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0" r:id="rId4"/>
    <p:sldId id="281" r:id="rId5"/>
    <p:sldId id="271" r:id="rId6"/>
    <p:sldId id="274" r:id="rId7"/>
    <p:sldId id="282" r:id="rId8"/>
    <p:sldId id="273" r:id="rId9"/>
    <p:sldId id="276" r:id="rId10"/>
    <p:sldId id="277" r:id="rId11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hn Sølve Tyssedal" initials="JST" lastIdx="1" clrIdx="0">
    <p:extLst>
      <p:ext uri="{19B8F6BF-5375-455C-9EA6-DF929625EA0E}">
        <p15:presenceInfo xmlns:p15="http://schemas.microsoft.com/office/powerpoint/2012/main" userId="S::tyssedal@ntnu.no::6e8295e4-b07a-4bc7-a784-b4179f8baac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3" autoAdjust="0"/>
    <p:restoredTop sz="96036" autoAdjust="0"/>
  </p:normalViewPr>
  <p:slideViewPr>
    <p:cSldViewPr snapToGrid="0">
      <p:cViewPr varScale="1">
        <p:scale>
          <a:sx n="63" d="100"/>
          <a:sy n="63" d="100"/>
        </p:scale>
        <p:origin x="729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23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68 6447 0 0,'8'-4'586'0'0,"17"-6"-405"0"0,-18 8 184 0 0,-5 1 122 0 0,9 0 1046 0 0,15-4 2563 0 0,-24 5-3584 0 0,-2 0 0 0 0,1 0-69 0 0,6 0-294 0 0,0 0-61 0 0,-6 0 283 0 0,-1 0 117 0 0,0 0 21 0 0,1-1-399 0 0,0 0 0 0 0,-1 0-1 0 0,1 0 1 0 0,0 0 0 0 0,-1 0 0 0 0,1 0-1 0 0,0 0 1 0 0,-1 0 0 0 0,0 0-1 0 0,1-1 1 0 0,-1 1 0 0 0,0 0-1 0 0,1 0 1 0 0,-1-1-110 0 0,0 0 89 0 0,0 1-50 0 0,1 1 1 0 0,-1-1 0 0 0,0 0-1 0 0,0 0 1 0 0,0 0 0 0 0,0 0-1 0 0,1 0 1 0 0,-1 0 0 0 0,0 0-1 0 0,-1 0 1 0 0,1 0 0 0 0,0 1-1 0 0,0-1 1 0 0,0 0 0 0 0,0 0-1 0 0,-1 0 1 0 0,1 0 0 0 0,0 0-1 0 0,-1 0 1 0 0,1 1 0 0 0,-1-1-1 0 0,1 0 1 0 0,-1 0 0 0 0,1 1 0 0 0,-1-1-1 0 0,0 0-39 0 0,1 1 0 0 0,-1-1 0 0 0,0 1 0 0 0,1 0 0 0 0,-1 0 0 0 0,1-1 0 0 0,-1 1 0 0 0,0 0 0 0 0,1 0 0 0 0,-1 0 0 0 0,0 0 0 0 0,1-1 0 0 0,-1 1 0 0 0,0 0 0 0 0,1 0 0 0 0,-1 0 0 0 0,0 1 0 0 0,1-1 0 0 0,-1 0 0 0 0,0 0 0 0 0,1 0 0 0 0,-1 0 0 0 0,0 1 0 0 0,1-1 0 0 0,-3 1 0 0 0,-50 8 0 0 0,-22 7 0 0 0,37-7 0 0 0,23-4 0 0 0,0 0 0 0 0,1 0 0 0 0,-8 5 0 0 0,-11 4 0 0 0,0 1 0 0 0,1 1 0 0 0,0 2 0 0 0,-15 13 0 0 0,38-26 0 0 0,1 1 0 0 0,-1 1 0 0 0,1-1 0 0 0,1 1 0 0 0,-1 1 0 0 0,1-1 0 0 0,1 1 0 0 0,-1 1 0 0 0,1-1 0 0 0,-4 9 0 0 0,4-4 0 0 0,5-3 0 0 0,1-9 0 0 0,0-1 0 0 0,-1 1 0 0 0,1-1 0 0 0,0 1 0 0 0,0 0 0 0 0,1-1 0 0 0,-1 1 0 0 0,0 0 0 0 0,0-1 0 0 0,0 1 0 0 0,0 0 0 0 0,0-1 0 0 0,1 1 0 0 0,-1 0 0 0 0,0-1 0 0 0,1 1 0 0 0,-1-1 0 0 0,0 1 0 0 0,1-1 0 0 0,-1 1 0 0 0,1-1 0 0 0,-1 1 0 0 0,0-1 0 0 0,1 1 0 0 0,1 1 0 0 0,-2-2 0 0 0,1 1 0 0 0,-1 0 0 0 0,1 0 0 0 0,-1-1 0 0 0,1 1 0 0 0,-1 0 0 0 0,1-1 0 0 0,-1 1 0 0 0,1 0 0 0 0,-1-1 0 0 0,1 1 0 0 0,0-1 0 0 0,-1 1 0 0 0,1-1 0 0 0,0 1 0 0 0,5-2 0 0 0,-4 1 0 0 0,11-2 185 0 0,1 0 0 0 0,0 2 0 0 0,0 0 0 0 0,0 0 0 0 0,0 1-1 0 0,0 1 1 0 0,0 0 0 0 0,0 1-185 0 0,-7-1 34 0 0,0 1-1 0 0,-1-1 1 0 0,1 1-1 0 0,-1 0 1 0 0,1 0-1 0 0,-1 1 0 0 0,0-1 1 0 0,-1 2-1 0 0,1-1 1 0 0,-1 0-1 0 0,0 1 1 0 0,0 0-1 0 0,0 1 1 0 0,0-1-1 0 0,-1 1 1 0 0,0-1-1 0 0,0 1-33 0 0,1 3 0 0 0,-1 1 0 0 0,0-1 0 0 0,0 1 0 0 0,-1 0 0 0 0,0-1 0 0 0,-1 1 0 0 0,0 1 0 0 0,0-1 0 0 0,-1 7 0 0 0,0 18 0 0 0,-1-1 0 0 0,-3 9 0 0 0,0 4 0 0 0,3-39 0 0 0,-1 0 0 0 0,-1 0 0 0 0,0 0 0 0 0,0-1 0 0 0,0 1 0 0 0,-1-1 0 0 0,0 1 0 0 0,0-1 0 0 0,-1 0 0 0 0,0 0 0 0 0,-1 2 0 0 0,-11 13 0 0 0,0-1 0 0 0,-15 13 0 0 0,13-14 0 0 0,7-8 0 0 0,0-1 0 0 0,-1-1 0 0 0,0 0 0 0 0,-1 0 0 0 0,-2 0 0 0 0,-70 39 0 0 0,73-42 0 0 0,10-6 0 0 0,-1 1 0 0 0,1-1 0 0 0,-1 0 0 0 0,1 0 0 0 0,-1 0 0 0 0,1-1 0 0 0,-1 1 0 0 0,0-1 0 0 0,1 1 0 0 0,-1-1 0 0 0,0 0 0 0 0,1 0 0 0 0,-1 0 0 0 0,0 0 0 0 0,1 0 0 0 0,-1-1 0 0 0,0 1 0 0 0,1-1 0 0 0,-1 0 0 0 0,1 0 0 0 0,-1 0 0 0 0,1 0 0 0 0,-1 0 0 0 0,1 0 0 0 0,0-1 0 0 0,0 1 0 0 0,-1-1 0 0 0,1 1 0 0 0,0-1 0 0 0,0 0 0 0 0,1 0 0 0 0,-1 0 0 0 0,0 0 0 0 0,1 0 0 0 0,-1 0 0 0 0,1-1 0 0 0,0 1 0 0 0,-1-1 0 0 0,1 1 0 0 0,0-1 0 0 0,0 1 0 0 0,0-2 0 0 0,-5-16 0 0 0,1-1 0 0 0,0 0 0 0 0,2 0 0 0 0,0 0 0 0 0,1 0 0 0 0,2 0 0 0 0,0-1 0 0 0,1-7 0 0 0,-1 29 42 0 0,0 3-278 0 0,0 0 0 0 0,0 1-1 0 0,1-1 1 0 0,-1 0 0 0 0,1 0 0 0 0,-1 0-1 0 0,1 0 1 0 0,0 0 0 0 0,0 0-1 0 0,0 0 1 0 0,1 0 0 0 0,1 2 236 0 0,5 3-1023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31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9 17503 0 0,'2'1'399'0'0,"4"4"-209"0"0,0 0 0 0 0,1-1 0 0 0,-1 0 1 0 0,1 0-1 0 0,0-1 0 0 0,0 0 0 0 0,0 0 0 0 0,6 1-190 0 0,-6-2-182 0 0,1 1 606 0 0,0-1 0 0 0,0 0 0 0 0,0 0 0 0 0,4-1-424 0 0,-10 0 211 0 0,1-1 0 0 0,0-1 0 0 0,0 1 0 0 0,0 0 0 0 0,-1 0 0 0 0,1-1 0 0 0,0 0 0 0 0,0 0 0 0 0,-1 1 0 0 0,1-2 0 0 0,0 1 0 0 0,-1 0 0 0 0,1 0 0 0 0,1-2-211 0 0,1-1 223 0 0,0 0 1 0 0,0 0-1 0 0,0 0 0 0 0,0-1 1 0 0,-1 0-1 0 0,0 0 0 0 0,0 0 1 0 0,0 0-1 0 0,-1-1 0 0 0,1 0 1 0 0,-1 1-1 0 0,0-1 0 0 0,-1 0 1 0 0,1-2-224 0 0,0-2 191 0 0,-1 0 0 0 0,0-1 0 0 0,0 1 0 0 0,-1-1 0 0 0,0 0 0 0 0,-1 0 0 0 0,0 1 0 0 0,-1-4-191 0 0,-3-4 952 0 0,4 17-948 0 0,0 1 0 0 0,-1 0 0 0 0,1-1 0 0 0,0 1 0 0 0,0-1-1 0 0,0 1 1 0 0,0 0 0 0 0,-1-1 0 0 0,1 1 0 0 0,0 0 0 0 0,0-1 0 0 0,-1 1 0 0 0,1 0 0 0 0,0-1 0 0 0,-1 1 0 0 0,1 0 0 0 0,0 0 0 0 0,-1 0 0 0 0,1-1 0 0 0,0 1 0 0 0,-1 0 0 0 0,1 0 0 0 0,-1 0 0 0 0,1 0 0 0 0,0-1 0 0 0,-1 1 0 0 0,1 0 0 0 0,-1 0 0 0 0,1 0 0 0 0,-1 0 0 0 0,1 0-1 0 0,0 0 1 0 0,-1 0 0 0 0,1 0 0 0 0,-1 0 0 0 0,1 0 0 0 0,0 1 0 0 0,-1-1 0 0 0,1 0 0 0 0,-1 0 0 0 0,1 0 0 0 0,0 0-4 0 0,-1 1-1 0 0,-4 0 1 0 0,0 0 0 0 0,0 1 0 0 0,0 0 0 0 0,1 0 0 0 0,-1 0 0 0 0,0 0 0 0 0,1 1 0 0 0,0 0 0 0 0,-1 0 0 0 0,1 0 0 0 0,0 1 0 0 0,1-1 0 0 0,-3 3 0 0 0,-4 5 0 0 0,0 1 0 0 0,1 0 0 0 0,-8 13 0 0 0,10-13 0 0 0,0 0 0 0 0,0 0 0 0 0,2 1 0 0 0,-1 0 0 0 0,2 1 0 0 0,0-1 0 0 0,-1 7 0 0 0,4-14 0 0 0,0 0 0 0 0,0-1 0 0 0,0 1 0 0 0,1 0 0 0 0,0 0 0 0 0,0 0 0 0 0,1 0 0 0 0,0 0 0 0 0,0 0 0 0 0,0-1 0 0 0,1 1 0 0 0,0 0 0 0 0,0-1 0 0 0,0 1 0 0 0,0-1 0 0 0,1 0 0 0 0,0 0 0 0 0,3 5 0 0 0,-3-8 0 0 0,-1 1 0 0 0,1-1 0 0 0,-1 0 0 0 0,1 0 0 0 0,0 0 0 0 0,0 0 0 0 0,0 0 0 0 0,0-1 0 0 0,0 1 0 0 0,0-1 0 0 0,0 0 0 0 0,1 0 0 0 0,-1 0 0 0 0,0 0 0 0 0,1-1 0 0 0,-1 1 0 0 0,1-1 0 0 0,-1 0 0 0 0,0 0 0 0 0,1 0 0 0 0,-1-1 0 0 0,1 1 0 0 0,-1-1 0 0 0,0 1 0 0 0,1-1 0 0 0,5-2 0 0 0,1 0 0 0 0,0 0 0 0 0,-1 0 0 0 0,1-1 0 0 0,-1-1 0 0 0,-1 0 0 0 0,9-5 0 0 0,10-11 0 0 0,0-1 0 0 0,-2-2 0 0 0,0 0 0 0 0,-2-2 0 0 0,20-27 0 0 0,-33 40 0 0 0,6-7 0 0 0,-1-1 0 0 0,0 0 0 0 0,-2-1 0 0 0,0 0 0 0 0,-2-1 0 0 0,3-9 0 0 0,-9 20 0 0 0,-4 10 0 0 0,1-1 0 0 0,-1 1 0 0 0,-1-1 0 0 0,1 0 0 0 0,0 1 0 0 0,0-1 0 0 0,-1 0 0 0 0,0 0 0 0 0,1 1 0 0 0,-4-6 0 0 0,1 8 0 0 0,1 0 0 0 0,-1-1 0 0 0,1 1 0 0 0,-1 0 0 0 0,0 0 0 0 0,1 1 0 0 0,-1-1 0 0 0,1 0 0 0 0,-1 0 0 0 0,1 1 0 0 0,-1-1 0 0 0,1 1 0 0 0,-1 0 0 0 0,1-1 0 0 0,-1 1 0 0 0,1 0 0 0 0,0 0 0 0 0,-1 0 0 0 0,1 0 0 0 0,0 0 0 0 0,0 0 0 0 0,0 0 0 0 0,0 0 0 0 0,0 0 0 0 0,0 0 0 0 0,0 1 0 0 0,0-1 0 0 0,0 0 0 0 0,0 2 0 0 0,0 1 0 0 0,1 0 0 0 0,-1 1 0 0 0,1-1 0 0 0,0 0 0 0 0,0 0 0 0 0,1 0 0 0 0,-1 1 0 0 0,1-1 0 0 0,0 0 0 0 0,0 0 0 0 0,0 0 0 0 0,1 0 0 0 0,-1 0 0 0 0,1 0 0 0 0,2 3 0 0 0,-1-3 0 0 0,0 0 0 0 0,1 0 0 0 0,-1 0 0 0 0,1-1 0 0 0,0 1 0 0 0,0-1 0 0 0,0 0 0 0 0,0 0 0 0 0,0 0 0 0 0,1-1 0 0 0,3 2 0 0 0,9 3 0 0 0,1-1 0 0 0,1-1 0 0 0,-1 0 0 0 0,1-1 0 0 0,-1-1 0 0 0,8-1 0 0 0,-11 0 0 0 0,0-1 0 0 0,0-1 0 0 0,0 0 0 0 0,12-3 0 0 0,-22 5 0 0 0,-8 2 0 0 0,-8 6 0 0 0,10-9 0 0 0,-35 32 0 0 0,1 1 0 0 0,-9 14 0 0 0,39-44 0 0 0,1 1 0 0 0,0 0 0 0 0,0 0 0 0 0,0 0 0 0 0,1 1 0 0 0,-1-1 0 0 0,1 1 0 0 0,1 0 0 0 0,-1 0 0 0 0,1 0 0 0 0,0 0 0 0 0,0 4 0 0 0,2-1 0 0 0,2-7 0 0 0,-1 0 0 0 0,1 0 0 0 0,-1 0 0 0 0,1-1 0 0 0,0 1 0 0 0,-1 0 0 0 0,1-1 0 0 0,0 0 0 0 0,0 1 0 0 0,0-1 0 0 0,0 0 0 0 0,0 0 0 0 0,1 0 0 0 0,-1 0 0 0 0,0 0 0 0 0,0-1 0 0 0,1 1 0 0 0,-1-1 0 0 0,0 1 0 0 0,1-1 0 0 0,-1 0 0 0 0,0 0 0 0 0,1 0 0 0 0,0 0 0 0 0,7 0 0 0 0,-1-1 0 0 0,1 0 0 0 0,0-1 0 0 0,0 0 0 0 0,2-1 0 0 0,6-2 0 0 0,0-2 0 0 0,0 0 0 0 0,0-1 0 0 0,-1-1 0 0 0,-1 0 0 0 0,1-1 0 0 0,-1-1 0 0 0,4-4 0 0 0,4-6 0 0 0,0-1 0 0 0,-2-1 0 0 0,0-1 0 0 0,9-15 0 0 0,-8 9 36 0 0,-1-1 0 0 0,3-9-36 0 0,-25 38 371 0 0,-1 3 117 0 0,-3 1-390 0 0,0 1 1 0 0,0 0-1 0 0,1-1 1 0 0,0 1-1 0 0,-1 1 1 0 0,1-1 0 0 0,0 0-1 0 0,0 1 1 0 0,1 0-1 0 0,-1 0-98 0 0,-8 10 132 0 0,2-2-137 0 0,0 1 1 0 0,1 0-1 0 0,1 0 1 0 0,0 1-1 0 0,1 0 1 0 0,0 0-1 0 0,1 0 0 0 0,0 1 1 0 0,2 0-1 0 0,0 0 1 0 0,0 0-1 0 0,1 0 1 0 0,1 1-1 0 0,1 5 5 0 0,0-16-140 0 0,0 1 0 0 0,0-1 0 0 0,1 0 0 0 0,-1 0 0 0 0,1 0 0 0 0,1 0 0 0 0,-1 0 140 0 0,-1-3-85 0 0,1-1 1 0 0,-1 0 0 0 0,1 0 0 0 0,-1 0 0 0 0,1 0 0 0 0,0 0 0 0 0,-1 0 0 0 0,1 0 0 0 0,0 0 0 0 0,0-1-1 0 0,-1 1 1 0 0,1 0 0 0 0,0 0 0 0 0,0-1 0 0 0,0 1 0 0 0,0 0 0 0 0,0-1 0 0 0,0 1 0 0 0,0-1-1 0 0,0 1 1 0 0,0-1 0 0 0,1 1 0 0 0,-1-1 0 0 0,0 0 0 0 0,0 0 0 0 0,0 0 0 0 0,0 0 0 0 0,0 1 0 0 0,1-1-1 0 0,-1-1 1 0 0,0 1 0 0 0,0 0 0 0 0,1 0 84 0 0,15-5-2657 0 0,0-2-6554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49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87 6447 0 0,'0'0'298'0'0,"0"0"-10"0"0,0 0-118 0 0,0 0 206 0 0,0 0 111 0 0,0 0 22 0 0,0 0 71 0 0,0 0 286 0 0,0 0 124 0 0,-1-1 30 0 0,-3-2-547 0 0,2 1-192 0 0,0 0-1 0 0,-1 0 1 0 0,1-1-1 0 0,0 1 1 0 0,0 0 0 0 0,0-1-1 0 0,0 1 1 0 0,1-1-1 0 0,-1 0 1 0 0,0-2-281 0 0,-1 0 292 0 0,1-1 0 0 0,0 1 0 0 0,1 0 0 0 0,-1 0 0 0 0,1-1 1 0 0,0 1-1 0 0,1-1 0 0 0,-1 1 0 0 0,1-1 0 0 0,0 0 0 0 0,0 1 0 0 0,1-2-292 0 0,-1 5 443 0 0,0 0-294 0 0,-1-17 310 0 0,1 17 29 0 0,0 2 21 0 0,0 0 3 0 0,0 0 0 0 0,0 0 0 0 0,0 0 0 0 0,0 0-69 0 0,-2-1-294 0 0,-6 0-133 0 0,8 1-16 0 0,-1 1 0 0 0,0-1 0 0 0,1 1 0 0 0,-1-1 0 0 0,1 1 0 0 0,-1-1 0 0 0,1 1 0 0 0,-1-1 0 0 0,1 1 0 0 0,-1 0 0 0 0,1-1 0 0 0,0 1 0 0 0,-1 0 0 0 0,1-1 0 0 0,-1 1 0 0 0,-1 6 0 0 0,0 0 0 0 0,0 1 0 0 0,0-1 0 0 0,1 0 0 0 0,0 2 0 0 0,-5 22 0 0 0,-10 52 0 0 0,9-11 0 0 0,-1-19 0 0 0,6-33 0 0 0,-1 0 0 0 0,-1 0 0 0 0,0 0 0 0 0,-6 11 0 0 0,6-12 0 0 0,4-19 0 0 0,0 0 0 0 0,0 1 0 0 0,0-1 0 0 0,0 0 0 0 0,0 0 0 0 0,0 0 0 0 0,0 0 0 0 0,0 1 0 0 0,0-1 0 0 0,0 0 0 0 0,0 0 0 0 0,0 0 0 0 0,0 0 0 0 0,-1 1 0 0 0,1-1 0 0 0,0 0 0 0 0,0 0 0 0 0,0 0 0 0 0,0 0 0 0 0,0 1 0 0 0,0-1 0 0 0,0 0 0 0 0,0 0 0 0 0,0 0 0 0 0,-1 0 0 0 0,1 0 0 0 0,0 0 0 0 0,0 0 0 0 0,0 1 0 0 0,0-1 0 0 0,0 0 0 0 0,-1 0 0 0 0,1 0 0 0 0,0 0 0 0 0,0 0 0 0 0,0 0 0 0 0,0 0 0 0 0,-1 0 0 0 0,1 0 0 0 0,0 0 0 0 0,0 0 0 0 0,0 0 0 0 0,0 0 0 0 0,-1 0 0 0 0,1 0 0 0 0,0 0 0 0 0,0 0 0 0 0,0 0 0 0 0,0 0 0 0 0,-1 0 0 0 0,1 0 0 0 0,0 0 0 0 0,0 0 0 0 0,0 0 0 0 0,0-1 0 0 0,0 1 0 0 0,-1 0 0 0 0,1 0 0 0 0,0 0 0 0 0,0 0 0 0 0,0 0 0 0 0,0 0 0 0 0,0-1 0 0 0,0 1 0 0 0,0 0 0 0 0,-1 0 0 0 0,1 0 0 0 0,0 0 0 0 0,0 0 0 0 0,0-1 0 0 0,-7-8 0 0 0,1-3 0 0 0,1 0 0 0 0,0 0 0 0 0,1-1 0 0 0,-1-3 0 0 0,-1-5 0 0 0,-3-6 0 0 0,2 0 0 0 0,1-1 0 0 0,1 0 0 0 0,2 0 0 0 0,0 0 0 0 0,2-9 0 0 0,1 37 0 0 0,0-1 0 0 0,0 1 0 0 0,0 0 0 0 0,0-1 0 0 0,0 1 0 0 0,0-1 0 0 0,0 1 0 0 0,0-1 0 0 0,0 1 0 0 0,0 0 0 0 0,0-1 0 0 0,0 1 0 0 0,0-1 0 0 0,1 1 0 0 0,-1 0 0 0 0,0-1 0 0 0,0 1 0 0 0,1 0 0 0 0,-1-1 0 0 0,0 1 0 0 0,1-1 0 0 0,8-1 0 0 0,-7 2 0 0 0,-1 0 0 0 0,1 0 0 0 0,0 0 0 0 0,0-1 0 0 0,0 1 0 0 0,0 0 0 0 0,-1-1 0 0 0,1 0 0 0 0,0 1 0 0 0,0-1 0 0 0,-1 0 0 0 0,1 0 0 0 0,0 0 0 0 0,-1 0 0 0 0,1 0 0 0 0,0-1 0 0 0,30-26 0 0 0,-6 5 0 0 0,42-36 0 0 0,-25 21 931 0 0,-24 27-1199 0 0,-17 10-106 0 0,-2 1 576 0 0,0 0 248 0 0,0 0 50 0 0,0 0-58 0 0,2 2-293 0 0,8 7-133 0 0,-4 4-16 0 0,-1 1 0 0 0,-3-10 0 0 0,-1 0 0 0 0,1 0 0 0 0,-1 0 0 0 0,0 0 0 0 0,0 0 0 0 0,-1 1 0 0 0,1-1 0 0 0,-1 0 0 0 0,0 4 0 0 0,-1 61 0 0 0,0-41 0 0 0,1-1 0 0 0,2 8 0 0 0,-1-20 0 0 0,-1 0 0 0 0,0 0 0 0 0,-1 0 0 0 0,-1 6 0 0 0,-1 2 0 0 0,2 0 0 0 0,0 1 0 0 0,2 6 0 0 0,0-17 0 0 0,-2-3 0 0 0,0-10 0 0 0,1 0 0 0 0,0 0 0 0 0,-1 0 0 0 0,1 0 0 0 0,0 0 0 0 0,-1 0 0 0 0,1 0 0 0 0,0 0 0 0 0,-1-1 0 0 0,1 1 0 0 0,0 0 0 0 0,-1 0 0 0 0,1 0 0 0 0,0 0 0 0 0,-1-1 0 0 0,1 1 0 0 0,0 0 0 0 0,-1 0 0 0 0,1-1 0 0 0,0 1 0 0 0,0 0 0 0 0,0 0 0 0 0,-1-1 0 0 0,1 1 0 0 0,-2-3-220 0 0,-1-1-1 0 0,1 1 1 0 0,0 0-1 0 0,1-1 1 0 0,-1 0-1 0 0,0 1 0 0 0,1-1 1 0 0,0 0-1 0 0,0-1 221 0 0,-6-33-2740 0 0,5 34 159 0 0,-2-5-4241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03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44 11975 0 0,'0'0'547'0'0,"0"-1"-11"0"0,-1 0-462 0 0,0 0 0 0 0,1 0 0 0 0,-1-1 0 0 0,1 1 0 0 0,-1 0 0 0 0,1 0 0 0 0,0 0 0 0 0,-1 0 0 0 0,1-1 0 0 0,0 1 0 0 0,0 0 0 0 0,0 0-1 0 0,0-1 1 0 0,0 1 0 0 0,0 0 0 0 0,0 0 0 0 0,0 0 0 0 0,0-1 0 0 0,1 0-74 0 0,0 0 256 0 0,-1 1 324 0 0,10-8 1558 0 0,-5 6 1792 0 0,-5 3-3844 0 0,0-1 0 0 0,1 1 0 0 0,-1 0 1 0 0,0 0-1 0 0,1-1 0 0 0,-1 1 0 0 0,0 0 0 0 0,1 0 0 0 0,-1 0 0 0 0,1 0 0 0 0,-1 0 0 0 0,1 0 0 0 0,-1-1 0 0 0,0 1 0 0 0,1 0 1 0 0,-1 0-1 0 0,1 0 0 0 0,-1 0 0 0 0,1 0 0 0 0,-1 1 0 0 0,0-1 0 0 0,1 0 0 0 0,-1 0-86 0 0,1 0 6 0 0,-1 0 0 0 0,1 0 0 0 0,0 1 0 0 0,-1-1 0 0 0,1 0-1 0 0,-1 0 1 0 0,1 1 0 0 0,-1-1 0 0 0,1 0 0 0 0,-1 1 0 0 0,1-1 0 0 0,-1 0-1 0 0,1 1 1 0 0,-1-1 0 0 0,0 1 0 0 0,1-1 0 0 0,-1 1 0 0 0,0-1 0 0 0,1 1 0 0 0,-1-1-1 0 0,0 1 1 0 0,0-1 0 0 0,1 1 0 0 0,-1-1 0 0 0,0 1 0 0 0,0 0 0 0 0,0-1 0 0 0,0 1-1 0 0,0-1 1 0 0,0 1 0 0 0,0 0 0 0 0,0-1 0 0 0,0 1 0 0 0,0 0-6 0 0,0 0 44 0 0,1 6 73 0 0,-1 0-1 0 0,0 1 1 0 0,-1-1 0 0 0,0 0-1 0 0,0 0 1 0 0,0 0-1 0 0,-3 6-116 0 0,-19 49 1036 0 0,14-40-912 0 0,-12 30 81 0 0,3-9 911 0 0,-6 25-1116 0 0,20-55 104 0 0,0 1 0 0 0,2 0-1 0 0,-1 0 1 0 0,2 0 0 0 0,0 0 0 0 0,0 0 0 0 0,2 3-104 0 0,-2-13 0 0 0,1-3 0 0 0,0 0 0 0 0,0 0 0 0 0,0 0 0 0 0,0 0 0 0 0,0 0 0 0 0,0 0 0 0 0,0 0 0 0 0,0 0 0 0 0,1 0 0 0 0,-1 0 0 0 0,0 0 0 0 0,1 0 0 0 0,-1 0 0 0 0,0 0 0 0 0,1 0 0 0 0,-1-1 0 0 0,1 1 0 0 0,4 5 0 0 0,2-7 0 0 0,-5 0-90 0 0,-1 0-1 0 0,1-1 1 0 0,-1 1-1 0 0,0 0 1 0 0,1-1-1 0 0,-1 1 1 0 0,0 0-1 0 0,0-1 1 0 0,0 0-1 0 0,0 1 1 0 0,0-1-1 0 0,0 0 1 0 0,0 1-1 0 0,-1-1 1 0 0,1 0-1 0 0,-1 0 0 0 0,1 0 1 0 0,-1 1-1 0 0,0-1 1 0 0,1 0-1 0 0,-1 0 1 0 0,0 0-1 0 0,0 0 1 0 0,-1 0-1 0 0,1-1 91 0 0,-1-2-374 0 0,1 0-1 0 0,-1 0 0 0 0,0 0 0 0 0,-1 0 0 0 0,0 0 0 0 0,1 0 1 0 0,-1 0-1 0 0,-3-3 375 0 0,-8-26-3035 0 0,6 16 1499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04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2 17503 0 0,'0'0'399'0'0,"0"0"60"0"0,0 0 21 0 0,1-1-59 0 0,2-3-373 0 0,0-1 0 0 0,-1 0 0 0 0,0 0 1 0 0,0 0-1 0 0,-1 0 0 0 0,2-5-48 0 0,5-15 803 0 0,-3 15-374 0 0,1 1 1 0 0,0-1-1 0 0,0 1 0 0 0,1 0 1 0 0,0 0-1 0 0,1 1 1 0 0,0 0-1 0 0,2-1-429 0 0,15-16 1170 0 0,6-2-655 0 0,-14 14-422 0 0,-9 7 183 0 0,0 1-1 0 0,0 1 1 0 0,0-1-1 0 0,1 1 1 0 0,-1 1-1 0 0,4-1-275 0 0,1-2 230 0 0,-2 3-222 0 0,-1 0 0 0 0,1 1 1 0 0,-1 0-1 0 0,1 0 0 0 0,0 1 0 0 0,0 0 1 0 0,0 1-1 0 0,-1 1 0 0 0,1 0 0 0 0,0 0 1 0 0,0 1-1 0 0,-1 0 0 0 0,1 0 0 0 0,-1 2 1 0 0,0-1-1 0 0,0 1 0 0 0,0 1 1 0 0,0 0-1 0 0,-1 0 0 0 0,3 2-8 0 0,32 23 0 0 0,24 21 0 0 0,-67-49 0 0 0,1-1 0 0 0,0 1 0 0 0,0 0 0 0 0,-1-1 0 0 0,1 1 0 0 0,-1 0 0 0 0,0 0 0 0 0,1 0 0 0 0,-1 0 0 0 0,0 1 0 0 0,0-1 0 0 0,0 0 0 0 0,-1 0 0 0 0,1 1 0 0 0,0-1 0 0 0,-1 0 0 0 0,1 1 0 0 0,-1-1 0 0 0,0 1 0 0 0,0-1 0 0 0,0 0 0 0 0,0 1 0 0 0,-1-1 0 0 0,1 1 0 0 0,0-1 0 0 0,-1 0 0 0 0,0 1 0 0 0,1-1 0 0 0,-1 0 0 0 0,-1 1 0 0 0,-1 3 0 0 0,0 0 0 0 0,0 0 0 0 0,-1-1 0 0 0,1 0 0 0 0,-1 1 0 0 0,-1-1 0 0 0,1-1 0 0 0,-1 1 0 0 0,0-1 0 0 0,-4 4 0 0 0,-12 6 7 0 0,-1 0-1 0 0,0-2 1 0 0,-1 0-1 0 0,0-2 1 0 0,-8 2-7 0 0,-44 14-102 0 0,-3-3 102 0 0,46-15-64 0 0,29-6-195 0 0,0-1 0 0 0,-1 0-1 0 0,1 0 1 0 0,-1-1 0 0 0,1 1 0 0 0,-1-1 0 0 0,1 0 0 0 0,-1 1 0 0 0,1-2 0 0 0,-1 1 0 0 0,1 0-1 0 0,-1-1 1 0 0,1 1 0 0 0,-1-1 0 0 0,1 0 259 0 0,1 0-2085 0 0,4-7-1275 0 0,5-3 2430 0 0,-4 8 212 0 0,14-19-1841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04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1 17503 0 0,'0'0'803'0'0,"0"0"-18"0"0,0-1-501 0 0,-1-4-177 0 0,1 4 274 0 0,-2-3 370 0 0,2 4 4145 0 0,0 3-4825 0 0,0-1 1 0 0,0 1-1 0 0,0-1 1 0 0,-1 0-1 0 0,1 1 0 0 0,-1-1 1 0 0,0 0-1 0 0,1 1 1 0 0,-1-1-1 0 0,0 0 1 0 0,0 0-1 0 0,-1 1-71 0 0,-5 13 640 0 0,-1 2-478 0 0,0 0-1 0 0,-1-1 0 0 0,-3 5-161 0 0,-16 30 124 0 0,0 11-112 0 0,-38 89 123 0 0,55-122-61 0 0,1 0 0 0 0,2 1 0 0 0,1 0 0 0 0,0 5-74 0 0,6-28 115 0 0,1 0-1 0 0,-1-1 1 0 0,1 1 0 0 0,1 0 0 0 0,0 0 0 0 0,0 0 0 0 0,0 0-1 0 0,2 2-114 0 0,-2-5 53 0 0,0 0 0 0 0,1-1 0 0 0,0 1 0 0 0,0-1-1 0 0,1 1 1 0 0,-1-1 0 0 0,1 0 0 0 0,0 0 0 0 0,0 0 0 0 0,0 0-1 0 0,1-1 1 0 0,-1 1 0 0 0,3 1-53 0 0,-5-4-26 0 0,0-1 0 0 0,-1 1 0 0 0,1-1 0 0 0,0 1 0 0 0,0 0-1 0 0,0-1 1 0 0,-1 0 0 0 0,1 1 0 0 0,0-1 0 0 0,0 1 0 0 0,0-1 0 0 0,0 0 0 0 0,0 0 0 0 0,0 0 0 0 0,0 1 0 0 0,0-1-1 0 0,0 0 1 0 0,0 0 0 0 0,0 0 0 0 0,0 0 0 0 0,-1-1 0 0 0,1 1 0 0 0,0 0 0 0 0,1 0 26 0 0,1-1-250 0 0,0 1 169 0 0,0-1-1 0 0,-1 0 1 0 0,1 1-1 0 0,0-1 1 0 0,-1 0-1 0 0,1-1 1 0 0,-1 1-1 0 0,1 0 1 0 0,-1-1-1 0 0,1 1 1 0 0,-1-1-1 0 0,0 0 1 0 0,0 0-1 0 0,0 0 1 0 0,0 0-1 0 0,0 0 1 0 0,0 0-1 0 0,0-1 82 0 0,7-7-1364 0 0,-4 5 507 0 0,0 0-1 0 0,-1-1 0 0 0,1 0 1 0 0,1-4 857 0 0,-2 3-521 0 0,11-16-1525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07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66 6447 0 0,'0'0'142'0'0,"-7"-4"356"0"0,5 0 660 0 0,2 0 0 0 0,-1 0 0 0 0,0 1 0 0 0,1-1 0 0 0,-1 0 0 0 0,1-1-1158 0 0,0 3 1056 0 0,1 1-28 0 0,-2-38 3112 0 0,1 37-3727 0 0,1 3 275 0 0,1 10 1106 0 0,-2 20 619 0 0,-5 3-598 0 0,1 32-1815 0 0,2-50-194 0 0,0 0 0 0 0,-1-1 0 0 0,0 1 0 0 0,-2 0 0 0 0,1-1 0 0 0,-2 0 0 0 0,-7 13 194 0 0,-11 13 1591 0 0,19-35-1591 0 0,-3-1 0 0 0,1-6 0 0 0,2-4 0 0 0,3 0 0 0 0,0 1 0 0 0,1-1 0 0 0,0 1 0 0 0,0-1 0 0 0,0 0 0 0 0,0 0 0 0 0,1 0 0 0 0,-1 1 0 0 0,1-1 0 0 0,1 0 0 0 0,-1 0 0 0 0,1 0 0 0 0,0 1 0 0 0,0-4 0 0 0,3-17 0 0 0,-4 22 0 0 0,1-1 0 0 0,0 1 0 0 0,0-1 0 0 0,0 0 0 0 0,0 1 0 0 0,1 0 0 0 0,-1-1 0 0 0,1 1 0 0 0,1-1 0 0 0,8-21 0 0 0,23-88 0 0 0,-18 64 0 0 0,-11 38-1 0 0,-1 1 0 0 0,2-1-1 0 0,-1 1 1 0 0,1 0 0 0 0,1 0 0 0 0,0 0 1 0 0,13-20 79 0 0,-15 24 141 0 0,1-1-1 0 0,0 1 1 0 0,0 0-1 0 0,0 1 1 0 0,1-1-1 0 0,0 1 1 0 0,0 0-1 0 0,0 1 1 0 0,2-1-220 0 0,45-17 0 0 0,-47 19 0 0 0,0 0 0 0 0,1 1 0 0 0,-1 0 0 0 0,1 0 0 0 0,-1 0 0 0 0,1 1 0 0 0,0 1 0 0 0,-1-1 0 0 0,1 1 0 0 0,0 1 0 0 0,4 0 0 0 0,-3 0 0 0 0,-1 0 0 0 0,1 1 0 0 0,-1 0 0 0 0,1 0 0 0 0,-1 1 0 0 0,0 0 0 0 0,0 1 0 0 0,0-1 0 0 0,-1 2 0 0 0,3 0 0 0 0,-8-3 0 0 0,0 0 0 0 0,0 0 0 0 0,0 0 0 0 0,1 0 0 0 0,-2 0 0 0 0,1 0 0 0 0,0 0 0 0 0,0 1 0 0 0,-1-1 0 0 0,1 1 0 0 0,-1-1 0 0 0,0 1 0 0 0,0-1 0 0 0,0 1 0 0 0,0 0 0 0 0,0 0 0 0 0,-1-1 0 0 0,1 1 0 0 0,-1 0 0 0 0,0 0 0 0 0,0 0 0 0 0,0 0 0 0 0,0 0 0 0 0,0-1 0 0 0,0 1 0 0 0,-1 0 0 0 0,0 2 0 0 0,-1 0 0 0 0,1 0 0 0 0,-1 0 0 0 0,0 0 0 0 0,0-1 0 0 0,-1 1 0 0 0,1 0 0 0 0,-1-1 0 0 0,0 0 0 0 0,0 0 0 0 0,-1 0 0 0 0,1 0 0 0 0,-1 0 0 0 0,0-1 0 0 0,0 1 0 0 0,0-1 0 0 0,-35 22 0 0 0,-1-3 0 0 0,-1-1 0 0 0,-40 14 0 0 0,71-30 0 0 0,1-2 0 0 0,-1 1 0 0 0,-1-2 0 0 0,1 1 0 0 0,0-1 0 0 0,-1-1 0 0 0,-4 0 0 0 0,7-2 0 0 0,8 1 0 0 0,0 0 0 0 0,0 0 0 0 0,-1 0 0 0 0,1 0 0 0 0,0 0 0 0 0,0 0 0 0 0,0 0 0 0 0,0 0 0 0 0,-1 0 0 0 0,1 0 0 0 0,0 0 0 0 0,0 0 0 0 0,0 0 0 0 0,0 0 0 0 0,-1 0 0 0 0,1-1 0 0 0,0 1 0 0 0,0 0 0 0 0,0 0 0 0 0,0 0 0 0 0,0 0 0 0 0,0 0 0 0 0,-1 0 0 0 0,1 0 0 0 0,0-1 0 0 0,0 1 0 0 0,0 0 0 0 0,0 0 0 0 0,0 0 0 0 0,0 0 0 0 0,0 0 0 0 0,0-1 0 0 0,0 1 0 0 0,0 0 0 0 0,0 0 0 0 0,0 0 0 0 0,0 0 0 0 0,0-1 0 0 0,0 1 0 0 0,0 0 0 0 0,0 0 0 0 0,0 0 0 0 0,0 0 0 0 0,0-1 0 0 0,0 1 0 0 0,0 0 0 0 0,0 0 0 0 0,0 0 0 0 0,0 0 0 0 0,0-1 0 0 0,0 1 0 0 0,0 0 0 0 0,0 0 0 0 0,0 0 0 0 0,0 0 0 0 0,1 0 0 0 0,-1 0 0 0 0,0-1 0 0 0,0 1 0 0 0,0 0 0 0 0,0 0 0 0 0,0 0 0 0 0,0 0 0 0 0,1 0 0 0 0,8-6 0 0 0,-9 6 0 0 0,22-11 0 0 0,0 1 0 0 0,0 0 0 0 0,1 2 0 0 0,6-3 0 0 0,-17 8 0 0 0,1-1 0 0 0,-1 2 0 0 0,1 0 0 0 0,4 0 0 0 0,0-1 0 0 0,-15 3 0 0 0,1 0 0 0 0,-1 0 0 0 0,0 0 0 0 0,0 0 0 0 0,0 0 0 0 0,0 0 0 0 0,0 1 0 0 0,1-1 0 0 0,-1 1 0 0 0,15 2 0 0 0,-14-3 0 0 0,-2 0 0 0 0,0 1 0 0 0,0-1 0 0 0,0 0 0 0 0,1 0 0 0 0,-1 1 0 0 0,0-1 0 0 0,0 0 0 0 0,0 1 0 0 0,0-1 0 0 0,0 1 0 0 0,0-1 0 0 0,0 1 0 0 0,0 0 0 0 0,-1-1 0 0 0,1 1 0 0 0,0 0 0 0 0,0 0 0 0 0,0 0 0 0 0,-1-1 0 0 0,1 1 0 0 0,0 0 0 0 0,-1 1 0 0 0,3 2 0 0 0,0 1 0 0 0,-1-1 0 0 0,0 1 0 0 0,0 0 0 0 0,0 0 0 0 0,-1 0 0 0 0,1 0 0 0 0,-1 0 0 0 0,-1 0 0 0 0,1 0 0 0 0,-1 1 0 0 0,1-1 0 0 0,-1 0 0 0 0,-1 5 0 0 0,0 2 0 0 0,-1 1 0 0 0,0-1 0 0 0,0 0 0 0 0,-1 1 0 0 0,-4 8 0 0 0,0-5 0 0 0,-1-1 0 0 0,0-1 0 0 0,-1 1 0 0 0,-1-1 0 0 0,0-1 0 0 0,-1 0 0 0 0,0 0 0 0 0,-1-1 0 0 0,-1-1 0 0 0,-10 9 0 0 0,8-8 0 0 0,-1-1 0 0 0,-10 5 0 0 0,20-13 0 0 0,0 1 0 0 0,-1-1 0 0 0,0 0 0 0 0,1-1 0 0 0,-1 0 0 0 0,0 0 0 0 0,-1 0 0 0 0,-2-1 0 0 0,8 0-6 0 0,1-1 1 0 0,0 0-1 0 0,-1 0 0 0 0,1 0 0 0 0,-1 0 1 0 0,1 0-1 0 0,0 0 0 0 0,-1 0 1 0 0,1-1-1 0 0,0 1 0 0 0,-1 0 0 0 0,1-1 1 0 0,0 1-1 0 0,0-1 0 0 0,-1 0 1 0 0,1 1-1 0 0,0-1 0 0 0,0 0 0 0 0,0 0 1 0 0,0 1-1 0 0,0-1 0 0 0,0 0 1 0 0,0 0-1 0 0,0 0 0 0 0,0 0 0 0 0,0-1 1 0 0,0 1-1 0 0,1 0 0 0 0,-1 0 1 0 0,0 0-1 0 0,1-1 6 0 0,-2-4-65 0 0,1 0 0 0 0,-1 0 0 0 0,1 0 0 0 0,1 0 0 0 0,-1 0 1 0 0,1-5 64 0 0,-3-21-310 0 0,1 28 99 0 0,0-4-2173 0 0,2 1-3373 0 0,4-2-3031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08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4 2759 0 0,'0'0'107'0'0,"0"0"-19"0"0,2 1-11 0 0,3 3 10 0 0,-3-3 278 0 0,-2-1 122 0 0,0 0 22 0 0,11 3 1027 0 0,8-1 5779 0 0,-12-1-7470 0 0,-6 0 667 0 0,-1-1 0 0 0,0 0 0 0 0,0 0 0 0 0,0 0 0 0 0,0 0 0 0 0,0 0 0 0 0,0 0-68 0 0,2 1-289 0 0,3 3 2 0 0,-3-3 569 0 0,0 3 598 0 0,1 1-607 0 0,-3-3 6600 0 0,-7 1-7301 0 0,0-1 56 0 0,6-2 299 0 0,1 0 117 0 0,0 0 21 0 0,0 0-66 0 0,-2 0-294 0 0,-17-10-129 0 0,19 9-20 0 0,-1 0 0 0 0,0 0-1 0 0,1 0 1 0 0,-1 1 0 0 0,1-1 0 0 0,-1 0-1 0 0,1 0 1 0 0,-1 0 0 0 0,1 0 0 0 0,0 0-1 0 0,-1 0 1 0 0,1 0 0 0 0,0-1 0 0 0,0 1-1 0 0,0 0 1 0 0,0 0 0 0 0,-1-2-1 0 0,1-1 0 0 0,0 1 0 0 0,0 0 1 0 0,0 0-1 0 0,0 0 0 0 0,1-1 0 0 0,-1 1 0 0 0,1 0 0 0 0,0 0 0 0 0,0 0 0 0 0,0 0 1 0 0,0 0-1 0 0,1 0 1 0 0,5-15 83 0 0,-3-4 312 0 0,2 0 0 0 0,1 1 1 0 0,1 0-1 0 0,0 1 0 0 0,3-3-395 0 0,34-55 0 0 0,-35 61 0 0 0,1-1 0 0 0,1 2 0 0 0,0 0 0 0 0,1 0 0 0 0,1 2 0 0 0,0-1 0 0 0,13-9 0 0 0,-10 11 0 0 0,1 0 0 0 0,-1 2 0 0 0,2 0 0 0 0,0 1 0 0 0,0 1 0 0 0,0 1 0 0 0,1 0 0 0 0,17-3 0 0 0,-34 10 0 0 0,-1 1 0 0 0,0-1 0 0 0,0 1 0 0 0,1 0 0 0 0,-1 0 0 0 0,0 0 0 0 0,0 0 0 0 0,1 0 0 0 0,-1 0 0 0 0,0 0 0 0 0,1 1 0 0 0,0 0 0 0 0,13 2 0 0 0,-6-1 0 0 0,-2 1 0 0 0,-4-2 0 0 0,0 1 0 0 0,0-1 0 0 0,-1 1 0 0 0,1 0 0 0 0,-1 1 0 0 0,0-1 0 0 0,1 1 0 0 0,-1-1 0 0 0,0 1 0 0 0,0 0 0 0 0,-1 0 0 0 0,1 0 0 0 0,-1 0 0 0 0,1 1 0 0 0,-1-1 0 0 0,0 1 0 0 0,0-1 0 0 0,-1 1 0 0 0,1 0 0 0 0,-1 0 0 0 0,0 0 0 0 0,0 0 0 0 0,0 0 0 0 0,2 6 0 0 0,-2-1 0 0 0,1 1 0 0 0,-1 0 0 0 0,-1 0 0 0 0,0 0 0 0 0,0 6 0 0 0,-10 60 0 0 0,6-45 0 0 0,-15 66 0 0 0,4-19 0 0 0,12-63 0 0 0,2-14 0 0 0,1 1 0 0 0,0-1 0 0 0,0 1 0 0 0,0 0 0 0 0,-1-1 0 0 0,2 1 0 0 0,-1-1 0 0 0,0 1 0 0 0,0-1 0 0 0,0 1 0 0 0,1-1 0 0 0,-1 2 0 0 0,2 3 0 0 0,4 31 0 0 0,-2-30 0 0 0,3-4 0 0 0,1-4 0 0 0,-7 1-62 0 0,0 0 0 0 0,1 0 0 0 0,-1 0 0 0 0,0-1 0 0 0,0 1 0 0 0,0 0 0 0 0,0-1 0 0 0,0 1 0 0 0,0-1 0 0 0,0 1 0 0 0,0-1 0 0 0,0 0 0 0 0,0 1 0 0 0,0-1 0 0 0,0 0 0 0 0,0 0 0 0 0,0 0 62 0 0,2-1-330 0 0,-2 0-156 0 0,0 0-1 0 0,-1 0 0 0 0,1 0 1 0 0,0 0-1 0 0,0 0 1 0 0,-1 0-1 0 0,1 0 1 0 0,-1 0-1 0 0,0 0 1 0 0,0-1 486 0 0,0-6-1535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14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4607 0 0,'0'0'102'0'0,"0"0"20"0"0,0 0 6 0 0,2 0-21 0 0,3-4-14 0 0,-1 3 552 0 0,0-2-631 0 0,-2-5 3287 0 0,-2 7-3638 0 0,0 1-138 0 0,0 0-33 0 0,-2-1 66 0 0,-3 0-30 0 0,4 1-1219 0 0,1 0-552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15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83 919 0 0,'7'-10'2104'0'0,"-3"4"-2088"0"0,-3-1 56 0 0,0 6 299 0 0,-1 1 117 0 0,-10-11 613 0 0,9 5-1013 0 0,0 5 283 0 0,1 1 117 0 0,0 0 21 0 0,0 0-66 0 0,0 0-222 0 0,0 0 166 0 0,0 0 101 0 0,0 0 21 0 0,0 0-66 0 0,1 1-294 0 0,1 6-133 0 0,4-3 56 0 0,-5-3 299 0 0,26-12 3266 0 0,-21 9-3549 0 0,-5 2 283 0 0,0 0-289 0 0,-1 0 0 0 0,1 0 0 0 0,0 0 0 0 0,-1 0 0 0 0,1 0 0 0 0,0-1 0 0 0,-1 1 0 0 0,1 0 0 0 0,-1 0 0 0 0,1 0 0 0 0,0-1 0 0 0,-1 1 0 0 0,1 0 0 0 0,-1-1 0 0 0,1 1 0 0 0,-1 0 0 0 0,1-1 0 0 0,-1 1 0 0 0,1-1-82 0 0,11-8 2511 0 0,-9 7-2719 0 0,-3-2 1715 0 0,-3 2 2994 0 0,-21-5-3317 0 0,5 2-392 0 0,14 3-792 0 0,1 1 0 0 0,-1 0 0 0 0,1 0 0 0 0,-1 0 0 0 0,0 1 0 0 0,1-1 0 0 0,-1 1 0 0 0,0 0 0 0 0,1 0 0 0 0,-1 1 0 0 0,0 0 0 0 0,1 0 0 0 0,-3 0 0 0 0,-5 3 0 0 0,2 0 0 0 0,-1 0 0 0 0,0 1 0 0 0,-8 5 0 0 0,12-7 0 0 0,-1 0 0 0 0,1 0 0 0 0,0 2 0 0 0,2 2 0 0 0,4-4 0 0 0,-1 0 0 0 0,1 1 0 0 0,0-1 0 0 0,0 0 0 0 0,0 0 0 0 0,1 1 0 0 0,-1-1 0 0 0,1 1 0 0 0,0-1 0 0 0,-1 1 0 0 0,2 1 0 0 0,-1-3 0 0 0,1 23 0 0 0,1-1 0 0 0,3 8 0 0 0,-1-7 0 0 0,-2-1 0 0 0,0 10 0 0 0,-1-15 0 0 0,1 0 0 0 0,3 14 0 0 0,2 12 0 0 0,8 114 0 0 0,-13-135 0 0 0,-2 1 0 0 0,-1 0 0 0 0,-1 4 0 0 0,-1 35 0 0 0,-2 35 0 0 0,5-95 0 0 0,0 1 0 0 0,-1-1 0 0 0,1 0 0 0 0,-1 1 0 0 0,0-1 0 0 0,0 0 0 0 0,-1 0 0 0 0,1 0 0 0 0,-1 0 0 0 0,0 0 0 0 0,-1 2 0 0 0,-4 9 0 0 0,2-3 0 0 0,-1 1 0 0 0,0-1 0 0 0,-1 0 0 0 0,-1-1 0 0 0,-8 12 0 0 0,6-9 0 0 0,4-8 0 0 0,1 0 0 0 0,-1 0 0 0 0,0-1 0 0 0,0 0 0 0 0,-1 0 0 0 0,0 1 0 0 0,-1-2 0 0 0,2 2 0 0 0,-1-1 0 0 0,1 1 0 0 0,0 0 0 0 0,-2 3 0 0 0,3-2 0 0 0,1 0 0 0 0,4-7 0 0 0,0 0 0 0 0,-1 1 0 0 0,1-1 0 0 0,0 0 0 0 0,0 0 0 0 0,0 0 0 0 0,0 1 0 0 0,-1-1 0 0 0,1 0 0 0 0,0 0 0 0 0,0 0 0 0 0,0 1 0 0 0,0-1 0 0 0,0 0 0 0 0,0 0 0 0 0,0 1 0 0 0,0-1 0 0 0,0 0 0 0 0,0 0 0 0 0,0 1 0 0 0,0-1 0 0 0,0 0 0 0 0,0 0 0 0 0,0 1 0 0 0,0-1 0 0 0,0 0 0 0 0,0 0 0 0 0,0 1 0 0 0,0-1 0 0 0,0 0 0 0 0,0 0 0 0 0,0 0 0 0 0,0 1 0 0 0,1-1 0 0 0,-1 0 0 0 0,0 0 0 0 0,16 5 0 0 0,-6-5 0 0 0,-9 0 0 0 0,0 0 0 0 0,0 0 0 0 0,-1 0 0 0 0,1 0 0 0 0,0 0 0 0 0,0 0 0 0 0,0 0 0 0 0,0 0 0 0 0,0 0 0 0 0,0-1 0 0 0,0 1 0 0 0,0 0 0 0 0,-1-1 0 0 0,1 1 0 0 0,0 0 0 0 0,0-1 0 0 0,0 1 0 0 0,0-1 0 0 0,-1 1 0 0 0,1-1 0 0 0,0 1 0 0 0,-1 0 0 0 0,1-1 0 0 0,0 1 0 0 0,0 0 0 0 0,0 0 0 0 0,-1-1 0 0 0,1 1 0 0 0,0 0 0 0 0,0 0 0 0 0,0 0 0 0 0,-1 0 0 0 0,1 0 0 0 0,0 0 0 0 0,0 0 0 0 0,0 1 0 0 0,-1-1 0 0 0,1 0 0 0 0,3 1 0 0 0,13-1 0 0 0,1-3 0 0 0,45-8 0 0 0,-62 10 0 0 0,0 1 0 0 0,1-1 0 0 0,-1 1 0 0 0,0 0 0 0 0,0 0 0 0 0,0 0 0 0 0,0-1 0 0 0,1 1 0 0 0,-1 0 0 0 0,0 0 0 0 0,0 1 0 0 0,0-1 0 0 0,1 0 0 0 0,-1 0 0 0 0,0 1 0 0 0,19 3 0 0 0,-10-4 0 0 0,-1-2 0 0 0,-2 1 72 0 0,-5 1 299 0 0,-2 0 117 0 0,0 0 21 0 0,0 0-134 0 0,0 0-577 0 0,0 0-248 0 0,-17 1-1917 0 0,-4-1-630 0 0,18 0 1462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17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85 10135 0 0,'0'0'231'0'0,"0"0"29"0"0,0 0 19 0 0,0 0 37 0 0,0 0 125 0 0,0 0 58 0 0,7-5 591 0 0,-5 2-520 0 0,0 0 0 0 0,-1 0 0 0 0,1 0 0 0 0,-1 0 0 0 0,0 0 0 0 0,1 0 0 0 0,-1 0 0 0 0,-1-1 0 0 0,1 1 0 0 0,0-3-570 0 0,4-12 2892 0 0,-5 16-2348 0 0,0 2-28 0 0,0-10 234 0 0,-3 18 374 0 0,-2 9-334 0 0,-6 10-790 0 0,1 0 0 0 0,-5 25 0 0 0,4-14 0 0 0,-3 6 0 0 0,3-12 0 0 0,1 0 0 0 0,1 2 0 0 0,-13 76 0 0 0,36-171 0 0 0,3-1 0 0 0,19-43 0 0 0,-10 30 0 0 0,-12 26 0 0 0,-12 39 0 0 0,1 0 0 0 0,0 0 0 0 0,0 0 0 0 0,1 0 0 0 0,0 1 0 0 0,1 0 0 0 0,0-1 0 0 0,-5 10 0 0 0,0 0 0 0 0,0-1 0 0 0,1 1 0 0 0,-1 0 0 0 0,0 0 0 0 0,0 0 0 0 0,0-1 0 0 0,1 1 0 0 0,-1 0 0 0 0,0 0 0 0 0,0 0 0 0 0,1-1 0 0 0,-1 1 0 0 0,0 0 0 0 0,0 0 0 0 0,1 0 0 0 0,-1 0 0 0 0,0 0 0 0 0,1 0 0 0 0,-1 0 0 0 0,0-1 0 0 0,1 1 0 0 0,-1 0 0 0 0,0 0 0 0 0,0 0 0 0 0,1 0 0 0 0,-1 0 0 0 0,0 0 0 0 0,1 1 0 0 0,-1-1 0 0 0,0 0 0 0 0,1 0 0 0 0,-1 0 0 0 0,0 0 0 0 0,0 0 0 0 0,1 0 0 0 0,-1 0 0 0 0,0 1 0 0 0,0-1 0 0 0,1 0 0 0 0,-1 0 0 0 0,0 0 0 0 0,0 1 0 0 0,0-1 0 0 0,1 0 0 0 0,-1 0 0 0 0,0 1 0 0 0,0-1 0 0 0,0 0 0 0 0,0 0 0 0 0,1 1 0 0 0,-1-1 0 0 0,0 0 0 0 0,0 1 0 0 0,4 2 55 0 0,1 0 0 0 0,-1 0 1 0 0,1 0-1 0 0,-1 0 0 0 0,1-1 0 0 0,0 1 0 0 0,0-1 0 0 0,0-1 0 0 0,1 1 1 0 0,-1-1-1 0 0,0 0 0 0 0,1 0 0 0 0,-1 0 0 0 0,0-1 0 0 0,1 0 0 0 0,1 0-55 0 0,6 0 156 0 0,0-1-1 0 0,-1 0 1 0 0,1-1-1 0 0,0 0 0 0 0,-1-1 1 0 0,5-2-156 0 0,-16 4 3 0 0,-1 1 0 0 0,1 0 0 0 0,0 0 0 0 0,-1 0 0 0 0,1 0 1 0 0,0 0-1 0 0,-1 0 0 0 0,1 0 0 0 0,0 0 0 0 0,-1 0 0 0 0,1 0 0 0 0,0 0 1 0 0,-1 0-1 0 0,1 0 0 0 0,0 0 0 0 0,-1 1 0 0 0,1-1 0 0 0,-1 0 1 0 0,1 0-1 0 0,0 1 0 0 0,-1-1 0 0 0,1 0 0 0 0,-1 1 0 0 0,1-1 0 0 0,-1 1 1 0 0,1-1-1 0 0,-1 1 0 0 0,1-1 0 0 0,-1 1 0 0 0,0-1 0 0 0,1 1 0 0 0,-1-1 1 0 0,1 1-1 0 0,-1 0 0 0 0,0-1 0 0 0,0 1 0 0 0,1 0 0 0 0,-1-1 0 0 0,0 1 1 0 0,0 0-1 0 0,0-1 0 0 0,0 1 0 0 0,0 0 0 0 0,0-1-3 0 0,1 5 19 0 0,0 0 0 0 0,-1 0 0 0 0,0 1 0 0 0,0-1 0 0 0,-1 0-19 0 0,1-4 0 0 0,-2 17 0 0 0,-1-1 0 0 0,-1 0 0 0 0,-1 0 0 0 0,-1 0 0 0 0,-4 11 0 0 0,-11 31 0 0 0,5-10 0 0 0,11-35 0 0 0,-1 1 0 0 0,2 0 0 0 0,0 0 0 0 0,1 0 0 0 0,1 1 0 0 0,0 6 0 0 0,2-13 0 0 0,-1-16-460 0 0,0 0-1 0 0,-1 0 0 0 0,0 1 1 0 0,0-1-1 0 0,0 1 1 0 0,-1-1-1 0 0,1 1 1 0 0,-1 0-1 0 0,-1 0 0 0 0,0 0 1 0 0,1 0-1 0 0,-2 1 1 0 0,1 0-1 0 0,-5-5 461 0 0,5 6-335 0 0,0 0 0 0 0,0 0 0 0 0,0 0-1 0 0,0 0 1 0 0,-1 1 0 0 0,1 0 0 0 0,-1 0 0 0 0,0 0-1 0 0,0 1 1 0 0,0 0 0 0 0,0-1 0 0 0,-1 2 0 0 0,1-1-1 0 0,0 1 1 0 0,-1 0 0 0 0,1 0 0 0 0,-1 0 0 0 0,1 1-1 0 0,-1-1 1 0 0,0 2 335 0 0,-1 0 24 0 0,0 0-1 0 0,1 1 0 0 0,-1 0 0 0 0,0 0 1 0 0,1 1-1 0 0,0 0 0 0 0,0 0 0 0 0,-1 0 1 0 0,2 1-1 0 0,-1 0 0 0 0,-4 4-23 0 0,9-7 512 0 0,1-1 0 0 0,0 0 0 0 0,0 0 0 0 0,2 0-315 0 0,1 1-1 0 0,0-1 0 0 0,-1 1 1 0 0,1-1-1 0 0,-1 1 1 0 0,1 0-1 0 0,1 1-196 0 0,16 4 673 0 0,-11-6-392 0 0,0 0 1 0 0,-1 0-1 0 0,1-1 0 0 0,-1-1 0 0 0,2 0-281 0 0,18-2 642 0 0,-5 1 382 0 0,-1-1 0 0 0,17-6-1024 0 0,-30 8 201 0 0,-1 1 0 0 0,0 0-1 0 0,7 0-200 0 0,14-3 6 0 0,-10 3-275 0 0,-18 1-1135 0 0,-1 0-511 0 0,0 0-107 0 0,0 0-24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17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8 15663 0 0,'0'0'356'0'0,"0"0"50"0"0,0 0 20 0 0,0 0-42 0 0,0 0-112 0 0,0 0 463 0 0,2-1 234 0 0,9-7-107 0 0,-1 0-1 0 0,-1-1 1 0 0,0 0 0 0 0,0-1-1 0 0,3-5-861 0 0,1-6 639 0 0,-1-1 0 0 0,-1-1 0 0 0,-1 1 0 0 0,6-24-639 0 0,-4 14 770 0 0,1 0 0 0 0,2-1-770 0 0,29-58 0 0 0,-44 91 0 0 0,0 0 0 0 0,0-1 0 0 0,0 1 0 0 0,0 0 0 0 0,0 0 0 0 0,0-1 0 0 0,0 1 0 0 0,1 0 0 0 0,-1 0 0 0 0,0-1 0 0 0,0 1 0 0 0,0 0 0 0 0,0 0 0 0 0,0 0 0 0 0,1-1 0 0 0,-1 1 0 0 0,0 0 0 0 0,0 0 0 0 0,0 0 0 0 0,1-1 0 0 0,-1 1 0 0 0,0 0 0 0 0,0 0 0 0 0,1 0 0 0 0,-1 0 0 0 0,0 0 0 0 0,0 0 0 0 0,1 0 0 0 0,-1 0 0 0 0,0 0 0 0 0,0 0 0 0 0,1 0 0 0 0,-1 0 0 0 0,0 0 0 0 0,0 0 0 0 0,1 0 0 0 0,-1 0 0 0 0,0 0 0 0 0,1 0 0 0 0,-1 0 0 0 0,0 0 0 0 0,0 0 0 0 0,1 0 0 0 0,-1 0 0 0 0,0 0 0 0 0,0 0 0 0 0,0 1 0 0 0,1-1 0 0 0,-1 0 0 0 0,6 7 0 0 0,-6-7 0 0 0,5 9 0 0 0,-1-1 0 0 0,0 1 0 0 0,0 0 0 0 0,-1 0 0 0 0,0 0 0 0 0,0 4 0 0 0,0 0 0 0 0,1-1 0 0 0,5 12 0 0 0,1 2 0 0 0,-1-1 0 0 0,-1 1 0 0 0,2 20 0 0 0,-6-31 0 0 0,-3-5 0 0 0,1 4 0 0 0,-2-12 0 0 0,-3 12 0 0 0,1-4 0 0 0,-2-3-64 0 0,3-6-273 0 0,1-1-138 0 0,0 0-33 0 0,0 0-140 0 0,0 0-572 0 0,0-2-253 0 0,1-7-1246 0 0,0-1-4789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18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1 15663 0 0,'0'0'356'0'0,"0"0"50"0"0,0 0 20 0 0,0 0-42 0 0,0 0-42 0 0,0 0 750 0 0,0 0 352 0 0,0 0 76 0 0,0 0-123 0 0,0 0-575 0 0,0 0-248 0 0,0 0-50 0 0,0 0-79 0 0,0 2-290 0 0,-2 95 803 0 0,-6 15-958 0 0,7-86 467 0 0,1-14-254 0 0,-1 0 1 0 0,0-1-1 0 0,-3 12-213 0 0,3-106 0 0 0,1 38 133 0 0,2 0-1 0 0,2-1 1 0 0,2 2-1 0 0,2-1 1 0 0,4-8-133 0 0,-9 46-91 0 0,-1 0 1 0 0,1 0-1 0 0,0 1 1 0 0,0-1 0 0 0,0 1-1 0 0,4-4 91 0 0,-6 9 337 0 0,14-1 337 0 0,-13 1-582 0 0,0 1-1 0 0,0 0 1 0 0,0-1 0 0 0,0 1 0 0 0,0 0-1 0 0,0 0 1 0 0,1 0 0 0 0,-1 0-1 0 0,0 1 1 0 0,0-1-92 0 0,18 6 0 0 0,0 0-7 0 0,0 1 1 0 0,0 1-1 0 0,10 7 7 0 0,-19-10 1 0 0,0 2-1 0 0,-1-1 1 0 0,0 1 0 0 0,0 1-1 0 0,-1 0 1 0 0,8 8-1 0 0,-14-13 12 0 0,-2-1-12 0 0,1-1 0 0 0,-1 1 1 0 0,0 0-1 0 0,0-1 0 0 0,0 1 1 0 0,0 0-1 0 0,0 0 0 0 0,-1 0 0 0 0,1 0 1 0 0,-1-1-1 0 0,1 1 0 0 0,-1 0 0 0 0,1 0 1 0 0,-1 0-1 0 0,0 0 0 0 0,0 0 0 0 0,0 0 0 0 0,0 0 0 0 0,0 0 0 0 0,0 0 0 0 0,0 0 0 0 0,0-1 0 0 0,0 1 0 0 0,-1 0 0 0 0,1 0 0 0 0,0 0 0 0 0,-1-1 0 0 0,0 1 0 0 0,1 0 0 0 0,-1-1 0 0 0,0 1 0 0 0,0 0 0 0 0,0-1 0 0 0,0 1 0 0 0,0-1 0 0 0,-1 1 0 0 0,1-1 0 0 0,0 0 0 0 0,-1 1 0 0 0,-5 4 0 0 0,0 0 0 0 0,-1 0 0 0 0,0-1 0 0 0,-2 1 0 0 0,-5 3 0 0 0,-4 2 0 0 0,0 0 0 0 0,0-2 0 0 0,-10 3 0 0 0,-3 2 0 0 0,24-10 0 0 0,6-2 0 0 0,7-1 0 0 0,8 0 0 0 0,7-3 0 0 0,0-1 0 0 0,16-5 0 0 0,-15 3 0 0 0,2 1 0 0 0,0 1 0 0 0,-10 1 0 0 0,1 1 0 0 0,0 1 0 0 0,4 1 0 0 0,-14-1 0 0 0,0 0 0 0 0,1 1 0 0 0,-1 0 0 0 0,0 0 0 0 0,0 1 0 0 0,1-1 0 0 0,-1 1 0 0 0,0 0 0 0 0,0 0 0 0 0,-1 0 0 0 0,1 0 0 0 0,1 2 0 0 0,-3-3 0 0 0,0 1 0 0 0,-1 0 0 0 0,1 0 0 0 0,-1 0 0 0 0,1 0 0 0 0,-1 0 0 0 0,0 0 0 0 0,0 0 0 0 0,0 0 0 0 0,0 1 0 0 0,0-1 0 0 0,0 0 0 0 0,-1 1 0 0 0,1-1 0 0 0,-1 1 0 0 0,1-1 0 0 0,-1 0 0 0 0,0 1 0 0 0,0-1 0 0 0,0 1 0 0 0,-1-1 0 0 0,1 1 0 0 0,0-1 0 0 0,-1 1 0 0 0,0-1 0 0 0,1 0 0 0 0,-2 3 0 0 0,-2 6 0 0 0,0-1 0 0 0,-1 1 0 0 0,-1-1 0 0 0,1 1 0 0 0,-3 0 0 0 0,-1 3 0 0 0,0 0 0 0 0,-1 0 0 0 0,-1-1 0 0 0,-1-1 0 0 0,-7 8 0 0 0,12-14 0 0 0,-1 0 0 0 0,1-1 0 0 0,-1 0 0 0 0,0 0 0 0 0,0-1 0 0 0,0 0 0 0 0,-1-1 0 0 0,1 1 0 0 0,-1-2 0 0 0,0 1 0 0 0,-2-1 0 0 0,3 0 0 0 0,-1 0 0 0 0,0-1 0 0 0,1-1 0 0 0,-1 1 0 0 0,0-1 0 0 0,0-1 0 0 0,-6-1 0 0 0,14 2 0 0 0,-1 0 0 0 0,1 0 0 0 0,0 0 0 0 0,0 0 0 0 0,-1-1 0 0 0,1 1 0 0 0,0-1 0 0 0,0 1 0 0 0,0-1 0 0 0,-1 1 0 0 0,1-1 0 0 0,0 0 0 0 0,0 1 0 0 0,0-1 0 0 0,0 0 0 0 0,0 0 0 0 0,0 0 0 0 0,0 0 0 0 0,1 0 0 0 0,-1 0 0 0 0,0 0 0 0 0,0 0 0 0 0,1 0 0 0 0,-1 0 0 0 0,1-1 0 0 0,-1 1 0 0 0,1 0 0 0 0,-2-3 0 0 0,1 1-341 0 0,0 1 1 0 0,0-1-1 0 0,0 0 0 0 0,1 0 1 0 0,-1 0-1 0 0,1 0 1 0 0,0 0-1 0 0,0 0 0 0 0,0-2 341 0 0,0-6-1137 0 0,-2 0-396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49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0135 0 0,'0'0'464'0'0,"0"0"-9"0"0,0 0-155 0 0,0 0 443 0 0,0 0 227 0 0,0 0 44 0 0,0 0 8 0 0,0 0 2 0 0,0 0 0 0 0,0 0 0 0 0,0 0-137 0 0,2-1-583 0 0,16-10-215 0 0,36-22 1397 0 0,-46 29-1158 0 0,-1 0 1 0 0,1 1-1 0 0,0 0 0 0 0,1 0 1 0 0,-1 1-1 0 0,3 0-328 0 0,5-2 443 0 0,7 0-271 0 0,-17 5-186 0 0,-2 1 21 0 0,9 1-71 0 0,-10-3-59 0 0,-1 1 0 0 0,1 0-1 0 0,-1 0 1 0 0,1 1 0 0 0,-1-1 0 0 0,0 0-1 0 0,0 1 1 0 0,0-1 0 0 0,1 2 123 0 0,3 1-1120 0 0,-4-3-4121 0 0,-2-1-1641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20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11 11975 0 0,'0'0'267'0'0,"0"0"42"0"0,2-1 17 0 0,4-6 206 0 0,0 1 0 0 0,1 1 0 0 0,0-1 1 0 0,1 1-1 0 0,1-1-532 0 0,-1 1 1329 0 0,1-1 0 0 0,-1-1 0 0 0,0 0 0 0 0,5-4-1329 0 0,-11 9 372 0 0,-1 0 1 0 0,1 0-1 0 0,-1 0 1 0 0,0-1-1 0 0,1 1 1 0 0,-1 0-1 0 0,0 0 1 0 0,0-1-1 0 0,0 1 1 0 0,-1-1-1 0 0,1-1-372 0 0,0 3 512 0 0,-1 1 0 0 0,0 0 0 0 0,-1-1-128 0 0,1 1-367 0 0,0 0 0 0 0,-1-1 0 0 0,1 1 0 0 0,0 0 0 0 0,0-1 0 0 0,0 1 0 0 0,0 0-1 0 0,0-1 1 0 0,0 1 0 0 0,-1 0 0 0 0,1-1 0 0 0,0 1 0 0 0,0 0 0 0 0,-1-1 0 0 0,1 1 0 0 0,0 0 0 0 0,0 0-1 0 0,-1 0 1 0 0,1-1 0 0 0,0 1 0 0 0,0 0 0 0 0,-1 0 0 0 0,1 0 0 0 0,0-1 0 0 0,-1 1 0 0 0,1 0 0 0 0,-1 0 0 0 0,1 0-1 0 0,0 0 1 0 0,-1 0 0 0 0,1 0 0 0 0,0 0 0 0 0,-1 0 0 0 0,1 0 0 0 0,0 0 0 0 0,-1 0 0 0 0,1 0 0 0 0,-1 0 0 0 0,1 0-1 0 0,0 0 1 0 0,-1 0 0 0 0,1 0 0 0 0,0 1 0 0 0,-1-1-17 0 0,-5 1 0 0 0,0 0 0 0 0,0 1 0 0 0,0 0 0 0 0,1 0 0 0 0,-1 0 0 0 0,0 1 0 0 0,1-1 0 0 0,0 2 0 0 0,-3 1 0 0 0,-8 6 0 0 0,0 1 0 0 0,-4 5 0 0 0,10-8 0 0 0,0 1 0 0 0,0-1 0 0 0,-2 7 0 0 0,9-13 0 0 0,0 1 0 0 0,0 0 0 0 0,1 0 0 0 0,0 0 0 0 0,0 0 0 0 0,0 0 0 0 0,0 1 0 0 0,0-1 0 0 0,1 1 0 0 0,0-1 0 0 0,0 4 0 0 0,1-7 0 0 0,0 1 0 0 0,0 0 0 0 0,0-1 0 0 0,1 1 0 0 0,-1 0 0 0 0,1-1 0 0 0,-1 1 0 0 0,1-1 0 0 0,0 1 0 0 0,0-1 0 0 0,-1 1 0 0 0,1-1 0 0 0,0 1 0 0 0,0-1 0 0 0,0 0 0 0 0,1 0 0 0 0,-1 1 0 0 0,0-1 0 0 0,0 0 0 0 0,1 0 0 0 0,-1 0 0 0 0,1 0 0 0 0,-1-1 0 0 0,1 1 0 0 0,0 0 0 0 0,4 2 0 0 0,0 0 0 0 0,1 0 0 0 0,-1-1 0 0 0,1 0 0 0 0,3 1 0 0 0,10 0 0 0 0,0 0 0 0 0,1-1 0 0 0,-1-2 0 0 0,0 0 0 0 0,0-1 0 0 0,0-1 0 0 0,15-3 0 0 0,-15-1-64 0 0,-18 6-273 0 0,-2 0-138 0 0,-2-1-1125 0 0,-7-3-4590 0 0,-3 1-1968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21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9 13823 0 0,'0'0'315'0'0,"0"0"45"0"0,0 0 21 0 0,0 0-49 0 0,-16-8 2634 0 0,-4 0-288 0 0,19 8-2166 0 0,0-1-458 0 0,1 1-1 0 0,0 0 1 0 0,-1 0-1 0 0,1 0 1 0 0,-1-1-1 0 0,1 1 1 0 0,-1 0-1 0 0,1 0 1 0 0,-1 0-1 0 0,1 0 1 0 0,-1 0-1 0 0,1 0 1 0 0,-1 0-1 0 0,1 0 1 0 0,-1 0-1 0 0,1 0 1 0 0,-1 0-1 0 0,1 0 1 0 0,0 1-1 0 0,-1-1 1 0 0,1 0-1 0 0,-1 0 1 0 0,1 0-1 0 0,-1 1 1 0 0,1-1-1 0 0,0 0 1 0 0,-1 1-1 0 0,0-1-53 0 0,-13 7 1097 0 0,11-4-1037 0 0,0 0 1 0 0,0-1-1 0 0,0 1 1 0 0,1 0-1 0 0,-1 1 1 0 0,1-1-1 0 0,0 0 1 0 0,0 1-1 0 0,0-1 1 0 0,1 1-1 0 0,-2 2-60 0 0,-1 7 381 0 0,-1 1 0 0 0,0 9-381 0 0,-2 5 178 0 0,-5 19 690 0 0,3 1 0 0 0,1 6-868 0 0,0-5 312 0 0,1 5-312 0 0,3 0 0 0 0,2 4 0 0 0,2-44 0 0 0,0 4 0 0 0,0-1 0 0 0,2 0 0 0 0,0 1 0 0 0,0-1 0 0 0,5 13 0 0 0,-5-23 0 0 0,0 0 0 0 0,0 0 0 0 0,1 0 0 0 0,0 0 0 0 0,1 0 0 0 0,-1-1 0 0 0,1 1 0 0 0,0-1 0 0 0,1 0 0 0 0,-1 0 0 0 0,1-1 0 0 0,0 1 0 0 0,1-1 0 0 0,4 3 0 0 0,4 1 0 0 0,-9-9 0 0 0,-1 0 0 0 0,-1 0-296 0 0,1 1 0 0 0,0-1 0 0 0,0 0 0 0 0,0 0 0 0 0,0 0 0 0 0,2-1 296 0 0,24-6-5824 0 0,-12 1-2768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22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64 2759 0 0,'0'0'126'0'0,"3"-8"20"0"0,0-15 1148 0 0,-3 21 156 0 0,0 2 72 0 0,-1-1-57 0 0,-1-2-971 0 0,-1 0 0 0 0,0 0 0 0 0,0 0 0 0 0,-1 0 0 0 0,1 1 0 0 0,-1 0 0 0 0,1-1-1 0 0,-1 1 1 0 0,0 1 0 0 0,1-1 0 0 0,-2 0-494 0 0,4 2 516 0 0,-4-1-302 0 0,3 2 2366 0 0,2 0 5465 0 0,23 12-7956 0 0,-22-13 282 0 0,-1 0 117 0 0,0 0 21 0 0,0 0-66 0 0,17 12-278 0 0,-14-11-165 0 0,9 13 0 0 0,-1 2 128 0 0,0 1 0 0 0,-1 0 0 0 0,-1 1 0 0 0,-1 0 0 0 0,0 1 0 0 0,0 3-128 0 0,9 36 1126 0 0,3 23-1126 0 0,-6-24 154 0 0,-9-31-154 0 0,0 0 0 0 0,-2 0 0 0 0,-1 0 0 0 0,-1 0 0 0 0,-2 1 0 0 0,0-1 0 0 0,-4 17 0 0 0,3-30 90 0 0,-1 1 0 0 0,0-1 0 0 0,-1 1 0 0 0,0-1 0 0 0,-1 0 0 0 0,-1-1 0 0 0,0 0 0 0 0,-1 1 0 0 0,0-2 0 0 0,-1 1 0 0 0,0-1 0 0 0,-1 0 0 0 0,0-1 0 0 0,0 0 0 0 0,-1-1 0 0 0,-9 7-90 0 0,-33 30 608 0 0,23-17-608 0 0,25-25-64 0 0,3-3-273 0 0,1-1-138 0 0,0 0-33 0 0,0 0-4 0 0,0 0 0 0 0,-3-5-337 0 0,2 5 761 0 0,1 0 0 0 0,0 0 0 0 0,-1-1 0 0 0,1 1 0 0 0,0 0 0 0 0,-1-1 0 0 0,1 1 0 0 0,0 0 0 0 0,0 0 0 0 0,-1-1 0 0 0,1 1 0 0 0,0 0 0 0 0,0-1 0 0 0,0 1 0 0 0,-1-1 0 0 0,1 1 0 0 0,0 0 0 0 0,0-1 0 0 0,0 1 0 0 0,0-1 0 0 0,0 1 0 0 0,0 0 0 0 0,0-1 0 0 0,0 1 0 0 0,0-1 0 0 0,0 1 0 0 0,0 0 0 0 0,0-1 88 0 0,0-29-3984 0 0,1 15 1937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26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49 10135 0 0,'0'0'231'0'0,"0"0"29"0"0,0 0 19 0 0,5-8 7 0 0,-3 6-317 0 0,8-7 208 0 0,-7 4 677 0 0,0 0 1 0 0,0-1 0 0 0,-1 1 0 0 0,1-1 0 0 0,-1 1 0 0 0,-1-1-1 0 0,1 0 1 0 0,0-5-855 0 0,0-19 2664 0 0,-2 0-1 0 0,-2-8-2663 0 0,-7-20 1018 0 0,6 45-136 0 0,2 10-733 0 0,0 3-149 0 0,1 0 1 0 0,0-1-1 0 0,0 1 1 0 0,0 0-1 0 0,0 0 0 0 0,0 0 1 0 0,0 0-1 0 0,0 0 0 0 0,-1-1 1 0 0,1 1-1 0 0,0 0 0 0 0,0 0 1 0 0,0 0-1 0 0,0 0 0 0 0,-1 0 1 0 0,1 0-1 0 0,0 0 0 0 0,0 0 1 0 0,0 0-1 0 0,0 0 0 0 0,-1 0 1 0 0,1 0-1 0 0,0 0 1 0 0,0-1-1 0 0,0 1 0 0 0,0 0 1 0 0,-1 1-1 0 0,1-1 0 0 0,0 0 1 0 0,0 0-1 0 0,0 0 0 0 0,-1 0 1 0 0,1 0-1 0 0,0 0 0 0 0,0 0 1 0 0,0 0-1 0 0,0 0 0 0 0,-1 0 1 0 0,1 0-1 0 0,0 0 1 0 0,0 1-1 0 0,0-1 0 0 0,0 0 1 0 0,0 0-1 0 0,-1 0 0 0 0,1 0 1 0 0,0 0-1 0 0,0 0 0 0 0,0 1 1 0 0,0-1-1 0 0,0 0 0 0 0,0 0 1 0 0,0 0-1 0 0,0 0 0 0 0,0 1 1 0 0,0-1-1 0 0,-4 12-3 0 0,3-11 2 0 0,-5 19 1 0 0,1 1 0 0 0,0-1 0 0 0,2 1 0 0 0,1-1 0 0 0,-1 15 0 0 0,3-3 512 0 0,1 1 0 0 0,1-1 0 0 0,2 0 0 0 0,6 20-512 0 0,-9-41 0 0 0,0-5 0 0 0,0 0 0 0 0,1 0 0 0 0,-1-1 0 0 0,1 1 0 0 0,0 0 0 0 0,0-1 0 0 0,1 1 0 0 0,0-1 0 0 0,2 3 0 0 0,-4-6 0 0 0,0 0 0 0 0,1 0 0 0 0,-1 0 0 0 0,1 0 0 0 0,0 0 0 0 0,0 0 0 0 0,0 0 0 0 0,0 0 0 0 0,0-1 0 0 0,0 1 0 0 0,0-1 0 0 0,1 0 0 0 0,-1 1 0 0 0,0-1 0 0 0,3 0 0 0 0,0 1 0 0 0,1-1 0 0 0,-1 0 0 0 0,1 0 0 0 0,0 0 0 0 0,0-1 0 0 0,4 0 0 0 0,-4 0 0 0 0,1-1 0 0 0,-1-1 0 0 0,0 1 0 0 0,0-1 0 0 0,1 0 0 0 0,7-3 0 0 0,-9 4 0 0 0,0-2 0 0 0,0 1 0 0 0,0 0 0 0 0,0-1 0 0 0,0 0 0 0 0,-1 0 0 0 0,0-1 0 0 0,1 1 0 0 0,-1-1 0 0 0,0 0 0 0 0,0 0 0 0 0,-1 0 0 0 0,3-5 0 0 0,7-9 0 0 0,-2 0 0 0 0,9-18 0 0 0,-19 34 0 0 0,4-9 31 0 0,10-15 473 0 0,-3 0 0 0 0,0-1 1 0 0,-1 0-1 0 0,3-17-504 0 0,-6 18 0 0 0,-5 18 0 0 0,-1 0 0 0 0,1 0 0 0 0,-2-1 0 0 0,1 1 0 0 0,-1 0 0 0 0,-1-1 0 0 0,1-2 0 0 0,-2 6 0 0 0,-4 12 0 0 0,2-1 0 0 0,2-4-590 0 0,0 0 0 0 0,0 0 0 0 0,1-1 0 0 0,-1 1 0 0 0,0 0 0 0 0,1 0 0 0 0,0 0 1 0 0,-1 0-1 0 0,1-1 0 0 0,0 1 0 0 0,0 0 0 0 0,0 0 0 0 0,0 0 590 0 0,1 0-2036 0 0,-1-2-11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27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52 10135 0 0,'0'0'464'0'0,"0"0"-9"0"0,0-1-87 0 0,-3-25 3699 0 0,3 24-2602 0 0,0 2-288 0 0,-2-1-121 0 0,-18-12 1599 0 0,19 13-2110 0 0,1 0-29 0 0,-1-1-289 0 0,-1 0-1 0 0,1 0 1 0 0,0 0-1 0 0,-1 0 1 0 0,1 1-1 0 0,-1-1 1 0 0,1 0-1 0 0,-1 1 1 0 0,1-1 0 0 0,-1 1-1 0 0,0 0-226 0 0,-1 0 32 0 0,0 0-1 0 0,0 0 1 0 0,-1 1-1 0 0,1 0 0 0 0,0-1 1 0 0,0 1-1 0 0,0 0 1 0 0,0 0-1 0 0,0 1 1 0 0,0-1-1 0 0,1 1 1 0 0,-1 0-1 0 0,0-1 1 0 0,1 1-1 0 0,-1 0 1 0 0,1 0-1 0 0,-1 1 1 0 0,1-1-1 0 0,0 0 1 0 0,0 1-1 0 0,0 0 0 0 0,1-1 1 0 0,-2 2-32 0 0,-1 2 379 0 0,-8 12-147 0 0,0 1 1 0 0,2 0-1 0 0,0 1 0 0 0,1 0-232 0 0,-13 25 188 0 0,-42 92-188 0 0,47-98 0 0 0,2 0 0 0 0,1 1 0 0 0,2 1 0 0 0,1 3 0 0 0,3-13 0 0 0,1 1 0 0 0,1 0 0 0 0,1 0 0 0 0,-1 30 0 0 0,6-58 0 0 0,0 1 0 0 0,0-1 0 0 0,0 1 0 0 0,1-1 0 0 0,-1 0 0 0 0,1 1 0 0 0,0-1 0 0 0,0 0 0 0 0,1 0 0 0 0,-1 1 0 0 0,1-1 0 0 0,0 0 0 0 0,0-1 0 0 0,0 1 0 0 0,0 0 0 0 0,1 0 0 0 0,0-1 0 0 0,-1 0 0 0 0,1 1 0 0 0,1-1 0 0 0,-1 0 0 0 0,0-1 0 0 0,1 1 0 0 0,-1 0 0 0 0,1-1 0 0 0,0 0 0 0 0,0 0 0 0 0,3 1 0 0 0,2 0 0 0 0,1 0 0 0 0,-1-1 0 0 0,1 0 0 0 0,0-1 0 0 0,0 0 0 0 0,0-1 0 0 0,0 0 0 0 0,-1 0 0 0 0,1-1 0 0 0,0 0 0 0 0,0-1 0 0 0,0 0 0 0 0,-1-1 0 0 0,1 0 0 0 0,-1 0 0 0 0,-5 2-6 0 0,6-2-198 0 0,0-1 0 0 0,0 0 1 0 0,0-1-1 0 0,5-3 204 0 0,-13 7-58 0 0,0 0 0 0 0,0 0 0 0 0,0-1 0 0 0,0 1-1 0 0,0-1 1 0 0,-1 0 0 0 0,1 1 0 0 0,0-1 0 0 0,-1 0 0 0 0,1 0 0 0 0,-1 0-1 0 0,0 0 1 0 0,0 0 0 0 0,0 0 0 0 0,0 0 0 0 0,0-1 0 0 0,0 1 0 0 0,0 0 0 0 0,-1-1-1 0 0,1 1 1 0 0,-1 0 0 0 0,1-3 58 0 0,-2 3-278 0 0,1-1 0 0 0,-1 1 1 0 0,0 0-1 0 0,1 0 0 0 0,-1 0 0 0 0,0 0 0 0 0,0 0 0 0 0,0 0 0 0 0,-1 0 0 0 0,1 0 1 0 0,0 0-1 0 0,-1 1 0 0 0,1-1 0 0 0,-1 0 0 0 0,0 1 0 0 0,0-1 0 0 0,1 1 1 0 0,-1 0-1 0 0,0 0 0 0 0,-1-1 278 0 0,-17-9-2047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28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26 11975 0 0,'0'0'547'0'0,"0"0"-11"0"0,0-1-344 0 0,0-6-29 0 0,0 9 6723 0 0,0 5-3559 0 0,0 4-3363 0 0,-1 0 1 0 0,0 0-1 0 0,-3 9 36 0 0,-12 41 13 0 0,-17 53 2006 0 0,12-38-2003 0 0,22-73-16 0 0,3-7 0 0 0,5-6 0 0 0,-3 0 0 0 0,-1-1 0 0 0,0 1 0 0 0,-1-1 0 0 0,0 0 0 0 0,0 0 0 0 0,0-4 0 0 0,4-24 0 0 0,0-9 0 0 0,1-8 0 0 0,-4 25 0 0 0,-1 1 0 0 0,-2-1 0 0 0,0 0 0 0 0,-4-30 0 0 0,2 60 0 0 0,0 1 0 0 0,0-1 0 0 0,0 0 0 0 0,0 1 0 0 0,0-1 0 0 0,0 0 0 0 0,0 1 0 0 0,0-1 0 0 0,-1 0 0 0 0,1 1 0 0 0,0-1 0 0 0,0 1 0 0 0,-1-1 0 0 0,1 0 0 0 0,0 1 0 0 0,-1-1 0 0 0,1 1 0 0 0,0-1 0 0 0,-1 1 0 0 0,1-1 0 0 0,-1 1 0 0 0,-3 0 0 0 0,4 0 0 0 0,-1-1 0 0 0,1 1 0 0 0,0 0 0 0 0,-1 0 0 0 0,1 0 0 0 0,0 0 0 0 0,0 0 0 0 0,-1 1 0 0 0,1-1 0 0 0,0 0 0 0 0,0 0 0 0 0,-1 0 0 0 0,1 0 0 0 0,0 0 0 0 0,0 0 0 0 0,-1 0 0 0 0,1 0 0 0 0,0 1 0 0 0,0-1 0 0 0,0 0 0 0 0,-1 0 0 0 0,1 0 0 0 0,0 0 0 0 0,0 1 0 0 0,0-1 0 0 0,0 0 0 0 0,-1 0 0 0 0,1 1 0 0 0,0-1 0 0 0,0 0 0 0 0,0 0 0 0 0,0 1 0 0 0,0-1 0 0 0,0 0 0 0 0,0 0 0 0 0,0 1 0 0 0,-1-1 0 0 0,1 0 0 0 0,0 0 0 0 0,0 1 0 0 0,0-1 0 0 0,0 0 0 0 0,1 0 0 0 0,-1 1 0 0 0,0-1 0 0 0,0 0 0 0 0,0 1 0 0 0,0-1 0 0 0,0 0 0 0 0,0 0 0 0 0,0 0 0 0 0,0 1 0 0 0,3 8 0 0 0,3-2 0 0 0,-1-5 0 0 0,-1 0 0 0 0,1 0 0 0 0,0 0 0 0 0,0-1 0 0 0,0 0 0 0 0,0 1 0 0 0,1-2 0 0 0,-1 1 0 0 0,0-1 0 0 0,0 0 0 0 0,0 0 0 0 0,1 0 0 0 0,13-1 0 0 0,0-2 0 0 0,12-2 0 0 0,65-10 72 0 0,-94 15 299 0 0,-2 0 117 0 0,0 0 21 0 0,1 11 83 0 0,-2 0-589 0 0,-1-1 0 0 0,0 1 0 0 0,0-1 0 0 0,-1 0 0 0 0,0 0 0 0 0,-4 7-3 0 0,-1 5-2 0 0,0 2 2 0 0,1-4 0 0 0,1 0 0 0 0,-1 8 0 0 0,0 2 0 0 0,1-1 0 0 0,-1 18 0 0 0,6-37 0 0 0,0 0 0 0 0,1 1 0 0 0,0-1 0 0 0,1 1 0 0 0,1-1 0 0 0,0 5 0 0 0,8 25 0 0 0,-13-40 0 0 0,-6-7 0 0 0,-8-8 0 0 0,-26-27-2920 0 0,-15-8 2920 0 0,50 43-145 0 0,-1 2-1 0 0,1-1 1 0 0,-1 1 0 0 0,0 1-1 0 0,0-1 1 0 0,-1 1 0 0 0,1 1-1 0 0,-6-1 146 0 0,-1 0 9 0 0,1 1 0 0 0,-1 0-1 0 0,0 2 1 0 0,0 0-1 0 0,-1 0-8 0 0,9 1 0 0 0,-19 2 0 0 0,27-2 0 0 0,1 0 0 0 0,-1 1 0 0 0,0-1 0 0 0,0 0 0 0 0,0 0 0 0 0,1 0 0 0 0,-1 0 0 0 0,0 0 0 0 0,0 0 0 0 0,0 1 0 0 0,0-1 0 0 0,1 0 0 0 0,-1 0 0 0 0,0 0 0 0 0,0 1 0 0 0,0-1 0 0 0,0 0 0 0 0,0 0 0 0 0,0 0 0 0 0,1 1 0 0 0,-1-1 0 0 0,0 0 0 0 0,0 0 0 0 0,0 1 0 0 0,0-1 0 0 0,0 0 0 0 0,0 0 0 0 0,0 0 0 0 0,0 1 0 0 0,0-1 0 0 0,0 0 0 0 0,0 0 0 0 0,0 1 0 0 0,0-1 0 0 0,0 0 0 0 0,-1 0 0 0 0,1 1 0 0 0,0-1 0 0 0,0 0 0 0 0,0 0 0 0 0,0 0 0 0 0,0 1 0 0 0,0-1 0 0 0,0 0 0 0 0,-1 0 0 0 0,1 0 0 0 0,0 0 0 0 0,0 1 0 0 0,0-1 0 0 0,-1 0 0 0 0,1 0 0 0 0,0 0 0 0 0,0 0 0 0 0,0 0 0 0 0,-1 0 0 0 0,1 1 0 0 0,0-1 0 0 0,0 0 0 0 0,0 0 0 0 0,-1 0 0 0 0,1 0 0 0 0,0 0 0 0 0,0 0 0 0 0,-1 0 0 0 0,1 0 0 0 0,0 0 0 0 0,5 3 0 0 0,1 0 0 0 0,-1 0 0 0 0,1-1 0 0 0,0 1 0 0 0,0-1 0 0 0,0-1 0 0 0,0 1 0 0 0,0-1 0 0 0,4 0 0 0 0,16 2 0 0 0,16-1 0 0 0,-40-2 0 0 0,20 0-17 0 0,1 0-1 0 0,-1-2 1 0 0,1-1-1 0 0,-1 0 1 0 0,0-2-1 0 0,0 0 1 0 0,0-2-1 0 0,7-3 18 0 0,-26 8-246 0 0,0 1 0 0 0,0-1-1 0 0,0 1 1 0 0,0-1 0 0 0,0 0-1 0 0,0 0 1 0 0,0 0 0 0 0,-1 0-1 0 0,1-1 1 0 0,-1 1 0 0 0,1-1 246 0 0,4-6-1023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28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87 13823 0 0,'2'-2'315'0'0,"-1"1"-199"0"0,1 0 1 0 0,-1 0-1 0 0,0-1 0 0 0,1 1 0 0 0,-1-1 1 0 0,0 1-1 0 0,0-1 0 0 0,0 1 1 0 0,0-1-1 0 0,-1 0 0 0 0,1 1 1 0 0,0-1-1 0 0,-1 0 0 0 0,1 0 0 0 0,-1 1 1 0 0,1-1-1 0 0,-1 0 0 0 0,0 0 1 0 0,0 0-1 0 0,0 0 0 0 0,0 0 1 0 0,0 0-1 0 0,0 1 0 0 0,0-1 1 0 0,-1 0-1 0 0,1 0 0 0 0,-1 0 0 0 0,1 1 1 0 0,-1-1-1 0 0,0 0 0 0 0,0 0-116 0 0,0 0 218 0 0,0 0 1 0 0,-1 0-1 0 0,1 0 0 0 0,0 0 0 0 0,-1 0 0 0 0,1 0 0 0 0,-1 1 1 0 0,0-1-1 0 0,0 1 0 0 0,1-1 0 0 0,-1 1 0 0 0,0 0 0 0 0,0-1 0 0 0,0 1 1 0 0,0 0-1 0 0,-1 0 0 0 0,1 1 0 0 0,0-1 0 0 0,0 0 0 0 0,0 1 0 0 0,-1-1 1 0 0,1 1-1 0 0,0 0 0 0 0,-1 0 0 0 0,1 0 0 0 0,-1 0-218 0 0,-5 1 223 0 0,0 1 0 0 0,0 0 0 0 0,0 0-1 0 0,0 1 1 0 0,1 0 0 0 0,-1 0 0 0 0,1 0 0 0 0,0 1-1 0 0,0 1 1 0 0,-1 0-223 0 0,-4 3 493 0 0,-1 2 0 0 0,1-1 0 0 0,1 2 0 0 0,-10 10-493 0 0,17-16 0 0 0,0 1 0 0 0,0-1 0 0 0,0 1 0 0 0,1 0 0 0 0,0 0 0 0 0,0 1 0 0 0,0-1 0 0 0,1 0 0 0 0,0 1 0 0 0,0 0 0 0 0,1-1 0 0 0,0 1 0 0 0,0 0 0 0 0,0 2 0 0 0,1-4 0 0 0,0-1 0 0 0,0 0 0 0 0,0 1 0 0 0,1-1 0 0 0,-1 0 0 0 0,1 1 0 0 0,0-1 0 0 0,1 0 0 0 0,-1 0 0 0 0,1 0 0 0 0,-1 0 0 0 0,1 0 0 0 0,1 0 0 0 0,-1 0 0 0 0,0-1 0 0 0,1 1 0 0 0,0-1 0 0 0,0 0 0 0 0,0 1 0 0 0,0-1 0 0 0,0-1 0 0 0,4 3 0 0 0,1 1-307 0 0,0-1 1 0 0,0 0-1 0 0,0-1 0 0 0,1 0 0 0 0,0 0 1 0 0,0-1-1 0 0,0 0 0 0 0,0-1 0 0 0,1 0 1 0 0,-1 0-1 0 0,0-1 0 0 0,1 0 0 0 0,0-1 0 0 0,2 0 307 0 0,3-3-8529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29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89 15663 0 0,'0'0'356'0'0,"-7"-2"994"0"0,-28-22 1506 0 0,35 24-2785 0 0,-1-1 1 0 0,0 1 0 0 0,0 0-1 0 0,1-1 1 0 0,-1 1 0 0 0,1-1 0 0 0,-1 1-1 0 0,0-1 1 0 0,1 1 0 0 0,-1-1 0 0 0,1 0-1 0 0,-1 1 1 0 0,1-1 0 0 0,0 0 0 0 0,-1 1-1 0 0,1-1 1 0 0,0 0 0 0 0,-1 0 0 0 0,1 1-1 0 0,0-1 1 0 0,0 0 0 0 0,0 0-1 0 0,-1 1 1 0 0,1-1 0 0 0,0 0 0 0 0,0 0-1 0 0,0 1 1 0 0,0-1 0 0 0,1 0 0 0 0,-1 0-1 0 0,0 0 1 0 0,0 1 0 0 0,0-1 0 0 0,0 0-1 0 0,1 0 1 0 0,-1 1 0 0 0,0-1-1 0 0,1 0 1 0 0,-1 1 0 0 0,1-1 0 0 0,-1 0-1 0 0,1 1 1 0 0,-1-1-72 0 0,8-19 1130 0 0,18-100 2046 0 0,-21 102-3176 0 0,1 0 0 0 0,0 0 0 0 0,2 0 0 0 0,8-15 0 0 0,-8 17 171 0 0,1 1-1 0 0,1 0 1 0 0,1 0 0 0 0,0 1-1 0 0,1 0 1 0 0,5-4-171 0 0,-6 8 128 0 0,-1 1 0 0 0,1 0 0 0 0,0 0 0 0 0,1 1 0 0 0,0 1 0 0 0,0 0 0 0 0,1 1 0 0 0,6-3-128 0 0,8 4 0 0 0,-7 2 0 0 0,-10 4 0 0 0,-8-1 0 0 0,0 1 0 0 0,0 0 0 0 0,-1 0 0 0 0,1 0 0 0 0,-1 0 0 0 0,1 0 0 0 0,0 0 0 0 0,-1 0 0 0 0,0 0 0 0 0,1 0 0 0 0,-1 1 0 0 0,0-1 0 0 0,0 1 0 0 0,1-1 0 0 0,-1 1 0 0 0,0 1 0 0 0,2 1 0 0 0,0 1 0 0 0,0 0 0 0 0,0 0 0 0 0,-1 0 0 0 0,0 0 0 0 0,0 1 0 0 0,1 4 0 0 0,9 41 0 0 0,-11-43 0 0 0,6 27 0 0 0,9 53 0 0 0,-15-74 0 0 0,1 1 0 0 0,-2-1 0 0 0,0 1 0 0 0,-1 0 0 0 0,-1-1 0 0 0,2-12-188 0 0,0-1 0 0 0,0 1-1 0 0,0 0 1 0 0,-1-1 0 0 0,1 1-1 0 0,-1-1 1 0 0,1 1 0 0 0,-1-1 0 0 0,1 1-1 0 0,-1-1 1 0 0,0 0 0 0 0,0 1 188 0 0,-1 5-1889 0 0,-7-20-3668 0 0,8 5 3510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29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12 15663 0 0,'0'0'356'0'0,"0"0"50"0"0,0 0 20 0 0,0 0-42 0 0,0 0-112 0 0,0 0 463 0 0,0 0 234 0 0,0 0 45 0 0,1 2-61 0 0,2 0-752 0 0,-1 0 0 0 0,0 1 0 0 0,0-1 0 0 0,0 1 1 0 0,0 0-1 0 0,0 0 0 0 0,0-1 0 0 0,-1 1 0 0 0,1 0 0 0 0,-1 1 0 0 0,0-1 1 0 0,0 0-1 0 0,0 0 0 0 0,0 4-201 0 0,1 5 516 0 0,-1 1-1 0 0,0 0 1 0 0,-1 5-516 0 0,0-16 9 0 0,-1 5-6 0 0,0 1 1 0 0,0 0-1 0 0,-1-1 0 0 0,0 0 1 0 0,0 1-1 0 0,-1 0-3 0 0,-4 15-3 0 0,2-6 25 0 0,2-9 62 0 0,1 0 0 0 0,0 1 0 0 0,0-1 1 0 0,1 1-1 0 0,0 6-84 0 0,-1 13 675 0 0,1-21-489 0 0,0 0 0 0 0,1 0 0 0 0,-1-1 0 0 0,2 1 0 0 0,-1 3-186 0 0,2-1 0 0 0,2-3 0 0 0,1-5 72 0 0,-4-1 10 0 0,0 0 0 0 0,0-1 0 0 0,0 1 0 0 0,-1 0 0 0 0,1-1 0 0 0,0 1 0 0 0,0-1 0 0 0,0 1 1 0 0,0-1-1 0 0,0 1 0 0 0,-1-1 0 0 0,1 1 0 0 0,0-1 0 0 0,0 0 0 0 0,-1 1 0 0 0,1-1 0 0 0,-1 0 0 0 0,1 0 0 0 0,0 0 0 0 0,-1 0-82 0 0,9-17 319 0 0,-3 0-315 0 0,-1 0 1 0 0,-1-1-1 0 0,-1 1 0 0 0,1-18-4 0 0,-1-76 3 0 0,-3 75-4 0 0,1 0-1 0 0,1 1 1 0 0,7-29 1 0 0,-3 11 0 0 0,-5 41 0 0 0,0 0 0 0 0,1 0 0 0 0,0 0 0 0 0,1-1 0 0 0,-3 14 0 0 0,0-1 0 0 0,0 1 0 0 0,1-1 0 0 0,-1 1 0 0 0,0 0 0 0 0,0-1 0 0 0,0 1 0 0 0,0-1 0 0 0,0 1 0 0 0,1 0 0 0 0,-1-1 0 0 0,0 1 0 0 0,0 0 0 0 0,1-1 0 0 0,-1 1 0 0 0,0 0 0 0 0,1-1 0 0 0,-1 1 0 0 0,0 0 0 0 0,1 0 0 0 0,-1-1 0 0 0,0 1 0 0 0,1 0 0 0 0,-1 0 0 0 0,0 0 0 0 0,1 0 0 0 0,-1-1 0 0 0,1 1 0 0 0,-1 0 0 0 0,0 0 0 0 0,1 0 0 0 0,-1 0 0 0 0,1 0 0 0 0,-1 0 0 0 0,1 0 0 0 0,-1 0 0 0 0,0 0 0 0 0,1 0 0 0 0,-1 0 0 0 0,1 0 0 0 0,-1 0 0 0 0,4 0 0 0 0,-1 0 0 0 0,1 0 0 0 0,-1 0 0 0 0,1 1 0 0 0,-1-1 0 0 0,0 1 0 0 0,1 0 0 0 0,-1 0 0 0 0,1 0 0 0 0,-1 0 0 0 0,0 0 0 0 0,1 2 0 0 0,39 21 0 0 0,-40-22 0 0 0,21 16 0 0 0,0 0 0 0 0,-2 2 0 0 0,0 0 0 0 0,-1 1 0 0 0,-1 2 0 0 0,4 6 0 0 0,-22-27 0 0 0,-1 1 0 0 0,1-1 0 0 0,0 0 0 0 0,-1 1 0 0 0,1 0 0 0 0,-1-1 0 0 0,1 1 0 0 0,-1 0 0 0 0,0 0 0 0 0,-1 0 0 0 0,1-1 0 0 0,0 1 0 0 0,-1 0 0 0 0,1 0 0 0 0,-1 0 0 0 0,0 0 0 0 0,0 0 0 0 0,0 0 0 0 0,-1 0 0 0 0,1 0 0 0 0,-1 0 0 0 0,1 0 0 0 0,-1 0 0 0 0,-1 2 0 0 0,0-1 0 0 0,0 0 0 0 0,0 0 0 0 0,-1-1 0 0 0,0 1 0 0 0,1 0 0 0 0,-2-1 0 0 0,1 0 0 0 0,0 1 0 0 0,0-1 0 0 0,-1-1 0 0 0,0 1 0 0 0,0 0 0 0 0,0-1 0 0 0,0 0 0 0 0,-3 1 0 0 0,-6 3 221 0 0,0-1-1 0 0,-1 0 1 0 0,1-1-1 0 0,-6 0-220 0 0,11-2 134 0 0,0-1-1 0 0,-1 0 0 0 0,1 0 0 0 0,-1-1 0 0 0,0 0 1 0 0,1-1-1 0 0,-7 0-133 0 0,14 0-202 0 0,1 1-248 0 0,0 0-50 0 0,0 0 58 0 0,20-12 277 0 0,-15 10 165 0 0,0-1 0 0 0,0 1 0 0 0,0 0 0 0 0,1 1 0 0 0,-1 0 0 0 0,1 0 0 0 0,-1 0 0 0 0,1 0 0 0 0,0 1 0 0 0,-1 0 0 0 0,5 0 0 0 0,-6 0 0 0 0,0 1 0 0 0,-1-1 0 0 0,1 1 0 0 0,-1 0 0 0 0,1 0 0 0 0,-1 0 0 0 0,0 0 0 0 0,1 1 0 0 0,-1-1 0 0 0,0 1 0 0 0,0 0 0 0 0,0 0 0 0 0,0 0 0 0 0,0 0 0 0 0,0 1 0 0 0,-1-1 0 0 0,1 1 0 0 0,1 2 0 0 0,1 1 0 0 0,-1 2 0 0 0,0-1 0 0 0,0 0 0 0 0,-1 1 0 0 0,1 0 0 0 0,-2 0 0 0 0,1 0 0 0 0,-1 0 0 0 0,0 0 0 0 0,0 8 0 0 0,-1-11 0 0 0,-1 1 0 0 0,0-1 0 0 0,0 0 0 0 0,0 1 0 0 0,-1-1 0 0 0,0 1 0 0 0,0-1 0 0 0,0 0 0 0 0,-1 1 0 0 0,1-1 0 0 0,-1 0 0 0 0,-1 0 0 0 0,1 0 0 0 0,-1 0 0 0 0,0-1 0 0 0,0 1 0 0 0,-1 1 0 0 0,2-4 4 0 0,0-1-1 0 0,0 1 1 0 0,0 0 0 0 0,0-1-1 0 0,0 1 1 0 0,0-1-1 0 0,-1 1 1 0 0,1-1 0 0 0,0 0-1 0 0,-1 0 1 0 0,1 0-1 0 0,-1 0 1 0 0,1-1 0 0 0,-1 1-1 0 0,1-1 1 0 0,-1 0-1 0 0,0 1 1 0 0,1-1 0 0 0,-1 0-1 0 0,1 0 1 0 0,-2-1-4 0 0,-5 0-188 0 0,1 0-1 0 0,-1-1 1 0 0,1 0 0 0 0,0-1 0 0 0,-8-3 188 0 0,13 5-284 0 0,0-1 1 0 0,0 0-1 0 0,0 1 1 0 0,1-1 0 0 0,-1 0-1 0 0,1 0 1 0 0,-2-2 283 0 0,-7-7-1023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30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6447 0 0,'0'0'298'0'0,"0"0"-10"0"0,0 0-50 0 0,6-6 1462 0 0,3-5 267 0 0,-8 10-1302 0 0,15-12 3859 0 0,-12 10-3756 0 0,0 0 0 0 0,-1-1 0 0 0,1 1 0 0 0,-1-1 0 0 0,0 0 0 0 0,0 0 0 0 0,0 0 0 0 0,2-5-768 0 0,-5 4 1637 0 0,-1 5-1606 0 0,1 0-1 0 0,0-1 1 0 0,0 1 0 0 0,0 0 0 0 0,0 0-1 0 0,0-1 1 0 0,0 1 0 0 0,0 0-1 0 0,-1-1 1 0 0,1 1 0 0 0,0 0-1 0 0,0 0 1 0 0,0-1 0 0 0,0 1-1 0 0,0 0 1 0 0,0-1 0 0 0,0 1-1 0 0,1 0 1 0 0,-1 0 0 0 0,0-1-1 0 0,0 1 1 0 0,0 0 0 0 0,0 0-1 0 0,0-1 1 0 0,0 1 0 0 0,0 0-1 0 0,1 0 1 0 0,-1-1 0 0 0,0 1-1 0 0,0 0 1 0 0,0 0 0 0 0,0-1-1 0 0,1 1 1 0 0,-1 0-31 0 0,2-1 120 0 0,-1 0 0 0 0,1-1 1 0 0,-1 1-1 0 0,1 0 0 0 0,0 0 0 0 0,-1 1 0 0 0,1-1 0 0 0,0 0 0 0 0,0 0 1 0 0,0 1-1 0 0,0-1 0 0 0,0 1 0 0 0,0 0 0 0 0,0 0 0 0 0,-1-1 0 0 0,1 1 0 0 0,2 1-120 0 0,14-4 622 0 0,21 8-622 0 0,-13-3 1024 0 0,0 2 0 0 0,12 4-1024 0 0,-18 0 0 0 0,-19-7 0 0 0,0-1 0 0 0,0 0 0 0 0,0 1 0 0 0,-1-1 0 0 0,1 1 0 0 0,0 0 0 0 0,0-1 0 0 0,0 1 0 0 0,0 0 0 0 0,0 0 0 0 0,-1-1 0 0 0,1 1 0 0 0,0 0 0 0 0,-1 0 0 0 0,1 0 0 0 0,-1 0 0 0 0,1 0 0 0 0,-1 0 0 0 0,3 3 0 0 0,6 6 0 0 0,1 1 0 0 0,-1 0 0 0 0,-1 1 0 0 0,0 0 0 0 0,-1 0 0 0 0,0 1 0 0 0,-1 0 0 0 0,0 0 0 0 0,-1 2 0 0 0,2 11 0 0 0,-1 0 0 0 0,-1 1 0 0 0,-2 0 0 0 0,-1 0 0 0 0,0 10 0 0 0,-3 14 0 0 0,-2-1 0 0 0,-5 22 0 0 0,2-37 0 0 0,-7 18 0 0 0,6-23 0 0 0,1 0 0 0 0,0 12 0 0 0,3-17 0 0 0,-1 1 0 0 0,-2-1 0 0 0,-2 9 0 0 0,6-12 848 0 0,3-20-716 0 0,-1 1-1 0 0,0 0 1 0 0,0-1-1 0 0,0 1 1 0 0,-1 0-1 0 0,1-1 1 0 0,-1 1-1 0 0,1 0 1 0 0,-2 1-132 0 0,2-4 0 0 0,0 1 1 0 0,0-1-1 0 0,0 0 0 0 0,0 1 1 0 0,0-1-1 0 0,0 0 0 0 0,-1 0 1 0 0,1 1-1 0 0,0-1 1 0 0,0 0-1 0 0,0 0 0 0 0,-1 1 1 0 0,1-1-1 0 0,0 0 0 0 0,0 0 1 0 0,0 0-1 0 0,-1 1 0 0 0,1-1 1 0 0,0 0-1 0 0,-1 0 0 0 0,1 0 1 0 0,0 0-1 0 0,0 0 0 0 0,-1 1 1 0 0,1-1-1 0 0,0 0 0 0 0,-1 0 1 0 0,1 0-1 0 0,0 0 1 0 0,-1 0-1 0 0,1 0 0 0 0,0 0 1 0 0,-1 0-1 0 0,1 0 0 0 0,0 0 1 0 0,-1 0-1 0 0,1 0 0 0 0,0-1 1 0 0,0 1-1 0 0,-1 0 0 0 0,1 0 1 0 0,0 0-1 0 0,-1 0 0 0 0,1 0 1 0 0,0-1-1 0 0,0 1 0 0 0,-1 0 0 0 0,1 0 0 0 0,-30-8-352 0 0,19 6 8 0 0,1-1 0 0 0,0 0 0 0 0,-9-4 344 0 0,-26-4-5093 0 0,34 7-4118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51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41 10135 0 0,'0'0'464'0'0,"0"0"-9"0"0,0-2-295 0 0,-1-16 4104 0 0,0 22 3460 0 0,-2 3-9039 0 0,-1 3 1587 0 0,0 1-1 0 0,0 0 1 0 0,1 0-1 0 0,1 0 1 0 0,0 0-1 0 0,0 1-271 0 0,-3 70 764 0 0,4-62-85 0 0,1-14-594 0 0,-1 2-10 0 0,1 1-1 0 0,1-1 1 0 0,-1 1 0 0 0,1-1 0 0 0,1 1-1 0 0,0-1 1 0 0,1 2-75 0 0,0 4 0 0 0,2-2 0 0 0,2-1 0 0 0,-12-22 128 0 0,1-1 0 0 0,1 1 0 0 0,0-1 0 0 0,0 0 0 0 0,1 0 0 0 0,0 0 0 0 0,1-1 0 0 0,1-9-128 0 0,0 6 146 0 0,1 0 1 0 0,0-1-1 0 0,1 1 0 0 0,1 0 1 0 0,1 0-1 0 0,0 0 0 0 0,2-2-146 0 0,2-6 0 0 0,2 0 0 0 0,1 0 0 0 0,12-19 0 0 0,-18 37 0 0 0,1-1 0 0 0,0 1 0 0 0,0 1 0 0 0,0-1 0 0 0,1 1 0 0 0,5-4 0 0 0,2 3 0 0 0,49-2 0 0 0,-59 7 0 0 0,0 1 0 0 0,1 0 0 0 0,-1 0 0 0 0,0 0 0 0 0,1 0 0 0 0,-1 1 0 0 0,0-1 0 0 0,0 1 0 0 0,1 0 0 0 0,-1 0 0 0 0,0 1 0 0 0,0-1 0 0 0,0 1 0 0 0,0 0 0 0 0,0 0 0 0 0,2 2 0 0 0,8 4 0 0 0,13 7 0 0 0,-19-4 0 0 0,-3-5 0 0 0,2 8 0 0 0,-6-10 0 0 0,0 0 0 0 0,0 0 0 0 0,-1 0 0 0 0,0 0 0 0 0,0 0 0 0 0,0 0 0 0 0,0 1 0 0 0,-1-1 0 0 0,0 0 0 0 0,1 0 0 0 0,-2 0 0 0 0,1-1 0 0 0,0 1 0 0 0,-1 0 0 0 0,1 0 0 0 0,-1-1 0 0 0,0 1 0 0 0,0-1 0 0 0,-1 1 0 0 0,-8 11 0 0 0,0 0 0 0 0,-1-1 0 0 0,-10 9 0 0 0,12-13 0 0 0,-13 12 0 0 0,-1 0 0 0 0,-10 5 0 0 0,24-21 0 0 0,7-8 0 0 0,5-5 0 0 0,0 1 0 0 0,0 0 0 0 0,0 1 0 0 0,0-1 0 0 0,1 1 0 0 0,0-1 0 0 0,0 1 0 0 0,1 0 0 0 0,-1 0 0 0 0,1 0 0 0 0,11-12 0 0 0,14-12 0 0 0,-15 16 0 0 0,-8 6 0 0 0,0 1 0 0 0,0 1 0 0 0,1-1 0 0 0,0 1 0 0 0,1 0 0 0 0,-1 0 0 0 0,5-1 0 0 0,6-1 0 0 0,-12 8 0 0 0,-2 0 0 0 0,14-1 0 0 0,-13 2 0 0 0,-2 0 0 0 0,2 1 0 0 0,-3-2 0 0 0,1 0 0 0 0,-1 0 0 0 0,0 1 0 0 0,0-1 0 0 0,0 1 0 0 0,0-1 0 0 0,0 1 0 0 0,-1 0 0 0 0,1 0 0 0 0,0-1 0 0 0,-1 1 0 0 0,1 1 0 0 0,2 2 0 0 0,0 0 0 0 0,0 0 0 0 0,0 1 0 0 0,0 0 0 0 0,-1-1 0 0 0,0 1 0 0 0,0 1 0 0 0,0-1 0 0 0,-1 0 0 0 0,0 1 0 0 0,0-1 0 0 0,-1 1 0 0 0,0 1 0 0 0,0 1 0 0 0,0 1 0 0 0,-1-1 0 0 0,-1 1 0 0 0,1-1 0 0 0,-1 1 0 0 0,-1-1 0 0 0,0 0 0 0 0,0 0 0 0 0,-2 2 0 0 0,1 2 0 0 0,-1-1 0 0 0,0 0 0 0 0,-1 0 0 0 0,0-1 0 0 0,-1 0 0 0 0,0 0 0 0 0,-1 0 0 0 0,0-1 0 0 0,-7 8 0 0 0,-6 4 0 0 0,-1-1 0 0 0,-1-1 0 0 0,-6 4 0 0 0,22-20-56 0 0,-1 0 1 0 0,0 0-1 0 0,1-1 0 0 0,-1 0 1 0 0,-1 0-1 0 0,1 0 0 0 0,-4 0 56 0 0,-54 10-1283 0 0,57-12 559 0 0,-1-1 0 0 0,0 0 0 0 0,1 0 0 0 0,-1-1 1 0 0,-6-1 723 0 0,9 1-319 0 0,-32-4-1726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32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78 11975 0 0,'-5'-3'576'0'0,"4"3"-559"0"0,-4-4 158 0 0,0 1 1 0 0,0 0-1 0 0,-1 0 0 0 0,1 0 1 0 0,-1 1-1 0 0,0 0 0 0 0,1 0 1 0 0,-1 0-1 0 0,-6 0-175 0 0,-7-2 1643 0 0,17 3-1150 0 0,0 0 0 0 0,0 0-1 0 0,-1 1 1 0 0,1-1 0 0 0,0 1-1 0 0,-1 0 1 0 0,1 0 0 0 0,0 0-1 0 0,-3 0-492 0 0,-7-2 2650 0 0,10 0-962 0 0,7 0-786 0 0,18-1-395 0 0,0 1-1 0 0,0 1 1 0 0,5 1-507 0 0,34-1 632 0 0,-15-2-632 0 0,60-5 0 0 0,30-8 0 0 0,-107 16 72 0 0,-28 0 299 0 0,-2 0 117 0 0,0 0 21 0 0,-1 7-397 0 0,0 1 0 0 0,-1 0-1 0 0,1 0 1 0 0,-1-1 0 0 0,-3 7-112 0 0,0 3 49 0 0,1 2-49 0 0,0-1 0 0 0,1 1 0 0 0,1-1 0 0 0,1 1 0 0 0,1 12 0 0 0,2 16 0 0 0,2 1 0 0 0,8 30 0 0 0,4 35 0 0 0,-8 20 0 0 0,-6 14 0 0 0,-1-106 0 0 0,1-24 0 0 0,-2 0 0 0 0,0-1 0 0 0,-3 17 0 0 0,0-10 0 0 0,2-1 0 0 0,1 1 0 0 0,1 4 0 0 0,-1 11 0 0 0,-4-5 0 0 0,-1-4 0 0 0,4-26 0 0 0,1 0 0 0 0,-1 0 0 0 0,0 0 0 0 0,0 0 0 0 0,0 0 0 0 0,-1 0 0 0 0,1 0 0 0 0,-1 0 0 0 0,-4 10 0 0 0,6-12 0 0 0,-1-1 0 0 0,1 1 0 0 0,0 0 0 0 0,0 0 0 0 0,-1 0 0 0 0,1 0 0 0 0,-1-1 0 0 0,1 1 0 0 0,-1 0 0 0 0,1 0 0 0 0,-1-1 0 0 0,0 1 0 0 0,1 0 0 0 0,-1-1 0 0 0,0 1 0 0 0,1-1 0 0 0,-1 1 0 0 0,0-1 0 0 0,0 1 0 0 0,0-1 0 0 0,1 1 0 0 0,-1-1 0 0 0,-3 2 0 0 0,-2 1 0 0 0,1 0 0 0 0,-1-1 0 0 0,0 1 0 0 0,-4 0 0 0 0,1 0 0 0 0,3 1 0 0 0,5-4 22 0 0,0 1 0 0 0,1 0-1 0 0,-1 0 1 0 0,0 0 0 0 0,1 0 0 0 0,-1 0-1 0 0,0-1 1 0 0,0 1 0 0 0,0 0 0 0 0,0 0-1 0 0,0-1 1 0 0,0 1 0 0 0,0-1 0 0 0,0 1-1 0 0,0-1 1 0 0,0 0 0 0 0,0 1 0 0 0,0-1 0 0 0,0 0-1 0 0,-1 1-21 0 0,-27 6 260 0 0,28-6-292 0 0,-1-2-132 0 0,-14 11-279 0 0,9-6 443 0 0,4-4-45 0 0,5-5-214 0 0,5-5-368 0 0,2 2-1133 0 0,2 0-4069 0 0,-10 7 5065 0 0,11-8-8024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58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56 8287 0 0,'0'0'382'0'0,"-1"-1"-8"0"0,-2 0-102 0 0,2 1 463 0 0,-1-2 860 0 0,1-1 1863 0 0,1 3-3319 0 0,0-1-1 0 0,0 0 0 0 0,0 1 1 0 0,0-1-1 0 0,0 1 1 0 0,0-1-1 0 0,0 0 1 0 0,0 1-1 0 0,0-1 0 0 0,-1 1 1 0 0,1-1-1 0 0,0 1 1 0 0,0-1-1 0 0,-1 1 0 0 0,1-1 1 0 0,0 1-1 0 0,0-1 1 0 0,-1 1-1 0 0,1-1 0 0 0,-1 1 1 0 0,1-1-1 0 0,-1 1-138 0 0,1-1 211 0 0,-1 1-1 0 0,0 0 1 0 0,0 0-1 0 0,0-1 1 0 0,0 1-1 0 0,0 0 1 0 0,0 0-1 0 0,0 0 1 0 0,1 0-1 0 0,-1 0 1 0 0,0 0-1 0 0,0 0 1 0 0,0 0-1 0 0,0 0 1 0 0,-1 1-211 0 0,0-1 149 0 0,-4 0-61 0 0,5 0 283 0 0,1 0 117 0 0,0 0 21 0 0,-6 3 2995 0 0,6-1-1263 0 0,10-4-1234 0 0,11-2-1007 0 0,1 1 0 0 0,20 0 0 0 0,7-1 0 0 0,43-3 0 0 0,-57 2 0 0 0,-27 3 0 0 0,-1 1 0 0 0,1-1 0 0 0,-1 2 0 0 0,1-1 0 0 0,0 1 0 0 0,-5 1 0 0 0,-1-1 0 0 0,1 0 0 0 0,-1 0 0 0 0,1 0 0 0 0,-1-1 0 0 0,0 1 0 0 0,1 0 0 0 0,-1-1 0 0 0,1 0 0 0 0,-1 1 0 0 0,0-1 0 0 0,2-1 0 0 0,1 1 0 0 0,-7 5 0 0 0,6 3 0 0 0,-3-7 0 0 0,-1 1 0 0 0,1-1 0 0 0,0 0 0 0 0,-1 1 0 0 0,0-1 0 0 0,1 1 0 0 0,-1-1 0 0 0,1 1 0 0 0,-1-1 0 0 0,0 1 0 0 0,1 0 0 0 0,-1-1 0 0 0,0 1 0 0 0,1-1 0 0 0,-1 1 0 0 0,0 0 0 0 0,0-1 0 0 0,0 1 0 0 0,0 0 0 0 0,1-1 0 0 0,-1 1 0 0 0,0 0 0 0 0,0-1 0 0 0,0 1 0 0 0,-1 0 0 0 0,1 1 0 0 0,1 5 0 0 0,0-1 0 0 0,-1 1 0 0 0,0-1 0 0 0,0 1 0 0 0,0 0 0 0 0,-1-1 0 0 0,0 1 0 0 0,-1 4 0 0 0,-2 12 0 0 0,1-5 0 0 0,-1 0 0 0 0,-3 7 0 0 0,3-10 0 0 0,0 1 0 0 0,1 0 0 0 0,0 9 0 0 0,0 30 0 0 0,2-9 0 0 0,-5 15 0 0 0,0-34 48 0 0,4-20 18 0 0,1 0-1 0 0,-1 0 1 0 0,2 0 0 0 0,-1 0 0 0 0,0-1 0 0 0,2 8-66 0 0,3 19 1154 0 0,3 29-1310 0 0,-1 51 156 0 0,-9-46 299 0 0,1-45-237 0 0,1 0-1 0 0,1-1 1 0 0,1 1-1 0 0,1 0 1 0 0,3 11-62 0 0,-4-22 0 0 0,1 0 0 0 0,-2 1 0 0 0,1-1 0 0 0,-2 9 0 0 0,1 16 0 0 0,0-8 0 0 0,0-20 0 0 0,0 0 0 0 0,0 0 0 0 0,1-1 0 0 0,-1 1 0 0 0,2 0 0 0 0,-1 0 0 0 0,3 4 0 0 0,-1-1 0 0 0,0 1 0 0 0,-1-1 0 0 0,0 0 0 0 0,0 4 0 0 0,-1-4 0 0 0,1 0 0 0 0,0 1 0 0 0,1-1 0 0 0,2 4 0 0 0,-1-4 0 0 0,1 2 0 0 0,-1 22 0 0 0,-3-32 0 0 0,-1 13 0 0 0,-4 7 0 0 0,3-23 0 0 0,1 1 0 0 0,0-1 0 0 0,0 1 0 0 0,0-1 0 0 0,-1 1 0 0 0,1-1 0 0 0,0 1 0 0 0,-1-1 0 0 0,1 1 0 0 0,0-1 0 0 0,-1 1 0 0 0,1-1 0 0 0,-1 1 0 0 0,1-1 0 0 0,0 0 0 0 0,-1 1 0 0 0,1-1 0 0 0,-1 0 0 0 0,1 1 0 0 0,-1-1 0 0 0,1 0 0 0 0,-1 0 0 0 0,0 0 0 0 0,1 1 0 0 0,-1-1 0 0 0,1 0 0 0 0,-1 0 0 0 0,1 0 0 0 0,-1 0 0 0 0,0 0 0 0 0,0 0 0 0 0,-10-1 0 0 0,-16-4 0 0 0,20 4 0 0 0,5 0 0 0 0,-1 1 0 0 0,0-1 0 0 0,1 0 0 0 0,-1 0 0 0 0,1 0 0 0 0,-1 0 0 0 0,1 0 0 0 0,0-1 0 0 0,-1 1 0 0 0,-1-2 0 0 0,3 3 0 0 0,0-1 0 0 0,0 0 0 0 0,0 1 0 0 0,0-1 0 0 0,-1 1 0 0 0,1-1 0 0 0,0 1 0 0 0,0 0 0 0 0,-1-1 0 0 0,1 1 0 0 0,0 0 0 0 0,0 0 0 0 0,-1 0 0 0 0,1 0 0 0 0,-1 0 0 0 0,-19-3 0 0 0,17 0-69 0 0,8-1-151 0 0,6-3-732 0 0,-10 7 941 0 0,4-2-579 0 0,1-1 0 0 0,-1 0 0 0 0,0 0 0 0 0,0-1-1 0 0,2-2 591 0 0,7-9-1533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7:57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40 2759 0 0,'-1'0'207'0'0,"-2"-2"-137"0"0,0 1 0 0 0,0 0 0 0 0,0 0 0 0 0,0 0 0 0 0,-1 0-1 0 0,1 0 1 0 0,0 1 0 0 0,0-1 0 0 0,-1 1 0 0 0,1 0 0 0 0,0 0 0 0 0,0 0 0 0 0,-1 1-1 0 0,1-1 1 0 0,0 1 0 0 0,0 0 0 0 0,-1 0 0 0 0,1 0 0 0 0,-1 0-70 0 0,-11 5 549 0 0,0 1 0 0 0,0 1 0 0 0,-7 5-549 0 0,-18 9-62 0 0,16-8 158 0 0,22-12-5 0 0,-1-1 194 0 0,-6 1-322 0 0,8-5 411 0 0,3-6 727 0 0,-1 8-1042 0 0,-1 1 0 0 0,0-1 0 0 0,1 0 0 0 0,-1 0 0 0 0,0 1 0 0 0,1-1 0 0 0,-1 0 0 0 0,0 0 0 0 0,0 0 0 0 0,0 1 0 0 0,0-1 0 0 0,0 0 0 0 0,0 0 0 0 0,0 0 0 0 0,0 0 0 0 0,0 1 0 0 0,0-1 0 0 0,0 0 0 0 0,0 0 0 0 0,-1 0 0 0 0,1 1 0 0 0,0-1 0 0 0,-1 0 0 0 0,1 0 0 0 0,-1 1 0 0 0,1-1 0 0 0,0 0 0 0 0,-1 1 0 0 0,0-1 0 0 0,1 0 0 0 0,-1 1 0 0 0,1-1 0 0 0,-1 1 0 0 0,0-1 0 0 0,1 1-59 0 0,-5-4 1021 0 0,0 1 0 0 0,1-1 0 0 0,0 0 0 0 0,0 0 0 0 0,-1-1-1021 0 0,4 4 328 0 0,1 1-68 0 0,0 0-32 0 0,0 0-4 0 0,0 0-12 0 0,0 0-52 0 0,0 0-28 0 0,0 0-4 0 0,0 0 11 0 0,0 0 45 0 0,0 0 21 0 0,0 0 3 0 0,0 0 3 0 0,0 0 10 0 0,-1-2-66 0 0,1 1 0 0 0,-1 0-1 0 0,1 0 1 0 0,-1 0 0 0 0,1 0-1 0 0,0-1 1 0 0,-1 1 0 0 0,1 0-1 0 0,0 0 1 0 0,0-1 0 0 0,0 1-1 0 0,0 0 1 0 0,0-1 0 0 0,0 0-155 0 0,2 0 11 0 0,-1 0 0 0 0,1 0 0 0 0,0 1 0 0 0,0-1 0 0 0,0 0 0 0 0,0 1 0 0 0,0 0 0 0 0,0-1 0 0 0,1 1-11 0 0,14-12 50 0 0,-15 11-27 0 0,0 1 1 0 0,0 0-1 0 0,0-1 0 0 0,1 1 1 0 0,-1 0-1 0 0,0 0 1 0 0,1 0-1 0 0,-1 1 0 0 0,1-1 1 0 0,-1 1-1 0 0,1-1 0 0 0,-1 1-23 0 0,11-4 49 0 0,3-2-42 0 0,1-1 7 0 0,0 1 0 0 0,1 0 0 0 0,-1 1-1 0 0,1 1 1 0 0,12-1-14 0 0,-8 2 0 0 0,-17 2 0 0 0,1 0 0 0 0,-1 0 0 0 0,1 1 0 0 0,-1-1 0 0 0,1 1 0 0 0,-1 1 0 0 0,5 0 0 0 0,0 1 0 0 0,24 4 0 0 0,-24-4 0 0 0,-5-1 2 0 0,0 0 1 0 0,0-1-1 0 0,-1 1 0 0 0,1-1 0 0 0,4 0-2 0 0,-5 1 43 0 0,5 2-22 0 0,-7-2 32 0 0,-2-1 11 0 0,0 0 0 0 0,1-5 0 0 0,-1 5-64 0 0,0 0 0 0 0,0 0 0 0 0,0 0 0 0 0,0 0 0 0 0,0 0 0 0 0,0 0 0 0 0,0 1 0 0 0,0-1 0 0 0,0 0 0 0 0,0 0 0 0 0,1 0 0 0 0,-1 0 0 0 0,0 0 0 0 0,0 0 0 0 0,0 0 0 0 0,0 0 0 0 0,0 0 0 0 0,0 0 0 0 0,0 0 0 0 0,0 0 0 0 0,0 0 0 0 0,1 0 0 0 0,-1-1 0 0 0,0 1 0 0 0,0 0 0 0 0,0 0 0 0 0,0 0 0 0 0,0 0 0 0 0,0 0 0 0 0,0 0 0 0 0,0 0 0 0 0,0 0 0 0 0,0 0 0 0 0,0 0 0 0 0,1 0 0 0 0,-1 0 0 0 0,0 0 0 0 0,0 0 0 0 0,0-1-1 0 0,0 1 1 0 0,0 0 0 0 0,0 0 0 0 0,0 0 0 0 0,0 0 0 0 0,0 0 0 0 0,0 0 0 0 0,0 0 0 0 0,0 0 0 0 0,0 0 0 0 0,0-1 0 0 0,0 1 0 0 0,0 0 0 0 0,0 0 0 0 0,9-28 1 0 0,-6 17-26 0 0,-3 10-117 0 0,0 1-1 0 0,0-1 1 0 0,1 1 0 0 0,-1-1-1 0 0,0 1 1 0 0,0 0 0 0 0,0-1 0 0 0,0 1-1 0 0,0-1 1 0 0,0 1 0 0 0,0-1-1 0 0,0 1 1 0 0,0-1 0 0 0,0 1 0 0 0,0 0-1 0 0,0-1 1 0 0,0 1 0 0 0,0-1-1 0 0,0 1 1 0 0,0-1 0 0 0,0 1 0 0 0,-1-1-1 0 0,1 1 1 0 0,0-1 142 0 0,-7 7-3932 0 0,4-4 4491 0 0,-9 10-2186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7:58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41 5407 0 0,'-11'0'-1469'0'0,"-11"2"9216"0"0,20-1-3987 0 0,13 0-2870 0 0,0-1-673 0 0,0 1 0 0 0,1-1 0 0 0,-1-1 0 0 0,0 0 0 0 0,1-1 0 0 0,-1 0 0 0 0,6-2-217 0 0,-8 2 159 0 0,0 0 0 0 0,0 1 0 0 0,5 0-159 0 0,16-3 235 0 0,-26 3-208 0 0,17 1 105 0 0,1 2-36 0 0,10 3 4 0 0,-28-5-31 0 0,6 0-4 0 0,-7 0 2 0 0,-3 0 8 0 0,0 0-3 0 0,0 0 13 0 0,0 0-12 0 0,0 0 9 0 0,1-11-6 0 0,-2-8-807 0 0,1 17 276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7:59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6 455 0 0,'3'-11'134'0'0,"-3"9"551"0"0,0 2 212 0 0,0-2 37 0 0,1-3-294 0 0,0 0-1 0 0,0 0 1 0 0,0-1 0 0 0,1 1 0 0 0,-1 0-1 0 0,2-2-639 0 0,-2 6 50 0 0,-1 1 0 0 0,0-1-1 0 0,0 0 1 0 0,1 1 0 0 0,-1-1 0 0 0,0 0-1 0 0,0 1 1 0 0,0-1 0 0 0,0 0-1 0 0,0 1 1 0 0,0-1 0 0 0,0 0-1 0 0,0 1 1 0 0,0-1 0 0 0,0 0-1 0 0,0 1 1 0 0,-1-1 0 0 0,1 1-1 0 0,0-1-49 0 0,-1-2 176 0 0,11-38 1864 0 0,-9 37-1894 0 0,0 0 0 0 0,0 0 0 0 0,1 1 0 0 0,-1-1 0 0 0,1 0-1 0 0,0 1 1 0 0,1-3-146 0 0,-1 3 118 0 0,0 0-1 0 0,0 0 0 0 0,-1-1 1 0 0,1 1-1 0 0,-1-1 1 0 0,0 1-1 0 0,0-1 0 0 0,1-2-117 0 0,-1-3 269 0 0,1 1 0 0 0,0-1-1 0 0,1 1 1 0 0,0-1-269 0 0,-1 2 190 0 0,0 1 1 0 0,0-1-1 0 0,0-1 0 0 0,-1 1 0 0 0,0 0 0 0 0,0-3-190 0 0,-1 5 138 0 0,0 1-1 0 0,-1 0 1 0 0,0 0-1 0 0,1-1 1 0 0,-2-2-138 0 0,-3-13 1160 0 0,4 17-945 0 0,-1 1-1 0 0,1-1 0 0 0,-1 1 1 0 0,0-1-1 0 0,1 1 1 0 0,-1 0-1 0 0,0-1 0 0 0,-1 1 1 0 0,1 0-1 0 0,-1 0-214 0 0,0 16 99 0 0,-1 12-70 0 0,2-1 1 0 0,0 2-1 0 0,2-1 0 0 0,2 8-29 0 0,-1-19 33 0 0,1 1 0 0 0,3 7-33 0 0,-3-10 21 0 0,1 1 0 0 0,-2-1-1 0 0,1 8-20 0 0,-1-2 17 0 0,0 0 0 0 0,2-1 0 0 0,2 9-17 0 0,-1-12 31 0 0,-1 0-1 0 0,-1 0 1 0 0,-1 0 0 0 0,0 0-1 0 0,-1 10-30 0 0,-2-5 25 0 0,1-8 23 0 0,0 0-1 0 0,-1 1 1 0 0,-1-1-1 0 0,0 0 1 0 0,-3 8-48 0 0,-5 20 67 0 0,10-38-1 0 0,0-1 13 0 0,-4 1-7 0 0,3-1-7 0 0,2-1-1 0 0,0 0 3 0 0,4-26-54 0 0,-3 22-1150 0 0,-1 0 0 0 0,1 0 0 0 0,-1-1 0 0 0,1 1 0 0 0,-1-3 1137 0 0,-2-11-5979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00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391 8119 0 0,'0'0'367'0'0,"0"0"0"0"0,-1-2-235 0 0,-4-3-68 0 0,3 2 83 0 0,-1 0 0 0 0,0 0 0 0 0,0 0 1 0 0,-1 1-1 0 0,1-1 0 0 0,0 1 0 0 0,-1 0 1 0 0,0 0-1 0 0,0 0-147 0 0,2 1 512 0 0,1 0 57 0 0,-3-2-110 0 0,1-1-1 0 0,0 1 0 0 0,1 0 0 0 0,-1-1 0 0 0,0 0 0 0 0,-1-2-458 0 0,3 3 127 0 0,1 1-1 0 0,-1 0 1 0 0,0-1-1 0 0,1 1 0 0 0,-1 0 1 0 0,1-1-1 0 0,0 1 1 0 0,0 0-1 0 0,0-1 0 0 0,0 1 1 0 0,0-1-1 0 0,0 1 1 0 0,0 0-1 0 0,1-2-126 0 0,3-13 554 0 0,0-1 1 0 0,7-14-555 0 0,-9 26 102 0 0,1-1 1 0 0,1 1-1 0 0,-1-1 1 0 0,1 1 0 0 0,0 0-1 0 0,0 1 1 0 0,1-1-1 0 0,2-2-102 0 0,11-7 351 0 0,0 0 0 0 0,0 1 0 0 0,19-9-351 0 0,-6 2 215 0 0,-4 5-4 0 0,1 0 0 0 0,14-4-211 0 0,-8 3 118 0 0,-29 15-106 0 0,1 0 0 0 0,-1 0 1 0 0,0 1-1 0 0,0-1 0 0 0,1 1 0 0 0,-1 1 0 0 0,1-1 0 0 0,0 1-12 0 0,-3 0 4 0 0,0-1-1 0 0,1 2 0 0 0,-1-1 1 0 0,0 0-1 0 0,1 0 0 0 0,-1 1 1 0 0,0 0-1 0 0,0 0 0 0 0,0 0 1 0 0,0 0-1 0 0,0 0 0 0 0,0 1 1 0 0,0-1-1 0 0,0 1-3 0 0,11 9 2 0 0,-1 1 0 0 0,-1 1 0 0 0,0 0-1 0 0,-1 0 1 0 0,0 1 0 0 0,1 5-2 0 0,11 17 58 0 0,-18-17-41 0 0,-3-8 21 0 0,0-5-7 0 0,-1 1 0 0 0,-1-1 0 0 0,1 1 0 0 0,-1-1-1 0 0,0 1 1 0 0,0-1 0 0 0,-1 1 0 0 0,0-1 0 0 0,0 1 0 0 0,0-1 0 0 0,-3 6-31 0 0,0-2 46 0 0,0 0 0 0 0,-1-1 0 0 0,0 0 0 0 0,-1 0 1 0 0,0 0-1 0 0,0-1 0 0 0,-1 1-46 0 0,-5 5-13 0 0,0 0-1 0 0,0-1 1 0 0,-2-1 0 0 0,1 0-1 0 0,-2 0 1 0 0,1-2 0 0 0,-2 0-1 0 0,1 0 1 0 0,-1-2 0 0 0,-1 0-1 0 0,0 0 14 0 0,15-8-270 0 0,2 0-533 0 0,0 0-233 0 0,0 0-1039 0 0,0 0-3973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00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6 2303 0 0,'0'0'416'0'0,"0"0"907"0"0,0 0 394 0 0,-2-1 78 0 0,-21-4 4451 0 0,14 6-5985 0 0,7-1 229 0 0,-9 1 313 0 0,7 0-683 0 0,1 0 1 0 0,-1 0-1 0 0,0 0 0 0 0,0 0 1 0 0,1 1-1 0 0,-1-1 1 0 0,0 1-1 0 0,1 0 0 0 0,0 0 1 0 0,-1 1-1 0 0,1-1 1 0 0,-1 1-121 0 0,-5 6 161 0 0,-1 1 1 0 0,2-1 0 0 0,-1 2-162 0 0,2-3 163 0 0,-6 9-2 0 0,0 1 0 0 0,1 1 0 0 0,1 0 1 0 0,1 2-162 0 0,-17 27 131 0 0,15-28-63 0 0,2 2 1 0 0,0-1-1 0 0,1 2 0 0 0,2-1 0 0 0,0 1 0 0 0,1 0 1 0 0,-1 13-69 0 0,-22 135 434 0 0,25-137-356 0 0,2 1 1 0 0,1 0-1 0 0,4 33-78 0 0,-2-58 8 0 0,4 43 107 0 0,3 4-115 0 0,-4-38 52 0 0,0-1-1 0 0,1 0 0 0 0,1 0 0 0 0,8 15-51 0 0,-9-20 44 0 0,1 0-1 0 0,1-1 1 0 0,0 1 0 0 0,0-1-1 0 0,1-1 1 0 0,1 0 0 0 0,0 0-1 0 0,0 0 1 0 0,1-1-44 0 0,-8-9 75 0 0,1 0-10 0 0,47 5 303 0 0,-48-6-348 0 0,0-1 0 0 0,0 1 0 0 0,-1-1 0 0 0,1 1 0 0 0,0-1 0 0 0,-1 1 0 0 0,1-1 0 0 0,-1 0 0 0 0,1 0 0 0 0,-1 0-1 0 0,1 0 1 0 0,0 0-20 0 0,6-4 137 0 0,-6 4-125 0 0,0 0-1 0 0,-1 0 1 0 0,1 0 0 0 0,0 0-1 0 0,0 0 1 0 0,-1 0 0 0 0,1-1-1 0 0,-1 1 1 0 0,1-1-1 0 0,-1 1 1 0 0,0-1 0 0 0,0 1-1 0 0,0-1 1 0 0,1-1-12 0 0,1-1 19 0 0,-2 2 45 0 0,0 0-8 0 0,2-7-35 0 0,-2 7 34 0 0,-1 2 14 0 0,-1 2-14 0 0,-4 6-1083 0 0,-1 0-3879 0 0,5-6-1780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02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86 1375 0 0,'0'0'66'0'0,"-1"-2"-8"0"0,-6-30 5149 0 0,7 30-3499 0 0,0 2-709 0 0,0 0-315 0 0,0 0-63 0 0,0 0-38 0 0,-3-8 350 0 0,3 7 1522 0 0,34 150-961 0 0,-31-128-1258 0 0,0 1 0 0 0,0 18-236 0 0,2 19 392 0 0,5 44 559 0 0,-10-100-878 0 0,0-3-1 0 0,0 0-1 0 0,0 0 0 0 0,0 0 14 0 0,0 0 0 0 0,0 0 61 0 0,0 0 22 0 0,0 0 6 0 0,0-12 128 0 0,-9-210 180 0 0,4 150-410 0 0,2 40-40 0 0,-2 0 0 0 0,-7-26-32 0 0,9 47 0 0 0,0 2-13 0 0,2 8-55 0 0,3 2-15 0 0,7 7 26 0 0,5-1 46 0 0,-10-6 11 0 0,1 0 0 0 0,-1 1 0 0 0,0-1 0 0 0,0 0 0 0 0,1-1 0 0 0,-1 1 0 0 0,0-1 0 0 0,1 0 0 0 0,-1 0 0 0 0,1 0 0 0 0,-1-1 0 0 0,0 0 0 0 0,1 0 0 0 0,-1 0 0 0 0,0 0 0 0 0,2-1 0 0 0,30-10-25 0 0,17-6 265 0 0,-1-2 1 0 0,-1-2-1 0 0,2-3-240 0 0,-51 24 12 0 0,-1 0 1 0 0,0 0-1 0 0,1 0 0 0 0,-1 1 0 0 0,1-1 0 0 0,-1 1 1 0 0,1-1-1 0 0,-1 1 0 0 0,1-1 0 0 0,0 1 0 0 0,-1 0 0 0 0,1 0 1 0 0,-1 0-1 0 0,1 0-12 0 0,0 0 53 0 0,-2 0 11 0 0,-1 8-18 0 0,0-1-1 0 0,-1 1 1 0 0,1-1-1 0 0,-2 0 1 0 0,1 1-1 0 0,-1-1 1 0 0,-1 3-46 0 0,-4 7 55 0 0,-8 25 3 0 0,8-24-24 0 0,1 0-1 0 0,0 1 0 0 0,2 0 1 0 0,-1 7-34 0 0,0 12 120 0 0,0 18-120 0 0,5-43 32 0 0,1 1 1 0 0,0-1-1 0 0,1 1 1 0 0,1-1-1 0 0,3 12-32 0 0,-4-19 13 0 0,2 6 16 0 0,0-1 0 0 0,0 1 0 0 0,1-1 1 0 0,0 0-1 0 0,1-1 0 0 0,6 11-29 0 0,5 4 60 0 0,0-1 16 0 0,-14-21-14 0 0,-2-3 13 0 0,0 0-8 0 0,0 0-3 0 0,0 0 0 0 0,0-2-11 0 0,2 0-42 0 0,-1-2-14 0 0,-2-13 102 0 0,0 11-128 0 0,0-1-1 0 0,0 1 1 0 0,-1 0 0 0 0,0-1-1 0 0,0 1 1 0 0,-1 0-1 0 0,0 0 1 0 0,0 0 0 0 0,0 1-1 0 0,-1-1 1 0 0,0 1 0 0 0,0 0-1 0 0,0 0 1 0 0,-1 0-1 0 0,1 0 1 0 0,-1 1 0 0 0,0 0-1 0 0,-1 0 1 0 0,1 0 0 0 0,-1 1-1 0 0,0-1 1 0 0,1 1-1 0 0,-1 1 1 0 0,-1-1 0 0 0,1 1-1 0 0,0 0 1 0 0,-3 0 29 0 0,-11-2-254 0 0,12 2-7 0 0,0 0 0 0 0,0 1 1 0 0,0 0-1 0 0,0 0 0 0 0,-1 1 1 0 0,1 0-1 0 0,-5 1 261 0 0,-20 3-863 0 0,24-3 673 0 0,1 0-1 0 0,0 0 0 0 0,-1 1 0 0 0,1 0 0 0 0,0 0 0 0 0,0 1 1 0 0,0 0 190 0 0,6-2-98 0 0,1 0 5 0 0,8-8 173 0 0,0 1 0 0 0,0 0 1 0 0,0 1-1 0 0,1-1 0 0 0,4-1-80 0 0,33-16 708 0 0,-43 22-548 0 0,-2 1 0 0 0,0-1-144 0 0,1 1 0 0 0,-1 0 0 0 0,0 0 0 0 0,0-1 0 0 0,0 1-1 0 0,0 0 1 0 0,1 0 0 0 0,-1-1 0 0 0,0 1 0 0 0,0 0 0 0 0,1 0 0 0 0,-1 0 0 0 0,0-1-1 0 0,0 1 1 0 0,1 0 0 0 0,-1 0 0 0 0,0 0 0 0 0,0 0 0 0 0,1 0 0 0 0,-1 0 0 0 0,0 0-1 0 0,1-1 1 0 0,-1 1 0 0 0,0 0 0 0 0,0 0 0 0 0,1 0 0 0 0,-1 0 0 0 0,0 0-1 0 0,1 0 1 0 0,-1 0 0 0 0,0 1 0 0 0,1-1 0 0 0,-1 0 0 0 0,0 0 0 0 0,0 0 0 0 0,1 0-16 0 0,11 3 347 0 0,-12-3-439 0 0,7 2-20 0 0,1 0-1 0 0,-1 0 1 0 0,0 0 0 0 0,0-1 0 0 0,1 0-1 0 0,-1-1 1 0 0,1 1 0 0 0,-1-1-1 0 0,0-1 1 0 0,1 1 0 0 0,-1-2 0 0 0,1 1-1 0 0,-1-1 1 0 0,0 0 0 0 0,2-1 112 0 0,12-4-6327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03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99 919 0 0,'-2'-4'942'0'0,"0"-1"0"0"0,1 0 0 0 0,-1 0 0 0 0,1 0-1 0 0,0 0 1 0 0,1 0 0 0 0,-1 0 0 0 0,1 0-1 0 0,0 0 1 0 0,0 0 0 0 0,1 0 0 0 0,0-3-942 0 0,2-15 2574 0 0,-3 21-1659 0 0,0 2-80 0 0,0 0-265 0 0,-1-2 71 0 0,1 1-598 0 0,0 1 0 0 0,0 0 0 0 0,-1 0 0 0 0,1 0 0 0 0,0-1 0 0 0,0 1 0 0 0,0 0 0 0 0,0 0 0 0 0,0 0 0 0 0,0-1 0 0 0,0 1 0 0 0,0 0 0 0 0,-1 0 0 0 0,1 0 0 0 0,0 0 0 0 0,0-1 0 0 0,0 1 0 0 0,0 0 0 0 0,0 0 0 0 0,-1 0 0 0 0,1 0 0 0 0,0 0 0 0 0,0 0 0 0 0,0 0 0 0 0,-1 0 0 0 0,1-1 0 0 0,0 1 0 0 0,0 0 0 0 0,0 0 0 0 0,-1 0-43 0 0,-1 2 73 0 0,0 0 0 0 0,0 0 0 0 0,0-1 0 0 0,0 1 0 0 0,-1-1 1 0 0,1 1-1 0 0,0-1 0 0 0,-1 0 0 0 0,0 1-73 0 0,-20 11 350 0 0,-38 40 515 0 0,49-42-686 0 0,0 1-1 0 0,1 0 1 0 0,1 0-1 0 0,-2 5-178 0 0,-1-1 142 0 0,8-8-84 0 0,-1 1 0 0 0,1 0 0 0 0,1 0-1 0 0,0 0 1 0 0,-1 3-58 0 0,-8 19 150 0 0,12-30-141 0 0,0 1 0 0 0,0 0 1 0 0,0 0-1 0 0,0 1 0 0 0,1-1 0 0 0,-1 0 1 0 0,1 0-1 0 0,-1 0 0 0 0,1 0 1 0 0,0 0-1 0 0,0 1 0 0 0,0-1 0 0 0,0 0 1 0 0,0 0-1 0 0,0 0 0 0 0,1 1 0 0 0,-1-1 1 0 0,1 0-1 0 0,-1 0 0 0 0,1 0-9 0 0,0 0 4 0 0,0-1-1 0 0,0 0 1 0 0,0 1 0 0 0,0-1-1 0 0,1 0 1 0 0,-1 0-1 0 0,0 1 1 0 0,1-1 0 0 0,-1 0-1 0 0,0-1 1 0 0,1 1-1 0 0,-1 0 1 0 0,1 0-1 0 0,0-1 1 0 0,-1 1 0 0 0,1 0-1 0 0,-1-1 1 0 0,1 0-1 0 0,0 1 1 0 0,0-1 0 0 0,-1 0-1 0 0,1 0 1 0 0,0 0-1 0 0,-1 0 1 0 0,1 0-1 0 0,0 0-3 0 0,44-5 33 0 0,-1-1-1 0 0,0-3 0 0 0,2-2-32 0 0,29-5-1854 0 0,-52 11-5586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04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61 4087 0 0,'0'0'184'0'0,"0"0"78"0"0,0 0 198 0 0,0 0 85 0 0,0 0 20 0 0,0 0-6 0 0,0 0-38 0 0,0 0-10 0 0,0 0-6 0 0,0 0-7 0 0,0 0-29 0 0,0 0-12 0 0,0 0-1 0 0,0 0-13 0 0,0 0-58 0 0,0 0-29 0 0,0 0-4 0 0,0 0 3 0 0,0 0 10 0 0,-11 4 1141 0 0,10-3-1393 0 0,1-1 0 0 0,-1 0 0 0 0,1 1 0 0 0,-1-1 0 0 0,0 0 0 0 0,1 0 0 0 0,-1 0 0 0 0,1 0-1 0 0,-1 0 1 0 0,0 0 0 0 0,1 0 0 0 0,-1 0 0 0 0,1 0 0 0 0,-1 0 0 0 0,0 0 0 0 0,1 0 0 0 0,-1 0 0 0 0,1 0 0 0 0,-1 0 0 0 0,0-1 0 0 0,1 1 0 0 0,-1 0 0 0 0,1 0 0 0 0,-1-1 0 0 0,1 1 0 0 0,-1 0 0 0 0,1-1-113 0 0,-2 0 243 0 0,2 1-10 0 0,-7-23 440 0 0,3 12-442 0 0,0-3 199 0 0,1-1-1 0 0,1 0 0 0 0,0 0 1 0 0,1 0-1 0 0,1 0 0 0 0,1-8-429 0 0,0 11 93 0 0,1 0-1 0 0,1 0 1 0 0,0 0-1 0 0,0 0 0 0 0,1 0 1 0 0,1 1-1 0 0,0 0 1 0 0,1 0-1 0 0,0 0 1 0 0,0 0-1 0 0,1 1 0 0 0,0 0 1 0 0,1 1-1 0 0,0-1 1 0 0,8-5-93 0 0,1-3 53 0 0,-1 2-42 0 0,-12 15 31 0 0,7 4-31 0 0,3 1-11 0 0,0 0 0 0 0,-2 3 0 0 0,-2 1 0 0 0,0-1 0 0 0,-1 2 0 0 0,-7-5 2 0 0,-1 1 0 0 0,1-1 1 0 0,-1 1-1 0 0,1-1 0 0 0,-1 4-2 0 0,1 8 42 0 0,-5 18 70 0 0,-6 26-112 0 0,-2 9 199 0 0,10-58-141 0 0,0-7-52 0 0,0 1 0 0 0,1-1 0 0 0,0 0 0 0 0,-1 0 0 0 0,2 1 0 0 0,-1-1 0 0 0,0 0 0 0 0,1 0 0 0 0,0 1 0 0 0,0-1 0 0 0,0 0-1 0 0,1 4-5 0 0,4 4 23 0 0,-1 0 36 0 0,-4-10 6 0 0,11-4 10 0 0,-7 1-22 0 0,14-3 4 0 0,-16 3-63 0 0,-1 0-69 0 0,-2 1-48 0 0,0 0-18 0 0,1-2-135 0 0,1 0-75 0 0,3-6-174 0 0,1-2-2760 0 0,-1 1-3510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57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1 8287 0 0,'0'0'191'0'0,"0"0"26"0"0,0 0 9 0 0,0 0 42 0 0,0 0 158 0 0,0 0 72 0 0,0 0 12 0 0,0 0 70 0 0,0 0 286 0 0,0 0 124 0 0,0 0 30 0 0,0 0-65 0 0,0 0-290 0 0,0 0-121 0 0,0 0-28 0 0,0 0-72 0 0,0 0-217 0 0,0 0 161 0 0,0 0 100 0 0,0 0 21 0 0,0 0 3 0 0,0 0 0 0 0,0 0 0 0 0,0 0 0 0 0,0 0 0 0 0,0 0 0 0 0,0 0 0 0 0,0 0 0 0 0,0 0-69 0 0,-2 1-222 0 0,-27 12 987 0 0,-13 2-1208 0 0,-16 8 784 0 0,-9 4-784 0 0,43-18 0 0 0,0 0 0 0 0,0 2 0 0 0,1 1 0 0 0,1 1 0 0 0,-1 1 0 0 0,15-7 0 0 0,9-3 0 0 0,4-4 0 0 0,5 1 0 0 0,1-1 0 0 0,-1 0 0 0 0,0-1 0 0 0,1 0 0 0 0,-1-1 0 0 0,0 0 0 0 0,0 0 0 0 0,4-2 0 0 0,3-1 0 0 0,0 1 0 0 0,5 1 0 0 0,-5 1 0 0 0,1-1 0 0 0,0 2 0 0 0,0 0 0 0 0,1 1 0 0 0,-16 0 0 0 0,4 2 0 0 0,6 12 0 0 0,-12-12 0 0 0,0 0 0 0 0,1 1 0 0 0,-1-1 0 0 0,0 1 0 0 0,0-1 0 0 0,-1 1 0 0 0,1-1 0 0 0,0 1 0 0 0,-1 0 0 0 0,1-1 0 0 0,-1 1 0 0 0,0 0 0 0 0,0-1 0 0 0,0 1 0 0 0,0 0 0 0 0,-1-1 0 0 0,1 1 0 0 0,-1 0 0 0 0,0-1 0 0 0,0 1 0 0 0,-2 9 0 0 0,-2 0 0 0 0,0-1 0 0 0,-6 11 0 0 0,3-6 0 0 0,2-3 290 0 0,0 0 1 0 0,-1-1-1 0 0,0 0 0 0 0,-1 0 1 0 0,-1 0-1 0 0,0-1 0 0 0,-9 9-290 0 0,1-5 17 0 0,12-10-17 0 0,0 0 0 0 0,0 0-1 0 0,-1-1 1 0 0,0 0 0 0 0,0 0 0 0 0,0-1 0 0 0,-1 1 0 0 0,-108 52 0 0 0,91-50 0 0 0,6-2 0 0 0,0 2 0 0 0,13-7 0 0 0,2-1 0 0 0,-9-2-64 0 0,9 1-273 0 0,-6-31-646 0 0,7 12 471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05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42 8287 0 0,'0'0'382'0'0,"-1"-2"-8"0"0,0-6-240 0 0,0-3 92 0 0,0 9 873 0 0,1 2 376 0 0,0 0-1287 0 0,1-1 1 0 0,-1 1-1 0 0,0-1 1 0 0,0 1 0 0 0,0 0-1 0 0,0-1 1 0 0,1 1 0 0 0,-1-1-1 0 0,0 1 1 0 0,0 0-1 0 0,1-1 1 0 0,-1 1 0 0 0,0 0-1 0 0,1-1 1 0 0,-1 1-1 0 0,0 0 1 0 0,1-1 0 0 0,-1 1-1 0 0,0 0 1 0 0,1 0-1 0 0,-1-1 1 0 0,1 1 0 0 0,-1 0-1 0 0,1 0 1 0 0,-1 0-1 0 0,1 0 1 0 0,-1 0 0 0 0,0 0-1 0 0,1 0 1 0 0,-1-1-1 0 0,1 1 1 0 0,-1 0 0 0 0,1 1-189 0 0,0-2 30 0 0,-1 1 1 0 0,1 0 0 0 0,-1 0 0 0 0,1 0-1 0 0,-1 1 1 0 0,1-1 0 0 0,-1 0-1 0 0,1 0 1 0 0,-1 0 0 0 0,1 0 0 0 0,-1 0-1 0 0,1 1 1 0 0,-1-1 0 0 0,1 0 0 0 0,-1 0-1 0 0,1 1 1 0 0,-1-1 0 0 0,0 0-1 0 0,1 1 1 0 0,-1-1 0 0 0,1 1-31 0 0,2 3 103 0 0,-1 1 0 0 0,1 0 0 0 0,-1 0 0 0 0,0 0 0 0 0,0 0-1 0 0,-1 0 1 0 0,0 1 0 0 0,1-1 0 0 0,-1 5-103 0 0,3 54 648 0 0,-4-43-461 0 0,1 76 736 0 0,-2-44-317 0 0,3 0 1 0 0,2 2-607 0 0,-4-53 80 0 0,0-2 59 0 0,0 0-6 0 0,0 0-5 0 0,-6-11 177 0 0,-5-17 6 0 0,1 1 0 0 0,1-1 0 0 0,1 0 0 0 0,-3-29-311 0 0,3 20 139 0 0,2 5-73 0 0,1 1 0 0 0,2-1 0 0 0,1 0 0 0 0,1-1-66 0 0,0-4 18 0 0,-1 26-18 0 0,2 1-1 0 0,-1-1 1 0 0,2 1 0 0 0,-1-1 0 0 0,2 1-1 0 0,-1-1 1 0 0,1 0 0 0 0,4 1 0 0 0,7 4 0 0 0,2 5 0 0 0,53 6 0 0 0,-39-1 0 0 0,-20-3 0 0 0,0 0 0 0 0,-1 0 0 0 0,9 0 0 0 0,-7-1 0 0 0,1 1 0 0 0,-1 0 0 0 0,0 0 0 0 0,9 4 0 0 0,-13-4 0 0 0,13 5 0 0 0,-15-1 0 0 0,-3-2 0 0 0,9 10 0 0 0,-6 1 0 0 0,-4-9 4 0 0,0 0 1 0 0,-1 0-1 0 0,1-1 1 0 0,-1 1-1 0 0,0 0 0 0 0,-1 0 1 0 0,1-1-1 0 0,-1 1 0 0 0,0 0 1 0 0,0-1-1 0 0,0 0 0 0 0,-2 4-4 0 0,-7 8 50 0 0,0-1-1 0 0,-10 10-49 0 0,5-6 29 0 0,-8 8 103 0 0,0-1 0 0 0,-2-1 0 0 0,-8 3-132 0 0,-13 6 139 0 0,45-33-86 0 0,5-3 0 0 0,25-17-45 0 0,6-4-4 0 0,10-4-4 0 0,-33 21 0 0 0,0 0-1 0 0,1 1 1 0 0,-1 0 0 0 0,1 1 0 0 0,0 0 0 0 0,5 0 0 0 0,-15 4 0 0 0,1 0 0 0 0,-1 0 0 0 0,1 0 0 0 0,-1 0 0 0 0,1 0 0 0 0,-1 1 0 0 0,0-1 0 0 0,1 1 0 0 0,-1 0 0 0 0,1-1 0 0 0,-1 1 0 0 0,0 0 0 0 0,0 0 0 0 0,0 1 0 0 0,1-1 0 0 0,-1 0 0 0 0,0 1 0 0 0,-1-1 0 0 0,1 1 0 0 0,0 0 0 0 0,0 0 0 0 0,-1-1 0 0 0,1 1 0 0 0,-1 0 0 0 0,1 0 0 0 0,-1 0 0 0 0,1 1 0 0 0,2 5 0 0 0,1 0 0 0 0,-2 1 0 0 0,1-1 0 0 0,-1 1 0 0 0,0 0 0 0 0,1 6 0 0 0,-1-1-1 0 0,-1 1 0 0 0,0 0 0 0 0,-1-1-1 0 0,-1 1 1 0 0,0 0 0 0 0,-2 11 1 0 0,1-16 33 0 0,-1 1 0 0 0,-1 0 0 0 0,1-1 0 0 0,-2 1 0 0 0,1-1 0 0 0,-1 0 0 0 0,-1 0-1 0 0,0 0 1 0 0,-2 3-33 0 0,4-8 13 0 0,1-3 19 0 0,1 0 0 0 0,0 0 0 0 0,-1 1 0 0 0,1-1 0 0 0,-1 0 0 0 0,0 0 0 0 0,0-1 1 0 0,1 1-1 0 0,-1 0 0 0 0,0-1 0 0 0,-1 1 0 0 0,1 0-32 0 0,-2-1 33 0 0,-1 2 16 0 0,0-1-1 0 0,0 0 1 0 0,0 0-1 0 0,-5 0-48 0 0,8-1 7 0 0,-1-1 1 0 0,1 0-1 0 0,0 0 1 0 0,-1 0-1 0 0,1 0 0 0 0,-1 0 1 0 0,1-1-1 0 0,0 1 1 0 0,0-1-1 0 0,-1 0 0 0 0,1 0 1 0 0,-2 0-8 0 0,-4-3-23 0 0,3 3 57 0 0,0-1 0 0 0,0-1 0 0 0,0 1 1 0 0,1-1-1 0 0,-2 0-34 0 0,4 1-51 0 0,1 1 0 0 0,-1-1 0 0 0,1 1 1 0 0,-1-1-1 0 0,1 1 0 0 0,0-1 0 0 0,0 0 1 0 0,0 0-1 0 0,0 0 0 0 0,0 1 0 0 0,0-1 1 0 0,0 0-1 0 0,0 0 0 0 0,1 0 0 0 0,-1-2 51 0 0,0 0-301 0 0,1 0 0 0 0,-1 0 0 0 0,1-1 0 0 0,0 1 0 0 0,1 0 0 0 0,-1 0 0 0 0,1 0 0 0 0,0-5 301 0 0,3-8-1677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05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6415 0 0,'0'0'298'0'0,"0"0"-10"0"0,0 0-92 0 0,0 0 312 0 0,0 0 158 0 0,0 0 34 0 0,0 0 32 0 0,1-2 119 0 0,10-25 4258 0 0,-10 25-4637 0 0,0 2-362 0 0,0-1 0 0 0,-1 1 0 0 0,1-1 0 0 0,0 1 0 0 0,0-1 0 0 0,-1 1 0 0 0,1-1 0 0 0,0 1 0 0 0,0 0 0 0 0,0-1 0 0 0,0 1 0 0 0,0 0-1 0 0,-1 0 1 0 0,1 0 0 0 0,0-1 0 0 0,0 1 0 0 0,0 0 0 0 0,0 0 0 0 0,1 1-110 0 0,17-2 994 0 0,-19 1-1017 0 0,6 0 301 0 0,-1 1 0 0 0,1 1-1 0 0,-1-1 1 0 0,1 1 0 0 0,-1 0-1 0 0,5 2-277 0 0,-7-3 54 0 0,9 5 268 0 0,0 1-1 0 0,-1 1 0 0 0,0 0 1 0 0,0 0-1 0 0,-1 1 1 0 0,0 0-1 0 0,8 10-321 0 0,20 17 677 0 0,-29-28-535 0 0,0-1 1 0 0,-1 2-1 0 0,0-1 1 0 0,-1 1-1 0 0,1 0 0 0 0,4 10-142 0 0,-3-3 82 0 0,-2 0 0 0 0,0 1 0 0 0,-1 0 0 0 0,-1 0-1 0 0,0 0 1 0 0,-1 0 0 0 0,-1 1 0 0 0,-1-1-1 0 0,-1 1 1 0 0,0 7-82 0 0,-2 23 206 0 0,-1-1-1 0 0,-3 1 1 0 0,-4 12-206 0 0,-19 67 327 0 0,9-46-67 0 0,-23 112 658 0 0,41-190-892 0 0,0 1 38 0 0,0 0-1 0 0,0 0 0 0 0,1 1 1 0 0,-1-1-1 0 0,1 0 0 0 0,0 1 1 0 0,0 2-64 0 0,2-8 68 0 0,7-2 6 0 0,-9 3-66 0 0,1 0-5 0 0,-1 0-1 0 0,1-1 1 0 0,-1 1-1 0 0,0 0 0 0 0,1 0 1 0 0,-1 0-1 0 0,1 0 1 0 0,-1-1-1 0 0,0 1 1 0 0,1 0-1 0 0,-1 0 0 0 0,0 0 1 0 0,1-1-1 0 0,-1 1 1 0 0,0 0-1 0 0,0-1 0 0 0,1 1 1 0 0,-1 0-1 0 0,0-1 1 0 0,0 1-1 0 0,1 0 0 0 0,-1-1 1 0 0,0 1-1 0 0,0-1-2 0 0,7-11 12 0 0,-5 8 30 0 0,2-4-20 0 0,-3 4 20 0 0,1-2-20 0 0,-1 4-70 0 0,-1 2-416 0 0,0 0-191 0 0,-2-1-1713 0 0,-4-1-6708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09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482 3223 0 0,'-2'0'240'0'0,"-29"10"560"0"0,20-6 757 0 0,0 0-1 0 0,-1-1 1 0 0,-3 0-1557 0 0,-5 4 4599 0 0,18-6-4764 0 0,0-1 800 0 0,2 0-24 0 0,0 0-17 0 0,0 0-2 0 0,0 0-25 0 0,1-2-107 0 0,2-1-259 0 0,0 0 0 0 0,-1 0 0 0 0,1-1 1 0 0,1 2-1 0 0,-1-1 0 0 0,0 0 0 0 0,0 1 0 0 0,2-1-201 0 0,28-18 1076 0 0,-30 20-952 0 0,0 0 0 0 0,-1 0 0 0 0,1 0 0 0 0,0 1 0 0 0,0-1 0 0 0,0 1 0 0 0,0-1 0 0 0,0 1 0 0 0,0 0 0 0 0,-1 0 0 0 0,1 0 0 0 0,0 1 0 0 0,0-1 0 0 0,2 1-124 0 0,1 0 128 0 0,-5-1 168 0 0,2 1-201 0 0,-1 0 0 0 0,0 0 0 0 0,1 0 0 0 0,-1-1 0 0 0,1 0 0 0 0,-1 1 0 0 0,0-1 0 0 0,1 0-95 0 0,-2 0 88 0 0,11 2 359 0 0,-1 1 0 0 0,0 0 0 0 0,1 1 0 0 0,3 2-447 0 0,28 9 272 0 0,-35-13-237 0 0,1 0 0 0 0,-1 0 1 0 0,1 0-1 0 0,-1-1 0 0 0,1-1 0 0 0,-1 0 0 0 0,1 0 1 0 0,0 0-1 0 0,-1-1 0 0 0,1 0 0 0 0,-1-1 0 0 0,1 0 0 0 0,2-1-35 0 0,42-16 174 0 0,20-8 94 0 0,-66 25-239 0 0,1-1-1 0 0,-1 1 1 0 0,0 0 0 0 0,3 1-29 0 0,-3-1 12 0 0,0 1 0 0 0,0-1 1 0 0,0 0-1 0 0,6-3-12 0 0,-4 1 14 0 0,0 0 0 0 0,0 1 0 0 0,0 1 0 0 0,1-1 0 0 0,-1 1 0 0 0,1 1 0 0 0,1 0-14 0 0,13 0 42 0 0,0 0-1 0 0,9 3-41 0 0,-16-2 0 0 0,-1-1 0 0 0,1-1 0 0 0,-1-1 0 0 0,8-1 0 0 0,6-2 0 0 0,-8 2 21 0 0,0 0 1 0 0,0-2-1 0 0,19-7-21 0 0,-10 5 0 0 0,-24 7 0 0 0,-1 0 0 0 0,0-1 0 0 0,0 0 0 0 0,3-1 0 0 0,0 0 8 0 0,0 1 1 0 0,0-1-1 0 0,0 1 1 0 0,1 1-1 0 0,2 0-8 0 0,27-6 22 0 0,-23 3-6 0 0,0 1 0 0 0,0 1 0 0 0,0 1 0 0 0,14 0-16 0 0,-22 1 0 0 0,0 1 0 0 0,1 0 0 0 0,-1 0 0 0 0,0 1 0 0 0,0 0 0 0 0,3 1 0 0 0,23 6 0 0 0,-7-5 0 0 0,2-1 0 0 0,0-2 0 0 0,0-1 0 0 0,26-3 0 0 0,-20 1 0 0 0,11-5 33 0 0,-34 5-27 0 0,1 0 1 0 0,-1 0-1 0 0,1 2 0 0 0,0-1 0 0 0,8 2-6 0 0,7-2 0 0 0,-18 2 0 0 0,-2-1 0 0 0,-1 1 0 0 0,1 0 0 0 0,0 0 0 0 0,7 3 0 0 0,13 8 0 0 0,-15-9 0 0 0,47 5 0 0 0,-46-8 0 0 0,-12-1 0 0 0,1 1 0 0 0,-1-1 0 0 0,1 1 0 0 0,-1 0 0 0 0,0 0 0 0 0,1 0 0 0 0,-1 0 0 0 0,1 0 0 0 0,-1 0 0 0 0,1 0 0 0 0,-1 1 0 0 0,0 0 0 0 0,1-1 0 0 0,-1 1 0 0 0,2 1 0 0 0,8 2 0 0 0,-3-3 4 0 0,-1 0 0 0 0,1-1-1 0 0,0 0 1 0 0,-1 0 0 0 0,1-1 0 0 0,0 0-1 0 0,1-1-3 0 0,15-4 44 0 0,18-7-44 0 0,19-4-6 0 0,-50 14 6 0 0,8-2 0 0 0,0 1 0 0 0,0 1 0 0 0,1 1 0 0 0,-1 1 0 0 0,10 0 0 0 0,-13 2 0 0 0,-11-2 0 0 0,0 1 0 0 0,0 1 0 0 0,0-1 0 0 0,0 1 0 0 0,0 0 0 0 0,0 1 0 0 0,0 0 0 0 0,0-1 0 0 0,3 3 0 0 0,-5-3 0 0 0,13 10 0 0 0,13 12 0 0 0,-23-17 0 0 0,4 3 0 0 0,14 3 0 0 0,-14-10 0 0 0,-6-2 0 0 0,8-1 0 0 0,34-12 0 0 0,44-1 0 0 0,-56 7 0 0 0,-12 2 0 0 0,0 1 0 0 0,6 1 0 0 0,-2 0 0 0 0,-5 1 0 0 0,-15 5 0 0 0,-2-1 0 0 0,0-1 0 0 0,1 0 0 0 0,-1 0 0 0 0,1-1 0 0 0,-1 0 0 0 0,2 0 0 0 0,-1 0 0 0 0,-1 0 0 0 0,0 0 0 0 0,0 0 0 0 0,0 1 0 0 0,5 1 0 0 0,2 1 0 0 0,0-1 0 0 0,0 0 0 0 0,1-1 0 0 0,1-1 0 0 0,14 3 0 0 0,-23-4 0 0 0,0 1 0 0 0,0 0 0 0 0,0-1 0 0 0,0 0 0 0 0,-1 0 0 0 0,1-1 0 0 0,0 1 0 0 0,-1-1 0 0 0,1 0 0 0 0,3-2 0 0 0,-2 1 0 0 0,1 0 0 0 0,0 1 0 0 0,-1 0 0 0 0,1 0 0 0 0,1 0 0 0 0,152-27 0 0 0,-114 23 0 0 0,-34 5 0 0 0,0 0 0 0 0,10-3 0 0 0,-17 3 0 0 0,0 0 0 0 0,0 0 0 0 0,-1 0 0 0 0,1 1 0 0 0,0 0 0 0 0,0 0 0 0 0,0 0 0 0 0,1 1 0 0 0,23-3 0 0 0,-2 5 0 0 0,-23-2 0 0 0,1 0 0 0 0,-1-1 0 0 0,1 0 0 0 0,-1 1 0 0 0,1-1 0 0 0,-1-1 0 0 0,1 1 0 0 0,2-1 0 0 0,136-30 11 0 0,-107 24 37 0 0,1 2-1 0 0,8 0-47 0 0,1 0 153 0 0,3-2-153 0 0,3 5 218 0 0,-11 2-143 0 0,-18-3-54 0 0,-1-1-1 0 0,1-1 1 0 0,3-1-21 0 0,12-4 13 0 0,71-19 40 0 0,-65 19-53 0 0,1 1 0 0 0,0 3 0 0 0,0 2 0 0 0,5 1 0 0 0,-20 2 0 0 0,-25 1 2 0 0,5 0 14 0 0,0 1-1 0 0,0 0 1 0 0,-1 0-1 0 0,5 2-15 0 0,-5 0 0 0 0,-5-2 0 0 0,0 0 0 0 0,0 1 0 0 0,0-2 0 0 0,0 1 0 0 0,0 0 0 0 0,2-1 0 0 0,2 1 0 0 0,-2 0 0 0 0,-1-1 0 0 0,1 1 0 0 0,-1-1 0 0 0,1-1 0 0 0,0 1 0 0 0,-1-1 0 0 0,0 0 0 0 0,1 0 0 0 0,152-33 48 0 0,-79 16-32 0 0,-47 13-16 0 0,0 1 0 0 0,23 0 0 0 0,-36 4 0 0 0,-1 0 0 0 0,1 1 0 0 0,18 3 0 0 0,-11-1 0 0 0,0 0 0 0 0,-1-2 0 0 0,1 0 0 0 0,-1-2 0 0 0,10-2 0 0 0,11 0 0 0 0,74-8-2 0 0,-66 4 15 0 0,44 1-13 0 0,-69 5 53 0 0,-10-2-53 0 0,2 1 0 0 0,1 1 0 0 0,10 0 0 0 0,-3 1 0 0 0,-4-4 0 0 0,-20 5 0 0 0,-4-1 0 0 0,0 0 0 0 0,1 1 0 0 0,-1-1 0 0 0,0 0 0 0 0,1 0 0 0 0,-1 0 0 0 0,0 0 0 0 0,1 0 0 0 0,-1 0 0 0 0,1 0 0 0 0,-1 0 0 0 0,0-1 0 0 0,1 1 0 0 0,-1-1 0 0 0,26-5 0 0 0,1 2 0 0 0,22 2 0 0 0,-40 1 0 0 0,-4 1 0 0 0,0 0 0 0 0,0-1 0 0 0,0 0 0 0 0,0 0 0 0 0,5-2 0 0 0,-3 0 0 0 0,-3 2 0 0 0,-1-1 0 0 0,1 1 0 0 0,-1 0 0 0 0,1 1 0 0 0,-1-1 0 0 0,3 1 0 0 0,85-9 0 0 0,5 3 0 0 0,96 1 0 0 0,-163 3 0 0 0,-18 0 0 0 0,-1 2 0 0 0,0-1 0 0 0,1 1 0 0 0,-1 1 0 0 0,1 0 0 0 0,-1 1 0 0 0,0 0 0 0 0,0 1 0 0 0,9 3 0 0 0,5-1 0 0 0,-21-2 0 0 0,-3-3 0 0 0,0 1 0 0 0,0-1 0 0 0,0 1 0 0 0,0-1 0 0 0,1 1 0 0 0,-1-1 0 0 0,0 0 0 0 0,0 0 0 0 0,0 1 0 0 0,1-1 0 0 0,-1 0 0 0 0,0 0 0 0 0,0 0 0 0 0,0 0 0 0 0,1-1 0 0 0,-1 1 0 0 0,1 0 0 0 0,17-1 0 0 0,1-1 0 0 0,7 0 11 0 0,-14 1 31 0 0,0-2-31 0 0,0 2-11 0 0,0-1 0 0 0,-2 0 11 0 0,-7 2 31 0 0,6 0-19 0 0,-8 0 38 0 0,-2 0 15 0 0,0 0-4 0 0,0 0 14 0 0,-1-1-74 0 0,0 1 0 0 0,0-1 0 0 0,-1 1 0 0 0,1 0 0 0 0,0 0 1 0 0,-1-1-1 0 0,1 1 0 0 0,0 0 0 0 0,-1 0 0 0 0,1 0 0 0 0,0 0 0 0 0,-1 1 1 0 0,1-1-13 0 0,0 0 10 0 0,-24 4-768 0 0,-1 1 0 0 0,1 1 0 0 0,-2 2 758 0 0,2 0-9097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36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74 11975 0 0,'-2'1'267'0'0,"-17"4"368"0"0,18-5-337 0 0,1 0-126 0 0,-8 3 440 0 0,7-4 4756 0 0,10-5-4344 0 0,-9 6-512 0 0,1-2 0 0 0,2 0-239 0 0,6-2 1438 0 0,15 7-1551 0 0,-12-1-160 0 0,-10-2 0 0 0,17 2 0 0 0,-17-1 0 0 0,-1 0 0 0 0,1 0 0 0 0,-1 0 0 0 0,1 0 0 0 0,-1-1 0 0 0,1 1 0 0 0,-1 0 0 0 0,1-1 0 0 0,0 0 0 0 0,-1 1 0 0 0,2-1 0 0 0,12 4 0 0 0,-8-2 0 0 0,0 1 0 0 0,0-2 0 0 0,0 1 0 0 0,1-1 0 0 0,-1-1 0 0 0,1 1 0 0 0,-1-1 0 0 0,3 0 0 0 0,144-22 1294 0 0,-47 6-540 0 0,-65 10-754 0 0,15-6 0 0 0,21-5 0 0 0,-53 15 0 0 0,12 0 0 0 0,1-1 0 0 0,-1-2 0 0 0,0-2 0 0 0,13-5 0 0 0,-18 5 0 0 0,1 0 0 0 0,1 2 0 0 0,23 0 0 0 0,25-4 0 0 0,-45 5 0 0 0,0 1 0 0 0,0 1 0 0 0,15 3 0 0 0,-27-1 0 0 0,1-2 0 0 0,-1 0 0 0 0,0-2 0 0 0,0-1 0 0 0,2-2 0 0 0,25-3 0 0 0,-32 6 0 0 0,29-5 0 0 0,31-1 0 0 0,148-6 0 0 0,-209 16 0 0 0,-1 1 0 0 0,9 2 0 0 0,3-1 0 0 0,-2-1 0 0 0,-1-2 0 0 0,0-1 0 0 0,17-4 0 0 0,12-1 0 0 0,34-3 0 0 0,38-4 0 0 0,-113 15 0 0 0,1 0 0 0 0,0 0 0 0 0,-1 2 0 0 0,1 0 0 0 0,0 1 0 0 0,3 0 0 0 0,1 0 0 0 0,15 0 0 0 0,51 2 0 0 0,9-4 0 0 0,-27 1 0 0 0,13-5 0 0 0,129-14 0 0 0,-151 14 0 0 0,55 5 0 0 0,-109-3 0 0 0,25 0 0 0 0,-1-1 0 0 0,1-2 0 0 0,6-2 0 0 0,31-3 0 0 0,-17 6 0 0 0,4 2 0 0 0,-24 0 0 0 0,68 4 0 0 0,93 16 0 0 0,-107-10 0 0 0,-51-7 0 0 0,12 0 0 0 0,-24-3 0 0 0,112 2 0 0 0,13-8 0 0 0,-99 4 0 0 0,-41 2 0 0 0,49-3 0 0 0,23-5 0 0 0,-18 3 0 0 0,-41 4 0 0 0,1 0 0 0 0,-1-2 0 0 0,8-2 0 0 0,41-12 0 0 0,64-16 0 0 0,-72 23 0 0 0,-58 10 0 0 0,0 0 0 0 0,0-1 0 0 0,0 1 0 0 0,0-1 0 0 0,0 1 0 0 0,0-1 0 0 0,0 0 0 0 0,0 1 0 0 0,0-1 0 0 0,0 0 0 0 0,-1 0 0 0 0,2-1 0 0 0,4-2 0 0 0,22-5 477 0 0,-9 3 301 0 0,0 1-1 0 0,4-1-777 0 0,4 1 23 0 0,23-4-431 0 0,95-8-1119 0 0,-117 12 1530 0 0,1-1-1 0 0,-1-2 1 0 0,15-6-3 0 0,-10 2-36 0 0,0 3 0 0 0,9-1 36 0 0,3 6 0 0 0,13 0 0 0 0,28-1 0 0 0,-54 3 225 0 0,-1 2 0 0 0,1 0 0 0 0,21 5-225 0 0,-35-3-68 0 0,18 0-113 0 0,0-2 0 0 0,0-1 0 0 0,9-2 181 0 0,-4 1-24 0 0,-1 2 0 0 0,16 2 24 0 0,66 6-18 0 0,114 3 20 0 0,-195-10-2 0 0,0 2 0 0 0,26 5 0 0 0,-24-4 0 0 0,0-2 0 0 0,0-1 0 0 0,30-5 0 0 0,-64 4 0 0 0,0 1 0 0 0,1 0 0 0 0,-1 0 0 0 0,0 1 0 0 0,30 3 0 0 0,5-4 0 0 0,107 8 0 0 0,-92-4 0 0 0,33-2 0 0 0,-62-2 0 0 0,17 3 0 0 0,-30-1 0 0 0,1-1 0 0 0,-1-1 0 0 0,1-1 0 0 0,-1-1 0 0 0,1 0 0 0 0,2-2 0 0 0,59-16 0 0 0,-53 16 0 0 0,0 1 0 0 0,5 1 0 0 0,37-3 0 0 0,-49 1 159 0 0,11-1 1239 0 0,26 1-1398 0 0,-3 1-1541 0 0,-34-2 1521 0 0,-18 3 21 0 0,0 0-1 0 0,0 1 0 0 0,0-1 1 0 0,0 1-1 0 0,0 0 1 0 0,0-1-1 0 0,0 1 0 0 0,1 0 1 0 0,-1 0-1 0 0,1 0 0 0 0,3 1 0 0 0,0-1 0 0 0,0 0 0 0 0,0-1 0 0 0,0 1 0 0 0,0-1 0 0 0,0-1 0 0 0,20-1 0 0 0,-11 1 530 0 0,1-1-1 0 0,9-2-529 0 0,16-3 498 0 0,12-3-1181 0 0,-36 7 392 0 0,0 0-1 0 0,0 2 1 0 0,10-1 291 0 0,90-3 0 0 0,-85 7 0 0 0,-25-1 0 0 0,1 1 0 0 0,-1-1 0 0 0,0-1 0 0 0,7 0 0 0 0,-12 1 0 0 0,1 0 0 0 0,0 0 0 0 0,0 0 0 0 0,-1 0 0 0 0,1 1 0 0 0,0-1 0 0 0,0 1 0 0 0,-1 0 0 0 0,1 0 0 0 0,1 0 0 0 0,18 4 0 0 0,35 0 0 0 0,-48-4 299 0 0,0-1-1 0 0,1 0 1 0 0,-1-1-1 0 0,0 0 1 0 0,9-2-299 0 0,11-1 483 0 0,170-9-632 0 0,-163 7 294 0 0,-29 4-142 0 0,1 0 1 0 0,0 1-1 0 0,-1 0 0 0 0,1 1 1 0 0,0-1-1 0 0,1 2-3 0 0,35 1 0 0 0,25 3 0 0 0,-46-2 8 0 0,1-2 0 0 0,17-2-8 0 0,-21 1-20 0 0,1 0 0 0 0,-1 1 0 0 0,0 1 0 0 0,1 1 20 0 0,97 14-1928 0 0,-111-16 2063 0 0,1 0 0 0 0,-1-1-1 0 0,1 0 1 0 0,-1 0 0 0 0,1-1 0 0 0,4-1-135 0 0,-2 1 99 0 0,-1 0 0 0 0,1 1 1 0 0,3 0-100 0 0,55 5 652 0 0,-22-4-1297 0 0,-28-1 88 0 0,1 0 0 0 0,7 2 557 0 0,25 4 0 0 0,-33-5 0 0 0,0 1 0 0 0,0 0 0 0 0,0 2 0 0 0,15 4 0 0 0,-3 2 145 0 0,0-2 0 0 0,1-1 0 0 0,23 2-145 0 0,13-2 1557 0 0,56-1-1557 0 0,-74-8 0 0 0,2-2 0 0 0,20-1 0 0 0,-12 1 0 0 0,32 0 0 0 0,-67 3 0 0 0,-14 1 0 0 0,1-1 0 0 0,0 2 0 0 0,0 0 0 0 0,2 0 0 0 0,8 3 0 0 0,1-2 0 0 0,0 0 0 0 0,0-2 0 0 0,0 0 0 0 0,0-1 0 0 0,0-2 0 0 0,-1 0 0 0 0,13-4 0 0 0,11-1-853 0 0,22-1 853 0 0,-23 3-704 0 0,28-6 704 0 0,-18 3 751 0 0,-36 7-348 0 0,-1-1 0 0 0,17-5-403 0 0,-30 7 0 0 0,1 0 0 0 0,-1 0 0 0 0,1 0 0 0 0,0 0 0 0 0,-1 1 0 0 0,1-1 0 0 0,0 1 0 0 0,-1 1 0 0 0,4-1 0 0 0,-6 0 0 0 0,-1 0 0 0 0,1 0 0 0 0,0 0 0 0 0,0 0 0 0 0,0 0 0 0 0,0 0 0 0 0,0-1 0 0 0,0 1 0 0 0,-1-1 0 0 0,1 1 0 0 0,2-2 0 0 0,5 1 0 0 0,-7 2 0 0 0,-7 1 0 0 0,-8 0 0 0 0,-17 3 9 0 0,18-2-1031 0 0,0-2 1 0 0,0 1-1 0 0,-2-1 1022 0 0,-6-1-8872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38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245 15663 0 0,'-7'-13'566'0'0,"1"1"-1"0"0,1-1 0 0 0,-2-5-565 0 0,5 14 351 0 0,0-1 0 0 0,-1 1 0 0 0,1-1 0 0 0,-1 1-1 0 0,-1 0 1 0 0,1 0 0 0 0,0 0 0 0 0,-1 0 0 0 0,0 0 0 0 0,0 1 0 0 0,0 0-1 0 0,0 0 1 0 0,0 0 0 0 0,-2 0-351 0 0,4 1 887 0 0,2 2-879 0 0,0 0 0 0 0,0-1 0 0 0,-1 1 1 0 0,1 0-1 0 0,0 0 0 0 0,0-1 0 0 0,0 1 0 0 0,-1 0 0 0 0,1 0 1 0 0,0 0-1 0 0,0 0 0 0 0,-1 0 0 0 0,1-1 0 0 0,0 1 0 0 0,0 0 1 0 0,-1 0-1 0 0,1 0 0 0 0,0 0 0 0 0,0 0 0 0 0,-1 0 0 0 0,1 0 1 0 0,0 0-1 0 0,0 0 0 0 0,-1 0 0 0 0,1 0 0 0 0,0 0 1 0 0,-1 0-1 0 0,1 0 0 0 0,0 0 0 0 0,0 0 0 0 0,-1 0 0 0 0,1 0 1 0 0,0 0-1 0 0,0 1 0 0 0,-1-1 0 0 0,1 0 0 0 0,0 0 0 0 0,0 0 1 0 0,0 0-1 0 0,-1 0 0 0 0,1 1 0 0 0,0-1 0 0 0,0 0 0 0 0,0 0 1 0 0,-1 1-9 0 0,-3 8-52 0 0,4-8 73 0 0,-4 15 163 0 0,1 1 1 0 0,0 0-1 0 0,2-1 1 0 0,0 1-1 0 0,1 7-184 0 0,-1-3 542 0 0,-5 111 66 0 0,2-92-608 0 0,-1 0 0 0 0,-1 0 0 0 0,-4 3 0 0 0,7-33 0 0 0,-1 5 0 0 0,1 0 0 0 0,0-1 0 0 0,0 4 0 0 0,3-18 0 0 0,0 0 0 0 0,0 0 0 0 0,0 0 0 0 0,0 0 0 0 0,0 0 0 0 0,0 0 0 0 0,0 1 0 0 0,0-1 0 0 0,0 0 0 0 0,0 0 0 0 0,0 0 0 0 0,0 0 0 0 0,0 0 0 0 0,0 0 0 0 0,0 0 0 0 0,0 1 0 0 0,0-1 0 0 0,0 0 0 0 0,0 0 0 0 0,0 0 0 0 0,0 0 0 0 0,0 0 0 0 0,0 0 0 0 0,0 0 0 0 0,0 0 0 0 0,0 0 0 0 0,0 0 0 0 0,0 1 0 0 0,-1-1 0 0 0,1 0 0 0 0,0 0 0 0 0,0 0 0 0 0,0 0 0 0 0,0 0 0 0 0,0 0 0 0 0,0 0 0 0 0,0 0 0 0 0,0 0 0 0 0,-1 0 0 0 0,1 0 0 0 0,0 0 0 0 0,0 0 0 0 0,0 0 0 0 0,0 0 0 0 0,0 0 0 0 0,0 0 0 0 0,-5-4 0 0 0,-2-8 0 0 0,0-3 32 0 0,-10-26 1052 0 0,0-9-1084 0 0,12 35 184 0 0,1-1-1 0 0,1 0 0 0 0,0 0 0 0 0,1 0 0 0 0,1-2-183 0 0,1-14 5 0 0,1-1 1 0 0,2 1-1 0 0,1-1-5 0 0,-2 19 0 0 0,1 0 0 0 0,0 1 0 0 0,0 0 0 0 0,1 0 0 0 0,1 0 0 0 0,0 0 0 0 0,6-8 0 0 0,-1 0 0 0 0,-6 14 0 0 0,-1-1 0 0 0,1 1 0 0 0,1 1 0 0 0,-1-1 0 0 0,6-5 0 0 0,0 1 0 0 0,-5 5 0 0 0,1 0 0 0 0,-1 0 0 0 0,2 0 0 0 0,-1 1 0 0 0,0 0 0 0 0,1 0 0 0 0,0 1 0 0 0,1-1 0 0 0,15-7 0 0 0,-18 8 0 0 0,0 1 0 0 0,0 1 0 0 0,1-1 0 0 0,-1 1 0 0 0,1 0 0 0 0,0 0 0 0 0,-1 0 0 0 0,5 0 0 0 0,26-4 332 0 0,-26 4-149 0 0,1 0 0 0 0,0 0 0 0 0,0 1 0 0 0,0 1 0 0 0,0 0 0 0 0,0 0 0 0 0,8 2-183 0 0,-17-1 6 0 0,1 0-1 0 0,-1 0 0 0 0,1 0 0 0 0,-1 0 0 0 0,1 1 1 0 0,-1-1-1 0 0,0 1 0 0 0,1-1 0 0 0,-1 1 0 0 0,0 0 0 0 0,0 0 1 0 0,0 0-1 0 0,0 0 0 0 0,-1 0 0 0 0,1 0 0 0 0,-1 0 1 0 0,1 1-1 0 0,-1-1 0 0 0,0 0 0 0 0,0 1 0 0 0,0 0 1 0 0,0-1-1 0 0,0 2-5 0 0,2 4 52 0 0,-1 1 1 0 0,0 0-1 0 0,0-1 1 0 0,-1 1-1 0 0,-1 0 1 0 0,1 5-53 0 0,-1-5 0 0 0,-1 0 0 0 0,0 0 0 0 0,0 0 0 0 0,-1 0 0 0 0,0 0 0 0 0,-3 8 0 0 0,3-12 0 0 0,0 0 0 0 0,0 0 0 0 0,-1 0 0 0 0,0 0 0 0 0,0 0 0 0 0,0-1 0 0 0,0 1 0 0 0,-1-1 0 0 0,0 0 0 0 0,0 0 0 0 0,-2 2 0 0 0,-3 1 0 0 0,-13 10 0 0 0,-16 10 0 0 0,30-21 0 0 0,-1-2 0 0 0,0 1 0 0 0,0-1 0 0 0,-1 0 0 0 0,1-1 0 0 0,-5 1 0 0 0,10-3-19 0 0,-8 2-820 0 0,-1 0 1 0 0,0-1-1 0 0,1 0 0 0 0,-5-1 839 0 0,14-1-315 0 0,0 0 1 0 0,0 0-1 0 0,1 0 0 0 0,-1 0 0 0 0,0 0 1 0 0,0-1-1 0 0,1 1 0 0 0,-1-1 0 0 0,0 0 1 0 0,1 0-1 0 0,-1 0 0 0 0,1 0 0 0 0,-1 0 1 0 0,1-1-1 0 0,0 1 0 0 0,-1-1 0 0 0,1 0 1 0 0,0 1-1 0 0,0-1 0 0 0,0 0 0 0 0,0 0 1 0 0,-1-2 314 0 0,-4-9-8350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39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71 8287 0 0,'2'-1'382'0'0,"29"-17"-241"0"0,-12 9 1175 0 0,-8 2 2637 0 0,-10 6-2929 0 0,-1 1 0 0 0,-1-1-836 0 0,1-1-1 0 0,0 1 0 0 0,-1 0 1 0 0,1-1-1 0 0,-1 1 1 0 0,0 0-1 0 0,1-1 0 0 0,-1 1 1 0 0,0 0-1 0 0,0 0 0 0 0,0 0 1 0 0,0 0-1 0 0,0 0 1 0 0,0 0-1 0 0,0 0 0 0 0,0 0 1 0 0,0 0-1 0 0,0 0 1 0 0,-1 0-1 0 0,1 1 0 0 0,0-1 1 0 0,0 1-1 0 0,-1-1 0 0 0,1 1 1 0 0,-1-1-1 0 0,1 1 1 0 0,0 0-1 0 0,-1-1-187 0 0,-7-1 509 0 0,0 0 0 0 0,0 1 0 0 0,-7-1-509 0 0,16 2 2 0 0,-18-1 498 0 0,-1 2-1 0 0,1 0 1 0 0,-19 3-500 0 0,19-1 388 0 0,-1-2 1 0 0,0 0-1 0 0,-12-1-388 0 0,28 0 0 0 0,0 0 0 0 0,0-1 0 0 0,1 1 0 0 0,-1 1 0 0 0,0-1 0 0 0,0 0 0 0 0,1 1 0 0 0,-1-1 0 0 0,0 1 0 0 0,1 0 0 0 0,-1 0 0 0 0,1 0 0 0 0,-1 0 0 0 0,1 1 0 0 0,-1-1 0 0 0,1 0 0 0 0,0 1 0 0 0,0 0 0 0 0,0 0 0 0 0,-2 1 0 0 0,1-2 0 0 0,3 0 0 0 0,-1-1 0 0 0,0 0 0 0 0,1 0 0 0 0,-1 1 0 0 0,0-1 0 0 0,1 1 0 0 0,-1-1 0 0 0,0 0 0 0 0,1 1 0 0 0,-1-1 0 0 0,1 1 0 0 0,-1 0 0 0 0,1-1 0 0 0,-1 1 0 0 0,1-1 0 0 0,-1 1 0 0 0,1 0 0 0 0,0 0 0 0 0,-2 0 0 0 0,1-1 0 0 0,0 1 0 0 0,1 0 0 0 0,-1-1 0 0 0,0 1 0 0 0,1 0 0 0 0,-1-1 0 0 0,1 1 0 0 0,-1 0 0 0 0,1 0 0 0 0,0-1 0 0 0,-1 1 0 0 0,1 0 0 0 0,0 0 0 0 0,0 0 0 0 0,-1-1 0 0 0,1 2 0 0 0,-1 2 0 0 0,-1 0 0 0 0,1 1 0 0 0,1-1 0 0 0,-1 0 0 0 0,0 1 0 0 0,1-1 0 0 0,0 0 0 0 0,0 1 0 0 0,0-1 0 0 0,1 0 0 0 0,-1 1 0 0 0,2 1 0 0 0,2 10 0 0 0,0-1 0 0 0,7 13 0 0 0,5 18 0 0 0,-12-28 0 0 0,24 104 0 0 0,-25-99 0 0 0,0 0 0 0 0,-2 0 0 0 0,0 0 0 0 0,-2 10 0 0 0,0-14 0 0 0,-2 0 0 0 0,0 1 0 0 0,0-1 0 0 0,-2-1 0 0 0,0 1 0 0 0,-2-1 0 0 0,0 1 0 0 0,-8 12 0 0 0,-9 13 0 0 0,-18 21 0 0 0,37-57 0 0 0,5-7 0 0 0,0-1 0 0 0,-1 0 0 0 0,1 1 0 0 0,0-1 0 0 0,0 0 0 0 0,0 1 0 0 0,-1-1 0 0 0,1 0 0 0 0,0 1 0 0 0,0-1 0 0 0,0 0 0 0 0,0 1 0 0 0,0-1 0 0 0,0 0 0 0 0,0 1 0 0 0,0-1 0 0 0,0 0 0 0 0,0 1 0 0 0,0-1 0 0 0,0 0 0 0 0,0 1 0 0 0,0-1 0 0 0,0 1 0 0 0,0-1 0 0 0,0 0 0 0 0,0 1 0 0 0,0-1 0 0 0,1 0 0 0 0,-1 1 0 0 0,0-1 0 0 0,0 0 0 0 0,0 1 0 0 0,1-1 0 0 0,-1 0 0 0 0,0 0 0 0 0,0 1 0 0 0,1-1 0 0 0,-1 0 0 0 0,0 0 0 0 0,0 1 0 0 0,1-1 0 0 0,-1 0 0 0 0,0 0 0 0 0,1 0 0 0 0,-1 0 0 0 0,0 0 0 0 0,1 1 0 0 0,-1-1 0 0 0,0 0 0 0 0,1 0 0 0 0,-1 0 0 0 0,4 2 0 0 0,1 0 0 0 0,-1 0 0 0 0,1-1 0 0 0,0 1 0 0 0,0-1 0 0 0,-1 0 0 0 0,1 0 0 0 0,0-1 0 0 0,0 1 0 0 0,0-1 0 0 0,0 0 0 0 0,0-1 0 0 0,4 0 0 0 0,11-2 0 0 0,1-1 0 0 0,11-4 0 0 0,-29 7 0 0 0,36-7 0 0 0,-83 18-5610 0 0,35-10 3564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0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1975 0 0,'0'0'267'0'0,"0"0"42"0"0,0 0 17 0 0,0 0-28 0 0,0 0-126 0 0,0 0 204 0 0,0 0 111 0 0,0 0 22 0 0,0 0 3 0 0,0 0 0 0 0,0 0 0 0 0,0 0 0 0 0,0 0 0 0 0,0 0 0 0 0,0 0 0 0 0,0 0 0 0 0,0 0 0 0 0,0 0 0 0 0,0 0 0 0 0,0 0 0 0 0,0 0 0 0 0,0 0 0 0 0,0 0 0 0 0,0 0 0 0 0,0 0 0 0 0,0 0 0 0 0,0 0 0 0 0,0 0 0 0 0,0 0-69 0 0,-4 7-278 0 0,3-5-165 0 0,0 0 0 0 0,0-1 0 0 0,0 1 0 0 0,0-1 0 0 0,0 0 0 0 0,0 1 0 0 0,0-1 0 0 0,-1 0 0 0 0,1 0 0 0 0,0 0 0 0 0,-1 0 0 0 0,1 0 0 0 0,-1 0 0 0 0,1 0 0 0 0,-6 4 0 0 0,-47 41 0 0 0,42-34 146 0 0,0 0 1 0 0,1 0-1 0 0,1 1 0 0 0,0 0 1 0 0,0 1-1 0 0,2 0 0 0 0,-3 5-146 0 0,-6 14 512 0 0,2 2 0 0 0,-8 25-512 0 0,20-47 0 0 0,0-1 0 0 0,1 1 0 0 0,1 0 0 0 0,0-1 0 0 0,0 1 0 0 0,1 0 0 0 0,1 4 0 0 0,0 2 0 0 0,-1 0 0 0 0,-3 13 0 0 0,2-24 0 0 0,0-1 0 0 0,1 1 0 0 0,0-1 0 0 0,0 1 0 0 0,0-1 0 0 0,1 1 0 0 0,0-1 0 0 0,1 0 0 0 0,0 1 0 0 0,0-1 0 0 0,0 0 0 0 0,1 0 0 0 0,0 0 0 0 0,3 5 0 0 0,2-1 0 0 0,0-3 0 0 0,-5-6 0 0 0,7 10 0 0 0,5 11 0 0 0,-6-7 0 0 0,-3-8 0 0 0,0 0 0 0 0,-5-6 0 0 0,0-1 0 0 0,0 1 0 0 0,0-1 0 0 0,0 0 0 0 0,0 1 0 0 0,0-1 0 0 0,1 0 0 0 0,-1 0 0 0 0,0 0 0 0 0,1 0 0 0 0,-1 0 0 0 0,0 0 0 0 0,1 0 0 0 0,0 0 0 0 0,-1-1 0 0 0,1 1 0 0 0,-1-1 0 0 0,1 1 0 0 0,1-1 0 0 0,3 2 0 0 0,5 2 0 0 0,-11-4 0 0 0,1 0 0 0 0,-1 0 0 0 0,1 1 0 0 0,-1-1 0 0 0,1 0 0 0 0,-1 0 0 0 0,1 0 0 0 0,-1 0 0 0 0,1 0 0 0 0,-1 0 0 0 0,1 0 0 0 0,-1 0 0 0 0,1 0 0 0 0,-1 0 0 0 0,1 0 0 0 0,-1 0 0 0 0,1-1 0 0 0,-1 1 0 0 0,1 0 0 0 0,-1 0 0 0 0,1 0 0 0 0,-1-1 0 0 0,1 1 0 0 0,2-1 0 0 0,5-3 0 0 0,-2-3 0 0 0,-1 1-133 0 0,-5 5 3 0 0,0 1 0 0 0,0 0 0 0 0,0-1 0 0 0,0 1 0 0 0,0 0 0 0 0,0 0-1 0 0,0-1 1 0 0,0 1 0 0 0,0 0 0 0 0,0-1 0 0 0,0 1 0 0 0,0 0 0 0 0,0-1 0 0 0,0 1 0 0 0,-1 0 0 0 0,1 0 0 0 0,0-1 0 0 0,0 1 0 0 0,0 0 0 0 0,0 0 0 0 0,0-1 0 0 0,-1 1 0 0 0,1 0 0 0 0,0 0 0 0 0,0-1 0 0 0,-1 1 0 0 0,1 0 0 0 0,0 0 0 0 0,0 0 0 0 0,-1-1 0 0 0,1 1 0 0 0,0 0 129 0 0,-8-4-8528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2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76 6447 0 0,'0'0'298'0'0,"-13"-8"100"0"0,-4-4 313 0 0,0-1 1837 0 0,0 4 4759 0 0,17 9-7141 0 0,-1 0 1 0 0,0 0 0 0 0,1 0-1 0 0,-1 0 1 0 0,0 0 0 0 0,1 0-1 0 0,-1 0 1 0 0,0 0 0 0 0,1 1-1 0 0,-1-1 1 0 0,0 0 0 0 0,1 0 0 0 0,-1 0-1 0 0,1 1 1 0 0,-1-1 0 0 0,0 0-1 0 0,1 1 1 0 0,-1-1 0 0 0,1 0-1 0 0,-1 1 1 0 0,1-1 0 0 0,-1 1-1 0 0,1-1 1 0 0,-1 1 0 0 0,1-1 0 0 0,0 1-1 0 0,-1-1 1 0 0,1 1 0 0 0,0 0-1 0 0,-1-1 1 0 0,1 1 0 0 0,0 0-1 0 0,0-1 1 0 0,0 1 0 0 0,-1-1-1 0 0,1 2-166 0 0,-9 30-558 0 0,7-25 926 0 0,-7 35-368 0 0,1 0 0 0 0,3 0 0 0 0,1 0 0 0 0,1 16 0 0 0,5 1 72 0 0,-12-115 1904 0 0,-1-80-1976 0 0,8 95 0 0 0,2 5 0 0 0,2-1 0 0 0,3-14 0 0 0,-4 51 0 0 0,0 0 0 0 0,0-1 0 0 0,0 1 0 0 0,0 0 0 0 0,0 0 0 0 0,0 0 0 0 0,0-1 0 0 0,0 1 0 0 0,0 0 0 0 0,0 0 0 0 0,0 0 0 0 0,0 0 0 0 0,0-1 0 0 0,0 1 0 0 0,1 0 0 0 0,-1 0 0 0 0,0 0 0 0 0,0 0 0 0 0,0 0 0 0 0,0-1 0 0 0,0 1 0 0 0,0 0 0 0 0,0 0 0 0 0,1 0 0 0 0,-1 0 0 0 0,0 0 0 0 0,0 0 0 0 0,0 0 0 0 0,0-1 0 0 0,0 1 0 0 0,1 0 0 0 0,-1 0 0 0 0,0 0 0 0 0,0 0 0 0 0,0 0 0 0 0,0 0 0 0 0,1 0 0 0 0,-1 0 0 0 0,0 0 0 0 0,0 0 0 0 0,0 0 0 0 0,0 0 0 0 0,1 0 0 0 0,-1 0 0 0 0,0 0 0 0 0,0 0 0 0 0,0 0 0 0 0,1 0 0 0 0,-1 0 0 0 0,0 0 0 0 0,0 1 0 0 0,0-1 0 0 0,0 0 0 0 0,0 0 0 0 0,1 0 0 0 0,-1 0 0 0 0,0 0 0 0 0,0 0 0 0 0,0 0 0 0 0,0 0 0 0 0,0 1 0 0 0,0-1 0 0 0,1 0 0 0 0,7 8 0 0 0,-8-7 0 0 0,1-1 0 0 0,-1 1 0 0 0,1 0 0 0 0,-1-1 0 0 0,1 1 0 0 0,-1 0 0 0 0,1-1 0 0 0,0 1 0 0 0,-1-1 0 0 0,1 1 0 0 0,0-1 0 0 0,-1 1 0 0 0,1-1 0 0 0,0 1 0 0 0,0-1 0 0 0,-1 0 0 0 0,1 1 0 0 0,0-1 0 0 0,0 0 0 0 0,0 0 0 0 0,0 0 0 0 0,-1 0 0 0 0,1 1 0 0 0,0-1 0 0 0,0 0 0 0 0,2 0 0 0 0,5 1 0 0 0,-1 0 0 0 0,0 0 0 0 0,0 0 0 0 0,0-1 0 0 0,0 0 0 0 0,1-1 0 0 0,6 0 0 0 0,4-3 0 0 0,0-1 0 0 0,6-2 0 0 0,28-7 0 0 0,-48 13 0 0 0,15-1 0 0 0,-9 4 0 0 0,-9-1 34 0 0,1 0 1 0 0,0 1-1 0 0,0-1 0 0 0,-1 0 1 0 0,1 1-1 0 0,-1-1 0 0 0,1 1 0 0 0,-1-1 1 0 0,0 1-1 0 0,1 0 0 0 0,-1 0 1 0 0,0-1-1 0 0,0 1 0 0 0,0 0 0 0 0,-1 0 1 0 0,1 0-1 0 0,0 0 0 0 0,-1 0 1 0 0,1 0-1 0 0,-1 0 0 0 0,0 0 0 0 0,1 1 1 0 0,-1-1-35 0 0,0 10 373 0 0,0-1 0 0 0,0 1 0 0 0,-2 10-373 0 0,0-7 124 0 0,0 15-120 0 0,1-1 0 0 0,1 0 0 0 0,2 0 0 0 0,4 23-4 0 0,-5-42 0 0 0,6 40 0 0 0,-7-40 0 0 0,0-10 0 0 0,0 0 0 0 0,0 0 0 0 0,0 0 0 0 0,0 1 0 0 0,0-1 0 0 0,0 0 0 0 0,0 0 0 0 0,0 0 0 0 0,0 0 0 0 0,0 0 0 0 0,0 1 0 0 0,0-1 0 0 0,0 0 0 0 0,0 0 0 0 0,0 0 0 0 0,0 0 0 0 0,0 0 0 0 0,0 1 0 0 0,0-1 0 0 0,0 0 0 0 0,0 0 0 0 0,0 0 0 0 0,0 0 0 0 0,0 0 0 0 0,0 1 0 0 0,0-1 0 0 0,0 0 0 0 0,0 0 0 0 0,-1 0 0 0 0,1 0 0 0 0,0 0 0 0 0,0 0 0 0 0,0 1 0 0 0,0-1 0 0 0,0 0 0 0 0,0 0 0 0 0,-1 0 0 0 0,1 0 0 0 0,0 0 0 0 0,0 0 0 0 0,0 0 0 0 0,0 0 0 0 0,0 0 0 0 0,-1 0 0 0 0,1 0 0 0 0,0 0 0 0 0,0 0 0 0 0,0 0 0 0 0,0 0 0 0 0,0 0 0 0 0,-1 0 0 0 0,1 0 0 0 0,0 0 0 0 0,0 0 0 0 0,0 0 0 0 0,0 0 0 0 0,-1 0 0 0 0,1 0 0 0 0,0 0 0 0 0,0 0 0 0 0,0 0 0 0 0,0 0 0 0 0,0-1 0 0 0,0 1 0 0 0,-1 0 0 0 0,1 0 0 0 0,0 0 0 0 0,0 0 0 0 0,0 0 0 0 0,-8-9 0 0 0,7 8 0 0 0,-21-21-1114 0 0,-2 0 0 0 0,0 2 0 0 0,-1 1 0 0 0,-22-13 1114 0 0,39 27-214 0 0,0 1-1 0 0,0 0 1 0 0,0 0-1 0 0,0 1 1 0 0,0 0-1 0 0,-1 1 1 0 0,-1-1 214 0 0,5 2-11 0 0,-1 0 0 0 0,1 1 0 0 0,-1-1 0 0 0,1 1 0 0 0,0 0 0 0 0,-1 1 1 0 0,1-1-1 0 0,0 1 0 0 0,-1 0 0 0 0,1 0 0 0 0,0 0 0 0 0,-2 2 11 0 0,7-3 0 0 0,0 0 0 0 0,0 0 0 0 0,1 0 0 0 0,-1 0 0 0 0,0 0 0 0 0,0 0 0 0 0,0 0 0 0 0,0 0 0 0 0,0 0 0 0 0,0 0 0 0 0,0 0 0 0 0,0 0 0 0 0,0 0 1 0 0,0 0-1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6 1-3 0 0,10 0 69 0 0,2-2 457 0 0,0-1 1 0 0,0-1-1 0 0,8-2-523 0 0,15-2 342 0 0,108-23-388 0 0,-110 21-293 0 0,-33 7-23 0 0,6-2-114 0 0,-7 4-5819 0 0,-5 0-587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3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64 15663 0 0,'0'0'356'0'0,"0"0"50"0"0,0 0 20 0 0,-2-1-42 0 0,0 1-297 0 0,1 0-77 0 0,0 0-1 0 0,0 0 1 0 0,0 0-1 0 0,0 0 1 0 0,0 0-1 0 0,0-1 1 0 0,0 1-1 0 0,0 0 1 0 0,0-1-1 0 0,1 1 1 0 0,-1-1-1 0 0,0 1 1 0 0,0-1-1 0 0,0 1 1 0 0,0-1-1 0 0,1 1 1 0 0,-1-1-1 0 0,0 0 1 0 0,1 1-1 0 0,-1-1 1 0 0,0-1-10 0 0,-19-11 3656 0 0,19 12-2991 0 0,1 1-121 0 0,0 0-28 0 0,0 0-4 0 0,2-11 512 0 0,2-11-139 0 0,1 0 0 0 0,1 0 0 0 0,4-6-885 0 0,1-6 521 0 0,0 4-521 0 0,1 1 0 0 0,1 1 0 0 0,4-5 0 0 0,-13 27 0 0 0,0-1 0 0 0,0 1 0 0 0,1 0 0 0 0,0 0 0 0 0,0 1 0 0 0,0-1 0 0 0,1 1 0 0 0,-1 1 0 0 0,1-1 0 0 0,0 1 0 0 0,4-2 0 0 0,6-3 0 0 0,-3 5 0 0 0,-9 6 0 0 0,-3-1 0 0 0,-1-1 0 0 0,1 0 0 0 0,-1 0 0 0 0,1 1 0 0 0,0-1 0 0 0,-1 0 0 0 0,1 1 0 0 0,-1-1 0 0 0,1 0 0 0 0,-1 1 0 0 0,1-1 0 0 0,-1 1 0 0 0,1-1 0 0 0,-1 1 0 0 0,1-1 0 0 0,-1 1 0 0 0,0-1 0 0 0,1 1 0 0 0,-1-1 0 0 0,0 1 0 0 0,0-1 0 0 0,1 1 0 0 0,-1 0 0 0 0,0-1 0 0 0,0 1 0 0 0,0-1 0 0 0,1 1 0 0 0,-1 0 0 0 0,0-1 0 0 0,0 1 0 0 0,0 1 0 0 0,2 14 0 0 0,0-1 0 0 0,0 1 0 0 0,-1-1 0 0 0,-2 1 0 0 0,-1 15 0 0 0,1-7 0 0 0,1-11 0 0 0,-2 25 0 0 0,3 20 0 0 0,1-48 0 0 0,-1-2-64 0 0,-1-7-273 0 0,20-14-1430 0 0,-18 10 1135 0 0,1 1 0 0 0,0-1 0 0 0,-1 0 0 0 0,0 0 0 0 0,1 0 0 0 0,-1 0 0 0 0,0 0 0 0 0,0-1 0 0 0,-1 1 0 0 0,2-3 632 0 0,-1 0-578 0 0,10-15-1980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28 15663 0 0,'0'0'719'0'0,"0"0"-20"0"0,-14-1-421 0 0,13 1-188 0 0,-1 0-1 0 0,1 1 0 0 0,0-1 1 0 0,-1 0-1 0 0,1 0 0 0 0,0 1 1 0 0,-1-1-1 0 0,1 1 1 0 0,0-1-1 0 0,0 1 0 0 0,0-1 1 0 0,-1 1-1 0 0,1 0 0 0 0,0 0 1 0 0,0-1-1 0 0,0 1 0 0 0,0 0 1 0 0,0 0-1 0 0,0 0 1 0 0,0 0-1 0 0,1 0 0 0 0,-1 0 1 0 0,0 1-1 0 0,1-1 0 0 0,-1 0 1 0 0,0 0-1 0 0,1 1 0 0 0,-1-1 1 0 0,1 0-1 0 0,0 1-89 0 0,-2 6 863 0 0,0 0 0 0 0,1 0-1 0 0,0 0 1 0 0,1 0 0 0 0,0 0-863 0 0,-2 14 1041 0 0,0-4-951 0 0,1-1-1 0 0,1 11-89 0 0,-3 29 65 0 0,-9-13 1895 0 0,12-44-1960 0 0,0 1 1 0 0,0-1-1 0 0,0 0 1 0 0,0 0-1 0 0,0 1 0 0 0,0-1 1 0 0,0 0-1 0 0,0 0 1 0 0,0 1-1 0 0,0-1 0 0 0,0 0 1 0 0,0 0-1 0 0,0 0 0 0 0,0 1 1 0 0,0-1-1 0 0,-1 0 1 0 0,1 0-1 0 0,0 0 0 0 0,0 1 1 0 0,0-1-1 0 0,0 0 1 0 0,-1 0-1 0 0,1 0 0 0 0,0 0 1 0 0,0 0-1 0 0,0 1 0 0 0,-1-1 1 0 0,1 0-1 0 0,0 0 1 0 0,0 0-1 0 0,0 0 0 0 0,-1 0 1 0 0,1 0-1 0 0,0 0 1 0 0,0 0-1 0 0,-1 0 0 0 0,1 0 1 0 0,0 0-1 0 0,0 0 0 0 0,-1 0 1 0 0,1 0-1 0 0,0 0 1 0 0,0 0-1 0 0,-1 0 0 0 0,1 0 1 0 0,0 0-1 0 0,0 0 1 0 0,0 0-1 0 0,-1 0 0 0 0,1-1 1 0 0,0 1-1 0 0,0 0 0 0 0,-7-5-4 0 0,6 4 76 0 0,-1-1 0 0 0,1 1-1 0 0,0-1 1 0 0,0 0 0 0 0,0 1-1 0 0,0-1 1 0 0,0 0 0 0 0,0 0-1 0 0,0 1 1 0 0,1-1 0 0 0,-1 0 0 0 0,1 0-1 0 0,-1 0 1 0 0,1-1-72 0 0,-3-28 1028 0 0,1 1-1021 0 0,2 1-1 0 0,1 0 1 0 0,5-27-7 0 0,-4 43 0 0 0,1 0-1 0 0,1 0 1 0 0,0 1-1 0 0,0-1 1 0 0,1 1-1 0 0,1 0 1 0 0,0 1-1 0 0,0-1 1 0 0,8-9 0 0 0,-10 17 0 0 0,0-2 0 0 0,0 0 0 0 0,1 1 0 0 0,-1-1 0 0 0,2 1 0 0 0,3-4 0 0 0,-7 8 0 0 0,0 0 0 0 0,-1 0 0 0 0,1 0 0 0 0,0 0 0 0 0,0 0 0 0 0,0 0 0 0 0,0 0 0 0 0,1 1 0 0 0,-1-1 0 0 0,0 1 0 0 0,0-1 0 0 0,0 1 0 0 0,0 0 0 0 0,0 0 0 0 0,1 0 0 0 0,-1 0 0 0 0,0 0 0 0 0,0 0 0 0 0,0 1 0 0 0,0-1 0 0 0,2 1 0 0 0,10 4 0 0 0,-1 0 0 0 0,0 0 0 0 0,0 2 0 0 0,0 0 0 0 0,11 8 0 0 0,-18-11 0 0 0,0 0 0 0 0,0 0 0 0 0,-1 1 0 0 0,1 0 0 0 0,-1 0 0 0 0,-1 1 0 0 0,1 0 0 0 0,-1-1 0 0 0,0 1 0 0 0,0 1 0 0 0,0-1 0 0 0,-1 0 0 0 0,0 1 0 0 0,-2-3 0 0 0,0-1 0 0 0,-1 0 0 0 0,1 1 0 0 0,-1-1 0 0 0,0 0 0 0 0,0 1 0 0 0,0-1 0 0 0,0 0 0 0 0,0 1 0 0 0,-1-1 0 0 0,1 1 0 0 0,-1-1 0 0 0,0 0 0 0 0,0 0 0 0 0,-1 0 0 0 0,1 1 0 0 0,-1-1 0 0 0,1 0 0 0 0,-1-1 0 0 0,0 1 0 0 0,0 0 0 0 0,0 0 0 0 0,0-1 0 0 0,-1 1 0 0 0,0-1 0 0 0,-6 7 0 0 0,-1 0 0 0 0,0-1 0 0 0,0 0 0 0 0,-1-1 0 0 0,-11 6 0 0 0,15-10 0 0 0,3 0 0 0 0,-1 0 0 0 0,0-1 0 0 0,1 1 0 0 0,-1-1 0 0 0,-1 0 0 0 0,1-1 0 0 0,0 1 0 0 0,0-1 0 0 0,0 0 0 0 0,-1 0 0 0 0,1-1 0 0 0,-3 0 0 0 0,25 0 0 0 0,11-1 0 0 0,-22 0 0 0 0,0 1 0 0 0,0-1 0 0 0,0 1 0 0 0,0 0 0 0 0,0 1 0 0 0,0-1 0 0 0,0 1 0 0 0,-1 1 0 0 0,1-1 0 0 0,0 1 0 0 0,0 0 0 0 0,0 0 0 0 0,-2 0 0 0 0,0 0 0 0 0,-1 0 0 0 0,1 1 0 0 0,-1-1 0 0 0,1 1 0 0 0,-1 0 0 0 0,0 0 0 0 0,0 0 0 0 0,-1 0 0 0 0,1 1 0 0 0,0-1 0 0 0,-1 1 0 0 0,0-1 0 0 0,0 1 0 0 0,0 0 0 0 0,0 0 0 0 0,-1 0 0 0 0,0 0 0 0 0,1 0 0 0 0,-1 0 0 0 0,0 3 0 0 0,-2 6 0 0 0,-2-10 0 0 0,2-2 0 0 0,-1 1 0 0 0,-1 1 0 0 0,1-1 0 0 0,-1 1 0 0 0,0-1 0 0 0,0 0 0 0 0,1 0 0 0 0,-1 0 0 0 0,-1 0 0 0 0,1-1 0 0 0,0 1 0 0 0,0-1 0 0 0,0 0 0 0 0,-1 0 0 0 0,1 0 0 0 0,-1 0 0 0 0,1-1 0 0 0,-1 1 0 0 0,1-1 0 0 0,-1 0 0 0 0,1 0 0 0 0,-1 0 0 0 0,1 0 0 0 0,-1-1 0 0 0,1 0 0 0 0,-1 1 0 0 0,-1-2 0 0 0,-11-1-128 0 0,-3-1-1363 0 0,-1 0 1 0 0,0-1 0 0 0,1-1-1 0 0,0-1 1 0 0,-14-8 1490 0 0,17 6-8188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58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0 44 8287 0 0,'1'-1'191'0'0,"7"-10"72"0"0,-6 7-138 0 0,1 0 0 0 0,-1 1 0 0 0,1-1 0 0 0,0 1-1 0 0,1 0 1 0 0,-1-1 0 0 0,4-1-125 0 0,-6 4 498 0 0,-1 1 12 0 0,0 0 2 0 0,0 0 0 0 0,0 0 0 0 0,0 0 0 0 0,0 0 0 0 0,0 0 0 0 0,-19 8 955 0 0,-7 10-1005 0 0,1 1-1 0 0,1 1 1 0 0,-4 5-462 0 0,-34 28 812 0 0,-31 28-804 0 0,2 4 0 0 0,-5 14-8 0 0,80-84 0 0 0,-36 40 0 0 0,-29 29 0 0 0,-63 49 0 0 0,122-115 0 0 0,-125 107 0 0 0,101-83 0 0 0,3 2 0 0 0,-3 7 0 0 0,18-21 0 0 0,18-19 0 0 0,0 0 0 0 0,0 1 0 0 0,1 0 0 0 0,0 0 0 0 0,7-8-135 0 0,1 0-1 0 0,-1 0 1 0 0,1 0 0 0 0,0 0-1 0 0,0 0 1 0 0,0 0-1 0 0,1 0 1 0 0,-1 0-1 0 0,1 0 1 0 0,0 0 0 0 0,0 1-1 0 0,1-1 1 0 0,-1 0-1 0 0,1 2 136 0 0,-1-6-48 0 0,0 1 0 0 0,0 0-1 0 0,1-1 1 0 0,-1 1 0 0 0,0 0 0 0 0,0-1-1 0 0,0 1 1 0 0,1 0 0 0 0,-1-1 0 0 0,0 1-1 0 0,1 0 1 0 0,-1-1 0 0 0,0 1 0 0 0,1-1-1 0 0,-1 1 1 0 0,1-1 0 0 0,-1 1-1 0 0,1-1 49 0 0,0 2-155 0 0,0-2 116 0 0,-1 1 0 0 0,1-1 0 0 0,-1 0 0 0 0,1 1 0 0 0,-1-1 0 0 0,1 0 0 0 0,0 1 0 0 0,-1-1 0 0 0,1 0 0 0 0,-1 0 0 0 0,1 1-1 0 0,0-1 1 0 0,-1 0 0 0 0,1 0 0 0 0,0 0 0 0 0,-1 0 0 0 0,1 0 0 0 0,-1 0 0 0 0,1 0 0 0 0,0 0 0 0 0,-1 0 0 0 0,1-1 0 0 0,0 1 0 0 0,-1 0 39 0 0,2 0-155 0 0,0 0 18 0 0,0 0 0 0 0,0-1 0 0 0,1 1 0 0 0,-1-1 1 0 0,0 1-1 0 0,0-1 0 0 0,0 0 0 0 0,0 0 0 0 0,0 0 0 0 0,0 0 0 0 0,0 0 0 0 0,0 0 0 0 0,-1 0 0 0 0,1-1 0 0 0,0 1 0 0 0,-1-1 0 0 0,1 1 0 0 0,-1-1 0 0 0,1 0 0 0 0,-1 0 0 0 0,1 0 137 0 0,11-14-1024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4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33 15663 0 0,'0'0'356'0'0,"0"0"50"0"0,0 0 20 0 0,0 0-42 0 0,5-9 1592 0 0,-6 6-1623 0 0,-1 1 0 0 0,1 0 0 0 0,0 0 0 0 0,-1 0 0 0 0,1 0 0 0 0,-1 0-1 0 0,1 0 1 0 0,-1 0 0 0 0,0 0-353 0 0,1 1 516 0 0,1 1-4 0 0,0 0 0 0 0,-17-1 1024 0 0,13 2-1269 0 0,-1 0 0 0 0,0 1-1 0 0,1-1 1 0 0,-1 1 0 0 0,1 0 0 0 0,0 0 0 0 0,-1 1-267 0 0,-16 7 267 0 0,18-9-266 0 0,1 0 1 0 0,-1 1-1 0 0,1-1 1 0 0,-1 1-1 0 0,1-1 1 0 0,0 1-1 0 0,-1 0 0 0 0,1 0 1 0 0,0 0-1 0 0,0 0 1 0 0,1 1-1 0 0,-1-1 1 0 0,0 0-1 0 0,1 1-1 0 0,-14 15-3 0 0,11-14 96 0 0,0 1 0 0 0,0 0 0 0 0,1 0 0 0 0,-1 0 1 0 0,1 1-1 0 0,0-1 0 0 0,1 1 0 0 0,-1 0 0 0 0,1 0 0 0 0,0 0 0 0 0,0 4-93 0 0,-1 5 256 0 0,0 0 0 0 0,2 0 0 0 0,0 0 0 0 0,1 6-256 0 0,0-18 0 0 0,1 1 0 0 0,0 0 0 0 0,0 0 0 0 0,0-1 0 0 0,0 1 0 0 0,0-1 0 0 0,1 1 0 0 0,0-1 0 0 0,0 1 0 0 0,0-1 0 0 0,2 3 0 0 0,10 19 0 0 0,-13-23-79 0 0,0 0-1 0 0,0 0 1 0 0,1 0-1 0 0,-1 0 1 0 0,1 0-1 0 0,-1-1 1 0 0,1 1-1 0 0,0 0 1 0 0,-1-1-1 0 0,1 1 1 0 0,0-1-1 0 0,0 0 1 0 0,0 0-1 0 0,0 1 1 0 0,0-1 0 0 0,1-1-1 0 0,-1 1 1 0 0,0 0-1 0 0,0 0 1 0 0,1-1-1 0 0,-1 1 1 0 0,0-1-1 0 0,1 0 1 0 0,0 0 79 0 0,3 1-782 0 0,1-1 0 0 0,-1 0 0 0 0,0 0 0 0 0,1-1 0 0 0,-1 0 0 0 0,0 0 0 0 0,1 0 1 0 0,2-2 781 0 0,6-3-9230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6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4607 0 0,'0'0'102'0'0,"0"0"20"0"0,0 0 6 0 0,0 0 119 0 0,0 0 500 0 0,0 0 223 0 0,0 0 44 0 0,0 0 8 0 0,0 0 2 0 0,0 0 0 0 0,0 0 0 0 0,0 0-69 0 0,0 0-290 0 0,0 0-121 0 0,0 0-28 0 0,0 0-4 0 0,0 0 0 0 0,0 0 0 0 0,0 0 0 0 0,0 0 0 0 0,0 0 0 0 0,0 0 0 0 0,0 0 0 0 0,0 0 0 0 0,0 0 0 0 0,0 0 0 0 0,0 0 0 0 0,0 0 0 0 0,0 0 0 0 0,0 0 0 0 0,0 0 0 0 0,0 0-68 0 0,0 0-217 0 0,0 0 161 0 0,0 0 100 0 0,0 0 21 0 0,0 0-66 0 0,2-1-294 0 0,4 0-133 0 0,2-2-16 0 0,-1 0-64 0 0,-5 2-273 0 0,-2 1-138 0 0,0 0-33 0 0,0 0 65 0 0,0 0 222 0 0,0 0-166 0 0,0 0-101 0 0,0 0-21 0 0,0 0-139 0 0,0 0-572 0 0,0 0-253 0 0,0 0-51 0 0,0 0-79 0 0,0 0-286 0 0,0 0-126 0 0,0 0-29 0 0,0 0-4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6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7 10135 0 0,'0'0'231'0'0,"0"0"29"0"0,0 0 19 0 0,0 0 105 0 0,0 0 410 0 0,0 0 184 0 0,0 0 40 0 0,0 0-63 0 0,-18-7 1282 0 0,22 18 6166 0 0,26 47-7070 0 0,-22-39-1232 0 0,0-1 1 0 0,-2 1-1 0 0,0 1 0 0 0,-1-1 1 0 0,-1 1-1 0 0,1 16-101 0 0,-1 9 0 0 0,0 27 0 0 0,-1 2 0 0 0,-1-53 0 0 0,-2 1 0 0 0,0-1 0 0 0,-2 1 0 0 0,0-1 0 0 0,-1 0 0 0 0,-1 1 0 0 0,-1-1 0 0 0,-1-1 0 0 0,-1 1 0 0 0,-1-1 0 0 0,-1-1 0 0 0,0 1 0 0 0,-7 8 0 0 0,11-21 85 0 0,1-1 1 0 0,-2 0-1 0 0,1 0 0 0 0,-1 0 1 0 0,0-1-1 0 0,0 1 0 0 0,0-1 1 0 0,-1-1-1 0 0,0 1 0 0 0,1-1 1 0 0,-2 0-1 0 0,-1 0-85 0 0,6-3 38 0 0,0 1 0 0 0,-1-1 0 0 0,1 0 0 0 0,-1 0 0 0 0,1 0 0 0 0,-1 0 0 0 0,1-1-1 0 0,-1 0 1 0 0,0 0 0 0 0,1 0 0 0 0,-1 0 0 0 0,0 0 0 0 0,1 0 0 0 0,-1-1 0 0 0,1 0 0 0 0,-1 0 0 0 0,1 0 0 0 0,-1 0 0 0 0,1-1 0 0 0,0 1-1 0 0,-1-1 1 0 0,1 0 0 0 0,0 0 0 0 0,0 0 0 0 0,0 0 0 0 0,1 0 0 0 0,-2-2-38 0 0,3 3-43 0 0,0 0-1 0 0,0 0 1 0 0,0-1-1 0 0,0 1 1 0 0,1-1-1 0 0,-1 1 1 0 0,0-1-1 0 0,1 1 0 0 0,-1-1 1 0 0,1 1-1 0 0,0-1 1 0 0,-1 1-1 0 0,1-1 1 0 0,0 1-1 0 0,0-1 1 0 0,0 0-1 0 0,0 1 1 0 0,0-1-1 0 0,1 1 1 0 0,-1-1-1 0 0,0 1 1 0 0,1-1-1 0 0,-1 1 1 0 0,1-1-1 0 0,-1 1 1 0 0,1-1-1 0 0,0 1 44 0 0,1-3-206 0 0,0 0-1 0 0,0 0 0 0 0,0 0 0 0 0,1 0 0 0 0,0 1 0 0 0,0-1 1 0 0,0 1-1 0 0,3-3 207 0 0,15-15-3512 0 0,-8 11-5019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7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6 6447 0 0,'0'0'298'0'0,"0"0"-10"0"0,0 0-50 0 0,0 0 493 0 0,0 0 238 0 0,0 0 45 0 0,0 0 8 0 0,0 0 2 0 0,0 0 0 0 0,0 0 0 0 0,0 0-69 0 0,0 0-290 0 0,7-6 75 0 0,-7 7 8216 0 0,-6 14-8913 0 0,1 0 1 0 0,0 0-1 0 0,1 1 0 0 0,1-1-43 0 0,-7 23-1 0 0,1 1 116 0 0,2 1-1 0 0,2 1 1 0 0,1 1-115 0 0,2-22 99 0 0,1-12 3 0 0,1 1 0 0 0,0-1 0 0 0,0 0 0 0 0,1 0 0 0 0,0 1 0 0 0,0-1 0 0 0,1 0 0 0 0,0 0 0 0 0,2 3-102 0 0,-3-8 32 0 0,0 0-1 0 0,1 1 0 0 0,-1-1 0 0 0,1 0 0 0 0,0 0 1 0 0,0 0-1 0 0,0 0 0 0 0,1 0 0 0 0,-1 0 1 0 0,0-1-1 0 0,1 1 0 0 0,0-1 0 0 0,0 1 0 0 0,0-1 1 0 0,0 0-1 0 0,0 0 0 0 0,0-1 0 0 0,0 1 0 0 0,1-1 1 0 0,-1 1-1 0 0,0-1 0 0 0,1 0-31 0 0,2 0 0 0 0,0 0 0 0 0,0 0 0 0 0,0 0 0 0 0,0-1 0 0 0,0 0 0 0 0,0 0 0 0 0,0-1 0 0 0,2 0 0 0 0,5-2 0 0 0,0-1 0 0 0,0 0 0 0 0,4-2 0 0 0,-16 6 0 0 0,3-1 0 0 0,0-1 0 0 0,0 1 0 0 0,0-1 0 0 0,-1 0 0 0 0,1 0 0 0 0,0 0 0 0 0,-1-1 0 0 0,1 1 0 0 0,-1-1 0 0 0,0 0 0 0 0,0 0 0 0 0,1-1 0 0 0,4-4 0 0 0,0-1 0 0 0,1 1 0 0 0,1 0 0 0 0,-1 1 0 0 0,-1-1 0 0 0,0 0 0 0 0,0 0 0 0 0,0-1 0 0 0,1-2 24 0 0,9-13 911 0 0,14-23-935 0 0,-27 39 132 0 0,-1-1 0 0 0,1-1 0 0 0,-1 1 0 0 0,-1-1 0 0 0,0 1 0 0 0,0-1 0 0 0,0-6-132 0 0,-1 7 39 0 0,3-22 24 0 0,-1 0 0 0 0,0-27-63 0 0,-5 50 0 0 0,-4 5 0 0 0,4 3-33 0 0,0 0-1 0 0,0 1 1 0 0,0-1 0 0 0,0 1 0 0 0,0-1-1 0 0,1 1 1 0 0,-1-1 0 0 0,0 1-1 0 0,0 0 1 0 0,1-1 0 0 0,-1 1 0 0 0,0 0-1 0 0,1-1 1 0 0,-1 1 0 0 0,1 0-1 0 0,-1 0 1 0 0,1 0 0 0 0,-1 0 0 0 0,1-1-1 0 0,-1 1 1 0 0,1 0 0 0 0,0 1 33 0 0,-5 20-3699 0 0,5-20-5510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8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57 6447 0 0,'0'0'142'0'0,"2"1"22"0"0,1 1-108 0 0,-2-1-37 0 0,0-1-1 0 0,0 1 1 0 0,0-1-1 0 0,0 1 1 0 0,0 0-1 0 0,0-1 1 0 0,0 0 0 0 0,0 1-1 0 0,0-1 1 0 0,0 0-1 0 0,1 1 1 0 0,-1-1-1 0 0,0 0 1 0 0,0 0-1 0 0,1 0-18 0 0,4 1 243 0 0,-4-1 846 0 0,9-4 1821 0 0,-1-1 471 0 0,-9 5-3302 0 0,-1 0-1 0 0,1 0 1 0 0,0 0 0 0 0,-1 0-1 0 0,1 0 1 0 0,0 0 0 0 0,0-1-1 0 0,-1 1 1 0 0,1 0 0 0 0,0-1-1 0 0,-1 1 1 0 0,1 0 0 0 0,-1-1-1 0 0,1 1 1 0 0,-1-1 0 0 0,1 1-1 0 0,0-1 1 0 0,-1 1 0 0 0,0-1-1 0 0,1 1 1 0 0,-1-1-79 0 0,1 1 49 0 0,-1-1 0 0 0,0 1 0 0 0,0 0 0 0 0,0 0 0 0 0,1-1 0 0 0,-1 1 0 0 0,0 0 0 0 0,0-1 0 0 0,0 1 0 0 0,0 0 0 0 0,0-1 0 0 0,0 1 0 0 0,0 0 0 0 0,0 0 0 0 0,0-1 0 0 0,1 1 0 0 0,-1 0 0 0 0,-1-1 0 0 0,1 1 0 0 0,0 0 0 0 0,0-1 0 0 0,0 1 0 0 0,0 0 0 0 0,0-1 0 0 0,0 1 0 0 0,0 0 0 0 0,0-1 0 0 0,0 1 0 0 0,-1 0 0 0 0,1 0 0 0 0,0-1 0 0 0,0 1 0 0 0,0 0 0 0 0,-1 0 0 0 0,1-1 0 0 0,0 1 0 0 0,0 0-49 0 0,1-2 335 0 0,1 1 0 0 0,-1-1-1 0 0,1 1 1 0 0,-1 0 0 0 0,1-1-1 0 0,0 1 1 0 0,0 0 0 0 0,1 0-335 0 0,-3 1 2 0 0,0 0 55 0 0,1-1 0 0 0,-1 1 0 0 0,0 0 0 0 0,1 0 0 0 0,-1 0 0 0 0,0-1-1 0 0,0 1 1 0 0,1 0 0 0 0,-1 0 0 0 0,0 0 0 0 0,0-1 0 0 0,0 1 0 0 0,1 0 0 0 0,-1-1 0 0 0,0 1-1 0 0,0 0 1 0 0,0 0 0 0 0,0-1 0 0 0,1 1 0 0 0,-1 0 0 0 0,0-1 0 0 0,0 1 0 0 0,0 0 0 0 0,0-1-1 0 0,0 1 1 0 0,0 0 0 0 0,0-1-57 0 0,-5-3 12 0 0,2 2 312 0 0,1 1-1 0 0,-1-1 1 0 0,0 0 0 0 0,1 1-1 0 0,-1 0 1 0 0,0 0-1 0 0,0 0 1 0 0,0 0 0 0 0,0 0-1 0 0,-1 0-323 0 0,2 1 371 0 0,2 0 117 0 0,0 0 21 0 0,0 0-66 0 0,-2-1-294 0 0,0 1-147 0 0,0 0 0 0 0,-1 0 1 0 0,1 0-1 0 0,0 0 0 0 0,0 0 0 0 0,0 0 0 0 0,0 0 1 0 0,0 1-1 0 0,-2 0-2 0 0,-4 6-3 0 0,6-5 2 0 0,1-1 1 0 0,-1 1 0 0 0,1 0 0 0 0,0 0 0 0 0,0 0 0 0 0,0 0 0 0 0,0 0 0 0 0,0 0 0 0 0,0 1 0 0 0,0-1 0 0 0,0 0 0 0 0,0 0 0 0 0,0 0 0 0 0,0 0 0 0 0,0 0 0 0 0,0 0 0 0 0,-1 0 0 0 0,1-1 0 0 0,-2 2 0 0 0,-1 2 0 0 0,1-3 0 0 0,0 1 0 0 0,0-1 0 0 0,1 1 0 0 0,-1 0 0 0 0,1 0 0 0 0,0 0 0 0 0,0 0 0 0 0,-1 1 0 0 0,-5 12 0 0 0,-2-1 0 0 0,-4 5 0 0 0,-15 25 0 0 0,-69 142 0 0 0,90-169 0 0 0,1 1 0 0 0,1 0 0 0 0,0 1 0 0 0,-1 10 0 0 0,-2 8 0 0 0,2-13 0 0 0,1 0 0 0 0,1 1 0 0 0,1 0 0 0 0,1 0 0 0 0,1 0 0 0 0,2 9 0 0 0,0-32-1 0 0,0-1 6 0 0,0 1 1 0 0,1-1-1 0 0,-1 1 0 0 0,1-1 0 0 0,-1 1 0 0 0,1-1 1 0 0,0 0-1 0 0,0 1 0 0 0,0-1 0 0 0,0 0 0 0 0,1 0 1 0 0,-1 0-1 0 0,0 0 0 0 0,1 1-5 0 0,-1-2 95 0 0,1 1 0 0 0,-1-1 1 0 0,0 0-1 0 0,0 0 0 0 0,1 0 0 0 0,-1 0 0 0 0,1 0 0 0 0,-1 0 0 0 0,1 0 1 0 0,-1 0-1 0 0,1 0 0 0 0,-1-1 0 0 0,1 1 0 0 0,0-1 0 0 0,1 1-95 0 0,26 4 519 0 0,-28-5-505 0 0,6 1 1 0 0,-4 0-15 0 0,0-1 0 0 0,0 0 0 0 0,1 0 0 0 0,-1 0 0 0 0,0-1 1 0 0,0 1-1 0 0,1-1 0 0 0,-1 0 0 0 0,0 0 0 0 0,2 0 0 0 0,6-2 0 0 0,3 0 0 0 0,0 0 0 0 0,0-2 0 0 0,0 1 0 0 0,0-2 0 0 0,-7 0 0 0 0,-7-3 0 0 0,0 9 0 0 0,0-1 0 0 0,0 1 0 0 0,0-1 0 0 0,0 0 0 0 0,0 1 0 0 0,0-1 0 0 0,0 1 0 0 0,0-1 0 0 0,0 1 0 0 0,0-1 0 0 0,0 1 0 0 0,0-1 0 0 0,0 0 0 0 0,0 1 0 0 0,1-1 0 0 0,-1 1 0 0 0,0-1 0 0 0,0 1 0 0 0,1-1 0 0 0,-1 1 0 0 0,0-1 0 0 0,1 1 0 0 0,-1 0 0 0 0,0-1 0 0 0,0 1 0 0 0,0 0 0 0 0,0-1 0 0 0,0 1 0 0 0,0 0 0 0 0,1 0 0 0 0,-1-1 0 0 0,0 1 0 0 0,0 0 0 0 0,0-1 0 0 0,0 1 0 0 0,0 0 0 0 0,0 0 0 0 0,0-1 0 0 0,-1 1 0 0 0,1 0 0 0 0,0 0 0 0 0,0-1 0 0 0,0 1 0 0 0,0 0 0 0 0,0-1 0 0 0,0 1 0 0 0,0 0 0 0 0,-1 0 0 0 0,1-1 0 0 0,0 1 0 0 0,0 0 0 0 0,0 0 0 0 0,0 0 0 0 0,-1-1 0 0 0,1 1 0 0 0,0 0 0 0 0,0 0 0 0 0,-1 0 0 0 0,1 0 0 0 0,0 0 0 0 0,0-1 0 0 0,-1 1 0 0 0,1 0 0 0 0,0 0 0 0 0,0 0 0 0 0,-1 0 0 0 0,1 0 0 0 0,0 0 0 0 0,-1 0 0 0 0,1 0 0 0 0,0 0 0 0 0,0 0 0 0 0,-1 0 0 0 0,1 0 0 0 0,-15-3 0 0 0,15 3 0 0 0,-15 0-1941 0 0,-1 0 0 0 0,1 2 0 0 0,-1 0 0 0 0,1 0 0 0 0,-7 3 1941 0 0,8-2-2047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49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17 17503 0 0,'0'-1'70'0'0,"-1"-1"0"0"0,1 0 0 0 0,0 1 0 0 0,0-1 0 0 0,0 0 0 0 0,1 1 0 0 0,-1-1 0 0 0,0 0 0 0 0,1 1 0 0 0,-1-1 0 0 0,1 1 0 0 0,-1-1 0 0 0,1 1 0 0 0,0-1 0 0 0,-1 1 0 0 0,1-1 0 0 0,0 1-1 0 0,0-1 1 0 0,0 1 0 0 0,0 0 0 0 0,1 0 0 0 0,-1 0 0 0 0,0 0 0 0 0,2-1-70 0 0,12-18 3976 0 0,-14 20-3792 0 0,0 0 0 0 0,1-1 0 0 0,-1 1 0 0 0,1 0 0 0 0,-1 0 0 0 0,1-1 1 0 0,-1 1-1 0 0,1 0 0 0 0,-1 1 0 0 0,1-1 0 0 0,-1 0 0 0 0,0 0 0 0 0,1 1-184 0 0,5 3 16 0 0,-3 1 56 0 0,-3-4 299 0 0,0 8 547 0 0,-1-9-899 0 0,0 1 0 0 0,0-1-1 0 0,0 0 1 0 0,0 1-1 0 0,0-1 1 0 0,0 0-1 0 0,0 1 1 0 0,0-1-1 0 0,0 0 1 0 0,0 0 0 0 0,0 1-1 0 0,-1-1 1 0 0,1 0-1 0 0,0 1 1 0 0,0-1-1 0 0,0 0 1 0 0,0 0-1 0 0,-1 1 1 0 0,1-1 0 0 0,0 0-1 0 0,0 0 1 0 0,-1 0-1 0 0,1 1 1 0 0,0-1-1 0 0,0 0 1 0 0,-1 0-1 0 0,1 0 1 0 0,0 0 0 0 0,-1 1-1 0 0,1-1 1 0 0,0 0-1 0 0,-1 0 1 0 0,1 0-1 0 0,0 0 1 0 0,-1 0 0 0 0,1 0-1 0 0,0 0-18 0 0,-9 1 0 0 0,2-2 0 0 0,11-3 0 0 0,1-1 0 0 0,-7-1 0 0 0,0 0 0 0 0,9 3 0 0 0,-7 3 0 0 0,1 0 0 0 0,0 0 0 0 0,-1 0 0 0 0,1 0 0 0 0,0-1 0 0 0,-1 1 0 0 0,1 0 0 0 0,0 0 0 0 0,-1-1 0 0 0,1 1 0 0 0,-1-1 0 0 0,1 1 0 0 0,-1 0 0 0 0,1-1 0 0 0,-1 1 0 0 0,1-1 0 0 0,-1 1 0 0 0,1-1 0 0 0,-1 1 0 0 0,0-1 0 0 0,1 0 0 0 0,1-1 0 0 0,14-6 72 0 0,-15 7 299 0 0,-1 1 117 0 0,0 0 21 0 0,0 0-134 0 0,0 0-577 0 0,0 0-248 0 0,0 0-50 0 0,0 0 58 0 0,-11 20 277 0 0,9-16 292 0 0,1 0-1 0 0,-1 0 1 0 0,1 0 0 0 0,0 1-1 0 0,0-1 1 0 0,0 0 0 0 0,1 1-1 0 0,0 0-126 0 0,-2 8 371 0 0,-14 48-758 0 0,11-44 54 0 0,0 0 1 0 0,1 0 0 0 0,-1 17 332 0 0,-1 80 401 0 0,0-86 663 0 0,1 0-1922 0 0,5-27 416 0 0,0 0 515 0 0,1 0-1 0 0,-1 0 1 0 0,1 0-1 0 0,0 0 1 0 0,-1 0-1 0 0,1 0 0 0 0,-1 0 1 0 0,0 0-1 0 0,1 0 1 0 0,-1 0-1 0 0,0 0 1 0 0,0 0-1 0 0,0 0 0 0 0,0 0 1 0 0,1 0-1 0 0,-1 0 1 0 0,-1 0-1 0 0,1 0 0 0 0,0 1 1 0 0,0-1-1 0 0,0 0 1 0 0,-1 0-1 0 0,1 0 1 0 0,0 0-1 0 0,-1 0-72 0 0,-4 5 16 0 0,5-6-16 0 0,0 0 0 0 0,0 1 0 0 0,0-1 0 0 0,0 0 0 0 0,0 0 0 0 0,-1 0 0 0 0,1 0 0 0 0,0 0 0 0 0,0 1 0 0 0,0-1 0 0 0,0 0 0 0 0,0 0 0 0 0,0 0 0 0 0,0 0 0 0 0,0 0 0 0 0,0 0 0 0 0,0 1 0 0 0,-1-1 0 0 0,1 0 0 0 0,0 0 0 0 0,0 0 0 0 0,0 0 0 0 0,0 0 0 0 0,0 0 0 0 0,0 0 0 0 0,-1 0 0 0 0,1 0 0 0 0,0 0 0 0 0,0 0 0 0 0,0 0 0 0 0,0 1 0 0 0,-1-1 0 0 0,1 0 0 0 0,0 0 0 0 0,0 0 0 0 0,0 0 0 0 0,0 0 0 0 0,0 0 0 0 0,-1 0 0 0 0,1-1 0 0 0,0 1 0 0 0,0 0 0 0 0,0 0 0 0 0,0 0 0 0 0,0 0 0 0 0,-1 0 0 0 0,1 0 0 0 0,0 0 0 0 0,0 0 0 0 0,0 0 0 0 0,0 0 0 0 0,0 0 0 0 0,0-1 0 0 0,-1 1 0 0 0,1 0 0 0 0,0 0 0 0 0,0 0 0 0 0,0 0 0 0 0,0 0 0 0 0,0 0 0 0 0,0-1 0 0 0,0 1 0 0 0,0 0 0 0 0,0 0 0 0 0,0 0 0 0 0,-4-10 0 0 0,4 9 0 0 0,-10-68-401 0 0,7 52 187 0 0,1 0 0 0 0,1 0 0 0 0,0-1 0 0 0,2 1 0 0 0,0 0 0 0 0,2-10 214 0 0,1-31-307 0 0,-3 35 307 0 0,1 0 0 0 0,1 0 0 0 0,2 0 0 0 0,0 1 0 0 0,1 0 0 0 0,-5 18 0 0 0,0 1 0 0 0,0 0 0 0 0,-1 0 0 0 0,1-1 0 0 0,-1 1 0 0 0,1 0 0 0 0,-1-1 0 0 0,0 1 0 0 0,-1 0 0 0 0,1-1 0 0 0,0 1 0 0 0,-1 0 0 0 0,0 0 0 0 0,0-1 0 0 0,0 1 0 0 0,0-1 0 0 0,0 4 0 0 0,1 0 0 0 0,0-1 0 0 0,0 1 0 0 0,0 0 0 0 0,0 0 0 0 0,0 0 0 0 0,0 0 0 0 0,0-1 0 0 0,0 1 0 0 0,0 0 0 0 0,0 0 0 0 0,0 0 0 0 0,0 0 0 0 0,0-1 0 0 0,0 1 0 0 0,0 0 0 0 0,0 0 0 0 0,0 0 0 0 0,0 0 0 0 0,1 0 0 0 0,-1-1 0 0 0,0 1 0 0 0,0 0 0 0 0,0 0 0 0 0,0 0 0 0 0,0 0 0 0 0,0 0 0 0 0,0-1 0 0 0,0 1 0 0 0,1 0 0 0 0,-1 0 0 0 0,0 0 0 0 0,0 0 0 0 0,0 0 0 0 0,0 0 0 0 0,0 0 0 0 0,1 0 0 0 0,-1 0 0 0 0,0 0 0 0 0,0 0 0 0 0,0 0 0 0 0,0-1 0 0 0,1 1 0 0 0,-1 0 0 0 0,0 0 0 0 0,0 0 0 0 0,0 0 0 0 0,0 0 0 0 0,1 0 0 0 0,-1 1 0 0 0,0-1 0 0 0,0 0 0 0 0,0 0 0 0 0,0 0 0 0 0,1 0 0 0 0,-1 0 0 0 0,0 0 0 0 0,0 0 0 0 0,0 0 0 0 0,0 0 0 0 0,0 0 0 0 0,13 4 0 0 0,-12-4 0 0 0,9 4 0 0 0,1-1 0 0 0,-1-1 0 0 0,1 0 0 0 0,0 0 0 0 0,-1-1 0 0 0,3 0 0 0 0,17-2 0 0 0,0-1 0 0 0,9-3 0 0 0,-29 4 0 0 0,0 0 0 0 0,-1 1 0 0 0,1 0 0 0 0,0 0 0 0 0,0 1 0 0 0,3 1 0 0 0,-11-2 0 0 0,0 1 0 0 0,0-1 0 0 0,0 1 0 0 0,0-1 0 0 0,-1 1 0 0 0,1 0 0 0 0,0 0 0 0 0,0 0 0 0 0,-1 0 0 0 0,1 0 0 0 0,-1 0 0 0 0,1 1 0 0 0,-1-1 0 0 0,1 0 0 0 0,0 2 0 0 0,-1-2 0 0 0,-1 1 0 0 0,1-1 0 0 0,0 1 0 0 0,-1-1 0 0 0,0 1 0 0 0,1-1 0 0 0,-1 1 0 0 0,0-1 0 0 0,1 1 0 0 0,-1 0 0 0 0,0-1 0 0 0,0 1 0 0 0,-1-1 0 0 0,1 1 0 0 0,0 0 0 0 0,0-1 0 0 0,-1 1 0 0 0,1-1 0 0 0,-1 1 0 0 0,1-1 0 0 0,-1 1 0 0 0,0-1 0 0 0,-17 46 519 0 0,1 0 0 0 0,3 1 0 0 0,-7 41-519 0 0,11-39-25 0 0,5-23 178 0 0,1 0 1 0 0,0 0-1 0 0,2 13-153 0 0,1-24-64 0 0,0-14-273 0 0,0-4 299 0 0,-4-8-480 0 0,0-1 1 0 0,1 0-1 0 0,0-2 518 0 0,-12-33-1163 0 0,-2 0 1 0 0,-2 0-1 0 0,-8-9 1163 0 0,25 50-30 0 0,0 0-1 0 0,0 1 1 0 0,-1-1 0 0 0,1 1-1 0 0,-1 0 1 0 0,0 0-1 0 0,-1 0 1 0 0,1 0 0 0 0,-1 1-1 0 0,1 0 1 0 0,-1 0-1 0 0,0 0 1 0 0,0 0 0 0 0,-1 1-1 0 0,1 0 1 0 0,0 0-1 0 0,-1 0 1 0 0,1 1 0 0 0,-1 0-1 0 0,-5-1 31 0 0,10 2 0 0 0,0 0 0 0 0,0 0 0 0 0,-1 0 0 0 0,1 0 0 0 0,0 0 0 0 0,0 1 0 0 0,-1-1 0 0 0,1 0 0 0 0,0 1 0 0 0,0-1 0 0 0,-1 1 0 0 0,1-1 0 0 0,0 1 0 0 0,0-1 0 0 0,0 1 0 0 0,0 0 0 0 0,0 0 0 0 0,0-1 0 0 0,0 1 0 0 0,-1 1 0 0 0,2-2 0 0 0,0 1 0 0 0,-1 0 0 0 0,1 0 0 0 0,0-1 0 0 0,0 1 0 0 0,-1 0 0 0 0,1 0 0 0 0,0-1 0 0 0,0 1 0 0 0,0 0 0 0 0,0 0 0 0 0,0-1 0 0 0,0 1 0 0 0,0 0 0 0 0,0 0 0 0 0,0-1 0 0 0,1 2 0 0 0,-1 1 0 0 0,1-1 0 0 0,1 1 0 0 0,-1-1 0 0 0,0 1 0 0 0,0-1 0 0 0,1 1 0 0 0,1 1 0 0 0,1 0 3 0 0,-1 0 0 0 0,1 0 0 0 0,0 0 0 0 0,1 0 0 0 0,-1-1 1 0 0,1 1-1 0 0,-1-1 0 0 0,1 0 0 0 0,0-1 0 0 0,0 1 0 0 0,0-1 0 0 0,1 0 0 0 0,-1-1 0 0 0,0 1 0 0 0,1-1 0 0 0,-1 0 0 0 0,1 0 0 0 0,0 0 0 0 0,-1-1 0 0 0,1 0-3 0 0,7 0-363 0 0,0-1-1 0 0,-1 0 0 0 0,1 0 0 0 0,0-2 0 0 0,-1 1 0 0 0,1-2 1 0 0,-1 1-1 0 0,3-3 364 0 0,3-1-1023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50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120 19351 0 0,'0'0'886'0'0,"0"-1"-21"0"0,5-16-601 0 0,-4 14 56 0 0,0 0 0 0 0,0 0 0 0 0,-1 0 0 0 0,1-1 0 0 0,-1 1 0 0 0,0 0 0 0 0,1 0 0 0 0,-1 0 0 0 0,-1 0 0 0 0,1-1 0 0 0,0 1 0 0 0,-1-1-320 0 0,-1-12 255 0 0,-2-7 163 0 0,4 22-359 0 0,-1 0 0 0 0,1 0 1 0 0,-1 0-1 0 0,1 0 1 0 0,-1 0-1 0 0,0 1 0 0 0,0-1 1 0 0,1 0-1 0 0,-1 0 1 0 0,0 0-1 0 0,0 1 0 0 0,0-1 1 0 0,0 0-1 0 0,0 1 1 0 0,0-1-1 0 0,0 1 0 0 0,0-1 1 0 0,0 1-1 0 0,-1-1-59 0 0,-2 0 58 0 0,0 0 1 0 0,0 0-1 0 0,-1 0 1 0 0,1 0-1 0 0,0 0 0 0 0,-1 1 1 0 0,1 0-1 0 0,0 0 0 0 0,-1 0 1 0 0,1 1-1 0 0,0-1 1 0 0,-1 1-1 0 0,1 0 0 0 0,0 0 1 0 0,0 1-1 0 0,0-1 0 0 0,0 1 1 0 0,-1 0-59 0 0,-5 3 70 0 0,1-1 1 0 0,-1 2 0 0 0,1-1-1 0 0,0 1 1 0 0,0 1 0 0 0,1-1-1 0 0,0 2 1 0 0,0-1 0 0 0,1 1-1 0 0,-1 0 1 0 0,2 0 0 0 0,-1 1-1 0 0,0 3-70 0 0,4-7 44 0 0,0 0 0 0 0,1 0-1 0 0,0 0 1 0 0,0 0-1 0 0,0 1 1 0 0,0-1-1 0 0,1 1 1 0 0,0-1 0 0 0,0 1-1 0 0,1-1 1 0 0,-1 7-44 0 0,2-8 14 0 0,-1 1-1 0 0,1 0 1 0 0,0-1 0 0 0,0 1 0 0 0,1-1 0 0 0,-1 1-1 0 0,1-1 1 0 0,0 0 0 0 0,0 0 0 0 0,0 0 0 0 0,1 0 0 0 0,-1 0-1 0 0,1 0 1 0 0,0 0 0 0 0,3 2-14 0 0,-1-2-101 0 0,-1 1 0 0 0,1-1 0 0 0,0 0 0 0 0,1-1-1 0 0,-1 1 1 0 0,1-1 0 0 0,-1 0 0 0 0,1-1 0 0 0,0 1 0 0 0,0-1 0 0 0,0 0-1 0 0,1 0 1 0 0,-1-1 0 0 0,0 0 0 0 0,1 0 0 0 0,-1-1 0 0 0,1 1 101 0 0,8-2-414 0 0,0 1 0 0 0,0-2 0 0 0,0 0 0 0 0,0 0 0 0 0,0-2 0 0 0,11-3 414 0 0,3-3-1533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50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63 15663 0 0,'0'0'356'0'0,"0"0"50"0"0,0 0 20 0 0,0 0-42 0 0,0 0-112 0 0,-5-14 3468 0 0,0 4-2734 0 0,2 0-1 0 0,-1 0 0 0 0,1 0 1 0 0,1-1-1 0 0,0 0 0 0 0,0-5-1005 0 0,1 8 164 0 0,-1-6-16 0 0,1 0 1 0 0,1 0-1 0 0,0 0 1 0 0,0 0-1 0 0,2 0 0 0 0,0 0 1 0 0,0 0-1 0 0,4-10-148 0 0,0 5 172 0 0,1 0 0 0 0,0 1 1 0 0,1 0-1 0 0,1 1 0 0 0,1 0 0 0 0,0 0-172 0 0,-2 8 0 0 0,0 0 0 0 0,0 0 0 0 0,0 0 0 0 0,1 1 0 0 0,1 1 0 0 0,-1-1 0 0 0,1 2 0 0 0,0-1 0 0 0,1 1 0 0 0,0 1 0 0 0,0 0 0 0 0,0 0 0 0 0,0 1 0 0 0,1 1 0 0 0,-10 2 0 0 0,-1 1 0 0 0,1 0 0 0 0,-1-1 0 0 0,1 1 0 0 0,-1 0 0 0 0,1 0 0 0 0,-1 0 0 0 0,1 0 0 0 0,0 1 0 0 0,-1-1 0 0 0,1 0 0 0 0,-1 1 0 0 0,0-1 0 0 0,1 1 0 0 0,-1-1 0 0 0,1 1 0 0 0,-1-1 0 0 0,0 1 0 0 0,1 0 0 0 0,-1 0 0 0 0,0 0 0 0 0,0 0 0 0 0,0 0 0 0 0,1 0 0 0 0,-1 0 0 0 0,0 0 0 0 0,0 0 0 0 0,-1 1 0 0 0,1-1 0 0 0,0 0 0 0 0,0 2 0 0 0,0-3 0 0 0,2 6 0 0 0,-1-1 0 0 0,1 1 0 0 0,-1 0 0 0 0,0 0 0 0 0,0 0 0 0 0,-1 0 0 0 0,1 0 0 0 0,-1 0 0 0 0,-1 1 0 0 0,2 16 0 0 0,-1 19 0 0 0,-1-32 0 0 0,-4 61 27 0 0,1-50-59 0 0,2 1 0 0 0,0 0 0 0 0,2 0 0 0 0,0-1 0 0 0,2 9 32 0 0,-2-29-696 0 0,-1-1-258 0 0,9-2-1283 0 0,-5 0 1644 0 0,0 0-1 0 0,0 0 1 0 0,-1 0-1 0 0,1-1 1 0 0,-1 1 0 0 0,0-1-1 0 0,0 0 1 0 0,0 0-1 0 0,0 0 1 0 0,0-1 0 0 0,0-1 593 0 0,2-1-566 0 0,17-20-1993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51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60 19351 0 0,'0'0'439'0'0,"0"0"62"0"0,0 0 33 0 0,0 0-65 0 0,-7 5-292 0 0,4-4-53 0 0,0 1 1 0 0,0 0-1 0 0,0 1 0 0 0,0-1 0 0 0,1 0 1 0 0,-1 1-1 0 0,1 0 0 0 0,0-1 0 0 0,0 1 1 0 0,0 0-1 0 0,0 0 0 0 0,0 0 0 0 0,1 0 1 0 0,-1 1-1 0 0,1-1 0 0 0,0 0 0 0 0,0 1 1 0 0,0-1-1 0 0,0 1-124 0 0,-2 12 800 0 0,1 0-1 0 0,0-1 1 0 0,1 14-800 0 0,1-17 264 0 0,-3 28 140 0 0,1-25-261 0 0,1 0 0 0 0,0 0 0 0 0,2 1 1 0 0,-1-1-1 0 0,2 0-143 0 0,-1-2-14 0 0,-1-10 22 0 0,0-1 1 0 0,0 1 0 0 0,0 0-1 0 0,0-1 1 0 0,1 1 0 0 0,-1-1-1 0 0,1 1 1 0 0,0-1-1 0 0,0 1 1 0 0,0 1-9 0 0,-1-4 44 0 0,0 0 0 0 0,0 0 0 0 0,0 1 0 0 0,0-1 0 0 0,0 0 0 0 0,0 0 1 0 0,0 0-1 0 0,0 0 0 0 0,0 1 0 0 0,0-1 0 0 0,0 0 0 0 0,0 0 0 0 0,0 0 0 0 0,0 0 0 0 0,0 1 0 0 0,1-1 0 0 0,-1 0 0 0 0,0 0 0 0 0,0 0 0 0 0,0 0 1 0 0,0 0-1 0 0,0 1 0 0 0,0-1 0 0 0,0 0 0 0 0,1 0 0 0 0,-1 0 0 0 0,0 0 0 0 0,0 0 0 0 0,0 0 0 0 0,0 0 0 0 0,0 0 0 0 0,1 1 0 0 0,-1-1 0 0 0,0 0 1 0 0,0 0-1 0 0,0 0 0 0 0,0 0 0 0 0,1 0 0 0 0,-1 0 0 0 0,0 0 0 0 0,0 0 0 0 0,0 0-44 0 0,2-9 302 0 0,-4-13-36 0 0,1 14-38 0 0,1 1 0 0 0,0-1 0 0 0,0 0 0 0 0,0 0 0 0 0,1-1-228 0 0,0-22 465 0 0,-2-12-465 0 0,1 0 0 0 0,5-35 0 0 0,-1 45 0 0 0,-1 6 0 0 0,1 0 0 0 0,1-1 0 0 0,8-22 0 0 0,-11 46 0 0 0,-1 1 0 0 0,1-1 0 0 0,-1 1 0 0 0,1 0 0 0 0,0 0 0 0 0,0 0 0 0 0,1 0 0 0 0,-1 0 0 0 0,1 0 0 0 0,1-1 0 0 0,-3 3 0 0 0,1 0 0 0 0,-1-1 0 0 0,1 1 0 0 0,-1 0 0 0 0,1 0 0 0 0,0 0 0 0 0,0 0 0 0 0,0 1 0 0 0,-1-1 0 0 0,1 0 0 0 0,0 1 0 0 0,0-1 0 0 0,0 1 0 0 0,0 0 0 0 0,0 0 0 0 0,0 0 0 0 0,0 0 0 0 0,0 0 0 0 0,2 0 0 0 0,8 3 0 0 0,0 1 0 0 0,1 0 0 0 0,-1 0 0 0 0,-1 1 0 0 0,1 1 0 0 0,-1 0 0 0 0,6 5 0 0 0,-7-4 0 0 0,0 0 0 0 0,0 1 0 0 0,-1 1 0 0 0,0 0 0 0 0,-1 0 0 0 0,1 1 0 0 0,-6-6 0 0 0,0 1 0 0 0,0-1 0 0 0,0 0 0 0 0,0 1 0 0 0,-1 0 0 0 0,1 0 0 0 0,-1-1 0 0 0,-1 1 0 0 0,1 1 0 0 0,-1-1 0 0 0,1 0 0 0 0,-2 0 0 0 0,2 5 0 0 0,-2-7 0 0 0,-1 1 0 0 0,1-1 0 0 0,0 0 0 0 0,-1 0 0 0 0,0 0 0 0 0,1 0 0 0 0,-1 0 0 0 0,0 0 0 0 0,-1-1 0 0 0,1 1 0 0 0,0 0 0 0 0,-1 0 0 0 0,0-1 0 0 0,1 1 0 0 0,-1-1 0 0 0,0 1 0 0 0,0-1 0 0 0,-1 0 0 0 0,1 0 0 0 0,0 0 0 0 0,-1 0 0 0 0,1 0 0 0 0,-1-1 0 0 0,0 1 0 0 0,-6 3 0 0 0,0 0 0 0 0,-1-1 0 0 0,1 0 0 0 0,-1 0 0 0 0,1-1 0 0 0,-1 0 0 0 0,0-1 0 0 0,0 0 0 0 0,-1-1 0 0 0,1 0 0 0 0,0-1 0 0 0,0 0 0 0 0,-10-1 0 0 0,0 0 0 0 0,28 2 0 0 0,-1 0 0 0 0,0 1 0 0 0,0 0 0 0 0,1 0 0 0 0,-1 0 0 0 0,0 1 0 0 0,18 6 0 0 0,-21-9 0 0 0,0 1 0 0 0,0 1 0 0 0,0-1 0 0 0,-1 0 0 0 0,1 1 0 0 0,0 0 0 0 0,-1 0 0 0 0,1 0 0 0 0,-1 0 0 0 0,0 0 0 0 0,0 1 0 0 0,1-1 0 0 0,-2 1 0 0 0,1 0 0 0 0,0 0 0 0 0,1 2 0 0 0,8 11 0 0 0,-1 0 0 0 0,-1 0 0 0 0,-1 1 0 0 0,0 0 0 0 0,-1 1 0 0 0,0 0 0 0 0,0 8 0 0 0,-7-26 0 0 0,-1 0 0 0 0,0 1 0 0 0,0-1 0 0 0,0 1 0 0 0,1-1 0 0 0,-1 0 0 0 0,0 1 0 0 0,0-1 0 0 0,0 1 0 0 0,0-1 0 0 0,0 0 0 0 0,0 1 0 0 0,0-1 0 0 0,0 1 0 0 0,0-1 0 0 0,0 0 0 0 0,0 1 0 0 0,0-1 0 0 0,-1 1 0 0 0,1-1 0 0 0,0 0 0 0 0,0 1 0 0 0,0-1 0 0 0,0 0 0 0 0,-1 1 0 0 0,1-1 0 0 0,0 0 0 0 0,0 1 0 0 0,-1-1 0 0 0,1 0 0 0 0,0 1 0 0 0,-1-1 0 0 0,1 0 0 0 0,0 0 0 0 0,-1 1 0 0 0,1-1 0 0 0,0 0 0 0 0,-1 0 0 0 0,1 0 0 0 0,0 1 0 0 0,-1-1 0 0 0,1 0 0 0 0,-1 0 0 0 0,1 0 0 0 0,0 0 0 0 0,-1 0 0 0 0,1 0 0 0 0,-1 0 0 0 0,1 0 0 0 0,0 0 0 0 0,-1 0 0 0 0,1 0 0 0 0,-1 0 0 0 0,1 0 0 0 0,0 0 0 0 0,-1-1 0 0 0,1 1 0 0 0,-1 0 0 0 0,1 0 0 0 0,0 0 0 0 0,-4-1-183 0 0,0 1 0 0 0,0-1 1 0 0,0 0-1 0 0,1 0 0 0 0,-1 0 0 0 0,0-1 1 0 0,1 1-1 0 0,-1-1 0 0 0,1 0 0 0 0,0 0 0 0 0,-1 0 1 0 0,1 0-1 0 0,0-1 0 0 0,0 1 0 0 0,-2-3 183 0 0,-3-4-877 0 0,0 1 1 0 0,1-1-1 0 0,0 0 0 0 0,-2-5 877 0 0,-6-11-1535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51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0135 0 0,'0'0'464'0'0,"0"0"-9"0"0,1 0-295 0 0,17-6 1078 0 0,-11 3 277 0 0,-6 2 7 0 0,2 1-999 0 0,0 0 0 0 0,1 0 1 0 0,-1 0-1 0 0,0-1 1 0 0,0 1-1 0 0,0-1 0 0 0,0 0 1 0 0,2-1-524 0 0,-3 1 539 0 0,0 1 417 0 0,0 1-285 0 0,41 17 3462 0 0,25 17-4133 0 0,-62-32 133 0 0,-1 1 0 0 0,0-1 0 0 0,0 1-1 0 0,0 1 1 0 0,-1-1 0 0 0,0 1 0 0 0,1-1 0 0 0,-2 1-1 0 0,1 1 1 0 0,0-1 0 0 0,-1 0 0 0 0,0 1-133 0 0,3 8 244 0 0,1 1 0 0 0,-2 0 0 0 0,0 0 1 0 0,0 3-245 0 0,6 26 342 0 0,-1 0 0 0 0,-1 8-342 0 0,-7-35 62 0 0,-1 0 0 0 0,0 0 0 0 0,-1 0 0 0 0,-1 0-1 0 0,-1 0 1 0 0,0-1 0 0 0,-3 7-62 0 0,-10 62 246 0 0,10-54 96 0 0,-1 0 1 0 0,-9 25-343 0 0,11-41 226 0 0,3-12-174 0 0,1 0 0 0 0,-1 0 1 0 0,0 0-1 0 0,0 0 1 0 0,0 0-1 0 0,-1 0 1 0 0,1-1-1 0 0,-1 1 1 0 0,1 0-1 0 0,-1-1 0 0 0,0 1 1 0 0,0-1-1 0 0,0 1 1 0 0,0-1-1 0 0,-1 0 1 0 0,1 0-1 0 0,-3 2-52 0 0,-15 8 0 0 0,20-10-90 0 0,6-3-133 0 0,8-3-340 0 0,-7 0-37 0 0,-3 2 129 0 0,1-1 1 0 0,-1 0-1 0 0,0 0 1 0 0,0 0-1 0 0,0 0 1 0 0,0-1 0 0 0,0 1-1 0 0,1-3 471 0 0,1-3-9552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59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0 0 10135 0 0,'-2'2'464'0'0,"-27"20"285"0"0,-1-1 0 0 0,-17 8-749 0 0,5-1 3296 0 0,-37 32-3296 0 0,8-5 850 0 0,-99 80 2158 0 0,-71 75-3008 0 0,18 13 170 0 0,122-119-168 0 0,63-65-2 0 0,1 2 0 0 0,2 1 0 0 0,2 2 0 0 0,-2 7 0 0 0,20-28-59 0 0,5-10 119 0 0,2 0 0 0 0,-5 11-60 0 0,11-21-63 0 0,1 1-1 0 0,-1-1 1 0 0,1 0-1 0 0,0 0 0 0 0,0 1 1 0 0,0-1-1 0 0,1 0 1 0 0,-1 1-1 0 0,1-1 0 0 0,0 1 1 0 0,0-1-1 0 0,0 0 1 0 0,0 1-1 0 0,1 1 64 0 0,-1-4-82 0 0,1 1 1 0 0,-1-1-1 0 0,1 0 1 0 0,-1 0-1 0 0,0 0 1 0 0,1 0-1 0 0,0 0 1 0 0,-1 0-1 0 0,1 0 1 0 0,0 0-1 0 0,-1 0 1 0 0,1 0-1 0 0,0 0 1 0 0,0-1-1 0 0,0 1 1 0 0,0 0-1 0 0,0-1 1 0 0,0 1-1 0 0,0 0 1 0 0,0-1-1 0 0,0 1 1 0 0,0-1-1 0 0,1 1 82 0 0,1 0-478 0 0,0-1 0 0 0,-1 0 0 0 0,1 1 0 0 0,0-1 0 0 0,0 0 0 0 0,0 0-1 0 0,-1 0 1 0 0,1-1 0 0 0,0 1 0 0 0,0-1 478 0 0,28-7-5163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34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20 3855 0 0,'0'0'175'0'0,"0"0"44"0"0,0 0 78 0 0,0 0 30 0 0,0 0 7 0 0,0 0-16 0 0,0 0-81 0 0,0 0-40 0 0,0 0-5 0 0,0 0 2 0 0,0 0 4 0 0,0 0 2 0 0,0 0 0 0 0,0 0 6 0 0,0 0 22 0 0,0 0 10 0 0,1-2 2 0 0,1-7 584 0 0,-8 9 964 0 0,5 1-1756 0 0,0-1 0 0 0,0 0 0 0 0,0 0 0 0 0,0 1 1 0 0,0-1-1 0 0,0 0 0 0 0,0 0 0 0 0,0 0 0 0 0,0-1 0 0 0,0 1 0 0 0,0 0 0 0 0,0 0 0 0 0,0 0 1 0 0,0-1-1 0 0,0 1-32 0 0,0 0 14 0 0,1 0 0 0 0,-1 0 1 0 0,1 0-1 0 0,-1 0 0 0 0,0 0 1 0 0,1 0-1 0 0,-1 1 0 0 0,1-1 1 0 0,-1 0-1 0 0,1 0 0 0 0,-1 1 0 0 0,1-1 1 0 0,-1 0-1 0 0,1 1 0 0 0,-1-1 1 0 0,1 0-1 0 0,0 1 0 0 0,-1-1-14 0 0,0 1 73 0 0,1-1 0 0 0,-1 1-1 0 0,0-1 1 0 0,1 1 0 0 0,-1-1-1 0 0,0 1 1 0 0,0-1 0 0 0,0 0 0 0 0,0 1-1 0 0,1-1 1 0 0,-1 0 0 0 0,0 0-1 0 0,0 0-72 0 0,0 0 17 0 0,0 0-1 0 0,1 0 1 0 0,-1 0-1 0 0,0 0 1 0 0,1 0-1 0 0,-1 0 1 0 0,1 0-1 0 0,-1 0 1 0 0,0 0-1 0 0,1 0 1 0 0,-1 1-1 0 0,1-1 1 0 0,-1 0-1 0 0,0 0 1 0 0,1 0-1 0 0,-1 1 0 0 0,1-1 1 0 0,-1 0-1 0 0,1 1 1 0 0,-1-1-1 0 0,1 1 1 0 0,-1-1-1 0 0,1 0 1 0 0,-1 1-1 0 0,1 0-16 0 0,-1 0 59 0 0,-1 0-4 0 0,-3 4-33 0 0,2-1 113 0 0,6-3 225 0 0,10-2 259 0 0,-9 1-707 0 0,5 0 98 0 0,3 3-10 0 0,23 7 64 0 0,-23-7-53 0 0,0-3 42 0 0,1 0 11 0 0,0-3 3 0 0,-2 1 10 0 0,-7 1 1 0 0,2-3-6 0 0,25-15 328 0 0,-21 12-379 0 0,0 1 22 0 0,1 0-33 0 0,-11 5-10 0 0,1 0 0 0 0,0 1 0 0 0,0-1 0 0 0,-1 1 0 0 0,1-1 0 0 0,0 1 0 0 0,0-1 0 0 0,0 1 0 0 0,0 0 0 0 0,0 0 0 0 0,-1-1 0 0 0,1 1 0 0 0,0 0 0 0 0,0 0 0 0 0,0 0 0 0 0,0 0 0 0 0,0 0 0 0 0,9-8 0 0 0,6-5 0 0 0,-13 11 0 0 0,11-12 0 0 0,4-4 54 0 0,-11 7-44 0 0,-1 1-10 0 0,-1 0 11 0 0,-4 1 42 0 0,0 7 11 0 0,-3 4-10 0 0,-6 3-33 0 0,6-4-80 0 0,2-1-450 0 0,0 0-168 0 0,0 0-25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34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584 455 0 0,'-7'-3'99'0'0,"6"3"408"0"0,-2-1-49 0 0,1-1 0 0 0,-1 1 1 0 0,1-1-1 0 0,0 0 0 0 0,-1 1 1 0 0,1-1-1 0 0,0 0 0 0 0,0 0 1 0 0,-1-2-459 0 0,0 1-203 0 0,2 2 459 0 0,1-10 256 0 0,-1-20 832 0 0,1 21-1208 0 0,0 9 0 0 0,0 1 0 0 0,0 0 20 0 0,0 0 86 0 0,0 0 40 0 0,0 0 6 0 0,0 0 0 0 0,0 0 2 0 0,0 0 4 0 0,0 0 2 0 0,0 0-8 0 0,-8-4 200 0 0,7 4-457 0 0,1 0 0 0 0,-1 0 0 0 0,1-1 0 0 0,-1 1 0 0 0,1 0-1 0 0,-1 0 1 0 0,1 0 0 0 0,-1 0 0 0 0,1 0 0 0 0,-1 0 0 0 0,1 0 0 0 0,-1 0-1 0 0,1 0 1 0 0,-1 0 0 0 0,1 0 0 0 0,0 0 0 0 0,-1 1 0 0 0,1-1 0 0 0,-1 0-1 0 0,1 0 1 0 0,-1 0 0 0 0,1 1 0 0 0,-1-1 0 0 0,1 0 0 0 0,0 0 0 0 0,-1 1-1 0 0,1-1 1 0 0,0 0 0 0 0,-1 1 0 0 0,1-1 0 0 0,0 1 0 0 0,-1-1 0 0 0,1 0-1 0 0,0 1 1 0 0,0-1 0 0 0,0 1 0 0 0,-1-1 0 0 0,1 1 0 0 0,0-1 0 0 0,0 0-1 0 0,0 1 1 0 0,0-1 0 0 0,0 1-31 0 0,-5 24-60 0 0,4-23 105 0 0,1 3-13 0 0,-1 3 8 0 0,0 0-1 0 0,0 0 0 0 0,1-1 0 0 0,0 1 1 0 0,0 3-40 0 0,2 14 83 0 0,0-15-43 0 0,-1-5-22 0 0,-1 0-1 0 0,1-1 0 0 0,-1 1 1 0 0,0 0-1 0 0,0 0 0 0 0,-1 3-17 0 0,-6 50 235 0 0,1-35-70 0 0,4-20-123 0 0,1 0 1 0 0,0 1 0 0 0,0-1 0 0 0,1 0 0 0 0,-1 1-1 0 0,1 1-42 0 0,-8 39 687 0 0,6-20-435 0 0,2-22-199 0 0,-1 0 1 0 0,-1 7-32 0 0,2-7 38 0 0,0-2 11 0 0,1 1-16 0 0,6 4-34 0 0,-7-5-16 0 0,1 0 1 0 0,0 0-1 0 0,0 0 1 0 0,-1 0-1 0 0,1-1 0 0 0,0 1 1 0 0,-1 0-1 0 0,1 0 1 0 0,0 0-1 0 0,-1 0 0 0 0,1-1 1 0 0,0 1-1 0 0,-1 0 1 0 0,1-1-1 0 0,0 1 0 0 0,-1 0 1 0 0,1-1-1 0 0,-1 1 1 0 0,1-1-6 0 0,0 0 10 0 0,11-5 14 0 0,-9 4-7 0 0,0 0 0 0 0,0 1 0 0 0,1-1-1 0 0,-1-1 1 0 0,-1 1 0 0 0,1 0-1 0 0,0-1-16 0 0,2-2 26 0 0,-3 4 27 0 0,0 0 1 0 0,9-1-44 0 0,14-1-10 0 0,-3-4 0 0 0,-16 5 0 0 0,42-19 0 0 0,-38 15 0 0 0,21-16 54 0 0,-30 22-54 0 0,0 0 1 0 0,-1-1-1 0 0,1 0 1 0 0,0 1-1 0 0,0-1 1 0 0,-1 1 0 0 0,1-1-1 0 0,0 0 1 0 0,-1 0-1 0 0,1 1 1 0 0,0-1-1 0 0,-1 0 1 0 0,1 0-1 0 0,-1 0 1 0 0,0 0 0 0 0,1 0-1 0 0,13-6 57 0 0,-12 6-49 0 0,8-3-8 0 0,3 1-1 0 0,-8 0 1 0 0,5-7 12 0 0,-2 2 31 0 0,-4 0-22 0 0,-4 8-18 0 0,0-1 1 0 0,1 1-1 0 0,-1 0 1 0 0,0 0-1 0 0,0-1 1 0 0,0 1-1 0 0,0 0 0 0 0,0 0 1 0 0,0-1-1 0 0,0 1 1 0 0,0 0-1 0 0,0-1 1 0 0,0 1-1 0 0,0 0 1 0 0,0-1-1 0 0,0 1 0 0 0,0 0 1 0 0,0-1-1 0 0,0 1 1 0 0,0 0-1 0 0,0 0 1 0 0,0-1-1 0 0,0 1 0 0 0,0 0 1 0 0,-1-1-4 0 0,0-2-399 0 0,1 3-91 0 0</inkml:trace>
  <inkml:trace contextRef="#ctx0" brushRef="#br0" timeOffset="1">2506 362 6447 0 0,'0'0'298'0'0,"0"0"-10"0"0,-2 2-188 0 0,-18 27-19 0 0,19-28 284 0 0,1-1 122 0 0,0 0 22 0 0,-1 1-444 0 0,0-1-1 0 0,1 0 1 0 0,-1 0-1 0 0,0 1 1 0 0,1-1-1 0 0,-1 0 1 0 0,0 1 0 0 0,1-1-1 0 0,-1 1 1 0 0,1-1-1 0 0,-1 1 1 0 0,1-1-1 0 0,-1 1 1 0 0,1 0-1 0 0,-1-1 1 0 0,1 1-1 0 0,-1-1 1 0 0,1 1-1 0 0,0 0 1 0 0,-1 0-1 0 0,1-1 1 0 0,0 1-1 0 0,0 0 1 0 0,-1-1-1 0 0,1 1-64 0 0,-3 6 4531 0 0,16-3-3939 0 0,-6-2-575 0 0,-4-1-17 0 0,0 0 0 0 0,0-1 0 0 0,1 1 0 0 0,-1-1-1 0 0,0 0 1 0 0,1 0 0 0 0,-1 0 0 0 0,2 0 0 0 0,28 3 0 0 0,-24-1 0 0 0,-1-1 0 0 0,0 0 0 0 0,1-1 0 0 0,-1 0 0 0 0,8-1 0 0 0,-9 0 0 0 0,1 0 0 0 0,0 1 0 0 0,-1 0 0 0 0,7 1 0 0 0,8 1 0 0 0,0-2 0 0 0,-22 0 0 0 0,1 0 0 0 0,0 0 0 0 0,0 0 0 0 0,-1-1 0 0 0,1 1 0 0 0,0 0 0 0 0,0 0 0 0 0,-1 0 0 0 0,1-1 0 0 0,0 1 0 0 0,0 0 0 0 0,-1-1 0 0 0,1 1 0 0 0,-1-1 0 0 0,1 1 0 0 0,4-11 0 0 0,-5 2 0 0 0,-3 2 0 0 0,-3 2 0 0 0,-3-3-928 0 0,5 7-2212 0 0,4 1 2996 0 0,-7 0-4628 0 0</inkml:trace>
  <inkml:trace contextRef="#ctx0" brushRef="#br0" timeOffset="2">2420 707 10135 0 0,'0'0'231'0'0,"0"0"29"0"0,0 0 19 0 0,-1 3-41 0 0,-1 8-112 0 0,1-9 267 0 0,1-2 106 0 0,0 15 1547 0 0,13-7-1091 0 0,-7-5-943 0 0,0-1 1 0 0,-1 0-1 0 0,1 0 0 0 0,0 0 0 0 0,0-1 1 0 0,0 0-1 0 0,0 0 0 0 0,1-1 1 0 0,-1 1-1 0 0,0-1 0 0 0,0-1 1 0 0,1 1-13 0 0,17-3 9 0 0,0 0 1 0 0,11-5-10 0 0,-3 2-2 0 0,5-4 771 0 0,2 0 345 0 0,-34 10-965 0 0,6-2-133 0 0,3 2-16 0 0,-1 2 0 0 0,-2 0-64 0 0,-9-2-273 0 0,-2 0-138 0 0,0 0-33 0 0,0 0-4 0 0</inkml:trace>
  <inkml:trace contextRef="#ctx0" brushRef="#br0" timeOffset="3">3362 300 8287 0 0,'0'0'191'0'0,"0"0"26"0"0,0-2 9 0 0,1-3-117 0 0,-1 3-96 0 0,1-1-1 0 0,-1 1 0 0 0,1 0 0 0 0,0-1 0 0 0,0 1 0 0 0,0-1 0 0 0,0 1 0 0 0,0 0 0 0 0,1 0 0 0 0,-1 0-12 0 0,0-1 197 0 0,1 1 0 0 0,-2-1 0 0 0,1 1 0 0 0,0-1 0 0 0,0 0-1 0 0,-1 1 1 0 0,1-1 0 0 0,-1-2-197 0 0,1-5 340 0 0,4-11 13 0 0,-4 17 863 0 0,0-3 3359 0 0,-3 80-4410 0 0,2-46-165 0 0,1 14 0 0 0,0-31 0 0 0,0 1 0 0 0,-2 0 0 0 0,1 0 0 0 0,-2 6 0 0 0,0 8 0 0 0,-3 14 621 0 0,-1 0 0 0 0,-7 23-621 0 0,-3 16 641 0 0,13-49-561 0 0,0 1 0 0 0,2 6-80 0 0,-1 1 5 0 0,1-11-5 0 0,-2-17 0 0 0,3-9 0 0 0,0 0 0 0 0,0 0 0 0 0,-1 0 0 0 0,1 1 0 0 0,0-1 0 0 0,0 0 0 0 0,-1 0 0 0 0,1-1 0 0 0,0 1 0 0 0,0 0 0 0 0,-1 0 0 0 0,1 0 0 0 0,0 0 0 0 0,0 0 0 0 0,-1 0 0 0 0,1 0 0 0 0,0 0 0 0 0,0 0 0 0 0,-1 0 0 0 0,1-1 0 0 0,0 1 0 0 0,0 0 0 0 0,0 0 0 0 0,-1 0 0 0 0,1 0 0 0 0,0-1 0 0 0,0 1 0 0 0,0 0 0 0 0,0 0 0 0 0,-7-10 0 0 0,1-6 0 0 0,1 4 0 0 0,0 0 0 0 0,0 0 0 0 0,2-1 0 0 0,-1 0 0 0 0,2 0 0 0 0,-1-3 0 0 0,-1-22 0 0 0,-3 1 0 0 0,-9-30 0 0 0,6 24 0 0 0,-4-33 0 0 0,7 33 0 0 0,4 26 0 0 0,0 1 0 0 0,1-1 0 0 0,1 1 0 0 0,1-1 0 0 0,0 0 0 0 0,1 0 0 0 0,2-9 0 0 0,0 12 0 0 0,-2 8 0 0 0,0 0 0 0 0,0 0 0 0 0,1 1 0 0 0,0-1 0 0 0,0 0 0 0 0,0 1 0 0 0,1-1 0 0 0,0 1 0 0 0,0-1 0 0 0,0 1 0 0 0,2-1 0 0 0,11-12 288 0 0,0 2 0 0 0,1 0 0 0 0,0 1 0 0 0,1 1 0 0 0,4-1-288 0 0,5-6 532 0 0,-21 16-523 0 0,0 0-1 0 0,0 0 0 0 0,0 1 1 0 0,0 0-1 0 0,1 0 1 0 0,-1 0-1 0 0,1 1 1 0 0,0 0-1 0 0,5-1-8 0 0,0 2 0 0 0,-1 0 0 0 0,0 1 0 0 0,1 0 0 0 0,-1 0 0 0 0,1 2 0 0 0,-1-1 0 0 0,0 1 0 0 0,1 1 0 0 0,-1 0 0 0 0,0 1 0 0 0,10 3 0 0 0,-18-5 0 0 0,-1 0 0 0 0,1 0 0 0 0,-1 0 0 0 0,1 1 0 0 0,-1-1 0 0 0,0 1 0 0 0,0-1 0 0 0,2 2 0 0 0,5 8 0 0 0,-5-4-3 0 0,0-1-1 0 0,-1 2 1 0 0,1-1-1 0 0,-1 0 1 0 0,-1 1-1 0 0,1 0 0 0 0,-1-1 1 0 0,-1 1-1 0 0,1 0 1 0 0,-2 0-1 0 0,1 4 4 0 0,0 5 97 0 0,-2-1-1 0 0,0 1 0 0 0,-1-1 1 0 0,0 1-1 0 0,-2 1-96 0 0,-1-2 511 0 0,0 0 1 0 0,-1-1 0 0 0,-7 13-512 0 0,6-13 54 0 0,0 0-49 0 0,-1-1 0 0 0,-1-1 0 0 0,-3 4-5 0 0,-2 4 1 0 0,8-14-1 0 0,-1 1 0 0 0,0-1 0 0 0,-1 0 0 0 0,1 0 0 0 0,-1-1 0 0 0,0 0 0 0 0,-1 0 0 0 0,0-1 0 0 0,-12 10 0 0 0,20-14 0 0 0,0 0 0 0 0,0-1 0 0 0,0 1 0 0 0,0-1 0 0 0,0 1 0 0 0,0-1 0 0 0,-1 1 0 0 0,1-1 0 0 0,0 0 0 0 0,0 1 0 0 0,0-1 0 0 0,0 0 0 0 0,-1 0 0 0 0,1 0 0 0 0,0 0 0 0 0,0 0 0 0 0,0 0 0 0 0,0 0 0 0 0,-1 0 0 0 0,1 0-28 0 0,0 0-1 0 0,1 0 1 0 0,-1-1 0 0 0,0 1-1 0 0,0 0 1 0 0,0 0-1 0 0,0 0 1 0 0,0 0 0 0 0,1-1-1 0 0,-1 1 1 0 0,0 0 0 0 0,0-1-1 0 0,0 1 1 0 0,1-1-1 0 0,-1 1 1 0 0,0-1 0 0 0,0 1-1 0 0,1-1 1 0 0,-1 0-1 0 0,1 1 1 0 0,-1-1 0 0 0,0 0-1 0 0,1 1 1 0 0,-1-1-1 0 0,1 0 1 0 0,0 0 0 0 0,-1 0-1 0 0,1 1 1 0 0,0-1 0 0 0,-1 0-1 0 0,1 0 1 0 0,0 0-1 0 0,0 0 29 0 0,-1-1-315 0 0,0-1-13 0 0,1 0 0 0 0,0 0 1 0 0,-1 0-1 0 0,1 0 0 0 0,0 1 0 0 0,0-1 0 0 0,0 0 0 0 0,1 0 1 0 0,0-2 327 0 0,3-14-1534 0 0</inkml:trace>
  <inkml:trace contextRef="#ctx0" brushRef="#br0" timeOffset="4">3987 7 11975 0 0,'0'0'267'0'0,"-1"0"42"0"0,-7 0 17 0 0,6 0-28 0 0,0-1-196 0 0,-4-1-21 0 0,4 2 284 0 0,2 0 122 0 0,0 0 22 0 0,0 0-66 0 0,-1 2-294 0 0,-8 14 332 0 0,0 0-1 0 0,1 1 1 0 0,1 1-1 0 0,-2 7-480 0 0,-19 75 887 0 0,26-90-701 0 0,-24 103 931 0 0,-8 84-1117 0 0,30-163 0 0 0,-6 40 0 0 0,3 1 0 0 0,3 41 0 0 0,4-102 0 0 0,0-1 0 0 0,1 1 0 0 0,1 0 0 0 0,0-1 0 0 0,1 1 0 0 0,0-1 0 0 0,5 12 0 0 0,-1-14 0 0 0,6-3 0 0 0,-10-8-93 0 0,-1 0 0 0 0,1 1 0 0 0,0-1 0 0 0,0 0 0 0 0,-1-1 0 0 0,1 1-1 0 0,0 0 1 0 0,0-1 0 0 0,-1 1 0 0 0,1-1 0 0 0,0 0 0 0 0,-1 0 0 0 0,1 0 0 0 0,-1 0 0 0 0,1-1-1 0 0,-1 1 1 0 0,0-1 0 0 0,1 1 0 0 0,-1-1 0 0 0,0 0 0 0 0,0 0 0 0 0,0 0 0 0 0,0 0 0 0 0,-1 0-1 0 0,1 0 1 0 0,0 0 0 0 0,-1-1 0 0 0,0 1 0 0 0,1-1 0 0 0,0-1 93 0 0,7-18-1023 0 0</inkml:trace>
  <inkml:trace contextRef="#ctx0" brushRef="#br0" timeOffset="5">4190 273 10135 0 0,'0'0'231'0'0,"0"0"29"0"0,0 0 19 0 0,3 2-41 0 0,7 9-190 0 0,-8-8 31 0 0,-1 1 0 0 0,1-1-1 0 0,-1 1 1 0 0,0-1 0 0 0,0 1 0 0 0,0-1-1 0 0,0 1 1 0 0,0 0 0 0 0,-1-1-1 0 0,0 1 1 0 0,0 0-79 0 0,-2 43 1375 0 0,1-32-1112 0 0,-2 3 102 0 0,0 0-1 0 0,-1 0 1 0 0,-1 0-365 0 0,-7 37 538 0 0,6-20-352 0 0,-16 122 1676 0 0,17-127-1862 0 0,6-23 26 0 0,2-7 54 0 0,4-6 257 0 0,-5 2-165 0 0,1-1 1 0 0,-1 1-1 0 0,0-1 0 0 0,0 0 0 0 0,0 1 1 0 0,0-1-1 0 0,-1 0 0 0 0,0 0 1 0 0,1-5-173 0 0,0-1 38 0 0,0-2-34 0 0,0 1 0 0 0,-1-1 0 0 0,-1 1 1 0 0,0-4-5 0 0,1-25-1 0 0,13-86 1 0 0,2-39 0 0 0,-15 160 0 0 0,1 9 0 0 0,2 11 0 0 0,-3-10 0 0 0,5 8 0 0 0,3-3 0 0 0,-7-8 0 0 0,0 1 0 0 0,0-2 0 0 0,0 1 0 0 0,0 0 0 0 0,0 0 0 0 0,1-1 0 0 0,-1 1 0 0 0,0-1 0 0 0,0 1 0 0 0,0-1 0 0 0,0 0 0 0 0,1 0 0 0 0,-1 0 0 0 0,0 0 0 0 0,0-1 0 0 0,0 1 0 0 0,0 0 0 0 0,1-1 0 0 0,-1 0 0 0 0,0 1 0 0 0,0-1 0 0 0,0 0 0 0 0,0 0 0 0 0,0 0 0 0 0,1-1 0 0 0,7-5 0 0 0,1 0 0 0 0,-1 0 0 0 0,-1-1 0 0 0,3-3 0 0 0,3-2 0 0 0,-5 4 0 0 0,-5 5 0 0 0,0 0 0 0 0,0 0 0 0 0,0 1 0 0 0,0 0 0 0 0,0-1 0 0 0,2 1 0 0 0,4 0 0 0 0,-10 3 0 0 0,-1 0 0 0 0,1 1 0 0 0,-1-1 0 0 0,1 0 0 0 0,-1 0 0 0 0,1 1 0 0 0,-1-1 0 0 0,1 1 0 0 0,-1-1 0 0 0,1 0 0 0 0,-1 1 0 0 0,0-1 0 0 0,1 1 0 0 0,-1-1 0 0 0,1 1 0 0 0,-1-1 0 0 0,0 1 0 0 0,2 3 0 0 0,0 0 0 0 0,-1 1 0 0 0,1-1 0 0 0,-1 0 0 0 0,0 1 0 0 0,0-1 0 0 0,-1 1 0 0 0,1 3 0 0 0,1 11 0 0 0,0-2 0 0 0,0 0 0 0 0,-2-1 0 0 0,0 1 0 0 0,-2 10 0 0 0,1 28 0 0 0,3 15 0 0 0,10 55 0 0 0,-7-88 0 0 0,1-9 72 0 0,-5-25 299 0 0,-1-3 117 0 0,0 0 21 0 0,0 0-66 0 0,-1-2-294 0 0,-5-16-753 0 0,-1 0 0 0 0,-1 0 0 0 0,-2-3 604 0 0,5 13-87 0 0,1 1 1 0 0,-1 0-1 0 0,-1 0 0 0 0,1 0 1 0 0,-1 0-1 0 0,-1 1 1 0 0,0 0 86 0 0,2 2-167 0 0,0 0 1 0 0,-1 0 0 0 0,1 1 0 0 0,-1 0 0 0 0,0 0 0 0 0,0 0 0 0 0,0 1 0 0 0,0 0 0 0 0,-1 0 0 0 0,1 1 0 0 0,0 0 0 0 0,-1 0 0 0 0,1 0 0 0 0,-1 1 0 0 0,1 0 0 0 0,-1 0 0 0 0,1 0 0 0 0,-1 1-1 0 0,1 0 1 0 0,-1 1 0 0 0,1-1 0 0 0,-6 3 166 0 0,-16 8 64 0 0,27-11 274 0 0,14-2 644 0 0,-7 1-904 0 0,1-1 0 0 0,-1-1 0 0 0,1 1 0 0 0,-1-1 0 0 0,0-1 0 0 0,3 0-78 0 0,-1 0 47 0 0,0 0-1 0 0,0 0 1 0 0,5 0-47 0 0,42-14 0 0 0,-42 15 0 0 0,0 2 0 0 0,0 0 0 0 0,-2 0-769 0 0,-9 0-3236 0 0,-2 0-1405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35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2 7367 0 0,'0'0'568'0'0,"0"0"-273"0"0,0 0 241 0 0,0 0 140 0 0,0 0 27 0 0,0 0-10 0 0,0 0-70 0 0,0 0-30 0 0,0 0-8 0 0,0 0-19 0 0,0 0-80 0 0,0 0-35 0 0,0 0-10 0 0,0-3-1 0 0,5-30 801 0 0,-3 25-799 0 0,-1 0 0 0 0,0 0 0 0 0,0 0-1 0 0,-1-5-441 0 0,0-7 724 0 0,1 1 0 0 0,1-1 0 0 0,4-17-724 0 0,0-8 548 0 0,-4 38-466 0 0,-1 0 1 0 0,1 0-1 0 0,0 0 0 0 0,1 0 1 0 0,-1 0-1 0 0,5-6-82 0 0,22-37 270 0 0,-19 34-242 0 0,0 1 0 0 0,0 0 0 0 0,2 1-1 0 0,0 0 1 0 0,0 1 0 0 0,5-2-28 0 0,-4 5 54 0 0,-8 9-57 0 0,-2 2 5 0 0,13-4-1 0 0,-12 5 3 0 0,-2 0 2 0 0,-1-2-4 0 0,-1 0 1 0 0,1 0-1 0 0,-1 1 1 0 0,1-1-1 0 0,0 1 1 0 0,-1-1-1 0 0,1 1 1 0 0,-1-1-1 0 0,1 1 1 0 0,-1-1-1 0 0,0 1 1 0 0,1-1-1 0 0,-1 1 1 0 0,1-1-1 0 0,-1 1 1 0 0,0 0-1 0 0,0-1 1 0 0,1 1-1 0 0,-1 0 1 0 0,0 0-3 0 0,1 1 3 0 0,2 4 2 0 0,0 0 0 0 0,0 1-1 0 0,-1-1 1 0 0,0 1 0 0 0,-1-1 0 0 0,1 1-1 0 0,-1 0 1 0 0,0-1 0 0 0,-1 2-5 0 0,1 14 36 0 0,-1 0-1 0 0,-2 4-35 0 0,0 21 22 0 0,-4 126 117 0 0,6-159-96 0 0,2-2-22 0 0,-1-12-19 0 0,-1 0 0 0 0,0 1 0 0 0,1-1 0 0 0,-1 0 0 0 0,1 1 1 0 0,-1-1-1 0 0,1 0 0 0 0,-1 0 0 0 0,1 0 0 0 0,-1 0 0 0 0,1 1 0 0 0,-1-1 0 0 0,1 0 1 0 0,0 0-1 0 0,-1 0 0 0 0,1 0 0 0 0,-1 0 0 0 0,1 0 0 0 0,-1 0 0 0 0,1 0 0 0 0,-1-1 0 0 0,1 1 1 0 0,-1 0-1 0 0,1 0-2 0 0,-1 0 2 0 0,11-5-2 0 0,-8 3 4 0 0,0-1-1 0 0,-1 0 1 0 0,0-1 0 0 0,1 1-1 0 0,-1 0 1 0 0,0-1-1 0 0,-1 1 1 0 0,1-1 0 0 0,-1 1-1 0 0,1-2-3 0 0,10-39-1752 0 0,-9 25-60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37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34 919 0 0,'0'0'348'0'0,"0"0"1126"0"0,-1-1 491 0 0,-1-3-1873 0 0,2-2 6267 0 0,1-2-2005 0 0,-1 8-4339 0 0,0 0-1 0 0,0 1 0 0 0,0-1 0 0 0,0 0 0 0 0,0 0 1 0 0,0 1-1 0 0,0-1 0 0 0,0 0 0 0 0,0 0 1 0 0,0 1-1 0 0,0-1 0 0 0,1 0 0 0 0,-1 0 1 0 0,0 1-1 0 0,0-1 0 0 0,0 0 0 0 0,0 0 1 0 0,0 0-1 0 0,1 1 0 0 0,-1-1 0 0 0,0 0 1 0 0,0 0-1 0 0,0 0 0 0 0,1 1 0 0 0,-1-1 1 0 0,0 0-1 0 0,0 0-14 0 0,1 0 18 0 0,0 1 0 0 0,-1-1 0 0 0,1 0 0 0 0,-1 1 0 0 0,0-1 1 0 0,1 1-1 0 0,-1-1 0 0 0,1 1 0 0 0,-1-1 0 0 0,0 1 0 0 0,1-1 0 0 0,-1 1 0 0 0,0-1 0 0 0,1 1 1 0 0,-1 0-1 0 0,0-1 0 0 0,0 1 0 0 0,0 0-18 0 0,4 11 179 0 0,-2 1 1 0 0,0 1 0 0 0,0-1-1 0 0,-1 10-179 0 0,-2 58 363 0 0,0-67-292 0 0,0 14 55 0 0,-2-1 0 0 0,-1 1 0 0 0,-1-1 0 0 0,-1-1 1 0 0,-4 10-127 0 0,2-16 47 0 0,8-18 91 0 0,0 2 567 0 0,-9-33-395 0 0,8 25-244 0 0,-2-7 42 0 0,0 0 0 0 0,1-1 1 0 0,1 1-1 0 0,0-1 0 0 0,0 1 0 0 0,1-1 0 0 0,1 1 0 0 0,0-1 0 0 0,1-5-108 0 0,1-10 139 0 0,0 8-18 0 0,1-1-1 0 0,1 1 1 0 0,1 1-1 0 0,1-1 1 0 0,0 1-1 0 0,8-14-120 0 0,-1 3 253 0 0,8-29-253 0 0,-13 30 63 0 0,1 0 0 0 0,5-9-63 0 0,-10 26 18 0 0,1 1 1 0 0,0 0 0 0 0,0 0-1 0 0,1 1 1 0 0,0 0 0 0 0,0 0-1 0 0,7-4-18 0 0,-3 4 11 0 0,0 5 32 0 0,-9 4-43 0 0,-1 1 1 0 0,0-1-1 0 0,1 0 1 0 0,-1 1-1 0 0,0-1 1 0 0,0 0 0 0 0,1 1-1 0 0,-1 0 1 0 0,0-1-1 0 0,0 1 1 0 0,0 0 0 0 0,1-1-1 0 0,-1 1 1 0 0,0 0-1 0 0,0 0 1 0 0,0 0-1 0 0,-1 0 1 0 0,1 0 0 0 0,0 0-1 0 0,0 0 1 0 0,0 0-1 0 0,-1 0 1 0 0,1 1 0 0 0,0-1-1 0 0,-1 0 1 0 0,0 0-1 0 0,1 2 0 0 0,2 5 13 0 0,-1-1-1 0 0,0 1 1 0 0,-1 0-1 0 0,1 3-12 0 0,-1 0 20 0 0,1-1-1 0 0,-2 0 0 0 0,1 0 0 0 0,-1 0 0 0 0,-1 1 0 0 0,0 6-19 0 0,-1-1 22 0 0,1 0-1 0 0,1 0 1 0 0,0 1-1 0 0,2 6-21 0 0,-1-9 11 0 0,-4 0 42 0 0,0-3 11 0 0,1-6-7 0 0,2-4-55 0 0,0-1-1 0 0,0 1 1 0 0,-1-1 0 0 0,1 1 0 0 0,0-1-1 0 0,0 1 1 0 0,-1-1 0 0 0,1 1 0 0 0,0-1-1 0 0,-1 1 1 0 0,1-1 0 0 0,-1 0 0 0 0,1 1 0 0 0,0-1-1 0 0,-1 0 1 0 0,1 1 0 0 0,-1-1 0 0 0,1 0-1 0 0,-1 1 1 0 0,1-1-2 0 0,-6 4 54 0 0,5-3 33 0 0,-11 0 23 0 0,9-1-92 0 0,0-1 0 0 0,0 1 0 0 0,0-1 0 0 0,0 0 0 0 0,0 0 0 0 0,0 0 1 0 0,0 0-1 0 0,0 0 0 0 0,0-1 0 0 0,0 1 0 0 0,1-1 0 0 0,-3-2-18 0 0,-5-4 0 0 0,3 2-11 0 0,8 3-31 0 0,10-8 2 0 0,-5 11 25 0 0,-4 0 6 0 0,24 0-13 0 0,-12 4-20 0 0,-7 0 33 0 0,0 1 0 0 0,0-1 0 0 0,0 2 0 0 0,0-1 0 0 0,-1 1 0 0 0,0 0 0 0 0,0 0 0 0 0,-1 0 0 0 0,1 1 0 0 0,-2 0 0 0 0,1 0 1 0 0,-1 0-1 0 0,0 1 0 0 0,0-1 0 0 0,-1 1 0 0 0,0 0 0 0 0,0 1 9 0 0,0 1 5 0 0,-1 0-1 0 0,0 0 1 0 0,0 0 0 0 0,-1 1-1 0 0,0-1 1 0 0,-1 1 0 0 0,-1-1 0 0 0,1 0-1 0 0,-2 1 1 0 0,1-1 0 0 0,-1 0-1 0 0,-1 0 1 0 0,-3 9-5 0 0,3-10 19 0 0,-1 0 0 0 0,0 0 0 0 0,0 0 0 0 0,-1 0 0 0 0,0 0-1 0 0,-1-1 1 0 0,0 0 0 0 0,0 0 0 0 0,0-1 0 0 0,-1 0 0 0 0,-1 0 0 0 0,-4 3-19 0 0,9-8 11 0 0,1 0 1 0 0,-1 0 0 0 0,0-1-1 0 0,0 0 1 0 0,0 1 0 0 0,-1-1-1 0 0,1 0 1 0 0,0 0-1 0 0,0-1 1 0 0,-1 1 0 0 0,1-1-1 0 0,0 0 1 0 0,-1 0 0 0 0,1 0-1 0 0,0 0 1 0 0,0 0-1 0 0,-1-1 1 0 0,1 1 0 0 0,0-1-1 0 0,0 0 1 0 0,-1 0 0 0 0,1 0-1 0 0,0-1 1 0 0,0 1-1 0 0,-1-1-11 0 0,1-1 10 0 0,0 1 0 0 0,1 0 0 0 0,-1-1-1 0 0,1 0 1 0 0,0 0 0 0 0,-1 0-1 0 0,1 0 1 0 0,0 0 0 0 0,1 0 0 0 0,-1 0-1 0 0,1 0 1 0 0,-1-1 0 0 0,1 1-1 0 0,0-1 1 0 0,0 1 0 0 0,0-1 0 0 0,1 1-1 0 0,-1-1 1 0 0,1 0-10 0 0,-1-12-69 0 0,1-1 0 0 0,0 1-1 0 0,2-13 70 0 0,0 8-339 0 0,0 13 98 0 0,0-3-824 0 0,-2 7-4764 0 0,0 4-799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38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68 5527 0 0,'-4'-12'250'0'0,"3"9"-2"0"0,3-9-146 0 0,-2-9 3100 0 0,0 19-1417 0 0,0-1-112 0 0,0 3-1512 0 0,0-1 0 0 0,0 1 0 0 0,0-1 0 0 0,0 1 0 0 0,0-1 0 0 0,-1 0 0 0 0,1 1 0 0 0,0-1 0 0 0,0 1 0 0 0,0-1 0 0 0,0 1 0 0 0,-1-1 0 0 0,1 1 0 0 0,0-1 0 0 0,-1 1 0 0 0,1-1 0 0 0,0 1 0 0 0,-1-1 0 0 0,1 1 0 0 0,0-1 0 0 0,-1 1 0 0 0,1 0 0 0 0,-1-1 0 0 0,1 1 0 0 0,-1 0 0 0 0,1-1 0 0 0,-1 1 0 0 0,1 0 0 0 0,-1-1 0 0 0,1 1 0 0 0,-1 0 0 0 0,0 0 0 0 0,1 0-161 0 0,-2 0 170 0 0,1 0-1 0 0,-1 0 0 0 0,1 1 1 0 0,-1-1-1 0 0,1 1 0 0 0,-1-1 1 0 0,1 1-1 0 0,0-1 1 0 0,-1 1-1 0 0,1 0 0 0 0,0 0 1 0 0,-1 0-1 0 0,1 0-169 0 0,-6 4 226 0 0,1 0-1 0 0,1 1 1 0 0,-1-1-1 0 0,1 1 1 0 0,-3 3-226 0 0,-1 5 114 0 0,-1 0 0 0 0,2 1 1 0 0,0 0-1 0 0,1 0 0 0 0,0 0 0 0 0,1 1 0 0 0,1 0 1 0 0,0 0-1 0 0,2 1 0 0 0,-1-1 0 0 0,2 1 0 0 0,0 0 1 0 0,2 0-1 0 0,-1 0 0 0 0,2 2-114 0 0,0-14 0 0 0,0-1 0 0 0,0 1 0 0 0,0 0 0 0 0,0-1 0 0 0,1 0 0 0 0,-1 1 0 0 0,1-1 0 0 0,1 0 0 0 0,-1 0 0 0 0,0 0 0 0 0,4 3 0 0 0,6 8 0 0 0,-7-13 0 0 0,-2-1 0 0 0,0 0-73 0 0,0 0-1 0 0,0 0 1 0 0,0 0-1 0 0,1 0 1 0 0,-1 0-1 0 0,0-1 1 0 0,0 1-1 0 0,0-1 1 0 0,1 0-1 0 0,-1 0 1 0 0,0 0-1 0 0,0 0 1 0 0,1-1-1 0 0,-1 1 1 0 0,0-1-1 0 0,0 0 1 0 0,0 0-1 0 0,0 0 1 0 0,0 0-1 0 0,0-1 1 0 0,2 0 73 0 0,3-3-703 0 0,-1 0-1 0 0,0 0 1 0 0,0 0 0 0 0,0-1-1 0 0,-1 0 1 0 0,1-1 0 0 0,1-3 703 0 0,1-1-7166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38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45 4143 0 0,'0'0'319'0'0,"0"0"-3"0"0,0 0 768 0 0,0 0 356 0 0,0 0 68 0 0,0 0-83 0 0,0 0-415 0 0,0 0-180 0 0,0 0-35 0 0,0-2-30 0 0,0 1-641 0 0,1 0 0 0 0,-1-1-1 0 0,0 1 1 0 0,0 0 0 0 0,1 0-1 0 0,-1 0 1 0 0,1 0 0 0 0,-1-1 0 0 0,1 1-1 0 0,-1 0 1 0 0,1 0 0 0 0,-1 0-1 0 0,1 0 1 0 0,0 0 0 0 0,0 0-1 0 0,0 0 1 0 0,0 0-124 0 0,19-14 1653 0 0,-12 11-1061 0 0,-7 3-459 0 0,1 1-1 0 0,0-1 1 0 0,-1 1-1 0 0,1-1 0 0 0,0 1 1 0 0,-1 0-1 0 0,1 0 1 0 0,0 0-1 0 0,0 0 1 0 0,-1 0-1 0 0,3 0-132 0 0,-1 0 199 0 0,0 1-138 0 0,-1 0-1 0 0,1-1 1 0 0,-1 1-1 0 0,0 0 1 0 0,1 1-1 0 0,-1-1 1 0 0,0 0-1 0 0,0 1 1 0 0,0-1-1 0 0,0 1 1 0 0,0 0-1 0 0,0-1 1 0 0,0 1-1 0 0,0 0 1 0 0,-1 0-1 0 0,1 1-60 0 0,3 4 96 0 0,-1 0-1 0 0,0 0 1 0 0,0 0 0 0 0,0 0-1 0 0,-1 1 1 0 0,-1-1-1 0 0,1 1 1 0 0,0 6-96 0 0,3 15 436 0 0,2 22-436 0 0,-7-41 31 0 0,2 31 126 0 0,-2 1 1 0 0,-2-1-1 0 0,-5 30-157 0 0,4-41 51 0 0,-4 24 44 0 0,-2 1 1 0 0,-3-2-1 0 0,-16 50-95 0 0,-8 3 315 0 0,-23 41-315 0 0,57-145 2 0 0,-8 21 107 0 0,-2-1 0 0 0,-11 20-109 0 0,12-28 204 0 0,11-19-114 0 0,13-25-91 0 0,-12 28-4 0 0,8-18-1019 0 0,0 2-1 0 0,2-1 1 0 0,8-9 1024 0 0,-6 10-1063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39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11 3223 0 0,'-4'-2'1118'0'0,"1"0"-1"0"0,-1 0 0 0 0,1 0 1 0 0,0-1-1 0 0,0 1 0 0 0,0-1 1 0 0,-2-1-1118 0 0,0-1 130 0 0,4 4 554 0 0,1 1-84 0 0,-12-5 1166 0 0,7 3 4376 0 0,259-62-4562 0 0,-179 51-1504 0 0,-53 12-65 0 0,-21 1 42 0 0,3 5 11 0 0,3 2 3 0 0,-3 1-38 0 0,-3-7 52 0 0,-1 2 17 0 0,0-1-166 0 0,0 0 1 0 0,0 0-1 0 0,0 0 0 0 0,-1 0 1 0 0,1 0-1 0 0,-1 0 0 0 0,1 0 1 0 0,-1-1-1 0 0,0 1 0 0 0,0 0 1 0 0,0 0-1 0 0,0 0 0 0 0,0-1 1 0 0,0 1-1 0 0,-1 0 68 0 0,1 0-700 0 0,-1-3-176 0 0,-8-2-724 0 0,0-2-316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39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9 6911 0 0,'0'0'528'0'0,"0"0"-216"0"0,0 0 358 0 0,-1-6 257 0 0,1 3-56 0 0,1 4 4333 0 0,1 5-4931 0 0,1 0 1 0 0,-1 1-1 0 0,-1-1 0 0 0,1 1 0 0 0,-1-1 0 0 0,0 1 0 0 0,0-1 0 0 0,-1 7-273 0 0,0 14 820 0 0,-3 16-820 0 0,0-6 307 0 0,-2 31 314 0 0,-2-1-1 0 0,-3 1 1 0 0,-5 8-621 0 0,10-61 94 0 0,3-8-35 0 0,1 0-1 0 0,-1 0 1 0 0,1 0-1 0 0,1 1 1 0 0,-1-1-1 0 0,1 0 1 0 0,0 0-59 0 0,3-3 74 0 0,-2-3-69 0 0,0-1 0 0 0,0 1 0 0 0,1 0 0 0 0,-1-1 0 0 0,0 0 0 0 0,1 1 0 0 0,-1-1 0 0 0,0 0 0 0 0,1 0 0 0 0,-1 1 0 0 0,1-1 0 0 0,-1 0 0 0 0,1 0 0 0 0,-1-1 0 0 0,0 1 0 0 0,1 0 0 0 0,-1 0 0 0 0,0-1 0 0 0,1 1 0 0 0,-1-1 0 0 0,0 1 0 0 0,1-1 0 0 0,-1 0-5 0 0,3-1-158 0 0,0-1 0 0 0,0 0 0 0 0,-1 0 0 0 0,1 0 0 0 0,-1 0 0 0 0,0-1 1 0 0,2-1 157 0 0,8-12-1210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40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95 4143 0 0,'0'0'319'0'0,"1"-2"-210"0"0,1-8 1258 0 0,1-1-1 0 0,-2 1 0 0 0,1 0 1 0 0,-1-6-1367 0 0,2-11 3657 0 0,-3 25-3017 0 0,0-4 1203 0 0,2 10 1068 0 0,-1 18-1192 0 0,-44 400 494 0 0,41-404-2175 0 0,-3 24 447 0 0,2 1 0 0 0,3 9-485 0 0,0-54 9 0 0,0-1 0 0 0,1 1 0 0 0,-1-1 0 0 0,1 1 0 0 0,0 0 0 0 0,0-1 0 0 0,1-1-9 0 0,5-13-69 0 0,-2-36-1726 0 0,-4 45 1402 0 0,1-16-786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40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16 10135 0 0,'-2'0'778'0'0,"-4"-2"-426"0"0,5 2-235 0 0,0 0 0 0 0,0 0 1 0 0,0 0-1 0 0,0 0 0 0 0,0 0 1 0 0,1-1-1 0 0,-1 1 1 0 0,0 0-1 0 0,0-1 0 0 0,0 1 1 0 0,0-1-1 0 0,1 1 0 0 0,-1-1 1 0 0,0 1-1 0 0,0-1 0 0 0,1 0 1 0 0,-1 1-1 0 0,1-1 1 0 0,-1 0-1 0 0,0 1 0 0 0,1-1 1 0 0,-1 0-1 0 0,1 0 0 0 0,0 1 1 0 0,-1-2-118 0 0,1 0 150 0 0,-1 1 1 0 0,1-1 0 0 0,0 1 0 0 0,0-1-1 0 0,0 0 1 0 0,0 1 0 0 0,0-1 0 0 0,1 1-1 0 0,-1-1 1 0 0,0 1 0 0 0,1-1 0 0 0,-1 0-1 0 0,2 0-150 0 0,1-6 456 0 0,1 1 0 0 0,0-1-1 0 0,1 1 1 0 0,4-6-456 0 0,-8 13 20 0 0,60-79 1554 0 0,4 2 17 0 0,-57 68-1400 0 0,0 0-1 0 0,0 0 1 0 0,1 1 0 0 0,0 1-1 0 0,0-1 1 0 0,2 0-191 0 0,-7 5 37 0 0,1 1 0 0 0,-1-1 0 0 0,0 1 0 0 0,1 0 0 0 0,0 0 0 0 0,-1 1 0 0 0,1-1 1 0 0,0 1-1 0 0,0 0 0 0 0,0 1 0 0 0,0-1 0 0 0,0 1 0 0 0,0 0 0 0 0,0 0 0 0 0,4 1-37 0 0,1 0 16 0 0,-1 1 1 0 0,1 0 0 0 0,-1 0-1 0 0,1 1-16 0 0,-7-1 8 0 0,1 0-1 0 0,-1-1 0 0 0,0 1 0 0 0,-1 1 1 0 0,1-1-1 0 0,0 0 0 0 0,1 2-7 0 0,10 10 10 0 0,-12-9 13 0 0,-1 0-3 0 0,2 2-2 0 0,0 0-1 0 0,-1 0 0 0 0,0 0 0 0 0,-1 1 0 0 0,1-1 0 0 0,-1 0 1 0 0,-1 1-1 0 0,1-1 0 0 0,-1 1 0 0 0,-1 0 0 0 0,1-1 0 0 0,-1 0 1 0 0,-2 6-18 0 0,0 2 44 0 0,-1 0 1 0 0,-1 0-1 0 0,0 0 1 0 0,-1 0 0 0 0,-1-1-1 0 0,-1 2-44 0 0,-4 6 57 0 0,-2-1 0 0 0,0-1 0 0 0,0 0 0 0 0,-2 0 0 0 0,-1-2-1 0 0,0 0 1 0 0,-1-1 0 0 0,-1-1 0 0 0,-17 11-57 0 0,26-20-430 0 0,0-1 0 0 0,-1-1-1 0 0,1 0 1 0 0,-1 0 0 0 0,0-1 0 0 0,-1 0 430 0 0,8-4-5327 0 0,-6-3-1621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59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3 1 13823 0 0,'0'0'315'0'0,"0"3"45"0"0,0 0-314 0 0,-1-1 0 0 0,1 0-1 0 0,-1 1 1 0 0,0-1 0 0 0,0 0 0 0 0,0 1-1 0 0,0-1 1 0 0,0 0 0 0 0,0 0 0 0 0,-1 0 0 0 0,1 0-1 0 0,-1 0 1 0 0,0 0 0 0 0,1-1 0 0 0,-1 1 0 0 0,0 0-1 0 0,0-1-45 0 0,-40 30 115 0 0,38-28-100 0 0,-24 12 726 0 0,23-13-589 0 0,0 0 0 0 0,1 1-1 0 0,-1-1 1 0 0,0 1 0 0 0,1 0 0 0 0,0 1 0 0 0,-4 3-152 0 0,-73 76 165 0 0,-146 162 1275 0 0,188-202-1182 0 0,20-23-1073 0 0,1 2 1 0 0,1 0 0 0 0,-3 6 814 0 0,5-1-1023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41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41 1839 0 0,'0'0'359'0'0,"0"0"834"0"0,0 0 366 0 0,0-2 69 0 0,0-20 1228 0 0,0 20-1703 0 0,-3-7 1134 0 0,0 4 62 0 0,0 5 4396 0 0,-20 23-6387 0 0,0 2 0 0 0,2 1 0 0 0,1 1 0 0 0,1 0 0 0 0,-14 28-358 0 0,4 8 264 0 0,2 2 1 0 0,3 1-1 0 0,2 4-264 0 0,17-53 85 0 0,0 1-1 0 0,1 0 1 0 0,1 0-1 0 0,1 0 1 0 0,0 0 0 0 0,1 0-1 0 0,2 4-84 0 0,-1 5 121 0 0,0-19-74 0 0,0 0 0 0 0,0 1 0 0 0,1-1 0 0 0,0 0 0 0 0,0 0 0 0 0,1 0 0 0 0,0 0 0 0 0,1 0 0 0 0,2 6-47 0 0,3 2 102 0 0,0 0 0 0 0,10 14-102 0 0,-13-24 14 0 0,0 0 0 0 0,0-1 1 0 0,0 1-1 0 0,1-1 0 0 0,-1 0 0 0 0,1 0 0 0 0,0-1 0 0 0,3 2-14 0 0,-4-3 8 0 0,-1 0 0 0 0,1-1-1 0 0,0 1 1 0 0,1-1 0 0 0,-1 0-1 0 0,0-1 1 0 0,1 1 0 0 0,-1-1-1 0 0,1 0 1 0 0,-1 0-1 0 0,1-1-7 0 0,-2 0 17 0 0,0 0 0 0 0,0 0 0 0 0,0-1 0 0 0,0 0 0 0 0,0 0 0 0 0,0 0 0 0 0,0 0 0 0 0,0 0 0 0 0,0-1 0 0 0,-1 0 0 0 0,1 1 0 0 0,-1-2 0 0 0,1 1 0 0 0,-1 0 0 0 0,3-3-17 0 0,15-15 92 0 0,-3-1 13 0 0,-16 19-14 0 0,-2 2 5 0 0,0 0 0 0 0,-7-5-72 0 0,2 3-8209 0 0,-3 1 154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43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56 9871 0 0,'0'0'223'0'0,"0"0"29"0"0,0 0 20 0 0,0-4 131 0 0,-3-9 214 0 0,2 6-4 0 0,0-1 0 0 0,-1 0-1 0 0,0 1 1 0 0,0-1 0 0 0,-1 1 0 0 0,0 0-1 0 0,-2-2-612 0 0,5 7 236 0 0,-1 0 0 0 0,0 0 0 0 0,1 0 0 0 0,-1-1 0 0 0,1 1 0 0 0,0 0 0 0 0,0 0 0 0 0,0-1 0 0 0,0 1 0 0 0,0 0 0 0 0,0 0 0 0 0,1-2-236 0 0,-1 3 4 0 0,0-2 303 0 0,0 3-10 0 0,0 0-25 0 0,0 0-101 0 0,0 0-47 0 0,0 0-11 0 0,0 0-1 0 0,0 0 0 0 0,1 1-98 0 0,0-1 0 0 0,0 0 1 0 0,0 1-1 0 0,0-1 0 0 0,0 1 0 0 0,0-1 0 0 0,0 1 0 0 0,0-1 0 0 0,0 1 0 0 0,-1-1 0 0 0,1 1 1 0 0,0 0-1 0 0,0 0 0 0 0,-1-1 0 0 0,1 1 0 0 0,0 0 0 0 0,-1 0 0 0 0,1 0 0 0 0,-1 0 1 0 0,1 0-1 0 0,0 0-14 0 0,9 23 135 0 0,-6-11-72 0 0,-1 1 1 0 0,0 0-1 0 0,0 1 0 0 0,-1-1 0 0 0,-1 12-63 0 0,-1 21 38 0 0,-2 6-38 0 0,-1 22 62 0 0,3-52-23 0 0,-1-1 0 0 0,-1 0-1 0 0,-1 0 1 0 0,-2 2-39 0 0,5-23 8 0 0,0-1 0 0 0,0 1 0 0 0,0-1 0 0 0,0 1-1 0 0,-1-1 1 0 0,1 1 0 0 0,0-1 0 0 0,0 1 0 0 0,-1-1 0 0 0,1 1 0 0 0,0-1 0 0 0,0 1 0 0 0,-1-1 0 0 0,1 0 0 0 0,-1 1 0 0 0,1-1-1 0 0,0 0 1 0 0,-1 1 0 0 0,1-1-8 0 0,-1 0 13 0 0,1 0 0 0 0,0 1 0 0 0,-1-1 0 0 0,1 0 0 0 0,0 0 0 0 0,-1 0-1 0 0,1 0 1 0 0,0 0 0 0 0,-1 0 0 0 0,1-1 0 0 0,0 1 0 0 0,-1 0 0 0 0,1 0 0 0 0,0 0 0 0 0,-1 0-1 0 0,1 0 1 0 0,0 0 0 0 0,0 0 0 0 0,-1-1 0 0 0,1 1 0 0 0,0 0 0 0 0,-1 0 0 0 0,1 0-13 0 0,-1-2 21 0 0,-1 1 1 0 0,1-1 0 0 0,0 1 0 0 0,0-1-1 0 0,-1 1 1 0 0,1-1 0 0 0,0 1 0 0 0,0-1-1 0 0,1 0-20 0 0,-2-3 13 0 0,0-1 1 0 0,1 1 0 0 0,0 0-1 0 0,0-1 1 0 0,0 1 0 0 0,1-1-1 0 0,0 1 1 0 0,0-3-15 0 0,4-45 65 0 0,-1 26-15 0 0,-2 12-38 0 0,1 0 1 0 0,0 0-1 0 0,1 1 0 0 0,1-1 1 0 0,0 0-1 0 0,1 0-12 0 0,79-163 0 0 0,-67 125 0 0 0,-15 50 0 0 0,-2 2 0 0 0,6-26 0 0 0,-2 17 0 0 0,4 2 0 0 0,2 1 0 0 0,-7 5 0 0 0,0 0 0 0 0,-1 0 0 0 0,1 1 0 0 0,0-1 0 0 0,0 1 0 0 0,0-1 0 0 0,0 1 0 0 0,0 0 0 0 0,0 0 0 0 0,0 1 0 0 0,0-1 0 0 0,2 0 0 0 0,6-1 0 0 0,47-9 15 0 0,-28 6 45 0 0,-27 4-29 0 0,1 1-1 0 0,0 0 1 0 0,0-1-1 0 0,0 1 1 0 0,0 1 0 0 0,-1-1-1 0 0,1 0 1 0 0,0 1 0 0 0,0 0-1 0 0,-1 0 1 0 0,1 0 0 0 0,0 1-1 0 0,-1-1 1 0 0,3 2-31 0 0,-6-3 6 0 0,1 0 0 0 0,0 1-1 0 0,-1-1 1 0 0,1 1 0 0 0,-1 0 0 0 0,1-1 0 0 0,-1 1-1 0 0,1-1 1 0 0,-1 1 0 0 0,1 0 0 0 0,-1-1-1 0 0,0 1 1 0 0,1 0 0 0 0,-1-1 0 0 0,0 1-1 0 0,1 0 1 0 0,-1 0 0 0 0,0-1 0 0 0,0 2-6 0 0,1 0 18 0 0,1 3 18 0 0,0 0 0 0 0,-1 0 1 0 0,0 1-1 0 0,0-1 0 0 0,0 0 0 0 0,0 0 0 0 0,-1 1 0 0 0,0-1 0 0 0,0 1 0 0 0,-1 3-36 0 0,-2 11 123 0 0,0-1 1 0 0,-4 7-124 0 0,-1 8 104 0 0,8-30-102 0 0,-30 167 197 0 0,25-129-148 0 0,1 0-1 0 0,3 1 0 0 0,1 3-50 0 0,1-37 4 0 0,-1 0 10 0 0,1-1 0 0 0,1 1 0 0 0,0-1 0 0 0,0 2-14 0 0,4 19 99 0 0,-5-27-15 0 0,-1-2 4 0 0,0 0-14 0 0,0 0 13 0 0,-1-1-12 0 0,-3-7-94 0 0,0 1 1 0 0,-1 0-1 0 0,1 1 1 0 0,-1-1-1 0 0,0 1 1 0 0,-1 0-1 0 0,0 0 1 0 0,0 1-1 0 0,-5-5 19 0 0,2 2-333 0 0,1 1 0 0 0,0-2-1 0 0,1 1 1 0 0,0-1 0 0 0,-4-7 333 0 0,-22-24-1630 0 0,28 35 1529 0 0,-4-5-1183 0 0,0 1-1 0 0,-1 0 0 0 0,0 0 1285 0 0,6 6-329 0 0,0 1 1 0 0,1 0-1 0 0,-1 0 0 0 0,0 0 0 0 0,0 0 0 0 0,0 0 1 0 0,0 1-1 0 0,-1 0 0 0 0,1 0 0 0 0,0 0 0 0 0,-1 0 329 0 0,-4 0-210 0 0,-1 0 0 0 0,0 1 0 0 0,0 0 0 0 0,0 0 0 0 0,0 1 0 0 0,0 1 0 0 0,0-1 0 0 0,1 2 0 0 0,-4 0 210 0 0,-3 4 2510 0 0,25-5-425 0 0,32-4-556 0 0,-39 1-1635 0 0,35-4 837 0 0,0-2-1 0 0,0-1 0 0 0,-1-2 1 0 0,18-8-731 0 0,-1-4-806 0 0,-51 21-3942 0 0,-2 1-1664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44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72 12439 0 0,'-9'-11'1291'0'0,"8"10"-1054"0"0,0-1-1 0 0,0 1 1 0 0,1-1-1 0 0,-1 1 1 0 0,0-1-1 0 0,0 0 1 0 0,1 1 0 0 0,-1-1-1 0 0,1 0 1 0 0,0 0-1 0 0,-1 1 1 0 0,1-1-1 0 0,0-1-236 0 0,0 2 301 0 0,0-1-1 0 0,0 1 0 0 0,0 0 1 0 0,-1-1-1 0 0,1 1 0 0 0,0 0 0 0 0,-1 0 1 0 0,1-1-1 0 0,-1 1 0 0 0,1 0 0 0 0,-1 0 1 0 0,0-1-301 0 0,-13-13 1398 0 0,13 14-710 0 0,-1 0-48 0 0,0 1-567 0 0,0-1-1 0 0,0 1 1 0 0,0-1 0 0 0,0 1-1 0 0,-1 0 1 0 0,1 0-1 0 0,0 0 1 0 0,0 0 0 0 0,0 0-1 0 0,0 1 1 0 0,0-1 0 0 0,0 1-1 0 0,-1-1 1 0 0,1 1-1 0 0,0 0 1 0 0,0 0 0 0 0,1-1-1 0 0,-1 2 1 0 0,0-1-1 0 0,0 0 1 0 0,0 0 0 0 0,1 0-1 0 0,-1 1 1 0 0,0-1 0 0 0,1 1-1 0 0,0 0 1 0 0,-2 1-73 0 0,-1 1 37 0 0,0 1 1 0 0,1 0-1 0 0,-1 0 1 0 0,1 0-1 0 0,0 0 1 0 0,1 1 0 0 0,-1-1-1 0 0,1 1 1 0 0,0 0-1 0 0,0 1-37 0 0,-3 16 30 0 0,-4 16 55 0 0,1 0 0 0 0,1 12-85 0 0,7-45 0 0 0,0 1 0 0 0,0 0 0 0 0,1 0 0 0 0,-1 0 0 0 0,1 0 0 0 0,1-1 0 0 0,0 3 0 0 0,8 22 0 0 0,-2-21 0 0 0,-3-4 0 0 0,-2-3 0 0 0,0-1 0 0 0,-1 1 0 0 0,1-1 0 0 0,0 0 0 0 0,0 0 0 0 0,0 0 0 0 0,3 1 0 0 0,7 2 0 0 0,-8-4-56 0 0,-1-1 1 0 0,1 0-1 0 0,-1 0 1 0 0,0 0-1 0 0,1 0 0 0 0,-1-1 1 0 0,1 1-1 0 0,-1-1 0 0 0,0 0 1 0 0,1-1-1 0 0,-1 1 0 0 0,0-1 1 0 0,0 0-1 0 0,4-2 56 0 0,3-2-344 0 0,1-2 0 0 0,-1 0-1 0 0,0 0 1 0 0,2-3 344 0 0,-2 1-1204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45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669 1375 0 0,'0'0'379'0'0,"0"0"1054"0"0,0 0 469 0 0,0 0 91 0 0,0-2-125 0 0,-4-7-190 0 0,0 0-1 0 0,0 0 1 0 0,-1 0 0 0 0,-3-4-1678 0 0,2 4 981 0 0,5 7-197 0 0,-4-10 685 0 0,1 0-996 0 0,1 0 0 0 0,1 1 0 0 0,0-1 0 0 0,1 0 0 0 0,0 0 0 0 0,0 0-1 0 0,1 0 1 0 0,1 0 0 0 0,1-10-473 0 0,3-2 388 0 0,0 0 0 0 0,2 1 0 0 0,0 0 0 0 0,8-15-388 0 0,2-10 277 0 0,-2 2-45 0 0,3 1-1 0 0,1 1 0 0 0,22-37-231 0 0,1 14 389 0 0,-40 65-317 0 0,-2 2 0 0 0,0 0 0 0 0,0 0 0 0 0,0 0 0 0 0,1 2 0 0 0,3 2-58 0 0,-1 0 1 0 0,0 0-1 0 0,0 1 0 0 0,0-1 0 0 0,0 1 1 0 0,-1-1-1 0 0,0 1 0 0 0,0 0 0 0 0,0 0 1 0 0,0 4-15 0 0,3 12 29 0 0,-1 1 1 0 0,-1 2-30 0 0,3 16-2 0 0,3 17-3 0 0,-6-26 77 0 0,3-1 0 0 0,2 6-72 0 0,-8-32 42 0 0,1 5-19 0 0,0-7 36 0 0,-1-2-15 0 0,-8 26-684 0 0,8-24 309 0 0,0-2-70 0 0,0 0-14 0 0,0 0-142 0 0,0 0-595 0 0,0 0-264 0 0,0 0-1205 0 0,0 0-4625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45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09 12639 0 0,'0'0'579'0'0,"0"0"-15"0"0,0 0-251 0 0,0 0 281 0 0,-4-4 265 0 0,1 2 271 0 0,2 4 2402 0 0,2 26-2734 0 0,0-13-464 0 0,-1 0 0 0 0,-1 0 0 0 0,0 2-334 0 0,-8 81 863 0 0,6-48 319 0 0,-8 33-1182 0 0,10-72 157 0 0,0 1 0 0 0,1-1 1 0 0,0 10-158 0 0,1-9 252 0 0,-1-1 0 0 0,-2 12-252 0 0,2-21 80 0 0,0-2-1 0 0,0 0-6 0 0,0 0-1 0 0,0 0 0 0 0,0 0 4 0 0,0 0 16 0 0,0 0 4 0 0,1-1-16 0 0,0 1-75 0 0,-1 0 0 0 0,1 0 0 0 0,-1 0-1 0 0,1-1 1 0 0,-1 1 0 0 0,0 0 0 0 0,1 0 0 0 0,-1 0 0 0 0,0 0 0 0 0,1-1-1 0 0,-1 1 1 0 0,1 0 0 0 0,-1 0 0 0 0,0-1 0 0 0,1 1 0 0 0,-1 0 0 0 0,0-1-1 0 0,0 1 1 0 0,1 0 0 0 0,-1-1 0 0 0,0 1 0 0 0,0-1-5 0 0,1-4 30 0 0,-2-1 0 0 0,1 1 0 0 0,-1 0 0 0 0,0-1 0 0 0,0 1 0 0 0,0 0 0 0 0,0 0 0 0 0,-1 0 0 0 0,-1-3-30 0 0,-6-20 159 0 0,0-11 103 0 0,-5-8-262 0 0,3 7 47 0 0,-9-45 103 0 0,-4-53-150 0 0,23 133 12 0 0,0 4-9 0 0,1 0 0 0 0,0-1 0 0 0,-1 1 0 0 0,1-1 0 0 0,0 1 0 0 0,0-1 0 0 0,0 1 0 0 0,0-1 0 0 0,0 1-1 0 0,0 0 1 0 0,1-1 0 0 0,-1 1 0 0 0,0-1 0 0 0,1 0-3 0 0,3-9 0 0 0,5 3 0 0 0,5 1 0 0 0,5-2 0 0 0,-13 9 0 0 0,-2 1 0 0 0,7-2 0 0 0,0-1 0 0 0,0 0 0 0 0,0 0 0 0 0,1-2 0 0 0,-1 1 0 0 0,0 0 0 0 0,1 0 0 0 0,7 1 0 0 0,9-1 0 0 0,-15 2 0 0 0,0-1 0 0 0,-1 2 0 0 0,1 0 0 0 0,0 1 0 0 0,0 0 0 0 0,5 1 0 0 0,1 3 0 0 0,-15-2 0 0 0,-2 0 0 0 0,-1-2 1 0 0,-1-1 0 0 0,1 1 0 0 0,-1-1 0 0 0,1 0 0 0 0,-1 1-1 0 0,1-1 1 0 0,-1 1 0 0 0,0-1 0 0 0,1 1 0 0 0,-1 0 0 0 0,0-1 0 0 0,1 1 0 0 0,-1-1 0 0 0,0 1-1 0 0,0-1 1 0 0,1 1 0 0 0,-1 0 0 0 0,0-1 0 0 0,0 1 0 0 0,0 0 0 0 0,0-1-1 0 0,-1 8 23 0 0,0 0 0 0 0,0 0 1 0 0,-1-1-1 0 0,1 1 0 0 0,-2-1 0 0 0,1 0 1 0 0,-1 1-1 0 0,-2 1-23 0 0,3-4 11 0 0,-5 12 47 0 0,-2-1 0 0 0,0 0 0 0 0,-1 0-1 0 0,-10 12-57 0 0,-51 56 213 0 0,62-74-209 0 0,-27 24 49 0 0,35-33-48 0 0,0 0-1 0 0,0 0 0 0 0,0 0 0 0 0,0 0 0 0 0,0-1 0 0 0,0 1 0 0 0,0-1 0 0 0,0 1 1 0 0,0-1-1 0 0,-1 1 0 0 0,0-1-4 0 0,2-2 20 0 0,6-5-11 0 0,35-22-9 0 0,-21 16 0 0 0,-12 8-5 0 0,-1 1-1 0 0,0 0 1 0 0,1 0 0 0 0,0 0-1 0 0,0 1 1 0 0,0 0 0 0 0,0 1-1 0 0,0 0 1 0 0,1 0 0 0 0,-1 1-1 0 0,0 0 1 0 0,4 0 5 0 0,0 4 0 0 0,-8 0-2 0 0,0-1-1 0 0,0 1 1 0 0,0 0-1 0 0,0 1 1 0 0,0-1-1 0 0,-1 1 1 0 0,1 0-1 0 0,-1 0 1 0 0,0 0-1 0 0,0 0 1 0 0,-1 0 0 0 0,1 1-1 0 0,-1-1 3 0 0,5 9-8 0 0,-1 0 0 0 0,-1 1 0 0 0,-1-1 0 0 0,1 2 8 0 0,-4-8 0 0 0,1 0 0 0 0,-1 0 0 0 0,0 0 0 0 0,-1 0 0 0 0,0 1 0 0 0,0 3 0 0 0,0-8 3 0 0,0-1 0 0 0,0 1 0 0 0,0-1 1 0 0,-1 1-1 0 0,1-1 0 0 0,-1 1 0 0 0,1-1 0 0 0,-1 1 0 0 0,0-1 0 0 0,0 0 0 0 0,0 1 0 0 0,0-1-3 0 0,-2 4 16 0 0,1-3-6 0 0,0 0 0 0 0,0-1 0 0 0,0 1-1 0 0,0 0 1 0 0,0-1 0 0 0,0 1 0 0 0,-1-1 0 0 0,1 0-1 0 0,-1 0 1 0 0,0 0 0 0 0,1 0 0 0 0,-1 0-1 0 0,0-1 1 0 0,0 1 0 0 0,0-1 0 0 0,-1 0-1 0 0,1 0 1 0 0,-1 0-10 0 0,-10 3-128 0 0,-1-1 0 0 0,1 0 0 0 0,-11-1 128 0 0,9 0-484 0 0,-12 1-540 0 0,-3-3-57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8:47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2759 0 0,'0'0'126'0'0,"1"-2"336"0"0,0-49 10149 0 0,-1 49-9314 0 0,0 2-66 0 0,7-23 4950 0 0,0 19-5245 0 0,-6 3-805 0 0,0 0-1 0 0,0 0 0 0 0,0 0 0 0 0,0 0 1 0 0,1 0-1 0 0,-1 1 0 0 0,0-1 0 0 0,1 0 1 0 0,-1 1-1 0 0,1-1-130 0 0,0 0 61 0 0,-1 1 0 0 0,0 0 0 0 0,1-1 1 0 0,-1 1-1 0 0,0 0 0 0 0,1 0 0 0 0,-1 0 1 0 0,0 0-1 0 0,1 0 0 0 0,-1 0 0 0 0,1 0 0 0 0,-1 1 1 0 0,0-1-1 0 0,1 0 0 0 0,-1 1 0 0 0,0-1 1 0 0,0 1-1 0 0,1-1 0 0 0,-1 1 0 0 0,0 0 0 0 0,0 0 1 0 0,0-1-1 0 0,0 1 0 0 0,1 1-61 0 0,2 3 86 0 0,0 0 0 0 0,-1 0 0 0 0,0 0 0 0 0,0 0-1 0 0,0 0 1 0 0,-1 1 0 0 0,1 0 0 0 0,0 3-86 0 0,11 49 420 0 0,-11-44-354 0 0,39 149 422 0 0,-8-36-277 0 0,-28-102-158 0 0,6 27 126 0 0,6 50-179 0 0,-16-85 27 0 0,-1 0 0 0 0,-1 1-1 0 0,0-1 1 0 0,-1 0-1 0 0,-1 1 1 0 0,-1-1 0 0 0,-4 17-27 0 0,5-26 26 0 0,2-5-19 0 0,-1-1 1 0 0,1 0-1 0 0,-1 1 1 0 0,0-1 0 0 0,1 0-1 0 0,-1 0 1 0 0,0 0 0 0 0,0 0-1 0 0,-1 1 1 0 0,1-1-1 0 0,0-1 1 0 0,-2 3-8 0 0,-1 2 25 0 0,-3 4 166 0 0,8-18-63 0 0,2-2-152 0 0,-2 8-91 0 0,-1 1 9 0 0,0 0 0 0 0,0 0-1 0 0,0 0 1 0 0,0 0 0 0 0,1 0-1 0 0,-1 1 1 0 0,0-1 0 0 0,1 0-1 0 0,-1 0 1 0 0,1 0 0 0 0,-1 0-1 0 0,1 0 1 0 0,0 0-1 0 0,-1 1 1 0 0,1-1 0 0 0,0 0-1 0 0,0 0 107 0 0,8-9-1653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24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9 141 4607 0 0,'0'0'208'0'0,"9"-3"32"0"0,13-2 328 0 0,14-5 928 0 0,-20 9-1480 0 0,-9-1 124 0 0,-6 1 586 0 0,-1 1-636 0 0,0 0-1 0 0,0-1 1 0 0,1 1 0 0 0,-1-1 0 0 0,0 1 0 0 0,0 0-1 0 0,0-1 1 0 0,0 1 0 0 0,0-1 0 0 0,-1 1 0 0 0,1 0 0 0 0,0-1-1 0 0,0 1 1 0 0,0-1 0 0 0,0 1 0 0 0,0 0 0 0 0,0-1-1 0 0,-1 1 1 0 0,1 0 0 0 0,0-1 0 0 0,0 1 0 0 0,-1 0 0 0 0,1-1-1 0 0,0 1 1 0 0,0 0 0 0 0,-1-1 0 0 0,1 1 0 0 0,0 0-1 0 0,-1 0 1 0 0,1-1 0 0 0,0 1 0 0 0,-1 0 0 0 0,1 0 0 0 0,-1 0-1 0 0,1 0 1 0 0,0-1 0 0 0,-1 1 0 0 0,1 0 0 0 0,-1 0-1 0 0,1 0 1 0 0,0 0 0 0 0,-1 0 0 0 0,1 0 0 0 0,-1 0 0 0 0,1 0-1 0 0,-1 0 1 0 0,1 0 0 0 0,0 0 0 0 0,-1 1 0 0 0,1-1 0 0 0,0 0-1 0 0,-1 0-89 0 0,0 0 97 0 0,0-1 0 0 0,-1 1 0 0 0,1-1 0 0 0,0 1 0 0 0,0-1 0 0 0,0 1 0 0 0,0-1-1 0 0,0 0 1 0 0,0 0 0 0 0,0 0 0 0 0,0 1 0 0 0,-1-2-97 0 0,-4-3 373 0 0,-8-2 426 0 0,-19-10 962 0 0,31 14-1608 0 0,2 3-125 0 0,-1-1-1 0 0,0 1 0 0 0,0-1 1 0 0,1 1-1 0 0,-1-1 1 0 0,0 1-1 0 0,0-1 1 0 0,0 1-1 0 0,1 0 1 0 0,-1-1-1 0 0,0 1 0 0 0,0 0 1 0 0,0 0-1 0 0,0 0 1 0 0,0-1-1 0 0,0 1-27 0 0,-3 0-2 0 0,1-1-1 0 0,-1 1 1 0 0,1 0-1 0 0,-1 0 1 0 0,0 0-1 0 0,1 1 1 0 0,-1-1-1 0 0,1 1 1 0 0,-1 0 2 0 0,-20 2 481 0 0,-1-2 779 0 0,18 0-1174 0 0,0 0 1 0 0,0-1-1 0 0,-1 0 0 0 0,0-1-86 0 0,1 1 0 0 0,1 0 0 0 0,-1 0 0 0 0,0 1 0 0 0,0 0 0 0 0,0 0 0 0 0,-3 2 0 0 0,-17 2 0 0 0,-31 3 0 0 0,35-6 0 0 0,0 1 0 0 0,-20 6 0 0 0,38-8-2 0 0,-1 1 1 0 0,1 0-1 0 0,0 0 0 0 0,0 1 0 0 0,0 0 0 0 0,0 0 1 0 0,0 0-1 0 0,1 0 0 0 0,-3 3 2 0 0,-9 8 91 0 0,-13 16-91 0 0,9-9 368 0 0,12-13 54 0 0,2-1-225 0 0,-1 0 1 0 0,0-1-1 0 0,0 0 0 0 0,0-1 0 0 0,-1 1 0 0 0,-2 0-197 0 0,-4 3 0 0 0,-1 2 0 0 0,1 0 0 0 0,1 0 0 0 0,0 1 0 0 0,1 1 0 0 0,0 0 0 0 0,-3 6 0 0 0,-13 13 0 0 0,18-19 0 0 0,0 0 0 0 0,0 1 0 0 0,-6 14 0 0 0,-16 24 0 0 0,0-14 0 0 0,21-25 0 0 0,1 0 0 0 0,-7 10 0 0 0,13-18 0 0 0,1 1 0 0 0,1 0 0 0 0,-1-1 0 0 0,1 1 0 0 0,0 0 0 0 0,0 0 0 0 0,0 0 0 0 0,1 1 0 0 0,0 0 0 0 0,0 1 0 0 0,0-1 0 0 0,1 1 0 0 0,0 0 0 0 0,0-1 0 0 0,1 1 0 0 0,0 0 0 0 0,0-1 0 0 0,0 1 0 0 0,1-1 0 0 0,1 0 0 0 0,1 6 0 0 0,-3-7 0 0 0,0-4 0 0 0,0 1 0 0 0,-1-1 0 0 0,1 0 0 0 0,0 1 0 0 0,0-1 0 0 0,0 0 0 0 0,0 0 0 0 0,1 0 0 0 0,-1 1 0 0 0,1 0 0 0 0,41 69 0 0 0,-8-13 0 0 0,4 14 0 0 0,-33-61 0 0 0,2 0 0 0 0,-1 0 0 0 0,1-1 0 0 0,1 0 0 0 0,0 0 0 0 0,1-1 0 0 0,0-1 0 0 0,0 1 0 0 0,1-2 0 0 0,0 1 0 0 0,1-1 0 0 0,8 4 0 0 0,29 12 570 0 0,-25-12 908 0 0,18 12-1478 0 0,-20-12 0 0 0,0-2 0 0 0,1 0 0 0 0,22 7 0 0 0,-37-14 0 0 0,101 29 0 0 0,-90-27 0 0 0,-6-3 0 0 0,0 0 0 0 0,0 0 0 0 0,0-1 0 0 0,4-1 0 0 0,31 3 0 0 0,-30-1 0 0 0,13 2 0 0 0,-28-4 0 0 0,0 1 0 0 0,1-1 0 0 0,-1 0 0 0 0,0-1 0 0 0,0 1 0 0 0,0-1 0 0 0,0 1 0 0 0,0-1 0 0 0,2 0 0 0 0,20-4 0 0 0,-9 6 0 0 0,1-2 0 0 0,-1 0 0 0 0,4-1 0 0 0,-14 0 0 0 0,0 1 0 0 0,0-1 0 0 0,-1 0 0 0 0,1-1 0 0 0,-1 1 0 0 0,1-1 0 0 0,-1 0 0 0 0,3-3 0 0 0,-2 2 0 0 0,0 1 0 0 0,0-1 0 0 0,0 1 0 0 0,0 0 0 0 0,1 1 0 0 0,2-1 0 0 0,11-5 0 0 0,-12 3 0 0 0,0 0 0 0 0,0 0 0 0 0,0-1 0 0 0,-1-1 0 0 0,1 1 0 0 0,-2-1 0 0 0,1 0 0 0 0,-1-1 0 0 0,2-2 0 0 0,2-3 0 0 0,2 1 0 0 0,4-5 0 0 0,4-1 941 0 0,-2-2 1 0 0,12-15-942 0 0,11-28 165 0 0,-34 48-165 0 0,-6 12 0 0 0,1-1 0 0 0,-1 0 0 0 0,1 1 0 0 0,0-1 0 0 0,0 1 0 0 0,0-1 0 0 0,2 0 0 0 0,1-2 0 0 0,-3 4 0 0 0,-1-1 0 0 0,1 1 0 0 0,-1 0 0 0 0,1-1 0 0 0,-1 1 0 0 0,0-1 0 0 0,0 0 0 0 0,0 1 0 0 0,1-3 0 0 0,0 0 0 0 0,0-2 0 0 0,1 0 0 0 0,-2 0 0 0 0,1 0 0 0 0,-1 0 0 0 0,0-1 0 0 0,0 1 0 0 0,-1-4 0 0 0,1-1 0 0 0,1 1 0 0 0,0-1 0 0 0,1 0 0 0 0,8-46 0 0 0,-5-28 2032 0 0,-5 68-2022 0 0,-1-1 0 0 0,-1-8-10 0 0,0 11-1 0 0,0-1-1 0 0,1 1 1 0 0,2-8 1 0 0,0 1 0 0 0,-3 15 0 0 0,0 1 0 0 0,0 0 0 0 0,0 0 0 0 0,-1 0 0 0 0,0 0 0 0 0,-3-5 0 0 0,-5-21 0 0 0,9 27 0 0 0,-1 0 0 0 0,0 0 0 0 0,-1 0 0 0 0,0-2 0 0 0,-7-14 0 0 0,7 14 0 0 0,0 1 0 0 0,-1-1 0 0 0,0 1 0 0 0,0 0 0 0 0,0 0 0 0 0,-6-4 0 0 0,-34-39 0 0 0,27 32 0 0 0,-29-33 0 0 0,42 46 0 0 0,-1 0 0 0 0,0 0 0 0 0,0 1 0 0 0,-4-3 0 0 0,-13-13 0 0 0,19 17 0 0 0,1 1 0 0 0,-1-1 0 0 0,1 1 0 0 0,-1 0 0 0 0,0 0 0 0 0,0 0 0 0 0,0 0 0 0 0,0 0 0 0 0,0 1 0 0 0,-3-2 0 0 0,4 2 0 0 0,0 0 0 0 0,0 0 0 0 0,0-1 0 0 0,0 1 0 0 0,0-1 0 0 0,1 0 0 0 0,-1 1 0 0 0,0-1 0 0 0,1 0 0 0 0,-1 0 0 0 0,1 0 0 0 0,-1-1 0 0 0,-12-14 0 0 0,-1 4 0 0 0,13 10 0 0 0,-1 0 0 0 0,0 0 0 0 0,0 1 0 0 0,0-1 0 0 0,0 1 0 0 0,-1-1 0 0 0,1 1 0 0 0,0 0 0 0 0,-1 0 0 0 0,0 1 0 0 0,1-1 0 0 0,-1 1 0 0 0,0 0 0 0 0,0 0 0 0 0,0 0 0 0 0,-2 0 0 0 0,-9 1-132 0 0,9-1-24 0 0,1 1-1 0 0,-1 0 1 0 0,0 1-1 0 0,0-1 1 0 0,1 1-1 0 0,-1 0 1 0 0,1 0-1 0 0,-2 1 157 0 0,-84 29-4865 0 0,61-18 3330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54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793 4607 0 0,'24'20'102'0'0,"-19"-16"20"0"0,-5-4 6 0 0,0 0 51 0 0,0 0 213 0 0,0 0-369 0 0,0 0-1 0 0,0 0 1 0 0,0 1 0 0 0,0-1 0 0 0,0 0-1 0 0,0 0 1 0 0,0 0 0 0 0,0 0-1 0 0,0 0 1 0 0,0 1 0 0 0,-1-1-1 0 0,1 0 1 0 0,0 0 0 0 0,0 0-1 0 0,0 0 1 0 0,0 0 0 0 0,0 1 0 0 0,0-1-1 0 0,0 0 1 0 0,-1 0 0 0 0,1 0-1 0 0,0 0 1 0 0,0 0 0 0 0,0 0-1 0 0,0 0 1 0 0,-1 0 0 0 0,1 0 0 0 0,0 0-1 0 0,0 0 1 0 0,0 1 0 0 0,0-1-1 0 0,-1 0-22 0 0,1 0 36 0 0,0 0 0 0 0,-1 0 0 0 0,1 0 0 0 0,0 0 0 0 0,-1 0 0 0 0,1 0 0 0 0,0 1 0 0 0,-1-1 0 0 0,1 0 0 0 0,0 0 0 0 0,-1 1 0 0 0,1-1 0 0 0,0 0 0 0 0,0 0 0 0 0,-1 1 0 0 0,1-1 0 0 0,0 0 0 0 0,0 1 0 0 0,0-1 0 0 0,-1 0 0 0 0,1 1-1 0 0,0-1 1 0 0,0 0 0 0 0,0 1-36 0 0,-5 12 206 0 0,2-11-67 0 0,1-1-25 0 0,1 0 374 0 0,1-1 21 0 0,0 0 3 0 0,0 0 0 0 0,0 0 0 0 0,0 0 0 0 0,0 0 0 0 0,-1 2 0 0 0,-9 7 660 0 0,2 2-1 0 0,-1-1 1 0 0,1 2-1172 0 0,-20 19 237 0 0,27-29-57 0 0,-1 0 0 0 0,1-1 1 0 0,-1 1-1 0 0,1 0 0 0 0,-1-1 0 0 0,0 0 0 0 0,0 1 0 0 0,0-1 0 0 0,0 0 0 0 0,0 0 0 0 0,0 0 1 0 0,0 0-1 0 0,0 0 0 0 0,-1 0-180 0 0,1 0 121 0 0,0-1 1 0 0,0 1-1 0 0,0 0 1 0 0,0 0 0 0 0,0 1-1 0 0,0-1 1 0 0,0 0-1 0 0,0 1 1 0 0,0-1-1 0 0,1 1 1 0 0,-1 0-122 0 0,-3 5 123 0 0,4-5-118 0 0,-1 1 0 0 0,0 0 1 0 0,0-1-1 0 0,0 0 0 0 0,0 1 1 0 0,0-1-1 0 0,-1 0 0 0 0,-1 2-5 0 0,-22 19 72 0 0,25-22 299 0 0,1-1 117 0 0,0 0 21 0 0,0-2-66 0 0,1-3-420 0 0,0 0 0 0 0,0 0 1 0 0,1 0-1 0 0,-1 0 0 0 0,1 0 0 0 0,0 0 1 0 0,2-3-24 0 0,5-11 2 0 0,-4 7-2 0 0,1 0 0 0 0,1 1 0 0 0,-1 0 0 0 0,2 1 0 0 0,5-7 0 0 0,8-11 0 0 0,-4 7-41 0 0,-13 16 284 0 0,1-1 0 0 0,-1 1 0 0 0,0-1 0 0 0,0-1-243 0 0,1 0 766 0 0,-4 7-743 0 0,0-1-1 0 0,1 0 0 0 0,-1 1 1 0 0,0-1-1 0 0,0 0 0 0 0,0 0 1 0 0,0 0-1 0 0,0 1 0 0 0,0-1 1 0 0,0 0-1 0 0,-1 0 0 0 0,1-1 1 0 0,0 1-1 0 0,-1 0 0 0 0,2-1-22 0 0,17-25 18 0 0,-5 11-20 0 0,22-26 2 0 0,-28 31 0 0 0,1 0 0 0 0,0 1 0 0 0,1 0 0 0 0,5-4 0 0 0,26-22 0 0 0,-24 20 0 0 0,0 2 0 0 0,13-9 0 0 0,4-4 0 0 0,-27 20 0 0 0,1 1 0 0 0,-1 0 0 0 0,1 1 0 0 0,0-1 0 0 0,0 2 0 0 0,4-3 0 0 0,19-9 0 0 0,-26 12 0 0 0,2 1 0 0 0,-1-1 0 0 0,0 1 0 0 0,1 0 0 0 0,1 1 0 0 0,7-4 0 0 0,-1 0 0 0 0,0 0 0 0 0,0-2 0 0 0,3-1 0 0 0,5-6 0 0 0,-16 10 0 0 0,1 1 0 0 0,-1 0 0 0 0,1 0 0 0 0,4-1 0 0 0,15-7 519 0 0,0-1 0 0 0,8-7-519 0 0,-9 4 505 0 0,1 3 0 0 0,7-3-505 0 0,40-17 0 0 0,24-9 0 0 0,-45 21 0 0 0,-6 2 0 0 0,17-3 0 0 0,42-2 0 0 0,143-53 0 0 0,-222 68 0 0 0,-8 4 0 0 0,1 0 0 0 0,-1 1 0 0 0,1 0 0 0 0,0 2 0 0 0,3 0 0 0 0,-8 2 0 0 0,-1 0 0 0 0,0 1 0 0 0,0 0 0 0 0,0 1 0 0 0,0 1 0 0 0,0 0 0 0 0,11 4 0 0 0,42 14 0 0 0,-62-20 0 0 0,0 0 0 0 0,0-1 0 0 0,-1 1 0 0 0,1-1 0 0 0,0 1 0 0 0,0-1 0 0 0,0 0 0 0 0,2-1 0 0 0,17 1 0 0 0,21 6 0 0 0,-28-4-42 0 0,65 13-428 0 0,-77-13 468 0 0,1 0 2 0 0,13-2 13 0 0,2-2 40 0 0,-16 1-50 0 0,-2-1 6 0 0,-1 1 14 0 0,1 0 1 0 0,-1 0-1 0 0,1 0 0 0 0,-1 0 0 0 0,0 0 1 0 0,0 0-1 0 0,0-1 0 0 0,0 1 0 0 0,0 0 0 0 0,0-1 1 0 0,0 1-1 0 0,0 0 0 0 0,0-1 0 0 0,-1 1 1 0 0,1-1-1 0 0,0 0 0 0 0,-1 1 0 0 0,0-1 1 0 0,1 1-1 0 0,-1-1 0 0 0,0 0-23 0 0,0 1 42 0 0,1-1 0 0 0,-1 1-1 0 0,0-1 1 0 0,0 1 0 0 0,0-1 0 0 0,-1 1 0 0 0,1 0-1 0 0,0-1 1 0 0,-1 1 0 0 0,1-1 0 0 0,0 1-1 0 0,-1 0 1 0 0,0-1 0 0 0,1 1 0 0 0,-1 0 0 0 0,0 0-1 0 0,1-1 1 0 0,-1 1 0 0 0,0 0 0 0 0,0 0-1 0 0,0 0 1 0 0,0 0 0 0 0,0 0 0 0 0,0 0 0 0 0,-1 0-1 0 0,1 1 1 0 0,0-1 0 0 0,0 0 0 0 0,-1 0-1 0 0,1 1 1 0 0,0-1 0 0 0,-1 1 0 0 0,1 0-1 0 0,-2-1-40 0 0,1 1 19 0 0,0-1 1 0 0,-1 1-1 0 0,1 0 1 0 0,-1 0 0 0 0,1 0-1 0 0,0 0 1 0 0,-1 1 0 0 0,1-1-1 0 0,-1 1 1 0 0,1-1 0 0 0,0 1-1 0 0,0 0 1 0 0,-1 0 0 0 0,1 0-1 0 0,0 0 1 0 0,0 0 0 0 0,0 1-1 0 0,0-1 1 0 0,0 0-1 0 0,-1 3-20 0 0,-20 21-2177 0 0,10-12-6899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56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81 6447 0 0,'0'0'142'0'0,"0"0"22"0"0,0 0 13 0 0,2-1-20 0 0,-1 0-143 0 0,0 1-1 0 0,1-1 0 0 0,-1 1 1 0 0,0-1-1 0 0,0 0 0 0 0,0 1 1 0 0,0-1-1 0 0,0 0 0 0 0,0 0 1 0 0,0 0-1 0 0,0 1 0 0 0,-1-1 1 0 0,1 0-1 0 0,0 0 0 0 0,0 0 1 0 0,-1 0-1 0 0,1-1 0 0 0,-1 1 1 0 0,1 0-1 0 0,-1 0 0 0 0,1 0 1 0 0,-1 0-1 0 0,0-1-13 0 0,1-1 181 0 0,0 1 310 0 0,-1 2 18 0 0,0 0 3 0 0,0 0 0 0 0,0-9 1166 0 0,2 15 1048 0 0,-1 19-1418 0 0,3 108 148 0 0,6 9-1456 0 0,-7-114 306 0 0,2 31-4 0 0,-6-54-302 0 0,8 18 0 0 0,-5-18 26 0 0,-1-10 54 0 0,-1-10 257 0 0,-13-53 1117 0 0,7 42-1404 0 0,1 1 1 0 0,1-1-1 0 0,1-23-50 0 0,0-66 0 0 0,2 92 0 0 0,1 15 0 0 0,0 0 0 0 0,0 0 0 0 0,1 0 0 0 0,0-2 0 0 0,3 0 0 0 0,8 4 0 0 0,17 1 0 0 0,-12 4 0 0 0,-13 1 0 0 0,-1 0 0 0 0,1-1 0 0 0,0 1 0 0 0,0-1 0 0 0,-1 0 0 0 0,1 0 0 0 0,0 0 0 0 0,-1 0 0 0 0,3-2 0 0 0,4-2 0 0 0,22-13 0 0 0,-14 2 0 0 0,-7 11 0 0 0,1 4 0 0 0,-11 1 0 0 0,0 0 0 0 0,0 0 0 0 0,-1 1 0 0 0,1-1 0 0 0,0 0 0 0 0,0 0 0 0 0,0 1 0 0 0,-1-1 0 0 0,1 0 0 0 0,0 1 0 0 0,0-1 0 0 0,-1 1 0 0 0,1-1 0 0 0,0 1 0 0 0,1 2 0 0 0,0 0 0 0 0,0 0 0 0 0,0 1 0 0 0,-1-1 0 0 0,1 1 0 0 0,-1-1 0 0 0,0 1 0 0 0,1 1 0 0 0,1 2 39 0 0,0 0 1 0 0,-1 1-1 0 0,0 0 0 0 0,1 6-39 0 0,1 2 286 0 0,16 62 1072 0 0,-13-48-1235 0 0,1 1 1 0 0,11 26-124 0 0,15 40 0 0 0,-26-74 0 0 0,-8-19 0 0 0,-1 7 0 0 0,0-10 0 0 0,1-1 0 0 0,-1 1 0 0 0,0 0 0 0 0,0-1 0 0 0,0 1 0 0 0,0-1 0 0 0,0 1 0 0 0,1-1 0 0 0,-1 1 0 0 0,0-1 0 0 0,0 0 0 0 0,0 1 0 0 0,0-1 0 0 0,-1 0 0 0 0,1 0 0 0 0,0 0 0 0 0,0 0 0 0 0,0 0 0 0 0,0 0 0 0 0,0 0 0 0 0,0 0 0 0 0,0 0 0 0 0,0 0 0 0 0,0-1 0 0 0,-2 1 0 0 0,1-1 0 0 0,-1 1 0 0 0,1-1 0 0 0,0 0 0 0 0,-1 0 0 0 0,1 0 0 0 0,0 0 0 0 0,-1 0 0 0 0,1-1 0 0 0,0 1 0 0 0,-9-10 0 0 0,1 0 0 0 0,0 0 0 0 0,1 0 0 0 0,0-1 0 0 0,1-1 0 0 0,0 1 0 0 0,1-1 0 0 0,1-1 0 0 0,0 1 0 0 0,-3-11 0 0 0,6 16-22 0 0,-1 0-1 0 0,0 1 0 0 0,0-1 1 0 0,-1 1-1 0 0,0 0 1 0 0,0 0-1 0 0,-1 0 0 0 0,0 1 1 0 0,-1-1 22 0 0,5 5-71 0 0,-1-1 1 0 0,1 1-1 0 0,-1 0 1 0 0,0-1-1 0 0,0 1 0 0 0,0 1 1 0 0,0-1-1 0 0,0 0 1 0 0,0 1-1 0 0,0 0 0 0 0,-1-1 1 0 0,1 1-1 0 0,0 1 1 0 0,-1-1-1 0 0,1 0 1 0 0,-1 1-1 0 0,1 0 0 0 0,-1-1 1 0 0,1 1-1 0 0,-1 1 1 0 0,1-1-1 0 0,-1 0 1 0 0,0 1 70 0 0,-6 3-12 0 0,1 1 0 0 0,0-1 0 0 0,0 1 0 0 0,0 1 0 0 0,0 0 1 0 0,1 0-1 0 0,0 1 0 0 0,0 0 0 0 0,0 0 0 0 0,1 1 1 0 0,1 0-1 0 0,-1 0 0 0 0,1 1 0 0 0,-3 5 12 0 0,7-10 0 0 0,0 1 0 0 0,0-1 0 0 0,1 0 0 0 0,0 1 0 0 0,-1-1 0 0 0,1 1 0 0 0,1-1 0 0 0,-1 1 0 0 0,1 2 0 0 0,1 5 0 0 0,8-3 0 0 0,-6-7 0 0 0,0-1 0 0 0,0 0 0 0 0,0 0 0 0 0,1 0 0 0 0,-1 0 0 0 0,0 0 0 0 0,1-1 0 0 0,-1 1 0 0 0,0-1 0 0 0,1 0 0 0 0,-1 0 0 0 0,1 0 0 0 0,-1 0 0 0 0,0-1 0 0 0,1 0 0 0 0,-1 1 0 0 0,0-1 0 0 0,1-1 0 0 0,11-2 0 0 0,-1-2 0 0 0,0 0 0 0 0,4-2 0 0 0,-17 7 0 0 0,17-9 0 0 0,0-1 0 0 0,-1 0 0 0 0,3-5 0 0 0,-1 2 0 0 0,1 1 0 0 0,5-2 0 0 0,70-43 1275 0 0,-85 52-1166 0 0,-7 4-74 0 0,2-1 133 0 0,-3 2-6783 0 0,-2 1 4059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57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7 11975 0 0,'0'0'267'0'0,"0"0"42"0"0,-1-1 17 0 0,-30-4 520 0 0,29 5-359 0 0,2 0 22 0 0,0 0 3 0 0,-2 0 0 0 0,-1 1-320 0 0,-1 0 1 0 0,1 1-1 0 0,0-1 0 0 0,0 1 0 0 0,0 0 1 0 0,0 0-1 0 0,0 0 0 0 0,1 0 0 0 0,-1 0 0 0 0,1 1 1 0 0,-1-1-1 0 0,1 1 0 0 0,0 0 0 0 0,0-1 1 0 0,0 1-1 0 0,-1 1-192 0 0,-4 10 263 0 0,0 0 0 0 0,0 0 1 0 0,0 3-264 0 0,1-2-114 0 0,1-3 703 0 0,1 1 0 0 0,-2 10-589 0 0,0 0 633 0 0,5-11-472 0 0,1-7-157 0 0,2 7-4 0 0,7-4 0 0 0,-5-5 0 0 0,0-1 0 0 0,1 0 0 0 0,-1 0 0 0 0,1 0 0 0 0,-1 0 0 0 0,1-1 0 0 0,-1 0 0 0 0,1 0 0 0 0,0 0 0 0 0,0-1 0 0 0,0 0 0 0 0,-1 0 0 0 0,1 0 0 0 0,0 0 0 0 0,0-1 0 0 0,0 1 0 0 0,-1-1 0 0 0,5-2 0 0 0,-7 3 48 0 0,13-4-423 0 0,0-1 1 0 0,11-6 374 0 0,-22 9-318 0 0,1 0-1 0 0,-1 0 1 0 0,0-1 0 0 0,0 0-1 0 0,-1 1 1 0 0,1-2 0 0 0,-1 1 0 0 0,1 0-1 0 0,-1-1 1 0 0,0 1 0 0 0,0-2 318 0 0,8-12-1534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59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9 0 13823 0 0,'-2'1'315'0'0,"-10"6"-179"0"0,0 1 1 0 0,0 0 0 0 0,1 0-1 0 0,0 1 1 0 0,-2 3-137 0 0,-53 55 514 0 0,-45 63-396 0 0,13-15 200 0 0,10-14 366 0 0,-49 53 236 0 0,122-140-920 0 0,2 0 0 0 0,-1 1 0 0 0,2 0 0 0 0,0 1 0 0 0,1 1 0 0 0,-6 12 0 0 0,10-15-95 0 0,1-2-462 0 0,1 0 0 0 0,-4 10 557 0 0,8-19-98 0 0,0-1-1 0 0,1 1 0 0 0,-1 0 1 0 0,1 0-1 0 0,-1-1 1 0 0,1 1-1 0 0,0 0 0 0 0,0 0 1 0 0,0 0-1 0 0,0 0 1 0 0,1-1-1 0 0,-1 1 0 0 0,1 0 1 0 0,0 0-1 0 0,0-1 99 0 0,-1-1-29 0 0,0-1 0 0 0,0 0 0 0 0,0 0 0 0 0,0 0 0 0 0,0 0 0 0 0,0 0-1 0 0,0 0 1 0 0,0 0 0 0 0,0 0 0 0 0,0 1 0 0 0,0-1 0 0 0,0 0 0 0 0,0 0-1 0 0,0 0 1 0 0,1 0 0 0 0,-1 0 0 0 0,0 0 0 0 0,0 0 0 0 0,0 0 0 0 0,0 0 0 0 0,0 0-1 0 0,0 0 1 0 0,0 0 0 0 0,0 0 0 0 0,1 0 0 0 0,-1 0 0 0 0,0 0 0 0 0,0 0 0 0 0,0 0-1 0 0,0 0 1 0 0,0 0 0 0 0,0 0 0 0 0,0 0 0 0 0,1 0 0 0 0,-1 0 0 0 0,0 0 0 0 0,0 0-1 0 0,0 0 1 0 0,0 0 0 0 0,0 0 0 0 0,0 0 0 0 0,0 0 0 0 0,0 0 0 0 0,0 0 0 0 0,1 0-1 0 0,-1 0 1 0 0,0 0 0 0 0,0-1 0 0 0,0 1 0 0 0,0 0 0 0 0,0 0 0 0 0,0 0 29 0 0,19-7-1534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5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92 5295 0 0,'0'0'242'0'0,"0"0"63"0"0,0 0 123 0 0,0 0 55 0 0,0 0 11 0 0,0 0-11 0 0,0 0-58 0 0,0 0-29 0 0,0 0-4 0 0,0 0 28 0 0,0 0 118 0 0,0 0 50 0 0,0 0 10 0 0,0 0-2 0 0,0 0-17 0 0,0 0-10 0 0,0 0-1 0 0,0 0-13 0 0,0 0-55 0 0,0 0-20 0 0,0 0-7 0 0,-6-10 799 0 0,0 0-834 0 0,1-1 0 0 0,1 0 0 0 0,0 0 0 0 0,1 0 0 0 0,0 0-1 0 0,0-1 1 0 0,1 1 0 0 0,1-1 0 0 0,-1-11-438 0 0,2 8 159 0 0,1 0 0 0 0,0 0 0 0 0,1 0 0 0 0,0 0 1 0 0,1 0-1 0 0,1 1 0 0 0,4-11-159 0 0,-3 11 111 0 0,1-1 0 0 0,0 2 0 0 0,1-1-1 0 0,1 1 1 0 0,0 0 0 0 0,2-1-111 0 0,-6 5 47 0 0,-3 8-40 0 0,0-1 1 0 0,-1 1-1 0 0,1-1 1 0 0,0 1-1 0 0,0 0 0 0 0,0-1 1 0 0,-1 1-1 0 0,1 0 1 0 0,1 0-1 0 0,-1 0 1 0 0,0 0-1 0 0,0-1-7 0 0,9-3 53 0 0,-10 5-52 0 0,1-1 0 0 0,0 1 0 0 0,-1 0-1 0 0,1 0 1 0 0,0-1 0 0 0,-1 1-1 0 0,1 0 1 0 0,0 0 0 0 0,0 0 0 0 0,-1 0-1 0 0,1 0 1 0 0,0-1 0 0 0,-1 1-1 0 0,1 1 1 0 0,0-1-1 0 0,2 0 0 0 0,2 2 0 0 0,10 16 0 0 0,-7-5 0 0 0,0 0 0 0 0,0 0 0 0 0,2 9 0 0 0,2-1 0 0 0,-7-18 0 0 0,15 26 0 0 0,-19-27 0 0 0,10 20 0 0 0,-2 2 0 0 0,-5-12 11 0 0,-3-10 42 0 0,1 11 22 0 0,-2-2-19 0 0,0-9 24 0 0,-1 0-3 0 0,-4 6-173 0 0,4-6-481 0 0,1-2-186 0 0,0 0-838 0 0,0-3-3387 0 0,0-9-1451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58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11311 0 0,'0'0'522'0'0,"0"0"-13"0"0,0 0-252 0 0,0 0 155 0 0,0 0 107 0 0,0 0 22 0 0,0 0-18 0 0,0 0-91 0 0,0 0-43 0 0,0 0-5 0 0,2 2-9 0 0,1 2-241 0 0,0 0 0 0 0,0 0 1 0 0,-1 0-1 0 0,1 1 0 0 0,-1-1 0 0 0,0 1 0 0 0,0 0 1 0 0,-1-1-1 0 0,1 1 0 0 0,-1 0 0 0 0,0 0 1 0 0,0 0-1 0 0,-1 3-134 0 0,2 17 580 0 0,-1 0 1 0 0,-1 7-581 0 0,-1-8 517 0 0,5 4-152 0 0,-3-23-111 0 0,-1-1 0 0 0,1 1 0 0 0,-1 0 0 0 0,1 0 1 0 0,-1-1-1 0 0,-1 1 0 0 0,1 0 0 0 0,-1 0-254 0 0,-5-28 968 0 0,5 5-710 0 0,-1-1 1 0 0,-1 1-1 0 0,-3-9-258 0 0,2 9 143 0 0,1 0 0 0 0,1 0 0 0 0,0 0 0 0 0,1-4-143 0 0,3-8 356 0 0,5-19-356 0 0,-3 18 82 0 0,-3 24-70 0 0,1 0-1 0 0,0 0 1 0 0,0 0-1 0 0,0 0 0 0 0,1 1 1 0 0,0-1-1 0 0,1 1 1 0 0,-1 0-1 0 0,1 0 0 0 0,0 0 1 0 0,3-2-12 0 0,-4 3 10 0 0,5-5 1 0 0,4 3-11 0 0,-6 5 0 0 0,0 1 0 0 0,0 0 0 0 0,0 0 0 0 0,0 0 0 0 0,0 1 0 0 0,0 0 0 0 0,0 0 0 0 0,0 0 0 0 0,0 1 0 0 0,0 0 0 0 0,0 0 0 0 0,0 0 0 0 0,5 3 0 0 0,-3-1 0 0 0,0-1 0 0 0,-1 2 0 0 0,0-1 0 0 0,0 1 0 0 0,0 1 0 0 0,0-1 0 0 0,-1 1 0 0 0,0 0 0 0 0,0 0 0 0 0,2 3 0 0 0,6 8 1 0 0,-12-11 2 0 0,-2 0 4 0 0,3 4 8 0 0,0 0 0 0 0,-1 0 1 0 0,-1 0-1 0 0,1 9-15 0 0,-1-13 11 0 0,-1-3 9 0 0,0 1 0 0 0,-1-1 0 0 0,1 1 0 0 0,0-1 0 0 0,-1 0 0 0 0,0 1 0 0 0,1-1 0 0 0,-1 0 0 0 0,0 1 0 0 0,0-1 0 0 0,-1 2-20 0 0,-1 2 41 0 0,-1 0 29 0 0,0 1-1 0 0,0-1 1 0 0,0 0-1 0 0,0-1 1 0 0,-1 1 0 0 0,0-1-1 0 0,0 0 1 0 0,-1 0-1 0 0,-5 3-69 0 0,1 1 67 0 0,-3 0 8 0 0,-11 5 57 0 0,24-13-129 0 0,0-1-1 0 0,-1 0 1 0 0,1 0 0 0 0,0 0-1 0 0,0 0 1 0 0,0 0 0 0 0,0 1-1 0 0,-1-1 1 0 0,1 0 0 0 0,0 0-1 0 0,0 0 1 0 0,-1 0-1 0 0,1 0 1 0 0,0 0 0 0 0,0 0-1 0 0,-1 0 1 0 0,1 0 0 0 0,0 0-1 0 0,0 0 1 0 0,0 0 0 0 0,-1 0-1 0 0,1 0 1 0 0,0 0-1 0 0,0 0 1 0 0,-1 0 0 0 0,1 0-1 0 0,0 0 1 0 0,0 0 0 0 0,-1 0-1 0 0,1 0 1 0 0,0 0 0 0 0,0 0-1 0 0,0 0 1 0 0,-1-1 0 0 0,1 1-1 0 0,0 0 1 0 0,0 0-1 0 0,0 0 1 0 0,-1 0 0 0 0,1-1-1 0 0,0 1 1 0 0,0 0 0 0 0,0 0-1 0 0,0 0 1 0 0,0-1 0 0 0,0 1-1 0 0,-1 0-2 0 0,1-17 72 0 0,1 11-46 0 0,0-1 0 0 0,1 1 0 0 0,0 0 0 0 0,3-6-26 0 0,-3 7 19 0 0,14-16 63 0 0,-13 19-96 0 0,-1-1 0 0 0,1 1-1 0 0,-1-1 1 0 0,1 1 0 0 0,0 0-1 0 0,0 0 1 0 0,0 1 0 0 0,2-2 14 0 0,-4 2-7 0 0,1 0 0 0 0,0 1-1 0 0,0-1 1 0 0,0 1 0 0 0,0 0 0 0 0,0 0 0 0 0,0-1 0 0 0,0 1 0 0 0,0 0 0 0 0,-1 1 0 0 0,1-1-1 0 0,0 0 1 0 0,0 0 0 0 0,0 1 0 0 0,2 0 7 0 0,21 3 0 0 0,-11 0-11 0 0,-7-1 9 0 0,-1 1-1 0 0,1 1 1 0 0,-1-1 0 0 0,0 1-1 0 0,0 0 1 0 0,-1 0-1 0 0,1 1 1 0 0,-1-1-1 0 0,0 1 1 0 0,-1 0-1 0 0,1 1 1 0 0,-1-1-1 0 0,-1 1 1 0 0,3 5 2 0 0,3 8-5 0 0,-1 0 0 0 0,-1 0 1 0 0,-1 1-1 0 0,2 15 5 0 0,-6-30 1 0 0,0 0-1 0 0,-1 1 1 0 0,0-1-1 0 0,0 1 1 0 0,-1 0-1 0 0,0-1 1 0 0,0 2-1 0 0,0 0 8 0 0,-3 6 61 0 0,2-13-47 0 0,1 1-1 0 0,-1 0 0 0 0,0 0 0 0 0,0 0 1 0 0,0 0-1 0 0,-1-1 0 0 0,1 1 0 0 0,0 0 1 0 0,-1-1-1 0 0,1 1 0 0 0,-1-1 0 0 0,1 0 0 0 0,-1 1 1 0 0,0-1-1 0 0,0 0 0 0 0,1 0-21 0 0,-5 1 67 0 0,1 0-1 0 0,0 0 0 0 0,0 0 1 0 0,-1-1-1 0 0,1 1-66 0 0,-1-1 31 0 0,4-1-20 0 0,0 0 0 0 0,1 0 0 0 0,-1 0-1 0 0,0 0 1 0 0,0 0 0 0 0,0-1 0 0 0,0 1 0 0 0,0-1-1 0 0,0 1 1 0 0,1-1 0 0 0,-1 0 0 0 0,0 1 0 0 0,-1-2-11 0 0,-1 0 28 0 0,-10-4-324 0 0,0 0 0 0 0,1-1 0 0 0,0 0 0 0 0,-7-6 296 0 0,6 4-6313 0 0,0 2-2159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20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0 13823 0 0,'0'0'315'0'0,"0"0"45"0"0,0 0 21 0 0,0 0-49 0 0,0 0-81 0 0,0 0 481 0 0,0 0-666 0 0,0 0 0 0 0,0 1 0 0 0,0-1 0 0 0,1 0 0 0 0,-1 0 0 0 0,0 1 1 0 0,0-1-1 0 0,0 0 0 0 0,1 0 0 0 0,-1 0 0 0 0,0 0 0 0 0,0 1 0 0 0,1-1 0 0 0,-1 0 0 0 0,0 0 0 0 0,1 0 0 0 0,-1 0 1 0 0,0 0-1 0 0,0 0 0 0 0,1 0 0 0 0,-1 0 0 0 0,0 0 0 0 0,1 0 0 0 0,-1 0 0 0 0,0 0 0 0 0,0 0 0 0 0,1 0 0 0 0,-1 0 0 0 0,0 0 1 0 0,1 0-67 0 0,4 0 334 0 0,1-1 0 0 0,0 0 0 0 0,-1-1 0 0 0,0 1 0 0 0,1-1 0 0 0,2-1-334 0 0,-2 1 213 0 0,0 0-1 0 0,0 0 0 0 0,0 0 0 0 0,0 1 0 0 0,0 0 0 0 0,4 0-212 0 0,16 1 460 0 0,-23 0-347 0 0,0 0 0 0 0,0 1 0 0 0,-1-1 0 0 0,1 1 0 0 0,0-1 0 0 0,-1 1 0 0 0,1 0 0 0 0,-1 0 0 0 0,1 0 0 0 0,-1 1 0 0 0,1-1 0 0 0,-1 1 0 0 0,0-1 0 0 0,2 2-113 0 0,2 1 4 0 0,0 0 0 0 0,0 0 0 0 0,1-1-1 0 0,0 0 1 0 0,-1 0 0 0 0,4 0-4 0 0,12 4 339 0 0,1-2-1 0 0,0 0 1 0 0,0-2 0 0 0,0 0-1 0 0,1-2 1 0 0,17 0-339 0 0,-17-2 16 0 0,-14 2-16 0 0,0-2 0 0 0,0 1 0 0 0,0-1 0 0 0,-1-1 0 0 0,1 1 0 0 0,4-3 0 0 0,151-42 0 0 0,-125 35 410 0 0,1 1-1 0 0,1 3 1 0 0,-1 1-1 0 0,1 2 1 0 0,9 2-410 0 0,-14 1 0 0 0,-26 0 0 0 0,0 0 0 0 0,0 1 0 0 0,0 0 0 0 0,0 1 0 0 0,0 1 0 0 0,0-1 0 0 0,0 2 0 0 0,6 1 0 0 0,7 4 0 0 0,0-1 0 0 0,15 1 0 0 0,-27-5 0 0 0,1-1 0 0 0,0-1 0 0 0,0 0 0 0 0,1-1 0 0 0,-1 0 0 0 0,0-1 0 0 0,6-2 0 0 0,18 0 0 0 0,148-15 0 0 0,91 7 0 0 0,-248 9 0 0 0,-24 1 0 0 0,1 1 0 0 0,0-1 0 0 0,0 1 0 0 0,0 0 0 0 0,0 1 0 0 0,0-1 0 0 0,0 1 0 0 0,0 0 0 0 0,3 1 0 0 0,16 4 0 0 0,0-1 0 0 0,0-1 0 0 0,21 1 0 0 0,-34-4 0 0 0,52 7 0 0 0,-26-3 0 0 0,24 1 0 0 0,76 0 0 0 0,-69 1 0 0 0,-47-4 0 0 0,0-1 0 0 0,1-1 0 0 0,3-1 0 0 0,-4-1 0 0 0,0 1 0 0 0,-1 1 0 0 0,1 0 0 0 0,9 4 0 0 0,-18-4 0 0 0,0 0 0 0 0,0-1 0 0 0,0 0 0 0 0,12-2 0 0 0,2 0 0 0 0,6 1 0 0 0,42-1 0 0 0,21-2 0 0 0,-68 3 0 0 0,-16 0 0 0 0,1 1 0 0 0,0 1 0 0 0,-1-1 0 0 0,1 2 0 0 0,7 1 0 0 0,-5 0 0 0 0,-1-1 0 0 0,1-1 0 0 0,13 1 0 0 0,13 0 0 0 0,-22 0 0 0 0,-1-1 0 0 0,1 0 0 0 0,-1-1 0 0 0,1-1 0 0 0,2-2 0 0 0,351-41 0 0 0,-317 38 0 0 0,103-5 0 0 0,-90 9 0 0 0,-41 2 0 0 0,18-2 0 0 0,25-1 0 0 0,-39 2 0 0 0,21-3 0 0 0,97-15 0 0 0,-6 6 0 0 0,184-42 0 0 0,-120 28 0 0 0,14 8 0 0 0,-191 16 0 0 0,90-3 0 0 0,-82 4 0 0 0,0 1 0 0 0,21 4 0 0 0,-13-2 0 0 0,-2 2 0 0 0,21-1 0 0 0,113-5 0 0 0,-68 3 0 0 0,-39 1 0 0 0,11-4 0 0 0,61-3 0 0 0,-43 7 0 0 0,-45 0 0 0 0,39-4 0 0 0,-30 2 0 0 0,-21 1 0 0 0,36 1 0 0 0,10 4 0 0 0,49 0 0 0 0,-64-3 0 0 0,24 5 0 0 0,-95-7 0 0 0,18 2 36 0 0,0-1 0 0 0,4-1-36 0 0,-21 0 149 0 0,1-1-1 0 0,0 1 1 0 0,0-1-1 0 0,0 0 0 0 0,0 1 1 0 0,-1-2-1 0 0,2 1-148 0 0,2-2 188 0 0,-1 2-1 0 0,1-1 0 0 0,-1 1 1 0 0,1 0-1 0 0,0 0-187 0 0,2 0 0 0 0,-5 1 0 0 0,0 0 0 0 0,0-1 0 0 0,0 1 0 0 0,0-1 0 0 0,0 0 0 0 0,0-1 0 0 0,0 1 0 0 0,2-2 0 0 0,2 0 0 0 0,8-3 0 0 0,-16 5-61 0 0,1 1-1 0 0,0 0 1 0 0,0-1-1 0 0,-1 1 1 0 0,1-1 0 0 0,0 1-1 0 0,-1-1 1 0 0,1 1-1 0 0,0-1 1 0 0,-1 0 0 0 0,1 1-1 0 0,-1-1 1 0 0,1 0-1 0 0,-1 1 1 0 0,1-1 0 0 0,-1 0-1 0 0,0 0 1 0 0,1 1-1 0 0,-1-1 1 0 0,0 0 0 0 0,0 0-1 0 0,0 0 1 0 0,1 1-1 0 0,-1-1 1 0 0,0 0 0 0 0,0 0-1 0 0,0 0 1 0 0,0 0 61 0 0,-4-15-2484 0 0,-7 1 951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17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260 6447 0 0,'0'0'142'0'0,"0"0"22"0"0,0 0 13 0 0,1-1 20 0 0,2-5-205 0 0,-1 0 151 0 0,5-14 2432 0 0,-6-10-1047 0 0,-2 16-732 0 0,4 4 186 0 0,-2 9-971 0 0,0-1-1 0 0,0 1 0 0 0,0-1 1 0 0,-1 1-1 0 0,1-1 1 0 0,-1 1-1 0 0,1-1 1 0 0,-1 1-1 0 0,0-1 1 0 0,1 0-1 0 0,-1 1 1 0 0,0-1-1 0 0,0-1-10 0 0,-3-36 443 0 0,6 24 257 0 0,-1 9-474 0 0,-1 1 1 0 0,0-1-1 0 0,0 1 0 0 0,0-6-226 0 0,0 9 131 0 0,-1 0 0 0 0,0 0 0 0 0,0 0 0 0 0,0 0 0 0 0,0 1 0 0 0,0-1 0 0 0,-1 0 0 0 0,1 0-1 0 0,0 0 1 0 0,-1 1 0 0 0,0-2-131 0 0,0 1 443 0 0,-2-10-278 0 0,3 11-165 0 0,0 0 0 0 0,0 0 0 0 0,0 0 0 0 0,-1-1 0 0 0,1 1 0 0 0,0 0 0 0 0,-1 0 0 0 0,1 0 0 0 0,-1 0 0 0 0,1 0 0 0 0,-1 0 0 0 0,1 0 0 0 0,-1 1 0 0 0,0-1 0 0 0,1 0 0 0 0,-1 0 0 0 0,0 0 0 0 0,0 1 0 0 0,0-1 0 0 0,0 0 0 0 0,0 1 0 0 0,0-1 0 0 0,-2-1 0 0 0,-3 0 0 0 0,0 6 0 0 0,-5 18 0 0 0,11-19 0 0 0,0-3 0 0 0,0 1 0 0 0,0-1 0 0 0,0 1 0 0 0,0 0 0 0 0,-1-1 0 0 0,1 1 0 0 0,0-1 0 0 0,0 1 0 0 0,-1-1 0 0 0,1 1 0 0 0,0-1 0 0 0,-1 1 0 0 0,1-1 0 0 0,-1 1 0 0 0,1-1 0 0 0,0 1 0 0 0,-1-1 0 0 0,1 0 0 0 0,-1 1 0 0 0,1-1 0 0 0,-1 0 0 0 0,1 1 0 0 0,-1-1 0 0 0,-3 4 0 0 0,0-1 0 0 0,1 1 0 0 0,0-1 0 0 0,0 1 0 0 0,0 0 0 0 0,0 0 0 0 0,1 0 0 0 0,0 1 0 0 0,-1-1 0 0 0,1 3 0 0 0,-2 5 0 0 0,0 0 0 0 0,1 1 0 0 0,1 0 0 0 0,0 1 0 0 0,-8 66 0 0 0,7-49 653 0 0,-2 0 0 0 0,-3 8-653 0 0,-5 30 742 0 0,5 8-742 0 0,2 0 0 0 0,4 9 0 0 0,8 17 0 0 0,-4-71 0 0 0,3 50 0 0 0,-5-63 0 0 0,-1 1 0 0 0,-3 15 0 0 0,2-19 0 0 0,-3 19 0 0 0,-1 0 0 0 0,-7 17 0 0 0,-29 79 0 0 0,39-118 0 0 0,0-1 0 0 0,1 1 0 0 0,1 0 0 0 0,-1 0 0 0 0,2 0 0 0 0,1 12 0 0 0,-3 42 0 0 0,2-62 0 0 0,-6 22 0 0 0,-7 35 0 0 0,-5-11 0 0 0,15-40 0 0 0,2-7 0 0 0,-1 1 0 0 0,1 0 0 0 0,0 1 0 0 0,0-1 0 0 0,1 0 0 0 0,-1 0 0 0 0,1 0 0 0 0,0 1 0 0 0,1-1 0 0 0,-1 0 0 0 0,1 0 0 0 0,-1 3 0 0 0,2 11 0 0 0,-1-14 0 0 0,0 0 0 0 0,0-1 0 0 0,1 1 0 0 0,-1-1 0 0 0,1 0 0 0 0,0 1 0 0 0,12 30 0 0 0,-12-29 0 0 0,2 13 0 0 0,2 14 0 0 0,-2-15 0 0 0,-3-16 0 0 0,-1-1 0 0 0,0 0 0 0 0,1 1 0 0 0,-1-1 0 0 0,0 1 0 0 0,0-1 0 0 0,0 1 0 0 0,0-1 0 0 0,0 0 0 0 0,0 1 0 0 0,-1-1 0 0 0,1 1 0 0 0,0-1 0 0 0,-1 2 0 0 0,-5 44 0 0 0,6-44 0 0 0,-1 0 0 0 0,1 0 0 0 0,0 0 0 0 0,-1 0 0 0 0,1 0 0 0 0,-1 0 0 0 0,0 0 0 0 0,0 0 0 0 0,-1 2 0 0 0,-2 5 0 0 0,-2 8 0 0 0,2-6 0 0 0,1 0 0 0 0,0 0 0 0 0,1 3 0 0 0,1 7 0 0 0,2 5 0 0 0,0-19 0 0 0,4-2 0 0 0,-2-5 0 0 0,0 0 0 0 0,0 0 0 0 0,0 0 0 0 0,1 0 0 0 0,-1-1 0 0 0,0 1 0 0 0,1-1 0 0 0,-1 0 0 0 0,0 0 0 0 0,1 0 0 0 0,-1 0 0 0 0,0-1 0 0 0,0 1 0 0 0,1-1 0 0 0,11-3 0 0 0,-1 0 0 0 0,10-5 0 0 0,4-1 0 0 0,-21 7 0 0 0,23-3 0 0 0,-26 5 0 0 0,-1 0 0 0 0,14 2 0 0 0,17 4 0 0 0,12-2 0 0 0,0-1 0 0 0,30-4 0 0 0,34-8 0 0 0,-70 6 1232 0 0,19 1-1232 0 0,-32 2 651 0 0,108 1-486 0 0,-64 0-165 0 0,-60 0 0 0 0,1 0 0 0 0,-1 1 0 0 0,0 0 0 0 0,5 2 0 0 0,10 0 0 0 0,87 13 0 0 0,-80-11 0 0 0,102 8 0 0 0,-38-5 0 0 0,-56-4 0 0 0,30 0 0 0 0,-42-5 0 0 0,-18 0 0 0 0,0 1 0 0 0,0 0 0 0 0,10 2 0 0 0,-5 0 0 0 0,1-1 0 0 0,12-1 0 0 0,23 1 0 0 0,190 23 0 0 0,-110-13 0 0 0,-113-10 0 0 0,1 0 0 0 0,19-2 0 0 0,-2 0 0 0 0,88 1 0 0 0,-111 1 0 0 0,-1 0 0 0 0,1 0 0 0 0,0 1 0 0 0,1 2 0 0 0,2-1 0 0 0,0-1 0 0 0,7 1 0 0 0,162 7 0 0 0,-175-9 0 0 0,71 5 0 0 0,-49-4 0 0 0,-1-1 0 0 0,18-2 0 0 0,-20-3 0 0 0,-21 3 0 0 0,0 0 0 0 0,0 0 0 0 0,5 1 0 0 0,65-1 0 0 0,-43 0 0 0 0,8 1 0 0 0,25 2 0 0 0,32 0 0 0 0,-16 7 0 0 0,-78-8 0 0 0,1-1 0 0 0,-1 1 0 0 0,1-1 0 0 0,0-1 0 0 0,-1 0 0 0 0,4 0 0 0 0,-3-1 0 0 0,1 1 0 0 0,0 1 0 0 0,-1-1 0 0 0,6 2 0 0 0,-7-1 0 0 0,1 0 0 0 0,-1-1 0 0 0,1 1 0 0 0,-1-1 0 0 0,4-2 0 0 0,25-2 0 0 0,11 1 0 0 0,41-9 0 0 0,-52 6 0 0 0,1 2 0 0 0,0 1 0 0 0,26 2 0 0 0,112 7 0 0 0,-128-2 0 0 0,0-3 0 0 0,6-3 0 0 0,11-3 1440 0 0,-62 6-997 0 0,-1-1-440 0 0,-1 1 0 0 0,0 0 0 0 0,0 0 1 0 0,0 0-1 0 0,0 0 0 0 0,0 0 0 0 0,1-1 1 0 0,-1 1-1 0 0,0 0 0 0 0,0 0 0 0 0,0 0 0 0 0,0 0 1 0 0,0-1-1 0 0,0 1 0 0 0,0 0 0 0 0,0 0 0 0 0,0 0 1 0 0,0 0-1 0 0,0-1 0 0 0,0 1 0 0 0,0 0 1 0 0,0 0-1 0 0,0 0 0 0 0,0-1 0 0 0,0 1 0 0 0,0 0 1 0 0,0 0-1 0 0,0 0 0 0 0,0-1 0 0 0,0 1 0 0 0,0 0 1 0 0,0 0-1 0 0,0 0 0 0 0,-1 0 0 0 0,1-1 1 0 0,0 1-1 0 0,0 0 0 0 0,0 0 0 0 0,0 0 0 0 0,0 0 1 0 0,0 0-1 0 0,-1 0 0 0 0,1-1 0 0 0,0 1 0 0 0,0 0 1 0 0,0 0-1 0 0,0 0 0 0 0,-1 0 0 0 0,1 0 1 0 0,0 0-1 0 0,0 0 0 0 0,0 0 0 0 0,-1 0 0 0 0,1 0 1 0 0,0 0-1 0 0,0 0-3 0 0,-12-4-24 0 0,12 3 33 0 0,-18-3-45 0 0,1 1-1 0 0,-14 0 37 0 0,2-1-6395 0 0,13 2-921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20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884 8287 0 0,'0'0'191'0'0,"0"0"26"0"0,0 0 9 0 0,2 0 42 0 0,0-1-143 0 0,-1 1 1 0 0,1-1-1 0 0,0 0 1 0 0,-1 0 0 0 0,1 0-1 0 0,-1 0 1 0 0,1 0-1 0 0,-1 0 1 0 0,0 0 0 0 0,1 0-1 0 0,-1-1 1 0 0,0 1-1 0 0,0-1 1 0 0,0 1-1 0 0,0-1 1 0 0,0 1 0 0 0,0-1-1 0 0,0 1 1 0 0,-1-1-1 0 0,1 0 1 0 0,0 1 0 0 0,-1-1-1 0 0,0 0 1 0 0,1 0-1 0 0,-1-1-125 0 0,2-6 709 0 0,0 0-1 0 0,-1-1 1 0 0,0 1-1 0 0,-1-5-708 0 0,0 11 129 0 0,-2-13-93 0 0,-16-36 670 0 0,13 38-375 0 0,0 0 1 0 0,1 0 0 0 0,1 0-1 0 0,-2-12-331 0 0,2 2 691 0 0,1 0 0 0 0,2-21-691 0 0,1 34 97 0 0,0-1 1 0 0,1 1-1 0 0,1-1 1 0 0,-1 1-1 0 0,2 0 1 0 0,0 0-1 0 0,0 0-97 0 0,2-7 0 0 0,0 0 0 0 0,2-13 0 0 0,-4 13 0 0 0,-1 7 0 0 0,-1-1 0 0 0,0 0 0 0 0,-1 0 0 0 0,-1 0 0 0 0,1 0 0 0 0,-2 0 0 0 0,0 0 0 0 0,0 0 0 0 0,-1 0 0 0 0,-1 0 0 0 0,0 1 0 0 0,0-1 0 0 0,-1 1 0 0 0,0 0 0 0 0,-1 0 0 0 0,-1 0 0 0 0,-4-6 0 0 0,-5-7-211 0 0,9 15 493 0 0,-1-1 1 0 0,2 1-1 0 0,-1-2 1 0 0,2 1-1 0 0,-1-1 0 0 0,1 1 1 0 0,1-1-1 0 0,0 0-282 0 0,3 10 0 0 0,-1 1 0 0 0,1 0 0 0 0,0-1 0 0 0,0 1 0 0 0,0 0 0 0 0,0-1 0 0 0,0 1 0 0 0,0-1 0 0 0,0 1 0 0 0,0 0 0 0 0,0-1 0 0 0,0 1 0 0 0,0 0 0 0 0,0-1 0 0 0,0 1 0 0 0,0-1 0 0 0,0 1 0 0 0,0 0 0 0 0,0-1 0 0 0,0 1 0 0 0,0 0 0 0 0,0-1 0 0 0,1 1 0 0 0,-1 0 0 0 0,0-1 0 0 0,0 1 0 0 0,0 0 0 0 0,1-1 0 0 0,-1 1 0 0 0,0 0 0 0 0,1-1 0 0 0,-1 1 0 0 0,0 0 0 0 0,0 0 0 0 0,1 0 0 0 0,-1-1 0 0 0,1 1 0 0 0,0 0 0 0 0,1-2 0 0 0,-1 1 0 0 0,1 0 0 0 0,0 0 0 0 0,0 0 0 0 0,0 0 0 0 0,1 0 0 0 0,-1 0 0 0 0,0 1 0 0 0,0-1 0 0 0,0 1 0 0 0,0-1 0 0 0,1 1 0 0 0,-1 0 0 0 0,0 0 0 0 0,0 0 0 0 0,1 0 0 0 0,-1 0 0 0 0,1 1 0 0 0,-2-1 0 0 0,41-5 0 0 0,-7 0 0 0 0,-14 2 0 0 0,-16 2 0 0 0,0 1 0 0 0,0-1 0 0 0,0 1 0 0 0,0 0 0 0 0,0 0 0 0 0,0 0 0 0 0,1 1 0 0 0,-2 0 0 0 0,0-1 0 0 0,0 0 0 0 0,0 0 0 0 0,-1 0 0 0 0,1 0 0 0 0,3-1 0 0 0,15-1 0 0 0,26 7 0 0 0,-34-2 0 0 0,1-1 0 0 0,-1-1 0 0 0,6-1 0 0 0,109 5 0 0 0,33-10 0 0 0,-123 4 0 0 0,80-4 0 0 0,-14 1 0 0 0,-36 3 0 0 0,-26 0 731 0 0,35 6-731 0 0,-4-1 1152 0 0,-30-2-990 0 0,-21 0-161 0 0,1-2 0 0 0,-1 0 0 0 0,13-2-1 0 0,54-5 0 0 0,-17 2 0 0 0,-25 2 0 0 0,32 3 0 0 0,-34 0 0 0 0,2 2 0 0 0,7 3 0 0 0,-12-1 0 0 0,29-2 0 0 0,119-2 0 0 0,-128-1 0 0 0,3 4 0 0 0,5 0 0 0 0,84 7 0 0 0,-79-3 0 0 0,48-4 0 0 0,-66-4 0 0 0,35-2 0 0 0,59 7 0 0 0,-113-1 0 0 0,-6-1 0 0 0,20 5 0 0 0,31 3 0 0 0,-43-6 0 0 0,12 4 0 0 0,-7 0 0 0 0,16 2 0 0 0,-21-1 0 0 0,15 0 0 0 0,25 4 0 0 0,-38-6 0 0 0,39 1 0 0 0,-32-4 0 0 0,1 2 0 0 0,46 4 0 0 0,-62-6 0 0 0,-27-3 0 0 0,1 1 0 0 0,-1-2 0 0 0,0 1 0 0 0,0-1 0 0 0,7-1 0 0 0,-7 0 0 0 0,-1 1 0 0 0,0 0 0 0 0,0 0 0 0 0,1 0 0 0 0,43 0 0 0 0,-32 1 0 0 0,-17-1 0 0 0,2-1 0 0 0,7-2 0 0 0,-3 1 0 0 0,0 2 0 0 0,-7 1 0 0 0,-1-1 0 0 0,1 0 0 0 0,-1 0 0 0 0,1-1 0 0 0,-1 1 0 0 0,1 0 0 0 0,0 0 0 0 0,-1 0 0 0 0,1 0 0 0 0,-1 0 0 0 0,1-1 0 0 0,-1 1 0 0 0,1 0 0 0 0,-1 0 0 0 0,1-1 0 0 0,-1 1 0 0 0,1 0 0 0 0,-1-1 0 0 0,0 1 0 0 0,1 0 0 0 0,-1-1 0 0 0,1 0 0 0 0,1 0 0 0 0,9-1 0 0 0,24 1 0 0 0,-33 1 0 0 0,-1 1 0 0 0,0-1 0 0 0,0 0 0 0 0,0 0 0 0 0,0 1 0 0 0,0-1 0 0 0,0 0 0 0 0,0 1 0 0 0,0-1 0 0 0,0 1 0 0 0,0 0 0 0 0,0-1 0 0 0,0 1 0 0 0,0 0 0 0 0,0 0 0 0 0,0-1 0 0 0,-1 1 0 0 0,1 0 0 0 0,0 0 0 0 0,0 1 0 0 0,7 13 0 0 0,-8-14 0 0 0,17 37 0 0 0,-7-10 0 0 0,4 5 0 0 0,-10-27 0 0 0,-1 1 0 0 0,0-1 0 0 0,-1 1 0 0 0,1 0 0 0 0,-1 0 0 0 0,-1 0 0 0 0,1 1 0 0 0,-1-1 0 0 0,-1 0 0 0 0,1 1 0 0 0,-1 2 0 0 0,2 6 0 0 0,5 15 0 0 0,-4 15 0 0 0,-3-36 0 0 0,0-1 0 0 0,1 0 0 0 0,0 1 0 0 0,0-1 0 0 0,3 7 0 0 0,6 23 0 0 0,-1 0 0 0 0,-2 1 0 0 0,-2 0 0 0 0,0 14 0 0 0,-2 164 0 0 0,-3-143 0 0 0,-3 2 0 0 0,-2-1 0 0 0,-4 1 0 0 0,-13 49 0 0 0,5-31 0 0 0,5 1 0 0 0,4 0 0 0 0,4 0 0 0 0,4 15 0 0 0,7 6 0 0 0,12 49 0 0 0,-14-129 0 0 0,-3-13 0 0 0,-1-1 0 0 0,0 0 0 0 0,-4 23 0 0 0,-13 67 0 0 0,0-8 0 0 0,14-79 0 0 0,-3 16 0 0 0,-1 2 0 0 0,3-31 0 0 0,0-1 0 0 0,0 0 0 0 0,-1 0 0 0 0,-1 0 0 0 0,-4 9 0 0 0,7-18 0 0 0,-3 6 0 0 0,1 1 0 0 0,-1 0 0 0 0,1 1 0 0 0,1-1 0 0 0,-1 4 0 0 0,4-14-1 0 0,0-1 1 0 0,1 1-1 0 0,-1 0 0 0 0,0 0 0 0 0,0 0 0 0 0,0 0 1 0 0,0 0-1 0 0,0 0 0 0 0,0 0 0 0 0,0 0 0 0 0,0 0 1 0 0,0 0-1 0 0,0 0 0 0 0,0 0 0 0 0,0 0 0 0 0,0 0 1 0 0,0 0-1 0 0,0 0 0 0 0,0 0 0 0 0,0 0 0 0 0,0 0 1 0 0,1 1-1 0 0,-1-1 0 0 0,0 0 0 0 0,0 0 0 0 0,0 0 1 0 0,0 0-1 0 0,0 0 0 0 0,0 0 0 0 0,0 0 0 0 0,0 0 1 0 0,0 0-1 0 0,0 0 0 0 0,0 0 0 0 0,0 0 1 0 0,0 0-1 0 0,0 0 0 0 0,0 0 0 0 0,0 0 0 0 0,0 0 1 0 0,0 0-1 0 0,0 0 0 0 0,0 0 0 0 0,0 0 0 0 0,0 0 1 0 0,0 1-1 0 0,0-1 0 0 0,0 0 0 0 0,0 0 0 0 0,0 0 1 0 0,0 0-1 0 0,0 0 0 0 0,0 0 0 0 0,0 0 0 0 0,0 0 1 0 0,7-7-227 0 0,6-9-375 0 0,-13 16 599 0 0,13-16-505 0 0,1 0-4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21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35 10135 0 0,'0'0'231'0'0,"0"0"29"0"0,0 0 19 0 0,0 0 105 0 0,-3-16 3361 0 0,3 14-3080 0 0,-6-5 839 0 0,3 6-1489 0 0,0-1 0 0 0,0 1 0 0 0,0 0 1 0 0,0 0-1 0 0,0 0 0 0 0,-1 0 0 0 0,1 1 0 0 0,0-1 0 0 0,0 1 0 0 0,0 0 0 0 0,-1 0 0 0 0,0 0-15 0 0,-44 7 11 0 0,37-4 293 0 0,0-1-1 0 0,0-1 1 0 0,-5 0-304 0 0,2 0 242 0 0,-1 0 0 0 0,0 0 1 0 0,1 2-1 0 0,-1 0 0 0 0,1 0 0 0 0,0 1 1 0 0,0 1-1 0 0,0 1 0 0 0,1 0 0 0 0,0 0 1 0 0,0 1-1 0 0,1 1 0 0 0,-6 4-242 0 0,18-11 1 0 0,-1-1-1 0 0,0 0 1 0 0,1 1-1 0 0,-1-1 1 0 0,1 1-1 0 0,-1 0 0 0 0,1-1 1 0 0,0 1-1 0 0,-1-1 1 0 0,1 1-1 0 0,-1 0 1 0 0,1-1-1 0 0,0 1 1 0 0,0 0-1 0 0,-1-1 1 0 0,1 1-1 0 0,0 0 1 0 0,0 0-1 0 0,0-1 1 0 0,0 1-1 0 0,0 0 1 0 0,0-1-1 0 0,0 1 0 0 0,0 0 1 0 0,0 0-1 0 0,0-1 1 0 0,0 1-1 0 0,0 0 1 0 0,1-1-1 0 0,-1 1 1 0 0,0 0-1 0 0,0 0 1 0 0,1-1-1 0 0,-1 1 1 0 0,1-1-1 0 0,-1 1 1 0 0,1 0-1 0 0,0 0-1 0 0,0 1 1 0 0,0-1 0 0 0,1 1 0 0 0,-1-1 0 0 0,1 1 0 0 0,-1-1 0 0 0,1 0 0 0 0,0 0 0 0 0,-1 0-1 0 0,1 0 1 0 0,0 0 0 0 0,0 0 0 0 0,0-1 0 0 0,15 5 111 0 0,0-2-1 0 0,1 0 1 0 0,-1-1 0 0 0,3 0-111 0 0,-14-1 145 0 0,1 0 0 0 0,-1 0 0 0 0,0 1 0 0 0,0 0 0 0 0,0 0 1 0 0,-1 1-1 0 0,1-1 0 0 0,1 2-145 0 0,-3-2 40 0 0,0 1 1 0 0,0-1-1 0 0,0 1 0 0 0,0 0 1 0 0,-1 0-1 0 0,1 0 1 0 0,-1 1-1 0 0,0-1 0 0 0,0 1 1 0 0,0 0-1 0 0,1 1-40 0 0,-3-2 0 0 0,1 0 0 0 0,-1 0 0 0 0,0 0 0 0 0,-1 0 0 0 0,1 0 0 0 0,-1 1 0 0 0,1-1 0 0 0,-1 0 0 0 0,0 0 0 0 0,0 0 0 0 0,0 0 0 0 0,0 1 0 0 0,-1-1 0 0 0,1 0 0 0 0,-1 0 0 0 0,0 0 0 0 0,0 0 0 0 0,0 0 0 0 0,0 0 0 0 0,-1 0 0 0 0,1 0 0 0 0,-1-1 0 0 0,0 1 0 0 0,-1 1 0 0 0,-5 8 0 0 0,-2-1 0 0 0,1 0 0 0 0,-2 0 0 0 0,-7 6 0 0 0,16-15 0 0 0,-5 3 0 0 0,1-1 0 0 0,-1 1 0 0 0,1-1 0 0 0,-7 2 0 0 0,-2 2 0 0 0,10-6 0 0 0,0 0 0 0 0,0 0 0 0 0,-1-1 0 0 0,1 0 0 0 0,-1 0 0 0 0,1 0 0 0 0,-1 0 0 0 0,1-1 0 0 0,-1 0 0 0 0,1 0 0 0 0,-1-1 0 0 0,1 1 0 0 0,0-1 0 0 0,-1 0 0 0 0,1-1 0 0 0,-5-1 0 0 0,-9-1 0 0 0,16 3 0 0 0,0 1 0 0 0,0-1 0 0 0,1 1 0 0 0,-1-1 0 0 0,0 0 0 0 0,1 0 0 0 0,-1 0 0 0 0,0 0 0 0 0,-1-2 0 0 0,2 3-10 0 0,1 0-2 0 0,1-1 0 0 0,-1 1 0 0 0,0 0 1 0 0,1 0-1 0 0,-1 0 0 0 0,1-1 0 0 0,-1 1 0 0 0,1 0 1 0 0,-1-1-1 0 0,1 1 0 0 0,-1 0 0 0 0,1-1 1 0 0,-1 1-1 0 0,1-1 0 0 0,0 1 0 0 0,-1-1 1 0 0,1 1-1 0 0,0-1 0 0 0,-1 1 0 0 0,1-1 1 0 0,0 1-1 0 0,-1-1 12 0 0,0-1-457 0 0,0-1 0 0 0,0 0 0 0 0,1 1 0 0 0,-1-1 0 0 0,0 1 0 0 0,1-1 0 0 0,0 0 0 0 0,0 0 1 0 0,0 1-1 0 0,0-1 0 0 0,0 0 457 0 0,0 0-315 0 0,0 0-1731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29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3 243 10135 0 0,'0'0'231'0'0,"0"0"29"0"0,0 0 19 0 0,4 1-41 0 0,-3-1-218 0 0,-1 0 0 0 0,1 0 0 0 0,0 0 0 0 0,-1 0 0 0 0,1 0 0 0 0,0 0 0 0 0,0 0 0 0 0,-1 0 0 0 0,1 0 0 0 0,0 0 0 0 0,0-1 0 0 0,-1 1 0 0 0,1 0 0 0 0,0 0 0 0 0,-1-1 0 0 0,1 1 0 0 0,0 0 0 0 0,-1-1 0 0 0,1 1-1 0 0,-1-1 1 0 0,1 1 0 0 0,-1-1 0 0 0,1 1 0 0 0,0-1 0 0 0,-1 1 0 0 0,0-1 0 0 0,1 1 0 0 0,-1-1 0 0 0,1 0 0 0 0,-1 0-20 0 0,1-2 217 0 0,0 0 0 0 0,0 0 0 0 0,0 0 0 0 0,-1 0 0 0 0,1 0 0 0 0,-1-1 0 0 0,0 1 0 0 0,0 0 0 0 0,0 0-217 0 0,1-1 119 0 0,0 1 0 0 0,0 0 0 0 0,0-1 0 0 0,0 1 0 0 0,1 0-1 0 0,0 0 1 0 0,-1 0 0 0 0,1 0 0 0 0,0 0 0 0 0,0 0 0 0 0,1 1-1 0 0,-1-1 1 0 0,0 1 0 0 0,2-2-119 0 0,8-9 40 0 0,-11 12 331 0 0,2-2 361 0 0,-3 3-704 0 0,1 0-1 0 0,-1 0 0 0 0,0 0 0 0 0,0 0 0 0 0,1 0 1 0 0,-1 0-1 0 0,0 0 0 0 0,0 0 0 0 0,1 0 0 0 0,-1 0 1 0 0,0-1-1 0 0,0 1 0 0 0,1 0 0 0 0,-1 0 1 0 0,0 0-1 0 0,0 0 0 0 0,0-1 0 0 0,1 1 0 0 0,-1 0 1 0 0,0 0-1 0 0,0-1 0 0 0,0 1 0 0 0,0 0 0 0 0,1 0 1 0 0,-1-1-1 0 0,0 1-27 0 0,5-27 1096 0 0,-5 22-873 0 0,0 0 1 0 0,-1 0-1 0 0,0 0 1 0 0,0 0-1 0 0,0-1-223 0 0,1 5 0 0 0,0 1 0 0 0,-1-1 0 0 0,1 0 0 0 0,0 0 0 0 0,0 1 0 0 0,-1-1 0 0 0,1 0 0 0 0,0 1 0 0 0,-1-1 0 0 0,1 1 0 0 0,-1-1 0 0 0,1 0 0 0 0,-1 1 0 0 0,1-1 0 0 0,-1 1 0 0 0,1-1 0 0 0,-1 1 0 0 0,1-1 0 0 0,-1 1 0 0 0,0 0 0 0 0,1-1 0 0 0,-1 1 0 0 0,0 0 0 0 0,1-1 0 0 0,-1 1 0 0 0,0 0 0 0 0,1 0 0 0 0,-1 0 0 0 0,0 0 0 0 0,0 0 0 0 0,0-1 0 0 0,-1 1 0 0 0,1 0 0 0 0,-1-1 0 0 0,1 1 0 0 0,0-1 0 0 0,0 0 0 0 0,0 0 0 0 0,0 1 0 0 0,0-1 0 0 0,0 0 0 0 0,1 0 0 0 0,-1 0 0 0 0,0 0 0 0 0,0 0 0 0 0,0 0 0 0 0,1 0 0 0 0,-1 1 0 0 0,1-1 0 0 0,-1 0 0 0 0,0 1 0 0 0,0-1 0 0 0,1 1 0 0 0,-1-1 0 0 0,0 1 0 0 0,0-1 0 0 0,0 1 0 0 0,1-1 0 0 0,-1 1 0 0 0,0 0 0 0 0,0 0 0 0 0,0-1 0 0 0,0 1 0 0 0,0 0 0 0 0,-5-1 216 0 0,0 0 0 0 0,1-1 0 0 0,-1 0 0 0 0,0 0-1 0 0,1 0 1 0 0,-2-1-216 0 0,-23-9 737 0 0,13 8-721 0 0,13 2-16 0 0,1 1 0 0 0,-1 0 0 0 0,0 0 0 0 0,1 1 0 0 0,-1-1 0 0 0,0 1 0 0 0,1 0 0 0 0,-1 0 0 0 0,0 0 0 0 0,0 0 0 0 0,0 1 0 0 0,-8-2 0 0 0,11 0 0 0 0,-1 1 0 0 0,0-1 0 0 0,0 1 0 0 0,0 0 0 0 0,0 0 0 0 0,0-1 0 0 0,0 1 0 0 0,0 1 0 0 0,0-1 0 0 0,-1 0 0 0 0,-30-2 0 0 0,19-1 0 0 0,12 3 0 0 0,1 0 0 0 0,0-1 0 0 0,0 1 0 0 0,0 0 0 0 0,-1 0 0 0 0,1-1 0 0 0,0 1 0 0 0,0 0 0 0 0,-1 0 0 0 0,1 0 0 0 0,0 1 0 0 0,0-1 0 0 0,-1 0 0 0 0,0 1 0 0 0,-59 12 0 0 0,58-12 0 0 0,1-1 0 0 0,-1 1 0 0 0,0-1 0 0 0,1 0 0 0 0,-1 0 0 0 0,1 0 0 0 0,-1 0 0 0 0,0 0 0 0 0,-2-1 0 0 0,2 0 0 0 0,0 1 0 0 0,0 0 0 0 0,0 0 0 0 0,0 0 0 0 0,0 0 0 0 0,0 0 0 0 0,0 0 0 0 0,-1 1 0 0 0,-8 2 0 0 0,0 1 0 0 0,0 0 0 0 0,1 1 0 0 0,0 0 0 0 0,-4 3 0 0 0,4-2 0 0 0,-1 0 0 0 0,-11 3 0 0 0,-17 7 0 0 0,8-2 0 0 0,24-12 0 0 0,1 1 0 0 0,-1 0 0 0 0,1 0 0 0 0,-1 2 0 0 0,-14 6 0 0 0,17-9 0 0 0,-1 1 0 0 0,0 0 0 0 0,1 0 0 0 0,-3 2 0 0 0,4-2 32 0 0,0 0-1 0 0,-1-1 1 0 0,0 0 0 0 0,1 0-1 0 0,-1 0 1 0 0,0 0-1 0 0,-1-1-31 0 0,-24 11 1219 0 0,27-10-1115 0 0,-1-1 1 0 0,0 1-1 0 0,0-1 0 0 0,0 0 1 0 0,1 0-1 0 0,-2 0-104 0 0,2 0-2 0 0,0-1 0 0 0,-1 1-1 0 0,1 0 1 0 0,0 0 0 0 0,0 1 0 0 0,-1-1-1 0 0,1 1 1 0 0,0 0 2 0 0,-38 20 0 0 0,30-16 0 0 0,1-1 0 0 0,0 1 0 0 0,0 1 0 0 0,0 0 0 0 0,6-4 0 0 0,-16 7 0 0 0,17-8 0 0 0,-1-1 0 0 0,1 1 0 0 0,0-1 0 0 0,0 1 0 0 0,0 0 0 0 0,-1 1 0 0 0,-20 17 0 0 0,11-10 0 0 0,1 1 0 0 0,0 0 0 0 0,1 1 0 0 0,0 0 0 0 0,-9 13 0 0 0,17-21 0 0 0,1 1 0 0 0,0-1 0 0 0,-1 1 0 0 0,1-1 0 0 0,1 1 0 0 0,-1 0 0 0 0,0 3 0 0 0,-4 11 0 0 0,-2 5 0 0 0,2-8 0 0 0,3-11 0 0 0,1 0 0 0 0,0 0 0 0 0,1 0 0 0 0,-1 1 0 0 0,1-1 0 0 0,0 0 0 0 0,0 6 0 0 0,-12 76 0 0 0,13-83 0 0 0,-1-1 0 0 0,1 1 0 0 0,0-1 0 0 0,0 1 0 0 0,0-1 0 0 0,0 1 0 0 0,1-1 0 0 0,0 1 0 0 0,-1-1 0 0 0,2 4 0 0 0,7 23 0 0 0,26 127 1172 0 0,-30-114-1043 0 0,-4-32-4 0 0,0 0-1 0 0,1 0 1 0 0,0 0-1 0 0,1-1 1 0 0,0 1-1 0 0,3 5-124 0 0,-4-10 0 0 0,0-1 0 0 0,0 0 0 0 0,1 0 0 0 0,-1 1 0 0 0,3 1 0 0 0,9 16 0 0 0,12 28 0 0 0,-16-32 0 0 0,0 1 0 0 0,-6-13 0 0 0,0-1 0 0 0,1 0 0 0 0,-1 1 0 0 0,1-1 0 0 0,2 0 0 0 0,8 13 0 0 0,-11-11 0 0 0,-2-5 0 0 0,0 0 0 0 0,0 0 0 0 0,0 0 0 0 0,0 0 0 0 0,0-1 0 0 0,1 1 0 0 0,0-1 0 0 0,-1 1 0 0 0,1-1 0 0 0,35 34 0 0 0,20 9 0 0 0,-56-41 0 0 0,-1-3 0 0 0,0 0 0 0 0,0 0 0 0 0,1 0 0 0 0,-1 0 0 0 0,0 0 0 0 0,0 0 0 0 0,0 0 0 0 0,1-1 0 0 0,-1 1 0 0 0,0 0 0 0 0,1-1 0 0 0,-1 1 0 0 0,2 0 0 0 0,22 10 0 0 0,1 0 0 0 0,0-1 0 0 0,0-2 0 0 0,1-1 0 0 0,0-1 0 0 0,27 3 0 0 0,20-3 0 0 0,-47-2 0 0 0,0-2 0 0 0,3-1 0 0 0,14 0 0 0 0,-41-1 0 0 0,1 0 0 0 0,-1 0 0 0 0,0-1 0 0 0,0 1 0 0 0,0-1 0 0 0,3 0 0 0 0,16-3 0 0 0,71-2 0 0 0,-76 4 0 0 0,1 0 0 0 0,-1-2 0 0 0,0 0 0 0 0,15-7 0 0 0,-15 6 0 0 0,41-15 0 0 0,-48 16 0 0 0,0-1 0 0 0,-1-1 0 0 0,1 0 0 0 0,14-9 0 0 0,-19 12 24 0 0,-1 0 0 0 0,1-1 0 0 0,-1 1 0 0 0,0-1 0 0 0,-1 0 0 0 0,1 0-1 0 0,0-1-23 0 0,14-15 276 0 0,-5 7 421 0 0,-10 9-549 0 0,0 1 1 0 0,0 0 0 0 0,1 0 0 0 0,-1 0-1 0 0,1 1 1 0 0,2-3-149 0 0,11-6 9 0 0,1-1-1 0 0,6-7-8 0 0,-10 8-1 0 0,-2 0 1 0 0,-1 0 0 0 0,0-1 0 0 0,-1 0 0 0 0,6-9 0 0 0,-8 10 0 0 0,-1 0 0 0 0,0-1 0 0 0,-1 1 0 0 0,0-1 0 0 0,-1-1 0 0 0,0 1 0 0 0,-1-1 0 0 0,0 0 0 0 0,-1 0 0 0 0,0 0 0 0 0,-1 0 0 0 0,-1-2 0 0 0,2-24 512 0 0,-2 0 0 0 0,-4-39-512 0 0,-15-77 1024 0 0,15 140-1024 0 0,1 0 0 0 0,-2 0 0 0 0,0 0 0 0 0,-1 1 0 0 0,0-1 0 0 0,-1 1 0 0 0,0 1 0 0 0,-2-1 0 0 0,1 1 0 0 0,-2 0 0 0 0,-2-3 0 0 0,-1 1 0 0 0,-5-5 0 0 0,0 0 0 0 0,-1 1 0 0 0,-7-5 0 0 0,18 17-216 0 0,0 2 0 0 0,-1-1 1 0 0,0 1-1 0 0,0 0 0 0 0,0 1 0 0 0,0 0 1 0 0,0 0-1 0 0,-1 0 0 0 0,0 1 0 0 0,0 1 1 0 0,0 0-1 0 0,0 0 0 0 0,0 0 0 0 0,0 1 0 0 0,0 1 1 0 0,-1-1-1 0 0,1 2 0 0 0,-4-1 216 0 0,-61 10-4412 0 0,49-5 2876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30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9 10135 0 0,'0'0'231'0'0,"0"0"29"0"0,0 0 19 0 0,-8-4 153 0 0,-15-10 7710 0 0,24 15-8046 0 0,0 0 0 0 0,-1 0 0 0 0,1 0 0 0 0,0 0 0 0 0,-1 1 0 0 0,1-1 0 0 0,-1 0 0 0 0,0 0 0 0 0,1 0 0 0 0,-1 1 0 0 0,0-1 0 0 0,0 0 0 0 0,1 1 0 0 0,-1-1 0 0 0,0 0 0 0 0,0 0 0 0 0,-1 1 0 0 0,1 0-96 0 0,-6 26 297 0 0,3-17-330 0 0,-3 18 33 0 0,1-11 0 0 0,1 0 0 0 0,1 0 0 0 0,1 1 0 0 0,0-1 0 0 0,1 1 0 0 0,1 0 0 0 0,2 5 0 0 0,-1-13 0 0 0,1 1 0 0 0,0-1 0 0 0,1 0 0 0 0,0 0 0 0 0,2 3 0 0 0,0-5 0 0 0,2-4 0 0 0,-7-4 1 0 0,1-1-1 0 0,-1 0 1 0 0,1 1-1 0 0,0-1 1 0 0,-1 1-1 0 0,1-1 1 0 0,0 0-1 0 0,-1 0 1 0 0,1 1-1 0 0,0-1 1 0 0,-1 0 0 0 0,1 0-1 0 0,0 0 1 0 0,0 0-1 0 0,-1 0 1 0 0,1 0-1 0 0,0 0 0 0 0,1-2 63 0 0,0 2 308 0 0,3-8 626 0 0,-2 2-902 0 0,-1-1 1 0 0,1 1-1 0 0,-1-1 0 0 0,-1 0 0 0 0,1 0 1 0 0,-1 0-1 0 0,0-7-95 0 0,1-53-106 0 0,-2 55 153 0 0,1-13-47 0 0,-1 10 0 0 0,1 0 0 0 0,-2 1 0 0 0,0-1 0 0 0,-1 1 0 0 0,-1-1 0 0 0,2 12 0 0 0,0-1 0 0 0,-1 1 0 0 0,0-1 0 0 0,0 1 0 0 0,0 0 0 0 0,0 0 0 0 0,0-1 0 0 0,-2 0 0 0 0,4 4 0 0 0,-1-1 0 0 0,1 0 0 0 0,-1 0 0 0 0,0 0 0 0 0,0 1 0 0 0,1-1 0 0 0,-1 0 0 0 0,0 1 0 0 0,0-1 0 0 0,0 0 0 0 0,0 1 0 0 0,0-1 0 0 0,0 1 0 0 0,0 0 0 0 0,0-1 0 0 0,0 1 0 0 0,0 0 0 0 0,0 0 0 0 0,0-1 0 0 0,-1 1 0 0 0,-1 0 0 0 0,-18-7 0 0 0,33 8 0 0 0,0-1 0 0 0,1 0 0 0 0,3-2 0 0 0,22 1 0 0 0,-25 0 360 0 0,0 0 0 0 0,0 0 0 0 0,0-1 0 0 0,11-4-360 0 0,13 0 608 0 0,-29 8-608 0 0,-2 4 0 0 0,-4-2 0 0 0,-1-2 0 0 0,0 0 0 0 0,0 0 0 0 0,-1 1 0 0 0,1-1 0 0 0,-1 0 0 0 0,1 0 0 0 0,-1 1 0 0 0,0-1 0 0 0,0 0 0 0 0,0 1 0 0 0,0 1 0 0 0,0 8 0 0 0,0 1 0 0 0,-1-1 0 0 0,0 0 0 0 0,-1 1 0 0 0,0-1 0 0 0,-2 3 0 0 0,-7 22 0 0 0,-7 13 0 0 0,14-39 0 0 0,-14 45 0 0 0,15-49 0 0 0,0 1 0 0 0,1 0 0 0 0,0 0 0 0 0,0 0 0 0 0,1 0 0 0 0,0 0 0 0 0,1 0 0 0 0,-1 3 0 0 0,1-20-562 0 0,2-42-2760 0 0,-2 49 2915 0 0,1 0 0 0 0,-1-1-1 0 0,0 1 1 0 0,0 0 0 0 0,0-1 0 0 0,0 1-1 0 0,0 0 1 0 0,-1-1 0 0 0,1 1 0 0 0,-1 0 0 0 0,1 0-1 0 0,-1-1 1 0 0,0 1 0 0 0,0 0 0 0 0,0 0-1 0 0,0-1 408 0 0,-1 1-250 0 0,0-1 0 0 0,-1 1 0 0 0,1 0 0 0 0,-1-1-1 0 0,1 1 1 0 0,-1 0 0 0 0,0 0 0 0 0,1 1 0 0 0,-1-1-1 0 0,0 0 1 0 0,-1 1 250 0 0,-4-3-474 0 0,4 1 565 0 0,-1 0 1 0 0,0 1-1 0 0,-1 0 1 0 0,1 0-1 0 0,0 0 1 0 0,-1 1-1 0 0,1 0 1 0 0,-4-1-92 0 0,5 2 279 0 0,0-1 0 0 0,0 0 0 0 0,0 0 0 0 0,0 0 0 0 0,0-1 1 0 0,0 1-1 0 0,0-1 0 0 0,0 0 0 0 0,1 0 0 0 0,-1 0 0 0 0,-2-3-279 0 0,5 5 512 0 0,1 0 0 0 0,-1-1-442 0 0,1 1-1 0 0,0-1 1 0 0,-1 0 0 0 0,1 1-1 0 0,-1-1 1 0 0,1 1-1 0 0,0-1 1 0 0,0 1-1 0 0,-1-1 1 0 0,1 0-1 0 0,0 1 1 0 0,0-1 0 0 0,0 0-1 0 0,0 1 1 0 0,-1-1-1 0 0,1 1 1 0 0,0-2-70 0 0,2-9 3356 0 0,-1 11-3345 0 0,0-1 0 0 0,0 1 0 0 0,0 0 1 0 0,0 0-1 0 0,0 0 0 0 0,1 0 0 0 0,-1 0 1 0 0,0 0-1 0 0,0 0 0 0 0,0 1 0 0 0,0-1 0 0 0,0 0 1 0 0,0 0-1 0 0,1 1-11 0 0,-2-1 8 0 0,8 2-8 0 0,1 1 0 0 0,-6-3 0 0 0,-1 1 0 0 0,1-1 0 0 0,-1 1 0 0 0,1 0 0 0 0,-1 0 0 0 0,1 0 0 0 0,-1 0 0 0 0,1 0 0 0 0,-1 1 0 0 0,0-1 0 0 0,0 1 0 0 0,1 0 0 0 0,-2-1 0 0 0,0 0 0 0 0,0-1 0 0 0,0 1 0 0 0,0 0 0 0 0,1 0 0 0 0,-1-1 0 0 0,0 1 0 0 0,1 0 0 0 0,-1-1 0 0 0,0 1 0 0 0,1-1 0 0 0,-1 0 0 0 0,1 0 0 0 0,4 1-158 0 0,0 0-1 0 0,0 0 0 0 0,0 1 1 0 0,0 0-1 0 0,0 0 0 0 0,2 1 159 0 0,12 4-4954 0 0,2-7-1732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9:31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76 10135 0 0,'0'0'231'0'0,"0"0"29"0"0,0 0 19 0 0,-1-2-41 0 0,-3-4 249 0 0,0-1-1 0 0,-1 1 0 0 0,0-1 1 0 0,0 1-1 0 0,0 1 0 0 0,-1-1 1 0 0,0 1-1 0 0,-1-1-486 0 0,6 5 665 0 0,-15 5 907 0 0,13-3-1446 0 0,1 0-1 0 0,-1 1 1 0 0,0 0-1 0 0,1 0 0 0 0,-1 0 1 0 0,1 0-1 0 0,0 0 1 0 0,-1 0-1 0 0,1 0 1 0 0,0 1-1 0 0,0-1 1 0 0,1 1-1 0 0,-1-1 0 0 0,1 1 1 0 0,-1 0-1 0 0,1 0 1 0 0,-1 1-126 0 0,0 2 3 0 0,0 0-1 0 0,0 0 1 0 0,1 1 0 0 0,0-1 0 0 0,0 1-1 0 0,0-1 1 0 0,1 6-3 0 0,1 9 410 0 0,1 1-1 0 0,1-1 1 0 0,1 1 0 0 0,1-1-1 0 0,6 16-409 0 0,-11-33 2 0 0,1 0-8 0 0,11 13 82 0 0,-11-16 295 0 0,-1-1 117 0 0,0 0 21 0 0,0 0-66 0 0,-6-22-206 0 0,-2-10 284 0 0,2 0 0 0 0,-1-17-521 0 0,6 37 104 0 0,1 1 0 0 0,0 0-1 0 0,1-1 1 0 0,0 1 0 0 0,0 0 0 0 0,1 0 0 0 0,1 0-1 0 0,0 0 1 0 0,1-2-104 0 0,5-14 0 0 0,-7 19 0 0 0,0 1 0 0 0,1-1 0 0 0,0 1 0 0 0,0-1 0 0 0,1 1 0 0 0,-1 0 0 0 0,2 1 0 0 0,-1-1 0 0 0,1 1 0 0 0,4-6 0 0 0,6-5 0 0 0,-6 7 0 0 0,-4 10 0 0 0,-3 0 0 0 0,2-1 0 0 0,0 0 0 0 0,0 1 0 0 0,0-1 0 0 0,-1 1 0 0 0,1 0 0 0 0,0 0 0 0 0,0 0 0 0 0,0 1 0 0 0,0-1 0 0 0,4 2 0 0 0,10 0 0 0 0,6 2 0 0 0,4 2 0 0 0,-23-5 0 0 0,0 0 0 0 0,-1 0 0 0 0,1 0 0 0 0,0 0 0 0 0,0 1 0 0 0,1 1 0 0 0,2 1 0 0 0,0 1 0 0 0,-1 0 0 0 0,1 0 0 0 0,-1 1 0 0 0,-1 0 0 0 0,1 0 0 0 0,-1 1 0 0 0,0 0 0 0 0,4 6 0 0 0,-9-11 0 0 0,0-1 0 0 0,1 1 0 0 0,-1 0 0 0 0,0 0 0 0 0,0 0 0 0 0,-1 0 0 0 0,1 0 0 0 0,0 1 0 0 0,-2 6 0 0 0,-1-5 0 0 0,2-3 0 0 0,0 1 0 0 0,0-1 0 0 0,-1 1 0 0 0,1-1 0 0 0,-1 1 0 0 0,1-1 0 0 0,-1 0 0 0 0,0 1 0 0 0,0-1 0 0 0,1 0 0 0 0,-1 0 0 0 0,0 1 0 0 0,0-1 0 0 0,0 0 0 0 0,0 0 0 0 0,0 0 0 0 0,-1 0 0 0 0,1 0 0 0 0,0-1 0 0 0,0 1 0 0 0,-1 0 0 0 0,1 0 0 0 0,0-1 0 0 0,-1 1 0 0 0,-5 2 0 0 0,-7 5 0 0 0,-1-1 0 0 0,0 0 0 0 0,0-1 0 0 0,-1-1 0 0 0,-11 2 0 0 0,-12 1 0 0 0,36-8 0 0 0,0 0 0 0 0,0 1 0 0 0,0-2 0 0 0,0 1 0 0 0,1 0 0 0 0,-1 0 0 0 0,0-1 0 0 0,0 0 0 0 0,0 1 0 0 0,1-1 0 0 0,-1 0 0 0 0,-1-1 0 0 0,4-1 0 0 0,5 0 0 0 0,6 0 0 0 0,-5 2 0 0 0,1 1 0 0 0,0 0 0 0 0,-1 0 0 0 0,1 1 0 0 0,-1 0 0 0 0,1 0 0 0 0,-1 0 0 0 0,1 1 0 0 0,2 1 0 0 0,-6-1 0 0 0,0-1 0 0 0,1 1 0 0 0,-1 0 0 0 0,0 0 0 0 0,0 0 0 0 0,0 0 0 0 0,-1 1 0 0 0,1-1 0 0 0,0 1 0 0 0,-1 0 0 0 0,0-1 0 0 0,0 1 0 0 0,0 0 0 0 0,0 1 0 0 0,0-1 0 0 0,0 0 0 0 0,0 1 0 0 0,1 5 0 0 0,1 0 0 0 0,-1 0 0 0 0,-1 1 0 0 0,0-1 0 0 0,0 0 0 0 0,-1 1 0 0 0,1 4 0 0 0,-1-8 0 0 0,0 0 0 0 0,-1 0 0 0 0,1 0 0 0 0,-1 0 0 0 0,-1 0 0 0 0,1 1 0 0 0,-1-1 0 0 0,0 0 0 0 0,-1 3 0 0 0,-4 12 0 0 0,5-20-22 0 0,1 1 0 0 0,-1 0 0 0 0,0-1 0 0 0,0 1 0 0 0,1-1-1 0 0,-1 1 1 0 0,0-1 0 0 0,0 0 0 0 0,0 1 0 0 0,0-1 0 0 0,-1 0 0 0 0,1 0 0 0 0,0 0-1 0 0,0 0 1 0 0,-1 0 0 0 0,1 0 0 0 0,-1 0 0 0 0,1 0 0 0 0,-1 0 0 0 0,1-1 0 0 0,-1 1 0 0 0,1-1-1 0 0,-1 1 1 0 0,0-1 0 0 0,1 0 0 0 0,-1 1 0 0 0,0-1 0 0 0,1 0 0 0 0,-1 0 0 0 0,0 0-1 0 0,1 0 1 0 0,-1 0 0 0 0,0-1 0 0 0,-1 1 22 0 0,-4-2-800 0 0,-1 0 0 0 0,1-1 0 0 0,-1 0 0 0 0,1 0 0 0 0,0-1 0 0 0,-5-3 800 0 0,0 1-8592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33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5 329 6447 0 0,'0'0'298'0'0,"0"0"-10"0"0,2 1-188 0 0,4 3 49 0 0,-4-3 571 0 0,-2-1 249 0 0,0 0 45 0 0,0 0-61 0 0,0 0-288 0 0,0 0-121 0 0,0 0-28 0 0,0 0-4 0 0,0 0 0 0 0,0 0 0 0 0,0 0 0 0 0,0 0 0 0 0,0 0 0 0 0,0 0 0 0 0,0 0 0 0 0,0 0 0 0 0,0 0 0 0 0,0 0 0 0 0,0 0 0 0 0,0 0-68 0 0,7 5 725 0 0,9 3 2090 0 0,-16-8-3224 0 0,0 0 1 0 0,0 0-1 0 0,1 0 0 0 0,-1-1 0 0 0,0 1 1 0 0,0 0-1 0 0,0 0 0 0 0,0 0 1 0 0,0 0-1 0 0,1 0 0 0 0,-1 0 0 0 0,0 0 1 0 0,0 0-1 0 0,0 0 0 0 0,0 0 1 0 0,0 0-1 0 0,0 0 0 0 0,1 0 0 0 0,-1-1 1 0 0,0 1-1 0 0,0 0 0 0 0,0 0 1 0 0,0 0-1 0 0,0 0 0 0 0,0 0 0 0 0,0 0 1 0 0,0-1-1 0 0,0 1 0 0 0,0 0 1 0 0,1 0-1 0 0,-1 0 0 0 0,0 0 0 0 0,0 0 1 0 0,0-1-1 0 0,0 1 0 0 0,0 0 1 0 0,0 0-1 0 0,0 0-35 0 0,-3-14 547 0 0,1 9-475 0 0,1 4 299 0 0,1 1 117 0 0,0 0 21 0 0,-19-14-1893 0 0,-3 1 1384 0 0,19 12 0 0 0,1-1 0 0 0,0 1 0 0 0,-1 0 0 0 0,1 0 0 0 0,-1 0 0 0 0,0 0 0 0 0,1 0 0 0 0,-2 0 0 0 0,-25-1 401 0 0,20-1-126 0 0,0 0 0 0 0,0-1 0 0 0,-4-2-275 0 0,6 2 153 0 0,0 1 0 0 0,0 0 1 0 0,0 0-1 0 0,0 1 0 0 0,-4-1-153 0 0,4 2 0 0 0,0-1 0 0 0,1-1 0 0 0,-1 1 0 0 0,0-1 0 0 0,1 0 0 0 0,-1 0 0 0 0,1-1 0 0 0,0 0 0 0 0,-3-3 0 0 0,-31-15 0 0 0,14 8 0 0 0,14 9 0 0 0,0 0 0 0 0,1 1 0 0 0,-2 0 0 0 0,1 1 0 0 0,0 0 0 0 0,-1 1 0 0 0,-3 0 0 0 0,-4-1 0 0 0,1-1 0 0 0,-8-3 0 0 0,-10-3 0 0 0,21 6 0 0 0,0-1 0 0 0,-8-3 0 0 0,17 5 0 0 0,-1 1 0 0 0,1 0 0 0 0,-1 0 0 0 0,-3 1 0 0 0,-19-6 0 0 0,2 3 0 0 0,24 4 0 0 0,-1 0 0 0 0,0-1 0 0 0,1 0 0 0 0,-1 0 0 0 0,1 0 0 0 0,-3-1 0 0 0,-25-11 0 0 0,0 1 0 0 0,-1 2 0 0 0,-12-1 0 0 0,24 6 0 0 0,-1 2 0 0 0,1 0 0 0 0,-1 2 0 0 0,0 0 0 0 0,-18 2 0 0 0,14 0 0 0 0,0-1 0 0 0,-4-2 0 0 0,3 1 0 0 0,-13-4 0 0 0,32 3 0 0 0,0 1 0 0 0,0 0 0 0 0,0 0 0 0 0,-1 1 0 0 0,1 0 0 0 0,-3 0 0 0 0,-88 6 0 0 0,94-6 0 0 0,-1 0 0 0 0,1 0 0 0 0,-1-1 0 0 0,1 0 0 0 0,-1 0 0 0 0,-19-1 0 0 0,-5 1 0 0 0,-22-5 0 0 0,23 3 0 0 0,-23 0 0 0 0,-10 0 0 0 0,37 2 0 0 0,0 0 0 0 0,0 2 0 0 0,-19 2 0 0 0,7-1 0 0 0,30-2 0 0 0,0 0 0 0 0,-1 0 0 0 0,1 1 0 0 0,0 0 0 0 0,-4 1 0 0 0,-4 1 0 0 0,0 0 0 0 0,-10 0 0 0 0,-24 5 0 0 0,34-5 0 0 0,1-1 0 0 0,-1-1 0 0 0,-12 0 0 0 0,-29 4 0 0 0,39-2 0 0 0,-62 10 0 0 0,-27 11 0 0 0,83-20 0 0 0,18-3 0 0 0,0 0 0 0 0,0 0 0 0 0,0 0 0 0 0,0 0 0 0 0,0 1 0 0 0,1 0 0 0 0,-2 0 0 0 0,1 0 0 0 0,0 0 0 0 0,-1-1 0 0 0,-3 1 0 0 0,-19 5 0 0 0,24-7-14 0 0,-10 5 100 0 0,14-5-31 0 0,-1 0 0 0 0,0 0 0 0 0,1 0 0 0 0,-1 0 0 0 0,1 0-1 0 0,-1 0 1 0 0,0 0 0 0 0,1 0 0 0 0,-1-1 0 0 0,1 1 0 0 0,-1 0 0 0 0,0 0 0 0 0,1 0 0 0 0,-1-1-1 0 0,1 1 1 0 0,-1 0 0 0 0,1-1 0 0 0,-1 1 0 0 0,1 0 0 0 0,-1-1 0 0 0,1 1 0 0 0,0-1 0 0 0,-1 1-1 0 0,1-1 1 0 0,0 1 0 0 0,-1-1 0 0 0,1 1 0 0 0,0-1 0 0 0,-1 1 0 0 0,1-1 0 0 0,0 1 0 0 0,0-1-1 0 0,0 0 1 0 0,-1 1 0 0 0,1-1 0 0 0,0 1-55 0 0,-1-3 0 0 0,0 0 0 0 0,-1 0 0 0 0,1 0 0 0 0,-1 0 0 0 0,1 1 0 0 0,-1-1 0 0 0,0 1 0 0 0,0-1 0 0 0,0 1 0 0 0,-3-2 0 0 0,-4-7 0 0 0,-16-12-1384 0 0,19 13 872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4 1 13823 0 0,'-59'74'503'0'0,"-4"-2"-1"0"0,-2-3 0 0 0,-12 4-502 0 0,-220 181 928 0 0,237-203-305 0 0,2 4 0 0 0,-33 41-623 0 0,2 10-1911 0 0,-4 15 1911 0 0,70-90-1011 0 0,5-9-12 0 0</inkml:trace>
  <inkml:trace contextRef="#ctx0" brushRef="#br0" timeOffset="1">915 727 17503 0 0,'-20'44'1774'0'0,"-19"32"-1774"0"0,21-44 130 0 0,-25 41-114 0 0,-51 66-16 0 0,19-31 0 0 0,49-67-461 0 0,-2-2 0 0 0,-2-1-1 0 0,-33 32 462 0 0,-117 100-3916 0 0,129-124 919 0 0,34-29 1462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35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69 11975 0 0,'-7'-7'326'0'0,"0"1"-1"0"0,-1-1 0 0 0,0 2 1 0 0,-2-2-326 0 0,-2-3-13 0 0,11 8 111 0 0,0 1 0 0 0,0 0 0 0 0,-1 0 0 0 0,1 0 0 0 0,0 0 0 0 0,-1 0 0 0 0,1 0 0 0 0,-1 0 0 0 0,-1-1-98 0 0,1 2 400 0 0,0-1 0 0 0,0 0 0 0 0,0 0 1 0 0,0-1-1 0 0,0 1 0 0 0,0 0 0 0 0,0-1 0 0 0,1 1 0 0 0,-2-2-400 0 0,2 2 544 0 0,1 1-28 0 0,0 0-4 0 0,0 0 0 0 0,0 0 0 0 0,0 0 0 0 0,0 0 0 0 0,0 0 0 0 0,0 0 0 0 0,0 0 0 0 0,0 0-68 0 0,2 1-289 0 0,4 3-138 0 0,0 4-17 0 0,-4-4 0 0 0,-1 0 0 0 0,0 0 0 0 0,0 0 0 0 0,0 0 0 0 0,0 0 0 0 0,-1 1 0 0 0,0-1 0 0 0,0 0 0 0 0,0 0 0 0 0,0 4 0 0 0,-10 42 0 0 0,4-21 0 0 0,-6 33 0 0 0,5-31 0 0 0,2 1 0 0 0,1 0 0 0 0,0 23 0 0 0,1-19 1 0 0,2-26 11 0 0,1 0-1 0 0,-1 0 1 0 0,1 0 0 0 0,1 1 0 0 0,0-1 0 0 0,1 5-12 0 0,-1-13 371 0 0,-1-2 117 0 0,3-48 140 0 0,0-8-139 0 0,-7-96-489 0 0,4 140 0 0 0,-1-51 0 0 0,0 55 0 0 0,0 1 0 0 0,0 0 0 0 0,-1-1 0 0 0,1 1 0 0 0,-2 0 0 0 0,1 0 0 0 0,-2-1 0 0 0,2 4 0 0 0,0 1 0 0 0,-1-1 0 0 0,1 1 0 0 0,-1 0 0 0 0,0 0 0 0 0,0 0 0 0 0,0 1 0 0 0,-1-1 0 0 0,1 1 0 0 0,-10-9 0 0 0,10 9 0 0 0,0 0 0 0 0,-1 0 0 0 0,1 0 0 0 0,0 1 0 0 0,0-1 0 0 0,-1 1 0 0 0,1 0 0 0 0,-1 0 0 0 0,1 0 0 0 0,-1 0 0 0 0,1 1 0 0 0,-3-1 0 0 0,-2 0 0 0 0,-1 0 0 0 0,3 6 0 0 0,8 2 0 0 0,-1-5 0 0 0,1-1 0 0 0,0 1 0 0 0,0 0 0 0 0,0-1 0 0 0,1 1 0 0 0,-1-1 0 0 0,0 0 0 0 0,0 0 0 0 0,1 0 0 0 0,-1 0 0 0 0,1 0 0 0 0,-1 0 0 0 0,1-1 0 0 0,1 1 0 0 0,3 0 0 0 0,1 1 0 0 0,0-2 0 0 0,-1 1 0 0 0,5-1 0 0 0,-6 0 0 0 0,8-1 0 0 0,0 1 0 0 0,13 2 0 0 0,-16-2 0 0 0,1 1 0 0 0,0-2 0 0 0,5 0 0 0 0,27 0 0 0 0,-19 0 0 0 0,-15 1 0 0 0,-4 7 0 0 0,-3 1 0 0 0,-1 0 0 0 0,-1 1 0 0 0,1-1 0 0 0,-2 0 0 0 0,1 1 0 0 0,-1-1 0 0 0,0 1 0 0 0,-1-1 0 0 0,0 2 0 0 0,0 1 0 0 0,1 1 0 0 0,0 0 0 0 0,1-1 0 0 0,1 9 0 0 0,6 9 0 0 0,0 0 0 0 0,9 16 0 0 0,-7-18 0 0 0,0 0 0 0 0,3 22 0 0 0,-12-44 0 0 0,0-3 0 0 0,-1 0 0 0 0,0-1 0 0 0,0 1 0 0 0,0 0 0 0 0,0 0 0 0 0,0 0 0 0 0,0-1 0 0 0,0 1 0 0 0,0 0 0 0 0,-1 0 0 0 0,1 0 0 0 0,-1-1 0 0 0,1 1 0 0 0,-2 0 0 0 0,2 0 0 0 0,0-1 0 0 0,0 0 0 0 0,-1 1 0 0 0,1-1 0 0 0,-1 0 0 0 0,1 1 0 0 0,-1-1 0 0 0,1 0 0 0 0,-1 0 0 0 0,0 0 0 0 0,0 0 0 0 0,1 0 0 0 0,-1 1 0 0 0,0-2 0 0 0,0 1 0 0 0,0 0 0 0 0,-1 1 0 0 0,-2 1 0 0 0,2-1 0 0 0,0 0 0 0 0,-1 0 0 0 0,1 0 0 0 0,-1-1 0 0 0,1 1 0 0 0,-1-1 0 0 0,0 1 0 0 0,0-1 0 0 0,1 0 0 0 0,-3 0 0 0 0,-16 9 0 0 0,20-9 0 0 0,0 0 0 0 0,-1 0-1 0 0,1 0 1 0 0,0 0 0 0 0,0-1 0 0 0,-1 1 0 0 0,1 0-1 0 0,0-1 1 0 0,-1 1 0 0 0,1-1 0 0 0,-1 1-1 0 0,1-1 1 0 0,-1 0 0 0 0,1 0 0 0 0,-1 1-1 0 0,1-1 1 0 0,-1 0 0 0 0,1 0 0 0 0,-1-1 0 0 0,1 1-1 0 0,-1 0 1 0 0,1 0 0 0 0,-1-1 0 0 0,1 1-1 0 0,0-1 1 0 0,-1 1 0 0 0,1-1 0 0 0,0 0 0 0 0,-1 0 0 0 0,-6-2-58 0 0,7 3-279 0 0,0-3 103 0 0,0 1 1 0 0,0 0 0 0 0,0 0-1 0 0,0 0 1 0 0,-1 0 0 0 0,1 0-1 0 0,-1 1 1 0 0,-1-2 233 0 0,0-1-561 0 0,-24-36-3630 0 0,19 28 2451 0 0,0 0 0 0 0,-1 1 0 0 0,-1-2 1740 0 0,6 9-442 0 0,0 1 0 0 0,0-1 0 0 0,0 1 0 0 0,-1-1-1 0 0,1 1 1 0 0,-1 1 0 0 0,0-1 0 0 0,1 0 0 0 0,-1 1 0 0 0,-2 0 442 0 0,-24-8-776 0 0,-18-2 776 0 0,15 4 2881 0 0,33 8-1861 0 0,1 0-912 0 0,0 0 0 0 0,0 0 0 0 0,0 0 0 0 0,1 0 0 0 0,-1-1 0 0 0,0 1 0 0 0,0 0 0 0 0,1 0 0 0 0,-1 0 0 0 0,0 0 0 0 0,0-1-1 0 0,0 1 1 0 0,0 0 0 0 0,1 0 0 0 0,-1-1 0 0 0,0 1 0 0 0,0 0 0 0 0,0 0 0 0 0,0 0 0 0 0,0-1 0 0 0,0 1 0 0 0,0 0 0 0 0,0-1 0 0 0,0 1 0 0 0,0 0-1 0 0,0 0 1 0 0,0-1 0 0 0,0 1 0 0 0,0 0 0 0 0,0 0 0 0 0,0-1 0 0 0,0 1 0 0 0,0 0 0 0 0,0 0 0 0 0,0-1 0 0 0,0 1 0 0 0,0 0 0 0 0,0 0 0 0 0,0-1-1 0 0,-1 1 1 0 0,1 0 0 0 0,0 0 0 0 0,0 0 0 0 0,0-1 0 0 0,0 1 0 0 0,-1 0 0 0 0,1 0 0 0 0,0 0 0 0 0,0 0 0 0 0,0-1 0 0 0,-1 1 0 0 0,1 0 0 0 0,0 0 0 0 0,0 0-1 0 0,-1 0 1 0 0,1 0 0 0 0,0 0 0 0 0,-1 0-108 0 0,10-3 162 0 0,1 1 0 0 0,-1 0-1 0 0,0 1 1 0 0,1 0 0 0 0,-1 1-1 0 0,0 0 1 0 0,7 0-162 0 0,104 6 1883 0 0,-111-5-1799 0 0,0-1-71 0 0,1 1 1 0 0,-1 1-1 0 0,0-1 1 0 0,0 2 0 0 0,0-1-1 0 0,7 4-13 0 0,-9-1 0 0 0,-7 2-133 0 0,-2-5-242 0 0,1 0-1 0 0,0-1 1 0 0,0 0 0 0 0,-1 1 0 0 0,1-1 0 0 0,-1 0-1 0 0,1 0 1 0 0,-1 0 0 0 0,0 0 0 0 0,-1 1 375 0 0,2-2-6483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36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77 11975 0 0,'0'0'267'0'0,"0"0"42"0"0,0 0 17 0 0,-5-8 74 0 0,-12-18 2003 0 0,13 21-1784 0 0,0 0 0 0 0,0-1 0 0 0,0 1 0 0 0,1-1 0 0 0,0 0 0 0 0,0 0 0 0 0,1 0 0 0 0,0-1 0 0 0,-2-5-619 0 0,2 1 464 0 0,1 0-1 0 0,0 0 1 0 0,0 0-1 0 0,1-1 1 0 0,1 1-1 0 0,-1 0 1 0 0,2 0-1 0 0,2-11-463 0 0,-2 13 256 0 0,1 0 0 0 0,0 0 0 0 0,1 0 0 0 0,0 0 0 0 0,1 1 0 0 0,-1 0 0 0 0,1-1 0 0 0,6-4-256 0 0,-3 1 260 0 0,-6 9-216 0 0,0-1-1 0 0,0 1 1 0 0,1 0-1 0 0,-1 0 1 0 0,1 0-1 0 0,0 1 1 0 0,0-1-1 0 0,1 0-43 0 0,7-9 0 0 0,-10 11 0 0 0,1-1 0 0 0,0 0 0 0 0,-1 0 0 0 0,1 0 0 0 0,0 1 0 0 0,0-1 0 0 0,0 1 0 0 0,0-1 0 0 0,0 1 0 0 0,0 0 0 0 0,0 0 0 0 0,1 0 0 0 0,0 0 0 0 0,9-5 0 0 0,-11 5 0 0 0,1 0 0 0 0,-1 0 0 0 0,1 0 0 0 0,-1 1 0 0 0,1-1 0 0 0,-1 1 0 0 0,1-1 0 0 0,0 1 0 0 0,-1-1 0 0 0,1 1 0 0 0,1 0 0 0 0,-1 0 0 0 0,0 1 0 0 0,0-1 0 0 0,1 1 0 0 0,-1-1 0 0 0,0 1 0 0 0,0 0 0 0 0,0 0 0 0 0,0 0 0 0 0,0 0 0 0 0,0 0 0 0 0,-1 1 0 0 0,1-1 0 0 0,1 2 0 0 0,4 4 0 0 0,-7-7 0 0 0,1 0 0 0 0,-1 1 0 0 0,1-1 0 0 0,-1 1 0 0 0,1-1 0 0 0,-1 0 0 0 0,1 1 0 0 0,-1 0 0 0 0,1-1 0 0 0,-1 1 0 0 0,0-1 0 0 0,1 1 0 0 0,-1-1 0 0 0,0 1 0 0 0,1 0 0 0 0,-1-1 0 0 0,0 1 0 0 0,0 0 0 0 0,0-1 0 0 0,0 1 0 0 0,0 0 0 0 0,0-1 0 0 0,0 1 0 0 0,0 0 0 0 0,0-1 0 0 0,0 1 0 0 0,0 0 0 0 0,0-1 0 0 0,0 1 0 0 0,-1 2 0 0 0,-3 32 0 0 0,-1 0 0 0 0,-7 23 0 0 0,5-28 0 0 0,2 0 0 0 0,1 1 0 0 0,-1 27 0 0 0,5-53 0 0 0,0 0 0 0 0,0-1 0 0 0,1 1 0 0 0,0-1 0 0 0,-1 1 0 0 0,1-1 0 0 0,1 1 0 0 0,0 1 0 0 0,-2-4 1 0 0,6 9-3 0 0,0-1-61 0 0,-5-9-46 0 0,1-1 0 0 0,-1 0 1 0 0,1 0-1 0 0,-1 0 0 0 0,1 0 0 0 0,-1 0 0 0 0,1 0 1 0 0,-1 0-1 0 0,1-1 0 0 0,-1 1 0 0 0,1 0 109 0 0,-1-1-123 0 0,2 0-119 0 0,0 0 1 0 0,0 0-1 0 0,0-1 1 0 0,0 1-1 0 0,-1-1 0 0 0,1 0 1 0 0,0 0-1 0 0,-1 0 0 0 0,1 0 1 0 0,-1 0-1 0 0,0-1 1 0 0,1 1-1 0 0,-1-1 0 0 0,0 0 242 0 0,5-7-1348 0 0,0 0 0 0 0,-1 0-1 0 0,2-4 1349 0 0,1-4-1532 0 0,-1-2-4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36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04 13823 0 0,'0'0'315'0'0,"0"0"45"0"0,0 0 21 0 0,0 0-49 0 0,2 2-220 0 0,12 5 90 0 0,-10-8-236 0 0,2 0 1822 0 0,-4 1-1669 0 0,0 1-1 0 0,-1-1 1 0 0,1 0-1 0 0,0 1 0 0 0,0-1 1 0 0,-1 1-1 0 0,1-1 1 0 0,0 1-1 0 0,-1 0 1 0 0,1 0-1 0 0,0 0 0 0 0,-1 0 1 0 0,1 0-1 0 0,-1 0 1 0 0,0 0-1 0 0,1 0 1 0 0,-1 1-1 0 0,0-1 0 0 0,0 1 1 0 0,0-1-1 0 0,0 1 1 0 0,0-1-1 0 0,0 1 1 0 0,0-1-1 0 0,0 1 0 0 0,-1 0 1 0 0,1 0-1 0 0,-1-1 1 0 0,1 1-1 0 0,-1 0 1 0 0,0 0-1 0 0,1-1 0 0 0,-1 1 1 0 0,0 2-119 0 0,0 10 59 0 0,-1 1 1 0 0,0 0-1 0 0,-1-1 0 0 0,-1 1 1 0 0,0-1-1 0 0,-4 10-59 0 0,2-8 460 0 0,2 0 1 0 0,-1 0-1 0 0,2 1 0 0 0,-1 16-460 0 0,4 7 16 0 0,1-22 56 0 0,-2-16 299 0 0,0-14 626 0 0,0-4-647 0 0,-1-1 1 0 0,0 0-1 0 0,-5-15-350 0 0,5 17 289 0 0,-1 0-1 0 0,2 0 1 0 0,0 0 0 0 0,1 1 0 0 0,2-12-289 0 0,-1-1 161 0 0,4-18-161 0 0,10-41 0 0 0,-15 81 0 0 0,1-11 0 0 0,-1 9 0 0 0,1 1 0 0 0,-1-1 0 0 0,1 1 0 0 0,3-7 0 0 0,-2 5 0 0 0,-3 8 0 0 0,0 0 0 0 0,0 0 0 0 0,0-1 0 0 0,0 1 0 0 0,0 0 0 0 0,0 0 0 0 0,0 0 0 0 0,0 0 0 0 0,0-1 0 0 0,0 1 0 0 0,0 0 0 0 0,0 0 0 0 0,1 0 0 0 0,-1 0 0 0 0,0 0 0 0 0,0-1 0 0 0,0 1 0 0 0,0 0 0 0 0,0 0 0 0 0,0 0 0 0 0,1 0 0 0 0,-1 0 0 0 0,0 0 0 0 0,0 0 0 0 0,0 0 0 0 0,0 0 0 0 0,1-1 0 0 0,-1 1 0 0 0,0 0 0 0 0,0 0 0 0 0,0 0 0 0 0,0 0 0 0 0,1 0 0 0 0,-1 0 0 0 0,0 0 0 0 0,0 0 0 0 0,0 0 0 0 0,0 0 0 0 0,1 0 0 0 0,-1 0 0 0 0,0 0 0 0 0,0 0 0 0 0,0 1 0 0 0,0-1 0 0 0,1 0 0 0 0,-1 0 0 0 0,7 4 0 0 0,-7-3 0 0 0,30 17 0 0 0,0-1 0 0 0,3 0 0 0 0,2 1 0 0 0,12 9 0 0 0,-44-26 0 0 0,-2 0 0 0 0,0-1 0 0 0,0 1 0 0 0,0 0 0 0 0,0-1 0 0 0,0 1 0 0 0,0 0 0 0 0,0 0 0 0 0,0-1 0 0 0,0 1 0 0 0,-1 0 0 0 0,1 0 0 0 0,0 0 0 0 0,-1 0 0 0 0,1 0 0 0 0,0 0 0 0 0,-1 0 0 0 0,1 0 0 0 0,0 0 0 0 0,0 0 0 0 0,-1 1 0 0 0,1-1 0 0 0,0 0 0 0 0,0 0 0 0 0,-1 1 0 0 0,1-1 0 0 0,0 0 0 0 0,-1 1 0 0 0,1-1 0 0 0,-1 0 0 0 0,0 1 0 0 0,0-1 0 0 0,1 1 0 0 0,-1-1 0 0 0,0 0 0 0 0,0 1 0 0 0,0-1 0 0 0,0 1 0 0 0,0-1 0 0 0,-1 1 0 0 0,1-1 0 0 0,-1 1 0 0 0,0 0 0 0 0,0-1 0 0 0,0 1 0 0 0,0 0 0 0 0,0-1 0 0 0,0 0 0 0 0,-1 1 0 0 0,1-1 0 0 0,-1 0 0 0 0,1 0 0 0 0,-1 0 0 0 0,1 1 0 0 0,-1-2 0 0 0,0 1 0 0 0,1 0 0 0 0,-3 0 0 0 0,-7 3 0 0 0,0 0 0 0 0,0-2 0 0 0,0 1 0 0 0,-1-2 0 0 0,-2 1 0 0 0,12-2 0 0 0,-63 2 0 0 0,73 0 0 0 0,-1 0 0 0 0,0 0 0 0 0,1 0 0 0 0,-1 1 0 0 0,0 0 0 0 0,-1 1 0 0 0,1-1 0 0 0,6 6 0 0 0,-10-6 0 0 0,0 0 0 0 0,0 1 0 0 0,0-1 0 0 0,0 1 0 0 0,-1 0 0 0 0,1 0 0 0 0,-1 0 0 0 0,0 0 0 0 0,0 0 0 0 0,-1 1 0 0 0,1-1 0 0 0,-1 1 0 0 0,0-1 0 0 0,0 2 0 0 0,2 13 0 0 0,-2 1 0 0 0,0-1 0 0 0,-1 5 0 0 0,0-17 0 0 0,0-6 0 0 0,0 0 0 0 0,0 0 0 0 0,0 0 0 0 0,0-1 0 0 0,0 1 0 0 0,1 0 0 0 0,-2 0 0 0 0,1 0 0 0 0,0 0 0 0 0,0-1 0 0 0,0 1 0 0 0,0 0 0 0 0,0 0 0 0 0,-1 0 0 0 0,1-1 0 0 0,0 1 0 0 0,-1 0 0 0 0,1 0 0 0 0,-1-1 0 0 0,1 1 0 0 0,-2 1 0 0 0,2 0 0 0 0,-1-2 0 0 0,1 1 0 0 0,0 0 0 0 0,-1 0 0 0 0,1 0 0 0 0,-1 0 0 0 0,1 0 0 0 0,-1 0 0 0 0,0 0 0 0 0,1-1 0 0 0,-1 1 0 0 0,0 0 0 0 0,0 0 0 0 0,1-1 0 0 0,-1 1 0 0 0,0-1 0 0 0,0 1 0 0 0,0 0 0 0 0,0-1 0 0 0,0 0 0 0 0,0 1 0 0 0,0-1 0 0 0,0 0 0 0 0,0 1 0 0 0,0-1 0 0 0,0 0 0 0 0,0 0 0 0 0,0 0 0 0 0,0 0 0 0 0,0 0 0 0 0,-1 0 0 0 0,0 0 0 0 0,-4 0-58 0 0,-1-1-1 0 0,1 0 1 0 0,-1 0 0 0 0,1 0 0 0 0,0-1-1 0 0,-1 0 1 0 0,1 0 0 0 0,0-1-1 0 0,0 0 1 0 0,0 0 0 0 0,1 0-1 0 0,-4-3 59 0 0,2 2-129 0 0,-105-68-8747 0 0,78 50 6829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37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144 15663 0 0,'0'-1'719'0'0,"-16"-35"401"0"0,12 28-418 0 0,-1-1 0 0 0,0 1 0 0 0,0 1-1 0 0,-1-1 1 0 0,0 1 0 0 0,0 0 0 0 0,-1 0 0 0 0,0 1 0 0 0,-1-2-702 0 0,3 4 270 0 0,-1 1 0 0 0,1-1 0 0 0,0 1 0 0 0,-1 0-1 0 0,0 1 1 0 0,0-1 0 0 0,0 1 0 0 0,0 0 0 0 0,0 1 0 0 0,0-1 0 0 0,0 1 0 0 0,0 0 0 0 0,-1 1 0 0 0,-1 0-270 0 0,0 0 1 0 0,1 0 0 0 0,-1 1 0 0 0,1 0 0 0 0,-1 1 0 0 0,1 0 0 0 0,-1 0 0 0 0,1 0 0 0 0,0 1 0 0 0,0 0 1 0 0,0 1-1 0 0,1-1 0 0 0,-1 1 0 0 0,1 1 0 0 0,0-1 0 0 0,0 1 0 0 0,-4 4-1 0 0,6-4 0 0 0,-1 0 0 0 0,0 1 0 0 0,1 0 0 0 0,0 0 0 0 0,0 0 0 0 0,1 1 0 0 0,0-1 0 0 0,0 1 0 0 0,0 0 0 0 0,1 0 0 0 0,0 0 0 0 0,0 1 0 0 0,1 1 0 0 0,0 0 0 0 0,1 0 0 0 0,-1 0 0 0 0,2-1 0 0 0,-1 1 0 0 0,1 0 0 0 0,1 0 0 0 0,0-1 0 0 0,0 1 0 0 0,0 0 0 0 0,1-1 28 0 0,0-1 0 0 0,0 1 0 0 0,1 0-1 0 0,0-1 1 0 0,0 0 0 0 0,1 0 0 0 0,0 0 0 0 0,0-1 0 0 0,0 1 0 0 0,1-1-1 0 0,3 2-27 0 0,-5-4-102 0 0,1 0 0 0 0,0 0 0 0 0,0-1 0 0 0,0 0 0 0 0,1 0 0 0 0,-1 0 0 0 0,1 0 0 0 0,0-1-1 0 0,0 0 1 0 0,0 0 0 0 0,0-1 0 0 0,0 1 0 0 0,0-1 0 0 0,0-1 0 0 0,5 1 102 0 0,14-1-6375 0 0,0 0-2217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0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84 10135 0 0,'-1'-1'464'0'0,"-22"-42"240"0"0,22 42-333 0 0,0-1-116 0 0,-1 0 1 0 0,0 0-1 0 0,0 0 1 0 0,0 0-1 0 0,0 0 1 0 0,0 1-1 0 0,0-1 1 0 0,0 1-1 0 0,-3-2-255 0 0,5 3 144 0 0,-16-8 3213 0 0,5 2-2382 0 0,3 0 3923 0 0,10 9-4876 0 0,0-1 0 0 0,-1 1 0 0 0,0 0 0 0 0,0-1 0 0 0,1 1 0 0 0,-2 0 0 0 0,1 0 0 0 0,0 1-22 0 0,1 2 68 0 0,-2-5-67 0 0,18 55 521 0 0,-2 1 0 0 0,5 42-522 0 0,-19-82 85 0 0,0 1-1 0 0,-1-1 1 0 0,0 1 0 0 0,-2 0-1 0 0,0-1 1 0 0,-1 1 0 0 0,0 0-1 0 0,-2-1 1 0 0,0 0-1 0 0,-1 0 1 0 0,-2 5-85 0 0,-21 48 0 0 0,23-58 0 0 0,-3-5 0 0 0,-2-6 0 0 0,3-6-64 0 0,4 1-138 0 0,1 1 1 0 0,0-1-1 0 0,0 0 0 0 0,0-1 1 0 0,0 1-1 0 0,1 0 0 0 0,0 0 0 0 0,0-1 1 0 0,0 1-1 0 0,0-1 0 0 0,1-1 202 0 0,-3-7-969 0 0,-9-33-3085 0 0,7 20-2768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62 11975 0 0,'-1'0'547'0'0,"-22"-9"-343"0"0,-30-16 5877 0 0,51 24-5569 0 0,8-11 512 0 0,-4 8-831 0 0,1-1 0 0 0,0 0 0 0 0,0 1 0 0 0,0 0 0 0 0,0 0 0 0 0,1 0 0 0 0,0 0 0 0 0,0 0 0 0 0,0 1 0 0 0,0 0 0 0 0,0-1 0 0 0,2 1-193 0 0,11-8 705 0 0,2 2 0 0 0,9-5-705 0 0,-9 5 370 0 0,43-20 6 0 0,1 3 0 0 0,1 2 0 0 0,16-1-376 0 0,-55 19 480 0 0,0 2 0 0 0,0 0 0 0 0,5 2-480 0 0,-25 2 21 0 0,-1 0 0 0 0,1 0 0 0 0,-1 0 0 0 0,1 1 0 0 0,0-1 0 0 0,-1 1 0 0 0,1 1 0 0 0,-1-1 0 0 0,0 0 0 0 0,1 1 0 0 0,-1 0 0 0 0,0 0 0 0 0,0 0 0 0 0,0 1 0 0 0,0 0 0 0 0,-1-1 0 0 0,1 1-1 0 0,-1 0 1 0 0,1 1 0 0 0,-1-1 0 0 0,0 1 0 0 0,0-1 0 0 0,-1 1 0 0 0,1 0 0 0 0,-1 0 0 0 0,0 0 0 0 0,0 0 0 0 0,0 0 0 0 0,1 5-21 0 0,-1-2 0 0 0,0 1 0 0 0,-1-1 0 0 0,0 1 0 0 0,0-1 0 0 0,-1 1 0 0 0,0 0 0 0 0,-1 3 0 0 0,1-6 0 0 0,-1-1 0 0 0,0 1 0 0 0,-1 0 0 0 0,1-1 0 0 0,-1 1 0 0 0,0-1 0 0 0,0 0 0 0 0,-1 1 0 0 0,1-1 0 0 0,-1 0 0 0 0,0 0 0 0 0,-1 1 0 0 0,-6 6 0 0 0,-1 0 0 0 0,0 0 0 0 0,0-1 0 0 0,-1 0 0 0 0,-1-1 0 0 0,-9 5 0 0 0,-18 9 0 0 0,-25 8 0 0 0,47-22 0 0 0,-13 4 2 0 0,-1-2 0 0 0,-18 4-2 0 0,9-2-137 0 0,-59 14-5414 0 0,98-26 5149 0 0,0-1 0 0 0,1 1 0 0 0,-1-1 0 0 0,0 0 0 0 0,1 0-1 0 0,-1 1 1 0 0,0-1 0 0 0,1 0 0 0 0,-1-1 0 0 0,0 1 402 0 0,1 0-2047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0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11975 0 0,'0'0'547'0'0,"0"0"-11"0"0,0 0-271 0 0,0 0 133 0 0,0 0 91 0 0,0 0 20 0 0,0 0 71 0 0,0 0 286 0 0,0 0 124 0 0,0 0 30 0 0,0 2-65 0 0,-5 12 168 0 0,0 0 1 0 0,0-1-1 0 0,-6 10-1123 0 0,2-6 501 0 0,1 1 0 0 0,1 1-501 0 0,-11 25 12 0 0,12-31 137 0 0,0 2 1 0 0,1-1-1 0 0,0 5-149 0 0,-7 30 397 0 0,3-14 207 0 0,1 0 0 0 0,-2 36-604 0 0,7-36 0 0 0,2 0 0 0 0,2 18 0 0 0,-1-49 0 0 0,1 1 0 0 0,0-1 0 0 0,0 1 0 0 0,0-1 0 0 0,1 0 0 0 0,0 1 0 0 0,-1-1 0 0 0,1 0 0 0 0,1 1 0 0 0,6 6 0 0 0,-6-9-158 0 0,-1 0 0 0 0,0-1-1 0 0,1 1 1 0 0,0-1 0 0 0,-1 0 0 0 0,1 1 0 0 0,0-1-1 0 0,0-1 1 0 0,-1 1 0 0 0,1 0 0 0 0,0 0-1 0 0,0-1 1 0 0,0 0 0 0 0,0 0 0 0 0,0 0 0 0 0,0 0-1 0 0,0 0 1 0 0,0 0 0 0 0,0-1 0 0 0,0 1-1 0 0,0-1 1 0 0,-1 0 0 0 0,1 0 0 0 0,0 0 158 0 0,3-1-572 0 0,-1-1 0 0 0,-1 1 1 0 0,1-1-1 0 0,0 0 0 0 0,-1 0 0 0 0,1 0 0 0 0,-1-1 1 0 0,0 1-1 0 0,0-1 0 0 0,0 0 0 0 0,0 0 1 0 0,1-3 571 0 0,1-3-6438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1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5663 0 0,'0'0'356'0'0,"0"0"50"0"0,0 0 20 0 0,0 0-42 0 0,0 0-180 0 0,0 0 176 0 0,0 0 107 0 0,0 2 22 0 0,11 37 2051 0 0,-3-19-2024 0 0,0 1 0 0 0,-1 1 0 0 0,-1-1 0 0 0,1 12-536 0 0,-6-26 3 0 0,-1 1-1 0 0,0-1 0 0 0,0 0 1 0 0,-1 0-1 0 0,0 5-2 0 0,-2 14 431 0 0,2-12-230 0 0,-2 1-1 0 0,0-1 1 0 0,0-1 0 0 0,-1 1-1 0 0,-1 0-200 0 0,0 2 201 0 0,0 0 0 0 0,1 1-1 0 0,0 6-200 0 0,3-10 0 0 0,1 0 0 0 0,-2 0 0 0 0,-2-2-64 0 0,3-9-273 0 0,1-2-138 0 0,-1-27-947 0 0,2-35-224 0 0,4 14 749 0 0,9-85-3198 0 0,-13 121 4134 0 0,-1-1-1 0 0,0-11-38 0 0,-1 6 3131 0 0,1 16-2619 0 0,0 2 0 0 0,0 0 0 0 0,0 0 0 0 0,1-2 0 0 0,-1 1-201 0 0,0-4-374 0 0,2 0 2967 0 0,4-1-2768 0 0,-1 0-1 0 0,1 1 1 0 0,0 0 0 0 0,0 0-1 0 0,1 0 1 0 0,0 1-1 0 0,-1 0 1 0 0,1 0 0 0 0,1 1-1 0 0,-1 0 1 0 0,0 0 0 0 0,1 1-1 0 0,0-1 1 0 0,0 2-136 0 0,-2-1 28 0 0,0 2 0 0 0,-1-1 0 0 0,1 1 0 0 0,0-1 0 0 0,-1 2 0 0 0,2-1-28 0 0,6 0-3 0 0,-9 0 3 0 0,-1 0 0 0 0,-1 0 0 0 0,1 0 0 0 0,0 0 0 0 0,-1 0 0 0 0,1 0 0 0 0,0 0 0 0 0,-1 1 0 0 0,3 0 0 0 0,21 6 0 0 0,-11-2 0 0 0,19 8 0 0 0,-25-9 0 0 0,2 3 0 0 0,17 13 0 0 0,-22-14 0 0 0,7 6 0 0 0,-11-8 0 0 0,-1 0 0 0 0,11 19 0 0 0,-9-11 0 0 0,-3-7 0 0 0,1 1 0 0 0,0-1 0 0 0,-1 0 0 0 0,0 0 0 0 0,0 1 0 0 0,-1-1 0 0 0,0 0 0 0 0,0 0 0 0 0,0 0 0 0 0,-2 12 0 0 0,-16 124 0 0 0,15-112 0 0 0,4-15 0 0 0,2-2 0 0 0,-6-22-790 0 0,0 1-1 0 0,-2-1 1 0 0,1 1 0 0 0,-1 0-1 0 0,-2-2 791 0 0,3 4-1141 0 0,-1 2-1 0 0,0-1 1 0 0,0 0-1 0 0,-1 1 1 0 0,0 0 1141 0 0,-12-6-5193 0 0,4 6-355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2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4 11975 0 0,'0'0'267'0'0,"-2"0"42"0"0,-5 0 17 0 0,5 0-28 0 0,0 1-196 0 0,-6 1 47 0 0,7-2 571 0 0,1 0 249 0 0,0 0 45 0 0,0 0-61 0 0,2 0-288 0 0,43-13 1134 0 0,-23 6-513 0 0,1 1-1 0 0,16-2-1285 0 0,-32 6 140 0 0,1 2 0 0 0,-1-1 1 0 0,1 1-1 0 0,0 1 0 0 0,-1-1 0 0 0,1 1 1 0 0,-1 0-1 0 0,1 1 0 0 0,-1 0 0 0 0,4 1-140 0 0,18 10 0 0 0,-9-4 0 0 0,-3-2 0 0 0,-1 0 0 0 0,7 0 0 0 0,-19-5 0 0 0,0-1-1 0 0,0 0 1 0 0,1 0-1 0 0,-1 0 1 0 0,0-1-1 0 0,0 1 1 0 0,1-1-1 0 0,-1 0 1 0 0,0 0-1 0 0,1-1 1 0 0,-1 1-1 0 0,0-1 1 0 0,0 0-1 0 0,1 0 1 0 0,12-3-126 0 0,4 0-1413 0 0,-1-4-5399 0 0,-7 0 500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2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2 1-250 0 0,1-1 172 0 0,0 1 0 0 0,1-1 1 0 0,-1 1-1 0 0,0 0 1 0 0,1 0-1 0 0,-1 1 0 0 0,0-1 1 0 0,0 1-1 0 0,0-1 1 0 0,0 1-1 0 0,0 0 1 0 0,-1 0-1 0 0,1 1 0 0 0,0-1 1 0 0,-1 0-1 0 0,1 2-306 0 0,5 5 288 0 0,0 1 0 0 0,-1 0 0 0 0,-1 0-1 0 0,0 1 1 0 0,3 6-288 0 0,-6-11 242 0 0,4 10 246 0 0,-1 0-1 0 0,0 0 0 0 0,2 10-487 0 0,0 3 137 0 0,0-3 204 0 0,-1-1 1 0 0,-2 1-1 0 0,-1 0 0 0 0,-1 1 1 0 0,-1-1-1 0 0,-1 26-341 0 0,-2-46 1 0 0,1 1 0 0 0,-1-1 0 0 0,-1 0-1 0 0,1 0 1 0 0,-1 1 0 0 0,0-1 0 0 0,-1 0 0 0 0,1 0 0 0 0,-1-1-1 0 0,0 1 1 0 0,-1-1 0 0 0,1 1 0 0 0,-1-1 0 0 0,0 0 0 0 0,-1-1 0 0 0,1 1-1 0 0,-1-1 1 0 0,0 1 0 0 0,-4 2-1 0 0,-20 10 0 0 0,13-9 0 0 0,-3 1 7 0 0,17-9-78 0 0,0 1-266 0 0,0-1-138 0 0,-6 2-33 0 0,6-1-208 0 0,2-1-857 0 0,-1-3-379 0 0,-5-12-80 0 0,4-1-15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1 1 15663 0 0,'-54'44'817'0'0,"32"-28"-439"0"0,1 2-1 0 0,-4 5-377 0 0,-64 74 132 0 0,-41 39-116 0 0,-77 51-16 0 0,59-57 0 0 0,-75 90 0 0 0,-81 135 1739 0 0,279-324-3462 0 0,1 2-1 0 0,-11 21 1724 0 0,22-30-5796 0 0</inkml:trace>
  <inkml:trace contextRef="#ctx0" brushRef="#br0" timeOffset="1">990 855 17503 0 0,'-103'133'640'0'0,"-5"-5"0"0"0,-6-5 0 0 0,-25 15-640 0 0,100-102 0 0 0,-2-1 0 0 0,0-2 0 0 0,-40 23 0 0 0,71-50 14 0 0,-1-1-1 0 0,0 0 1 0 0,1 0 0 0 0,-6 0-14 0 0,13-4-215 0 0,-1 0 0 0 0,1 0 0 0 0,-1 0 0 0 0,1 0 0 0 0,-1-1 0 0 0,1 0 0 0 0,-1 1 0 0 0,1-1 0 0 0,-1-1 0 0 0,1 1 0 0 0,-1 0 0 0 0,0-1 0 0 0,1 0 0 0 0,0 0 0 0 0,-1 0 0 0 0,0 0 215 0 0,-4-7-4100 0 0,2-3-1063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3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5663 0 0,'0'0'719'0'0,"0"0"-20"0"0,0 0-306 0 0,0 0 371 0 0,2 0 209 0 0,39 0 2444 0 0,-30 0-2313 0 0,1 0 0 0 0,-1 0-1 0 0,8 2-1103 0 0,-12-2 212 0 0,0 0 0 0 0,0 1 0 0 0,0-2-1 0 0,0 1 1 0 0,4-2-212 0 0,-3 1 206 0 0,0 0-1 0 0,0 1 1 0 0,8 0-206 0 0,-7 1 155 0 0,1-1 0 0 0,0-1 0 0 0,0 1 1 0 0,-1-2-1 0 0,1 1 0 0 0,8-3-155 0 0,-1 1 518 0 0,-7 2-402 0 0,0 0 1 0 0,0-1-1 0 0,0 0 1 0 0,3-2-117 0 0,-11 3-696 0 0,-6-3-2906 0 0,4 4-5607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3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7 11975 0 0,'0'0'267'0'0,"0"0"42"0"0,-11 2 417 0 0,-11 2-737 0 0,19-4 369 0 0,0 0 0 0 0,0 1-1 0 0,-1-1 1 0 0,1 1 0 0 0,0 0 0 0 0,0 0 0 0 0,0 0 0 0 0,-2 1-358 0 0,2 0 807 0 0,-1-1 0 0 0,0 1 0 0 0,1-1 0 0 0,-1 0 1 0 0,-4 0-808 0 0,-3 1 1678 0 0,9-1-1134 0 0,2-1-28 0 0,0 0-72 0 0,18 6 319 0 0,-14-4-622 0 0,0 0 1 0 0,0-1-1 0 0,0 0 1 0 0,1 0 0 0 0,-1 0-1 0 0,1-1-141 0 0,19 1 202 0 0,1-2 0 0 0,-1-1 0 0 0,17-3-202 0 0,20-2 445 0 0,22 4 267 0 0,37-4 181 0 0,-108 6-893 0 0,0-1 0 0 0,0 1 0 0 0,1 1 0 0 0,2 0 0 0 0,-7 2 0 0 0,-13 1 0 0 0,-10 3 0 0 0,-21 2 471 0 0,0-2-1 0 0,0-1 1 0 0,-1-2 0 0 0,-15-1-471 0 0,39-2 149 0 0,7-2-133 0 0,15-1-16 0 0,47-9-1315 0 0,-31 7-271 0 0,0 0 1 0 0,-1-2-1 0 0,0-1 1 0 0,14-7 1585 0 0,-11 1-2047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4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69 8287 0 0,'0'0'382'0'0,"0"0"-8"0"0,-1-2-170 0 0,1-1 52 0 0,-1 0 0 0 0,0 0 0 0 0,0-1 0 0 0,0 1-1 0 0,-1 0 1 0 0,1 0 0 0 0,-1 1 0 0 0,0-1-1 0 0,0 0 1 0 0,0 0 0 0 0,0 1 0 0 0,0-1 0 0 0,0 1-1 0 0,-1 0 1 0 0,-1-2-256 0 0,1 2 99 0 0,2 0 413 0 0,-12-5 1024 0 0,-5 0-512 0 0,17 7-512 0 0,1 0 0 0 0,-5-2-148 0 0,1 1 1014 0 0,4 3 3024 0 0,0 2-4341 0 0,4 9 356 0 0,-2 0-1 0 0,0 0 1 0 0,0 0 0 0 0,-2 1-1 0 0,1 0-416 0 0,-2 13 0 0 0,2 17 0 0 0,0-31 0 0 0,3 0 0 0 0,0 1 0 0 0,3-1 0 0 0,3-6 0 0 0,0-6 72 0 0,-8-1 299 0 0,-2 0 117 0 0,0 0 21 0 0,0 0-66 0 0,1-2-294 0 0,-1 1-222 0 0,1-1 1 0 0,0 0-1 0 0,-1 0 1 0 0,0 1-1 0 0,1-1 0 0 0,-1 0 1 0 0,0 0-1 0 0,0 0 1 0 0,0 1-1 0 0,0-1 0 0 0,-1 0 1 0 0,1 0-1 0 0,0 0 1 0 0,-1 1-1 0 0,1-1 0 0 0,-1 0 73 0 0,-1-6-605 0 0,1 5 123 0 0,0-2-219 0 0,2-1-6069 0 0,1-6-942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11975 0 0,'0'0'267'0'0,"0"0"42"0"0,0 0 17 0 0,0 0-28 0 0,0 0-58 0 0,0 0 491 0 0,0 0 238 0 0,0 0 45 0 0,0 0-61 0 0,0 0-288 0 0,0 0-121 0 0,0 0-28 0 0,1 3-4 0 0,2 9 0 0 0,-2-9 0 0 0,-2 10 80 0 0,1-1-1 0 0,-2 1 0 0 0,0 3-591 0 0,-5 30 1386 0 0,2-25-1369 0 0,-4 11-18 0 0,6-19 1 0 0,2-5 0 0 0,5-15 0 0 0,12-45-2793 0 0,-11 41 1770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6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42 11975 0 0,'-2'-12'1200'0'0,"2"7"-1123"0"0,1 2-48 0 0,-1-1 0 0 0,0 1 0 0 0,0-1 0 0 0,-1 1 0 0 0,1 0 0 0 0,-1-4-29 0 0,0 7 102 0 0,1-1-1 0 0,0 0 1 0 0,0 0 0 0 0,0 0-1 0 0,0 0 1 0 0,1 1 0 0 0,-1-1-1 0 0,0 0 1 0 0,0 0 0 0 0,0 0-1 0 0,1 1 1 0 0,-1-1 0 0 0,0 0-1 0 0,1 0 1 0 0,-1 1 0 0 0,1-2-102 0 0,0 2 175 0 0,-1-1 0 0 0,1 0-1 0 0,-1 0 1 0 0,1-1 0 0 0,-1 1 0 0 0,0 0 0 0 0,1 0 0 0 0,-1 0 0 0 0,0 0 0 0 0,0 0-1 0 0,0 0 1 0 0,0 0-175 0 0,2-21 4160 0 0,0 2-3084 0 0,-2 18-560 0 0,0 2-4 0 0,0 0 0 0 0,0 0 0 0 0,0 0 0 0 0,0 0 0 0 0,0 0 0 0 0,0 0 0 0 0,0 0 0 0 0,0 0-68 0 0,0 3-289 0 0,3 26-138 0 0,-3 23-17 0 0,-3 0 0 0 0,-2 6 0 0 0,-2 25 0 0 0,4-36 0 0 0,0-26 0 0 0,2 0 0 0 0,0 0 0 0 0,2 0 0 0 0,0 1 0 0 0,2 0 0 0 0,-1-8 0 0 0,0-1 0 0 0,1-3 72 0 0,-2-8 299 0 0,-1-2 117 0 0,0 0 21 0 0,0 0-66 0 0,-5-10-634 0 0,-2-1-837 0 0,-1-13 920 0 0,1 0 0 0 0,2 0 0 0 0,0-1 0 0 0,1 0 108 0 0,-6-102-176 0 0,9 113 318 0 0,1-1 1 0 0,0 1-1 0 0,1 0 0 0 0,1 0 0 0 0,0 1 1 0 0,1-1-1 0 0,4-13-142 0 0,-4 19 77 0 0,1 0-1 0 0,-1 1 1 0 0,1-1 0 0 0,1 1-1 0 0,-1 0 1 0 0,1 0-1 0 0,1 0 1 0 0,-1 0 0 0 0,1 1-1 0 0,0 0 1 0 0,0 0-1 0 0,1 1 1 0 0,5-4-77 0 0,17-12 0 0 0,13-9 0 0 0,-13 13 0 0 0,0 1 0 0 0,6-1 0 0 0,-24 13 0 0 0,0 0 0 0 0,0 0 0 0 0,0 1 0 0 0,0 0 0 0 0,0 1 0 0 0,0 0 0 0 0,1 1 0 0 0,1 1 0 0 0,-11 0 0 0 0,0 0 0 0 0,0 0 0 0 0,1 0 0 0 0,-1 0 0 0 0,0 1 0 0 0,0-1 0 0 0,0 1 0 0 0,1-1 0 0 0,-1 1 0 0 0,0 0 0 0 0,0 0 0 0 0,0 0 0 0 0,0 0 0 0 0,0 1 0 0 0,0-1 0 0 0,-1 0 0 0 0,1 1 0 0 0,0-1 0 0 0,-1 1 0 0 0,1 0 0 0 0,-1-1 0 0 0,1 1 0 0 0,-1 0 0 0 0,0 0 0 0 0,0 0 0 0 0,0 0 0 0 0,0 0 0 0 0,0 0 0 0 0,0 0 0 0 0,-1 0 0 0 0,1 0 0 0 0,-1 1 0 0 0,1-1 0 0 0,-1 0 0 0 0,0 0 0 0 0,0 1 0 0 0,0-1 0 0 0,0 0 0 0 0,0 2 0 0 0,2 36 0 0 0,-1-34 0 0 0,0 1 0 0 0,-1 0 0 0 0,0-1 0 0 0,0 1 0 0 0,0 0 0 0 0,-1-1 0 0 0,0 1 0 0 0,0-1 0 0 0,-1 1 0 0 0,-1 2 0 0 0,-1-1 0 0 0,0 0 0 0 0,-1 1 0 0 0,1-2 0 0 0,-2 1 0 0 0,1 0 0 0 0,-1-1 0 0 0,0 0 0 0 0,-5 4 0 0 0,-2 1 0 0 0,0-1 0 0 0,-1 0 0 0 0,0 0 0 0 0,-11 4 0 0 0,10-6-190 0 0,0-1-1 0 0,-1-1 1 0 0,0-1 0 0 0,0 0 0 0 0,-1-1-1 0 0,-7 0 191 0 0,14-3-150 0 0,0 0 0 0 0,0-1 0 0 0,0 0 0 0 0,0 0 0 0 0,0-1 0 0 0,0-1-1 0 0,0 0 1 0 0,0 0 0 0 0,0-1 0 0 0,1 0 0 0 0,-8-3 150 0 0,16 4-186 0 0,-1 1 0 0 0,1-1 1 0 0,0 1-1 0 0,0-1 0 0 0,0 0 0 0 0,-1 0 1 0 0,1 1-1 0 0,0-1 0 0 0,0 0 1 0 0,0 0-1 0 0,1 0 0 0 0,-1 0 0 0 0,0 0 1 0 0,0-1-1 0 0,0 1 0 0 0,1 0 1 0 0,-1 0-1 0 0,1 0 0 0 0,-1-2 186 0 0,0 2-365 0 0,1 1 1 0 0,0-1-1 0 0,0 0 0 0 0,0 0 0 0 0,0 1 1 0 0,0-1-1 0 0,0 0 0 0 0,0 0 0 0 0,0 0 1 0 0,0 1-1 0 0,1-1 0 0 0,-1 0 0 0 0,0 0 1 0 0,0 1-1 0 0,1-1 0 0 0,-1 0 0 0 0,0 0 1 0 0,1 1-1 0 0,-1-1 0 0 0,1 1 0 0 0,-1-1 1 0 0,1 0 364 0 0,7-6-6638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7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29 13823 0 0,'0'0'315'0'0,"0"0"45"0"0,0 0 21 0 0,0 0-49 0 0,0 0-149 0 0,0 0 194 0 0,0-11 705 0 0,-1 7 3312 0 0,0 2-4271 0 0,-1 1 0 0 0,1 0 0 0 0,0 0 0 0 0,-1 0-1 0 0,1 0 1 0 0,-1 0 0 0 0,1 0 0 0 0,-1 0 0 0 0,0 1 0 0 0,1-1 0 0 0,-1 0-1 0 0,0 1 1 0 0,0 0 0 0 0,1-1 0 0 0,-1 1 0 0 0,0 0 0 0 0,0 0 0 0 0,0 0-1 0 0,1 0 1 0 0,-1 0 0 0 0,0 0 0 0 0,0 0 0 0 0,1 1 0 0 0,-1-1 0 0 0,0 1-1 0 0,0-1 1 0 0,1 1 0 0 0,-1 0-123 0 0,-4 1 366 0 0,1 0 0 0 0,-1 1 0 0 0,1 0 0 0 0,0 0 0 0 0,0 0 0 0 0,0 0 0 0 0,1 1 0 0 0,-5 4-366 0 0,-8 9 197 0 0,2 1 1 0 0,0 1-1 0 0,-9 17-197 0 0,-34 65 848 0 0,40-67-632 0 0,2 1 0 0 0,-10 33-216 0 0,20-50 29 0 0,1 1 1 0 0,1-1-1 0 0,0 1 0 0 0,2 0 1 0 0,0-1-1 0 0,1 18-29 0 0,1-28-12 0 0,1 0-1 0 0,1 0 1 0 0,-1-1-1 0 0,1 1 1 0 0,0 0-1 0 0,1-1 1 0 0,0 1-1 0 0,0-1 1 0 0,1 0-1 0 0,0 0 1 0 0,0 0-1 0 0,1 0 1 0 0,-1-1-1 0 0,1 1 1 0 0,1-1 0 0 0,-1-1-1 0 0,6 5 13 0 0,-7-7-8 0 0,0 0 1 0 0,0 0-1 0 0,0 0 1 0 0,0 0-1 0 0,1-1 1 0 0,-1 1-1 0 0,1-1 0 0 0,0 0 1 0 0,0-1-1 0 0,0 1 1 0 0,0-1-1 0 0,0 0 1 0 0,0 0-1 0 0,0-1 0 0 0,0 0 1 0 0,0 0-1 0 0,0 0 1 0 0,0 0-1 0 0,0-1 1 0 0,0 1-1 0 0,0-1 0 0 0,0-1 1 0 0,0 1-1 0 0,0-1 1 0 0,0 0-1 0 0,-1 0 1 0 0,1 0-1 0 0,0-1 8 0 0,2-1-372 0 0,0 0 1 0 0,-1-1-1 0 0,0 0 1 0 0,0-1-1 0 0,0 1 0 0 0,0-1 1 0 0,-1 0-1 0 0,0 0 1 0 0,0-1-1 0 0,-1 0 1 0 0,0 1-1 0 0,0-2 0 0 0,0 1 1 0 0,-1 0-1 0 0,0-1 1 0 0,-1 1-1 0 0,0-1 0 0 0,0 0 1 0 0,0 0-1 0 0,0-3 372 0 0,-2-8-1856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7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78 19351 0 0,'0'0'439'0'0,"0"0"62"0"0,0 0 33 0 0,1-2-65 0 0,5-16 2738 0 0,-4 22 555 0 0,-2 3-4575 0 0,2 16 842 0 0,-1 1-1 0 0,-2 0 1 0 0,0-1 0 0 0,-1 1 0 0 0,-1-1 0 0 0,-2 3-29 0 0,-3 22 128 0 0,5-18-47 0 0,1-11-23 0 0,0-1 1 0 0,-1 1-1 0 0,-2 3-58 0 0,4-20 67 0 0,1-2 10 0 0,0 0 0 0 0,0 0-10 0 0,0 0-3 0 0,0 0 0 0 0,0 0 1 0 0,1-2 6 0 0,6-15 5 0 0,-1 0-1 0 0,-1 0 1 0 0,-1-1-1 0 0,0 1 1 0 0,-1-1-1 0 0,-1-6-75 0 0,2-6 158 0 0,7-24-158 0 0,1 2 485 0 0,1-14-485 0 0,-11 58 16 0 0,2 0-27 0 0,-3 6-47 0 0,-1 2-34 0 0,0 0-11 0 0,3 0 16 0 0,45-14 267 0 0,-26 7-46 0 0,34-13-468 0 0,-54 19 347 0 0,-1 1 0 0 0,1 0-1 0 0,-1-1 1 0 0,1 1-1 0 0,-1 0 1 0 0,1 0-1 0 0,-1 0 1 0 0,1 0 0 0 0,-1 0-1 0 0,1 0 1 0 0,0 0-13 0 0,13 1 205 0 0,-4-1-186 0 0,3 4-19 0 0,-12-3 0 0 0,0 0 0 0 0,0 0 0 0 0,0 0 0 0 0,0 0 0 0 0,0 0 0 0 0,-1 0 0 0 0,1 1 0 0 0,0-1 0 0 0,-1 1 0 0 0,1-1 0 0 0,-1 1 0 0 0,1 0 0 0 0,-1 0 0 0 0,0-1 0 0 0,0 1 0 0 0,0 0 0 0 0,0 0 0 0 0,0 1 0 0 0,0 2 0 0 0,0-1 0 0 0,0 1 0 0 0,-1-1 0 0 0,0 1 0 0 0,1-1 0 0 0,-2 1 0 0 0,1-1 0 0 0,-1 2 0 0 0,-18 193-80 0 0,18-186 80 0 0,0 0 0 0 0,1-1 0 0 0,1 1 0 0 0,0 0 0 0 0,2 6 0 0 0,-1 4 0 0 0,4 4 0 0 0,-6-17 11 0 0,0-9 42 0 0,-1-1 0 0 0,-30-14-716 0 0,-18-10 663 0 0,33 15-621 0 0,0 0 0 0 0,-1 2 1 0 0,0 0-1 0 0,-15-4 621 0 0,20 8-430 0 0,-31-6-1036 0 0,39 8 1393 0 0,0 0 0 0 0,0 1 0 0 0,0 0-1 0 0,0 0 1 0 0,0 0 0 0 0,0 0 0 0 0,0 1-1 0 0,-3 0 74 0 0,155-36 1534 0 0,-119 27-1411 0 0,13-4 427 0 0,22-3-550 0 0,-39 12-11 0 0,-23 2-43 0 0,-2 1-17 0 0,15-2-1773 0 0,-5 0-64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8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4 7367 0 0,'0'0'334'0'0,"0"0"-1"0"0,0 0 152 0 0,0 0 1426 0 0,0 0 648 0 0,0 0 127 0 0,0 0-172 0 0,0 0-846 0 0,0 0-367 0 0,0 0-76 0 0,0 0-76 0 0,0 0-279 0 0,0 0-122 0 0,1-2-20 0 0,-3-30 978 0 0,0 6-791 0 0,2-4-186 0 0,1-1 0 0 0,2 1 0 0 0,6-29-729 0 0,-7 47 37 0 0,1 0 0 0 0,1 1-1 0 0,0-1 1 0 0,1 1 0 0 0,0 0-1 0 0,0 1 1 0 0,1-1 0 0 0,1 1-1 0 0,0 0 1 0 0,0 0 0 0 0,5-3-37 0 0,-6 8 6 0 0,0 0 0 0 0,1 0 0 0 0,0 1 1 0 0,0 0-1 0 0,0 0 0 0 0,0 0 0 0 0,1 1 0 0 0,5-1-6 0 0,4-4 4 0 0,-5 5-4 0 0,9 2 0 0 0,-16 2 0 0 0,-1 1 0 0 0,0-1-5 0 0,0 0 1 0 0,0 1-1 0 0,0-1 1 0 0,0 1-1 0 0,0 0 1 0 0,0 0-1 0 0,-1 0 0 0 0,1 1 1 0 0,-1-1-1 0 0,0 1 1 0 0,1 0-1 0 0,-1 0 1 0 0,0 0-1 0 0,-1 0 5 0 0,0-1 0 0 0,0 0 0 0 0,0 0 0 0 0,0 0 0 0 0,-1 0 0 0 0,1 0 0 0 0,-1 0 0 0 0,1 0 0 0 0,-1 1 0 0 0,0-1 0 0 0,0 0 0 0 0,0 1 0 0 0,0-1 0 0 0,-1 1 0 0 0,1 1 0 0 0,1 5 0 0 0,2 1-6 0 0,0 1 0 0 0,-1-1 1 0 0,-1 1-1 0 0,0-1 0 0 0,0 1 0 0 0,-1 0 0 0 0,0 0 0 0 0,-1 0 1 0 0,0 0-1 0 0,-1 0 0 0 0,-1 1 6 0 0,2-9 0 0 0,-3 13 0 0 0,0 1 0 0 0,-1-1 0 0 0,0 0 0 0 0,-4 6 0 0 0,-5 17-11 0 0,12-35-45 0 0,-2 2-101 0 0,2-4-334 0 0,1-2-125 0 0,13-7-1848 0 0,16-19-1544 0 0,-11 9-4541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9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5 6911 0 0,'0'0'315'0'0,"0"0"-7"0"0,-2 2-199 0 0,-4 5 1171 0 0,1 0 0 0 0,0 0 0 0 0,0 0 0 0 0,0 1-1 0 0,1 0 1 0 0,0 0 0 0 0,0 0 0 0 0,1 1 0 0 0,0-1-1280 0 0,-12 47 5682 0 0,8-20-5714 0 0,4-11 932 0 0,1-1-1 0 0,1 12-899 0 0,1-9 307 0 0,0-11-92 0 0,1 0 0 0 0,1 0 1 0 0,0 0-1 0 0,5 14-215 0 0,-4-16 89 0 0,-2-11-7 0 0,-1-2-9 0 0,-1 1-63 0 0,1-1 0 0 0,0 0-1 0 0,0 0 1 0 0,0 0 0 0 0,0 1-1 0 0,0-1 1 0 0,0 0 0 0 0,0 0 0 0 0,0 1-1 0 0,0-1 1 0 0,0 0 0 0 0,0 0 0 0 0,0 0-1 0 0,0 1 1 0 0,0-1 0 0 0,1 0-1 0 0,-1 0 1 0 0,0 0 0 0 0,0 1 0 0 0,0-1-1 0 0,0 0 1 0 0,0 0 0 0 0,0 0 0 0 0,0 1-1 0 0,1-1 1 0 0,-1 0 0 0 0,0 0 0 0 0,0 0-1 0 0,0 0 1 0 0,0 0 0 0 0,1 1-1 0 0,-1-1 1 0 0,0 0 0 0 0,0 0 0 0 0,0 0-1 0 0,1 0 1 0 0,-1 0 0 0 0,0 0 0 0 0,0 0-1 0 0,0 0 1 0 0,1 0 0 0 0,-1 0-10 0 0,0 0 38 0 0,1 0 0 0 0,-1 0 0 0 0,1 0 0 0 0,-1-1 0 0 0,0 1 0 0 0,1 0 0 0 0,-1 0 0 0 0,0-1 1 0 0,1 1-1 0 0,-1 0 0 0 0,0-1 0 0 0,0 1 0 0 0,1 0 0 0 0,-1-1 0 0 0,0 1 0 0 0,0 0 0 0 0,1-1 0 0 0,-1 1 0 0 0,0 0 1 0 0,0-1-1 0 0,0 1 0 0 0,0-1-38 0 0,2-5 77 0 0,-1 0 0 0 0,0 0 0 0 0,-1-1 1 0 0,0 1-1 0 0,0 0 0 0 0,0 0 0 0 0,0-1 1 0 0,-1 1-1 0 0,0 0 0 0 0,-1 0-77 0 0,-2-25 157 0 0,-1-6 16 0 0,3 26-120 0 0,0 0 1 0 0,1 0-1 0 0,0 0 1 0 0,1 0-1 0 0,0-5-53 0 0,3-7 70 0 0,0-1 1 0 0,2 1-1 0 0,0 1 1 0 0,2-1-1 0 0,4-9-70 0 0,-10 29 22 0 0,0 0 0 0 0,1 1-1 0 0,0-1 1 0 0,0 0 0 0 0,-1 1 0 0 0,1-1 0 0 0,1 1 0 0 0,-1 0-1 0 0,0 0 1 0 0,1 0 0 0 0,2-2-22 0 0,10-6 0 0 0,-8 10 0 0 0,-3 0 0 0 0,14-1 0 0 0,0 2 0 0 0,0-1 0 0 0,0 2 0 0 0,-1 1 0 0 0,1 0 0 0 0,9 3 0 0 0,7 1 0 0 0,0 3 0 0 0,-19-4 0 0 0,-3 3 0 0 0,-11-8 0 0 0,0 0 0 0 0,0 1 0 0 0,0-1 0 0 0,0 0 0 0 0,0 1 0 0 0,0-1 0 0 0,0 1 0 0 0,-1-1 0 0 0,1 1 0 0 0,0-1 0 0 0,-1 1 0 0 0,0-1 0 0 0,1 1 0 0 0,-1 0 0 0 0,0-1 0 0 0,0 1 0 0 0,1-1 0 0 0,-1 1 0 0 0,-1 0 0 0 0,1-1 0 0 0,0 1 0 0 0,0 0-1 0 0,-1-1 1 0 0,1 1 0 0 0,-1-1 0 0 0,1 1 0 0 0,-1-1 0 0 0,0 1 0 0 0,-2 6 1 0 0,-1-1 0 0 0,-1 0 0 0 0,0 0 0 0 0,1-1 0 0 0,-4 3-1 0 0,-3 6 11 0 0,4-8 11 0 0,1 0 0 0 0,-1 0 0 0 0,-1-1 0 0 0,1 0 0 0 0,-1-1 0 0 0,0 0 0 0 0,0 0 0 0 0,0 0 0 0 0,-4 0-22 0 0,-19 13 54 0 0,-8 0-1 0 0,14-7-42 0 0,25-12-11 0 0,0 1 1 0 0,0 0 0 0 0,0 0 0 0 0,0 0 0 0 0,0 0-1 0 0,0 0 1 0 0,0 0 0 0 0,0 0 0 0 0,0 0 0 0 0,0 0-1 0 0,0 0 1 0 0,0 0 0 0 0,0 0 0 0 0,0 0 0 0 0,0 0-1 0 0,0 0 1 0 0,0 0 0 0 0,0 0 0 0 0,0 0-1 0 0,0 0 1 0 0,0 0 0 0 0,0 0 0 0 0,0 0 0 0 0,0 0-1 0 0,0 0 1 0 0,0 0 0 0 0,0 0 0 0 0,0-1 0 0 0,0 1-1 0 0,0 0 1 0 0,0 0 0 0 0,0 0 0 0 0,0 0 0 0 0,0 0-1 0 0,0 0 1 0 0,0 0 0 0 0,0 0 0 0 0,0 0-1 0 0,0 0 1 0 0,0 0 0 0 0,-1 0 0 0 0,1 0 0 0 0,0 0-1 0 0,0 0 1 0 0,0 0 0 0 0,0 0 0 0 0,0 0 0 0 0,0 0-1 0 0,0 0 1 0 0,0 0 0 0 0,0 0 0 0 0,0 0 0 0 0,0 0-1 0 0,0 0 0 0 0,3-8 11 0 0,2 3-22 0 0,1 1 0 0 0,-1 0 0 0 0,0 1 0 0 0,1 0 0 0 0,0 0 0 0 0,4-2 11 0 0,5-3-25 0 0,-11 6 17 0 0,-1 0-1 0 0,1 1 1 0 0,0-1-1 0 0,0 1 0 0 0,0 0 1 0 0,0 0-1 0 0,-1 0 1 0 0,1 0-1 0 0,0 1 1 0 0,1 0-1 0 0,-1 0 0 0 0,3 0 9 0 0,-4 0-1 0 0,0 1 0 0 0,-1-1-1 0 0,1 1 1 0 0,0 0 0 0 0,-1 0 0 0 0,1 0-1 0 0,-1 0 1 0 0,1 0 0 0 0,-1 0-1 0 0,0 1 1 0 0,0-1 0 0 0,1 1-1 0 0,-1 0 1 0 0,0 0 0 0 0,0 0-1 0 0,-1 0 1 0 0,1 0 0 0 0,0 0-1 0 0,0 1 2 0 0,5 11-42 0 0,-2 0 29 0 0,-1 0-1 0 0,-1 1 1 0 0,0-1 0 0 0,-1 1 0 0 0,0 4 13 0 0,-1-11-1 0 0,-1-1 0 0 0,0 1 0 0 0,-1-1 1 0 0,0 1-1 0 0,0-1 0 0 0,0 1 0 0 0,-1-1 0 0 0,0 0 1 0 0,-1 0-1 0 0,1 0 0 0 0,-3 3 1 0 0,2-6 0 0 0,-5 18 0 0 0,0-9 29 0 0,2-12-12 0 0,5-1-10 0 0,-2 0-13 0 0,0 1-1 0 0,0-1 0 0 0,1 0 0 0 0,-1-1 1 0 0,0 1-1 0 0,0 0 0 0 0,0-1 0 0 0,1 1 1 0 0,-1-1-1 0 0,0 0 0 0 0,1 0 1 0 0,-1 0-1 0 0,1 0 0 0 0,-1-1 0 0 0,1 1 1 0 0,-2-2 6 0 0,-6-3-1273 0 0,1-2 1 0 0,0 1 0 0 0,-3-4 1272 0 0,2 1-3580 0 0,-5-3-2537 0 0,2 0-283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49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055 0 0,'0'0'852'0'0,"3"0"-560"0"0,5 3 607 0 0,-1 0 0 0 0,1 0 0 0 0,-1 1 0 0 0,1 0-1 0 0,-1 0 1 0 0,0 1 0 0 0,-1-1 0 0 0,1 1 0 0 0,-1 1 0 0 0,5 5-899 0 0,-2-1 812 0 0,-1-1-1 0 0,0 2 1 0 0,-1-1 0 0 0,0 1 0 0 0,-1 1 0 0 0,0-1 0 0 0,-1 1-812 0 0,2 6 332 0 0,-1 0 0 0 0,-1 0 0 0 0,0 1 0 0 0,-1-1 0 0 0,-1 4-332 0 0,7 94 928 0 0,-9-50-393 0 0,-3 1-1 0 0,-4 4-534 0 0,4-43 78 0 0,1-19-53 0 0,0 0 0 0 0,0 0 1 0 0,-1-1-1 0 0,0 1 0 0 0,0 0 1 0 0,-1-1-1 0 0,0 0 0 0 0,-1 1 1 0 0,0-1-26 0 0,3-6 12 0 0,0-1 1 0 0,0 0-1 0 0,0 0 1 0 0,0 0-1 0 0,0 0 1 0 0,0 1-1 0 0,0-2 1 0 0,0 1-1 0 0,0 0 1 0 0,0 0-1 0 0,0 0 1 0 0,-1 0-1 0 0,1-1 1 0 0,0 1-1 0 0,-1-1 1 0 0,1 1-1 0 0,0-1 1 0 0,-1 1 0 0 0,1-1-1 0 0,-1 0 1 0 0,1 1-1 0 0,0-1 1 0 0,-1 0-1 0 0,1 0 1 0 0,-1 0-1 0 0,1 0 1 0 0,-1-1-1 0 0,0 1-12 0 0,-16-8-1796 0 0,4-6-6054 0 0,7 3-1417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32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03 24879 0 0,'-8'-5'544'0'0,"0"-2"120"0"0,3 1 16 0 0,5 6 24 0 0,-8-3-568 0 0,2-1-136 0 0,-1 1 0 0 0,1-2 0 0 0,-4 2 0 0 0,5 0 0 0 0,4-4 0 0 0,1 7 0 0 0,1-6-1608 0 0,4-2-352 0 0,11-13-72 0 0,5 0-16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0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0 1 15663 0 0,'-57'52'657'0'0,"35"-33"-303"0"0,0 1 1 0 0,2 0-1 0 0,-5 8-354 0 0,-201 273 1460 0 0,105-137-880 0 0,108-147-629 0 0,-1-1 0 0 0,0 0 0 0 0,-15 11 49 0 0,-6 0-5197 0 0,14-13-851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2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58 8287 0 0,'0'0'191'0'0,"0"0"26"0"0,0 0 9 0 0,0 0 42 0 0,0 0 158 0 0,0 0 72 0 0,0 0 12 0 0,0 0 70 0 0,0 0 286 0 0,0 0 124 0 0,0 0 30 0 0,0 0-65 0 0,2-16 1352 0 0,-3 15-1843 0 0,1 0 1 0 0,0-1 0 0 0,0 1 0 0 0,-1 0 0 0 0,1 0-1 0 0,0 0 1 0 0,-1 0 0 0 0,1 0 0 0 0,-1 0 0 0 0,0 0 0 0 0,1 0-1 0 0,-1 0-464 0 0,-4-4-15 0 0,4 4 527 0 0,1 1 0 0 0,0 0-436 0 0,0-1-1 0 0,-1 1 0 0 0,1-1 1 0 0,0 1-1 0 0,-1-1 1 0 0,1 1-1 0 0,-1-1 1 0 0,1 1-1 0 0,-1 0 1 0 0,1-1-1 0 0,-1 1 1 0 0,1 0-1 0 0,-1-1 0 0 0,1 1 1 0 0,-1 0-1 0 0,1 0 1 0 0,-1-1-1 0 0,1 1 1 0 0,-1 0-1 0 0,0 0-75 0 0,-10-4 1552 0 0,11 4-1533 0 0,-1 0 424 0 0,2-1-294 0 0,3-2-146 0 0,1 0-1 0 0,-1 0 0 0 0,1 1 1 0 0,0 0-1 0 0,-1 0 1 0 0,1 0-1 0 0,0 1 1 0 0,2-1-3 0 0,46-7-3 0 0,-38 6 2 0 0,199-30 444 0 0,-191 30-42 0 0,-1 2-1 0 0,1 1 1 0 0,13 2-401 0 0,33 0 403 0 0,-50-1-397 0 0,-11-1-13 0 0,0 0-1 0 0,1 0 1 0 0,-1-1-1 0 0,0 0 1 0 0,0 0-1 0 0,1-1 8 0 0,-8 2-205 0 0,-1 0-90 0 0,0 0-22 0 0,0 0-66 0 0,-23-12-2710 0 0,-4-5 189 0 0,14 5 1316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3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 7831 0 0,'0'0'603'0'0,"0"0"-102"0"0,0 0 1050 0 0,0 0 501 0 0,7-6 4799 0 0,-7 6-6790 0 0,0 0 0 0 0,0 0 0 0 0,0 1 0 0 0,0-1 0 0 0,0 0 0 0 0,0 0 0 0 0,0 0 0 0 0,0 0 0 0 0,1 0 1 0 0,-1 0-1 0 0,0 0 0 0 0,0 0 0 0 0,0 1 0 0 0,0-1 0 0 0,0 0 0 0 0,0 0 0 0 0,0 0 0 0 0,0 0 0 0 0,0 0 1 0 0,0 0-1 0 0,0 0 0 0 0,0 0 0 0 0,1 0 0 0 0,-1 0 0 0 0,0 0 0 0 0,0 0 0 0 0,0 0 0 0 0,0 0 0 0 0,0 0 1 0 0,0 0-1 0 0,0 0 0 0 0,1 0 0 0 0,-1 0 0 0 0,0 1 0 0 0,0-1 0 0 0,0-1 0 0 0,0 1 0 0 0,0 0 1 0 0,0 0-1 0 0,0 0 0 0 0,0 0 0 0 0,1 0 0 0 0,-1 0 0 0 0,0 0 0 0 0,0 0 0 0 0,0 0 0 0 0,0 0 0 0 0,0 0 1 0 0,0 0-1 0 0,0 0 0 0 0,0 0 0 0 0,1 0 0 0 0,-1 0 0 0 0,0 0 0 0 0,0 0 0 0 0,0-1 0 0 0,0 1 0 0 0,0 0 1 0 0,0 0-1 0 0,0 0 0 0 0,0 0 0 0 0,0 0 0 0 0,0 0 0 0 0,0 0 0 0 0,0 0 0 0 0,0-1 0 0 0,0 1 0 0 0,0 0 1 0 0,0 0-62 0 0,3 15 1177 0 0,-3 21-488 0 0,-8 31-303 0 0,3-21 734 0 0,0 34-1120 0 0,5-65 91 0 0,1 0 0 0 0,0 0 0 0 0,1-1 1 0 0,1 1-1 0 0,0-1 0 0 0,1 1 0 0 0,3 6-91 0 0,-7-21 0 0 0,4 11 11 0 0,-1-8-9 0 0,7 1-79 0 0,-9-3-260 0 0,-1-1 235 0 0,1 0 0 0 0,0 0 1 0 0,-1 0-1 0 0,1-1 0 0 0,0 1 1 0 0,0 0-1 0 0,-1 0 0 0 0,1-1 1 0 0,-1 1-1 0 0,1 0 0 0 0,0-1 1 0 0,-1 1-1 0 0,1-1 0 0 0,-1 1 1 0 0,1-1-1 0 0,-1 1 0 0 0,1-1 1 0 0,-1 1-1 0 0,1-1 0 0 0,-1 0 0 0 0,0 1 1 0 0,1-1-1 0 0,-1 0 102 0 0,7-16-1359 0 0,-7 16 1378 0 0,2-6-705 0 0,6-11-2845 0 0,-4 11 1996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3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44 15287 0 0,'0'-1'20'0'0,"0"0"72"0"0,0 0 0 0 0,1 0 0 0 0,-1 1 0 0 0,0-1 0 0 0,1 0 0 0 0,-1 0 0 0 0,1 0 0 0 0,-1 0 0 0 0,1 1 0 0 0,-1-1 0 0 0,1 0 0 0 0,-1 1 0 0 0,1-1 0 0 0,0 0 0 0 0,-1 1 0 0 0,1-1-92 0 0,10-9 259 0 0,-10 9-66 0 0,-1 0-1 0 0,1 1 1 0 0,0-1 0 0 0,-1 1-1 0 0,1-1 1 0 0,-1 1 0 0 0,1-1-1 0 0,0 1 1 0 0,0-1 0 0 0,-1 1 0 0 0,1 0-1 0 0,0-1 1 0 0,0 1 0 0 0,-1 0-1 0 0,1 0 1 0 0,0-1 0 0 0,0 1-1 0 0,0 0 1 0 0,-1 0 0 0 0,1 0-1 0 0,0 0 1 0 0,0 0 0 0 0,0 0 0 0 0,0 0-1 0 0,-1 1 1 0 0,1-1 0 0 0,0 0-1 0 0,0 0 1 0 0,0 0 0 0 0,-1 1-1 0 0,1-1-192 0 0,10 11 3084 0 0,-6-1-3784 0 0,-3-2 731 0 0,-1 0 0 0 0,1 0 0 0 0,-2 1-1 0 0,1-1 1 0 0,-1 0 0 0 0,0 0 0 0 0,-1 0 0 0 0,0 3-31 0 0,-1 15 368 0 0,-14 168 934 0 0,6-107-1363 0 0,10-81 71 0 0,-4 16 56 0 0,3-20-1 0 0,1-2 5 0 0,0 0-5 0 0,0 0 0 0 0,1-12-26 0 0,0 10-35 0 0,-1 0-1 0 0,0-1 0 0 0,0 1 0 0 0,0 0 0 0 0,0 0 0 0 0,0 0 1 0 0,0 0-1 0 0,-1 0 0 0 0,1 0 0 0 0,-1-1-3 0 0,-11-29 27 0 0,-11-19-27 0 0,11 26 12 0 0,1 0 1 0 0,2-1-1 0 0,0-1-12 0 0,3 9 38 0 0,0 0 0 0 0,-5-7-38 0 0,6 14 28 0 0,0 0-1 0 0,1 0 0 0 0,0 0 1 0 0,0 0-1 0 0,2-1 0 0 0,-1 0 0 0 0,1 1 1 0 0,1-7-28 0 0,1 13 35 0 0,1 0 0 0 0,0-1-1 0 0,0 1 1 0 0,0 0 0 0 0,1 0 0 0 0,-1 0 0 0 0,1 1 0 0 0,1-1 0 0 0,-1 0 0 0 0,1 1 0 0 0,-1-1 0 0 0,1 1 0 0 0,0 0 0 0 0,1 0-1 0 0,-1 0 1 0 0,1 0 0 0 0,0 1 0 0 0,0-1 0 0 0,0 1 0 0 0,2-1-35 0 0,7-5 50 0 0,0 1 0 0 0,0 1 0 0 0,0 0 0 0 0,1 0 0 0 0,0 2 0 0 0,9-3-50 0 0,-13 5 15 0 0,-1 0-1 0 0,1 1 0 0 0,0 0 0 0 0,-1 1 0 0 0,1 0 1 0 0,0 0-1 0 0,0 1 0 0 0,0 1 0 0 0,1 0-14 0 0,7 3 11 0 0,-14-1-8 0 0,1-1 1 0 0,-1 1-1 0 0,0 0 1 0 0,0 0-1 0 0,0 0 0 0 0,0 1 1 0 0,0-1-1 0 0,-1 1 0 0 0,0 0 1 0 0,0 0-1 0 0,0 0 1 0 0,0 1-1 0 0,0-1 0 0 0,-1 1 1 0 0,0-1-1 0 0,0 1 0 0 0,0 0 1 0 0,0 3-4 0 0,0-1 6 0 0,0 0 0 0 0,-1-1 0 0 0,0 1 1 0 0,0 0-1 0 0,-1 0 0 0 0,0 0 0 0 0,0-1 0 0 0,-1 1 1 0 0,0 0-1 0 0,0 0 0 0 0,0 0 0 0 0,-1-1 0 0 0,-2 6-6 0 0,-7 21 81 0 0,8-24-58 0 0,1 0 0 0 0,-2 0-1 0 0,1-1 1 0 0,-1 1 0 0 0,-1-1 0 0 0,1 0-1 0 0,-6 6-22 0 0,2-5 4 0 0,0 0 0 0 0,0-1-1 0 0,-2 0 1 0 0,1 0-1 0 0,-1-1 1 0 0,0 0-1 0 0,0 0 1 0 0,0-1 0 0 0,-1-1-1 0 0,0 0 1 0 0,-1 0-1 0 0,1-1 1 0 0,-1-1 0 0 0,1 0-1 0 0,-1 0 1 0 0,-6-1-4 0 0,12-1-117 0 0,1-1 1 0 0,-1-1-1 0 0,1 1 0 0 0,-1-1 1 0 0,1 0-1 0 0,-1 0 1 0 0,1-1-1 0 0,-3 0 117 0 0,5 0-321 0 0,-1 1 1 0 0,1 0-1 0 0,0-1 0 0 0,0 1 0 0 0,0-1 0 0 0,0 0 1 0 0,0 0-1 0 0,1 0 0 0 0,-1 0 0 0 0,1-1 1 0 0,-1 1-1 0 0,1-1 0 0 0,-2-2 321 0 0,4 5-211 0 0,-1-1 0 0 0,1 0-1 0 0,0 0 1 0 0,0 0 0 0 0,0 0 0 0 0,0 0-1 0 0,0 0 1 0 0,0 0 0 0 0,0 0 0 0 0,0 0-1 0 0,0 1 1 0 0,1-1 0 0 0,-1 0 0 0 0,0 0-1 0 0,0 0 1 0 0,1 0 0 0 0,-1 0 211 0 0,2-4-718 0 0,4-21-1647 0 0,0 4-17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4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35 5983 0 0,'0'0'464'0'0,"0"0"115"0"0,0 0 1618 0 0,0 0 739 0 0,1-2 147 0 0,-1 1-2726 0 0,0 0-1 0 0,0-1 1 0 0,0 1 0 0 0,0 0-1 0 0,0 0 1 0 0,0 0-1 0 0,-1-1 1 0 0,1 1 0 0 0,0 0-1 0 0,-1 0 1 0 0,1 0 0 0 0,-1 0-1 0 0,1-1 1 0 0,-1 1 0 0 0,1 0-1 0 0,-1 0 1 0 0,0 0 0 0 0,1 0-1 0 0,-1 0 1 0 0,0 1-1 0 0,0-1 1 0 0,0 0 0 0 0,0 0-1 0 0,0 0 1 0 0,0 1 0 0 0,0-1-1 0 0,0 1 1 0 0,0-1 0 0 0,0 1-1 0 0,-1-1-356 0 0,1 0 59 0 0,-1 1 0 0 0,1 0 0 0 0,0-1 0 0 0,-1 1 0 0 0,1 0 0 0 0,0 0 0 0 0,-1 0 0 0 0,1 0 0 0 0,-1 0 0 0 0,1 0 0 0 0,0 0 0 0 0,-1 0 0 0 0,1 1 0 0 0,0-1 0 0 0,-1 0 0 0 0,1 1 0 0 0,0-1 0 0 0,-2 2-59 0 0,-2 2 81 0 0,0 0 0 0 0,1 1 0 0 0,-1 0 0 0 0,1 0 1 0 0,0 0-1 0 0,0 0 0 0 0,0 1 0 0 0,1 0 0 0 0,-3 5-81 0 0,1-3 39 0 0,-23 46 188 0 0,-17 47-227 0 0,41-91 0 0 0,-9 23 16 0 0,2 0 0 0 0,1 1 0 0 0,2 0 0 0 0,0 10-16 0 0,5-27 0 0 0,1 1 0 0 0,1 0 0 0 0,1 0 0 0 0,1 13 0 0 0,-1-23 0 0 0,1 0 0 0 0,1 0 0 0 0,-1-1 0 0 0,1 1 0 0 0,1 0 0 0 0,-1-1 0 0 0,1 0 0 0 0,0 1 0 0 0,1-1 0 0 0,0 0 0 0 0,3 3 0 0 0,-6-8-35 0 0,1 0-1 0 0,-1 0 1 0 0,1-1 0 0 0,-1 1-1 0 0,1-1 1 0 0,0 1-1 0 0,0-1 1 0 0,0 0 0 0 0,0 1-1 0 0,-1-1 1 0 0,2 0-1 0 0,-1 0 1 0 0,0-1 0 0 0,0 1-1 0 0,0 0 1 0 0,0-1 0 0 0,0 1-1 0 0,1-1 1 0 0,-1 0-1 0 0,0 0 1 0 0,0 0 0 0 0,1 0-1 0 0,-1 0 1 0 0,0 0-1 0 0,1 0 1 0 0,-1-1 0 0 0,0 1-1 0 0,0-1 1 0 0,0 0 0 0 0,0 0-1 0 0,0 0 1 0 0,1 0 35 0 0,6-4-640 0 0,1 0 0 0 0,-1 0 0 0 0,0-1 0 0 0,-1 0 0 0 0,0-1 0 0 0,2-1 640 0 0,7-8-1796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4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60 18919 0 0,'-2'1'863'0'0,"1"-1"-659"0"0,0 0-159 0 0,1 0 0 0 0,-1 0 0 0 0,1 0 0 0 0,-1 0 1 0 0,1 1-1 0 0,-1-1 0 0 0,1 0 0 0 0,-1 0 0 0 0,1 0 0 0 0,0 1 0 0 0,-1-1 1 0 0,1 0-1 0 0,-1 0 0 0 0,1 1 0 0 0,-1-1 0 0 0,1 1 0 0 0,0-1 0 0 0,-1 0 1 0 0,1 1-1 0 0,0-1 0 0 0,-1 1-45 0 0,-1 1 37 0 0,1 1 0 0 0,-1 0 0 0 0,0 0 0 0 0,1 0 0 0 0,0 0 0 0 0,0 0-1 0 0,0 0 1 0 0,0 0 0 0 0,0 1-37 0 0,-4 11 487 0 0,2-9-136 0 0,0 1 1 0 0,1 0 0 0 0,0 0-1 0 0,0 1 1 0 0,0-1 0 0 0,1 0-1 0 0,0 0 1 0 0,1 4-352 0 0,-1 17 1737 0 0,2 15-1737 0 0,1-19 246 0 0,1 1 1 0 0,1-1-1 0 0,2 1 1 0 0,0-1-1 0 0,2 1-246 0 0,6 28 243 0 0,-13-51-174 0 0,-1-2-5 0 0,0 0 0 0 0,0 0 0 0 0,0 1-62 0 0,0-1 1 0 0,0 0-1 0 0,0 1 1 0 0,0-1-1 0 0,0 0 1 0 0,0 0-1 0 0,0 1 0 0 0,0-1 1 0 0,0 0-1 0 0,1 0 1 0 0,-1 1-1 0 0,0-1 0 0 0,0 0 1 0 0,0 0-1 0 0,0 0 1 0 0,1 1-1 0 0,-1-1 1 0 0,0 0-1 0 0,0 0 0 0 0,1 0 1 0 0,-1 0-1 0 0,0 1 1 0 0,0-1-1 0 0,1 0 0 0 0,-1 0 1 0 0,0 0-1 0 0,0 0-2 0 0,1 0 20 0 0,-1 0 0 0 0,0 0 0 0 0,1 0-1 0 0,-1 1 1 0 0,0-1 0 0 0,0 0 0 0 0,1 0 0 0 0,-1 0 0 0 0,0 0-1 0 0,0 1 1 0 0,0-1 0 0 0,1 0 0 0 0,-1 0 0 0 0,0 0-1 0 0,0 1 1 0 0,0-1 0 0 0,0 0 0 0 0,1 0 0 0 0,-1 1-1 0 0,0-1 1 0 0,0 0 0 0 0,0 0 0 0 0,0 1 0 0 0,0-1-1 0 0,0 0 1 0 0,0 0 0 0 0,0 1-20 0 0,13-16 315 0 0,-8 11-246 0 0,-4 1-36 0 0,1 1 1 0 0,-1-1-1 0 0,0 0 1 0 0,0 1-1 0 0,0-1 0 0 0,0 0 1 0 0,0 1-1 0 0,0-1 0 0 0,-1 0 1 0 0,0 0-1 0 0,1 0 1 0 0,-1 0-1 0 0,0 0 0 0 0,0 0 1 0 0,-1 0-34 0 0,0-10 69 0 0,-1 1 0 0 0,0-1 0 0 0,-1 1-69 0 0,1 4 63 0 0,-4-15 29 0 0,1 0 0 0 0,2 0 0 0 0,0 0 0 0 0,1 0 1 0 0,2 0-1 0 0,0 0 0 0 0,3-19-92 0 0,0 19 56 0 0,6-21-56 0 0,-7 35 11 0 0,1 1 1 0 0,0 0 0 0 0,0 0 0 0 0,1 0 0 0 0,-1 1 0 0 0,2-1 0 0 0,1-1-12 0 0,-6 8 2 0 0,1 1 0 0 0,-1-1 1 0 0,1 1-1 0 0,-1 0 0 0 0,1-1 1 0 0,-1 1-1 0 0,1 0 1 0 0,0-1-1 0 0,-1 1 0 0 0,1 0 1 0 0,0 0-1 0 0,-1-1 0 0 0,1 1 1 0 0,0 0-1 0 0,-1 0 0 0 0,1 0 1 0 0,0 0-1 0 0,-1 0 0 0 0,1 0 1 0 0,0 0-1 0 0,-1 0-2 0 0,3 0 4 0 0,15-1-4 0 0,0 0 0 0 0,1 2 0 0 0,-1 0 0 0 0,0 1 0 0 0,0 0 0 0 0,17 6 0 0 0,-20-5 0 0 0,-1-1 0 0 0,0 2 0 0 0,1 0 0 0 0,-1 0 0 0 0,0 2 0 0 0,-1 0 0 0 0,0 0 0 0 0,4 3 0 0 0,-7-2 0 0 0,-2 4 0 0 0,-7-9 6 0 0,0 0 0 0 0,0 1 0 0 0,0-1 0 0 0,-1 1 0 0 0,1-1 0 0 0,-1 1-1 0 0,1-1 1 0 0,-1 1 0 0 0,0-1 0 0 0,0 1 0 0 0,0 0 0 0 0,-1-1 0 0 0,1 1 0 0 0,0-1 0 0 0,-1 1 0 0 0,0-1 0 0 0,1 1 0 0 0,-1-1 0 0 0,0 0 0 0 0,0 1-1 0 0,-1-1 1 0 0,1 0 0 0 0,0 0 0 0 0,-1 0 0 0 0,1 0 0 0 0,-3 2-6 0 0,-1 1 21 0 0,0 0 0 0 0,0 0 0 0 0,0 0 0 0 0,-1-1 1 0 0,0 0-1 0 0,0 0 0 0 0,0-1 0 0 0,0 1 0 0 0,-4 0-21 0 0,-28 15 89 0 0,27-13-65 0 0,1-1 0 0 0,-1-1 0 0 0,1 1-1 0 0,-1-1 1 0 0,0-1 0 0 0,-7 1-24 0 0,9-2 1 0 0,5-1 5 0 0,0 0-1 0 0,0-1 0 0 0,0 1 0 0 0,0-1 0 0 0,0 0 1 0 0,0 0-1 0 0,0 0 0 0 0,0-1 0 0 0,0 1 0 0 0,-2-1-5 0 0,5 0 1 0 0,1 1-1 0 0,0 0 1 0 0,-1 0 0 0 0,1 0-1 0 0,-1-1 1 0 0,1 1-1 0 0,0 0 1 0 0,-1 0-1 0 0,1-1 1 0 0,0 1-1 0 0,-1 0 1 0 0,1-1-1 0 0,0 1 1 0 0,-1 0-1 0 0,1-1 1 0 0,0 1-1 0 0,0-1 1 0 0,0 1 0 0 0,-1 0-1 0 0,1-1 0 0 0,0 0-1 0 0,0 1 0 0 0,0-1 1 0 0,0 1-1 0 0,-1-1 0 0 0,1 1 0 0 0,0-1 0 0 0,0 0 0 0 0,0 1 0 0 0,0-1 1 0 0,0 1-1 0 0,1-1 0 0 0,-1 1 0 0 0,0-1 0 0 0,0 1 0 0 0,0-1 1 0 0,0 1-1 0 0,1-1 0 0 0,-1 1 0 0 0,0-1 1 0 0,4-2-20 0 0,0 0 0 0 0,0 1 0 0 0,0-1 1 0 0,0 1-1 0 0,0 0 0 0 0,0 0 0 0 0,1 1 0 0 0,4-2 20 0 0,-3 1-20 0 0,-1 1-22 0 0,1 0 35 0 0,1 0 1 0 0,0 0-1 0 0,0 1 1 0 0,0 0-1 0 0,-1 1 1 0 0,1-1-1 0 0,3 2 7 0 0,-4 0-3 0 0,0 1-1 0 0,0 1 0 0 0,0-1 1 0 0,0 1-1 0 0,-1 0 0 0 0,0 0 1 0 0,0 0-1 0 0,0 1 4 0 0,-1-2-5 0 0,-1 0-1 0 0,1 0 1 0 0,-1 0 0 0 0,1 1-1 0 0,-1 0 1 0 0,0 0 5 0 0,3 8-11 0 0,0-1 1 0 0,0 1-1 0 0,-1 1 11 0 0,-3-9 0 0 0,1 0 0 0 0,0 15 0 0 0,-3-15 0 0 0,0-1 0 0 0,0 1 0 0 0,-1 0 0 0 0,1 0 0 0 0,-1-1 0 0 0,0 1 0 0 0,0 0 0 0 0,0-1 0 0 0,0 1 0 0 0,-1 0 0 0 0,2-1 0 0 0,-1-1 0 0 0,0 0 0 0 0,0 0 0 0 0,1 0 0 0 0,-1 0 0 0 0,-1 0 0 0 0,1-1 0 0 0,0 1 0 0 0,0 0 0 0 0,-1 0 0 0 0,1-1 0 0 0,-1 1 0 0 0,1-1 0 0 0,-1 1 0 0 0,0-1 0 0 0,-4 5 0 0 0,1-1-14 0 0,-1 0 0 0 0,1-1 0 0 0,-1 0 0 0 0,0 0 0 0 0,0 0 0 0 0,0 0 0 0 0,0-1 0 0 0,-1 0 0 0 0,1 0 0 0 0,-1-1 0 0 0,0 0 0 0 0,0 0 0 0 0,0-1 0 0 0,0 1 0 0 0,0-2 0 0 0,0 1 0 0 0,0-1 0 0 0,0 0 0 0 0,-1 0 0 0 0,-1-1 14 0 0,6 0-162 0 0,-1 0 0 0 0,1 0 1 0 0,0 0-1 0 0,0 0 0 0 0,0 0 0 0 0,0-1 0 0 0,0 0 0 0 0,0 1 0 0 0,0-1 1 0 0,0 0-1 0 0,0-1 0 0 0,1 1 0 0 0,-3-3 162 0 0,4 4-344 0 0,-1-1 0 0 0,1 0 0 0 0,0 0 1 0 0,-1 1-1 0 0,1-1 0 0 0,0 0 0 0 0,0 0 0 0 0,1 0 0 0 0,-1-1 0 0 0,0 1 0 0 0,1 0 0 0 0,-1 0 0 0 0,1 0 0 0 0,-1-1 344 0 0,1-11-1993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0 8287 0 0,'0'0'382'0'0,"0"0"-8"0"0,0 0 186 0 0,3 1 1670 0 0,34 9 8205 0 0,-34-9-9565 0 0,-3-1-789 0 0,0 1 1 0 0,1-1-1 0 0,-1 1 1 0 0,0 0 0 0 0,1-1-1 0 0,-1 1 1 0 0,1-1-1 0 0,-1 1 1 0 0,1-1-1 0 0,-1 0 1 0 0,1 1-1 0 0,-1-1 1 0 0,1 0-1 0 0,0 1 1 0 0,-1-1-1 0 0,1 0 1 0 0,-1 1-1 0 0,1-1-81 0 0,0 0 63 0 0,0 0 0 0 0,-1 1 0 0 0,1-1-1 0 0,-1 0 1 0 0,1 0 0 0 0,0 1-1 0 0,-1-1 1 0 0,1 1 0 0 0,-1-1-1 0 0,1 0 1 0 0,-1 1 0 0 0,1-1-1 0 0,-1 1 1 0 0,1-1 0 0 0,-1 1-1 0 0,0 0 1 0 0,1-1 0 0 0,-1 1-63 0 0,1 1 148 0 0,-1 1 1 0 0,1-1-1 0 0,0 1 1 0 0,0-1-1 0 0,0 1 1 0 0,0-1-1 0 0,0 0 1 0 0,2 3-150 0 0,3 5 234 0 0,2 9 29 0 0,0-1 0 0 0,-2 1 1 0 0,0 0-1 0 0,-1 1 0 0 0,-1-1 0 0 0,-1 1 1 0 0,-1 6-263 0 0,-1-12 83 0 0,13 152 755 0 0,-11-142-727 0 0,-1 0 1 0 0,-1 0-1 0 0,-1 0 0 0 0,-1 1 0 0 0,-1-1 1 0 0,-2-1-1 0 0,0 1 0 0 0,-1 0 0 0 0,-1-1 1 0 0,-2 0-1 0 0,-7 17-111 0 0,14-38 0 0 0,-1 1 0 0 0,1-1 0 0 0,-1 0 0 0 0,0 0 0 0 0,1 0 0 0 0,-1 0 0 0 0,0 0 0 0 0,0-1 0 0 0,0 1 0 0 0,0 0 0 0 0,-1-1 0 0 0,1 0 0 0 0,0 1 0 0 0,-1-1 0 0 0,1 0 0 0 0,-1 0 0 0 0,-7 3-1 0 0,0-1-1 0 0,-1 0 0 0 0,-2 0 2 0 0,-1 0-8 0 0,-2 1-81 0 0,2 0 102 0 0,0 0 0 0 0,0-1 0 0 0,-1-1-13 0 0,12-1-99 0 0,0-1 0 0 0,0 0 1 0 0,0 0-1 0 0,0 0 1 0 0,0 0-1 0 0,0 0 1 0 0,0-1-1 0 0,0 1 1 0 0,0-1-1 0 0,0 0 1 0 0,0 0-1 0 0,1 0 1 0 0,-1 0-1 0 0,0 0 1 0 0,1-1-1 0 0,-3-1 99 0 0,4 3-119 0 0,1-1 1 0 0,-1 0-1 0 0,0 0 0 0 0,1 0 0 0 0,-1 0 0 0 0,1 0 1 0 0,-1 0-1 0 0,1 0 0 0 0,-1 0 0 0 0,1 0 1 0 0,0-1-1 0 0,-1 1 0 0 0,1 0 0 0 0,0 0 1 0 0,0 0-1 0 0,0 0 0 0 0,0 0 0 0 0,0 0 1 0 0,0-1-1 0 0,0 1 119 0 0,5-22-3370 0 0,2 7-5373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5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 10135 0 0,'0'0'778'0'0,"0"0"-218"0"0,0 0 964 0 0,-2 0 480 0 0,0 0 5846 0 0,6 1-3332 0 0,14-2-2308 0 0,27-1-2910 0 0,43-4 1729 0 0,17 5-1029 0 0,-92 2 80 0 0,-2 1-9 0 0,-9-1 9 0 0,-2-1-7 0 0,0 0 17 0 0,0 0-2 0 0,0 0-7 0 0,0 0-1 0 0,0 0 0 0 0,-2 1-13 0 0,-1 1-32 0 0,-16 5 23 0 0,17-7-130 0 0,0 1 1 0 0,1-1-1 0 0,-1 1 0 0 0,0-1 1 0 0,1 0-1 0 0,-1 1 0 0 0,0-1 0 0 0,0 0 1 0 0,1 0-1 0 0,-1 0 0 0 0,0 0 1 0 0,0-1-1 0 0,1 1 0 0 0,-1 0 0 0 0,0-1 1 0 0,1 1-1 0 0,-1-1 0 0 0,0 0 1 0 0,1 1-1 0 0,-1-1 0 0 0,1 0 1 0 0,-1 0 71 0 0,-1-1-1295 0 0,-1 0-5587 0 0,-6-5-2180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8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66 13823 0 0,'0'0'315'0'0,"0"0"45"0"0,0 0 21 0 0,0 0-49 0 0,0 0-81 0 0,0 0 481 0 0,0 0 237 0 0,0 0 45 0 0,0 0-61 0 0,0 0-288 0 0,0 0-121 0 0,0 0-28 0 0,0 0-4 0 0,0 0 0 0 0,0 0 0 0 0,0 0 0 0 0,0 0-68 0 0,1 2-217 0 0,5 34 297 0 0,-1 1 1 0 0,-1-1 0 0 0,-2 30-525 0 0,1 13 419 0 0,-1-40-419 0 0,-1-18 0 0 0,0 1 0 0 0,2 0 0 0 0,3 14 0 0 0,-51-83 0 0 0,36 37-382 0 0,1 1 0 0 0,1-2 0 0 0,0 1 0 0 0,0-1 0 0 0,1 0 0 0 0,0 0 0 0 0,1 0 0 0 0,1-1 0 0 0,-1 0 0 0 0,-1-10 382 0 0,2 3-938 0 0,1-1 0 0 0,1 1-1 0 0,1-1 1 0 0,1-12 938 0 0,-2-15-1483 0 0,-2-1 2763 0 0,-3 21 1280 0 0,3 12-771 0 0,2 10-1362 0 0,0 0 0 0 0,1-1 0 0 0,-1 1 0 0 0,1 0 0 0 0,1-1 0 0 0,-1 1 0 0 0,1-1 0 0 0,0 1 0 0 0,0-2-427 0 0,1 5 96 0 0,-1 0-1 0 0,1 0 1 0 0,0 1-1 0 0,0-1 1 0 0,0 0-1 0 0,0 0 1 0 0,1 0-1 0 0,-1 1 1 0 0,0-1-1 0 0,1 1 1 0 0,-1-1-1 0 0,1 1 1 0 0,0-1-1 0 0,0 1-95 0 0,7-8 295 0 0,-4 4-227 0 0,-1 1 1 0 0,1-1-1 0 0,1 1 0 0 0,-1 1 0 0 0,1-1 1 0 0,-1 1-1 0 0,1 0 0 0 0,0 0 0 0 0,0 0 1 0 0,1 1-1 0 0,-1 0 0 0 0,0 0 1 0 0,1 1-1 0 0,-1 0 0 0 0,2 0-68 0 0,-1 0 73 0 0,0 0 0 0 0,0 0 0 0 0,0 1 1 0 0,-1 0-1 0 0,1 1 0 0 0,0 0 0 0 0,0 0 0 0 0,0 0 0 0 0,-1 1 0 0 0,1-1 1 0 0,-1 2-1 0 0,1-1 0 0 0,-1 1 0 0 0,5 2-73 0 0,-1 3 0 0 0,1 1 0 0 0,-2-1 0 0 0,1 2 0 0 0,-1-1 0 0 0,5 9 0 0 0,-10-13 0 0 0,-1 0 0 0 0,0 0 0 0 0,0 0 0 0 0,0 0 0 0 0,-1 1 0 0 0,1-1 0 0 0,-1 1 0 0 0,-1 0 0 0 0,1-1 0 0 0,-1 1 0 0 0,0 0 0 0 0,0 0 0 0 0,-1 0 0 0 0,0 0 0 0 0,0 0 0 0 0,0 0 0 0 0,-1 0 0 0 0,1 0 0 0 0,-2 0 0 0 0,1-1 0 0 0,-1 1 0 0 0,0 0 0 0 0,-1 3 0 0 0,0-1 0 0 0,-1 0 0 0 0,0 0 0 0 0,-1 0 0 0 0,1 0 0 0 0,-2-1 0 0 0,1 1 0 0 0,-1-1 0 0 0,0-1 0 0 0,0 1 0 0 0,-1-1 0 0 0,0 0 0 0 0,0-1 0 0 0,-2 2 0 0 0,-9 5 0 0 0,0-1 0 0 0,-1-1 0 0 0,0 0 0 0 0,-1-2 0 0 0,0 0 0 0 0,0-1 0 0 0,0-1 0 0 0,-4 0 0 0 0,13-4-22 0 0,8-1-25 0 0,1 0-1 0 0,-1-1 1 0 0,1 1-1 0 0,-1-1 1 0 0,0 1-1 0 0,1-1 1 0 0,-1 0-1 0 0,0 0 1 0 0,0 0-1 0 0,1-1 1 0 0,-1 1-1 0 0,0-1 1 0 0,1 1-1 0 0,-1-1 1 0 0,1 0-1 0 0,-1 0 1 0 0,0 0 47 0 0,1 0-368 0 0,0-1 1 0 0,0 1 0 0 0,0-1 0 0 0,0 1-1 0 0,0-1 1 0 0,0 0 0 0 0,0 0-1 0 0,1 0 1 0 0,-1 0 0 0 0,1 0 0 0 0,-1 0-1 0 0,1 0 1 0 0,0 0 0 0 0,-1-1 0 0 0,1 1-1 0 0,1 0 1 0 0,-1-1 0 0 0,0 1-1 0 0,0-1 1 0 0,1 1 0 0 0,0-1 0 0 0,-1 1-1 0 0,1-1 1 0 0,0 1 0 0 0,0-1-1 0 0,0 0 1 0 0,1 1 0 0 0,-1-1 367 0 0,4-18-2559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8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0 17503 0 0,'0'0'399'0'0,"0"0"60"0"0,0 0 21 0 0,0 0-59 0 0,0 0-136 0 0,0 0 457 0 0,0 0 228 0 0,0 0 43 0 0,0 0-59 0 0,0 0-289 0 0,0 0-121 0 0,0 0-28 0 0,-5 5 83 0 0,-4 5-436 0 0,0 1 1 0 0,1 0 0 0 0,0 0 0 0 0,0 1-1 0 0,2 0 1 0 0,-2 3-164 0 0,-11 27 1073 0 0,-1 8-1073 0 0,17-43 10 0 0,-17 48-10 0 0,3 0 0 0 0,-8 51 0 0 0,21-85 0 0 0,0 0 0 0 0,2 0 0 0 0,-1 20 0 0 0,3-36 0 0 0,0 1 0 0 0,0-1 0 0 0,1 0 0 0 0,-1 0 0 0 0,1 0 0 0 0,0 0 0 0 0,1 0 0 0 0,-1-1 0 0 0,1 1 0 0 0,0 0 0 0 0,0 0 0 0 0,0-1 0 0 0,1 0 0 0 0,0 1 0 0 0,0-1 0 0 0,0 0 0 0 0,0 0 0 0 0,0 0 0 0 0,3 1 0 0 0,-4-4-167 0 0,0 1 0 0 0,1-1 0 0 0,-1 1 0 0 0,1-1 0 0 0,0 0 0 0 0,-1 0 0 0 0,1 0 0 0 0,0 0 0 0 0,0-1 0 0 0,-1 1 0 0 0,1-1 0 0 0,0 1 0 0 0,0-1 0 0 0,0 0 0 0 0,0 0 0 0 0,0-1 0 0 0,-1 1 0 0 0,1 0 0 0 0,0-1 0 0 0,0 0 0 0 0,0 0 0 0 0,-1 1 0 0 0,1-2 0 0 0,0 1 0 0 0,-1 0 0 0 0,2-2 167 0 0,4-1-766 0 0,0-1 0 0 0,0-1 0 0 0,0 0 0 0 0,-1 0-1 0 0,0 0 1 0 0,-1-1 0 0 0,4-4 766 0 0,7-11-2047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9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75 15663 0 0,'0'0'719'0'0,"0"0"-20"0"0,-3 8-346 0 0,0 8 687 0 0,1 1-1 0 0,0-1 1 0 0,1 1 0 0 0,1 0 0 0 0,1-1-1 0 0,1 7-1039 0 0,-1 0 865 0 0,0 0 0 0 0,-3 21-865 0 0,-6 13 168 0 0,-3 0-168 0 0,1-5-3 0 0,9-42 75 0 0,0-7 299 0 0,1-3 117 0 0,0 0 21 0 0,-1-15 83 0 0,0-8-313 0 0,1-1 1 0 0,2 1-1 0 0,0 0 0 0 0,1 0 1 0 0,2 0-1 0 0,3-10-279 0 0,5-34 388 0 0,2-3-388 0 0,-7 38 0 0 0,-2 0 0 0 0,0-13 0 0 0,-8 12 0 0 0,2 32 0 0 0,0 1 0 0 0,0 0 0 0 0,0 0 0 0 0,0-1 0 0 0,0 1 0 0 0,0 0 0 0 0,-1-1 0 0 0,1 1 0 0 0,0 0 0 0 0,0 0 0 0 0,0-1 0 0 0,0 1 0 0 0,0 0 0 0 0,1-1 0 0 0,-1 1 0 0 0,0 0 0 0 0,0 0 0 0 0,0-1 0 0 0,0 1 0 0 0,0 0 0 0 0,0 0 0 0 0,0-1 0 0 0,1 1 0 0 0,-1 0 0 0 0,0 0 0 0 0,0-1 0 0 0,10 7 0 0 0,-6-4 0 0 0,0-1 0 0 0,21 3 0 0 0,-3-2 0 0 0,12 0 0 0 0,83 1 0 0 0,-104 0 0 0 0,1 5 0 0 0,-1 2 0 0 0,-11-6 0 0 0,1 0 0 0 0,-1 0 0 0 0,1 1 0 0 0,-1-1 0 0 0,0 0 0 0 0,-1 1 0 0 0,1-1 0 0 0,-1 1 0 0 0,0-1 0 0 0,0 1 0 0 0,0 0 0 0 0,-1 0 0 0 0,1-1 0 0 0,-1 1 0 0 0,0 0 0 0 0,-1 0 0 0 0,0 3 0 0 0,-2 13 0 0 0,-1-1 0 0 0,-1 1 0 0 0,-4 8 0 0 0,4-11 0 0 0,-10 25 0 0 0,10-29 0 0 0,0 0 0 0 0,1 0 0 0 0,0 0 0 0 0,0 10 0 0 0,-10 68 0 0 0,12-77 0 0 0,3-15 0 0 0,-1 0 0 0 0,0 0 0 0 0,0 1 0 0 0,0-1 0 0 0,0 0 0 0 0,0 0 0 0 0,0 0 0 0 0,0 1 0 0 0,0-1 0 0 0,0 0 0 0 0,0 0 0 0 0,-1 0 0 0 0,1 1 0 0 0,0-1 0 0 0,0 0 0 0 0,0 0 0 0 0,0 0 0 0 0,0 0 0 0 0,0 1 0 0 0,0-1 0 0 0,0 0 0 0 0,0 0 0 0 0,-1 0 0 0 0,1 0 0 0 0,0 0 0 0 0,0 1 0 0 0,0-1 0 0 0,0 0 0 0 0,0 0 0 0 0,-1 0 0 0 0,1 0 0 0 0,0 0 0 0 0,0 0 0 0 0,0 0 0 0 0,-1 0 0 0 0,1 0 0 0 0,0 0 0 0 0,-8-3 0 0 0,-8-10 0 0 0,15 13 0 0 0,-2-4 0 0 0,1 1 0 0 0,-1 0 0 0 0,1-1 0 0 0,-1 1 0 0 0,1-1 0 0 0,0 1 0 0 0,0-1 0 0 0,1 0 0 0 0,-2-4 0 0 0,1 3 0 0 0,0 0 0 0 0,0 0 0 0 0,0 1 0 0 0,-1-1 0 0 0,0 0 0 0 0,0 1 0 0 0,-18-27 0 0 0,17 24 0 0 0,1 1 0 0 0,-2 0 0 0 0,1 0 0 0 0,0 1 0 0 0,-1-1 0 0 0,0 1 0 0 0,-1 0 0 0 0,1 0 0 0 0,-6-3 0 0 0,-19-13 0 0 0,19 15 0 0 0,-2 5 0 0 0,2 6 0 0 0,10-4 0 0 0,0 1 0 0 0,0 0 0 0 0,0 0 0 0 0,0-1 0 0 0,0 1 0 0 0,0 0 0 0 0,0 0 0 0 0,1 0 0 0 0,-1 0 0 0 0,1 0 0 0 0,-1 0 0 0 0,1 1 0 0 0,0-1 0 0 0,0 0 0 0 0,0 0 0 0 0,0 0 0 0 0,0 0 0 0 0,1 1 0 0 0,4 9 0 0 0,-2-9-56 0 0,0-1 0 0 0,1 1 1 0 0,-1 0-1 0 0,1-1 0 0 0,-1 0 0 0 0,1 1 0 0 0,0-1 1 0 0,0-1-1 0 0,0 1 0 0 0,0-1 0 0 0,0 1 0 0 0,0-1 1 0 0,0 0-1 0 0,0-1 0 0 0,0 1 0 0 0,3-1 56 0 0,9 1-353 0 0,-1-2 0 0 0,1 0-1 0 0,14-2 354 0 0,-21 1-23 0 0,38-9-22 0 0,-34 7-406 0 0,1 1 0 0 0,9-2 451 0 0,-19 5-198 0 0,1-1 0 0 0,-1 0 0 0 0,1 0 0 0 0,-1 0 0 0 0,1 0 0 0 0,-1-1 0 0 0,0 0 0 0 0,0 0-1 0 0,0 0 1 0 0,0 0 0 0 0,0-1 0 0 0,2-1 198 0 0,-2 1-599 0 0,0 0-1 0 0,0 1 1 0 0,1 0-1 0 0,-1 0 1 0 0,4-2 599 0 0,8-2-1535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1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6 0 13823 0 0,'-3'3'315'0'0,"-5"4"-180"0"0,-1 0 0 0 0,0-1 1 0 0,0 0-1 0 0,0 0 0 0 0,-1-1 0 0 0,0 0 0 0 0,-4 0-135 0 0,-27 16 251 0 0,6 0 95 0 0,1 1-1 0 0,2 2 0 0 0,-30 27-345 0 0,9 0 940 0 0,-34 42-940 0 0,54-51-2309 0 0,32-41-3150 0 0</inkml:trace>
  <inkml:trace contextRef="#ctx0" brushRef="#br0" timeOffset="1">513 196 11975 0 0,'-63'42'908'0'0,"45"-29"-827"0"0,0 0 0 0 0,-1-1 0 0 0,-1-1 0 0 0,0-1-1 0 0,-15 5-80 0 0,23-11 0 0 0,7-2 0 0 0,0 0 0 0 0,-1 0 0 0 0,1-1 0 0 0,0 0 0 0 0,0 0 0 0 0,-1 0 0 0 0,1-1 0 0 0,-4 0 0 0 0,-3 1 0 0 0,0-1 0 0 0,1 2 0 0 0,-1-1 0 0 0,1 1 0 0 0,-8 3 0 0 0,-21 4 0 0 0,24-6 14 0 0,0 1 1 0 0,0 0-1 0 0,1 1 0 0 0,-11 6-14 0 0,-10 5-3713 0 0,21-9-423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59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8 9215 0 0,'0'0'707'0'0,"0"0"-174"0"0,1-1 999 0 0,3-3-697 0 0,-1 1-1 0 0,0-1 1 0 0,0 1 0 0 0,0-1-1 0 0,0 0 1 0 0,-1 0-1 0 0,1 0 1 0 0,-1 0 0 0 0,0-1-1 0 0,-1 1 1 0 0,1 0-1 0 0,-1-1 1 0 0,0 1 0 0 0,0-1-1 0 0,0-3-834 0 0,1-12 1225 0 0,0 0 0 0 0,-2 0-1 0 0,-1-6-1224 0 0,1-29 1151 0 0,2 19-965 0 0,-1 4 472 0 0,2 0 0 0 0,6-28-658 0 0,-7 51 73 0 0,0 0 0 0 0,1 0 1 0 0,0 0-1 0 0,0 0 0 0 0,1 1 0 0 0,0-1 0 0 0,1 1 0 0 0,0 0 1 0 0,0 1-1 0 0,1-1 0 0 0,0 1 0 0 0,1-1-73 0 0,9-5 0 0 0,16 1 0 0 0,-29 11 0 0 0,0 0 0 0 0,0 1 0 0 0,1-1 0 0 0,-1 1 0 0 0,0 0 0 0 0,1 0 0 0 0,2 0 0 0 0,8 4 0 0 0,-8-2 0 0 0,0 2 0 0 0,-1-1 0 0 0,1 1 0 0 0,0-1 0 0 0,-1 2 0 0 0,0-1 0 0 0,0 1 0 0 0,0-1 0 0 0,-1 1 0 0 0,0 0 0 0 0,0 1 0 0 0,0-1 0 0 0,0 1 0 0 0,2 4 0 0 0,-1 0 0 0 0,0-1 0 0 0,-1 1 0 0 0,0 1 0 0 0,-1-1 0 0 0,0 1 0 0 0,1 6 0 0 0,-2-8 0 0 0,0 0 0 0 0,-1 0 0 0 0,-1 0 0 0 0,1 0 0 0 0,-1 0 0 0 0,-1 0 0 0 0,1 0 0 0 0,-2 0 0 0 0,1-4 0 0 0,-5 28-48 0 0,-1-1 0 0 0,-2-1 0 0 0,-1 1 48 0 0,8-28-39 0 0,1 0 19 0 0,0-1-1 0 0,0 1 1 0 0,0 0 0 0 0,0 0-1 0 0,0 0 1 0 0,1 0-1 0 0,0 0 1 0 0,0-1-1 0 0,0 1 1 0 0,0 0 0 0 0,1 0 20 0 0,-1 8-178 0 0,10-19-677 0 0,1-2 21 0 0,-1-1-1 0 0,0 0 1 0 0,0-1 0 0 0,-1 0 0 0 0,0-1-1 0 0,-1 0 1 0 0,1-3 834 0 0,17-22-3805 0 0,-10 15-3854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00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47 6447 0 0,'0'0'499'0'0,"0"0"13"0"0,0 0 1279 0 0,0 0 597 0 0,0 0 120 0 0,0 0-168 0 0,0 0-784 0 0,0 0-350 0 0,0 0-71 0 0,-1 2-47 0 0,-18 41 1835 0 0,2 1 1 0 0,-1 14-2924 0 0,11-34 237 0 0,2 0 1 0 0,1 1-1 0 0,0 0 1 0 0,2-1-1 0 0,1 9-237 0 0,0-20 63 0 0,1-7-29 0 0,0 0 0 0 0,1 0 0 0 0,-1 0 0 0 0,1 1 0 0 0,0-1 1 0 0,0 0-1 0 0,2 2-34 0 0,3 5 129 0 0,-5-11-65 0 0,-1-2 0 0 0,0 0 0 0 0,2 1 8 0 0,-1-1-53 0 0,0 1 1 0 0,-1-1-1 0 0,1 0 1 0 0,0 0-1 0 0,0 1 0 0 0,0-1 1 0 0,0 0-1 0 0,-1 0 1 0 0,1 0-1 0 0,0 0 0 0 0,0 0 1 0 0,0 0-1 0 0,0 0 1 0 0,0 0-1 0 0,-1-1 0 0 0,1 1 1 0 0,0 0-1 0 0,0 0 1 0 0,0-1-1 0 0,-1 1 0 0 0,1-1 1 0 0,0 1-1 0 0,0 0 1 0 0,-1-1-1 0 0,1 0 0 0 0,0 1 1 0 0,-1-1-1 0 0,1 1 1 0 0,-1-1-1 0 0,1 0 0 0 0,-1 1 1 0 0,1-1-1 0 0,-1 0 1 0 0,1 1-1 0 0,-1-1 0 0 0,1 0 1 0 0,-1 0-1 0 0,0 0 1 0 0,0 1-1 0 0,1-2-19 0 0,1-3 81 0 0,-1 0-1 0 0,1-1 0 0 0,-1 1 1 0 0,0 0-1 0 0,-1-1 1 0 0,1 1-1 0 0,-1-1 1 0 0,0-4-81 0 0,-6-43 581 0 0,6 50-559 0 0,-10-74 228 0 0,4-1 1 0 0,3-20-251 0 0,1 55 124 0 0,2 43-119 0 0,1-1 1 0 0,-1 1-1 0 0,0-1 0 0 0,0 1 1 0 0,1-1-1 0 0,-1 1 0 0 0,0 0 1 0 0,1-1-1 0 0,-1 1 1 0 0,1 0-1 0 0,-1-1 0 0 0,0 1 1 0 0,1 0-1 0 0,-1-1 0 0 0,1 1 1 0 0,-1 0-1 0 0,1 0 0 0 0,-1 0 1 0 0,1-1-1 0 0,-1 1 0 0 0,1 0 1 0 0,-1 0-1 0 0,1 0-5 0 0,10-2 5 0 0,2 1-5 0 0,-1 2 0 0 0,1 0 0 0 0,-1 0 0 0 0,1 1 0 0 0,-1 1 0 0 0,11 3 0 0 0,-8-2 0 0 0,1-1 0 0 0,5 2 0 0 0,0 1 0 0 0,0 0 0 0 0,0 2 0 0 0,6 3 0 0 0,-7 1 0 0 0,-14-3 0 0 0,-3-3 0 0 0,-1-4 0 0 0,-1-1 0 0 0,0 1 0 0 0,0-1 0 0 0,0 1 0 0 0,0 0 0 0 0,0-1 0 0 0,0 1 0 0 0,-1 0 0 0 0,1 0 0 0 0,0 1 0 0 0,-4 8 0 0 0,1-7 0 0 0,0 1 9 0 0,-1 0 1 0 0,0 0-1 0 0,0 0 1 0 0,-1 0-1 0 0,1 0 1 0 0,-1-1-1 0 0,0 0 1 0 0,0 0-1 0 0,0 0 1 0 0,-1 0-1 0 0,0 0 1 0 0,0-1-1 0 0,1 0 0 0 0,-2 0 1 0 0,-1 0-10 0 0,-11 6 57 0 0,-1-1-1 0 0,0 0 1 0 0,-15 2-57 0 0,28-7 3 0 0,4-2 0 0 0,0-1 1 0 0,0 1-1 0 0,0-1 0 0 0,0 1 1 0 0,1-1-1 0 0,-1 0 0 0 0,0 1 1 0 0,0-1-1 0 0,0 0 0 0 0,0 0 1 0 0,0 0-1 0 0,0-1 1 0 0,0 1-1 0 0,0 0 0 0 0,-1-1-3 0 0,-2-1 55 0 0,5 0-41 0 0,14-2-71 0 0,22-2-136 0 0,-30 7 183 0 0,0 0 1 0 0,-1 0-1 0 0,0 0 1 0 0,1 0-1 0 0,-1 1 1 0 0,0 0-1 0 0,1 0 1 0 0,0 1 9 0 0,3 1-4 0 0,4 3 4 0 0,-7-2-7 0 0,0 0 0 0 0,-1 0 0 0 0,0 0 1 0 0,0 1-1 0 0,0-1 0 0 0,-1 1 0 0 0,0 0 0 0 0,0 1 0 0 0,0-1 0 0 0,-1 1 1 0 0,0-1-1 0 0,0 1 0 0 0,-1 0 0 0 0,1 3 7 0 0,-1 0 0 0 0,0-1 0 0 0,0 1 0 0 0,-1 0 0 0 0,0-1 0 0 0,0 1 0 0 0,-1 0 0 0 0,-1 0 0 0 0,0 0 0 0 0,0-1 0 0 0,-2 8 0 0 0,-1-5 0 0 0,-3-2 0 0 0,6-8-6 0 0,0-1 0 0 0,0 1 0 0 0,-1-1 0 0 0,1 0 0 0 0,0 1 0 0 0,-1-1 0 0 0,1 0 0 0 0,0 0 0 0 0,-1 0 0 0 0,0 0 0 0 0,1 0 0 0 0,-1 0 0 0 0,1 0 0 0 0,-1-1 0 0 0,0 1 0 0 0,0 0 0 0 0,1-1 0 0 0,-1 0 0 0 0,0 1 0 0 0,0-1 0 0 0,0 0 0 0 0,0 0 0 0 0,1 0 0 0 0,-1 0 0 0 0,0 0 0 0 0,0 0 0 0 0,0-1 0 0 0,1 1 0 0 0,-1-1 0 0 0,0 1 0 0 0,0-1 0 0 0,1 0 0 0 0,-1 1 0 0 0,0-1 0 0 0,1 0 0 0 0,-2-1 6 0 0,-1 0-183 0 0,-2-1-164 0 0,1 0-1 0 0,-1 0 0 0 0,1-1 0 0 0,0 1 1 0 0,1-1-1 0 0,-1 0 0 0 0,0-1 0 0 0,1 1 0 0 0,-1-3 348 0 0,-1 2-604 0 0,-6-8-703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00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20159 0 0,'0'0'926'0'0,"0"0"-26"0"0,3 1-578 0 0,3 2-72 0 0,-1-1-1 0 0,1 1 0 0 0,-1 0 1 0 0,0 1-1 0 0,0-1 0 0 0,0 1 1 0 0,0 0-1 0 0,-1 0 1 0 0,1 1-1 0 0,-1 0 0 0 0,0-1 1 0 0,0 1-1 0 0,-1 0 1 0 0,0 1-1 0 0,0-1 0 0 0,2 4-249 0 0,2 3 598 0 0,2 5-156 0 0,-1 1 0 0 0,-1 0-1 0 0,0 0 1 0 0,-1 0 0 0 0,-1 1-1 0 0,-1 1-441 0 0,3 21 491 0 0,-1 1-1 0 0,-1 13-490 0 0,-3-5 292 0 0,-1 1 1 0 0,-3 0-1 0 0,-5 20-292 0 0,3-39 111 0 0,-2-1 0 0 0,-1 1 1 0 0,-2-1-1 0 0,-1-1 0 0 0,-13 28-111 0 0,22-55 8 0 0,-1 0 0 0 0,0-1 0 0 0,1 1-1 0 0,-1-1 1 0 0,0 0 0 0 0,0 0 0 0 0,-1 1 0 0 0,1-1 0 0 0,0-1 0 0 0,-1 1 0 0 0,1 0-1 0 0,-1-1 1 0 0,0 1 0 0 0,0-1 0 0 0,1 0 0 0 0,-3 1-8 0 0,-6 2 6 0 0,0-1 0 0 0,0 0 0 0 0,-7 0-6 0 0,9-1 0 0 0,-4 0 34 0 0,0 0-1 0 0,0-1 1 0 0,1 0-1 0 0,-1-1 1 0 0,-7-1-34 0 0,12 0-499 0 0,0 0-1 0 0,1-1 1 0 0,0 0 0 0 0,-4-1 499 0 0,5 1-1402 0 0,1 0-1 0 0,0-1 1 0 0,0 1 0 0 0,0-1 0 0 0,0 0 0 0 0,-1-2 1402 0 0,-11-9-9414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01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0 17503 0 0,'0'0'803'0'0,"0"0"-18"0"0,-2-1-501 0 0,-3-3-109 0 0,4 3 561 0 0,1 1 237 0 0,0 0 40 0 0,0-1-831 0 0,0 0 0 0 0,0-1 0 0 0,1 1 0 0 0,-1 0 0 0 0,1 0 0 0 0,-1 0 0 0 0,1 0 0 0 0,-1 0-1 0 0,1 1 1 0 0,-1-1 0 0 0,1 0 0 0 0,0 0 0 0 0,0 0 0 0 0,-1 0 0 0 0,1 1 0 0 0,0-1-1 0 0,0 0 1 0 0,0 1 0 0 0,0-1 0 0 0,0 0 0 0 0,0 1 0 0 0,0 0 0 0 0,0-1 0 0 0,1 1-182 0 0,26-9 920 0 0,38-4-394 0 0,2 3 0 0 0,-1 3 1 0 0,1 3-1 0 0,51 4-526 0 0,-109 0 0 0 0,0 2 0 0 0,0-1 0 0 0,0 1 0 0 0,-1 0 0 0 0,3 2 0 0 0,-5 0 0 0 0,-7 5 0 0 0,-7 4-126 0 0,2-12-285 0 0,4-1 119 0 0,-2 1-420 0 0,0 0 1 0 0,0 0 0 0 0,1-1 0 0 0,-1 1 0 0 0,0-1-1 0 0,0 1 1 0 0,-2-1 711 0 0,-1 0-4490 0 0,-5 0-3860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02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9351 0 0,'-5'5'212'0'0,"2"-3"58"0"0,1 1 0 0 0,-1 0 0 0 0,1 0 0 0 0,0 0 1 0 0,0 0-1 0 0,0 0 0 0 0,-1 2-270 0 0,0 2 157 0 0,2-5 568 0 0,17 0 1259 0 0,19 1-1012 0 0,1-2-1 0 0,-1-1 0 0 0,34-5-971 0 0,-15 2 381 0 0,201-5 1502 0 0,-213 4-1741 0 0,-33 3 49 0 0,0 0-1 0 0,0 0 1 0 0,0 1 0 0 0,0 0 0 0 0,9 2-191 0 0,-16-2 509 0 0,-2 0-66 0 0,-1 1-433 0 0,0 1 0 0 0,-1-1 0 0 0,1 0-1 0 0,0 0 1 0 0,0-1 0 0 0,-1 1 0 0 0,1 0 0 0 0,0 0 0 0 0,-1-1 0 0 0,1 1 0 0 0,-1 0-10 0 0,0 0-77 0 0,-39 22-2583 0 0,25-14 1637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0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5663 0 0,'0'0'356'0'0,"0"0"50"0"0,0 0 20 0 0,0 0-42 0 0,-1 0-250 0 0,-4 2-49 0 0,4-1 280 0 0,1-1 122 0 0,0 0 22 0 0,0 0 3 0 0,34 3 998 0 0,-21-1-972 0 0,-11-2-26 0 0,-2 0 0 0 0,14 0 443 0 0,32 0-788 0 0,-29-1-20 0 0,-1 1 0 0 0,0 0 0 0 0,5 2-147 0 0,23 3 642 0 0,-26-4-321 0 0,0 1 0 0 0,0 1 0 0 0,2 1-321 0 0,-5 0 0 0 0,41 13 0 0 0,-45-12 0 0 0,11 7 0 0 0,7 1 0 0 0,-19-11 0 0 0,19-14 0 0 0,-28 12-42 0 0,1 0 0 0 0,0-1-1 0 0,-1 1 1 0 0,1 0 0 0 0,0-1 0 0 0,-1 0 0 0 0,1 1-1 0 0,-1-1 1 0 0,1 0 0 0 0,-1 0 0 0 0,0 1 0 0 0,1-1-1 0 0,-1 0 1 0 0,0-1 0 0 0,1 1 42 0 0,1-2-243 0 0,-2 3-743 0 0,2-3 2222 0 0,-2 3-4536 0 0,-1-1-4502 0 0,0 1 1810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0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0 15663 0 0,'-14'6'356'0'0,"12"-5"50"0"0,-7 5 608 0 0,6-3-889 0 0,0-1-1 0 0,0 1 1 0 0,0-1-1 0 0,0 0 1 0 0,0 0-1 0 0,0 0 1 0 0,-1 0-1 0 0,1-1 1 0 0,0 1-1 0 0,-1-1 1 0 0,0 0 0 0 0,0 1-125 0 0,-20 7 1929 0 0,17 1-905 0 0,1 9 443 0 0,6-18-1463 0 0,-1-1-1 0 0,1 1 1 0 0,0-1 0 0 0,0 1 0 0 0,-1 0-1 0 0,1-1 1 0 0,0 1 0 0 0,0-1 0 0 0,0 1 0 0 0,0 0-1 0 0,0-1 1 0 0,0 1 0 0 0,0-1 0 0 0,0 1-1 0 0,0 0 1 0 0,0-1 0 0 0,0 1 0 0 0,0-1 0 0 0,0 1-1 0 0,1 0 1 0 0,-1-1 0 0 0,0 1 0 0 0,0-1-1 0 0,0 1 1 0 0,1-1 0 0 0,-1 1 0 0 0,0-1 0 0 0,1 1-1 0 0,-1-1 1 0 0,1 1 0 0 0,-1-1 0 0 0,1 1-1 0 0,-1-1 1 0 0,1 0 0 0 0,-1 1 0 0 0,1-1 0 0 0,-1 0-1 0 0,1 1 1 0 0,-1-1 0 0 0,1 0 0 0 0,-1 0-1 0 0,1 1 1 0 0,-1-1 0 0 0,1 0 0 0 0,0 0 0 0 0,-1 0-4 0 0,4 2 63 0 0,-4-2-20 0 0,1 1 0 0 0,0-1-1 0 0,0 1 1 0 0,-1-1 0 0 0,1 1 0 0 0,0 0-1 0 0,-1-1 1 0 0,1 1 0 0 0,0 0 0 0 0,-1 0-1 0 0,1-1 1 0 0,-1 1 0 0 0,1 0 0 0 0,-1 0-1 0 0,0 0 1 0 0,1 0 0 0 0,-1 0 0 0 0,0-1-1 0 0,0 1 1 0 0,0 0 0 0 0,1 0 0 0 0,-1 0-1 0 0,0 0 1 0 0,0 0 0 0 0,0 0 0 0 0,0 0-1 0 0,-1 0 1 0 0,1 0 0 0 0,0 0 0 0 0,0 0-1 0 0,-1 0 1 0 0,1 0-43 0 0,0 0 33 0 0,1 0-1 0 0,-1 0 1 0 0,1 0 0 0 0,-1 0 0 0 0,1 0-1 0 0,-1 0 1 0 0,1 0 0 0 0,0 0-1 0 0,-1 0 1 0 0,1 0 0 0 0,0-1-1 0 0,0 1 1 0 0,0 0 0 0 0,-1 0-1 0 0,1-1 1 0 0,0 1 0 0 0,0 0-1 0 0,1-1-32 0 0,-1 2 20 0 0,3 1 32 0 0,-1-1 0 0 0,0 0 1 0 0,1 0-1 0 0,0 0 0 0 0,-1 0 0 0 0,1 0 0 0 0,0-1 0 0 0,0 1 1 0 0,0-1-1 0 0,0 0 0 0 0,0 0 0 0 0,1-1-52 0 0,11 2 531 0 0,1-1-1 0 0,9 0-530 0 0,11 0 345 0 0,-5 0-339 0 0,0-1 0 0 0,0-2 0 0 0,14-3-6 0 0,-3 1-2 0 0,-23 2-2 0 0,-3 1 19 0 0,1-1 0 0 0,-1-1 1 0 0,0 0-1 0 0,0-1 0 0 0,7-3-15 0 0,-22 6 371 0 0,-2 1 117 0 0,0 0 21 0 0,-4-3-537 0 0,-2-1-3767 0 0,-2 1-5414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3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19 10135 0 0,'-9'-2'584'0'0,"12"-7"-112"0"0,0-2-504 0 0,-5 7 77 0 0,1 3 88 0 0,-1-5 652 0 0,1 0 0 0 0,0 0 0 0 0,0 1 0 0 0,0-4-785 0 0,1 5 415 0 0,0 0 0 0 0,0 1 0 0 0,-1-1 0 0 0,0 0-1 0 0,1 1 1 0 0,-1-1 0 0 0,-1 1 0 0 0,1-1 0 0 0,-1 1-415 0 0,1 1 992 0 0,1 2 28 0 0,-9-8 600 0 0,6 6-1432 0 0,0 1 0 0 0,1-1 0 0 0,-1 0 0 0 0,0 1 0 0 0,0 0 0 0 0,0 0 0 0 0,1 0 0 0 0,-3-1-188 0 0,4 2 227 0 0,1 0 161 0 0,0 0 100 0 0,0 0 21 0 0,0 0-66 0 0,-1 1-294 0 0,-4 4-133 0 0,6-3-16 0 0,-1 0 0 0 0,0 0 0 0 0,1 0 0 0 0,-1 0 0 0 0,1 0 0 0 0,-1 0 0 0 0,1-1 0 0 0,1 3 0 0 0,4 15 0 0 0,-3-11 0 0 0,-1-1 0 0 0,1 1 0 0 0,0 0 0 0 0,0-1 0 0 0,1 0 0 0 0,0 1 0 0 0,1-2 0 0 0,-1 1 0 0 0,1 0 0 0 0,4 3 0 0 0,15 22 0 0 0,-17-20 0 0 0,0 1 0 0 0,-1-1 0 0 0,-1 1 0 0 0,0 1 0 0 0,0-1 0 0 0,-1 0 0 0 0,-1 1 0 0 0,0 0 0 0 0,-1 0 0 0 0,-1 2 0 0 0,1 1 0 0 0,-2 0 0 0 0,0 1 0 0 0,-1-1 0 0 0,-1 1 0 0 0,-1-1 0 0 0,0 0 0 0 0,-1 0 0 0 0,-1 0 0 0 0,1-6 0 0 0,-2-6-64 0 0,5-5-273 0 0,1 0-138 0 0,0 0-33 0 0,0 0-140 0 0,0 0-572 0 0,-4 8-2834 0 0,-2-3-2768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3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2 13823 0 0,'0'0'315'0'0,"0"0"45"0"0,0 0 21 0 0,0 0-49 0 0,5-7-208 0 0,16-43 1820 0 0,-18 45-1651 0 0,0 0-1 0 0,0 0 1 0 0,0 1 0 0 0,1-1-1 0 0,0 1 1 0 0,0 0-1 0 0,0 0 1 0 0,0 0-1 0 0,1 0 1 0 0,-1 1-1 0 0,1-1 1 0 0,0 1 0 0 0,0 1-1 0 0,3-2-292 0 0,55-27 2128 0 0,-31 14-2113 0 0,-26 13 171 0 0,0 0 1 0 0,0 0-1 0 0,1 1 0 0 0,-1 0 1 0 0,5 0-187 0 0,-3 0 58 0 0,5 0 164 0 0,0-1-1 0 0,0 2 1 0 0,8-1-222 0 0,-16 2 39 0 0,0 1 1 0 0,0 1-1 0 0,1-1 0 0 0,-1 1 1 0 0,0-1-1 0 0,0 1 1 0 0,0 1-1 0 0,0-1 1 0 0,0 1-1 0 0,4 2-39 0 0,-1 1 0 0 0,1-1 0 0 0,-1 2 0 0 0,-1-1 0 0 0,1 1 0 0 0,-1 0 0 0 0,3 4 0 0 0,0-1 0 0 0,-7-6 0 0 0,0 0 0 0 0,-1 1 0 0 0,1-1 0 0 0,0 1 0 0 0,-1 0 0 0 0,0-1 0 0 0,0 1 0 0 0,0 0 0 0 0,0 0 0 0 0,-1 1 0 0 0,1-1 0 0 0,-1 0 0 0 0,0 0 0 0 0,-1 1 0 0 0,1-1 0 0 0,-1 3 0 0 0,1 1 0 0 0,-1 0 0 0 0,-1 0 0 0 0,1 0 0 0 0,-1-1 0 0 0,-1 1 0 0 0,0 0 0 0 0,0 0 0 0 0,-2 5 0 0 0,2-8-1 0 0,-1 0-1 0 0,0-1 1 0 0,1 1-1 0 0,-1-1 1 0 0,-1 0-1 0 0,1 0 1 0 0,-1 0-1 0 0,1 0 1 0 0,-1 0-1 0 0,0-1 1 0 0,-1 0-1 0 0,0 1 2 0 0,-10 6 45 0 0,-1 0 0 0 0,-13 5-45 0 0,11-8 262 0 0,-1 0-1 0 0,0-1 1 0 0,0-1 0 0 0,0-1-1 0 0,0 0 1 0 0,-12-1-262 0 0,29-2-29 0 0,-3-1-185 0 0,1 1 0 0 0,-1-1 0 0 0,0 0 0 0 0,1 0 0 0 0,-1-1 0 0 0,0 1 0 0 0,1-1 0 0 0,-1 0 0 0 0,1 0-1 0 0,-1 0 1 0 0,1-1 0 0 0,0 0 0 0 0,-1 1 0 0 0,-2-3 214 0 0,5 2-648 0 0,3 1 322 0 0,0 0 0 0 0,0 0 0 0 0,0 0 0 0 0,0-1 0 0 0,0 1 0 0 0,0 0-1 0 0,-1-1 1 0 0,1 1 0 0 0,0-1 0 0 0,-1 1 326 0 0,3-6-956 0 0,8-6-579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25 13823 0 0,'-11'-7'321'0'0,"9"5"-219"0"0,-1 0 0 0 0,0 0 1 0 0,0 0-1 0 0,0 0 0 0 0,-1 1 1 0 0,1 0-1 0 0,0-1 0 0 0,0 1 1 0 0,-1 0-1 0 0,1 1 0 0 0,-1-1 1 0 0,1 1-1 0 0,-4-1-102 0 0,6 1 720 0 0,1 0 249 0 0,0 0 45 0 0,0 0-61 0 0,0 0-288 0 0,0 0-121 0 0,0 0-28 0 0,-6 10 508 0 0,-4 8 449 0 0,9-15-1452 0 0,0-1 0 0 0,-1 1 0 0 0,1-1 0 0 0,0 0 0 0 0,-1 1-1 0 0,1-1 1 0 0,-1 0 0 0 0,-1 1-21 0 0,1-1 2 0 0,0 0 28 0 0,1-1-1 0 0,-1 1 0 0 0,0 0 1 0 0,1-1-1 0 0,-1 1 1 0 0,1 0-1 0 0,-1 0 0 0 0,1 0 1 0 0,0 1-1 0 0,0-1 0 0 0,0 0 1 0 0,0 0-1 0 0,1 0 0 0 0,-1 1 1 0 0,0 1-30 0 0,0-2 73 0 0,1 0 1 0 0,-1 0-1 0 0,1 0 0 0 0,-1 0 1 0 0,0 0-1 0 0,0 0 1 0 0,0-1-1 0 0,0 1 1 0 0,-1 0-1 0 0,1-1 0 0 0,0 1 1 0 0,-1 0-74 0 0,-10 15 559 0 0,4 9-413 0 0,6-18-140 0 0,-1-1 1 0 0,0 1-1 0 0,-3 6-6 0 0,-18 30 0 0 0,2 2 0 0 0,-8 26 0 0 0,24-56 0 0 0,2 0 0 0 0,-1 0 0 0 0,2 0 0 0 0,0 0 0 0 0,1 0 0 0 0,1 1 0 0 0,0-1 0 0 0,1 1 0 0 0,3 14 0 0 0,-2-25 0 0 0,0 0 0 0 0,0 0 0 0 0,1 0 0 0 0,0 0 0 0 0,1 0 0 0 0,-1 0 0 0 0,3 3 0 0 0,-3-6 0 0 0,0 0 0 0 0,0 0 0 0 0,0 0 0 0 0,0 0 0 0 0,0-1 0 0 0,1 1 0 0 0,-1-1 0 0 0,1 0 0 0 0,-1 1 0 0 0,1-1 0 0 0,0-1 0 0 0,0 1 0 0 0,0 0 0 0 0,2 0 0 0 0,0 0-86 0 0,0 0-1 0 0,0 0 1 0 0,0-1-1 0 0,1 0 1 0 0,-1 0-1 0 0,0 0 1 0 0,1-1-1 0 0,-1 0 1 0 0,0 0-1 0 0,1 0 1 0 0,-1 0-1 0 0,0-1 1 0 0,0 0-1 0 0,1 0 1 0 0,-1-1-1 0 0,1 0 87 0 0,-4 1-223 0 0,0 0 0 0 0,0 0 0 0 0,0 0 0 0 0,-1 0 0 0 0,1 0 0 0 0,0-1 1 0 0,-1 1-1 0 0,1-1 0 0 0,-1 1 0 0 0,0-1 0 0 0,1 1 0 0 0,-1-1 0 0 0,0-1 223 0 0,14-25-2894 0 0,-11 20 2413 0 0,9-21-1566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1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0 42 11975 0 0,'0'0'267'0'0,"0"0"42"0"0,-12-4 417 0 0,-16-11-679 0 0,24 12 106 0 0,-1 0 0 0 0,1 1 0 0 0,-1-1 0 0 0,0 1 0 0 0,0 0-1 0 0,0 0 1 0 0,0 1 0 0 0,0-1 0 0 0,0 1 0 0 0,0 0 0 0 0,-1 1-1 0 0,1-1 1 0 0,-2 1-153 0 0,-12 2 209 0 0,0 0 0 0 0,-1 2 0 0 0,1 0-1 0 0,0 1 1 0 0,-11 5-209 0 0,-5 4 510 0 0,0 1 0 0 0,-13 9-510 0 0,-1 5 0 0 0,-40 31 0 0 0,13-8 0 0 0,-11 4 0 0 0,64-40 0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12 13823 0 0,'0'0'315'0'0,"-1"-8"870"0"0,2 7-1123 0 0,1-3-54 0 0,1-6 2776 0 0,-1 10-2460 0 0,0 0 0 0 0,-1 1 0 0 0,1-1 0 0 0,0 0 1 0 0,0 1-1 0 0,0-1 0 0 0,-1 1 0 0 0,1 0 0 0 0,0 0 1 0 0,-1-1-1 0 0,1 1 0 0 0,-1 0 0 0 0,2 1-324 0 0,-2-1 512 0 0,4 19 144 0 0,1 0-696 0 0,-6-6 405 0 0,-1-1 0 0 0,-1 0 0 0 0,0-1-1 0 0,-1 1 1 0 0,-3 11-365 0 0,0-3 224 0 0,4-9-224 0 0,-1-1 0 0 0,1 1 0 0 0,1 0 0 0 0,0 0 0 0 0,1 0 0 0 0,0 0 0 0 0,-1 11 0 0 0,4-2 0 0 0,-3 5 72 0 0,0-24 24 0 0,-4 4 997 0 0,3-6-1051 0 0,0 0-1 0 0,0-1 1 0 0,0 1-1 0 0,1 0 0 0 0,-1 0 1 0 0,0-1-1 0 0,0 1 1 0 0,1 0-1 0 0,-1-1 0 0 0,0 1 1 0 0,1-1-1 0 0,-1 1 1 0 0,0-1-1 0 0,1 1 0 0 0,-1-1 1 0 0,0 1-1 0 0,1-1 1 0 0,-1 0-1 0 0,1 0-41 0 0,-2 0 30 0 0,1-1 0 0 0,-1 0 0 0 0,1 0 0 0 0,0 1 0 0 0,0-1-1 0 0,-1 0 1 0 0,1 0 0 0 0,1 0 0 0 0,-1 0 0 0 0,0 0 0 0 0,0-1 0 0 0,1 1 0 0 0,0 0 0 0 0,-1 0-1 0 0,1 0 1 0 0,0 0 0 0 0,0-1 0 0 0,0 1 0 0 0,0 0 0 0 0,0-1-30 0 0,2-6 250 0 0,0 1 0 0 0,0-1 0 0 0,1 1 1 0 0,2-6-251 0 0,3-9 284 0 0,1-3-243 0 0,0 1 0 0 0,1 0 1 0 0,2 1-1 0 0,12-20-41 0 0,-12 26 0 0 0,1 0 0 0 0,1 0 0 0 0,0 1 0 0 0,1 1 0 0 0,5-3 0 0 0,5-12 0 0 0,-17 26 0 0 0,-6 5 0 0 0,-1 0 0 0 0,1-1 0 0 0,0 1 0 0 0,0 0 0 0 0,-1 0 0 0 0,1 1 0 0 0,0-1 0 0 0,-1 0 0 0 0,1 1 0 0 0,0-1 0 0 0,-1 1 0 0 0,1-1 0 0 0,0 1 0 0 0,-1 0 0 0 0,1-1 0 0 0,-1 1 0 0 0,1 0 0 0 0,0 1 0 0 0,5 1 0 0 0,-1 2 0 0 0,1-1 0 0 0,-1 1 0 0 0,1 0 0 0 0,-1 0 0 0 0,-1 1 0 0 0,1-1 0 0 0,4 7 0 0 0,-7-8 0 0 0,0 1 0 0 0,0-1 0 0 0,0 1 0 0 0,0-1 0 0 0,-1 1 0 0 0,0 0 0 0 0,0 0 0 0 0,0 0 0 0 0,-1 0 0 0 0,0 0 0 0 0,0 1 0 0 0,0-1 0 0 0,0 5 0 0 0,-1-7 0 0 0,0 1 0 0 0,0-1 0 0 0,-1 0 0 0 0,1 1 0 0 0,-1-1 0 0 0,0 0 0 0 0,0 1 0 0 0,0-1 0 0 0,-1 0 0 0 0,1 0 0 0 0,-1 0 0 0 0,1 0 0 0 0,-1 0 0 0 0,0-1 0 0 0,-1 2 0 0 0,-3 3 0 0 0,-1 0 0 0 0,0-1 0 0 0,-1 1 0 0 0,-4 2 0 0 0,-1 0 0 0 0,6-4 0 0 0,0 0 0 0 0,0-1 0 0 0,-1 0 0 0 0,1 0 0 0 0,-1-1 0 0 0,0 0 0 0 0,-8 2 0 0 0,10-3 0 0 0,1-1 0 0 0,-1 0 0 0 0,0 0 0 0 0,0-1 0 0 0,0 1 0 0 0,1-1 0 0 0,-1 0 0 0 0,0-1 0 0 0,0 1 0 0 0,0-1 0 0 0,-4-2 0 0 0,5 0 0 0 0,5 3 0 0 0,0-1 0 0 0,0 1 0 0 0,0 0 0 0 0,0 0 0 0 0,0 0 0 0 0,0-1 0 0 0,0 1 0 0 0,0 0 0 0 0,0 0 0 0 0,0-1 0 0 0,0 1 0 0 0,0 0 0 0 0,0 0 0 0 0,1 0 0 0 0,-1-1 0 0 0,0 1 0 0 0,0 0 0 0 0,0 0 0 0 0,0 0 0 0 0,0 0 0 0 0,1-1 0 0 0,-1 1 0 0 0,0 0 0 0 0,0 0 0 0 0,0 0 0 0 0,0 0 0 0 0,1 0 0 0 0,-1 0 0 0 0,0-1 0 0 0,30-15 0 0 0,-26 13 0 0 0,0 0 0 0 0,0 0 0 0 0,1 0 0 0 0,0 1 0 0 0,0-1 0 0 0,-1 1 0 0 0,1 1 0 0 0,0-1 0 0 0,1 1 0 0 0,-1-1 0 0 0,0 1 0 0 0,0 1 0 0 0,0-1 0 0 0,1 1 0 0 0,-1 0 0 0 0,-1 0 0 0 0,1 0 0 0 0,-1 1 0 0 0,0 0 0 0 0,0-1 0 0 0,0 1 0 0 0,0 1 0 0 0,0-1 0 0 0,0 0 0 0 0,0 1 0 0 0,0 0 0 0 0,-1 0 0 0 0,1 0 0 0 0,0 1 0 0 0,-1-1 0 0 0,0 1 0 0 0,0-1 0 0 0,0 1 0 0 0,3 4 0 0 0,7 7 0 0 0,-10-11 0 0 0,0-1 0 0 0,-1 1 0 0 0,0 0 0 0 0,0-1 0 0 0,0 1 0 0 0,0 0 0 0 0,0 0 0 0 0,0 0 0 0 0,-1 1 0 0 0,1-1 0 0 0,-1 0 0 0 0,0 1 0 0 0,2 9 0 0 0,-1 0 0 0 0,-1 1 0 0 0,0-1 0 0 0,-1 4 0 0 0,1 9 0 0 0,0-21 0 0 0,-2 0 0 0 0,1-1 0 0 0,0 1 0 0 0,-1 0 0 0 0,0 0 0 0 0,0 0 0 0 0,-1-1 0 0 0,1 1 0 0 0,-1-1 0 0 0,-1 2 0 0 0,-4 8 0 0 0,0-1 0 0 0,-6 8 0 0 0,8-14 0 0 0,1-2 0 0 0,1-1 0 0 0,-1 1 0 0 0,0-1 0 0 0,0 0 0 0 0,0 0 0 0 0,-1-1 0 0 0,1 1 0 0 0,-1-1 0 0 0,0 0 0 0 0,0 0 0 0 0,0 0 0 0 0,0-1 0 0 0,0 0 0 0 0,-1 0 0 0 0,1 0 0 0 0,-1-1 0 0 0,1 0 0 0 0,-1 0 0 0 0,0 0 0 0 0,-2-1 0 0 0,-14 3-992 0 0,16-2 39 0 0,0 0-1 0 0,-1-1 1 0 0,1 1-1 0 0,-1-1 0 0 0,-4-1 954 0 0,10 1-194 0 0,0 0 0 0 0,0 0 0 0 0,0-1-1 0 0,-1 1 1 0 0,1 0 0 0 0,0-1-1 0 0,0 1 1 0 0,0-1 0 0 0,0 1-1 0 0,0-1 1 0 0,0 1 0 0 0,0-1-1 0 0,0 0 1 0 0,0 0 0 0 0,0 1-1 0 0,0-1 1 0 0,1 0 0 0 0,-1 0-1 0 0,0 0 1 0 0,0 0 0 0 0,1 0-1 0 0,-1 0 1 0 0,1 0 0 0 0,-1 0-1 0 0,1 0 1 0 0,-1 0 0 0 0,1-1-1 0 0,0 1 1 0 0,-1 0 0 0 0,1 0-1 0 0,0-1 195 0 0,-1-12-7712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5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5663 0 0,'0'0'719'0'0,"0"0"-20"0"0,2-1-449 0 0,3-1-150 0 0,-1 1-1 0 0,1-1 1 0 0,-1 1 0 0 0,1 0-1 0 0,-1 0 1 0 0,1 1 0 0 0,0-1-1 0 0,0 1 1 0 0,-1 0-1 0 0,1 0 1 0 0,0 1 0 0 0,-1-1-1 0 0,4 2-99 0 0,1-1 608 0 0,0 1-1 0 0,0 1 1 0 0,-1 0-1 0 0,1 0 1 0 0,0 0-1 0 0,6 5-607 0 0,3 3 999 0 0,5 2 141 0 0,-1 1 0 0 0,21 16-1140 0 0,-28-17 14 0 0,-8-8-13 0 0,-1 0-1 0 0,1 0 0 0 0,-1 1 1 0 0,-1-1-1 0 0,1 1 0 0 0,-1 1 1 0 0,0-1-1 0 0,-1 1 0 0 0,2 1 0 0 0,3 12 226 0 0,-2 0 0 0 0,1 1-1 0 0,-2 0 1 0 0,-1 0 0 0 0,-1 0 0 0 0,0 0 0 0 0,-2 1-1 0 0,0 0 1 0 0,-2 10-226 0 0,-1-21 2 0 0,0 0 0 0 0,0 0-1 0 0,-2 0 1 0 0,1-1 0 0 0,-1 1 0 0 0,-1-1-1 0 0,0 0 1 0 0,0 0 0 0 0,-1 0 0 0 0,0 0 0 0 0,-1-1-1 0 0,0 0 1 0 0,-7 9-2 0 0,7-11-5 0 0,0 1 1 0 0,-1-1-1 0 0,0 0 0 0 0,-1 0 0 0 0,0-1 1 0 0,0 0-1 0 0,0 0 0 0 0,0-1 0 0 0,-1 0 1 0 0,0 0-1 0 0,0-1 0 0 0,0 0 1 0 0,-1-1-1 0 0,1 0 0 0 0,-5 0 5 0 0,12-2-104 0 0,-1-1 0 0 0,1 0 0 0 0,0 0 1 0 0,0 0-1 0 0,0 0 0 0 0,0 0 0 0 0,0 0 0 0 0,0-1 0 0 0,0 1 0 0 0,0 0 0 0 0,0-1 1 0 0,0 0-1 0 0,0 0 0 0 0,0 0 104 0 0,-9-7-7148 0 0,5 0-1010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5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6 19351 0 0,'0'0'886'0'0,"0"0"-21"0"0,-1 1-831 0 0,1 0 1 0 0,-1 0-1 0 0,1 0 1 0 0,-1 1 0 0 0,1-1-1 0 0,-1 0 1 0 0,1 0-1 0 0,0 1 1 0 0,0-1-1 0 0,0 1-34 0 0,0-1 53 0 0,0 0-1 0 0,1 1 1 0 0,-1-1-1 0 0,1 0 1 0 0,0 0-1 0 0,-1 0 1 0 0,1 0-1 0 0,0 0 1 0 0,0 0-1 0 0,0 0 1 0 0,0-1 0 0 0,-1 1-1 0 0,1 0 1 0 0,0 0-1 0 0,0-1 1 0 0,0 1-1 0 0,1 0 1 0 0,-1-1-1 0 0,0 1 1 0 0,0-1-1 0 0,0 0 1 0 0,0 1-1 0 0,1-1-52 0 0,30 6 1227 0 0,-27-6-1174 0 0,27 2 541 0 0,0-1 0 0 0,0-1 0 0 0,17-3-594 0 0,95-17 2802 0 0,-23 3-1658 0 0,-69 7 271 0 0,-22 3-798 0 0,-24 5-601 0 0,-5 2-15 0 0,-1 0 0 0 0,0 0 0 0 0,0 0 0 0 0,1 0 0 0 0,-1 0 0 0 0,0 0 0 0 0,0-1 0 0 0,0 1 0 0 0,0 0 0 0 0,1 0 0 0 0,-1 0 0 0 0,0 0 0 0 0,0 0 0 0 0,0 0 0 0 0,0 0 0 0 0,1-1 0 0 0,-1 1 0 0 0,0 0 0 0 0,0 0 0 0 0,0 0 0 0 0,0 0 0 0 0,0-1 0 0 0,0 1 0 0 0,1 0 0 0 0,-1 0 0 0 0,0 0 0 0 0,0-1 0 0 0,0 1 0 0 0,0 0 0 0 0,0 0 0 0 0,0 0 0 0 0,0-1 0 0 0,0 1 0 0 0,0 0 0 0 0,0 0 0 0 0,0 0 0 0 0,0-1 0 0 0,0 1 0 0 0,0 0 0 0 0,0 0 0 0 0,0 0 0 0 0,0-1 0 0 0,0 1 0 0 0,0 0 0 0 0,-1 0 0 0 0,1 0 0 0 0,0 0 0 0 0,0-1 0 0 0,0 1 0 0 0,0 0-1 0 0,-4-2-251 0 0,3 1-800 0 0,-5-7-1900 0 0,1-2 1418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6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22 15663 0 0,'0'0'356'0'0,"0"0"50"0"0,1-1 20 0 0,0-5-183 0 0,-1 5-227 0 0,0 0 0 0 0,0 0 0 0 0,1 0 1 0 0,-1 1-1 0 0,0-1 0 0 0,0 0 0 0 0,1 0 0 0 0,-1 0 0 0 0,1 0 0 0 0,-1 0 0 0 0,0 1 0 0 0,1-1 0 0 0,-1 0 0 0 0,1 0 0 0 0,0 1 0 0 0,-1-1 0 0 0,1 0 0 0 0,0 0-16 0 0,33-17 859 0 0,-42 6 1124 0 0,-3 0-726 0 0,9 9-947 0 0,0 0 0 0 0,0 0-1 0 0,0 0 1 0 0,-1 0 0 0 0,0 1 0 0 0,1-1 0 0 0,-1 1 0 0 0,0 0-1 0 0,0-1 1 0 0,0 1 0 0 0,0 1 0 0 0,-1-1 0 0 0,0 0-310 0 0,0 1 108 0 0,3 1 274 0 0,1 0 114 0 0,0 0 15 0 0,0 0-68 0 0,3 10-278 0 0,-2-7-165 0 0,0-2 0 0 0,0 1 0 0 0,0-1 0 0 0,0 1 0 0 0,0-1 0 0 0,-1 1 0 0 0,1 0 0 0 0,0-1 0 0 0,-1 1 0 0 0,1 0 0 0 0,-1-1 0 0 0,0 1 0 0 0,0 0 0 0 0,0-1 0 0 0,0 1 0 0 0,0 0 0 0 0,0 0 0 0 0,0-1 0 0 0,0 1 0 0 0,0 0 0 0 0,-1 0 0 0 0,1-1 0 0 0,-1 2 0 0 0,-2 8 0 0 0,1-1 0 0 0,1 1 0 0 0,0-1 0 0 0,1 1 0 0 0,0 0 0 0 0,1 7 0 0 0,-1 18 0 0 0,-1-12 0 0 0,0-13 0 0 0,0 0 0 0 0,1 0 0 0 0,1 0 0 0 0,0 0 0 0 0,0 0 0 0 0,1 0 0 0 0,1 4 0 0 0,-1-9 0 0 0,0-1 0 0 0,0 1 0 0 0,0 0 0 0 0,-1-1 0 0 0,0 1 0 0 0,0 0 0 0 0,0 0 0 0 0,-1 0 0 0 0,0 0 0 0 0,0 0 0 0 0,-1 0 0 0 0,1 0 0 0 0,-2 4 0 0 0,-3 11 0 0 0,2 0 0 0 0,0 0 0 0 0,2 0 0 0 0,0 0 0 0 0,2 12 0 0 0,-1-23 0 0 0,-2-1 0 0 0,-4-4 0 0 0,4-6 63 0 0,1 1-1 0 0,-1 0 1 0 0,1 0-1 0 0,-1-1 1 0 0,1 1 0 0 0,0-1-1 0 0,-1 1 1 0 0,1-1-1 0 0,0 1 1 0 0,-1-1-1 0 0,1 0 1 0 0,0 0 0 0 0,0 0-1 0 0,0 0 1 0 0,0 0-1 0 0,0 0 1 0 0,0 0-1 0 0,0 0 1 0 0,0 0 0 0 0,0 0-1 0 0,0-1 1 0 0,0 1-1 0 0,1 0 1 0 0,-1 0-1 0 0,0-1 1 0 0,1 1 0 0 0,0-1-1 0 0,-1 1 1 0 0,1-2-63 0 0,1-3-82 0 0,-1 4 19 0 0,1 1 0 0 0,-1-1 0 0 0,0 1 0 0 0,0 0 0 0 0,1-1 0 0 0,-1 1 0 0 0,0-1 0 0 0,0 1 1 0 0,-1-1-1 0 0,1 1 0 0 0,0 0 0 0 0,0-1 0 0 0,-1 1 0 0 0,1-1 0 0 0,-1 1 0 0 0,1 0 0 0 0,-1-1 63 0 0,-3-8-401 0 0,1-1 0 0 0,0 1 0 0 0,1-1 0 0 0,0 0 0 0 0,0-1 401 0 0,-2-10-690 0 0,3 13 46 0 0,0 0 1 0 0,0-1-1 0 0,1 1 0 0 0,0 0 0 0 0,1 0 1 0 0,0 0-1 0 0,0 0 0 0 0,1 0 1 0 0,0 0-1 0 0,2-4 644 0 0,-3 8-306 0 0,0-1 0 0 0,-1 1 0 0 0,1 0 1 0 0,-1-1-1 0 0,0 1 0 0 0,-1-1 0 0 0,1 1 0 0 0,-1-1 0 0 0,0 1 1 0 0,0 0-1 0 0,-1 0 0 0 0,0-1 0 0 0,-1-3 306 0 0,-16-28-687 0 0,-4 6 3483 0 0,2 12-948 0 0,1-1 1296 0 0,19 19-2925 0 0,0-1 0 0 0,1 0 0 0 0,0 0 0 0 0,0 0 0 0 0,-1 0 0 0 0,1 0 0 0 0,0 0 0 0 0,0 0 0 0 0,1 0 0 0 0,-1 0 0 0 0,1-1-219 0 0,-1-1 271 0 0,1 1-224 0 0,-1 0 1 0 0,1 1-1 0 0,0-1 1 0 0,0 0-1 0 0,0 0 0 0 0,0 0 1 0 0,1 1-1 0 0,-1-1 0 0 0,1 1 1 0 0,-1-1-1 0 0,1 1 1 0 0,0-1-1 0 0,0 1 0 0 0,0 0 1 0 0,0 0-1 0 0,1 0 0 0 0,-1 0 1 0 0,2-1-48 0 0,6-3 301 0 0,0 0-1 0 0,-1 1 1 0 0,2 0 0 0 0,3-2-301 0 0,35-13 158 0 0,79-32 165 0 0,-96 40-280 0 0,0 3-1 0 0,1 0 0 0 0,3 2-42 0 0,-27 5 0 0 0,0 1 0 0 0,0 1 0 0 0,0 0 0 0 0,0 0 0 0 0,1 1 0 0 0,-1 0 0 0 0,0 0 0 0 0,1 1 0 0 0,-7-2 0 0 0,-1 1 0 0 0,1 0 0 0 0,0 0 0 0 0,0-1 0 0 0,-1 2 0 0 0,1-1 0 0 0,-1 0 0 0 0,1 0 0 0 0,-1 1 0 0 0,1-1 0 0 0,-1 1 0 0 0,0 0 0 0 0,0 0 0 0 0,0 0 0 0 0,0 0 0 0 0,0 0 0 0 0,0 0 0 0 0,-1 1 0 0 0,1-1 0 0 0,-1 0 0 0 0,1 1 0 0 0,-1-1 0 0 0,0 1 0 0 0,0 0 0 0 0,0-1 0 0 0,0 1 0 0 0,0 1 0 0 0,-1 1 0 0 0,0 1 0 0 0,0-1 0 0 0,-1 0 0 0 0,0 1 0 0 0,0-1 0 0 0,0 0 0 0 0,0 1 0 0 0,-1 0 0 0 0,-4 15 0 0 0,5-12 0 0 0,0 0 0 0 0,-1 0 0 0 0,-1 0 0 0 0,0 0 0 0 0,0-1 0 0 0,0 1 0 0 0,-1-1 0 0 0,-1 0 0 0 0,1 0 0 0 0,-1 0 0 0 0,0-1 0 0 0,-1 0 0 0 0,-1 2 0 0 0,-18 16 0 0 0,-2 0 0 0 0,0-1 0 0 0,-2-2 0 0 0,0-1 0 0 0,-8 2 0 0 0,28-18-173 0 0,-1-1 0 0 0,0-1 0 0 0,0 1 0 0 0,-1-2 0 0 0,1 0 0 0 0,-1 0 0 0 0,1-1 0 0 0,-3 0 173 0 0,9 0-392 0 0,0-1 0 0 0,0 1 0 0 0,1-1 0 0 0,-1-1 0 0 0,0 1 0 0 0,0 0 0 0 0,1-1-1 0 0,-1 0 1 0 0,0 0 0 0 0,1 0 0 0 0,-1 0 0 0 0,1 0 0 0 0,-1-1 0 0 0,1 0 0 0 0,0 0 0 0 0,-2-1 392 0 0,-3-6-2047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7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60 15663 0 0,'-5'-15'719'0'0,"4"12"-20"0"0,1 2-449 0 0,2-4-79 0 0,-1 3 565 0 0,11-21 6536 0 0,-11 21-7248 0 0,13-6 60 0 0,-12 7 298 0 0,-20 10 1068 0 0,8-1-1408 0 0,0 0 0 0 0,1 2-1 0 0,0-1 1 0 0,-2 3-42 0 0,0 1-2 0 0,-8 11 2 0 0,1 1 0 0 0,1 0 0 0 0,-12 25 0 0 0,10-17 0 0 0,0 3 0 0 0,2 1 0 0 0,1 1 0 0 0,2 0 0 0 0,-6 25 0 0 0,11-30 0 0 0,2-1 0 0 0,0 1 0 0 0,3 0 0 0 0,-1 11 0 0 0,5-40 0 0 0,0 0 0 0 0,0 0 0 0 0,0 1 0 0 0,1-1 0 0 0,-1 0 0 0 0,1 0 0 0 0,0 0 0 0 0,0 0 0 0 0,0 0 0 0 0,1 0 0 0 0,0 0 0 0 0,-1 0 0 0 0,1 0 0 0 0,1 0 0 0 0,-1-1 0 0 0,0 1 0 0 0,1-1 0 0 0,0 0 0 0 0,0 0 0 0 0,0 0 0 0 0,0 0 0 0 0,0 0 0 0 0,0-1 0 0 0,4 3 0 0 0,28 13 0 0 0,-18-8 0 0 0,-12-10 0 0 0,0-1 0 0 0,12 3-14 0 0,-9 0 32 0 0,0-2-1 0 0,0 1 0 0 0,1-1 0 0 0,-1 0 0 0 0,3-1-17 0 0,37 2 1368 0 0,-46-1-925 0 0,0 0-294 0 0,1-2-133 0 0,-8-1-12 0 0,-8 0-8 0 0,-44-5-2916 0 0,56 8 1316 0 0,-1-1-4586 0 0,-9 0-1968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9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35 11975 0 0,'0'0'267'0'0,"0"0"42"0"0,0 0 17 0 0,0 0-28 0 0,-8-12 673 0 0,-1 3-231 0 0,-1-5 5266 0 0,3 4-3995 0 0,7 9-1499 0 0,0 1 0 0 0,0 0 0 0 0,0 0 0 0 0,-2 3-465 0 0,1 0 0 0 0,0-1 0 0 0,1 1 0 0 0,-1 0-1 0 0,0 0 1 0 0,1-1 0 0 0,0 1 0 0 0,0 0 0 0 0,0 0 0 0 0,0 0 0 0 0,0 0 0 0 0,0 0-1 0 0,1 0-46 0 0,-1 0 7 0 0,1 7-7 0 0,1 0 0 0 0,0 0 0 0 0,3 8 0 0 0,-3-9 0 0 0,1 1 0 0 0,-1 0 0 0 0,-1-1 0 0 0,0 5 0 0 0,0-2 0 0 0,1-1 0 0 0,0 1 0 0 0,3 9 0 0 0,-2-11 0 0 0,-1-1 0 0 0,0 1 0 0 0,0 0 0 0 0,-1 0 0 0 0,-1 4 0 0 0,-4 67 0 0 0,1-72 0 0 0,0-9 0 0 0,-1-6 0 0 0,-2-2 0 0 0,0 0 0 0 0,1-1 0 0 0,0 0 0 0 0,0 0 0 0 0,1-1 0 0 0,0 1 0 0 0,0-1 0 0 0,1 0 0 0 0,1 0 0 0 0,-2-9 0 0 0,2-14 448 0 0,1 0-1 0 0,2 0 0 0 0,4-28-447 0 0,0 11 706 0 0,-3-3-706 0 0,-2 46 0 0 0,1 5 0 0 0,-1 1 0 0 0,0-1 0 0 0,0 0 0 0 0,0 0 0 0 0,0 1 0 0 0,0-1 0 0 0,0 0 0 0 0,-1 0 0 0 0,1 1 0 0 0,-1-1 0 0 0,1 0 0 0 0,-2-2 0 0 0,10 8 0 0 0,-4-4 0 0 0,1 1 0 0 0,0 0 0 0 0,-1-1 0 0 0,1 0 0 0 0,0 0 0 0 0,-1 0 0 0 0,1-1 0 0 0,0 1 0 0 0,-1-1 0 0 0,1 0 0 0 0,2-1 0 0 0,13-2 0 0 0,19-6 0 0 0,-28 7 0 0 0,1-1 0 0 0,0 2 0 0 0,0 0 0 0 0,1 0 0 0 0,2 1 0 0 0,-14 1 0 0 0,1-1 0 0 0,0 1 0 0 0,-1 0 0 0 0,1 0 0 0 0,0 0 0 0 0,-1 0 0 0 0,1 0 0 0 0,-1 0 0 0 0,1 1 0 0 0,0-1 0 0 0,-1 0 0 0 0,1 1 0 0 0,-1-1 0 0 0,1 1 0 0 0,4 1 0 0 0,6 4 0 0 0,-10 0 0 0 0,-2-4 0 0 0,3 5 0 0 0,0 1 0 0 0,1-1 0 0 0,-1 0 0 0 0,4 4 0 0 0,-6-9 0 0 0,1 0 0 0 0,-1 0 0 0 0,0 0 0 0 0,0 0 0 0 0,0 1 0 0 0,0-1 0 0 0,0 0 0 0 0,-1 0 0 0 0,1 1 0 0 0,-1-1 0 0 0,1 0 0 0 0,-1 1 0 0 0,0-1 0 0 0,0 1 0 0 0,0-1 0 0 0,0 1 0 0 0,-1 5 0 0 0,0 4 0 0 0,1 0 0 0 0,0 0 0 0 0,1-1 0 0 0,0 1 0 0 0,0 0 0 0 0,1-1 0 0 0,1 2 0 0 0,-2-8 0 0 0,0 1 0 0 0,0 0 0 0 0,0 0 0 0 0,-1-1 0 0 0,0 1 0 0 0,-1 0 0 0 0,1 0 0 0 0,-1-1 0 0 0,0 1 0 0 0,0 0 0 0 0,-1-1 0 0 0,0 1 0 0 0,0-1 0 0 0,-2 4 0 0 0,-6 22 0 0 0,7-4 0 0 0,3-24 0 0 0,0 0 0 0 0,0-1 0 0 0,0 1 0 0 0,0 0 0 0 0,-1-1 0 0 0,1 1 0 0 0,-1 0 0 0 0,0-1 0 0 0,0 1 0 0 0,0-1 0 0 0,0 1 0 0 0,0-1 0 0 0,-1 1 0 0 0,0 0 0 0 0,-13 20 0 0 0,-8 17 0 0 0,20-38-65 0 0,1-7-103 0 0,2-10-306 0 0,-1 11 305 0 0,0-20-800 0 0,1 14 764 0 0,0 1 0 0 0,-1 0 1 0 0,0 0-1 0 0,0 0 0 0 0,-1 0 0 0 0,0 0 0 0 0,-2-1 205 0 0,-2-12-1979 0 0,6 19 1699 0 0,-1 0 1 0 0,1 0-1 0 0,-1 1 1 0 0,0-1-1 0 0,0 0 1 0 0,0 1-1 0 0,0-1 1 0 0,-1 0-1 0 0,1 1 1 0 0,-1-1-1 0 0,1 1 1 0 0,-1 0-1 0 0,-1-2 280 0 0,-2 0-276 0 0,-1 0 0 0 0,1 0-1 0 0,-1 0 1 0 0,0 1 0 0 0,0 0-1 0 0,0 0 1 0 0,0 0 0 0 0,-1 1-1 0 0,1 0 1 0 0,-1 0 0 0 0,1 1-1 0 0,-4-1 277 0 0,5 2 0 0 0,-1 0 0 0 0,1 1 0 0 0,0-1 0 0 0,-1 1 0 0 0,1 0 0 0 0,0 0 0 0 0,0 1 0 0 0,0 0 0 0 0,-4 2 0 0 0,-4 0 0 0 0,-25 11 1759 0 0,36-14-1600 0 0,0 1 1 0 0,0-1-1 0 0,0 0 1 0 0,0 0 0 0 0,0 1-1 0 0,1-1 1 0 0,-1 1-1 0 0,1 0 1 0 0,-1-1-1 0 0,1 1 1 0 0,0 0-1 0 0,-1 0 1 0 0,1 0-1 0 0,0 1-159 0 0,0-2 4 0 0,1-1 0 0 0,0 1 0 0 0,0-1 0 0 0,-1 0 0 0 0,1 1 0 0 0,0-1 0 0 0,0 1 0 0 0,0-1 0 0 0,0 1 0 0 0,0-1-1 0 0,0 0 1 0 0,0 1 0 0 0,0-1 0 0 0,0 1 0 0 0,0-1 0 0 0,0 1 0 0 0,0-1 0 0 0,0 1 0 0 0,0 0-4 0 0,1 0 68 0 0,0 0 1 0 0,0 0 0 0 0,0 0-1 0 0,0 0 1 0 0,0 0 0 0 0,0 0-1 0 0,0-1 1 0 0,1 1-1 0 0,-1 0 1 0 0,0 0 0 0 0,0-1-1 0 0,1 1 1 0 0,-1-1-1 0 0,0 1 1 0 0,1-1 0 0 0,-1 0-1 0 0,1 1 1 0 0,-1-1-1 0 0,0 0 1 0 0,1 0 0 0 0,-1 0-1 0 0,1 0 1 0 0,-1 0 0 0 0,1 0-69 0 0,9-1 518 0 0,-1 0 0 0 0,0-1 0 0 0,2 0-518 0 0,1 0 236 0 0,81-10 427 0 0,19-2-718 0 0,-35 5-1197 0 0,-75 8-184 0 0,-3 1-78 0 0,0 0-20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09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02 17503 0 0,'-1'0'81'0'0,"-1"0"0"0"0,1-1 0 0 0,-1 1 0 0 0,1 0 0 0 0,-1-1 0 0 0,1 1 0 0 0,0-1 0 0 0,-1 0 0 0 0,1 1 0 0 0,0-1 0 0 0,-1 0 0 0 0,1 0 0 0 0,0 0 0 0 0,0 0 0 0 0,0 0 0 0 0,0 0 0 0 0,0 0 0 0 0,0 0 0 0 0,0 0 0 0 0,0-1-81 0 0,-1-2 63 0 0,0 1 0 0 0,1-1 0 0 0,0 0 0 0 0,0 0 0 0 0,0 1-1 0 0,0-1 1 0 0,0-1-63 0 0,1 3 191 0 0,0 0 0 0 0,0 0 0 0 0,0 0 0 0 0,0 0 0 0 0,0 1 0 0 0,1-1 0 0 0,-1 0 0 0 0,1 0 0 0 0,-1 0 0 0 0,1 0 0 0 0,0 0 0 0 0,-1 1 0 0 0,2-2-191 0 0,-1 1 154 0 0,0 0 0 0 0,-1 0-1 0 0,1 0 1 0 0,0 0 0 0 0,-1 0 0 0 0,1 0-1 0 0,-1 0 1 0 0,1 0 0 0 0,-1-1 0 0 0,0 1-1 0 0,0 0 1 0 0,0 0-154 0 0,-1-8 345 0 0,0-1 1 0 0,1 1-1 0 0,1 0 0 0 0,0 0 1 0 0,0 0-1 0 0,1 0 0 0 0,0 0 1 0 0,1 0-1 0 0,2-7-345 0 0,-3 10 70 0 0,-1 1-1 0 0,0 0 1 0 0,0-1-1 0 0,-1 1 1 0 0,0-1-1 0 0,0 1 1 0 0,-1-6-70 0 0,0 4 43 0 0,1-1 0 0 0,0 0 0 0 0,0-5-43 0 0,2 1 205 0 0,1 1 0 0 0,0-1-1 0 0,0 1 1 0 0,1-1 0 0 0,2-1-205 0 0,-3 8 102 0 0,0-1 1 0 0,0 1-1 0 0,1 0 1 0 0,-1 0-1 0 0,1 0 0 0 0,1 1 1 0 0,-1-1-1 0 0,1 1 1 0 0,0 0-1 0 0,1 0-102 0 0,15-15 0 0 0,-19 17 0 0 0,1 0 0 0 0,-1 0 0 0 0,1 0 0 0 0,0 1 0 0 0,0-1 0 0 0,0 1 0 0 0,0 0 0 0 0,0 0 0 0 0,1 0 0 0 0,-1 0 0 0 0,1 1 0 0 0,-1-1 0 0 0,1 1 0 0 0,0 0 0 0 0,-1 0 0 0 0,1 0 0 0 0,0 1 0 0 0,0-1 0 0 0,-1 1 0 0 0,1 0 0 0 0,4 0 0 0 0,-8 0 0 0 0,1 0 0 0 0,0-1 0 0 0,0 1 0 0 0,-1 0 0 0 0,1 0 0 0 0,0 0 0 0 0,0 0 0 0 0,0 0 0 0 0,-1 0 0 0 0,1 0 0 0 0,0 1 0 0 0,0-1 0 0 0,-1 0 0 0 0,1 0 0 0 0,0 1 0 0 0,0-1 0 0 0,-1 0 0 0 0,1 1 0 0 0,0-1 0 0 0,-1 0 0 0 0,1 1 0 0 0,-1-1 0 0 0,1 1 0 0 0,0-1 0 0 0,-1 1 0 0 0,1 0 0 0 0,1 1 0 0 0,10 6 0 0 0,-9-6 0 0 0,0-1 0 0 0,-1 1 0 0 0,1 0 0 0 0,-1 0 0 0 0,1 0 0 0 0,-1 1 0 0 0,1-1 0 0 0,-1 0 0 0 0,0 1 0 0 0,0 0 0 0 0,-1-1 0 0 0,1 2 0 0 0,11 14 0 0 0,-11-15 0 0 0,0 0 0 0 0,0 0 0 0 0,0-1 0 0 0,-1 1 0 0 0,1 1 0 0 0,-1-1 0 0 0,0 0 0 0 0,1 0 0 0 0,-1 0 0 0 0,-1 1 0 0 0,2 2 0 0 0,0 14 0 0 0,0-12 0 0 0,-1 1 0 0 0,-1-1 0 0 0,0 1 0 0 0,0 5 0 0 0,1 23 0 0 0,0-31 0 0 0,0-1 0 0 0,-1 1 0 0 0,0-1 0 0 0,0 1 0 0 0,-1-1 0 0 0,1 1 0 0 0,-1-1 0 0 0,0 1 0 0 0,-1 0 0 0 0,1-3 0 0 0,0 0 0 0 0,0 0 0 0 0,1 0 0 0 0,-1 0 0 0 0,1 0 0 0 0,-1 0 0 0 0,1 0 0 0 0,0 0 0 0 0,0 1 0 0 0,0 7 14 0 0,-5-7-29 0 0,-3 0-48 0 0,7-4-15 0 0,1 0 1 0 0,-1 1-1 0 0,1-1 0 0 0,-1 0 1 0 0,1 0-1 0 0,-1 0 1 0 0,1 1-1 0 0,-1-1 0 0 0,1 0 1 0 0,-1 0-1 0 0,1 0 0 0 0,-1 0 1 0 0,1 0-1 0 0,-1 0 0 0 0,1 0 1 0 0,-1 0-1 0 0,1 0 0 0 0,-1 0 1 0 0,1 0-1 0 0,-1 0 1 0 0,1-1-1 0 0,-1 1 0 0 0,1 0 1 0 0,-1 0-1 0 0,1 0 0 0 0,-1-1 1 0 0,0 1 77 0 0,1-1-114 0 0,-1 0 1 0 0,0 0-1 0 0,1 1 1 0 0,-1-1 0 0 0,0 0-1 0 0,1 0 1 0 0,-1 0-1 0 0,1 0 1 0 0,-1 0-1 0 0,1 0 1 0 0,0 0 0 0 0,-1 0-1 0 0,1 0 1 0 0,0 0 113 0 0,-1-2-459 0 0,1 1 1 0 0,0-1 0 0 0,0 0 0 0 0,0 1 0 0 0,0-1-1 0 0,0 1 1 0 0,0-1 0 0 0,0 1 0 0 0,1-1 0 0 0,0 1-1 0 0,-1-1 1 0 0,1 1 0 0 0,1-2 458 0 0,6-9-2047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10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 21191 0 0,'6'3'356'0'0,"-3"-2"-179"0"0,1 1 1 0 0,-1 0-1 0 0,0-1 1 0 0,0 1-1 0 0,0 0 1 0 0,0 1-1 0 0,0-1 1 0 0,-1 0-1 0 0,1 1 1 0 0,-1 0-1 0 0,3 2-177 0 0,2 5 173 0 0,0 0 0 0 0,-1 0 0 0 0,0 1 0 0 0,-1-1 0 0 0,0 1 0 0 0,0 0 0 0 0,-1 1 0 0 0,-1-1 0 0 0,0 1 0 0 0,0 0 0 0 0,-1 7-173 0 0,11 107 2048 0 0,-14-114-1827 0 0,0-11-194 0 0,1-1-1 0 0,0 0 1 0 0,0 0-1 0 0,-1 1 1 0 0,1-1-1 0 0,0 0 1 0 0,-1 0-1 0 0,1 1 1 0 0,-1-1 0 0 0,1 0-1 0 0,0 0 1 0 0,-1 0-1 0 0,1 1 1 0 0,-1-1-1 0 0,1 0 1 0 0,0 0-1 0 0,-1 0 1 0 0,1 0 0 0 0,-1 0-1 0 0,1 0 1 0 0,-1 0-1 0 0,1 0 1 0 0,0 0-1 0 0,-1 0 1 0 0,1 0-1 0 0,-1 0 1 0 0,1-1-1 0 0,-1 1 1 0 0,1 0 0 0 0,0 0-1 0 0,-1 0 1 0 0,1-1-1 0 0,0 1 1 0 0,-1 0-1 0 0,1 0 1 0 0,0-1-1 0 0,-1 1 1 0 0,1 0 0 0 0,0 0-1 0 0,-1-1-26 0 0,-14-14 930 0 0,14 13-930 0 0,0 1 0 0 0,0-1 0 0 0,0 0 0 0 0,0 0 0 0 0,0 0 0 0 0,0 0 0 0 0,0 0 0 0 0,1 0 0 0 0,-1 0 0 0 0,1 0 0 0 0,0 0 0 0 0,-1 0 0 0 0,1 0 0 0 0,0-1 0 0 0,0 1 0 0 0,5-35 0 0 0,0 9 0 0 0,-2-9 0 0 0,1-1 0 0 0,3 1 0 0 0,1-1 0 0 0,0 11 0 0 0,4-20 0 0 0,-11 43 0 0 0,0 1 0 0 0,0 0 0 0 0,0-1 0 0 0,0 1 0 0 0,0 0 0 0 0,0 0 0 0 0,1 0 0 0 0,0 0 0 0 0,-1 0 0 0 0,1 0 0 0 0,0 1 0 0 0,1-1 0 0 0,-1 0 0 0 0,-1 3 0 0 0,0-1 0 0 0,-1 0 0 0 0,1 0 0 0 0,0 0 0 0 0,0 1 0 0 0,0-1 0 0 0,-1 0 0 0 0,1 1 0 0 0,0-1 0 0 0,0 1 0 0 0,0-1 0 0 0,0 1 0 0 0,0-1 0 0 0,0 1 0 0 0,0 0 0 0 0,0-1 0 0 0,1 1 0 0 0,-1 0 0 0 0,0 0 0 0 0,0 0 0 0 0,0 0 0 0 0,0 0 0 0 0,1 0 0 0 0,2 0 0 0 0,3 1 0 0 0,0-1 0 0 0,0 1 0 0 0,0 0 0 0 0,0 0 0 0 0,0 1 0 0 0,-1 0 0 0 0,1 0 0 0 0,0 1 0 0 0,35 8 0 0 0,-24-7 0 0 0,0 1 0 0 0,-1 1 0 0 0,1 0 0 0 0,-1 1 0 0 0,0 1 0 0 0,-1 0 0 0 0,6 5 0 0 0,-2 3 0 0 0,-19-15 0 0 0,-1 0 0 0 0,1-1 0 0 0,0 1 0 0 0,0 0 0 0 0,-1-1 0 0 0,1 1 0 0 0,-1 0 0 0 0,1 0 0 0 0,-1 0 0 0 0,1 0 0 0 0,-1-1 0 0 0,1 1 0 0 0,-1 0 0 0 0,0 0 0 0 0,0 0 0 0 0,1 0 0 0 0,-1 0 0 0 0,0 0 0 0 0,0 0 0 0 0,0 0 0 0 0,0 0 0 0 0,0 0 0 0 0,0 0 0 0 0,0 0 0 0 0,0 0 0 0 0,-1 0 0 0 0,1 0 0 0 0,0 0 0 0 0,0 0 0 0 0,-1-1 0 0 0,1 1 0 0 0,-1 0 0 0 0,1 0 0 0 0,-1 0 0 0 0,1 0 0 0 0,-1-1 0 0 0,1 1 0 0 0,-1 0 0 0 0,-1 1 0 0 0,-1 2 75 0 0,0 0 0 0 0,0-1 0 0 0,0 1 0 0 0,-1-1 0 0 0,0 0 0 0 0,0 0 0 0 0,0 0 0 0 0,0 0 0 0 0,0-1 0 0 0,-3 2-75 0 0,-10 4 561 0 0,0-2 1 0 0,-5 2-562 0 0,-1 0 175 0 0,0-1-175 0 0,0 0 0 0 0,0-2 0 0 0,0-1 0 0 0,-4-1 0 0 0,27-2 0 0 0,0-1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1 0 0 0,0-1 0 0 0,0 0 0 0 0,0 0 0 0 0,8 1 0 0 0,12 1 0 0 0,-14-2 0 0 0,0 0 0 0 0,0 1 0 0 0,0-1 0 0 0,-1 1 0 0 0,1 1 0 0 0,0-1 0 0 0,-1 1 0 0 0,5 2 0 0 0,43 21 0 0 0,-43-20 0 0 0,-8-3 0 0 0,0-1 0 0 0,0 1 0 0 0,0-1 0 0 0,0 1 0 0 0,0 0 0 0 0,0-1 0 0 0,-1 1 0 0 0,1 0 0 0 0,0 0 0 0 0,-1 0 0 0 0,0 0 0 0 0,1 1 0 0 0,-1 0 0 0 0,12 32 0 0 0,-11-28 0 0 0,0 1 0 0 0,1 0 0 0 0,3 4 0 0 0,-5-8 0 0 0,1-1 0 0 0,-1 1 0 0 0,0 0 0 0 0,0-1 0 0 0,0 1 0 0 0,0 0 0 0 0,-1 0 0 0 0,1-1 0 0 0,-1 1 0 0 0,0 0 0 0 0,0 0 0 0 0,-1-1 0 0 0,1 1 0 0 0,-1 0 0 0 0,0 1 0 0 0,1-3 0 0 0,-1 1 0 0 0,0-1 0 0 0,0 1 0 0 0,0-1 0 0 0,0 1 0 0 0,0-1 0 0 0,0 0 0 0 0,-1 1 0 0 0,1-1 0 0 0,-1 0 0 0 0,1 0 0 0 0,-1 0 0 0 0,0 0 0 0 0,0 0 0 0 0,0 0 0 0 0,0-1 0 0 0,0 1 0 0 0,-1-1 0 0 0,1 1 0 0 0,0-1 0 0 0,-3 1 0 0 0,-1 0 0 0 0,0 1 0 0 0,-1-1 0 0 0,1-1 0 0 0,-1 1 0 0 0,1-1 0 0 0,-1 0 0 0 0,1-1 0 0 0,-1 1 0 0 0,0-1 0 0 0,1-1 0 0 0,-1 1 0 0 0,0-1 0 0 0,1 0 0 0 0,-3-1 0 0 0,-28-7-853 0 0,27 7 249 0 0,0 0 0 0 0,1 0 0 0 0,-1-1 0 0 0,0-1 1 0 0,1 1-1 0 0,0-2 0 0 0,0 1 0 0 0,-7-5 604 0 0,14 7-241 0 0,-1-1 1 0 0,1 0-1 0 0,0 1 0 0 0,0-1 0 0 0,0 0 0 0 0,0 0 1 0 0,0 0-1 0 0,1 0 0 0 0,-1 0 0 0 0,1-1 0 0 0,0 1 1 0 0,0 0-1 0 0,0-1 0 0 0,0 1 0 0 0,0-2 241 0 0,0-2-409 0 0,-5-25-1638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0:11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21191 0 0,'18'-6'480'0'0,"-18"6"-466"0"0,0 0 0 0 0,0 0-1 0 0,0 0 1 0 0,0 0-1 0 0,1 0 1 0 0,-1 0 0 0 0,0 0-1 0 0,0-1 1 0 0,0 1 0 0 0,0 0-1 0 0,0 0 1 0 0,0 0 0 0 0,1 0-1 0 0,-1 0 1 0 0,0 0 0 0 0,0 0-1 0 0,0 0 1 0 0,0 0 0 0 0,0 0-1 0 0,1 0 1 0 0,-1 0 0 0 0,0 0-1 0 0,0 0 1 0 0,0 0 0 0 0,0 1-1 0 0,0-1 1 0 0,1 0 0 0 0,-1 0-1 0 0,0 0 1 0 0,0 0 0 0 0,0 0-1 0 0,0 0 1 0 0,0 0 0 0 0,0 0-1 0 0,1 0 1 0 0,-1 0 0 0 0,0 1-1 0 0,0-1 1 0 0,0 0 0 0 0,0 0-14 0 0,27 28 1264 0 0,-20-22-1196 0 0,0 1 1 0 0,0 0 0 0 0,-1 0-1 0 0,0 1 1 0 0,0-1-1 0 0,-1 2 1 0 0,3 5-69 0 0,1 9 615 0 0,0 1-1 0 0,-2 1 1 0 0,-2-1 0 0 0,3 20-615 0 0,-1-7 586 0 0,10 89 1462 0 0,1 11-1455 0 0,-15-115-578 0 0,-2-17-32 0 0,-1 0 1 0 0,1 0-1 0 0,-1 1 0 0 0,0-1 0 0 0,0 0 1 0 0,-1 0-1 0 0,1 0 0 0 0,-1 0 1 0 0,0 0-1 0 0,-1 0 0 0 0,1 0 0 0 0,-1 0 1 0 0,0-1-1 0 0,0 1 0 0 0,-1-1 0 0 0,1 1 1 0 0,-1-1-1 0 0,0 0 0 0 0,0 0 1 0 0,0 0-1 0 0,-1 0 0 0 0,1 0 0 0 0,-1-1 1 0 0,-2 2 16 0 0,1-1-558 0 0,-1 0-1 0 0,1-1 1 0 0,-1 0 0 0 0,1 1 0 0 0,-5 0 558 0 0,-11 3-9552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23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1 991 10135 0 0,'-3'-6'2027'0'0,"-6"-4"604"0"0,-3-4 3875 0 0,14-8-5891 0 0,-3 10-71 0 0,0 9-333 0 0,0 0 0 0 0,1-1 0 0 0,0 1 0 0 0,0 0 0 0 0,0 0 0 0 0,0 0 0 0 0,0-3-211 0 0,1-2 344 0 0,-1 1 0 0 0,0-1 0 0 0,-1 1-1 0 0,0-1 1 0 0,-1-2-344 0 0,0-6 356 0 0,0 1-201 0 0,-1 0-1 0 0,0 1 1 0 0,-1-1 0 0 0,-1 1 0 0 0,-1 0 0 0 0,0 0-1 0 0,-2-3-154 0 0,-1-2 174 0 0,1 0 0 0 0,1-1 0 0 0,-1-8-174 0 0,5 21 140 0 0,0 0 0 0 0,0 0 1 0 0,0 0-1 0 0,-1 0 0 0 0,0 1 0 0 0,-1-1 1 0 0,1 1-1 0 0,-1 0 0 0 0,0 0 0 0 0,-4-2-140 0 0,0-2 215 0 0,0-1 1 0 0,1 1-1 0 0,0-1-215 0 0,3 4 0 0 0,0 1 0 0 0,0 0 0 0 0,-1 0 0 0 0,0 0 0 0 0,-6-4 0 0 0,-7-6 0 0 0,8 7 0 0 0,-1 0 0 0 0,1 1 0 0 0,-2 0 0 0 0,1 1 0 0 0,-11-4 0 0 0,7 2 0 0 0,0 1 0 0 0,0-2 0 0 0,-1-2 0 0 0,-28-20 0 0 0,-30-17 0 0 0,-6 5 0 0 0,38 20 0 0 0,1-1 0 0 0,-26-20 0 0 0,46 30 0 0 0,-1 2 0 0 0,0 0 0 0 0,-7-2 0 0 0,16 8 0 0 0,-27-12 0 0 0,-20-4 0 0 0,15 5 0 0 0,-11-6 0 0 0,57 24-2 0 0,0 0 0 0 0,0 0 0 0 0,0 0 0 0 0,0 1 0 0 0,0-1 0 0 0,0 0 0 0 0,0 0-1 0 0,0 0 1 0 0,0 0 0 0 0,0 0 0 0 0,0 0 0 0 0,0 0 0 0 0,0 0 0 0 0,0 1 0 0 0,0-1 0 0 0,0 0 0 0 0,0 0 0 0 0,0 0 0 0 0,0 0 0 0 0,-1 0-1 0 0,1 0 1 0 0,0 0 0 0 0,0 0 0 0 0,0 0 0 0 0,0 1 0 0 0,0-1 0 0 0,0 0 0 0 0,0 0 0 0 0,0 0 0 0 0,0 0 0 0 0,0 0 0 0 0,-1 0 0 0 0,1 0 0 0 0,0 0-1 0 0,0 0 1 0 0,0 0 0 0 0,0 0 0 0 0,0 0 0 0 0,0 0 0 0 0,0 0 0 0 0,0 0 0 0 0,-1 0 0 0 0,1 0 0 0 0,0 0 0 0 0,0 0 0 0 0,0 0 0 0 0,0 0-1 0 0,0 0 1 0 0,0 0 0 0 0,0 0 0 0 0,-1 0 0 0 0,1 0 0 0 0,0 0 0 0 0,0 0 2 0 0,1 0-205 0 0,-1 1-1 0 0,0-1 1 0 0,1 1 0 0 0,-1-1-1 0 0,1 1 1 0 0,-1-1 0 0 0,1 1-1 0 0,-1-1 1 0 0,1 1 0 0 0,-1-1-1 0 0,1 0 1 0 0,0 1 0 0 0,-1-1-1 0 0,1 0 1 0 0,0 1 205 0 0,8 0-9552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1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 15663 0 0,'0'0'356'0'0,"0"0"50"0"0,-2 2 20 0 0,-1 1-352 0 0,-1 0 0 0 0,0 0 0 0 0,0 0 0 0 0,0-1 0 0 0,0 0 0 0 0,-4 2-74 0 0,-13 8 88 0 0,-28 15-88 0 0,35-20 0 0 0,1 0 0 0 0,0 1 0 0 0,0 1 0 0 0,1-1 0 0 0,0 2 0 0 0,-16 9-463 0 0,23-16 308 0 0,0 0 0 0 0,1 0 1 0 0,-1 0-1 0 0,1 1 0 0 0,0 0 0 0 0,-1 1 155 0 0,3-3-512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24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80 11975 0 0,'0'0'267'0'0,"1"-2"42"0"0,0-1-21 0 0,0-1 0 0 0,0 1 0 0 0,0 0-1 0 0,0-1 1 0 0,0 1 0 0 0,-1-1 0 0 0,1 1-1 0 0,-1-1 1 0 0,0 1 0 0 0,-1-1 0 0 0,1 0-1 0 0,0 1 1 0 0,-1-1 0 0 0,0 1-1 0 0,0 0 1 0 0,-1-4-288 0 0,2 6 1020 0 0,-8-7 1144 0 0,3 2-1885 0 0,5 6-237 0 0,0 0 0 0 0,0 0 0 0 0,0 0 0 0 0,0 0 0 0 0,0 0 0 0 0,0 1 0 0 0,0-1 0 0 0,0 0 0 0 0,0 0 0 0 0,0 0 0 0 0,0 0 0 0 0,0 1 0 0 0,0-1 0 0 0,0 0 0 0 0,0 0 0 0 0,0 0 1 0 0,0 0-1 0 0,0 0 0 0 0,0 0 0 0 0,0 1 0 0 0,-1-1 0 0 0,1 0 0 0 0,0 0 0 0 0,0 0 0 0 0,0 0 0 0 0,0 0 0 0 0,0 0 0 0 0,0 0 0 0 0,-1 0 0 0 0,1 1 0 0 0,0-1 0 0 0,0 0 0 0 0,0 0 0 0 0,0 0 0 0 0,0 0 0 0 0,-1 0 1 0 0,1 0-1 0 0,0 0 0 0 0,0 0 0 0 0,0 0 0 0 0,0 0 0 0 0,0 0 0 0 0,-1 0 0 0 0,1 0 0 0 0,0 0 0 0 0,0 0 0 0 0,0 0 0 0 0,0 0 0 0 0,0 0 0 0 0,-1 0 0 0 0,1 0 0 0 0,0-1 0 0 0,0 1 0 0 0,0 0 0 0 0,0 0 0 0 0,0 0 1 0 0,0 0-1 0 0,-1 0 0 0 0,1 0 0 0 0,0 0 0 0 0,0 0 0 0 0,0-1 0 0 0,0 1 0 0 0,0 0 0 0 0,0 0 0 0 0,0 0 0 0 0,0 0 0 0 0,0 0 0 0 0,0-1-42 0 0,-1 13 0 0 0,1-1 0 0 0,1 1 0 0 0,1 3 0 0 0,-1-3 0 0 0,0-1 0 0 0,-1 1 0 0 0,0 5 0 0 0,-5 57 0 0 0,2-19 0 0 0,-5 19 0 0 0,-29 141 2032 0 0,41-241-2041 0 0,-1-1-1 0 0,-1 0 0 0 0,-1 0 1 0 0,-1 0-1 0 0,-4-25 10 0 0,3 48-150 0 0,-8-63-1152 0 0,6 21-4839 0 0,3 35 4094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25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78 11975 0 0,'0'0'267'0'0,"-2"-1"42"0"0,-3 0-155 0 0,1 1-73 0 0,0-1 1 0 0,1 0 0 0 0,-1 0 0 0 0,1 0-1 0 0,0-1 1 0 0,-1 1 0 0 0,-1-2-82 0 0,-34-17 2852 0 0,38 19-2645 0 0,1 1 1 0 0,-1-1-1 0 0,0 1 1 0 0,0-1-1 0 0,1 0 1 0 0,-1 1-1 0 0,0-1 1 0 0,1 0 0 0 0,-1 0-1 0 0,1 1 1 0 0,-1-1-1 0 0,1 0 1 0 0,0 0-1 0 0,-1 0 1 0 0,1 1-1 0 0,-1-1 1 0 0,1 0-1 0 0,0 0 1 0 0,0 0 0 0 0,0 0-208 0 0,-1-1-21 0 0,1 1 236 0 0,-1-1 0 0 0,1 1 0 0 0,0 0 0 0 0,-1-1 0 0 0,1 1 0 0 0,0 0 0 0 0,0-1 1 0 0,0 1-1 0 0,0 0 0 0 0,0-1 0 0 0,0 1 0 0 0,1-1-215 0 0,0-3 121 0 0,0 1 1 0 0,1 0 0 0 0,0 0-1 0 0,0 1 1 0 0,0-1 0 0 0,2-2-122 0 0,0 0 366 0 0,1 0 1 0 0,0 1-1 0 0,0-1 0 0 0,0 2 1 0 0,5-4-367 0 0,-6 4 28 0 0,0 0 0 0 0,1 1-1 0 0,-1 0 1 0 0,1 0 0 0 0,0 0 0 0 0,1 0-28 0 0,6-3-2 0 0,-3 1 2 0 0,-7 4 0 0 0,1-1 0 0 0,-1 1 0 0 0,1 0 0 0 0,0 0 0 0 0,0 0 0 0 0,-1 1 0 0 0,1-1 0 0 0,0 1 0 0 0,4-2 0 0 0,-4 2 0 0 0,-1 0 0 0 0,1-1 0 0 0,-1 1 0 0 0,1 0 0 0 0,-1 0 0 0 0,1 1 0 0 0,-1-1 0 0 0,1 0 0 0 0,-1 1 0 0 0,0 0 0 0 0,1-1 0 0 0,-1 1 0 0 0,0 0 0 0 0,1 0 0 0 0,-1 1 0 0 0,0-2 0 0 0,0 1 0 0 0,0 0 0 0 0,0 0 0 0 0,0 0 0 0 0,0 0 0 0 0,0 0 0 0 0,-1 1 0 0 0,1-1 0 0 0,0 0 0 0 0,-1 1 0 0 0,1-1 0 0 0,-1 1 0 0 0,1 0 0 0 0,3 5 0 0 0,-2-5 0 0 0,10 11 0 0 0,1 0 0 0 0,4 8 0 0 0,-15-17 0 0 0,1 0 0 0 0,-2 0 0 0 0,1 1 0 0 0,0-1 0 0 0,-1 0 0 0 0,0 1 0 0 0,0 0 0 0 0,-1-1 0 0 0,1 1 0 0 0,-1 0 0 0 0,1 4 0 0 0,-1-2 0 0 0,1-1 0 0 0,0 1 0 0 0,0 0 0 0 0,1-1 0 0 0,0 0 0 0 0,0 1 0 0 0,0-1 0 0 0,1 0 0 0 0,0-1 0 0 0,1 2 0 0 0,1 2 0 0 0,0 0 0 0 0,-1 1 0 0 0,1 3 0 0 0,-5-11 0 0 0,0 0 0 0 0,-1 0 0 0 0,1-1 0 0 0,-1 1 0 0 0,1 0 0 0 0,-1 0 0 0 0,0 0 0 0 0,0 0 0 0 0,0 0 0 0 0,0 0 0 0 0,0 0 0 0 0,0 0 0 0 0,0 0 0 0 0,-1 0 0 0 0,1 0 0 0 0,-1 0 0 0 0,1-1 0 0 0,-1 1 0 0 0,0 0 0 0 0,0 0 0 0 0,0-1 0 0 0,0 1 0 0 0,0 0 0 0 0,0-1 0 0 0,0 1 0 0 0,-1-1 0 0 0,1 1 0 0 0,-1-1 0 0 0,-8 4 0 0 0,-1 0 0 0 0,1-1 0 0 0,-11 3 0 0 0,-6 2 0 0 0,-19 7-32 0 0,-2-2 0 0 0,-16 2 32 0 0,6-9-1320 0 0,55-7 536 0 0,3 0-1144 0 0,0-2 210 0 0,2-10-1534 0 0,8 0 694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25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6 13823 0 0,'0'0'315'0'0,"0"0"45"0"0,0 0 21 0 0,0 0-49 0 0,0 0-81 0 0,0 0 481 0 0,4-6 860 0 0,-4 3 1989 0 0,0 2-3526 0 0,0 1 1 0 0,0 0-1 0 0,0-1 0 0 0,0 1 0 0 0,-1 0 1 0 0,1-1-1 0 0,0 1 0 0 0,0 0 0 0 0,0 0 1 0 0,-1-1-1 0 0,1 1 0 0 0,0 0 0 0 0,0 0 0 0 0,0 0 1 0 0,-1-1-1 0 0,1 1 0 0 0,0 0 0 0 0,0 0 1 0 0,-1 0-1 0 0,1-1 0 0 0,0 1 0 0 0,-1 0 1 0 0,1 0-1 0 0,0 0 0 0 0,-1 0 0 0 0,1 0 1 0 0,0 0-1 0 0,0 0 0 0 0,-1 0 0 0 0,1 0 1 0 0,0 0-1 0 0,-1 0 0 0 0,1 0 0 0 0,0 0-55 0 0,-12 7 478 0 0,-11 20-863 0 0,19-22 566 0 0,-20 30-181 0 0,2 0 0 0 0,1 2 0 0 0,1 0 0 0 0,3 1 0 0 0,-10 28 0 0 0,22-51 146 0 0,0 0 1 0 0,1 0-1 0 0,0 0 0 0 0,1 0 1 0 0,1 1-1 0 0,1-1 0 0 0,-1 15-146 0 0,3-22 64 0 0,-1-1 0 0 0,1 1 0 0 0,0 0 0 0 0,1-1 0 0 0,-1 1 0 0 0,1-1 0 0 0,1 0 0 0 0,0 1 0 0 0,0-1 0 0 0,0 0 0 0 0,1-1 0 0 0,0 1 0 0 0,0 0 0 0 0,1-1 0 0 0,0 0 0 0 0,4 4-64 0 0,-6-6 0 0 0,0-1 0 0 0,0 1 0 0 0,1-1 0 0 0,0 0 0 0 0,-1 0 0 0 0,1 0 0 0 0,0 0 0 0 0,1-1 0 0 0,-1 0 0 0 0,0 0 0 0 0,1 0 0 0 0,-1 0 0 0 0,1 0 0 0 0,0-1 0 0 0,-1 0 0 0 0,1 0 0 0 0,4 0 0 0 0,-4-1-277 0 0,0 1 0 0 0,-1-1-1 0 0,1 0 1 0 0,-1-1 0 0 0,1 1 0 0 0,-1-1-1 0 0,1 0 1 0 0,-1 0 0 0 0,1-1 0 0 0,-1 1-1 0 0,0-1 1 0 0,1 0 0 0 0,-1 0 0 0 0,0 0 0 0 0,1-1 277 0 0,8-6-7850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2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02 13823 0 0,'-11'-13'315'0'0,"9"11"45"0"0,2 2 21 0 0,0 0-49 0 0,-12-10-69 0 0,6 9 436 0 0,-4-4 7620 0 0,6-1-7852 0 0,3 5-24 0 0,1 2-294 0 0,-3 11-139 0 0,-1 0 0 0 0,-5 9-10 0 0,6-15-1 0 0,1 1 1 0 0,-1-1-1 0 0,1 1 0 0 0,1 0 1 0 0,-1-1-1 0 0,0 5 1 0 0,-1 18 0 0 0,0-3 0 0 0,2 0 0 0 0,0 13 0 0 0,-1-2 0 0 0,1-30 0 0 0,1-1 0 0 0,-1 1 0 0 0,1 0 0 0 0,0 0 0 0 0,1-1 0 0 0,-1 1 0 0 0,1 0 0 0 0,1-1 0 0 0,-1 1 0 0 0,1-1 0 0 0,0 1 0 0 0,1-1 0 0 0,-1 0 0 0 0,1 0 0 0 0,1 2 0 0 0,2 0 0 0 0,-4-3 98 0 0,-3-4 143 0 0,-4-6 351 0 0,2-4-463 0 0,1 0 0 0 0,-1 0 0 0 0,2 0 0 0 0,-1 0 0 0 0,1 0 1 0 0,1 0-1 0 0,0-1 0 0 0,0 0-129 0 0,0-11 84 0 0,-1-40-84 0 0,1 22 0 0 0,-3-10 0 0 0,2 6 0 0 0,1 32 0 0 0,0-1 0 0 0,-1 0 0 0 0,0 1 0 0 0,0-1 0 0 0,-2-3 0 0 0,1 10 8 0 0,1 4-12 0 0,1 0-1 0 0,0 0 1 0 0,-1 0-1 0 0,1 0 1 0 0,0 0-1 0 0,0-1 1 0 0,0 1-1 0 0,0 0 1 0 0,0 0-1 0 0,0 0 1 0 0,0-1-1 0 0,0 1 1 0 0,0 0-1 0 0,1 0 1 0 0,-1 0-1 0 0,1-1 5 0 0,-1 1-337 0 0,0 1-138 0 0,12 1-35 0 0,-9 0 434 0 0,1 0 0 0 0,-1-1 1 0 0,1 0-1 0 0,-1 1 0 0 0,1-1 1 0 0,-1-1-1 0 0,1 1 0 0 0,0 0 76 0 0,20-3 511 0 0,1-1 0 0 0,-1-1-1 0 0,21-8-510 0 0,8-1 460 0 0,-52 14-460 0 0,1 0 0 0 0,-1 0 0 0 0,0 0 0 0 0,0 0 0 0 0,0 0 0 0 0,1 0 0 0 0,-1 0 0 0 0,0 1 0 0 0,0-1 0 0 0,0 1 0 0 0,0-1 0 0 0,0 0 0 0 0,0 1 0 0 0,0 0 0 0 0,0-1 0 0 0,0 1 0 0 0,0 0 0 0 0,0-1 0 0 0,0 1 0 0 0,0 0 0 0 0,0 0 0 0 0,0 0 0 0 0,-1 0 0 0 0,1 0 0 0 0,0 0 0 0 0,-1 0 0 0 0,1 0 0 0 0,-1 0 0 0 0,1 0 0 0 0,3 6 0 0 0,-1 1 0 0 0,0-1 0 0 0,0 1 0 0 0,-1 0 0 0 0,1 0 0 0 0,35 116 0 0 0,-12-35 0 0 0,-15-63 0 0 0,-8-21 0 0 0,-1 0 0 0 0,0 0 0 0 0,0 0 0 0 0,0 0 0 0 0,-1 0 0 0 0,1 0 0 0 0,-1 0 0 0 0,0 0 0 0 0,-1 1 0 0 0,1-1 0 0 0,-1 0 0 0 0,0 1 0 0 0,-1 2 0 0 0,-2 11 0 0 0,3-19 0 0 0,0 1 0 0 0,0 0 0 0 0,0 0 0 0 0,-1 0 0 0 0,1-1 0 0 0,0 1 0 0 0,-1 0 0 0 0,1 0 0 0 0,0-1 0 0 0,-1 1 0 0 0,1 0 0 0 0,-1-1 0 0 0,1 1 0 0 0,-1 0 0 0 0,1-1 0 0 0,-1 1 0 0 0,0-1 0 0 0,1 1 0 0 0,-1-1 0 0 0,0 1 0 0 0,1-1 0 0 0,-1 1 0 0 0,0-1 0 0 0,1 0 0 0 0,-1 1 0 0 0,0-1 0 0 0,0 0 0 0 0,0 0 0 0 0,1 1 0 0 0,-1-1 0 0 0,0 0 0 0 0,0 0 0 0 0,-1 0 0 0 0,-1 0 0 0 0,1 0 0 0 0,-1-1 0 0 0,1 1 0 0 0,-1-1 0 0 0,1 1 0 0 0,-3-2 0 0 0,3 1 0 0 0,-2 0-125 0 0,1 0-1 0 0,-1-1 1 0 0,1 1-1 0 0,0-1 1 0 0,-1 0 0 0 0,1 0-1 0 0,0 0 1 0 0,0 0-1 0 0,0 0 1 0 0,0-1-1 0 0,1 0 1 0 0,-1 1 0 0 0,1-1-1 0 0,-2-2 126 0 0,-1-4-908 0 0,0 1 1 0 0,0-1-1 0 0,1 0 0 0 0,-2-6 908 0 0,4 7-394 0 0,-1 1-1 0 0,0 0 1 0 0,-1 0 0 0 0,0 0-1 0 0,0 0 1 0 0,0 1 0 0 0,-1 0 0 0 0,0 0-1 0 0,-1-2 395 0 0,1 4-473 0 0,0 0 0 0 0,0 0 0 0 0,0 0 0 0 0,-1 0 0 0 0,1 1 0 0 0,-1 0 0 0 0,0 0 0 0 0,-1 0 473 0 0,-3-1-232 0 0,0 2 1 0 0,-1-1-1 0 0,0 1 0 0 0,1 1 1 0 0,-10-1 231 0 0,6 1 625 0 0,10 0-395 0 0,0 0 0 0 0,1 1 1 0 0,-1 0-1 0 0,0 0 0 0 0,1 0 0 0 0,-1 0-230 0 0,2 1 512 0 0,2-1 0 0 0,0 0 68 0 0,0 0 286 0 0,0 0 124 0 0,0 0 30 0 0,0 0-65 0 0,0 0-290 0 0,0 0-121 0 0,2-1-432 0 0,-1 0 1 0 0,1 0-1 0 0,0 0 0 0 0,-1 1 0 0 0,1-1 0 0 0,0 1 0 0 0,0-1 1 0 0,-1 1-1 0 0,1 0 0 0 0,1-1-112 0 0,0 1 10 0 0,20-3 246 0 0,0 0 0 0 0,0 2 0 0 0,0 1 0 0 0,21 2-256 0 0,11 3 1024 0 0,26 8-1024 0 0,-70-11-95 0 0,-6-2-102 0 0,-1 1-1 0 0,0-1 1 0 0,0 1 0 0 0,0 1 0 0 0,0-1-1 0 0,0 0 1 0 0,0 1 0 0 0,3 2 197 0 0,-6-3-1915 0 0,-1-1-107 0 0,0 0-24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2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43 11975 0 0,'-13'-5'902'0'0,"-8"-8"-497"0"0,8 3 459 0 0,12 10-631 0 0,1 0 0 0 0,-1 0 0 0 0,1-1 0 0 0,-1 1 0 0 0,1 0 0 0 0,-1-1 0 0 0,1 1 0 0 0,0 0 0 0 0,-1-1 0 0 0,1 1 0 0 0,-1 0 0 0 0,1-1 0 0 0,0 1 0 0 0,-1-1 0 0 0,1 1 1 0 0,0-1-1 0 0,0 1 0 0 0,-1-1 0 0 0,1 1 0 0 0,0-1 0 0 0,0 1 0 0 0,0-1 0 0 0,0 1 0 0 0,0-1-233 0 0,0 1 156 0 0,0-1-1 0 0,1 1 1 0 0,-1-1 0 0 0,1 1 0 0 0,-1 0 0 0 0,1-1-1 0 0,-1 1 1 0 0,1 0 0 0 0,-1 0 0 0 0,1-1-1 0 0,-1 1 1 0 0,1 0 0 0 0,0 0 0 0 0,-1 0 0 0 0,1 0-1 0 0,-1 0 1 0 0,1 0-156 0 0,1-1 516 0 0,-1 2-72 0 0,-1 0-440 0 0,0-1 0 0 0,1 0 0 0 0,-1 0 0 0 0,0 1 0 0 0,1-1 0 0 0,-1 0 0 0 0,0 1 0 0 0,0-1 0 0 0,1 0 0 0 0,-1 1 0 0 0,0-1 0 0 0,0 0 0 0 0,0 1 0 0 0,1-1 0 0 0,-1 1-1 0 0,0-1 1 0 0,0 0 0 0 0,0 1 0 0 0,0-1 0 0 0,0 1 0 0 0,0-1 0 0 0,0 0 0 0 0,0 1 0 0 0,0-1 0 0 0,0 1 0 0 0,0-1 0 0 0,0 1 0 0 0,0-1 0 0 0,0 0 0 0 0,-1 1 0 0 0,1-1 0 0 0,0 0 0 0 0,0 1 0 0 0,0-1 0 0 0,0 1 0 0 0,-1-1 0 0 0,1 0 0 0 0,0 1 0 0 0,0-1 0 0 0,-1 0-5 0 0,1 1 15 0 0,-1 1 43 0 0,0 0 1 0 0,1 1-1 0 0,-1-1 0 0 0,1 0 0 0 0,0 1 1 0 0,0-1-1 0 0,0 0 0 0 0,0 1 0 0 0,0-1 0 0 0,1 0 1 0 0,-1 1-1 0 0,1-1 0 0 0,-1 0 0 0 0,1 1 1 0 0,0-1-1 0 0,0 0 0 0 0,0 1-57 0 0,0-1 114 0 0,0 1 0 0 0,0 0-1 0 0,0 0 1 0 0,0 0 0 0 0,-1 1-1 0 0,1-1 1 0 0,-1 0 0 0 0,0 2-114 0 0,-1 10 109 0 0,1-6-90 0 0,-1 0-1 0 0,1 0 1 0 0,2 9-19 0 0,-2-11 0 0 0,0 1 0 0 0,0-1 0 0 0,-1 1 0 0 0,1-1 0 0 0,-2 0 0 0 0,0 4 0 0 0,1-5 0 0 0,-1 1 0 0 0,1 1 0 0 0,1-1 0 0 0,-1 0 0 0 0,1 0 0 0 0,0 0 0 0 0,1 3 0 0 0,0-5 0 0 0,1 1 0 0 0,-2 0 0 0 0,1 0 0 0 0,-1 0 0 0 0,0-1 0 0 0,0 1 0 0 0,-1 0 0 0 0,1 0 0 0 0,-1 0 0 0 0,-1-1 0 0 0,0 4 0 0 0,-2 6 0 0 0,1 1 0 0 0,0-1 0 0 0,2 1 0 0 0,-1 9 0 0 0,2-23 0 0 0,0-1 0 0 0,0 0 0 0 0,0 0 0 0 0,0 0 0 0 0,0 0 0 0 0,0 0 0 0 0,0 0 0 0 0,0 1 0 0 0,0-1 0 0 0,1 0 0 0 0,-1 0 0 0 0,0 0 0 0 0,1 0 0 0 0,-1 0 0 0 0,1 1 0 0 0,21 17 0 0 0,-21-18 0 0 0,0 0 0 0 0,1 0 6 0 0,0 1 0 0 0,0-1 0 0 0,0 1 0 0 0,1-1 0 0 0,-1 0 0 0 0,0 0 0 0 0,1 0 0 0 0,1 0-6 0 0,-1 0 24 0 0,-2 0 347 0 0,-1-1 117 0 0,0 0 21 0 0,0 0-66 0 0,0 0-358 0 0,0 0-406 0 0,-2-2 125 0 0,1 1 1 0 0,-1-1 0 0 0,0 1-1 0 0,0-1 1 0 0,1 0 0 0 0,-1 0-1 0 0,1 0 1 0 0,-1-2 195 0 0,1 4-101 0 0,1-1 0 0 0,0 1 0 0 0,-1-1-1 0 0,1 1 1 0 0,0-1 0 0 0,0 1 0 0 0,-1-1 0 0 0,1 0-1 0 0,0 1 1 0 0,0-1 0 0 0,0 1 0 0 0,0-1 0 0 0,0 0 0 0 0,0 1-1 0 0,0-1 1 0 0,0 0 101 0 0,4-9-5569 0 0,-3 7 3499 0 0,4-8-5012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27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11975 0 0,'0'0'547'0'0,"1"-1"-11"0"0,25-15 971 0 0,-24 15-57 0 0,-2 1 72 0 0,0 0-125 0 0,0 0-574 0 0,0 0-250 0 0,0 0-49 0 0,0 0-11 0 0,0 0-1 0 0,0 0 0 0 0,0 0 0 0 0,0 0-68 0 0,5 11-272 0 0,-3-2-158 0 0,-1-1 0 0 0,1 0 0 0 0,-1 1 0 0 0,0-1-1 0 0,-1 0 1 0 0,0 1 0 0 0,-1-1 0 0 0,1 1 0 0 0,-2 3-14 0 0,0 6 318 0 0,-10 67 1271 0 0,9-61-1570 0 0,2-19-20 0 0,1 1 1 0 0,-1-1 0 0 0,1 0-1 0 0,0 0 1 0 0,0 1-1 0 0,1-1 1 0 0,0 2 0 0 0,3 17 0 0 0,-2-4 0 0 0,-3-43 72 0 0,5-15 868 0 0,3-10-608 0 0,-3 0 0 0 0,-2-1 0 0 0,-4-42-332 0 0,-1 68 0 0 0,-2 0 0 0 0,-4-14 0 0 0,7 33 0 0 0,1-4 0 0 0,3 1 0 0 0,6 3 0 0 0,7 3 0 0 0,-1 0 0 0 0,1 1 0 0 0,0 0 0 0 0,0 1 0 0 0,0 1 0 0 0,6 2 0 0 0,27 2 0 0 0,-37-5 0 0 0,-1 1 0 0 0,1 0 0 0 0,-1 1 0 0 0,0 0 0 0 0,1 1 0 0 0,-2 0 0 0 0,1 0 0 0 0,0 1 0 0 0,-1 0 0 0 0,5 4 0 0 0,-13-8 0 0 0,0-1 0 0 0,0 1 0 0 0,0 0 0 0 0,0 0 0 0 0,0 0 0 0 0,0 0 0 0 0,0 0 0 0 0,0 0 0 0 0,0 0 0 0 0,0 0 0 0 0,-1 0 0 0 0,1 0 0 0 0,0 0 0 0 0,-1 0 0 0 0,1 0 0 0 0,-1 1 0 0 0,1-1 0 0 0,-1 0 0 0 0,0 0 0 0 0,0 1 0 0 0,1-1 0 0 0,-1 1 0 0 0,0 0 0 0 0,-1 0 0 0 0,1 0 0 0 0,-1 0 0 0 0,1 0 0 0 0,-1 0 0 0 0,1 0 0 0 0,-1 0 0 0 0,0 0 0 0 0,0 0 0 0 0,0-1 0 0 0,0 1 0 0 0,0 0 0 0 0,-2 1 0 0 0,-5 5 0 0 0,0 0 0 0 0,0-1 0 0 0,-1 1 0 0 0,0-2 0 0 0,-1 1 0 0 0,5-3 0 0 0,-12 7 0 0 0,-1-1 0 0 0,0-1 0 0 0,0 0 0 0 0,0-1 0 0 0,-1-1 0 0 0,-17 4 0 0 0,19-4 0 0 0,11-6 0 0 0,5-3 0 0 0,4-4 0 0 0,-3 6 0 0 0,3-2 0 0 0,0 0 0 0 0,0 0 0 0 0,1 0 0 0 0,-1 0 0 0 0,0 1 0 0 0,1-1 0 0 0,-1 1 0 0 0,1 0 0 0 0,-1 0 0 0 0,1 0 0 0 0,0 0 0 0 0,19-6 0 0 0,-16 3 0 0 0,1 1 0 0 0,0 0 0 0 0,0 0 0 0 0,0 1 0 0 0,0 0 0 0 0,1 0 0 0 0,-1 1 0 0 0,1 0 0 0 0,-1 0 0 0 0,0 1 0 0 0,1 0 0 0 0,-1 1 0 0 0,1 0 0 0 0,0 0 0 0 0,8 5 0 0 0,-15-5 0 0 0,0 1 0 0 0,-1 0 0 0 0,1 0 0 0 0,0 0 0 0 0,-1-1 0 0 0,0 2 0 0 0,1-1 0 0 0,-1 0 0 0 0,0 0 0 0 0,0 0 0 0 0,0 0 0 0 0,0 1 0 0 0,-1-1 0 0 0,1 1 0 0 0,-1-1 0 0 0,1 0 0 0 0,-1 1 0 0 0,0-1 0 0 0,0 1 0 0 0,0-1 0 0 0,0 1 0 0 0,0 0 0 0 0,0 1 0 0 0,1-1 0 0 0,-1 0 0 0 0,0 0 0 0 0,1 0 0 0 0,0 0 0 0 0,0 0 0 0 0,0 0 0 0 0,0 0 0 0 0,1 0 0 0 0,-1 0 0 0 0,1 0 0 0 0,2 2 0 0 0,-3-4 0 0 0,0 0 0 0 0,-1-1 0 0 0,1 1 0 0 0,0 0 0 0 0,-1 0 0 0 0,1 0 0 0 0,-1 0 0 0 0,1-1 0 0 0,-1 1 0 0 0,1 0 0 0 0,-1 0 0 0 0,1 0 0 0 0,-1 0 0 0 0,0 0 0 0 0,0 0 0 0 0,1 0 0 0 0,-1 0 0 0 0,0 0 0 0 0,0 0 0 0 0,0 0 0 0 0,0 0 0 0 0,0 0 0 0 0,0 0 0 0 0,-1 0 0 0 0,1 0 0 0 0,0 0 0 0 0,0 0 0 0 0,-1 0 0 0 0,1 1 0 0 0,-1-1 0 0 0,1-1 0 0 0,0 1 0 0 0,0 0 0 0 0,0 0 0 0 0,0 0 0 0 0,-1-1 0 0 0,1 1 0 0 0,0 0 0 0 0,0 0 0 0 0,1 0 0 0 0,-1-1 0 0 0,0 1 0 0 0,0 0 0 0 0,0 0 0 0 0,0-1 0 0 0,1 1 0 0 0,-1 0 0 0 0,0-1 0 0 0,0 1 0 0 0,0-1 0 0 0,1 1 0 0 0,-1 0 0 0 0,0-1 0 0 0,0 1 0 0 0,0-1 0 0 0,0 1 0 0 0,0-1 0 0 0,0 1 0 0 0,0-1 0 0 0,0 1 0 0 0,0 0 0 0 0,-1-1 0 0 0,1 1 0 0 0,0-1 0 0 0,0 1 0 0 0,0-1 0 0 0,-1 1 0 0 0,1-1 0 0 0,0 1 0 0 0,-1-1 0 0 0,1 1 0 0 0,0-1 0 0 0,-1 1 0 0 0,1-1 0 0 0,0 0 0 0 0,-1 1 0 0 0,1-1 0 0 0,-1 0 0 0 0,1 1 0 0 0,-1-1 0 0 0,1 0 0 0 0,-1 0 0 0 0,1 1 0 0 0,-1-1 0 0 0,-11 7 0 0 0,0 0 0 0 0,0-1 0 0 0,0 0 0 0 0,-1-1 0 0 0,0-1 0 0 0,0 0 0 0 0,-1 0 0 0 0,-3-1 0 0 0,8-3-317 0 0,-1 0 1 0 0,1 0-1 0 0,-9-3 317 0 0,9 2-394 0 0,7 1-254 0 0,-9-9-2733 0 0,5 6 2545 0 0,-4-6-699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28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8 15663 0 0,'-6'-1'551'0'0,"5"-1"-152"0"0,11-6 185 0 0,18-5 1430 0 0,-26 13-1000 0 0,17-3 1148 0 0,-17 3-2095 0 0,1 1 1 0 0,-1-1-1 0 0,1 1 0 0 0,-1 0 0 0 0,1 0 0 0 0,-1 0 1 0 0,0 0-1 0 0,1 0 0 0 0,-1 1 0 0 0,0-1 1 0 0,0 0-1 0 0,0 1 0 0 0,0 0 0 0 0,0-1 1 0 0,-1 1-1 0 0,1 0 0 0 0,0 0 0 0 0,-1 0 0 0 0,1 0 1 0 0,0 2-68 0 0,3 6 406 0 0,0 0 0 0 0,0 0 0 0 0,-1 1 0 0 0,1 2-406 0 0,2 7 211 0 0,7 14 297 0 0,-1 0 0 0 0,-1 1 0 0 0,-2 1 0 0 0,2 20-508 0 0,-11-45 4 0 0,-1-1 0 0 0,0 1 0 0 0,-1-1 0 0 0,0 0 0 0 0,-2 5-4 0 0,-1 34-4 0 0,3-45 68 0 0,1 0 0 0 0,-1 1 0 0 0,0-1 0 0 0,0 0 0 0 0,0 1 0 0 0,0-1 0 0 0,-1 0 0 0 0,0 0 0 0 0,0 0 0 0 0,0 0 0 0 0,0-1 0 0 0,-1 1 0 0 0,1-1 0 0 0,-1 1 0 0 0,0-1 0 0 0,-2 2-64 0 0,-4 4 205 0 0,-1-1 0 0 0,1 0-1 0 0,-1-1 1 0 0,-1 0 0 0 0,-2 1-205 0 0,2-1-13 0 0,-1 1 0 0 0,1 0 1 0 0,1 1-1 0 0,-1 0 0 0 0,-7 10 13 0 0,17-18-337 0 0,4 5-370 0 0,1-6-5765 0 0,6-2-1716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29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60 15663 0 0,'-11'-8'1188'0'0,"-2"-5"-690"0"0,10 10-210 0 0,1 0-1 0 0,-1 1 1 0 0,1-1-1 0 0,-1 1 1 0 0,0 0-1 0 0,0 0 1 0 0,0 0-1 0 0,0 0 1 0 0,0 0 0 0 0,-1 1-288 0 0,-20-12 3070 0 0,23 13-2046 0 0,0-1-137 0 0,-5 0-583 0 0,-1 1-196 0 0,6 0 274 0 0,1 0 114 0 0,-5 3-478 0 0,-3 0 1757 0 0,-6 1-7341 0 0,7-3 1792 0 0,7-1-4384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30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67 17503 0 0,'0'0'399'0'0,"0"0"-341"0"0,1 0 0 0 0,-1 0 0 0 0,0 0-1 0 0,0 0 1 0 0,0 0 0 0 0,0-1 0 0 0,1 1 0 0 0,-1 0 0 0 0,0 0 0 0 0,0 0 0 0 0,0-1 0 0 0,0 1 0 0 0,0 0-1 0 0,0 0 1 0 0,0 0 0 0 0,0-1 0 0 0,0 1 0 0 0,1 0 0 0 0,-1 0 0 0 0,0-1 0 0 0,0 1 0 0 0,0 0 0 0 0,0 0-1 0 0,0 0 1 0 0,0-1 0 0 0,-1 1-58 0 0,-3-2 156 0 0,12 0 1379 0 0,-7 2-1433 0 0,-1 0 0 0 0,0-1 0 0 0,0 1 0 0 0,1 0 0 0 0,-1 0 0 0 0,0 0 0 0 0,1 0 0 0 0,-1 0 0 0 0,0 0-1 0 0,1 0 1 0 0,-1 0 0 0 0,0 0 0 0 0,1 0 0 0 0,-1 0 0 0 0,0 0 0 0 0,1 0 0 0 0,-1 0 0 0 0,0 1 0 0 0,1-1 0 0 0,-1 0 0 0 0,0 0 0 0 0,0 0 0 0 0,1 0 0 0 0,-1 1 0 0 0,0-1 0 0 0,1 0 0 0 0,-1 0-1 0 0,0 1-101 0 0,12 120 1283 0 0,-8-61-951 0 0,-4-56-332 0 0,0 0 0 0 0,0 0 0 0 0,-1 0 0 0 0,0 0 0 0 0,1 0 0 0 0,-2 0 0 0 0,1 0 0 0 0,0 0 0 0 0,-2 2 0 0 0,2-3 0 0 0,-1 0 0 0 0,1 0 0 0 0,0 0 0 0 0,0 0 0 0 0,1 0 0 0 0,-1 0 0 0 0,1 1 0 0 0,-1-1 0 0 0,1 0 0 0 0,0 0 0 0 0,0 0 0 0 0,0 1 0 0 0,1 2 0 0 0,4 10 0 0 0,-3-12 0 0 0,-1 1 0 0 0,0-1 0 0 0,0 1 0 0 0,0-1 0 0 0,0 2 0 0 0,-1-4 0 0 0,0-1 0 0 0,0 0 0 0 0,0 1 0 0 0,0-1 0 0 0,0 1 0 0 0,-1-1 0 0 0,1 0 0 0 0,-1 1 0 0 0,1-1 0 0 0,-1 0 0 0 0,1 1 0 0 0,-1-1 0 0 0,0 0 0 0 0,1 0 0 0 0,-1 0 0 0 0,0 0 0 0 0,0 1 0 0 0,0-1 0 0 0,0 0 0 0 0,-5 6 72 0 0,5-6 299 0 0,3 0 117 0 0,7 8-215 0 0,-9-7 51 0 0,-18-9 164 0 0,11 3-456 0 0,5 4-32 0 0,0-2 0 0 0,1 1 0 0 0,-1 0 0 0 0,0 0 0 0 0,1-1 0 0 0,-1 1 0 0 0,1 0 0 0 0,0-1 0 0 0,-1 0 0 0 0,1 1 0 0 0,0-1 0 0 0,0 0 0 0 0,0 1 0 0 0,0-1 0 0 0,0 0 0 0 0,0 0 0 0 0,1 0 0 0 0,-1 0 0 0 0,0-2 0 0 0,-8-19 0 0 0,5 15 0 0 0,-9-14 0 0 0,1-1 0 0 0,2 0 0 0 0,0-1 0 0 0,0-5 0 0 0,-1-10 677 0 0,2-1 1 0 0,1 0-1 0 0,1-13-677 0 0,7 47 3 0 0,0 0 1 0 0,0 0-1 0 0,1 0 0 0 0,0 0 1 0 0,0 0-1 0 0,1 0-3 0 0,-1 0-1 0 0,0 0 1 0 0,0 0-1 0 0,0 1 0 0 0,-1-1 1 0 0,0 0-1 0 0,0 0 1 0 0,0 4 0 0 0,0 1 0 0 0,0 0 0 0 0,0 0 0 0 0,1 0 0 0 0,-1 0 0 0 0,0 0 0 0 0,0 0 0 0 0,1-1 0 0 0,-1 1 0 0 0,1 0 0 0 0,-1 0 0 0 0,1 0 0 0 0,-1 0 0 0 0,1 0 0 0 0,-1 0 0 0 0,1 1 0 0 0,0-1 0 0 0,0 0 0 0 0,-1 0 0 0 0,1 0 0 0 0,0 1 0 0 0,0-1 0 0 0,0 0 0 0 0,0 1 0 0 0,0-1 0 0 0,1 0 0 0 0,3-1 0 0 0,0 0 0 0 0,0 0 0 0 0,1 0 0 0 0,-1 0 0 0 0,0 1 0 0 0,3-1 0 0 0,31-8 0 0 0,1 2 0 0 0,19-2 0 0 0,-51 9 0 0 0,1 1 0 0 0,-1 0 0 0 0,1 0 0 0 0,0 1 0 0 0,-1-1 0 0 0,1 2 0 0 0,-1 0 0 0 0,0 0 0 0 0,8 2 0 0 0,-12-2 0 0 0,0 0 0 0 0,0-1 0 0 0,0 1 0 0 0,-1 0 0 0 0,1 1 0 0 0,0-1 0 0 0,-1 1 0 0 0,0 0 0 0 0,0 0 0 0 0,1 0 0 0 0,-1 0 0 0 0,-1 0 0 0 0,1 0 0 0 0,-1 1 0 0 0,1 0 0 0 0,-1-1 0 0 0,0 1 0 0 0,0 0 0 0 0,0 0 0 0 0,-1 1 0 0 0,7 15 0 0 0,-7-17 0 0 0,1 1 0 0 0,-1-1 0 0 0,1 1 0 0 0,-1 0 0 0 0,0 0 0 0 0,-1-1 0 0 0,1 1 0 0 0,-1 0 0 0 0,0 0 0 0 0,1 0 0 0 0,-2 0 0 0 0,1 1 0 0 0,-1 1 0 0 0,0-1 0 0 0,-1 1 0 0 0,0 0 0 0 0,0-1 0 0 0,0 0 0 0 0,0 1 0 0 0,-1-1 0 0 0,0 0 0 0 0,0 0 0 0 0,-1-1 0 0 0,1 1 0 0 0,-1-1 0 0 0,0 1 0 0 0,0-1 0 0 0,-3 2 0 0 0,-1 1 0 0 0,-1-1 0 0 0,0 0 0 0 0,0-1 0 0 0,0 0 0 0 0,-1 0 0 0 0,1-1 0 0 0,-1 0 0 0 0,-1 0 0 0 0,-8 2 0 0 0,9-2 0 0 0,-1 0 0 0 0,0-1 0 0 0,0-1 0 0 0,0 0 0 0 0,-11 1 0 0 0,-21-4-2556 0 0,28 0-384 0 0,0 0 1 0 0,-1-2 0 0 0,-4-1 2939 0 0,7 0-7906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30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30 13823 0 0,'-11'-2'106'0'0,"7"2"1"0"0,0-1 0 0 0,0 1-1 0 0,1-1 1 0 0,-1 0 0 0 0,0 0 0 0 0,0 0 0 0 0,1 0 0 0 0,-1-1 0 0 0,1 1 0 0 0,-1-1-1 0 0,1 0 1 0 0,-1 0-107 0 0,6 0 112 0 0,8-3 422 0 0,-12 3-71 0 0,-6 0 380 0 0,-1 1 171 0 0,7 0 8 0 0,2 1 2 0 0,-8 0 640 0 0,7 2 1400 0 0,1 1-3035 0 0,0-1 0 0 0,0 1 0 0 0,0-1 0 0 0,-1 0 0 0 0,1 1 0 0 0,0-1 0 0 0,-1 1 0 0 0,0-1 0 0 0,1 0 0 0 0,-1 0 0 0 0,0 1 0 0 0,0-1 0 0 0,0 0 0 0 0,-1 0 0 0 0,1 0 0 0 0,0 0 0 0 0,-1 0 0 0 0,1 0 1 0 0,-1 0-1 0 0,0-1 0 0 0,0 1-29 0 0,-2 2 6 0 0,3-1-6 0 0,0-1 0 0 0,0 0 0 0 0,0 1 0 0 0,0-1 0 0 0,0 1 0 0 0,0-1 0 0 0,1 1 0 0 0,-1 0 0 0 0,1-1 0 0 0,0 1 0 0 0,0 0 0 0 0,0-1 0 0 0,0 1 0 0 0,0-1 0 0 0,0 1 0 0 0,1 0 0 0 0,-1 2 0 0 0,0-1 0 0 0,1 0 0 0 0,-2 1 0 0 0,1-1 0 0 0,-1 1 0 0 0,0 0 0 0 0,-13 31 0 0 0,11-31 0 0 0,1-1 0 0 0,0 1 0 0 0,0-1 0 0 0,0 1 0 0 0,1 0 0 0 0,-1 0 0 0 0,1-1 0 0 0,0 1 0 0 0,1 0 0 0 0,-1 0 0 0 0,1 0 0 0 0,0 1 0 0 0,0 4 0 0 0,0 0 0 0 0,0 0 0 0 0,-1 0 0 0 0,-1 0 0 0 0,1 0 0 0 0,-2-1 0 0 0,1 1 0 0 0,-1 0 0 0 0,-1-1 0 0 0,0 0 0 0 0,0 0 0 0 0,2-4 0 0 0,1-1 0 0 0,-1 0 0 0 0,1 0 0 0 0,0 1 0 0 0,0-1 0 0 0,1 1 0 0 0,-1-1 0 0 0,1 1 0 0 0,0-1 0 0 0,0 0 0 0 0,1 1 0 0 0,0 2 0 0 0,2 5 0 0 0,0 1 0 0 0,1-1 0 0 0,4 10 0 0 0,-8-22 0 0 0,1 1 0 0 0,-1 0 0 0 0,1 0 0 0 0,-1 0 0 0 0,1 0 0 0 0,-1 0 0 0 0,0 0 0 0 0,0 0 0 0 0,1 0 0 0 0,-1 0 0 0 0,0 0 0 0 0,0 0 0 0 0,0 0 0 0 0,0 0 0 0 0,0 0 0 0 0,0 0 0 0 0,-1 0 0 0 0,1 0 0 0 0,0 0 0 0 0,0 0 0 0 0,-1 0 0 0 0,1 0 0 0 0,-1 0 0 0 0,1-1 0 0 0,-1 1 0 0 0,1 0 0 0 0,-1 0 0 0 0,1 0 0 0 0,-1 0 0 0 0,0-1 0 0 0,1 1 0 0 0,-1 0 0 0 0,0-1 0 0 0,0 1 0 0 0,1 0 0 0 0,-1-1 0 0 0,-5 6 0 0 0,6-5-10 0 0,0-1 0 0 0,1 0 0 0 0,-1 0 0 0 0,0 1 0 0 0,0-1 0 0 0,1 0 0 0 0,-1 0 0 0 0,0 0 0 0 0,0 0 0 0 0,1 0 0 0 0,-1 1 0 0 0,0-1 0 0 0,1 0 0 0 0,-1 0 0 0 0,0 0 1 0 0,1 0-1 0 0,-1 0 0 0 0,0 0 0 0 0,0 0 0 0 0,1 0 0 0 0,-1 0 0 0 0,0 0 0 0 0,1 0 0 0 0,-1 0 0 0 0,0 0 0 0 0,1 0 0 0 0,-1 0 10 0 0,1-1-127 0 0,1 1 0 0 0,-1 0 1 0 0,0 0-1 0 0,1-1 0 0 0,-1 1 0 0 0,0-1 1 0 0,1 1-1 0 0,-1-1 0 0 0,0 0 0 0 0,0 1 1 0 0,0-1-1 0 0,0 0 0 0 0,0 0 0 0 0,0 0 1 0 0,0 0-1 0 0,0 0 0 0 0,0 0 0 0 0,0 0 0 0 0,0 0 1 0 0,0 0 126 0 0,1-3-449 0 0,0 0-1 0 0,-1 1 1 0 0,1-1 0 0 0,-1 0 0 0 0,1-3 449 0 0,2-4-560 0 0,12-18-1486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2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31 11975 0 0,'-5'-2'91'0'0,"2"1"43"0"0,0 0 1 0 0,1 0-1 0 0,-1 0 1 0 0,1 0-1 0 0,-1 0 1 0 0,1 0 0 0 0,0-1-1 0 0,-1 0 1 0 0,0-1-135 0 0,-4-1-135 0 0,6 3 267 0 0,0 0 0 0 0,0 0-1 0 0,0 0 1 0 0,0 1 0 0 0,0-1 0 0 0,0 0 0 0 0,-1 0-1 0 0,1 1 1 0 0,0-1 0 0 0,-1 1 0 0 0,1-1 0 0 0,0 1-1 0 0,-1-1 1 0 0,1 1 0 0 0,0 0 0 0 0,-1 0-1 0 0,1 0 1 0 0,-1 0 0 0 0,1 0 0 0 0,-1 0 0 0 0,1 0-1 0 0,0 0 1 0 0,-1 1 0 0 0,1-1 0 0 0,-1 0 0 0 0,1 1-1 0 0,0-1 1 0 0,-1 1 0 0 0,1-1 0 0 0,0 1-1 0 0,0 0 1 0 0,-1 0-132 0 0,-9 6 3 0 0,-1 1 0 0 0,1 1-1 0 0,0 0 1 0 0,1 1 0 0 0,0 0-1 0 0,-1 1-2 0 0,-13 21-133 0 0,22-30-563 0 0,2-2-257 0 0,0 0-58 0 0,0 0-12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31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8 111 15663 0 0,'0'-13'1188'0'0,"1"6"-1049"0"0,0 1-1 0 0,0-1 1 0 0,1 0-1 0 0,1-4-138 0 0,1-4 837 0 0,-4 14-685 0 0,1 0 1 0 0,-1-1-1 0 0,1 1 1 0 0,0 0-1 0 0,-1 0 1 0 0,1 0-1 0 0,0 0 1 0 0,0 0-1 0 0,-1 0 1 0 0,1 0 0 0 0,0 0-1 0 0,0 0 1 0 0,1 0-153 0 0,-2 0 64 0 0,0 1 1 0 0,1 0 0 0 0,-1 0 0 0 0,0-1 0 0 0,0 1 0 0 0,0-1 0 0 0,1 1-1 0 0,-1 0 1 0 0,0-1 0 0 0,0 1 0 0 0,0 0 0 0 0,0-1 0 0 0,0 1 0 0 0,0-1-1 0 0,0 1 1 0 0,0 0 0 0 0,0-1 0 0 0,0 1 0 0 0,0-1 0 0 0,0 1 0 0 0,0 0-1 0 0,0-1 1 0 0,0 1 0 0 0,0-1 0 0 0,0 1 0 0 0,-1 0 0 0 0,1-1 0 0 0,0 1-1 0 0,0-1-64 0 0,0 1 151 0 0,-1-1 0 0 0,1 1 0 0 0,0 0 0 0 0,0-1 0 0 0,0 1 0 0 0,0-1 0 0 0,-1 1-1 0 0,1-1 1 0 0,0 1 0 0 0,0-1 0 0 0,0 1 0 0 0,0-1 0 0 0,0 1 0 0 0,0 0 0 0 0,0-1-1 0 0,1 1 1 0 0,-1-1 0 0 0,0 1 0 0 0,0-1 0 0 0,0 1 0 0 0,0-1-151 0 0,1 1 85 0 0,-1-1 1 0 0,0 1 0 0 0,0-1-1 0 0,0 1 1 0 0,1 0-1 0 0,-1-1 1 0 0,0 1 0 0 0,0 0-1 0 0,1-1 1 0 0,-1 1-1 0 0,0 0 1 0 0,1-1 0 0 0,-1 1-1 0 0,0 0 1 0 0,1-1 0 0 0,-1 1-1 0 0,1 0 1 0 0,-1 0-1 0 0,0 0 1 0 0,1-1 0 0 0,-1 1-1 0 0,1 0 1 0 0,-1 0-1 0 0,1 0 1 0 0,-1 0 0 0 0,0 0-1 0 0,1 0 1 0 0,-1 0-1 0 0,1 0 1 0 0,-1 0 0 0 0,1 0-1 0 0,0 0-85 0 0,0 1 116 0 0,0 0 0 0 0,0 1 0 0 0,1-1-1 0 0,-1 1 1 0 0,0-1 0 0 0,0 1 0 0 0,0-1-1 0 0,0 1 1 0 0,0 0-116 0 0,3 9 109 0 0,0-1 0 0 0,0 1 0 0 0,-1-1 0 0 0,0 1 1 0 0,0 3-110 0 0,3 13 62 0 0,11 46 803 0 0,-3 2-1 0 0,-3 5-864 0 0,-1-3 319 0 0,-4-42-319 0 0,-3 1 0 0 0,0 1 0 0 0,-3-1 0 0 0,-1 0 0 0 0,-2 4 0 0 0,2-30 0 0 0,-1 0 0 0 0,0 0 0 0 0,0 0 0 0 0,-1 0 0 0 0,0 0 0 0 0,-1 1 0 0 0,2-7 0 0 0,0-1 0 0 0,0 1 0 0 0,0-1 0 0 0,0 0 0 0 0,-1 0 0 0 0,1 1 0 0 0,-1-2 0 0 0,0 1 0 0 0,1 0 0 0 0,-1 0 0 0 0,-1-1 0 0 0,1 0 0 0 0,0 0 0 0 0,-1 0 0 0 0,1 0 0 0 0,-1 0 0 0 0,1 0 0 0 0,-1-1 0 0 0,-3 1 0 0 0,5-1 0 0 0,1-1 0 0 0,-1 1 0 0 0,0-1 0 0 0,0 0 0 0 0,0 1 0 0 0,0-1 0 0 0,0 0 0 0 0,0 0 0 0 0,0 0 0 0 0,0-1 0 0 0,0 1 0 0 0,0 0 0 0 0,0-1 0 0 0,0 1 0 0 0,0-1 0 0 0,1 0 0 0 0,-1 1 0 0 0,0-1 0 0 0,0 0 0 0 0,1 0 0 0 0,-1 0 0 0 0,0 0 0 0 0,1-1 0 0 0,-1 1 0 0 0,0-1 0 0 0,1 1-107 0 0,0 0 1 0 0,1 1-1 0 0,-1-1 0 0 0,0 0 0 0 0,0 0 1 0 0,1 1-1 0 0,-1-1 0 0 0,1 0 0 0 0,-1 0 1 0 0,1 0-1 0 0,-1 0 0 0 0,1 0 1 0 0,-1 0-1 0 0,1 0 0 0 0,0 0 0 0 0,-1 0 1 0 0,1 0-1 0 0,0 0 0 0 0,0 0 0 0 0,0 0 1 0 0,0 0-1 0 0,0 0 0 0 0,0 0 0 0 0,0 0 1 0 0,0-1 106 0 0,1 0-510 0 0,0 1 1 0 0,0-1 0 0 0,-1 0 0 0 0,1 1-1 0 0,0-1 1 0 0,0 0 0 0 0,0 1-1 0 0,1-1 1 0 0,-1 1 0 0 0,0 0-1 0 0,0-1 1 0 0,1 1 0 0 0,-1 0 0 0 0,1 0 508 0 0,10-9-9432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34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0135 0 0,'0'0'231'0'0,"2"0"29"0"0,1-1-164 0 0,16 1 539 0 0,-11 1 629 0 0,0 0 1 0 0,0 0-1 0 0,0 1 1 0 0,0 0 0 0 0,0 1-1 0 0,3 1-1264 0 0,-5-1 413 0 0,0 0-1 0 0,0 0 0 0 0,0 0 0 0 0,-1 1 0 0 0,1 0 1 0 0,-1 0-1 0 0,0 1 0 0 0,0-1 0 0 0,0 1 1 0 0,-1 0-1 0 0,0 1 0 0 0,2 2-412 0 0,1 3 168 0 0,-1 0 1 0 0,0 0-1 0 0,-1 1 0 0 0,0 0 0 0 0,2 10-168 0 0,2 13 780 0 0,1 14-780 0 0,-5-24 55 0 0,2-1-55 0 0,-5-17 0 0 0,0 0 0 0 0,-1 0 0 0 0,0 0 0 0 0,1 6 0 0 0,-2-10 0 0 0,0-1 0 0 0,0 0 0 0 0,-1 1 0 0 0,1-1 0 0 0,0 0 0 0 0,-1 0 0 0 0,0 1 0 0 0,1-1 0 0 0,-1 0 0 0 0,0 0 0 0 0,0 0 0 0 0,0 0 0 0 0,-1 0 0 0 0,1 0 0 0 0,0 0 0 0 0,-1 0 0 0 0,1 0 0 0 0,0-1-51 0 0,0 1 0 0 0,-1-1-1 0 0,1 1 1 0 0,0-1 0 0 0,0 0 0 0 0,0 0-1 0 0,-1 1 1 0 0,1-1 0 0 0,-1 0 0 0 0,1 0-1 0 0,-1 0 1 0 0,1-1 0 0 0,-1 1-1 0 0,0 0 1 0 0,1 0 0 0 0,-1-1 0 0 0,0 1-1 0 0,1-1 1 0 0,-1 0 0 0 0,0 1 0 0 0,0-1-1 0 0,0 0 1 0 0,1 0 0 0 0,-1 0 0 0 0,0 0-1 0 0,0-1 1 0 0,0 1 51 0 0,-15-3-512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49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301 6447 0 0,'0'0'298'0'0,"0"0"-10"0"0,0 0-50 0 0,0 0 493 0 0,0 0 238 0 0,0 0 45 0 0,0 0 8 0 0,0 0 2 0 0,0 0 0 0 0,0 0 0 0 0,0 0-69 0 0,0 0-290 0 0,0 0-121 0 0,0 0-28 0 0,0 0-72 0 0,2-8-132 0 0,-5-13 1929 0 0,1 15-1888 0 0,1 0 0 0 0,0 0 0 0 0,0 0 1 0 0,1 0-1 0 0,0-5-353 0 0,0-1 706 0 0,1-27 2025 0 0,-1 28-2300 0 0,-4-9-254 0 0,3 18-130 0 0,0-12 349 0 0,1 14-380 0 0,0 0 1 0 0,0 0 0 0 0,0 0 0 0 0,0 0-1 0 0,0 0 1 0 0,0 0 0 0 0,0 0-1 0 0,-1 0 1 0 0,1 0 0 0 0,0 0 0 0 0,0 0-1 0 0,0 0 1 0 0,0 1 0 0 0,0-1-1 0 0,0 0 1 0 0,0 0 0 0 0,0 0-1 0 0,0 0 1 0 0,-1 0 0 0 0,1 0 0 0 0,0 0-1 0 0,0 0 1 0 0,0 0 0 0 0,0 0-1 0 0,0 0 1 0 0,0 0 0 0 0,0-1-1 0 0,0 1 1 0 0,0 0 0 0 0,-1 0 0 0 0,1 0-1 0 0,0 0 1 0 0,0 0 0 0 0,0 0-1 0 0,0 0 1 0 0,0 0 0 0 0,0 0-1 0 0,0 0 1 0 0,0 0 0 0 0,0 0 0 0 0,0 0-1 0 0,0 0 1 0 0,0 0 0 0 0,0-1-1 0 0,-1 1 1 0 0,1 0 0 0 0,0 0 0 0 0,0 0-1 0 0,0 0 1 0 0,0 0 0 0 0,0 0-1 0 0,0 0 1 0 0,0 0 0 0 0,0 0-1 0 0,0-1-16 0 0,-4 9 687 0 0,-3 19-687 0 0,1-1 0 0 0,0 1 0 0 0,3 0 0 0 0,0 1 0 0 0,1 2 0 0 0,-5 48 0 0 0,-5-8 0 0 0,-3 6 0 0 0,16-83 0 0 0,2-2 0 0 0,-1 0 0 0 0,0 1 0 0 0,-1-1 0 0 0,0 0 0 0 0,-1 0 0 0 0,0 0 0 0 0,0 1 0 0 0,-1-1 0 0 0,0 0 0 0 0,0 0 0 0 0,-1 0 0 0 0,0 1 0 0 0,-1-1 0 0 0,-1-3 0 0 0,0 3 225 0 0,1-1-1 0 0,0 0 1 0 0,1 0-1 0 0,0-1 1 0 0,0 1-1 0 0,1 0 1 0 0,0-1-1 0 0,1 1 0 0 0,0-5-224 0 0,0 7 28 0 0,3-22-28 0 0,-2-5 443 0 0,-3 24 1146 0 0,1 10-1571 0 0,2-11-20 0 0,0 8 2 0 0,0 1 0 0 0,0 0 0 0 0,1-1 0 0 0,-1 1 0 0 0,0 0 0 0 0,1 0 0 0 0,0 0 0 0 0,0 0 0 0 0,0 0 0 0 0,0 0 0 0 0,0 1 0 0 0,1-1 0 0 0,-1 1 0 0 0,1-1 0 0 0,0 1 0 0 0,-1 0 0 0 0,2 0 0 0 0,10-10 0 0 0,14-14 0 0 0,13-7 0 0 0,-23 18 0 0 0,-10 8 0 0 0,-2 2 0 0 0,0 1 0 0 0,0 0 0 0 0,0 0 0 0 0,0 1 0 0 0,2-1 0 0 0,1 0 0 0 0,0 2 0 0 0,0 0 0 0 0,0-1 0 0 0,1 1 0 0 0,-1 1 0 0 0,-7 1 0 0 0,-1 0 0 0 0,1 0 0 0 0,-1 0 0 0 0,1 0 0 0 0,-1 0 0 0 0,1 0 0 0 0,-1 0 0 0 0,1 0 0 0 0,-1 1 0 0 0,1-1 0 0 0,-1 1 0 0 0,1-1 0 0 0,-1 1 0 0 0,0-1 0 0 0,1 1 0 0 0,-1 0 0 0 0,1 0 0 0 0,2 2 0 0 0,4 3 0 0 0,-7-5 0 0 0,0 0 0 0 0,1 1 0 0 0,-1-1 0 0 0,0 0 0 0 0,0 0 0 0 0,0 1 0 0 0,0-1 0 0 0,0 1 0 0 0,0-1 0 0 0,0 1 0 0 0,-1-1 0 0 0,1 1 0 0 0,-1-1 0 0 0,1 1 0 0 0,-1 0 0 0 0,1-1 0 0 0,-1 2 0 0 0,1 3 0 0 0,1-1 0 0 0,-1 1 0 0 0,0 0 0 0 0,0 0 0 0 0,-1 0 0 0 0,0 0 0 0 0,0 0 0 0 0,0 0 0 0 0,-1 0 0 0 0,0 0 0 0 0,0 1 0 0 0,-3 13 0 0 0,-2-1 0 0 0,-2 7 0 0 0,6-22 0 0 0,-6 19 0 0 0,-2-1 0 0 0,-7 11 0 0 0,5-10 0 0 0,7-13 0 0 0,0-1 0 0 0,-1 0 0 0 0,-1 0 0 0 0,1 0 0 0 0,-5 3 0 0 0,-7 10 0 0 0,13-16 0 0 0,4-4 0 0 0,0 0 0 0 0,-1 0 0 0 0,1 0 0 0 0,-1 0 0 0 0,0 0 0 0 0,0-1 0 0 0,0 1 0 0 0,0-1 0 0 0,0 1 0 0 0,0-1 0 0 0,0 0 0 0 0,0 0 0 0 0,0 1 0 0 0,-1-2 0 0 0,0 1 0 0 0,-2 1 0 0 0,9-8 0 0 0,2-1 0 0 0,1 1 0 0 0,11-13 0 0 0,-14 14 0 0 0,0 2 0 0 0,-3 3 0 0 0,1 0 0 0 0,-1 0 0 0 0,1-1 0 0 0,-1 1 0 0 0,0 0 0 0 0,1 0 0 0 0,-1-1 0 0 0,0 1 0 0 0,1-1 0 0 0,-1 1 0 0 0,0-1 0 0 0,0 1 0 0 0,1-1 0 0 0,-1 0 0 0 0,0 1 0 0 0,0-2 0 0 0,2 1 0 0 0,0-2 0 0 0,0 1 0 0 0,0 1 0 0 0,1-1 0 0 0,-1 0 0 0 0,0 1 0 0 0,1 0 0 0 0,-1 0 0 0 0,1 0 0 0 0,0 0 0 0 0,2 0 0 0 0,3-1 0 0 0,-2 2 0 0 0,2 0 0 0 0,2 6 0 0 0,-10-6 0 0 0,1 0 0 0 0,-1 1 0 0 0,1-1 0 0 0,-1 1 0 0 0,1 0 0 0 0,-1-1 0 0 0,0 1 0 0 0,1 0 0 0 0,-1 0 0 0 0,0 0 0 0 0,1 0 0 0 0,-1 0 0 0 0,0 0 0 0 0,0 0 0 0 0,0 0 0 0 0,0 1 0 0 0,0 0 0 0 0,3 2 0 0 0,7 7 0 0 0,-8-6 0 0 0,2 4 0 0 0,18 41 0 0 0,-22-49 0 0 0,0 1 0 0 0,0-1 0 0 0,0 1 0 0 0,-1 0 0 0 0,1-1 0 0 0,0 1 0 0 0,-1 0 0 0 0,1 0 0 0 0,-1-1 0 0 0,1 3 0 0 0,1 4 0 0 0,0 1 0 0 0,0-1 0 0 0,1 0 0 0 0,1 0 0 0 0,0 1 0 0 0,-3-6 0 0 0,2 13 0 0 0,-3-6 0 0 0,0-7 0 0 0,-1 1 0 0 0,0 0 0 0 0,0 0 0 0 0,0 0 0 0 0,0-1 0 0 0,0 1 0 0 0,-1 0 0 0 0,0-1 0 0 0,1 1 0 0 0,-2-1 0 0 0,1 0 0 0 0,0 0 0 0 0,0 0 0 0 0,-1 0 0 0 0,0 0 0 0 0,1 0 0 0 0,-1 0 0 0 0,0-1 0 0 0,-3 2 0 0 0,-7 8 0 0 0,-2 1 0 0 0,0 0 0 0 0,-1-1 0 0 0,0 0 0 0 0,-1-2 0 0 0,-18 9 0 0 0,29-15 0 0 0,-1-2 0 0 0,0 1 0 0 0,0-1 0 0 0,1 0 0 0 0,-1 0 0 0 0,-5 0 0 0 0,9-2 0 0 0,-1 0 0 0 0,0 1 0 0 0,1-1 0 0 0,-1 0 0 0 0,0-1 0 0 0,1 1 0 0 0,-1-1 0 0 0,0 1 0 0 0,1-1 0 0 0,-1 0 0 0 0,1-1 0 0 0,-1 1 0 0 0,0-1 0 0 0,-6-4 0 0 0,-1 2 0 0 0,1 2 0 0 0,-12-2-201 0 0,21 3-850 0 0,1-1-385 0 0,2-7-79 0 0,4-2-18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12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5 11975 0 0,'0'0'267'0'0,"0"0"42"0"0,0 0 17 0 0,0 0-28 0 0,0 0-126 0 0,0 0 204 0 0,0 0 111 0 0,0 0 22 0 0,0 0 71 0 0,0 0 286 0 0,2-2 124 0 0,6-6-147 0 0,1 1-1 0 0,1 0 0 0 0,-1 1 1 0 0,1 0-1 0 0,10-5-842 0 0,-7 5 616 0 0,-5 2 32 0 0,-1 0 0 0 0,0 0 0 0 0,5-4-648 0 0,11-6 1695 0 0,-20 11-1191 0 0,0 1 464 0 0,15-1-447 0 0,-5 0-521 0 0,-1-1 0 0 0,0 1 0 0 0,9 0 0 0 0,-14 0 0 0 0,4-3 0 0 0,-8 3 0 0 0,0 0 0 0 0,13-3 0 0 0,9-2 443 0 0,-23 7 45 0 0,11-4 464 0 0,-10 4-937 0 0,0 0 0 0 0,0 0 1 0 0,0 0-1 0 0,0 0 0 0 0,0 1 0 0 0,1-1 1 0 0,-1 1-1 0 0,0 0 0 0 0,0 0 0 0 0,0 0 1 0 0,3 0-16 0 0,2 2-3 0 0,7-1 3 0 0,31 5 0 0 0,-35-4 0 0 0,0-1 0 0 0,0-1 0 0 0,1 1 0 0 0,23 3 0 0 0,-29-2 0 0 0,0-1 0 0 0,1 0 0 0 0,-1-1 0 0 0,0 0 0 0 0,6 0 0 0 0,-1 0 0 0 0,-1 0 0 0 0,1 0 0 0 0,5 2 0 0 0,26 0 0 0 0,134-8 0 0 0,-167 6 0 0 0,20-1 0 0 0,-1 1 0 0 0,7 1 0 0 0,-5 2 0 0 0,87 2 0 0 0,-28 1 0 0 0,-64-3 0 0 0,-21-2 0 0 0,1 0 0 0 0,-1 0 0 0 0,1-1 0 0 0,-1 0 0 0 0,0 0 0 0 0,1 0 0 0 0,-1 0 0 0 0,1-1 0 0 0,0 0 0 0 0,39-7 0 0 0,39-3 0 0 0,-46 7 0 0 0,14-4 0 0 0,-21 3 0 0 0,18 0 0 0 0,57-1 0 0 0,64 4 0 0 0,-73 8 0 0 0,-28-2 0 0 0,-33-1 0 0 0,-20-2 0 0 0,1 0 0 0 0,0-1 0 0 0,1 0 0 0 0,164-8 0 0 0,-35 3 0 0 0,-18-1 0 0 0,-85 3 0 0 0,24 3 0 0 0,-26 1 0 0 0,66 2 0 0 0,-79-5 0 0 0,-23 1 0 0 0,0 1 0 0 0,0-1 0 0 0,0 1 0 0 0,0 0 0 0 0,2 1 0 0 0,6 0 0 0 0,0-1 0 0 0,0 0 0 0 0,-1 0 0 0 0,3-1 0 0 0,37-1 0 0 0,-25 2 0 0 0,1-1 0 0 0,1-1 0 0 0,1-1 0 0 0,22 2 0 0 0,-13 3 0 0 0,17 1 0 0 0,11-4 0 0 0,-40 2 0 0 0,-20 0 0 0 0,0-1 0 0 0,0 0 0 0 0,-1 0 0 0 0,1-1 0 0 0,2 0 0 0 0,6-1 0 0 0,1 0 0 0 0,13 1 0 0 0,-12 0 0 0 0,1 0 0 0 0,4-2 0 0 0,104-15 0 0 0,-98 15 0 0 0,18-2 0 0 0,5 5 0 0 0,98-1 0 0 0,-124 1 0 0 0,22 3 0 0 0,-7 0 0 0 0,3-3 0 0 0,18 1 0 0 0,-53-1 0 0 0,1 0 0 0 0,-1 0 0 0 0,0-1 0 0 0,1 0 0 0 0,1-2 0 0 0,19-1 0 0 0,-25 4 0 0 0,33-4 0 0 0,1 1 0 0 0,31 3 0 0 0,-41 1 0 0 0,16-2 0 0 0,1-1 0 0 0,-37 2 0 0 0,0-1 0 0 0,-1 0 0 0 0,7-2 0 0 0,-7 1 0 0 0,0 1 0 0 0,0 0 0 0 0,0 0 0 0 0,6 1 0 0 0,42 1 0 0 0,-1-1 0 0 0,0-3 0 0 0,41-9 0 0 0,-42 5 0 0 0,8 3 0 0 0,-7-1 0 0 0,7-2 0 0 0,12 0 0 0 0,-44 4 0 0 0,1 2 0 0 0,6 1 0 0 0,-6 0 0 0 0,0-1 0 0 0,6-2 0 0 0,39-3 0 0 0,-32 4 0 0 0,-40 1 0 0 0,0 2 0 0 0,10 1 0 0 0,-9 0 0 0 0,-6-1 0 0 0,-8-1 0 0 0,-11-8-1907 0 0,0-5-4348 0 0,7 4-2975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13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45 10135 0 0,'0'0'231'0'0,"0"0"29"0"0,0 0 19 0 0,2-1-41 0 0,27-18 574 0 0,-17 6 1339 0 0,-6 5-1223 0 0,6-8 1667 0 0,0-1 1 0 0,6-13-2596 0 0,-11 19 1297 0 0,-6 10-914 0 0,-1 1 112 0 0,0 0 16 0 0,0 0 1 0 0,0 0 0 0 0,0 0 0 0 0,0 0 0 0 0,-3 1-465 0 0,0 0 0 0 0,1 0-1 0 0,-1 1 1 0 0,0-1 0 0 0,1 1 0 0 0,-1-1-1 0 0,1 1 1 0 0,0 0 0 0 0,0 0 0 0 0,0 0 0 0 0,0 0-1 0 0,0 1 1 0 0,-1 1-47 0 0,-2 1 0 0 0,1 0 0 0 0,-1 0 0 0 0,0 0 0 0 0,1 1 0 0 0,0-1 0 0 0,0 1 0 0 0,1 0 0 0 0,0 1 0 0 0,0-1 0 0 0,0 0 0 0 0,1 1 0 0 0,-2 5 0 0 0,1 2 0 0 0,-1 0 0 0 0,-3 7 0 0 0,2-9 0 0 0,2 0 0 0 0,-1 0 0 0 0,0 11 0 0 0,-2 17 0 0 0,3-28 0 0 0,1 1 0 0 0,0 0 0 0 0,1-1 0 0 0,1 1 0 0 0,0 0 0 0 0,0 0 0 0 0,2 4 0 0 0,1-3 0 0 0,-2-7 0 0 0,0 1 0 0 0,1-1 0 0 0,0 1 0 0 0,0-1 0 0 0,1 1 0 0 0,1 0 0 0 0,-1 1 0 0 0,-1-6 0 0 0,-1 0 0 0 0,1 0 0 0 0,0 0 0 0 0,-1 0 0 0 0,1 0 0 0 0,1 0 0 0 0,-1 0 0 0 0,0-1 0 0 0,3 3 0 0 0,-3-3 0 0 0,0-1 0 0 0,-1 0 0 0 0,2 1 0 0 0,-1-1 0 0 0,0 0 0 0 0,0 0 0 0 0,0 0 0 0 0,0 0 0 0 0,1 0 0 0 0,-1-1 0 0 0,0 1 0 0 0,1-1 0 0 0,-1 1 0 0 0,1-1 0 0 0,-1 0 0 0 0,1 0 0 0 0,-1 0 0 0 0,0 0 0 0 0,1-1 0 0 0,-1 1 0 0 0,1 0 0 0 0,-1-1 0 0 0,0 0 0 0 0,1 0 0 0 0,0 0 0 0 0,5-2 0 0 0,-1 0 0 0 0,0 0 0 0 0,0-1 0 0 0,0 0 0 0 0,-1 0 0 0 0,1 0 0 0 0,3-5 0 0 0,4-3 54 0 0,3-2 312 0 0,0-1 0 0 0,-1-1-1 0 0,-1 0 1 0 0,0-1 0 0 0,10-16-366 0 0,-14 15 31 0 0,-1-1 1 0 0,-1 0 0 0 0,0 0 0 0 0,-2-1-1 0 0,5-15-31 0 0,-8 20 1 0 0,-1-1 0 0 0,0 0 0 0 0,-1 1 0 0 0,0-1 0 0 0,-2 0 0 0 0,0 0 0 0 0,-1-15-1 0 0,0 26 74 0 0,0 1-1 0 0,0-1 1 0 0,0 0-1 0 0,0 1 1 0 0,-1-1-1 0 0,1 1 1 0 0,-1 0-1 0 0,0-1 1 0 0,-1 1-1 0 0,1 0 1 0 0,-1 0-1 0 0,-2-2-73 0 0,3 4 38 0 0,1 0-1 0 0,-1 1 0 0 0,0-1 1 0 0,0 1-1 0 0,0 0 0 0 0,0-1 0 0 0,0 1 1 0 0,0 0-1 0 0,0 0 0 0 0,0 0 1 0 0,-1 0-1 0 0,1 1 0 0 0,0-1 0 0 0,0 1 1 0 0,-1-1-1 0 0,1 1 0 0 0,-1 0 1 0 0,1 0-1 0 0,0 0 0 0 0,-1 0 1 0 0,1 0-1 0 0,0 0 0 0 0,-1 1 0 0 0,1-1 1 0 0,-2 1-38 0 0,-4 2-258 0 0,0 0 0 0 0,0 0 0 0 0,1 0 0 0 0,-1 1 1 0 0,1 1-1 0 0,-3 1 258 0 0,7-4-165 0 0,-1 0 1 0 0,1 1 0 0 0,0-1 0 0 0,1 1-1 0 0,-1-1 1 0 0,0 1 0 0 0,1 0 0 0 0,0 0-1 0 0,-1 0 1 0 0,1 0 0 0 0,0 1 0 0 0,1-1-1 0 0,-1 1 1 0 0,0 1 164 0 0,1-2-386 0 0,1 0-1 0 0,0 0 1 0 0,0-1 0 0 0,0 1 0 0 0,0 0-1 0 0,1 0 1 0 0,-1 0 0 0 0,1-1-1 0 0,-1 1 1 0 0,1 0 386 0 0,0 2-1549 0 0,0-1-5959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13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91 19351 0 0,'0'0'439'0'0,"0"0"62"0"0,0 0 33 0 0,0 0-65 0 0,4-6 573 0 0,-4 0-435 0 0,-1 0 0 0 0,-1 0 0 0 0,1 1 0 0 0,-1-1 0 0 0,-1-1-607 0 0,-3-14 629 0 0,5 16-235 0 0,1 4-301 0 0,0-1-1 0 0,0 1 1 0 0,-1 0 0 0 0,1 0-1 0 0,-1-1 1 0 0,1 1 0 0 0,-1 0 0 0 0,0 0-1 0 0,1-1 1 0 0,-1 1 0 0 0,0 0-1 0 0,0 0 1 0 0,0 0-93 0 0,-5-5-185 0 0,5 6-304 0 0,-6 0 543 0 0,4 1-4951 0 0,3-1-3290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1:14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43 15663 0 0,'0'-4'129'0'0,"-1"0"0"0"0,1 0-1 0 0,0 0 1 0 0,1 0 0 0 0,-1 0 0 0 0,1 0-1 0 0,-1 0 1 0 0,1 1 0 0 0,0-1 0 0 0,0 0-1 0 0,1 1 1 0 0,-1-1 0 0 0,1 0-1 0 0,0 1 1 0 0,0 0 0 0 0,0-1 0 0 0,0 1-1 0 0,1 0 1 0 0,-1 0 0 0 0,4-2-129 0 0,-3 1 553 0 0,0 1 0 0 0,0-1-1 0 0,0 0 1 0 0,0 0 0 0 0,-1 0 0 0 0,1 0 0 0 0,-1 0 0 0 0,0 0-1 0 0,-1-1 1 0 0,1 1 0 0 0,0-1-553 0 0,-2-9 580 0 0,0 14-562 0 0,0-1 1 0 0,0 1 0 0 0,0 0-1 0 0,0 0 1 0 0,0 0-1 0 0,0 0 1 0 0,0 0-1 0 0,-1 0 1 0 0,1 0-1 0 0,0 0 1 0 0,0 0-1 0 0,0-1 1 0 0,0 1-1 0 0,0 0 1 0 0,0 0 0 0 0,-1 0-1 0 0,1 0 1 0 0,0 0-1 0 0,0 0 1 0 0,0 0-1 0 0,0 0 1 0 0,0 0-1 0 0,-1 0 1 0 0,1 0-1 0 0,0 0 1 0 0,0 0 0 0 0,0 0-1 0 0,0 0 1 0 0,0 0-1 0 0,0 0 1 0 0,-1 0-1 0 0,1 0 1 0 0,0 0-1 0 0,0 0 1 0 0,0 0-1 0 0,0 1 1 0 0,0-1-1 0 0,0 0 1 0 0,-1 0 0 0 0,1 0-1 0 0,0 0 1 0 0,0 0-1 0 0,0 0 1 0 0,0 0-19 0 0,-19 19 1551 0 0,10-8-1202 0 0,-18 12-349 0 0,21-20 0 0 0,1 1 0 0 0,0 0 0 0 0,0 0 0 0 0,0 1 0 0 0,1 0 0 0 0,-1-1 0 0 0,1 1 0 0 0,1 1 0 0 0,-1-1 0 0 0,0 1 0 0 0,0 3 0 0 0,3-8 0 0 0,1 1 0 0 0,-1-1 0 0 0,1 1 0 0 0,0-1 0 0 0,-1 1 0 0 0,1-1 0 0 0,0 1 0 0 0,0-1 0 0 0,0 1 0 0 0,0-1 0 0 0,1 1 0 0 0,-1-1 0 0 0,0 1 0 0 0,1-1 0 0 0,-1 1 0 0 0,1-1 0 0 0,-1 1 0 0 0,1-1 0 0 0,-1 0 0 0 0,1 1 0 0 0,0-1 0 0 0,0 0 0 0 0,0 0 0 0 0,0 0 0 0 0,0 1 0 0 0,0-1 0 0 0,1 1 0 0 0,0-1 0 0 0,-1 0 0 0 0,1 1 0 0 0,0-1 0 0 0,0 0 0 0 0,0 0 0 0 0,0 0 0 0 0,0 0 0 0 0,0 0 0 0 0,0-1 0 0 0,0 1 0 0 0,0-1 0 0 0,0 1 0 0 0,0-1 0 0 0,0 0 0 0 0,0 1 0 0 0,1-1 0 0 0,21-3-7 0 0,-1 0 0 0 0,3-2 7 0 0,-2 1 4 0 0,20-1-4 0 0,-36 4 12 0 0,0 1-1 0 0,0 0 1 0 0,0 1 0 0 0,0 0 0 0 0,0 0-1 0 0,0 1 1 0 0,4 1-12 0 0,-9-2 23 0 0,2 0 131 0 0,0 0-1 0 0,-1 1 0 0 0,1 0 0 0 0,-1 0 0 0 0,0 0 1 0 0,1 0-1 0 0,1 2-153 0 0,-4-2 40 0 0,-1-1 0 0 0,0 0 0 0 0,0 1 0 0 0,0-1 0 0 0,0 0 0 0 0,0 1 0 0 0,0 0 0 0 0,0-1 0 0 0,-1 1 0 0 0,1-1 0 0 0,-1 1 0 0 0,1 0 0 0 0,-1-1 0 0 0,1 1 0 0 0,-1 0 0 0 0,0 0 0 0 0,0-1 0 0 0,0 1 0 0 0,0 0 0 0 0,0 0 0 0 0,0 0 0 0 0,0 0-40 0 0,-1 4 0 0 0,0-1 0 0 0,-1 1 0 0 0,1-1 0 0 0,-1 0 0 0 0,0 1 0 0 0,-1-1 0 0 0,1 0 0 0 0,-1 0 0 0 0,0 0 0 0 0,0-1 0 0 0,0 1 0 0 0,-1-1 0 0 0,0 1 0 0 0,0-1 0 0 0,0 0 0 0 0,0-1 0 0 0,-2 2 0 0 0,-5 3 0 0 0,0 0 0 0 0,0-1 0 0 0,-1 0 0 0 0,0-1 0 0 0,-1 0 0 0 0,-10 3 0 0 0,1-5 0 0 0,11-2 0 0 0,25 3 0 0 0,0-1 0 0 0,3 0 0 0 0,0 1 0 0 0,0 1 0 0 0,0 0 0 0 0,0 1 0 0 0,1 2 0 0 0,-8-4 0 0 0,-3-1 0 0 0,-1-1 0 0 0,1 1 0 0 0,0 0 0 0 0,-1 1 0 0 0,0 0 0 0 0,0 0 0 0 0,0 0 0 0 0,-1 1 0 0 0,0-1 0 0 0,0 1 0 0 0,0 0 0 0 0,0 1 0 0 0,-1-1 0 0 0,3 7 0 0 0,-5-9 0 0 0,-2-3 0 0 0,1 1 0 0 0,0-1 0 0 0,-1 1 0 0 0,1-1 0 0 0,-1 1 0 0 0,1 0 0 0 0,-1-1 0 0 0,0 1 0 0 0,0-1 0 0 0,1 1 0 0 0,-1 0 0 0 0,0-1 0 0 0,-1 1 0 0 0,1 1 0 0 0,0-1 28 0 0,0-1 0 0 0,0 1-1 0 0,-1-1 1 0 0,1 1 0 0 0,0-1 0 0 0,-1 1-1 0 0,1-1 1 0 0,-1 1 0 0 0,1-1 0 0 0,-1 0 0 0 0,0 1-1 0 0,0-1 1 0 0,1 0 0 0 0,-1 1 0 0 0,0-1-1 0 0,0 0 1 0 0,0 0 0 0 0,0 0 0 0 0,-1 0 0 0 0,1 0-1 0 0,0 0 1 0 0,0 0 0 0 0,-1 0 0 0 0,1-1-1 0 0,0 1 1 0 0,-1 0 0 0 0,1-1 0 0 0,-1 1-1 0 0,1-1 1 0 0,-1 0 0 0 0,-1 1-28 0 0,-5 1 222 0 0,-1-1 1 0 0,0 0-1 0 0,0-1 1 0 0,-1 0-1 0 0,0 0-222 0 0,1 0 59 0 0,-266 5-43 0 0,258-6-101 0 0,0 0 0 0 0,-8-2 85 0 0,24 3-31 0 0,-1 0-1020 0 0,5-11-1562 0 0,-2 9 2275 0 0,9-13-1195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2:57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70 4607 0 0,'0'0'102'0'0,"0"0"20"0"0,0 0 6 0 0,0 0 51 0 0,0 0 213 0 0,0 0 96 0 0,0 0 21 0 0,0 0 71 0 0,0 0 286 0 0,0 0 124 0 0,0 0 30 0 0,0 0 4 0 0,0 0 0 0 0,0 0 0 0 0,0 0 0 0 0,0 0-69 0 0,0 0-290 0 0,0 0-121 0 0,0 0-28 0 0,0 0-4 0 0,0 0 0 0 0,0 0 0 0 0,0 0 0 0 0,0 0 0 0 0,0 0 0 0 0,0 0 0 0 0,0 0 0 0 0,0 0 0 0 0,0 0 0 0 0,0 0 0 0 0,0 0 0 0 0,0 0-68 0 0,0 0-217 0 0,0 0 161 0 0,0 0 100 0 0,0 0 21 0 0,0 0-66 0 0,2 1-294 0 0,38 11-141 0 0,1-2 0 0 0,25 3-8 0 0,-12-7 0 0 0,-47-6 0 0 0,1-3 0 0 0,-8 3 3 0 0,0 0-1 0 0,1 0 1 0 0,-1 0-1 0 0,1 0 1 0 0,-1 0-1 0 0,0 0 1 0 0,1-1-1 0 0,-1 1 1 0 0,0 0-1 0 0,1 0 1 0 0,-1-1-1 0 0,0 1 1 0 0,1 0-1 0 0,-1 0 1 0 0,0-1-1 0 0,1 1 1 0 0,-1 0-1 0 0,0-1 1 0 0,0 1-1 0 0,1 0 1 0 0,-1-1-1 0 0,0 1 1 0 0,0 0-1 0 0,0-1 1 0 0,0 1-1 0 0,0-1 1 0 0,1 1-1 0 0,-1 0 1 0 0,0-1-1 0 0,0 1 1 0 0,0-1-1 0 0,0 1 1 0 0,0-1-1 0 0,0 1 1 0 0,0 0-1 0 0,0-1 1 0 0,0 1-1 0 0,-1-1 1 0 0,1 1-1 0 0,0 0 1 0 0,0-1-1 0 0,0 1-2 0 0,-9-9 338 0 0,0 3-193 0 0,-2 2 0 0 0,1 0 0 0 0,0 0-1 0 0,-1 0 1 0 0,0 2 0 0 0,0-1 0 0 0,0 1 0 0 0,0 1 0 0 0,-1 0-145 0 0,-38-8 301 0 0,-114-21-301 0 0,216 40 0 0 0,7 4 0 0 0,-3 0 0 0 0,36 3 0 0 0,-80-15 0 0 0,-11-2 0 0 0,-1 0 0 0 0,0 0 0 0 0,1 0 0 0 0,-1 0 0 0 0,1 0 0 0 0,-1 1 0 0 0,0-1 0 0 0,1 0 0 0 0,-1 0 0 0 0,0 0 0 0 0,1-1 0 0 0,-1 1 0 0 0,1 0 0 0 0,-1 0 0 0 0,0 0 0 0 0,1 0 0 0 0,-1 0 0 0 0,0 0 0 0 0,1 0 0 0 0,-1-1 0 0 0,0 1 0 0 0,1 0 0 0 0,-1 0 0 0 0,0 0 0 0 0,0-1 0 0 0,1 1 0 0 0,-1 0 0 0 0,0 0 0 0 0,0-1 0 0 0,1 1 0 0 0,-1 0 0 0 0,0-1 0 0 0,0 1 0 0 0,0 0 0 0 0,0-1 0 0 0,1 1 0 0 0,-1 0 0 0 0,0-1 0 0 0,0 1 0 0 0,0 0 0 0 0,0-1 0 0 0,0 1 0 0 0,0-1 0 0 0,0 1 0 0 0,0 0 0 0 0,0-1 0 0 0,0 1 0 0 0,0 0 0 0 0,0-1 0 0 0,0 1 0 0 0,0 0 0 0 0,0-1 0 0 0,-1 1 0 0 0,1 0 0 0 0,0-1 0 0 0,0 1 0 0 0,0 0 0 0 0,0-1 0 0 0,-1 1 0 0 0,1 0 0 0 0,0-1 0 0 0,-1 0 0 0 0,1-3-309 0 0,0 0-1 0 0,1 0 1 0 0,-1 0-1 0 0,1 0 1 0 0,0 0 0 0 0,0 0-1 0 0,0-2 310 0 0,2-4-627 0 0,0-4-396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2:59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27 8287 0 0,'0'0'382'0'0,"1"0"-8"0"0,3 0-170 0 0,-3 0 176 0 0,-1-1-316 0 0,-1 1-1 0 0,1 0 1 0 0,-1 0-1 0 0,1 0 0 0 0,-1 0 1 0 0,1 0-1 0 0,0-1 1 0 0,-1 1-1 0 0,1 0 0 0 0,-1-1 1 0 0,1 1-1 0 0,-1 0 1 0 0,1-1-1 0 0,0 1 0 0 0,-1 0 1 0 0,1-1-1 0 0,0 1 0 0 0,-1 0 1 0 0,1-1-1 0 0,0 1 1 0 0,-1-1-1 0 0,1 1 0 0 0,0-1 1 0 0,0 1-1 0 0,0-1 1 0 0,0 1-1 0 0,-1-1 0 0 0,1 1 1 0 0,0-1-1 0 0,0 1 1 0 0,0-1-1 0 0,0 1 0 0 0,0-1 1 0 0,0 1-1 0 0,0-1 1 0 0,0 1-1 0 0,0-1 0 0 0,1 1 1 0 0,-1-1-1 0 0,0 1 1 0 0,0-1-64 0 0,6-22 1980 0 0,-5 21-1898 0 0,0-1 95 0 0,0 1 0 0 0,0-1 0 0 0,0 1 0 0 0,0 0 0 0 0,0-1 0 0 0,0 1 0 0 0,1 0 0 0 0,-1 0 0 0 0,1 0 0 0 0,0 0 0 0 0,0 0 0 0 0,-1 0 0 0 0,1 1 0 0 0,2-2-177 0 0,-3 2 30 0 0,-1 0-1 0 0,1 0 1 0 0,0 1-1 0 0,-1-1 1 0 0,1 0-1 0 0,0 0 1 0 0,-1 0-1 0 0,1 0 1 0 0,-1 0-1 0 0,1 0 1 0 0,-1-1-1 0 0,0 1 1 0 0,0 0 0 0 0,1 0-1 0 0,-1 0 1 0 0,0-1-30 0 0,5-13 135 0 0,-4 13-81 0 0,-1 1-39 0 0,0 1 1 0 0,0-1-1 0 0,0 1 1 0 0,0-1-1 0 0,0 1 1 0 0,0-1 0 0 0,0 1-1 0 0,0-1 1 0 0,0 1-1 0 0,0-1 1 0 0,1 1-1 0 0,-1-1 1 0 0,0 1 0 0 0,0 0-1 0 0,0-1 1 0 0,1 1-1 0 0,-1-1 1 0 0,0 1-1 0 0,1 0 1 0 0,-1-1 0 0 0,0 1-1 0 0,1 0 1 0 0,-1-1-1 0 0,1 1 1 0 0,-1-1-16 0 0,3-2 324 0 0,-1 0-189 0 0,0 0 1 0 0,0 0-1 0 0,0 0 0 0 0,0 0 1 0 0,-1 0-1 0 0,0 0 0 0 0,1 0 1 0 0,-1-1-1 0 0,0 1 0 0 0,0-2-135 0 0,0 1 306 0 0,1 1 1 0 0,0-1-1 0 0,0 0 0 0 0,0 1 1 0 0,0 0-1 0 0,2-3-306 0 0,8-14 210 0 0,-11 18-87 0 0,0 1 0 0 0,0 0 0 0 0,0 0-1 0 0,-1-1 1 0 0,1 1 0 0 0,0 0 0 0 0,0 0-1 0 0,1 0 1 0 0,-1 0 0 0 0,0 0-123 0 0,7-7 583 0 0,-4 2-434 0 0,4-1-131 0 0,-6 4-21 0 0,2-6 4 0 0,-2 5 64 0 0,-1 1 0 0 0,1-2 0 0 0,-1 1 0 0 0,0 0 0 0 0,0 0-1 0 0,1-4-64 0 0,-1 0 542 0 0,-1 6-33 0 0,1 1-66 0 0,1-6-294 0 0,6-9-133 0 0,-8 10-16 0 0,-5 7 72 0 0,2 0 69 0 0,-1 1 0 0 0,0-1 1 0 0,1 1-1 0 0,0 0 0 0 0,-1 0 0 0 0,1 1 0 0 0,0-1 0 0 0,0 1 0 0 0,0-1 1 0 0,0 1-1 0 0,1 0 0 0 0,-1 0 0 0 0,1 0 0 0 0,-1 2-141 0 0,-1 1 0 0 0,0-1 0 0 0,0 0 0 0 0,-1 0 0 0 0,-3 3 0 0 0,4-5 0 0 0,0 1 0 0 0,1-1 0 0 0,-1 1 0 0 0,1 0 0 0 0,0 0 0 0 0,0 0 0 0 0,1 1 0 0 0,-2 2 0 0 0,2-3 0 0 0,-17 41 0 0 0,2 0 0 0 0,2 2 0 0 0,-8 41 0 0 0,16-24 0 0 0,7-61 0 0 0,0 0 0 0 0,0 0 0 0 0,1 0 0 0 0,-1 0 0 0 0,0 0 0 0 0,1 0 0 0 0,0 0 0 0 0,0 1 0 0 0,3 14 0 0 0,-2-10 0 0 0,4 7 0 0 0,-4-13 0 0 0,-2-1 0 0 0,0-1 0 0 0,0 1 0 0 0,0-1 0 0 0,0 0 0 0 0,0 1 0 0 0,0-1 0 0 0,1 0 0 0 0,-1 1 0 0 0,0-1 0 0 0,0 0 0 0 0,1 1 0 0 0,-1-1 0 0 0,0 0 0 0 0,0 1 0 0 0,1-1 0 0 0,-1 0 0 0 0,0 1 0 0 0,1-1 0 0 0,-1 0 0 0 0,0 0 0 0 0,1 0 0 0 0,-1 1 0 0 0,1-1 0 0 0,-1 0 0 0 0,0 0 0 0 0,1 0 0 0 0,-1 0 0 0 0,1 0 0 0 0,-1 0 0 0 0,1 0 0 0 0,-1 0 0 0 0,0 0 0 0 0,1 0 0 0 0,-1 0 0 0 0,1 0 0 0 0,-1 0 0 0 0,0 0 0 0 0,1 0 0 0 0,-1 0 0 0 0,1 0 0 0 0,-1-1 0 0 0,1 1 0 0 0,-1 0 0 0 0,4-1 0 0 0,0 1 0 0 0,0-1 0 0 0,-1-1 0 0 0,1 1 0 0 0,0-1 0 0 0,0 1 0 0 0,-1-1 0 0 0,1 0 0 0 0,-1 0 0 0 0,2-2 0 0 0,33-27 0 0 0,-25 20 0 0 0,2-3 0 0 0,0-1 0 0 0,-1 0 0 0 0,-1-1 0 0 0,0 0 0 0 0,-1-1 0 0 0,-1 0 0 0 0,3-8 0 0 0,-6 10 0 0 0,-1 0 0 0 0,0-1 0 0 0,-1 0 0 0 0,-1 0 0 0 0,-1 0 0 0 0,0 0 0 0 0,-1-1 0 0 0,-1 0 0 0 0,0-5 0 0 0,-2 15 0 0 0,0 0 0 0 0,-1 0 0 0 0,0 0 0 0 0,0 0 0 0 0,0 0 0 0 0,-2-3 0 0 0,3 8 0 0 0,-1-1 0 0 0,0 1 0 0 0,0-1 0 0 0,0 1 0 0 0,0-1 0 0 0,-1 1 0 0 0,1 0 0 0 0,-1-1 0 0 0,1 1 0 0 0,-1 0 0 0 0,0 0 0 0 0,0 0 0 0 0,0 0 0 0 0,0 0 0 0 0,0 1 0 0 0,0-1 0 0 0,0 1 0 0 0,-1-1 0 0 0,0 1-38 0 0,1 1 1 0 0,0-1-1 0 0,0 1 1 0 0,0 0-1 0 0,-1 0 0 0 0,1 0 1 0 0,0 0-1 0 0,0 0 1 0 0,0 1-1 0 0,-1-1 0 0 0,1 0 1 0 0,0 1-1 0 0,0 0 1 0 0,0-1-1 0 0,-2 2 38 0 0,0 0-117 0 0,1-1 0 0 0,-1 1 0 0 0,0 0 0 0 0,0 0-1 0 0,1 1 1 0 0,-1-1 0 0 0,-1 3 117 0 0,3-4-218 0 0,0 1 0 0 0,0 0 0 0 0,1 0 0 0 0,-1 0 0 0 0,1 0 0 0 0,-1 0-1 0 0,1 0 1 0 0,0 0 0 0 0,-1 0 0 0 0,1 1 0 0 0,0 1 218 0 0,0 11-6369 0 0,2-4-1151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00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3 19351 0 0,'0'0'439'0'0,"5"-16"1225"0"0,-4 15-1623 0 0,0 0 0 0 0,-1-1 0 0 0,1 1 0 0 0,-1 0 0 0 0,1-1 0 0 0,-1 1 0 0 0,0-1 0 0 0,0 1 0 0 0,1-1 1 0 0,-1 1-1 0 0,0 0 0 0 0,0-1 0 0 0,-1 0-41 0 0,1-1 349 0 0,-1 2 621 0 0,-2-7 1233 0 0,3 1-2095 0 0,0 6-42 0 0,0 0 1 0 0,0 1-1 0 0,-1-1 1 0 0,1 0-1 0 0,0 0 1 0 0,-1 0-1 0 0,1 0 0 0 0,0 1 1 0 0,-1-1-1 0 0,1 0 1 0 0,-1 0-1 0 0,1 1 1 0 0,-1-1-1 0 0,1 0 1 0 0,-1 1-1 0 0,0-1 1 0 0,1 1-1 0 0,-1-1 1 0 0,0 1-1 0 0,0-1 0 0 0,1 1 1 0 0,-1-1-1 0 0,0 1 1 0 0,0 0-1 0 0,0-1 1 0 0,0 1-67 0 0,0-1-1404 0 0,-6 1-3693 0 0,6 0-2749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2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493 13823 0 0,'0'0'315'0'0,"0"-1"45"0"0,-9-30 477 0 0,7 24-465 0 0,-4-13 1131 0 0,6 20-1493 0 0,0-1 0 0 0,-1 0 0 0 0,1 0 0 0 0,0 0 0 0 0,-1 0 0 0 0,1 0 0 0 0,-1 0 0 0 0,1 1 0 0 0,-1-1 0 0 0,0 0 0 0 0,1 0 0 0 0,-1 1 0 0 0,0-1 0 0 0,1 1 0 0 0,-1-1 0 0 0,0 0 0 0 0,0 1 0 0 0,0-1 1 0 0,1 1-1 0 0,-1-1 0 0 0,0 1 0 0 0,0 0 0 0 0,0-1 0 0 0,0 1 0 0 0,0 0 0 0 0,0 0 0 0 0,0 0 0 0 0,0 0 0 0 0,0 0 0 0 0,0 0 0 0 0,0 0 0 0 0,1 0 0 0 0,-1 0 0 0 0,0 0 0 0 0,0 0 0 0 0,0 0 0 0 0,0 1 0 0 0,0-1 0 0 0,0 0 0 0 0,0 1 0 0 0,0-1 0 0 0,0 1 0 0 0,1-1 0 0 0,-1 1 0 0 0,0 0-10 0 0,-2 0 157 0 0,-3 3 6 0 0,0 0-1 0 0,0 1 1 0 0,0-1-1 0 0,0 1 1 0 0,1 1 0 0 0,0-1-1 0 0,0 1 1 0 0,0 0 0 0 0,0 0-1 0 0,0 3-162 0 0,-2 1-7 0 0,-1-1 0 0 0,0 1 0 0 0,-4 3 7 0 0,9-10-143 0 0,1-1-1 0 0,-1 1 1 0 0,1 0-1 0 0,-1 0 0 0 0,1 1 1 0 0,0 0 143 0 0,1-2-4483 0 0,1-2-1565 0 0</inkml:trace>
  <inkml:trace contextRef="#ctx0" brushRef="#br0" timeOffset="1">477 1 13823 0 0,'-24'3'608'0'0,"6"0"128"0"0,-1 7-584 0 0,-5 1-152 0 0,-4 2 0 0 0,-4 2-4064 0 0,-6 1-848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01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4 17503 0 0,'0'0'399'0'0,"0"0"60"0"0,0 0 21 0 0,0 0-59 0 0,-16-3-120 0 0,14 3-43 0 0,0-1 0 0 0,0 1 0 0 0,0 0 0 0 0,0 0 0 0 0,0 0 0 0 0,0 1 0 0 0,0-1 0 0 0,1 0 0 0 0,-1 1 0 0 0,0-1-1 0 0,0 1 1 0 0,0 0 0 0 0,0-1 0 0 0,0 1 0 0 0,1 0 0 0 0,-1 0 0 0 0,0 0 0 0 0,1 1 0 0 0,-1-1 0 0 0,1 0-258 0 0,-2 1 118 0 0,0 0 0 0 0,1 0 1 0 0,-1-1-1 0 0,0 1 0 0 0,0-1 1 0 0,0 0-1 0 0,-1 0-118 0 0,-3 0 18 0 0,5-1-18 0 0,-1 1 0 0 0,0-1 0 0 0,1 1 0 0 0,-1 0 0 0 0,0 0-1 0 0,1 0 1 0 0,-1 0 0 0 0,1 0 0 0 0,2-1 0 0 0,-1 0 0 0 0,1 0 0 0 0,0 0 0 0 0,0 0 0 0 0,0 0 0 0 0,0 0 0 0 0,-1 0 0 0 0,1 0 0 0 0,0 1 0 0 0,0-1 0 0 0,0 0 0 0 0,0 0 0 0 0,0 0 0 0 0,-1 0 0 0 0,1 0 0 0 0,0 0 0 0 0,0 0 0 0 0,0 0 0 0 0,0 0 0 0 0,0 0 0 0 0,0 0 0 0 0,0 1 0 0 0,-1-1 0 0 0,1 0 0 0 0,0 0 0 0 0,0 0 0 0 0,0 0 0 0 0,0 0 0 0 0,0 0 0 0 0,0 1 0 0 0,0-1 0 0 0,0 0 0 0 0,0 0 0 0 0,0 0 0 0 0,0 0 0 0 0,0 0 0 0 0,0 1 0 0 0,0-1 0 0 0,0 0 0 0 0,0 0 0 0 0,0 0 0 0 0,0 0 0 0 0,0 0 0 0 0,0 1 0 0 0,0-1 0 0 0,0 0 0 0 0,0 0 0 0 0,0 0 0 0 0,0 0 0 0 0,0 0 0 0 0,0 1 0 0 0,0-1 0 0 0,0 0 0 0 0,0 0 0 0 0,1 0 0 0 0,-1 0 0 0 0,0 0 0 0 0,0 0 0 0 0,0 0 0 0 0,0 1 0 0 0,0-1 0 0 0,0 0 0 0 0,1 0 0 0 0,4 2 0 0 0,10 3 0 0 0,-10-6 0 0 0,-1 0 0 0 0,15-1 0 0 0,-1-1 0 0 0,1 0 0 0 0,4-2 0 0 0,-20 4 0 0 0,1 1 0 0 0,0 0 0 0 0,-1 0 0 0 0,1 0 0 0 0,0 0 0 0 0,-1 1 0 0 0,1-1 0 0 0,0 1 0 0 0,-1 0 0 0 0,1 0 0 0 0,-1 0 0 0 0,0 1 0 0 0,1-1 0 0 0,-1 1 0 0 0,0 0 0 0 0,0 0 0 0 0,0 0 0 0 0,0 0 0 0 0,0 0 0 0 0,0 1 0 0 0,-1-1 0 0 0,1 1 0 0 0,-1 0 0 0 0,0-1 0 0 0,1 1 0 0 0,-2 0 0 0 0,1 1 0 0 0,0-1 0 0 0,0 0 0 0 0,-1 1 0 0 0,0-1 0 0 0,1 3 0 0 0,-1 2 85 0 0,0 0 1 0 0,-1 0-1 0 0,0 0 0 0 0,-1 0 1 0 0,0 1-1 0 0,0-1 0 0 0,0 0 1 0 0,-1-1-1 0 0,-1 1 0 0 0,1 0 1 0 0,-1 0-1 0 0,-2 1-85 0 0,-1 6 205 0 0,-2 0 0 0 0,0-1-1 0 0,-1 0 1 0 0,-1-1 0 0 0,-6 9-205 0 0,4-10 0 0 0,1 1 0 0 0,-1-2 0 0 0,-1 1 0 0 0,0-2 0 0 0,-1 0 0 0 0,0 0 0 0 0,0-2 0 0 0,-1 1 0 0 0,0-2 0 0 0,-10 4 0 0 0,-20 8 545 0 0,35-14-332 0 0,0 0-1 0 0,0-1 0 0 0,-1 0 1 0 0,0-1-1 0 0,0 0 1 0 0,0-1-1 0 0,0 0-212 0 0,11-2 0 0 0,-1 0 1 0 0,1 0-1 0 0,0 0 0 0 0,0 0 0 0 0,-1 0 0 0 0,1 0 1 0 0,0 0-1 0 0,0 0 0 0 0,0 0 0 0 0,-1 0 1 0 0,1 0-1 0 0,0 0 0 0 0,0 0 0 0 0,-1 0 1 0 0,1 0-1 0 0,0 0 0 0 0,0 0 0 0 0,0 0 1 0 0,-1 0-1 0 0,1 0 0 0 0,0 0 0 0 0,0 0 1 0 0,0-1-1 0 0,-1 1 0 0 0,1 0 0 0 0,0 0 0 0 0,0 0 1 0 0,0 0-1 0 0,0-1 0 0 0,-1 1 0 0 0,1 0 1 0 0,0 0-1 0 0,0 0 0 0 0,0-1 0 0 0,0 1 1 0 0,0 0-1 0 0,0 0 0 0 0,0 0 0 0 0,0-1 1 0 0,0 1-1 0 0,0 0 0 0 0,-1 0 0 0 0,1 0 1 0 0,0-1-1 0 0,0 1 0 0 0,0 0 0 0 0,0 0 0 0 0,1-1 1 0 0,-1 1-1 0 0,0 0 0 0 0,0 0 0 0 0,0 0 1 0 0,0-1-1 0 0,0 1 0 0 0,0 0 0 0 0,0 0 1 0 0,0-1-1 0 0,0 1 0 0 0,0 0 0 0 0,1 0 1 0 0,-1 0-1 0 0,0 0 0 0 0,0-1 0 0 0,0 1 1 0 0,0 0-1 0 0,1 0 0 0 0,-1 0 0 0 0,3-3 0 0 0,0-1 0 0 0,0 1 0 0 0,0 1 0 0 0,0-1 0 0 0,0 0 0 0 0,1 1 0 0 0,-1 0 0 0 0,1 0 0 0 0,0 0 0 0 0,0 0 0 0 0,0 0 0 0 0,0 1 0 0 0,3-1 0 0 0,-6 1 0 0 0,1 1 0 0 0,-1-1 0 0 0,1 0 0 0 0,0 1 0 0 0,-1-1 0 0 0,1 1 0 0 0,0 0 0 0 0,-1-1 0 0 0,1 1 0 0 0,0 0 0 0 0,0 0 0 0 0,-1 0 0 0 0,1 1 0 0 0,0-1 0 0 0,0 0 0 0 0,-1 0 0 0 0,2 1 0 0 0,3 1 0 0 0,-1-2 1 0 0,0 1 1 0 0,0 1-1 0 0,0-1 0 0 0,0 1 1 0 0,0 0-1 0 0,-1 0 0 0 0,1 0 1 0 0,0 0-1 0 0,-1 1 0 0 0,0 0 1 0 0,1 0-1 0 0,1 2-1 0 0,0 2-9 0 0,0-1 0 0 0,0 1 0 0 0,-1 0 0 0 0,0 1 1 0 0,-1-1-1 0 0,0 1 0 0 0,0 0 0 0 0,0 0 0 0 0,0 3 9 0 0,-4-10-337 0 0,0-1-138 0 0,0 0-33 0 0,0 0-4 0 0,0 0 0 0 0,0 0 0 0 0,0 0 0 0 0,0 0-136 0 0,0-1 327 0 0,0-1 0 0 0,0 0 0 0 0,0 0 0 0 0,0 1 0 0 0,0-1 0 0 0,0 0 0 0 0,0 0 0 0 0,0 1 0 0 0,1-1 0 0 0,-1 0 0 0 0,1 1 321 0 0,0-7-686 0 0,1-11-849 0 0</inkml:trace>
  <inkml:trace contextRef="#ctx0" brushRef="#br0" timeOffset="1">641 361 23039 0 0,'0'0'528'0'0,"0"0"69"0"0,0 0 38 0 0,0 0-80 0 0,-1-15-270 0 0,1 13-97 0 0,0 0 0 0 0,0-1 0 0 0,0 1 0 0 0,0-1 0 0 0,0 1 0 0 0,-1 0 0 0 0,0-1 0 0 0,1 1 0 0 0,-1 0 0 0 0,-1-3-188 0 0,2 4 512 0 0,0 1 0 0 0,0 0 0 0 0,-1-1-69 0 0,0 0-435 0 0,1 0 0 0 0,0 1 1 0 0,-1-1-1 0 0,1 0 1 0 0,-1 0-1 0 0,0 1 0 0 0,1-1 1 0 0,-1 0-1 0 0,0 1 0 0 0,1-1 1 0 0,-1 1-1 0 0,0-1 1 0 0,0 1-1 0 0,1-1 0 0 0,-1 1 1 0 0,0-1-1 0 0,0 1 0 0 0,0 0 1 0 0,0-1-1 0 0,0 1-8 0 0,-11-4-135 0 0,11 3-561 0 0,1 1-258 0 0,0 0-1694 0 0,0 0-6561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01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99 10135 0 0,'0'0'464'0'0,"0"0"-9"0"0,0 0-155 0 0,0 0 443 0 0,-2-10 2263 0 0,2 1-1969 0 0,0-1 0 0 0,0 1 0 0 0,1 0 0 0 0,0 0 0 0 0,0-1 0 0 0,1 1-1 0 0,0 0 1 0 0,1 0 0 0 0,3-6-1037 0 0,-4 9 279 0 0,1 0-1 0 0,-1 0 1 0 0,-1-1 0 0 0,2-6-279 0 0,-2 10 9 0 0,0-1 0 0 0,0 1 0 0 0,0 0 0 0 0,1 0 0 0 0,-1-1 0 0 0,1 1 1 0 0,0 0-1 0 0,0 0 0 0 0,1 0-9 0 0,8-16 866 0 0,-11 18-357 0 0,0 1-66 0 0,0 0-222 0 0,0 0 166 0 0,0 0 101 0 0,0 0 21 0 0,0 0-66 0 0,-2 1-427 0 0,1 0 1 0 0,-1 0 0 0 0,0 0 0 0 0,1 1-1 0 0,-1-1 1 0 0,1 0 0 0 0,-1 1 0 0 0,1-1-1 0 0,0 1 1 0 0,-1 0-17 0 0,0 1-2 0 0,-5 5 2 0 0,1-1 0 0 0,1 1 0 0 0,0 1 0 0 0,0-1 0 0 0,0 1 0 0 0,1 0 0 0 0,1 0 0 0 0,-2 5 0 0 0,-4 17 0 0 0,-4 26 0 0 0,12-54 0 0 0,1-2 0 0 0,-5 21 0 0 0,2 1 0 0 0,0 3 0 0 0,2-20 0 0 0,1 1 0 0 0,0-1 0 0 0,1 1 0 0 0,-1-1 0 0 0,1 1 0 0 0,0-1 0 0 0,1 0 0 0 0,0 0 0 0 0,1 5 0 0 0,4-1 0 0 0,-4-8 0 0 0,0-1 0 0 0,-1 1 0 0 0,1-1 0 0 0,0 1 0 0 0,0-1 0 0 0,0 0 0 0 0,0 0 0 0 0,0 0 0 0 0,1 0 0 0 0,-1-1 0 0 0,0 0 0 0 0,0 1 0 0 0,1-1 0 0 0,-1 0 0 0 0,0 0 0 0 0,0-1 0 0 0,0 1 0 0 0,1-1 0 0 0,-1 1 0 0 0,3-2 0 0 0,0 1 0 0 0,0 0 0 0 0,0-1 0 0 0,0 0 0 0 0,-1-1 0 0 0,1 1 0 0 0,-1-1 0 0 0,1 0 0 0 0,2-3 0 0 0,-6 5 0 0 0,-1-1 0 0 0,0 1 0 0 0,1-1 0 0 0,-1 1 0 0 0,0-1 0 0 0,0 0 0 0 0,0 1 0 0 0,0-1 0 0 0,0 0 0 0 0,0-1 0 0 0,7-11 0 0 0,-5 10 0 0 0,0-1 0 0 0,-1 1 0 0 0,1-1 0 0 0,-1 0 0 0 0,0 0 0 0 0,0 1 0 0 0,-1-1 0 0 0,0 0 0 0 0,1-1 0 0 0,-2 1 0 0 0,1-3 0 0 0,1-11 0 0 0,-2 0 0 0 0,0-10 0 0 0,-1 16 0 0 0,0-1 55 0 0,0 1 1 0 0,-1-1-1 0 0,0 1 0 0 0,-1 0 1 0 0,0 0-1 0 0,-2 0 0 0 0,1 0 1 0 0,-4-4-56 0 0,0 5 687 0 0,8 12-702 0 0,0 0 0 0 0,0 0 0 0 0,-1 0-1 0 0,1-1 1 0 0,0 1 0 0 0,0 0 0 0 0,0 0 0 0 0,-1 0-1 0 0,1 0 1 0 0,0 0 0 0 0,0 0 0 0 0,-1 0-1 0 0,1 0 1 0 0,0 0 0 0 0,0 0 0 0 0,0 0 0 0 0,-1 0-1 0 0,1 0 1 0 0,0 0 0 0 0,0 0 0 0 0,-1 0-1 0 0,1 0 1 0 0,0 0 0 0 0,0 0 0 0 0,-1 0-1 0 0,1 0 1 0 0,0 0 0 0 0,0 0 0 0 0,0 1 15 0 0,-1-1-104 0 0,0 1 0 0 0,0 0 0 0 0,0 0 0 0 0,1 0 0 0 0,-1 1-1 0 0,1-1 1 0 0,-1 0 0 0 0,1 0 0 0 0,-1 0 0 0 0,1 0 0 0 0,0 0 0 0 0,-1 1 0 0 0,1-1 0 0 0,0 0 0 0 0,0 1 104 0 0,0-1-206 0 0,0 0-1 0 0,0 1 1 0 0,0-1 0 0 0,1 0-1 0 0,-1 1 1 0 0,1-1 0 0 0,-1 0-1 0 0,1 0 1 0 0,-1 1 0 0 0,1-1 0 0 0,0 0-1 0 0,-1 0 1 0 0,1 0 0 0 0,0 0-1 0 0,0 0 1 0 0,0 0 0 0 0,0 0-1 0 0,0 0 1 0 0,0 0 206 0 0,6 7-1739 0 0,7 12-796 0 0,-2-2-23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02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12 21191 0 0,'-1'1'480'0'0,"-20"6"707"0"0,15-5-727 0 0,5-2-139 0 0,1 0 424 0 0,0 0 226 0 0,0 0 42 0 0,0 0-59 0 0,0 0-289 0 0,0 0-121 0 0,0-3-420 0 0,1-1 0 0 0,0 1 1 0 0,0-1-1 0 0,0 1 0 0 0,0 0 0 0 0,0 0 0 0 0,2-3-124 0 0,4-10 263 0 0,3-20-263 0 0,-7 29 0 0 0,-2 6-21 0 0,0 0 1 0 0,0 0-1 0 0,-1-1 0 0 0,1 1 1 0 0,0-1-1 0 0,-1 1 1 0 0,1 0-1 0 0,-1-1 0 0 0,1 1 1 0 0,-1-1-1 0 0,0 1 0 0 0,0-1 1 0 0,0 0 20 0 0,0 1-144 0 0,0 1 0 0 0,0-1 1 0 0,0 0-1 0 0,0 1 0 0 0,0-1 1 0 0,-1 1-1 0 0,1-1 1 0 0,0 1-1 0 0,-1-1 0 0 0,1 1 1 0 0,0-1-1 0 0,-1 1 0 0 0,1-1 1 0 0,0 1-1 0 0,-1-1 0 0 0,1 1 144 0 0,0-2-6661 0 0,5-1-2127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02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27 21503 0 0,'0'0'844'0'0,"4"-8"2083"0"0,-4 7-2848 0 0,0 0 0 0 0,0 1 0 0 0,0-1 0 0 0,0 0 1 0 0,0 0-1 0 0,0 1 0 0 0,0-1 0 0 0,-1 0 0 0 0,1 0 1 0 0,0 1-1 0 0,-1-1 0 0 0,1 0 0 0 0,0 1 0 0 0,-1-1 0 0 0,1 1 1 0 0,-1-1-1 0 0,1 0 0 0 0,-1 1 0 0 0,1-1 0 0 0,-1 1 0 0 0,0-1 1 0 0,1 1-1 0 0,-1 0 0 0 0,1-1 0 0 0,-1 1 0 0 0,0-1 1 0 0,1 1-1 0 0,-1 0 0 0 0,0 0 0 0 0,0-1 0 0 0,1 1 0 0 0,-1 0 1 0 0,0 0-1 0 0,0 0 0 0 0,1 0 0 0 0,-1 0 0 0 0,0 0 0 0 0,0 0 1 0 0,1 0-1 0 0,-1 0 0 0 0,0 0 0 0 0,0 1-79 0 0,-3-1 116 0 0,1 1 1 0 0,0 0-1 0 0,-1 0 0 0 0,1 0 1 0 0,0 0-1 0 0,-1 0 0 0 0,1 1 0 0 0,0-1 1 0 0,-2 2-117 0 0,-27 17 20 0 0,21-14-20 0 0,0 0-1 0 0,1 1 0 0 0,0 1 0 0 0,-1 1 1 0 0,-4 3 18 0 0,-1 1 0 0 0,0-2 0 0 0,0 0 0 0 0,-17 8-18 0 0,4-2 1368 0 0,27-17-925 0 0,13 6-293 0 0,-10-6-148 0 0,0 1-1 0 0,0 0 0 0 0,1-1 0 0 0,-1 1 0 0 0,0-1 1 0 0,0 1-1 0 0,0-1 0 0 0,0 1 0 0 0,1-1 1 0 0,-1 0-1 0 0,0 0 0 0 0,1 0-1 0 0,4 0 0 0 0,1-1 0 0 0,-1 0 0 0 0,1-1 0 0 0,0 1 0 0 0,-1-1 0 0 0,0-1 0 0 0,0 1 0 0 0,0-1 0 0 0,0 0 0 0 0,0 0 0 0 0,3-3 0 0 0,24-11 0 0 0,1 4 0 0 0,0 2 0 0 0,0 2 0 0 0,1 1 0 0 0,0 2 0 0 0,-31 5 0 0 0,0 1 0 0 0,1-1 0 0 0,-1 1 0 0 0,1 0 0 0 0,-1 1 0 0 0,4 0 0 0 0,9 3 0 0 0,-13-1 0 0 0,-2-1 0 0 0,-1-1 0 0 0,1 1 0 0 0,-1-1 0 0 0,1 0 0 0 0,-1 1 0 0 0,1-1 0 0 0,-1 1 0 0 0,0 0 0 0 0,0-1 0 0 0,0 1 0 0 0,0 0 0 0 0,0 0 0 0 0,0-1 0 0 0,0 1 0 0 0,-1 0 0 0 0,1 0 0 0 0,-1 0 0 0 0,1 2 0 0 0,-1-1 0 0 0,0 1 0 0 0,0-1 0 0 0,0 0 0 0 0,0 1 0 0 0,-1-1 0 0 0,0 1 0 0 0,1-1 0 0 0,-1 0 0 0 0,0 1 0 0 0,-1-1 0 0 0,-4 10 0 0 0,0 0 0 0 0,-1-1 0 0 0,0 0 0 0 0,-8 9 0 0 0,10-15 0 0 0,-6 9 0 0 0,0 0 0 0 0,-2-1 0 0 0,1-1 0 0 0,-2 0 0 0 0,-7 5 0 0 0,16-14 0 0 0,0 1 0 0 0,-1-1 0 0 0,1-1 0 0 0,-1 1 0 0 0,0-1 0 0 0,0 0 0 0 0,-3 1 0 0 0,9-4 0 0 0,0 0 0 0 0,0 0 0 0 0,0 0 0 0 0,0 0 0 0 0,0 0 0 0 0,0-1 0 0 0,0 1 0 0 0,0 0 0 0 0,0 0 0 0 0,0 0 0 0 0,0 0 0 0 0,0 0 0 0 0,0 0 0 0 0,0-1 0 0 0,0 1 0 0 0,0 0 0 0 0,0 0 0 0 0,0 0 0 0 0,0 0 0 0 0,0 0 0 0 0,0 0 0 0 0,0-1 0 0 0,0 1 0 0 0,0 0 0 0 0,0 0 0 0 0,0 0 0 0 0,-1 0 0 0 0,1 0 0 0 0,0 0 0 0 0,0 0 0 0 0,0 0 0 0 0,0-1 0 0 0,0 1 0 0 0,0 0 0 0 0,0 0 0 0 0,0 0 0 0 0,0 0 0 0 0,-1 0 0 0 0,1 0 0 0 0,0 0 0 0 0,0 0 0 0 0,0 0 0 0 0,0 0 0 0 0,0 0 0 0 0,0 0 0 0 0,-1 0 0 0 0,1 0 0 0 0,0 0 0 0 0,0 0 0 0 0,0 0 0 0 0,0 0 0 0 0,0 0 0 0 0,7-9 0 0 0,-2 5 0 0 0,0 0 0 0 0,1 1 0 0 0,-1-1 0 0 0,1 1 0 0 0,0 0 0 0 0,0 0 0 0 0,2 0 0 0 0,47-14 0 0 0,-18 6 0 0 0,-35 11 0 0 0,1-1 0 0 0,-1 0 0 0 0,1 0 0 0 0,-1 1 0 0 0,0 0 0 0 0,1-1 0 0 0,-1 1 0 0 0,1 0 0 0 0,-1 0 0 0 0,1 0 0 0 0,-1 1 0 0 0,1-1 0 0 0,-1 1 0 0 0,1-1 0 0 0,-1 1 0 0 0,0 0 0 0 0,1 0 0 0 0,-1 0 0 0 0,0 0 0 0 0,2 1 0 0 0,-2-1 0 0 0,0 1 0 0 0,0 0 0 0 0,0 0 0 0 0,0 0 0 0 0,0 1 0 0 0,-1-1 0 0 0,1 0 0 0 0,-1 0 0 0 0,1 1 0 0 0,-1-1 0 0 0,0 1 0 0 0,0 0 0 0 0,0-1 0 0 0,0 1 0 0 0,-1 0 0 0 0,1-1 0 0 0,-1 1 0 0 0,1 1 0 0 0,0 9 0 0 0,1 0 0 0 0,0-1 0 0 0,-1 1 0 0 0,-1 2 0 0 0,0-11 0 0 0,-1 1 0 0 0,1 0 0 0 0,-1-1 0 0 0,0 1 0 0 0,0-1 0 0 0,-1 0 0 0 0,1 1 0 0 0,-1-1 0 0 0,0 0 0 0 0,-2 4 0 0 0,-6 8 0 0 0,-1 1 0 0 0,-1-2 0 0 0,0 1 0 0 0,-1-2 0 0 0,0 0 0 0 0,-15 12 0 0 0,18-20 0 0 0,0 0 0 0 0,-1 0 0 0 0,0-1 0 0 0,0 0 0 0 0,0-1 0 0 0,-1 0 0 0 0,1-1 0 0 0,-7 1 0 0 0,10-2-267 0 0,-1-2 0 0 0,0 1 1 0 0,0-1-1 0 0,1 0 0 0 0,-1-1 0 0 0,0 0 0 0 0,1 0 0 0 0,-1-1 1 0 0,1 0-1 0 0,-4-2 267 0 0,-4-2-1783 0 0,0-1 1 0 0,0 0-1 0 0,0-1 0 0 0,-10-7 1783 0 0,11 5-9433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04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43 8287 0 0,'0'0'382'0'0,"0"0"-8"0"0,-1-1-240 0 0,-5-2 19 0 0,5 2 567 0 0,1 1 249 0 0,0 0 45 0 0,0 0 8 0 0,0 0 2 0 0,0 0 0 0 0,0 0 0 0 0,0 0-69 0 0,0 0-290 0 0,-2-1-121 0 0,2 1-496 0 0,0 0 0 0 0,0 0 0 0 0,-1 0 0 0 0,1 0-1 0 0,0 0 1 0 0,0 0 0 0 0,0 0 0 0 0,0 0 0 0 0,-1 0 0 0 0,1 0 0 0 0,0-1-1 0 0,0 1 1 0 0,0 0 0 0 0,0 0 0 0 0,0 0 0 0 0,0 0 0 0 0,-1 0-1 0 0,1-1 1 0 0,0 1 0 0 0,0 0 0 0 0,0 0 0 0 0,0 0 0 0 0,0 0 0 0 0,0 0-1 0 0,0-1 1 0 0,0 1 0 0 0,0 0 0 0 0,0 0 0 0 0,0 0 0 0 0,0-1 0 0 0,0 1-1 0 0,0 0 1 0 0,0 0 0 0 0,0 0 0 0 0,0 0 0 0 0,0-1 0 0 0,0 1-1 0 0,0 0 1 0 0,0 0 0 0 0,0 0 0 0 0,0 0 0 0 0,0-1 0 0 0,0 1 0 0 0,1 0-1 0 0,-1 0 1 0 0,0 0 0 0 0,0 0 0 0 0,0 0 0 0 0,0-1 0 0 0,0 1-1 0 0,0 0 1 0 0,1 0 0 0 0,-1 0 0 0 0,0 0 0 0 0,0 0 0 0 0,0 0 0 0 0,0 0-1 0 0,0 0 1 0 0,1 0-48 0 0,17-11 508 0 0,-8 7-411 0 0,0 0 0 0 0,1 1 1 0 0,2-1-98 0 0,-8 4 254 0 0,0 0 1 0 0,0-1-1 0 0,0 1 1 0 0,0 1-1 0 0,4 0-254 0 0,22 0 333 0 0,-27-1-216 0 0,1 0-1 0 0,0 0 0 0 0,-1 0 1 0 0,1 1-1 0 0,0 0 1 0 0,-1 0-1 0 0,1 0 0 0 0,-1 1 1 0 0,3 1-117 0 0,28 6 984 0 0,-24-8-971 0 0,2 0-12 0 0,-1 1 0 0 0,1 0 0 0 0,-1 1-1 0 0,-1 0 0 0 0,0-1 0 0 0,0 0 0 0 0,0-1 0 0 0,0-1 0 0 0,9 0 0 0 0,57-6 0 0 0,-39 2 0 0 0,55-5 0 0 0,81-20 0 0 0,-168 27 146 0 0,1 0-1 0 0,0-1 1 0 0,-1 1 0 0 0,0-1-1 0 0,1-1 1 0 0,-1 1 0 0 0,-1-1-1 0 0,1 0 1 0 0,2-2-146 0 0,20-14 572 0 0,-24 17-423 0 0,0-9-133 0 0,-4 11-16 0 0,0 1 0 0 0,0-1 0 0 0,0 1 0 0 0,0-1 0 0 0,0 0 0 0 0,0 1 0 0 0,0-1 0 0 0,0 1 0 0 0,0-1 0 0 0,-1 0 0 0 0,1 1 0 0 0,0-1 0 0 0,0 1 0 0 0,-1-1 0 0 0,1 1 0 0 0,0-1 0 0 0,-1 1 0 0 0,1-1 0 0 0,0 1 0 0 0,-1-1 0 0 0,1 1 0 0 0,-3-2 0 0 0,1 1 0 0 0,-1-1 0 0 0,1 1 0 0 0,-1 0 0 0 0,1 0 0 0 0,-1 0 0 0 0,0 0 0 0 0,0 0 0 0 0,1 1 0 0 0,-1-1 0 0 0,0 1 0 0 0,0-1 0 0 0,0 1 0 0 0,-1 0 0 0 0,-7 0 0 0 0,-1 1 0 0 0,1 0 0 0 0,-1 1 0 0 0,-85 7-3056 0 0,84-10-5816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11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69 11975 0 0,'0'0'547'0'0,"0"0"-11"0"0,0-2-344 0 0,0-4-29 0 0,0-4 833 0 0,1 0 0 0 0,0 0 0 0 0,0 1 1 0 0,1-1-1 0 0,0 1 0 0 0,1-1 0 0 0,0 1 1 0 0,4-7-997 0 0,4-6 960 0 0,1 0 0 0 0,11-14-960 0 0,-13 20 216 0 0,17-26 1224 0 0,-26 41-997 0 0,-1 0-294 0 0,4-5-133 0 0,-1-2 56 0 0,-2 7 299 0 0,-1 1 117 0 0,0 0 21 0 0,0 0-66 0 0,-1-1-294 0 0,-5 1-133 0 0,-3 2-16 0 0,-1 4 0 0 0,-1 2 0 0 0,0 7 0 0 0,1 1 0 0 0,0 0 0 0 0,-8 17 0 0 0,-5 9 0 0 0,11-20 0 0 0,0 0 0 0 0,2 0 0 0 0,-5 15 0 0 0,10-23 0 0 0,1 0 0 0 0,0 0 0 0 0,2 0 0 0 0,-1 0 0 0 0,2 1 0 0 0,-1 11 0 0 0,3-12 0 0 0,-1-12 0 0 0,0-1 0 0 0,0 1 0 0 0,0-1 0 0 0,0 0 0 0 0,0 1 0 0 0,0-1 0 0 0,1 0 0 0 0,-1 1 0 0 0,0-1 0 0 0,1 0 0 0 0,-1 1 0 0 0,1-1 0 0 0,0 0 0 0 0,0 2 0 0 0,2 0 0 0 0,4 13 0 0 0,-3-14 0 0 0,-2-2 0 0 0,1 1 0 0 0,0 0 0 0 0,1 1 0 0 0,-1-1 0 0 0,1-1 0 0 0,-1 1 0 0 0,1-1 0 0 0,0 1 0 0 0,-1-1 0 0 0,1 0 0 0 0,-1 0 0 0 0,1-1 0 0 0,0 1 0 0 0,-1-1 0 0 0,1 1 0 0 0,-1-1 0 0 0,1 0 0 0 0,-1-1 0 0 0,1 1 0 0 0,0-1 0 0 0,10-5 0 0 0,0-1 0 0 0,-1 0 0 0 0,0-1 0 0 0,0 0 0 0 0,-5 3 0 0 0,6-6 131 0 0,0 0 0 0 0,-1-1 0 0 0,0 0 0 0 0,-1-1 0 0 0,-1 0 0 0 0,0-1-1 0 0,-1 0 1 0 0,-1-1 0 0 0,0 0 0 0 0,-1 0 0 0 0,3-11-131 0 0,-7 16 43 0 0,-1-1 0 0 0,0 0 1 0 0,-1 0-1 0 0,0 0 0 0 0,-1 0 0 0 0,-1 0 0 0 0,0 0 1 0 0,0 0-1 0 0,-1 0 0 0 0,-1-4-43 0 0,-1 1 22 0 0,0 1 0 0 0,0 0 0 0 0,-2 0 0 0 0,0 0 0 0 0,0 0 0 0 0,-1 1 0 0 0,-1 0 0 0 0,-3-4-22 0 0,9 15 0 0 0,0 0 0 0 0,0 1 0 0 0,0-1 0 0 0,0 0 0 0 0,-1 0 0 0 0,1 1 0 0 0,-1-1 0 0 0,1 1 0 0 0,-1-1 0 0 0,0 1 0 0 0,0 0 0 0 0,1 0 0 0 0,-1 0 0 0 0,0 0 0 0 0,0 0 0 0 0,0 0 0 0 0,-2 0 0 0 0,-5 1 0 0 0,8 0 0 0 0,0 1 0 0 0,1-1 0 0 0,-1 1 0 0 0,0-1 0 0 0,1 0 0 0 0,-1 1 0 0 0,0 0 0 0 0,1-1 0 0 0,-1 1 0 0 0,1-1 0 0 0,-1 1 0 0 0,1 0 0 0 0,-1-1 0 0 0,1 1 0 0 0,-1 0 0 0 0,0 2-307 0 0,0 0-1 0 0,0 0 1 0 0,0 0 0 0 0,1 0-1 0 0,-1 0 1 0 0,1 0 0 0 0,0 0-1 0 0,-1 0 1 0 0,1 1 0 0 0,1-1-1 0 0,-1 0 1 0 0,0 0-1 0 0,1 0 1 0 0,0 0 0 0 0,-1 0-1 0 0,2 3 308 0 0,0-1-688 0 0,0 0 0 0 0,1 0-1 0 0,-1 0 1 0 0,1 0-1 0 0,0 0 1 0 0,0-1 0 0 0,1 1-1 0 0,-1-1 1 0 0,2 1 688 0 0,12 8-2559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12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2 19351 0 0,'0'0'439'0'0,"0"0"62"0"0,0 0 33 0 0,0 0-65 0 0,3-4-152 0 0,-2 1 166 0 0,-1 0-1 0 0,0 0 1 0 0,0 1-1 0 0,0-1 1 0 0,0 0-1 0 0,-1 0 1 0 0,0-2-483 0 0,-1-15 1494 0 0,3 5-928 0 0,0 0 0 0 0,4-16-566 0 0,-4 21 0 0 0,0 1-133 0 0,-1 7-563 0 0,0 2-258 0 0,0 0-1011 0 0,0 0-4023 0 0,0 0-1724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12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6 17503 0 0,'0'0'399'0'0,"0"0"60"0"0,0 0 21 0 0,0 0-59 0 0,0-1-276 0 0,0-3 11 0 0,0 3 570 0 0,0 1 244 0 0,0 0 43 0 0,0 0-59 0 0,0 0-289 0 0,0 0-121 0 0,0 0-28 0 0,0 0-72 0 0,-1 6-238 0 0,0 0-1 0 0,0 0 1 0 0,-1-1-1 0 0,1 1 0 0 0,-1 0 1 0 0,0-1-1 0 0,-1 1 1 0 0,1-1-1 0 0,-1 0 1 0 0,-2 4-206 0 0,2-4 126 0 0,-12 13-87 0 0,15-18-39 0 0,0-1 0 0 0,0 1 0 0 0,0 0 0 0 0,0 0 0 0 0,0 0 0 0 0,0 0 0 0 0,0 0 0 0 0,0 0 0 0 0,0 0 0 0 0,0 0 0 0 0,1 0 0 0 0,-1 0 0 0 0,0 0 0 0 0,0 0 0 0 0,0 0 0 0 0,0 0 0 0 0,0 0 0 0 0,0 0 0 0 0,0 0 0 0 0,0 0 0 0 0,0 0 0 0 0,0 0 0 0 0,0 0 0 0 0,0 0 0 0 0,0 0 0 0 0,0 0 0 0 0,0 0 0 0 0,0 0 0 0 0,0 1 0 0 0,0-1 0 0 0,0 0 0 0 0,1 0 0 0 0,-1 0 0 0 0,0 0 0 0 0,0 0 0 0 0,0 0 0 0 0,0 0 0 0 0,0 0 0 0 0,0 0 0 0 0,0 0 0 0 0,0 0 0 0 0,0 0 0 0 0,0 0 0 0 0,0 0 0 0 0,0 0 0 0 0,0 0 0 0 0,0 0 0 0 0,0 0 0 0 0,0 0 0 0 0,0 0 0 0 0,0 0 0 0 0,0 1 0 0 0,0-1 0 0 0,0 0 0 0 0,0 0 0 0 0,0 0 0 0 0,0 0 0 0 0,0 0 0 0 0,0 0 0 0 0,0 0 0 0 0,9-2 0 0 0,11-4 0 0 0,30-14 0 0 0,-36 13 0 0 0,1 1 0 0 0,1 0 0 0 0,-1 2 0 0 0,1-1 0 0 0,0 2 0 0 0,7-1 0 0 0,-19 4 0 0 0,-3 0 0 0 0,1-1 0 0 0,-1 1 0 0 0,1 0 0 0 0,-1 0 0 0 0,0 1 0 0 0,1-1 0 0 0,-1 0 0 0 0,0 0 0 0 0,1 1 0 0 0,-1-1 0 0 0,0 0 0 0 0,1 1 0 0 0,-1-1 0 0 0,0 1 0 0 0,0 0 0 0 0,0 0 0 0 0,1-1 0 0 0,-1 1 0 0 0,0 0 0 0 0,0 0 0 0 0,0 0 0 0 0,0 0 0 0 0,0 0 0 0 0,-1 0 0 0 0,2 1 0 0 0,0 1 0 0 0,1 0 0 0 0,-1 1 0 0 0,1 0 0 0 0,-1-1 0 0 0,0 1 0 0 0,0 0 0 0 0,-1 0 0 0 0,1 0 0 0 0,-1 0 0 0 0,0 0 0 0 0,0 0 0 0 0,0 1 0 0 0,-1-1 0 0 0,1 0 0 0 0,-1 0 0 0 0,0 1 0 0 0,-1 2 0 0 0,0 11 0 0 0,-2 1 0 0 0,0 0 0 0 0,-3 7 0 0 0,6-26 0 0 0,-4 17 128 0 0,-1-2 0 0 0,0 1 0 0 0,-1-1 0 0 0,-1 1 0 0 0,-1-2 0 0 0,0 1 0 0 0,0-1 0 0 0,-2 0 0 0 0,0-1 0 0 0,0 0 0 0 0,-1-1 0 0 0,-1 0 0 0 0,0-1 0 0 0,-1 0 0 0 0,0-1 0 0 0,-6 4-128 0 0,-9 6 0 0 0,17-11 0 0 0,-2 0 0 0 0,1-1 0 0 0,-1-1 0 0 0,0 0 0 0 0,-3 1 0 0 0,2-4 0 0 0,1-5 0 0 0,1-6 0 0 0,11 5 0 0 0,1 0 0 0 0,-1 1 0 0 0,0-1 0 0 0,0 0 0 0 0,1 0 0 0 0,-1 1 0 0 0,1-1 0 0 0,-1 0 0 0 0,1 0 0 0 0,0 0 0 0 0,-1 0 0 0 0,1 1 0 0 0,0-1 0 0 0,1 0 0 0 0,-1 0 0 0 0,0 0 0 0 0,0 0 0 0 0,1 0 0 0 0,-1 1 0 0 0,1-1 0 0 0,-1 0 0 0 0,1 0 0 0 0,0 1 0 0 0,0-1 0 0 0,0 0 0 0 0,0 0 0 0 0,2-3 0 0 0,0 0 0 0 0,0 1 0 0 0,1-1 0 0 0,-1 1 0 0 0,1 0 0 0 0,0 0 0 0 0,0 0 0 0 0,2-1 0 0 0,12-8 0 0 0,-13 12 0 0 0,0-1 0 0 0,16-7 0 0 0,-14 9 0 0 0,-2 1 0 0 0,14 0 0 0 0,-2 3 0 0 0,-11-1 0 0 0,-1 0 0 0 0,1 0 0 0 0,-1 1 0 0 0,0 0 0 0 0,0 0 0 0 0,3 4 0 0 0,-6-6 0 0 0,0 0 0 0 0,1 0 0 0 0,-1 0 0 0 0,1 1 0 0 0,-1-1 0 0 0,0 1 0 0 0,0-1 0 0 0,0 1 0 0 0,0 0 0 0 0,0 1 0 0 0,4 6 0 0 0,15 14 0 0 0,-16-15 0 0 0,-4-6 0 0 0,1 1 0 0 0,0-1 0 0 0,0 0 0 0 0,0 0 0 0 0,0 0 0 0 0,0 0 0 0 0,1 0 0 0 0,7 7 0 0 0,-1 0 0 0 0,-2-2-64 0 0,-5-7-273 0 0,-2-1-138 0 0,-5-12-7877 0 0,0 2-436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14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43 13823 0 0,'0'0'315'0'0,"0"0"45"0"0,0 0 21 0 0,0 0-49 0 0,0-2-220 0 0,-1 1-45 0 0,1-1 0 0 0,-1 1 0 0 0,1 0 0 0 0,-1 0 0 0 0,1 0 1 0 0,-1 0-1 0 0,1 0 0 0 0,-1 0 0 0 0,0 0 0 0 0,0 0 0 0 0,0 0 0 0 0,0 0 0 0 0,0 0 0 0 0,1 0 0 0 0,-1 0 0 0 0,-1 1 0 0 0,1-1 0 0 0,0 0 0 0 0,0 1 0 0 0,0-1 0 0 0,0 1 0 0 0,0-1 0 0 0,-1 1 0 0 0,1 0 0 0 0,0-1 0 0 0,0 1 0 0 0,-1 0 1 0 0,1 0-1 0 0,0 0 0 0 0,0 0 0 0 0,-1 0 0 0 0,0 0-67 0 0,-7 1 1477 0 0,0 0 1 0 0,0 0-1 0 0,0 1 1 0 0,-5 2-1478 0 0,-2 0 1056 0 0,16-4-1048 0 0,0 0 1 0 0,-1-1-1 0 0,1 1 0 0 0,0 0 1 0 0,0 0-1 0 0,0 0 0 0 0,-1 1 1 0 0,1-1-1 0 0,0 0 0 0 0,0 0 1 0 0,0 0-1 0 0,-1 0 0 0 0,1 0 1 0 0,0 0-1 0 0,0 0 0 0 0,0 0 0 0 0,-1 0 1 0 0,1 0-1 0 0,0 0 0 0 0,0 1 1 0 0,0-1-1 0 0,0 0 0 0 0,0 0 1 0 0,-1 0-1 0 0,1 0 0 0 0,0 1 1 0 0,0-1-1 0 0,0 0 0 0 0,0 0 1 0 0,0 0-1 0 0,0 0 0 0 0,0 1 0 0 0,0-1 1 0 0,0 0-1 0 0,-1 0 0 0 0,1 0 1 0 0,0 1-1 0 0,0-1 0 0 0,0 0-8 0 0,7 7 373 0 0,12 3 62 0 0,-7-7-435 0 0,0-1 0 0 0,1 1 0 0 0,-1-2 0 0 0,8 1 0 0 0,3 0 0 0 0,-5-1 385 0 0,0-1-1 0 0,0-1 0 0 0,10-1-384 0 0,23-1 730 0 0,-145-5-565 0 0,-152 6 1883 0 0,220 0-2048 0 0,81-10 0 0 0,205-22 0 0 0,-227 32 0 0 0,-33 2 0 0 0,0 0 0 0 0,0 0 0 0 0,0 0 0 0 0,1 0 0 0 0,-1 0 0 0 0,0-1 0 0 0,0 1 0 0 0,0 0 0 0 0,1 0 0 0 0,-1 0 0 0 0,0 0 0 0 0,0 0 0 0 0,1 0 0 0 0,-1 0 0 0 0,0 0 0 0 0,0 0 0 0 0,0 0 0 0 0,1 0 0 0 0,-1 1 0 0 0,0-1 0 0 0,0 0 0 0 0,0 0 0 0 0,1 0 0 0 0,-1 0 0 0 0,0 0 0 0 0,0 0 0 0 0,0 0 0 0 0,0 0 0 0 0,1 1 0 0 0,-1-1 0 0 0,0 0 0 0 0,0 0 0 0 0,0 0 0 0 0,0 0 0 0 0,0 1 0 0 0,0-1 0 0 0,1 0 0 0 0,-1 0 0 0 0,0 0 0 0 0,0 0 0 0 0,0 1 0 0 0,0-1 0 0 0,0 0 0 0 0,0 0 0 0 0,0 1 0 0 0,0-1 0 0 0,0 0 0 0 0,0 0 0 0 0,0 0 0 0 0,0 1 0 0 0,0-1 0 0 0,0 0 0 0 0,0 0 0 0 0,0 0 0 0 0,0 1 0 0 0,0-1 0 0 0,0 0 0 0 0,0 0 0 0 0,0 0 0 0 0,-1 1 0 0 0,1-1 0 0 0,0 0 0 0 0,0 0 0 0 0,0 0 0 0 0,0 0 0 0 0,0 1 0 0 0,0-1 0 0 0,-1 0 0 0 0,-8 10 0 0 0,8-10 0 0 0,-8 8-335 0 0,0-1 0 0 0,-1 0 0 0 0,0-1 0 0 0,-1 0 0 0 0,1 0 0 0 0,-1-1 0 0 0,-1 0 335 0 0,-22 8-3949 0 0,-23 4 3949 0 0,34-10-726 0 0,4-2-1830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16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06 10135 0 0,'2'-4'231'0'0,"0"0"-247"0"0,0 1 115 0 0,0 0-1 0 0,-1 0 1 0 0,0 0 0 0 0,0-1-1 0 0,0 1 1 0 0,0 0 0 0 0,0-1-1 0 0,-1 1 1 0 0,0 0 0 0 0,1-3-99 0 0,-1 3 746 0 0,1 1 232 0 0,12-25 1639 0 0,2 0 0 0 0,5-7-2617 0 0,2-6 2673 0 0,-16 26-1250 0 0,-5 12-911 0 0,-1 2-68 0 0,0 0-217 0 0,-2-2 344 0 0,2 1-521 0 0,0 1 1 0 0,0 0-1 0 0,0 0 0 0 0,0-1 0 0 0,0 1 1 0 0,0 0-1 0 0,0 0 0 0 0,0 0 0 0 0,0-1 0 0 0,0 1 1 0 0,0 0-1 0 0,0 0 0 0 0,0-1 0 0 0,0 1 0 0 0,0 0 1 0 0,-1 0-1 0 0,1 0 0 0 0,0-1 0 0 0,0 1 0 0 0,0 0 1 0 0,0 0-1 0 0,-1 0 0 0 0,1 0 0 0 0,0-1 1 0 0,0 1-1 0 0,0 0 0 0 0,-1 0 0 0 0,1 0-50 0 0,-8-2 16 0 0,-3 4 56 0 0,8-1-7 0 0,0 1-1 0 0,0-1 1 0 0,0 1 0 0 0,0 0-1 0 0,1 0 1 0 0,-1 0 0 0 0,0 1 0 0 0,1-1-1 0 0,0 1 1 0 0,0-1 0 0 0,-2 3-65 0 0,-21 36 1010 0 0,13-18-756 0 0,-87 141-655 0 0,91-150 43 0 0,0 1 0 0 0,1 0 0 0 0,-3 10 358 0 0,-12 26-517 0 0,9-17 517 0 0,11-19 0 0 0,5-1 0 0 0,4-2 0 0 0,3-6 64 0 0,-6-5 20 0 0,0-1 1 0 0,0 0-1 0 0,0 0 0 0 0,0 0 1 0 0,0 0-1 0 0,0 0 0 0 0,0-1 1 0 0,0 0-1 0 0,0 0 0 0 0,0 0 1 0 0,0 0-1 0 0,1-1-84 0 0,5-3 305 0 0,0 0 1 0 0,0-1-1 0 0,7-4-305 0 0,-3-1 4 0 0,0 0-1 0 0,0-1 0 0 0,-1 0 1 0 0,-1-1-1 0 0,-1-1 1 0 0,1 1-1 0 0,-2-2 1 0 0,0 0-1 0 0,-1 0 0 0 0,0 0 1 0 0,-1-1-1 0 0,-1-1 1 0 0,-1 1-1 0 0,0-1 1 0 0,-1 0-1 0 0,-1-1 0 0 0,-1 1 1 0 0,0-1-1 0 0,-1 1 1 0 0,-1-1-1 0 0,-1-2-3 0 0,0 12 226 0 0,0 0 1 0 0,-1 0-1 0 0,-1 0 0 0 0,1 0 1 0 0,-1 0-1 0 0,0 1 0 0 0,-1-1 1 0 0,-1 0-227 0 0,2 5 149 0 0,0 2-161 0 0,1 1 1 0 0,-1-1-1 0 0,1 1 0 0 0,-1-1 1 0 0,1 1-1 0 0,-1 0 0 0 0,1 0 1 0 0,0 0-1 0 0,-1 0 0 0 0,1 0 0 0 0,-1 0 1 0 0,1 0-1 0 0,-1 0 0 0 0,1 0 1 0 0,-1 1-1 0 0,1-1 0 0 0,-1 1 1 0 0,1-1-1 0 0,0 1 0 0 0,-1 0 1 0 0,1-1-1 0 0,0 1 12 0 0,-3 1-128 0 0,1 0-57 0 0,0 0 0 0 0,0 0 1 0 0,0 0-1 0 0,0 1 0 0 0,0-1 1 0 0,0 1-1 0 0,1-1 1 0 0,0 1-1 0 0,-1 0 0 0 0,1 0 1 0 0,-2 3 184 0 0,1 1-764 0 0,-1 0 1 0 0,1 0 0 0 0,0 0-1 0 0,1 0 1 0 0,-1 2 763 0 0,-1 9-1535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7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26 8287 0 0,'0'0'191'0'0,"0"0"26"0"0,0 0 9 0 0,8-3 4 0 0,-3-1 15 0 0,-1 0-1 0 0,1 0 1 0 0,-1 0-1 0 0,0 0 1 0 0,0-1-1 0 0,-1 1 1 0 0,1-1 0 0 0,-1 0-1 0 0,0 0 1 0 0,-1-1-1 0 0,2-1-244 0 0,-1 0 228 0 0,-1 3 175 0 0,0-1 1 0 0,0 0-1 0 0,-1 0 1 0 0,0 0 0 0 0,0 0-1 0 0,0 0 1 0 0,0 0-1 0 0,-1 0 1 0 0,0 0 0 0 0,0 0-1 0 0,-1-1 1 0 0,1 1-1 0 0,-1 0 1 0 0,0 0-1 0 0,-1-1-403 0 0,0-5 797 0 0,-2 0 0 0 0,0 0 0 0 0,0 0 0 0 0,-1 0-1 0 0,0 1 1 0 0,-1-1-797 0 0,5 10 444 0 0,-4 2-247 0 0,4-1-136 0 0,1 0-1 0 0,-1 0 1 0 0,0 0-1 0 0,0 0 0 0 0,1 1 1 0 0,-1-1-1 0 0,0 0 0 0 0,1 0 1 0 0,-1 0-1 0 0,0 1 0 0 0,1-1 1 0 0,-1 0-1 0 0,1 1 0 0 0,-1-1 1 0 0,0 0-61 0 0,-4 8 42 0 0,0-1 0 0 0,1 0 0 0 0,0 1 0 0 0,0 0 0 0 0,0 0 0 0 0,1 0 0 0 0,0 0 0 0 0,1 0 0 0 0,0 1 0 0 0,0 0-42 0 0,-2 20 226 0 0,0 1 0 0 0,2 10-226 0 0,1-15 81 0 0,-1 0 1 0 0,-1 1 0 0 0,-3 7-82 0 0,-4 4 0 0 0,-6 16 0 0 0,11-40 0 0 0,-1 0 0 0 0,0-1 0 0 0,0 1 0 0 0,-1-2 0 0 0,-7 10 0 0 0,-1 0 0 0 0,-8 18 0 0 0,13-21 0 0 0,-2 1 0 0 0,-9 10 0 0 0,23-38-594 0 0,1 0 0 0 0,-1 0-1 0 0,4-7 595 0 0,7-14-7391 0 0,-8 11 309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16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52 19351 0 0,'0'-2'439'0'0,"-2"-7"-184"0"0,-1 1-1 0 0,0 0 1 0 0,0-1 0 0 0,0 1-1 0 0,-1 1 1 0 0,0-1 0 0 0,-1 1-1 0 0,1-1 1 0 0,-2 1-1 0 0,-2-3-254 0 0,5 7 239 0 0,-2-2 348 0 0,0 0 0 0 0,1-1 0 0 0,0 0 0 0 0,0 0 0 0 0,-1-2-587 0 0,3 6 15 0 0,-2-8-126 0 0,4 9-569 0 0,3-6-2645 0 0,-3 6-4525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17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70 17503 0 0,'0'0'803'0'0,"-1"-1"-18"0"0,1 0-619 0 0,-1 0 0 0 0,1 0 0 0 0,-1 0 0 0 0,1 0 0 0 0,-1 0 0 0 0,0 0 0 0 0,1 0-1 0 0,-1 0 1 0 0,0 0 0 0 0,0 0 0 0 0,0 0 0 0 0,1 1 0 0 0,-1-1 0 0 0,0 0 0 0 0,0 1 0 0 0,0-1 0 0 0,0 0-1 0 0,0 1 1 0 0,-1 0 0 0 0,1-1 0 0 0,0 1 0 0 0,0-1 0 0 0,0 1 0 0 0,0 0 0 0 0,0 0 0 0 0,0 0 0 0 0,-1 0 0 0 0,1 0-1 0 0,0 0 1 0 0,0 0 0 0 0,0 0 0 0 0,0 0 0 0 0,-1 0 0 0 0,1 1 0 0 0,0-1 0 0 0,0 0 0 0 0,0 1 0 0 0,0-1 0 0 0,0 1-1 0 0,-1 0-165 0 0,-1 1 172 0 0,-1 0 0 0 0,1 0-1 0 0,0 0 1 0 0,0 1-1 0 0,0 0 1 0 0,0-1-1 0 0,1 1 1 0 0,-1 0 0 0 0,1 0-1 0 0,-1 2-171 0 0,-43 76 172 0 0,31-54-172 0 0,-12 28 0 0 0,-4 7 0 0 0,27-53 0 0 0,0 0 0 0 0,0 0 0 0 0,1 0 0 0 0,0 1 0 0 0,0-1 0 0 0,1 1 0 0 0,-1 7 0 0 0,3-11 0 0 0,-1 0 0 0 0,1 0 0 0 0,0 0 0 0 0,0 0 0 0 0,1 0 0 0 0,-1 0 0 0 0,1 0 0 0 0,1-1 0 0 0,-1 1 0 0 0,1 0 0 0 0,0 0 0 0 0,0-1 0 0 0,1 1 0 0 0,6 4 0 0 0,-6-8 6 0 0,0 0 0 0 0,-1-1 0 0 0,1 0 1 0 0,0 1-1 0 0,0-1 0 0 0,0 0 0 0 0,0-1 0 0 0,0 1 0 0 0,0 0 0 0 0,0-1 1 0 0,0 0-1 0 0,0 1 0 0 0,0-1 0 0 0,0-1 0 0 0,1 1 0 0 0,1-1-6 0 0,0 0 24 0 0,0 0 0 0 0,0-1 1 0 0,-1 0-1 0 0,1 0 0 0 0,-1 0 0 0 0,0 0 0 0 0,1-1 0 0 0,-1 0 0 0 0,0 1 0 0 0,1-3-24 0 0,3-2 66 0 0,0-1 0 0 0,0-1-1 0 0,0 1 1 0 0,-1-1 0 0 0,-1 0 0 0 0,1-1-1 0 0,-2 0 1 0 0,1 0 0 0 0,-1-1-66 0 0,1-4 86 0 0,-1-1 0 0 0,-1 0 0 0 0,0 0 0 0 0,-1 0-1 0 0,-1-1 1 0 0,0 1 0 0 0,-1 0 0 0 0,-1-1 0 0 0,-1 1 0 0 0,0-1 0 0 0,-1 1 0 0 0,-1 0 0 0 0,-1-4-86 0 0,2 12 0 0 0,0 0 0 0 0,0 1 0 0 0,-1 0 0 0 0,-1-3 0 0 0,3 8 0 0 0,0 0 0 0 0,0 0 0 0 0,0 0 0 0 0,0 0 0 0 0,-1 0 0 0 0,1 0 0 0 0,-1 1 0 0 0,1-1 0 0 0,-1 0 0 0 0,0 1 0 0 0,0-1 0 0 0,0 1 0 0 0,0 0 0 0 0,1 0 0 0 0,-2-1 0 0 0,1 1 0 0 0,1 1-33 0 0,0 0 1 0 0,1-1-1 0 0,-1 1 1 0 0,0 0-1 0 0,0 0 0 0 0,1 0 1 0 0,-1 0-1 0 0,0 0 0 0 0,0 0 1 0 0,0 0-1 0 0,1 0 1 0 0,-1 0-1 0 0,0 0 0 0 0,0 0 1 0 0,1 0-1 0 0,-1 0 1 0 0,0 1-1 0 0,0-1 0 0 0,1 0 1 0 0,-1 1-1 0 0,0-1 0 0 0,1 0 1 0 0,-1 1-1 0 0,0-1 1 0 0,1 1-1 0 0,-1-1 0 0 0,0 1 1 0 0,1 0-1 0 0,-1-1 1 0 0,1 1-1 0 0,-1-1 0 0 0,1 1 1 0 0,0 0-1 0 0,-1-1 0 0 0,1 1 33 0 0,-1 2-236 0 0,0-1 1 0 0,0 0-1 0 0,0 1 0 0 0,0-1 0 0 0,1 1 0 0 0,-1-1 0 0 0,0 3 236 0 0,3 14-2363 0 0,-2-18 1908 0 0,0 0 0 0 0,1 1 0 0 0,-1-1 0 0 0,1 0 0 0 0,0 0 0 0 0,-1 0 1 0 0,1 0-1 0 0,0 0 0 0 0,0 0 0 0 0,0 1 455 0 0,13 12-2047 0 0</inkml:trace>
  <inkml:trace contextRef="#ctx0" brushRef="#br0" timeOffset="1">506 59 15663 0 0,'0'0'356'0'0,"2"-2"50"0"0,19-40 691 0 0,-21 40-377 0 0,0 2 249 0 0,1 0-721 0 0,-1 0-1 0 0,1-1 0 0 0,-1 1 1 0 0,0-1-1 0 0,1 1 1 0 0,-1 0-1 0 0,0-1 0 0 0,1 1 1 0 0,-1-1-1 0 0,0 1 0 0 0,1-1 1 0 0,-1 0-1 0 0,0 1 1 0 0,0-1-1 0 0,0 1 0 0 0,1-1 1 0 0,-1 1-1 0 0,0-1-247 0 0,0-3 2732 0 0,-2 11-1513 0 0,-15 42-1147 0 0,-1-5 63 0 0,-43 110 956 0 0,53-129-941 0 0,1 1 0 0 0,1-1 0 0 0,1 1 0 0 0,1 1 0 0 0,2 3-150 0 0,1-26 0 0 0,1 0 0 0 0,1 0 0 0 0,-1 1 0 0 0,0-1 0 0 0,1 0 0 0 0,0 0 0 0 0,0 0 0 0 0,0 0 0 0 0,1 0 0 0 0,-1 0 0 0 0,1 0 0 0 0,0 0 0 0 0,1 1 0 0 0,-1-3 0 0 0,0 1 0 0 0,0-1 0 0 0,0 0 0 0 0,0 0 0 0 0,0 0 0 0 0,0 0 0 0 0,0 0 0 0 0,1 0 0 0 0,-1 0 0 0 0,1-1 0 0 0,-1 1 0 0 0,1-1 0 0 0,0 0 0 0 0,-1 0 0 0 0,1 0 0 0 0,0 0 0 0 0,0-1 0 0 0,0 1 0 0 0,0-1 0 0 0,6 1 0 0 0,-1 0 0 0 0,1-1 0 0 0,0-1 0 0 0,0 0 0 0 0,0 0 0 0 0,-1 0 0 0 0,1-1 0 0 0,0-1 0 0 0,19-6 0 0 0,21-9 0 0 0,-17 5 0 0 0,-28 12 64 0 0,0-1 0 0 0,0-1 0 0 0,0 1 0 0 0,0 0 0 0 0,0-1 0 0 0,0 0 0 0 0,-1 0 0 0 0,1 0 0 0 0,-1-1 0 0 0,0 1 0 0 0,0-1 0 0 0,0 1 0 0 0,-1-1 0 0 0,1 0 0 0 0,-1 0 0 0 0,0-1-64 0 0,0 3 32 0 0,-2 0 0 0 0,1 0 0 0 0,0 0 0 0 0,0 0 0 0 0,-1-1 0 0 0,1 1 0 0 0,-1 0 0 0 0,0-1 0 0 0,1 1 0 0 0,-1 0 0 0 0,0-1 0 0 0,-1 1 0 0 0,1 0 0 0 0,0-1 0 0 0,-1 1 0 0 0,1 0 0 0 0,-1-1 0 0 0,0 1 0 0 0,1 0 0 0 0,-1 0 0 0 0,0 0 0 0 0,-1 0 0 0 0,1 0 0 0 0,0 0 0 0 0,0 0 0 0 0,-1 0 0 0 0,1 0 0 0 0,-1 1 0 0 0,0-1 0 0 0,1 0 0 0 0,-1 1 0 0 0,-1-1-32 0 0,1 0 0 0 0,0 1 0 0 0,0-1 0 0 0,0 1 0 0 0,0 0 0 0 0,0 0 0 0 0,-1 0 0 0 0,1 0 0 0 0,0 0 0 0 0,0 1 0 0 0,-1-1 0 0 0,1 0 0 0 0,0 1 0 0 0,-1 0 0 0 0,1 0 0 0 0,0 0 0 0 0,-1 0 0 0 0,1 0 0 0 0,0 0 0 0 0,-1 0 0 0 0,1 1 0 0 0,0-1 0 0 0,-1 1 0 0 0,1 0 0 0 0,0-1 0 0 0,0 1 0 0 0,-2 1 0 0 0,-4 3 0 0 0,0 1 0 0 0,1-1 0 0 0,0 1 0 0 0,0 0 0 0 0,0 1 0 0 0,-1 2 0 0 0,-13 12 0 0 0,3-4-735 0 0,1 1 1 0 0,0 1-1 0 0,2 0 0 0 0,0 1 1 0 0,-7 16 734 0 0,21-34-1952 0 0,1-2-80 0 0,0 0-15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19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22 13823 0 0,'0'0'315'0'0,"0"0"45"0"0,0 0 21 0 0,0 0-49 0 0,-2 0-220 0 0,0 0 441 0 0,1 0-1649 0 0,-4 1 2692 0 0,-8-1 7423 0 0,24-8-8847 0 0,-4 3-56 0 0,1 1 0 0 0,0 0 0 0 0,1 0 0 0 0,-1 1 0 0 0,1 0 0 0 0,-1 0 0 0 0,6-1-116 0 0,20-2 1129 0 0,13-1-1129 0 0,-23 3 107 0 0,28-4 576 0 0,1 2-1 0 0,-1 3 1 0 0,48 3-683 0 0,-88 0 0 0 0,-6 1 0 0 0,7 7 0 0 0,-3-4 0 0 0,-1 0 0 0 0,0-3 0 0 0,-2-3-64 0 0,-6 2-34 0 0,-1-1 1 0 0,1 1-1 0 0,0-1 0 0 0,0 1 0 0 0,0-1 1 0 0,-1 0-1 0 0,1 1 0 0 0,0-1 0 0 0,-1 0 1 0 0,1 0-1 0 0,-1 1 0 0 0,1-1 0 0 0,-1 0 1 0 0,1 0-1 0 0,-1 0 0 0 0,1 0 0 0 0,-1 1 1 0 0,0-1-1 0 0,0 0 0 0 0,1 0 0 0 0,-1 0 1 0 0,0 0-1 0 0,0 0 0 0 0,0 0 0 0 0,0 0 98 0 0,-2-21-2332 0 0,1 20 1240 0 0,-15-14-3320 0 0,6 9 2876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20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1 13823 0 0,'0'0'315'0'0,"0"0"45"0"0,0 0 21 0 0,0 0-49 0 0,0-2-220 0 0,0 1-83 0 0,-1 0 0 0 0,1-1-1 0 0,0 1 1 0 0,0-1 0 0 0,0 1-1 0 0,1 0 1 0 0,-1-1 0 0 0,0 1 0 0 0,0-1-1 0 0,1 1 1 0 0,-1 0 0 0 0,1-1-1 0 0,-1 1 1 0 0,1 0 0 0 0,-1 0-1 0 0,1-1 1 0 0,0 1-29 0 0,1-2 383 0 0,-1 1 586 0 0,-1 2 45 0 0,0 0-61 0 0,0 0-288 0 0,0 0-121 0 0,0 0-28 0 0,0 0 66 0 0,0 0 288 0 0,0 0 122 0 0,0 0 28 0 0,0 0-133 0 0,-1 3-695 0 0,0 0 1 0 0,0 0-1 0 0,0 0 1 0 0,0 0 0 0 0,-1 0-1 0 0,-1 2-192 0 0,2-1 135 0 0,-7 14 52 0 0,1 1-1 0 0,1 0 1 0 0,1 0-1 0 0,0 0 1 0 0,2 1-1 0 0,-1 8-186 0 0,-2 15 0 0 0,-1 13 0 0 0,7-45 0 0 0,-1 9 0 0 0,-1 0 0 0 0,0 0 0 0 0,-4 13 0 0 0,3-23-133 0 0,16-16-1517 0 0,-4-1 575 0 0,0-1 0 0 0,-1 0-1 0 0,0 0 1 0 0,0-1-1 0 0,-1-1 1 0 0,5-6 1075 0 0,4-6-1470 0 0,11-6-577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20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78 13823 0 0,'0'0'630'0'0,"3"-8"211"0"0,-1-7-815 0 0,-2 13 179 0 0,0 0-1 0 0,0 0 1 0 0,0 0 0 0 0,1 0 0 0 0,-1 0 0 0 0,1 0 0 0 0,0 0-1 0 0,-1 0 1 0 0,1 0-205 0 0,4-9 2901 0 0,4-6 926 0 0,-8 15-3283 0 0,-1 2-28 0 0,1-5 2131 0 0,-85 137-582 0 0,72-110-2065 0 0,0 1 0 0 0,2 0 0 0 0,1 1 0 0 0,-1 3 0 0 0,2-3 0 0 0,2-8 0 0 0,0 2 0 0 0,2-1 0 0 0,0 1 0 0 0,1-1 0 0 0,1 1 0 0 0,0 0 0 0 0,1 0 0 0 0,1 0 0 0 0,2 10 0 0 0,-1-24 0 0 0,-1-1 0 0 0,1 1 0 0 0,-1-1 0 0 0,1 1 0 0 0,0-1 0 0 0,1 0 0 0 0,-1 0 0 0 0,0 0 0 0 0,1 0 0 0 0,0 0 0 0 0,0 0 0 0 0,0 0 0 0 0,0 0 0 0 0,8 5 0 0 0,5-4 0 0 0,-6-5 0 0 0,0 0 0 0 0,0 0 0 0 0,0-1 0 0 0,0 0 0 0 0,0 0 0 0 0,6-4 0 0 0,7-3 0 0 0,22-11 0 0 0,-35 14 0 0 0,1 0 0 0 0,-1 0 0 0 0,0-1 0 0 0,0 0 0 0 0,-1 0 0 0 0,0-1 0 0 0,0 0 0 0 0,-1-1 0 0 0,0 0 0 0 0,-1 0 0 0 0,0 0 0 0 0,0-1 0 0 0,-1 1 0 0 0,0-2 0 0 0,-1 1 0 0 0,0 0 0 0 0,0-1 0 0 0,-1 0 0 0 0,-1 0 0 0 0,0 1 0 0 0,0-2 0 0 0,-1 1 0 0 0,0 0 0 0 0,-1 0 0 0 0,-1 0 0 0 0,1 0 0 0 0,-2 0 0 0 0,0 0 0 0 0,0-1 0 0 0,-2-5 0 0 0,0 0 0 0 0,-1 1 0 0 0,-6-14 0 0 0,8 25 0 0 0,1 0 0 0 0,-1 0 0 0 0,1 1 0 0 0,-1-1 0 0 0,-1 1 0 0 0,1-1 0 0 0,-1 1 0 0 0,1 0 0 0 0,-1 0 0 0 0,0 1 0 0 0,-1-1 0 0 0,1 1 0 0 0,-1 0 0 0 0,1 0 0 0 0,2 2-84 0 0,0 0-1 0 0,0 0 1 0 0,0 1-1 0 0,0-1 1 0 0,0 0-1 0 0,0 1 1 0 0,0 0-1 0 0,-1-1 1 0 0,1 1-1 0 0,0 0 1 0 0,0 0-1 0 0,0 0 1 0 0,0 0-1 0 0,0 0 1 0 0,0 1-1 0 0,-1-1 1 0 0,1 1-1 0 0,0-1 1 0 0,0 1-1 0 0,0 0 1 0 0,0 0-1 0 0,1 0 1 0 0,-1 0-1 0 0,0 0 1 0 0,0 0-1 0 0,0 0 1 0 0,1 1-1 0 0,-1-1 1 0 0,1 1-1 0 0,-2 0 85 0 0,-2 4-837 0 0,1 0 1 0 0,-1 0-1 0 0,1 0 1 0 0,0 0-1 0 0,0 1 0 0 0,1 0 1 0 0,0-1-1 0 0,0 2 837 0 0,-3 13-8788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21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17503 0 0,'0'0'803'0'0,"0"0"-18"0"0,1-2-501 0 0,2-3 620 0 0,0 0 0 0 0,0 0 0 0 0,-1-1 0 0 0,0 0 0 0 0,0 1 0 0 0,0-1 0 0 0,-1 0 0 0 0,0 0 0 0 0,0 0-904 0 0,8-13 1536 0 0,-8 17-1092 0 0,-1 0-289 0 0,3-8-138 0 0,0 1-81 0 0,-3 7-273 0 0,0 2-138 0 0,0 0-33 0 0,0 0-208 0 0,0 0-857 0 0,0 0-379 0 0,0 0-80 0 0,0 0-15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22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63 17503 0 0,'5'-7'858'0'0,"19"-26"152"0"0,-13 19 878 0 0,-10 13-875 0 0,-1-1-423 0 0,-1-3 3522 0 0,-6 5-2788 0 0,6 1-1574 0 0,-13 3 481 0 0,-1 2 0 0 0,1 0-1 0 0,0 1 1 0 0,1 0 0 0 0,-1 1-1 0 0,2 1 1 0 0,-8 5-231 0 0,15-10 0 0 0,-1 1 0 0 0,1 0 0 0 0,0 0 0 0 0,-3 5 0 0 0,-2 1 0 0 0,10-10 0 0 0,0-1 0 0 0,-1 0 0 0 0,1 0 0 0 0,0 0 0 0 0,-1 0 0 0 0,1 1 0 0 0,0-1 0 0 0,0 0 0 0 0,0 0 0 0 0,-1 1 0 0 0,1-1 0 0 0,0 0 0 0 0,0 0 0 0 0,0 1 0 0 0,-1-1 0 0 0,1 0 0 0 0,0 0 0 0 0,0 1 0 0 0,0-1 0 0 0,0 0 0 0 0,0 1 0 0 0,0-1 0 0 0,0 0 0 0 0,0 1 0 0 0,0-1 0 0 0,0 0 0 0 0,0 1 0 0 0,0-1 0 0 0,0 0 0 0 0,0 1 0 0 0,0-1 0 0 0,0 0 0 0 0,0 0 0 0 0,0 1 0 0 0,0-1 0 0 0,0 0 0 0 0,1 1 0 0 0,-1-1 0 0 0,0 0 0 0 0,0 0 0 0 0,0 1 0 0 0,1-1 0 0 0,-1 0 0 0 0,0 0 0 0 0,0 1 0 0 0,0-1 0 0 0,1 0 0 0 0,-1 0 0 0 0,0 0 0 0 0,1 1 0 0 0,-1-1 0 0 0,0 0 0 0 0,0 0 0 0 0,1 0 0 0 0,-1 0 0 0 0,0 0 0 0 0,1 0 0 0 0,-1 0 0 0 0,0 0 0 0 0,1 0 0 0 0,-1 0 0 0 0,0 0 0 0 0,3 2 0 0 0,0-1 0 0 0,1-1 0 0 0,-1 1 0 0 0,0 0 0 0 0,0-1 0 0 0,0 1 0 0 0,0-1 0 0 0,1 0 0 0 0,-1 0 0 0 0,0-1 0 0 0,2 1 0 0 0,38-10 0 0 0,-22 5 0 0 0,-1 0 135 0 0,0 0 425 0 0,0 1 0 0 0,0 1 0 0 0,21-1-560 0 0,-37 4-165 0 0,-1 1 1 0 0,1-1-1 0 0,0 1 0 0 0,-1 0 1 0 0,1 0-1 0 0,-1 0 1 0 0,4 1 164 0 0,-7-1 2 0 0,1-1 0 0 0,0 1 1 0 0,0-1-1 0 0,-1 1 0 0 0,1 0 1 0 0,0 0-1 0 0,0-1 0 0 0,-1 1 1 0 0,1 0-1 0 0,-1 0 0 0 0,1 0 1 0 0,-1-1-1 0 0,1 1 0 0 0,-1 0 1 0 0,0 0-1 0 0,1 0 0 0 0,-1 0 1 0 0,0 0-1 0 0,0 0 1 0 0,1 1-4 0 0,0 18 733 0 0,-2-14-706 0 0,0-1 0 0 0,0 1-1 0 0,0-1 1 0 0,-1 1-1 0 0,0-1 1 0 0,0 1 0 0 0,0-1-1 0 0,-1 0 1 0 0,1 0 0 0 0,-1 0-1 0 0,-1 0 1 0 0,1-1-1 0 0,-1 1 1 0 0,-1 1-26 0 0,-10 9 72 0 0,-1 0 0 0 0,-1 0 0 0 0,-4 1-72 0 0,-13 12 32 0 0,-11 8-32 0 0,48-35 0 0 0,8-2 0 0 0,13-4 0 0 0,-9 1 0 0 0,-1 1 0 0 0,13-1 0 0 0,23-5 0 0 0,-46 8 0 0 0,1 0 0 0 0,-1 0 0 0 0,1 0 0 0 0,-1 1 0 0 0,1 0 0 0 0,-1 0 0 0 0,1 0 0 0 0,2 1 0 0 0,-6-1 0 0 0,0 0 0 0 0,-1 0 0 0 0,1 0 0 0 0,0 0 0 0 0,-1 0 0 0 0,1 0 0 0 0,0 0 0 0 0,-1 0 0 0 0,1 1 0 0 0,0-1 0 0 0,-1 0 0 0 0,1 0 0 0 0,-1 1 0 0 0,1-1 0 0 0,-1 0 0 0 0,1 1 0 0 0,-1-1 0 0 0,1 1 0 0 0,-1-1 0 0 0,1 1 0 0 0,-1-1 0 0 0,1 1 0 0 0,-1-1 0 0 0,0 1 0 0 0,1-1 0 0 0,-1 1 0 0 0,0-1 0 0 0,1 1 0 0 0,-1 1 0 0 0,3 2 0 0 0,-1 0 0 0 0,0 1 0 0 0,0-1 0 0 0,0 0 0 0 0,-1 1 0 0 0,1 0 0 0 0,-1-1 0 0 0,0 1 0 0 0,0 0 0 0 0,-1 0 0 0 0,0-1 0 0 0,0 1 0 0 0,0 0 0 0 0,0 2 0 0 0,-2 9 0 0 0,0 0 0 0 0,-1 0 0 0 0,-3 10 0 0 0,3-12 0 0 0,-2-1 0 0 0,1 0 0 0 0,-2 0 0 0 0,1 0 0 0 0,-2 0 0 0 0,0-1 0 0 0,0 0 0 0 0,-1-1 0 0 0,-2 2 0 0 0,6-8 0 0 0,-1 0 0 0 0,0 0 0 0 0,0 0 0 0 0,0-1 0 0 0,0 1 0 0 0,-1-1 0 0 0,0-1 0 0 0,0 1 0 0 0,0-1 0 0 0,0 0 0 0 0,-1 0 0 0 0,1-1 0 0 0,-1 0 0 0 0,1 0 0 0 0,-1 0 0 0 0,0-1 0 0 0,0 0 0 0 0,0-1 0 0 0,-3 1 0 0 0,-1-2 0 0 0,1 0 0 0 0,-1-1 0 0 0,1 1 0 0 0,0-2 0 0 0,0 0 0 0 0,-2-1 0 0 0,-9-5 13 0 0,14 3-20 0 0,2 0-63 0 0,3 4 18 0 0,-10-7-1322 0 0,3 6-3613 0 0,9 3-4224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22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8 13823 0 0,'0'0'630'0'0,"0"0"-13"0"0,-2 0-252 0 0,-55 14 3093 0 0,43-12-2534 0 0,1 1-1 0 0,-1 1 1 0 0,1 0 0 0 0,0 0-1 0 0,0 1 1 0 0,0 1-924 0 0,8-2 207 0 0,5-2 145 0 0,12-3 601 0 0,27-7 647 0 0,-35 7-1532 0 0,8-1-58 0 0,95-22 2028 0 0,73-6-2038 0 0,-171 31 0 0 0,-9 1 0 0 0,-6 3 0 0 0,-8 1 0 0 0,0 0 0 0 0,-1-1 0 0 0,1-1 0 0 0,-1 0 0 0 0,-8 1 0 0 0,-16 4 0 0 0,1 1 0 0 0,-1-1 0 0 0,0-2 0 0 0,-19 1 0 0 0,51-9 0 0 0,8-2 0 0 0,7-1 0 0 0,18-6 0 0 0,0 0 0 0 0,18-3 0 0 0,-21 5 0 0 0,-16 6 0 0 0,0-1 0 0 0,0 1 0 0 0,0 0 0 0 0,0 0 0 0 0,0 1 0 0 0,3 0 0 0 0,21-3-133 0 0,-21 3-245 0 0,-7 0-3542 0 0,-3 1-5289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23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40 15663 0 0,'0'0'356'0'0,"1"-3"50"0"0,1-1-235 0 0,-1 2-55 0 0,0 0 0 0 0,0 0-1 0 0,0-1 1 0 0,0 1 0 0 0,-1-1-1 0 0,1 1 1 0 0,-1-1 0 0 0,1-1-116 0 0,-1 3 720 0 0,3-4 1215 0 0,-2 2 3323 0 0,-6 5-3095 0 0,0 1-2162 0 0,1 0 1 0 0,-1 0-1 0 0,1 1 1 0 0,0 0-1 0 0,0 0 1 0 0,1 0-1 0 0,-1 0 1 0 0,1 0-1 0 0,0 1 1 0 0,0 0 0 0 0,0-1-1 0 0,0 1-1 0 0,-3 6-1 0 0,0-1 1 0 0,0 1 0 0 0,0 0 0 0 0,1 1 0 0 0,-1 5 0 0 0,-1 0 0 0 0,-14 39-18 0 0,-3 19 18 0 0,17-51 23 0 0,2 1-1 0 0,0 0 1 0 0,2 0-1 0 0,-1 16-22 0 0,4-35 120 0 0,0-1-1 0 0,1 0 0 0 0,-1 1 1 0 0,1-1-1 0 0,0 0 1 0 0,0 0-1 0 0,2 5-119 0 0,-2-9 30 0 0,-1 0-1 0 0,0 0 1 0 0,1 0-1 0 0,-1 0 1 0 0,1 0 0 0 0,-1 0-1 0 0,1 0 1 0 0,0 0-1 0 0,-1-1 1 0 0,1 1-1 0 0,0 0 1 0 0,-1 0 0 0 0,1-1-1 0 0,0 1 1 0 0,0 0-1 0 0,0-1 1 0 0,0 1-1 0 0,0-1 1 0 0,0 1 0 0 0,0-1-1 0 0,0 1 1 0 0,0-1-1 0 0,0 0 1 0 0,0 1 0 0 0,0-1-1 0 0,0 0 1 0 0,0 0-1 0 0,0 0 1 0 0,0 0-1 0 0,0 0 1 0 0,0 0 0 0 0,0 0-1 0 0,0 0 1 0 0,0 0-1 0 0,1-1 1 0 0,-1 1-1 0 0,0 0 1 0 0,0-1-30 0 0,8-2 2 0 0,0-1 0 0 0,0-1 1 0 0,-1 0-1 0 0,1 0 0 0 0,-1 0 0 0 0,0-1 1 0 0,-1 0-1 0 0,1-1 0 0 0,4-6-2 0 0,1-1-1 0 0,-1 0 0 0 0,-1-1 0 0 0,0-1 0 0 0,6-12 1 0 0,-11 16 7 0 0,-1-2-1 0 0,0 1 1 0 0,-1 0-1 0 0,0-1 1 0 0,-2 0-1 0 0,1 0 1 0 0,-2 0-1 0 0,1 0 1 0 0,-2 0-1 0 0,0 0 1 0 0,-1-3-7 0 0,0 8 226 0 0,1 0 1 0 0,-1 0-1 0 0,-1 0 0 0 0,0 1 1 0 0,0-1-1 0 0,-1 1 0 0 0,0-1 1 0 0,-1 0-227 0 0,-5-6 142 0 0,5 13-116 0 0,1 1-29 0 0,2 0-75 0 0,0 0-1 0 0,-1 1 1 0 0,1-1 0 0 0,0 0-1 0 0,-1 1 1 0 0,1-1 0 0 0,-1 1-1 0 0,1-1 1 0 0,-1 1 0 0 0,1 0-1 0 0,-1 0 1 0 0,1-1 0 0 0,-1 1-1 0 0,1 0 1 0 0,-1 0 0 0 0,1 1-1 0 0,-1-1 1 0 0,1 0 0 0 0,-1 0-1 0 0,1 1 1 0 0,-1-1 0 0 0,1 1-1 0 0,0-1 1 0 0,-1 1 0 0 0,1 0-1 0 0,0 0 1 0 0,-1-1 0 0 0,1 1-1 0 0,0 0 1 0 0,0 0 0 0 0,0 0-1 0 0,0 0 1 0 0,-1 0 0 0 0,2 1-1 0 0,-2 0 79 0 0,-1 2-350 0 0,1 0-1 0 0,-1 0 0 0 0,1 1 0 0 0,0-1 1 0 0,0 0-1 0 0,1 1 0 0 0,-1 0 0 0 0,1-1 1 0 0,0 1-1 0 0,0 3 351 0 0,-1 11-1535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23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14 23927 0 0,'0'0'1844'0'0,"0"0"-1192"0"0,-6-7-279 0 0,4 4-197 0 0,1 0 0 0 0,-1 1 0 0 0,1-1 0 0 0,0 0 0 0 0,0 0 0 0 0,0 0-1 0 0,0 0 1 0 0,0 1 0 0 0,0-4-176 0 0,1 2 88 0 0,0-1 1 0 0,1 1-1 0 0,-1 0 0 0 0,1 0 0 0 0,0 0 1 0 0,0 0-1 0 0,0 0 0 0 0,1 0 0 0 0,-1 0 1 0 0,2-1-89 0 0,-2 4-285 0 0,0-1 0 0 0,0 0 1 0 0,0 1-1 0 0,0-1 0 0 0,0 1 0 0 0,1-1 1 0 0,-1 1-1 0 0,1 0 0 0 0,-1-1 0 0 0,1 1 285 0 0,1-1-847 0 0,-2 1-1588 0 0,2-1-100 0 0,14-6-23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8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1975 0 0,'0'0'547'0'0,"0"0"-11"0"0,0 0-203 0 0,0 0 419 0 0,0 0 220 0 0,0 0 42 0 0,0 0 8 0 0,0 0 2 0 0,14-12 2215 0 0,44 2-1134 0 0,13-5-2105 0 0,-6 2 0 0 0,-59 12 176 0 0,0 0-1 0 0,1 0 1 0 0,-1 1 0 0 0,1-1-1 0 0,5 2-175 0 0,13-1 1005 0 0,-22-1-997 0 0,-1 1 0 0 0,0 0 1 0 0,0 0-1 0 0,1 0 0 0 0,-1 1 0 0 0,0-1 1 0 0,0 0-1 0 0,1 1 0 0 0,-1-1 1 0 0,0 1-1 0 0,0 0 0 0 0,0 0 0 0 0,0 0 1 0 0,0 0-1 0 0,0 0 0 0 0,0 0 0 0 0,0 1 1 0 0,0-1-1 0 0,-1 1 0 0 0,2 0-8 0 0,-2-1 0 0 0,1 2 0 0 0,1 0 0 0 0,-1 0 0 0 0,0 1 0 0 0,0-1 0 0 0,0 1 0 0 0,0 0 0 0 0,-1-1 0 0 0,1 1 0 0 0,-1 0 0 0 0,0 0 0 0 0,0 0 0 0 0,-1 0 0 0 0,1 0 0 0 0,-1 0 0 0 0,0 2 0 0 0,1 12 0 0 0,-2 0 0 0 0,-2 17 0 0 0,0-11 0 0 0,1 2 0 0 0,-1 0 0 0 0,-1 1 0 0 0,-1-1 0 0 0,-2-1 0 0 0,-3 8 0 0 0,-9 21 0 0 0,-31 91 0 0 0,48-139 0 0 0,-1 2 0 0 0,1 1 0 0 0,1 0 0 0 0,-1-1 0 0 0,1 1 0 0 0,1 1 0 0 0,-1-3-64 0 0,1-6-273 0 0,0-1-138 0 0,0 0-33 0 0,0 0-72 0 0,1-18-3069 0 0,0 11-1396 0 0,-1 6-1393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24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77 21191 0 0,'0'0'1636'0'0,"0"-1"-1059"0"0,0-7-327 0 0,0 6 482 0 0,0 2 237 0 0,0 0 44 0 0,-2-10 1150 0 0,0 7-1956 0 0,-2-1 701 0 0,-5 8-891 0 0,4 2-17 0 0,1-1 0 0 0,-1 1 0 0 0,1 0 0 0 0,1 0 0 0 0,-1 1 0 0 0,1-1 0 0 0,-2 8 0 0 0,1-6 0 0 0,-14 39 451 0 0,2 0-1 0 0,1 1 1 0 0,3 0 0 0 0,-2 29-451 0 0,13-75-47 0 0,1 0 0 0 0,-1 0 0 0 0,1 1 0 0 0,0-1 0 0 0,0 0 0 0 0,0 1 0 0 0,1-1 0 0 0,-1 0 1 0 0,0 0-1 0 0,1 1 0 0 0,-1-1 0 0 0,1 0 0 0 0,0 0 0 0 0,0 0 0 0 0,0 0 0 0 0,0 1 47 0 0,0-2-4 0 0,0 0-1 0 0,0 0 0 0 0,0 0 1 0 0,0 0-1 0 0,0 0 1 0 0,0 0-1 0 0,0-1 0 0 0,1 1 1 0 0,-1 0-1 0 0,0 0 1 0 0,0-1-1 0 0,1 1 0 0 0,-1-1 1 0 0,0 1-1 0 0,1-1 1 0 0,-1 0-1 0 0,1 1 0 0 0,-1-1 1 0 0,1 0-1 0 0,-1 0 1 0 0,0 0-1 0 0,1 0 0 0 0,-1 0 1 0 0,1-1-1 0 0,-1 1 1 0 0,0 0-1 0 0,1-1 5 0 0,4 0-1 0 0,0-1 0 0 0,0 0 0 0 0,-1-1 0 0 0,1 1 1 0 0,-1-1-1 0 0,0 0 0 0 0,0 0 0 0 0,0-1 0 0 0,0 0 0 0 0,2-2 1 0 0,0 0 22 0 0,-1 0 0 0 0,0 0 0 0 0,0-1 0 0 0,-1 0 0 0 0,1 0 0 0 0,3-7-22 0 0,1-10 122 0 0,0 1 1 0 0,-1-2 0 0 0,-1 1-1 0 0,-1-1 1 0 0,-1 0 0 0 0,-2 0-1 0 0,0-1 1 0 0,-1-18-123 0 0,-3 21 0 0 0,-1-1 0 0 0,-4-18 0 0 0,5 38 0 0 0,-5-17 0 0 0,-2 14 0 0 0,4 4 0 0 0,-3-1-63 0 0,4 4-40 0 0,0 0-1 0 0,0 0 0 0 0,0 0 0 0 0,0 0 0 0 0,0 1 1 0 0,0-1-1 0 0,0 1 0 0 0,1-1 0 0 0,-1 1 1 0 0,0 0-1 0 0,0-1 0 0 0,0 2 104 0 0,1-2-60 0 0,-2 2-331 0 0,0 0-1 0 0,1 0 1 0 0,-1 0 0 0 0,0 0-1 0 0,1 1 1 0 0,0-1 0 0 0,-1 1-1 0 0,1 0 1 0 0,0-1 0 0 0,-1 3 391 0 0,2-3-344 0 0,-7 10-1695 0 0</inkml:trace>
  <inkml:trace contextRef="#ctx0" brushRef="#br0" timeOffset="1">614 41 19351 0 0,'0'0'439'0'0,"0"0"62"0"0,0-2 33 0 0,-3-17 95 0 0,2 14-2384 0 0,-3-8 7918 0 0,4 13-6058 0 0,0 0 0 0 0,0 0 0 0 0,0 0 0 0 0,-1 0 0 0 0,1-1-1 0 0,0 1 1 0 0,0 0 0 0 0,0 0 0 0 0,-1 0 0 0 0,1 0-1 0 0,0 0 1 0 0,0 0 0 0 0,0 0 0 0 0,-1 0 0 0 0,1 0-1 0 0,0 0 1 0 0,0 0 0 0 0,0 0 0 0 0,-1 0 0 0 0,1 0 0 0 0,0 0-1 0 0,0 0 1 0 0,0 0 0 0 0,-1 0 0 0 0,1 0 0 0 0,0 0-1 0 0,0 0 1 0 0,-1 0 0 0 0,1 0 0 0 0,0 0 0 0 0,0 0-1 0 0,0 0 1 0 0,0 1 0 0 0,-1-1 0 0 0,1 0 0 0 0,0 0 0 0 0,0 0-1 0 0,0 0 1 0 0,0 0 0 0 0,0 1 0 0 0,-1-1 0 0 0,1 0-1 0 0,0 0 1 0 0,0 0 0 0 0,0 1 0 0 0,0-1 0 0 0,0 0-1 0 0,0 0 1 0 0,0 0 0 0 0,0 1-105 0 0,-10 12 124 0 0,1 1 1 0 0,1 0-1 0 0,0 1 1 0 0,-3 8-125 0 0,-16 30 110 0 0,-1 0-91 0 0,2 1-1 0 0,2 2 1 0 0,-3 19-19 0 0,11-31 12 0 0,14-40-10 0 0,1 0 0 0 0,-1 0 0 0 0,1 0 0 0 0,1 1 0 0 0,-1-1 0 0 0,0 0 0 0 0,1 0 0 0 0,0 1 0 0 0,0-1 0 0 0,0 0-1 0 0,1 1 1 0 0,-1-1 0 0 0,1 0 0 0 0,0 0 0 0 0,0 0 0 0 0,1 1 0 0 0,-1-1 0 0 0,1-1 0 0 0,0 1 0 0 0,0 0 0 0 0,0 0 0 0 0,1-1 0 0 0,-1 1 0 0 0,1-1 0 0 0,0 0 0 0 0,0 1 0 0 0,0-1 0 0 0,0-1 0 0 0,0 1-1 0 0,1 0 1 0 0,-1-1 0 0 0,1 0 0 0 0,0 0 0 0 0,0 0 0 0 0,0 0 0 0 0,0 0 0 0 0,0-1 0 0 0,0 0 0 0 0,0 0-2 0 0,8 1 1 0 0,-1 0 1 0 0,1-1-1 0 0,-1-1 0 0 0,1 0 0 0 0,0-1 0 0 0,-1 0 1 0 0,1 0-1 0 0,8-3-1 0 0,4-2 53 0 0,0-1-1 0 0,-1-1 1 0 0,15-8-53 0 0,-22 8 51 0 0,-1-1 0 0 0,1-1 0 0 0,6-6-51 0 0,-10 8 20 0 0,-7 3 8 0 0,1 0 0 0 0,-1 0 0 0 0,0 0-1 0 0,0 0 1 0 0,-1-1 0 0 0,1 0 0 0 0,-1 0-1 0 0,0 0 1 0 0,-1 0 0 0 0,0 0 0 0 0,0-1 0 0 0,0 0-1 0 0,-1 0 1 0 0,0 1 0 0 0,0-1 0 0 0,-1-1-1 0 0,1-4-27 0 0,-2 10 2 0 0,1 0-1 0 0,-1 0 1 0 0,-1 0-1 0 0,1 0 1 0 0,0 0-1 0 0,0 1 1 0 0,-1-1-1 0 0,1 0 1 0 0,-1 0-1 0 0,1 0 1 0 0,-1 0-1 0 0,0 1 1 0 0,0-1-1 0 0,0 0 1 0 0,0 1-1 0 0,0-1 1 0 0,0 1-1 0 0,0-1 1 0 0,0 1-1 0 0,-1-1 1 0 0,1 1 0 0 0,-1 0-1 0 0,1 0 1 0 0,-1-1-1 0 0,1 1 1 0 0,-1 0-1 0 0,0 1 1 0 0,1-1-1 0 0,-1 0 1 0 0,0 0-1 0 0,0 1 1 0 0,0-1-1 0 0,0 1 1 0 0,0-1-1 0 0,1 1 1 0 0,-1 0-1 0 0,0 0 1 0 0,0 0-2 0 0,-7-1 6 0 0,0 1-1 0 0,0 1 1 0 0,0-1 0 0 0,0 1 0 0 0,1 1 0 0 0,-1-1 0 0 0,-6 3-6 0 0,-10 5 0 0 0,0 2 0 0 0,1 0 0 0 0,0 1 0 0 0,-7 6 0 0 0,-5 2 0 0 0,-10 3 0 0 0,15-8-1175 0 0,-20 14 1175 0 0,24-13-806 0 0,25-14-869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38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09 6447 0 0,'0'0'142'0'0,"0"0"22"0"0,0 0 13 0 0,-17-13 1864 0 0,16 12-1027 0 0,-1-1-61 0 0,-12-13 772 0 0,14 14-1143 0 0,-2 0 288 0 0,-2-3-1296 0 0,4 4 596 0 0,-1 0 1 0 0,1-1 0 0 0,0 1 0 0 0,0 0-1 0 0,-1 0 1 0 0,1 0 0 0 0,0 0 0 0 0,0-1-1 0 0,-1 1 1 0 0,1 0 0 0 0,0 0-1 0 0,0-1 1 0 0,-1 1 0 0 0,1 0 0 0 0,0 0-1 0 0,0-1 1 0 0,0 1 0 0 0,0 0 0 0 0,0-1-1 0 0,-1 1 1 0 0,1 0 0 0 0,0 0 0 0 0,0-1-1 0 0,0 1 1 0 0,0 0 0 0 0,0-1 0 0 0,0 1-1 0 0,0 0 1 0 0,0-1-171 0 0,2 0 218 0 0,-1 0 0 0 0,1 0-1 0 0,-1 0 1 0 0,1 1 0 0 0,-1-1 0 0 0,1 0 0 0 0,0 1-1 0 0,0-1 1 0 0,-1 1 0 0 0,1 0 0 0 0,0-1-1 0 0,0 1 1 0 0,0 0-218 0 0,108-14 443 0 0,-41 3-358 0 0,25-10-85 0 0,-55 12 1355 0 0,-23 9-1190 0 0,-4 2-165 0 0,-12-2 0 0 0,0 1 0 0 0,1-1 0 0 0,-1 1 0 0 0,0-1 0 0 0,0 1 0 0 0,0-1 0 0 0,1 0 0 0 0,-1 1 0 0 0,0-1 0 0 0,0 1 0 0 0,0-1 0 0 0,0 1 0 0 0,0-1 0 0 0,0 1 0 0 0,0-1 0 0 0,0 1 0 0 0,0-1 0 0 0,0 1 0 0 0,0-1 0 0 0,0 1 0 0 0,0 0 0 0 0,-2 2-35 0 0,0 1 0 0 0,1-1 0 0 0,-1 1-1 0 0,-1-1 1 0 0,1 0 0 0 0,-1 1 0 0 0,1-1-1 0 0,-1 0 1 0 0,-3 2 35 0 0,5-4-84 0 0,0 0-391 0 0,-18 11-2322 0 0,17-11 845 0 0,2-1-80 0 0,0 0-15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39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7 13823 0 0,'-13'-2'315'0'0,"10"2"45"0"0,3 0 21 0 0,-2 1-49 0 0,-4 1-149 0 0,4-2 194 0 0,2 0 110 0 0,0 0 22 0 0,0 0 3 0 0,13-3 512 0 0,8-2-214 0 0,0 1 0 0 0,0 0 0 0 0,0 2 0 0 0,18-1-810 0 0,3-1 1368 0 0,-37 2-959 0 0,-5 2-401 0 0,1 0-1 0 0,-1 0 1 0 0,1 0-1 0 0,-1 0 0 0 0,1 0 1 0 0,-1 0-1 0 0,1 0 0 0 0,0 0 1 0 0,-1 0-1 0 0,1 0 1 0 0,-1 0-1 0 0,1 0 0 0 0,-1 0 1 0 0,1 1-1 0 0,-1-1 1 0 0,1 0-1 0 0,-1 0 0 0 0,1 0 1 0 0,0 1-8 0 0,13 3 58 0 0,-1 1-58 0 0,0-1 0 0 0,13 7-337 0 0,-23-10-1422 0 0,-3-1-638 0 0,0 0-130 0 0,0 0-29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0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2 11975 0 0,'4'-1'267'0'0,"-3"1"-226"0"0,1-1-1 0 0,-1 1 1 0 0,0-1-1 0 0,1 0 1 0 0,-1 1 0 0 0,0-1-1 0 0,1 0 1 0 0,-1 0 0 0 0,0 0-1 0 0,0 0 1 0 0,0 0-1 0 0,0 0 1 0 0,0 0 0 0 0,0 0-1 0 0,1-1-40 0 0,11-25 426 0 0,-1-3 1155 0 0,3-24-1581 0 0,-9 36 885 0 0,-6 16-373 0 0,0 2 0 0 0,0 0-69 0 0,0-2-294 0 0,0-4-61 0 0,0 4 283 0 0,0 2 117 0 0,0 0 21 0 0,0 0 3 0 0,0 0 0 0 0,-2 0 193 0 0,1 0-601 0 0,0-1-1 0 0,0 1 0 0 0,0 0 1 0 0,1 0-1 0 0,-1 0 0 0 0,0 0 0 0 0,0 0 1 0 0,0 0-1 0 0,0 0 0 0 0,1 0 1 0 0,-1 0-1 0 0,0 0 0 0 0,0 1-103 0 0,-3 2 127 0 0,0 0 0 0 0,1 0 0 0 0,-1 1 0 0 0,1-1 0 0 0,0 1-1 0 0,0 0 1 0 0,1 0 0 0 0,-1 0 0 0 0,1 0 0 0 0,0 1 0 0 0,0-1 0 0 0,0 0 0 0 0,1 1 0 0 0,-1 0-127 0 0,-4 17-132 0 0,1 0 1 0 0,-1 13 131 0 0,-1 5 118 0 0,-1 1-118 0 0,1 0 0 0 0,2 1 0 0 0,2 0 0 0 0,2 32 0 0 0,1-66 0 0 0,1 1 0 0 0,-1-1 0 0 0,1 0 0 0 0,1 0 0 0 0,0 1 0 0 0,0-1 0 0 0,0 0 0 0 0,4 6 0 0 0,-4-10 0 0 0,-1 0 0 0 0,1-1 0 0 0,0 1 0 0 0,0-1 0 0 0,0 0 0 0 0,0 1 0 0 0,1-1 0 0 0,-1 0 0 0 0,2 1 0 0 0,0-1 0 0 0,6 4 0 0 0,9 1 0 0 0,-14-8 0 0 0,-1 0 0 0 0,0 0 54 0 0,0 0 0 0 0,0 0 0 0 0,0-1 0 0 0,0 0 0 0 0,0 1 0 0 0,0-1-1 0 0,-1 0 1 0 0,1-1 0 0 0,0 1 0 0 0,-1-1 0 0 0,1 0 0 0 0,-1 0 0 0 0,0 0 0 0 0,1 0 0 0 0,-1 0-1 0 0,0-1 1 0 0,0 1 0 0 0,-1-1 0 0 0,2-1-54 0 0,4-4 205 0 0,-1-1 0 0 0,1 0 0 0 0,-2 0-1 0 0,1-1 1 0 0,4-9-205 0 0,0-6 0 0 0,0 1 0 0 0,-1-1 0 0 0,-2-1 0 0 0,-1 0 0 0 0,0 0 0 0 0,0-14 0 0 0,-3 5 0 0 0,-1 0 0 0 0,-1 0 0 0 0,-2 0 0 0 0,-4-27 0 0 0,3 53 0 0 0,0 0 0 0 0,-1-1 0 0 0,0 1 0 0 0,-1 0 0 0 0,0 0 0 0 0,-1-1 0 0 0,-2 1 0 0 0,5 8 0 0 0,0 1 0 0 0,1-1 0 0 0,-1 1 0 0 0,0 0 0 0 0,1 0 0 0 0,-1-1 0 0 0,0 1 0 0 0,0 0 0 0 0,1 0 0 0 0,-1 0 0 0 0,0 0 0 0 0,0 0 0 0 0,1 0 0 0 0,-1 0 0 0 0,0 0 0 0 0,0 0 0 0 0,0 0 0 0 0,1 0 0 0 0,-1 0 0 0 0,0 0 0 0 0,0 1 0 0 0,1-1 0 0 0,-1 0 0 0 0,-1 1 0 0 0,0 0 0 0 0,1 0 0 0 0,-1 1 0 0 0,1-1 0 0 0,-1 0 0 0 0,1 1 0 0 0,-1-1 0 0 0,1 1 0 0 0,-1 0 0 0 0,-3 5 0 0 0,1 0 0 0 0,0 0 0 0 0,0 0 0 0 0,0 2 0 0 0,4-8 0 0 0,-8 14-600 0 0,1 1-1 0 0,1 0 1 0 0,0 0 0 0 0,1 1-1 0 0,1-1 1 0 0,1 1 0 0 0,0 3 600 0 0,2-1-1534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1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17503 0 0,'0'0'399'0'0,"0"0"60"0"0,0 0 21 0 0,0 0-59 0 0,1-2-204 0 0,-1-28 1167 0 0,0 26-1120 0 0,1 1 0 0 0,-1-1 0 0 0,1 1 0 0 0,0-1 0 0 0,1 1 0 0 0,-1-1 0 0 0,0 1 0 0 0,1 0 0 0 0,0 0 0 0 0,0-1-264 0 0,0 1-72 0 0,0 1-1 0 0,0-1 1 0 0,-1 0 0 0 0,1 0 0 0 0,-1 0-1 0 0,0 0 1 0 0,1-2 72 0 0,-1-1-3498 0 0,-1 6-3666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1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76 17503 0 0,'1'-2'399'0'0,"0"-8"-20"0"0,-1 7-303 0 0,0 0-1 0 0,0 0 1 0 0,0 0-1 0 0,1 0 1 0 0,0 0-1 0 0,0 0 1 0 0,0 0-1 0 0,0 0 0 0 0,0 0 1 0 0,0 1-1 0 0,1-1 1 0 0,-1 0-1 0 0,1 1 1 0 0,0-1-1 0 0,0 1 1 0 0,-1 0-1 0 0,2-1 0 0 0,-1 1 1 0 0,0 0-1 0 0,0 0 1 0 0,1 0-76 0 0,-1 1 488 0 0,-2 1 21 0 0,0 0-472 0 0,0-1-1 0 0,0 1 1 0 0,0 0 0 0 0,0 0-1 0 0,0 0 1 0 0,0-1 0 0 0,1 1-1 0 0,-1 0 1 0 0,0 0-1 0 0,0 0 1 0 0,0-1 0 0 0,0 1-1 0 0,1 0 1 0 0,-1 0 0 0 0,0 0-1 0 0,0 0 1 0 0,0-1-1 0 0,1 1 1 0 0,-1 0 0 0 0,0 0-1 0 0,0 0 1 0 0,0 0 0 0 0,1 0-1 0 0,-1 0 1 0 0,0 0-1 0 0,0 0 1 0 0,1 0 0 0 0,-1 0-1 0 0,0 0 1 0 0,0 0 0 0 0,1 0-1 0 0,-1 0 1 0 0,0 0-1 0 0,0 0 1 0 0,1 0 0 0 0,-1 0-1 0 0,0 0 1 0 0,0 0 0 0 0,1 0-1 0 0,-1 0 1 0 0,0 0-1 0 0,0 0 1 0 0,0 1 0 0 0,1-1-37 0 0,-1 0 131 0 0,1 1 1 0 0,-1-1-1 0 0,1 1 1 0 0,-1-1-1 0 0,1 1 1 0 0,-1-1-1 0 0,1 1 1 0 0,-1 0-1 0 0,1-1 1 0 0,-1 1-1 0 0,0 0 1 0 0,0-1-1 0 0,1 1 1 0 0,-1 0-1 0 0,0 0-131 0 0,1 4 59 0 0,-1 1 0 0 0,0-1 0 0 0,-1 1 0 0 0,1-1 0 0 0,-1 1 0 0 0,0-1 0 0 0,0 1 0 0 0,-1-1 0 0 0,1 0 0 0 0,-1 1 0 0 0,-1-1-1 0 0,1 0 1 0 0,-1 0 0 0 0,1-1 0 0 0,-1 1 0 0 0,-1 0 0 0 0,1-1 0 0 0,-1 0 0 0 0,0 1-59 0 0,-35 42 0 0 0,33-37 0 0 0,4-3 26 0 0,6-6 53 0 0,5-5 259 0 0,13-6 592 0 0,-11 4-1116 0 0,0 1 0 0 0,1 0 0 0 0,-1 1 0 0 0,1 0 1 0 0,1 0-1 0 0,-1 2 0 0 0,5-1 186 0 0,-13 2-1 0 0,0 1 0 0 0,0 0 0 0 0,-1 0 0 0 0,1 0 1 0 0,0 1-1 0 0,0-1 0 0 0,-1 1 0 0 0,1 0 0 0 0,0 0 0 0 0,-1 0 0 0 0,1 1 0 0 0,-1-1 0 0 0,1 1 0 0 0,-1 0 0 0 0,0 0 1 0 0,0 0-1 0 0,1 0 0 0 0,-1 1 0 0 0,-1-1 0 0 0,1 1 0 0 0,0-1 0 0 0,0 2 1 0 0,0 1 1 0 0,1 0-1 0 0,-1 1 0 0 0,0-1 1 0 0,-1 1-1 0 0,1 0 1 0 0,-1 0-1 0 0,0 0 0 0 0,-1 0 1 0 0,0 0-1 0 0,1 6 0 0 0,-1 1 0 0 0,0 0 0 0 0,-2-1 0 0 0,1 1 0 0 0,-2 0 0 0 0,-1 8 0 0 0,-1 6 0 0 0,1-13 172 0 0,-1 0 1 0 0,-1 0-1 0 0,0 0 0 0 0,-1 0 0 0 0,0-1 1 0 0,-8 12-173 0 0,-3 9 350 0 0,10-22-264 0 0,-1 0 1 0 0,0 0-1 0 0,-1-1 1 0 0,-1-1-1 0 0,1 1 0 0 0,-2-1 1 0 0,-1 1-87 0 0,6-6 3 0 0,4-3-3 0 0,1 0 0 0 0,-1-1 0 0 0,0 1 0 0 0,1-1 0 0 0,-1 0 0 0 0,0 1 0 0 0,0-1 0 0 0,0 0 0 0 0,0 0 0 0 0,0 0 0 0 0,-1 0 0 0 0,1-1 0 0 0,0 1 0 0 0,0 0 0 0 0,0-1 0 0 0,-1 0 0 0 0,1 1 0 0 0,0-1 0 0 0,-1 0 0 0 0,1 0 0 0 0,-2-1 0 0 0,4 1 0 0 0,-1 0 0 0 0,1 0 0 0 0,-1 0 0 0 0,1 0 0 0 0,-1 0 0 0 0,0 0 0 0 0,1 0 0 0 0,-1 0 0 0 0,1 0 0 0 0,-1 0 0 0 0,1-1 0 0 0,-1 1 0 0 0,1 0 0 0 0,-1 0 0 0 0,1-1 0 0 0,0 1 0 0 0,-1 0 0 0 0,1-1 0 0 0,-1 1 0 0 0,1 0 0 0 0,0-2 0 0 0,0 1 0 0 0,0-1 0 0 0,0 1 0 0 0,0 0 0 0 0,1-1 0 0 0,-1 1 0 0 0,0-1 0 0 0,1 1 0 0 0,-1 0 0 0 0,1-1 0 0 0,-1 1 0 0 0,1 0 0 0 0,0 0 0 0 0,0 0 0 0 0,0 0 0 0 0,-1-1 0 0 0,1 1 0 0 0,0 0 0 0 0,0 0 0 0 0,0 0 0 0 0,1 1 0 0 0,0-3 0 0 0,1 0 0 0 0,1 0 0 0 0,-1 0 0 0 0,0 1 0 0 0,1 0 0 0 0,-1-1 0 0 0,3 0 0 0 0,-6 3 0 0 0,38-12 0 0 0,-25 11 0 0 0,-1 5 0 0 0,-9-1 0 0 0,0-1 0 0 0,0 1 0 0 0,-1 0 0 0 0,1 0 0 0 0,-1 0 0 0 0,0 0 0 0 0,0 1 0 0 0,0-1 0 0 0,1 3 0 0 0,3 6 0 0 0,-4-9 2 0 0,0-1 0 0 0,0 1 0 0 0,-1 0 0 0 0,1-1 0 0 0,-1 1 0 0 0,0 0 0 0 0,0 0 0 0 0,0 1-2 0 0,1-1-10 0 0,-1 1 0 0 0,1 0 0 0 0,0 0 0 0 0,0 0 0 0 0,0-1 0 0 0,1 1 0 0 0,-1-1 0 0 0,1 0 10 0 0,-2-1-337 0 0,-1-2-138 0 0,0 0-33 0 0,2-2-208 0 0,5-6-1136 0 0,0 0-1 0 0,-1-1 1 0 0,2-3 1852 0 0,3-4-2047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2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399'0'0,"0"0"60"0"0,0 0 21 0 0,0 0-59 0 0,3 0-276 0 0,-1 0-130 0 0,14-4 126 0 0,-14 4 32 0 0,-1 0 0 0 0,0 0 0 0 0,0 1-1 0 0,0-1 1 0 0,1 1 0 0 0,-1-1 0 0 0,0 1-1 0 0,0-1 1 0 0,0 1 0 0 0,0 0 0 0 0,0-1 0 0 0,0 1-1 0 0,0 0 1 0 0,0 0 0 0 0,0 0-173 0 0,0 0 117 0 0,3 3 131 0 0,0 1 0 0 0,-1 0-1 0 0,1 0 1 0 0,-1 0-1 0 0,0 1 1 0 0,0-1-1 0 0,0 1 1 0 0,-1 0-1 0 0,0-1 1 0 0,0 1 0 0 0,-1 0-1 0 0,1 0 1 0 0,-1 2-248 0 0,1 1 263 0 0,-1 1 1 0 0,0-1-1 0 0,-1 1 1 0 0,0 0-1 0 0,0-1 1 0 0,-1 1 0 0 0,0-1-1 0 0,-2 5-263 0 0,0-4 16 0 0,1 1-16 0 0,2-10 0 0 0,0-1 0 0 0,0 0 0 0 0,0 1 0 0 0,0-1 0 0 0,0 1 0 0 0,1-1 0 0 0,-1 0 0 0 0,0 1 0 0 0,0-1 0 0 0,0 0 0 0 0,0 1 0 0 0,1-1 0 0 0,-1 0 0 0 0,0 1 0 0 0,0-1 0 0 0,0 0 0 0 0,1 1 0 0 0,-1-1 0 0 0,0 0 0 0 0,1 0 0 0 0,-1 1 0 0 0,12 6 0 0 0,3-1 0 0 0,-8-7 0 0 0,-4 0 0 0 0,19-3 0 0 0,-1-1 0 0 0,1-1 0 0 0,-1 0 0 0 0,-1-2 0 0 0,1 0 0 0 0,13-9 0 0 0,2 0 0 0 0,-30 16 0 0 0,13-9 0 0 0,-15 7 0 0 0,-3 2 0 0 0,0 0 0 0 0,0 0 0 0 0,0 0 0 0 0,0 0 0 0 0,0 1 0 0 0,0-1 0 0 0,0 0 0 0 0,1 1 0 0 0,-1-1 0 0 0,0 0 0 0 0,0 1 0 0 0,1-1 0 0 0,-1 1 0 0 0,1 0 0 0 0,10-4 0 0 0,-1 1-133 0 0,-9 3-563 0 0,-2 0-258 0 0,0 0-56 0 0,0 0-13 0 0,0 0-1 0 0,-3-14-1797 0 0,0 6-2224 0 0,3 7-1393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3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28 13823 0 0,'0'-2'103'0'0,"0"0"-1"0"0,0 0 1 0 0,0 0-1 0 0,0 0 1 0 0,0 0-1 0 0,0 0 0 0 0,1 0 1 0 0,-1-1-1 0 0,1 1 1 0 0,-1 0-1 0 0,1 0 1 0 0,0 0-1 0 0,0 0-102 0 0,3-10 168 0 0,17-44 2686 0 0,-20 54-1832 0 0,-1 2 2 0 0,0 0 0 0 0,9-9 887 0 0,-8 7-1871 0 0,0 1 0 0 0,0-1 0 0 0,1 1 0 0 0,-1-1 0 0 0,0 1 0 0 0,1 0 0 0 0,-1 0 0 0 0,1 0 0 0 0,0 0 0 0 0,-1 0 0 0 0,1 0 0 0 0,0 0 0 0 0,0 0 0 0 0,1 0-40 0 0,1 0 234 0 0,-2 0 262 0 0,-2 1 15 0 0,10 7 55 0 0,-6-4-540 0 0,4 8-10 0 0,-5-3-18 0 0,-1-1 1 0 0,0 1-1 0 0,0 0 0 0 0,-1 0 1 0 0,0 1-1 0 0,0-1 0 0 0,-1 0 1 0 0,0 0-1 0 0,0 0 0 0 0,-1 2 2 0 0,-4 19 18 0 0,0 0-1 0 0,-3 6-17 0 0,-1 0 54 0 0,-14 61 533 0 0,9-44 108 0 0,2 0-1 0 0,-2 34-694 0 0,12-67 0 0 0,-2 1 0 0 0,-1 1 0 0 0,1-4 0 0 0,0 0 0 0 0,2 0 0 0 0,-1 2 0 0 0,4-5 0 0 0,-1-14 0 0 0,1 1 0 0 0,-1 0 0 0 0,0-1 0 0 0,0 1 0 0 0,0-1 0 0 0,1 1 0 0 0,-1-1 0 0 0,0 1 0 0 0,1-1 0 0 0,-1 1 0 0 0,0-1 0 0 0,1 0 0 0 0,-1 1 0 0 0,1-1 0 0 0,-1 1 0 0 0,0-1 0 0 0,1 0 0 0 0,0 1 0 0 0,11 0 0 0 0,1-5 0 0 0,-8 1-513 0 0,-1-1-1 0 0,0 0 1 0 0,-1 1-1 0 0,1-1 1 0 0,1-2 513 0 0,4-5-2966 0 0,-8 10-5221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3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6 15663 0 0,'0'0'356'0'0,"0"0"50"0"0,0 0 20 0 0,0 0-42 0 0,10-5 200 0 0,7-4 4 0 0,1 1-1 0 0,0 1 1 0 0,0 0-1 0 0,0 2 1 0 0,15-4-588 0 0,31-3 4132 0 0,5 3-4132 0 0,-9 0 678 0 0,150-15-678 0 0,-114 13 931 0 0,58 4-931 0 0,26-1 1117 0 0,-24 6-1117 0 0,-54 5 0 0 0,34 9 0 0 0,-109-10 0 0 0,-1-1 0 0 0,1-1 0 0 0,0-1 0 0 0,-1-1 0 0 0,1-1 0 0 0,0-2 0 0 0,29-7 0 0 0,0-3 0 0 0,13-7 0 0 0,-42 14 0 0 0,-14 4 0 0 0,1 4 0 0 0,-1 4 0 0 0,40 14 0 0 0,-40-15 0 0 0,1-2 0 0 0,-13-1 0 0 0,0 1 0 0 0,1-1 0 0 0,-1 0 0 0 0,0 0 0 0 0,0 0 0 0 0,1 0 0 0 0,-1 0 0 0 0,0 0 0 0 0,1 0 0 0 0,-1-1 0 0 0,0 1 0 0 0,0 0 0 0 0,0-1 0 0 0,1 1 0 0 0,0-1 0 0 0,1-1 0 0 0,7-2 0 0 0,-2-4 0 0 0,-1-5 0 0 0,-4 1 0 0 0,-4 1 0 0 0,0 9-63 0 0,1 0-1 0 0,-1 0 1 0 0,0 1-1 0 0,0-1 1 0 0,-1 0 0 0 0,1 1-1 0 0,0-1 1 0 0,0 1-1 0 0,-1-1 1 0 0,1 1-1 0 0,-1 0 1 0 0,0 0 0 0 0,1-1-1 0 0,-1 1 1 0 0,0 0-1 0 0,1 1 1 0 0,-1-1-1 0 0,-1-1 64 0 0,-2 1-236 0 0,1-1 1 0 0,0 1-1 0 0,-1 0 0 0 0,1 0 0 0 0,-1 1 0 0 0,1-1 0 0 0,-3 1 236 0 0,-21 2-1023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4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233 11975 0 0,'0'0'547'0'0,"0"-2"-11"0"0,3-14-30 0 0,1 0-1 0 0,1 1 1 0 0,0 0-1 0 0,1 0 1 0 0,0 0-1 0 0,5-5-505 0 0,6-16 1656 0 0,17-33 1452 0 0,-33 68-2596 0 0,-1 1 0 0 0,0-3 228 0 0,0 3-644 0 0,0-1 0 0 0,0 1-1 0 0,1 0 1 0 0,-1-1 0 0 0,0 1-1 0 0,0 0 1 0 0,0-1 0 0 0,0 1 0 0 0,0 0-1 0 0,0 0 1 0 0,0-1 0 0 0,0 1 0 0 0,0 0-1 0 0,0-1 1 0 0,0 1 0 0 0,-1 0-1 0 0,1-1 1 0 0,0 1 0 0 0,0 0 0 0 0,0 0-1 0 0,0-1 1 0 0,0 1 0 0 0,-1 0 0 0 0,1-1-1 0 0,0 1 1 0 0,0 0 0 0 0,0 0-1 0 0,-1 0 1 0 0,1-1-96 0 0,-1 1 8 0 0,-1 0 0 0 0,1 0 0 0 0,-1 0 0 0 0,1 0 0 0 0,0 0 0 0 0,-1 0-1 0 0,1 0 1 0 0,-1 1 0 0 0,1-1 0 0 0,0 0 0 0 0,-1 1 0 0 0,1 0 0 0 0,0-1 0 0 0,0 1 0 0 0,-1-1 0 0 0,1 1 0 0 0,0 0-1 0 0,0 0 1 0 0,0 0 0 0 0,0 0 0 0 0,0 0 0 0 0,-1 0-8 0 0,-1 3-2 0 0,-7 6 151 0 0,0 0 1 0 0,1 0-1 0 0,1 1 0 0 0,0 0 0 0 0,0 1 1 0 0,1 0-1 0 0,1 0 0 0 0,0 0-149 0 0,-7 12 246 0 0,-13 27-124 0 0,2 1-1 0 0,3 1 1 0 0,1 1-1 0 0,3 1 1 0 0,1 10-122 0 0,11-44 0 0 0,1 0 0 0 0,1 1 0 0 0,1 0 0 0 0,1-1 0 0 0,1 6 0 0 0,5 7 0 0 0,1-22 0 0 0,-5-11 0 0 0,0 0 0 0 0,0 0 0 0 0,0 0 0 0 0,0-1 0 0 0,1 1 0 0 0,-1-1 0 0 0,0 1 0 0 0,0-1 0 0 0,0 1 0 0 0,1-1 0 0 0,-1 1 0 0 0,0-1 0 0 0,1 0 0 0 0,-1 0 0 0 0,0 0 0 0 0,0 0 0 0 0,1 0 0 0 0,-1 0 0 0 0,0 0 0 0 0,1 0 0 0 0,-1 0 0 0 0,0-1 0 0 0,1 1 0 0 0,-1 0 0 0 0,0-1 0 0 0,0 1 0 0 0,0-1 0 0 0,1 1 0 0 0,-1-1 0 0 0,1-1 0 0 0,4-2 0 0 0,1 0 0 0 0,-1-1 0 0 0,0 0 0 0 0,4-5 0 0 0,-7 7 0 0 0,13-14 0 0 0,0-1 0 0 0,-1-1 0 0 0,-1 0 0 0 0,0-1 0 0 0,-1-1 0 0 0,11-22 0 0 0,17-44 0 0 0,-27 53 0 0 0,-2 0 0 0 0,-1-1 0 0 0,-2-1 0 0 0,-2 1 0 0 0,0-6 0 0 0,-6 34 0 0 0,0 0 0 0 0,-1 0 0 0 0,0-1 0 0 0,0 1 0 0 0,0 0 0 0 0,-1 0 0 0 0,0-1 0 0 0,-2-2 0 0 0,2 6 0 0 0,0-1 0 0 0,-1 1 0 0 0,0-1 0 0 0,0 1 0 0 0,0 0 0 0 0,-1 0 0 0 0,1 0 0 0 0,-1 0 0 0 0,0 1 0 0 0,0-1 0 0 0,-1 1 0 0 0,1-1 0 0 0,-1 1 0 0 0,3 2-9 0 0,0 0 0 0 0,0 1 0 0 0,0-1 0 0 0,-1 0 0 0 0,1 1 0 0 0,0-1-1 0 0,0 1 1 0 0,-1-1 0 0 0,1 1 0 0 0,0 0 0 0 0,-1-1 0 0 0,1 1 0 0 0,0 0 0 0 0,-1 0 0 0 0,1 0 0 0 0,-1 0-1 0 0,1 0 1 0 0,0 0 0 0 0,-1 1 0 0 0,1-1 0 0 0,0 0 0 0 0,-1 1 0 0 0,1-1 0 0 0,0 1 0 0 0,-1-1 0 0 0,1 1 0 0 0,0-1-1 0 0,0 1 1 0 0,0 0 0 0 0,0 0 0 0 0,-1 0 0 0 0,1 0 9 0 0,-3 2-273 0 0,1 0 0 0 0,-1 1 0 0 0,1 0 0 0 0,-1-1-1 0 0,1 1 1 0 0,0 1 0 0 0,1-1 0 0 0,-2 1 273 0 0,-6 16-6190 0 0,-1 2-1968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8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7 13823 0 0,'-8'3'675'0'0,"0"-3"-294"0"0,6 0-49 0 0,2 0-149 0 0,0 0 194 0 0,0 0 110 0 0,0 0 22 0 0,0 0 71 0 0,2 0 286 0 0,31-5 1554 0 0,23-3-1606 0 0,22-3 1093 0 0,-61 10-1880 0 0,0 2 1 0 0,0 0-1 0 0,-1 1 1 0 0,1 1 0 0 0,-1 1-1 0 0,13 3-27 0 0,-20-5 0 0 0,10-3 0 0 0,-11 3 0 0 0,0-6 0 0 0,3-4-74 0 0,-9 6-96 0 0,0 1 0 0 0,0-1 1 0 0,1 1-1 0 0,-1-1 0 0 0,0 0 0 0 0,0 0 0 0 0,-1 0 0 0 0,1 0 0 0 0,0 0 0 0 0,-1 0 0 0 0,1 0 0 0 0,-1-1 0 0 0,0 1 0 0 0,0 0 0 0 0,0-1 0 0 0,1-1 170 0 0,1-4-1023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5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42 21191 0 0,'-2'0'480'0'0,"1"0"-443"0"0,-7-1 760 0 0,6 0-707 0 0,1 0 1 0 0,0 0-1 0 0,-1 0 1 0 0,1 0-1 0 0,0-1 1 0 0,0 1-1 0 0,0 0 1 0 0,0-1 0 0 0,0 1-1 0 0,0-1 1 0 0,0 1-1 0 0,0-2-90 0 0,-1-3 165 0 0,-1 1-1 0 0,1-1 1 0 0,0 0 0 0 0,0 0-1 0 0,1 0 1 0 0,0 0 0 0 0,0 0-1 0 0,1-1 1 0 0,-1 1 0 0 0,1 0-1 0 0,0 0 1 0 0,1-3-165 0 0,3-3 0 0 0,5-3-41 0 0,-7 13-94 0 0,1 0-90 0 0,-2 0-250 0 0,1 2-33 0 0,1-1 247 0 0,1 0 31 0 0,3-1-4144 0 0,5-2 2839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6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21191 0 0,'0'0'480'0'0,"0"0"67"0"0,0 0 31 0 0,0 0-56 0 0,-1 1-341 0 0,-3 1-59 0 0,0 0-1 0 0,1 1 1 0 0,-1 0 0 0 0,1 0-1 0 0,-1 0 1 0 0,1 0 0 0 0,0 0-1 0 0,0 1 1 0 0,1-1 0 0 0,-1 1-1 0 0,1 0 1 0 0,-1 1-122 0 0,-12 14 592 0 0,9-6-576 0 0,5-13-16 0 0,1 0 0 0 0,0 1 0 0 0,0-1 0 0 0,0 1 0 0 0,0-1 0 0 0,0 1 0 0 0,0-1 0 0 0,0 0 0 0 0,0 1 0 0 0,0-1 0 0 0,0 1 0 0 0,0-1 0 0 0,0 1 0 0 0,0-1 0 0 0,0 1 0 0 0,0-1 0 0 0,0 1 0 0 0,0-1 0 0 0,1 0 0 0 0,-1 1 0 0 0,0-1 0 0 0,0 1 0 0 0,1-1 0 0 0,-1 1 0 0 0,1-1 0 0 0,1 1 0 0 0,-1 0 0 0 0,1-1 0 0 0,-1 1 0 0 0,1-1 0 0 0,-1 0 0 0 0,1 1 0 0 0,0-1 0 0 0,-1 0 0 0 0,1 0 0 0 0,-1 0 0 0 0,1 0 0 0 0,0 0 0 0 0,-1 0 0 0 0,1-1 0 0 0,-1 1 0 0 0,2-1 0 0 0,3 0 0 0 0,-1-1 0 0 0,0 1 0 0 0,1-1 0 0 0,4-3 0 0 0,19-13 0 0 0,-22 12 0 0 0,0 1 0 0 0,0 1 0 0 0,9-4 0 0 0,8-4 0 0 0,9-4 0 0 0,-20 14 0 0 0,1 4 0 0 0,-12-2 28 0 0,0 1 0 0 0,-1 1 1 0 0,1-1-1 0 0,0 0 0 0 0,0 0 0 0 0,-1 1 0 0 0,1-1 1 0 0,-1 1-1 0 0,1 0 0 0 0,-1-1 0 0 0,1 1 0 0 0,-1 0 1 0 0,0 0-1 0 0,0 0 0 0 0,0-1 0 0 0,0 1 0 0 0,0 0 1 0 0,-1 1-1 0 0,1-1 0 0 0,-1 0 0 0 0,1 2-28 0 0,0 2 121 0 0,0 0 0 0 0,0 0 1 0 0,-1 0-1 0 0,0 0 0 0 0,0-1 0 0 0,-1 1 0 0 0,0 2-121 0 0,-2 11 86 0 0,-1 0 1 0 0,-1-1-1 0 0,-1 1 1 0 0,-1-1-1 0 0,-8 15-86 0 0,-2-2 88 0 0,-1-1 0 0 0,-17 22-88 0 0,30-41 0 0 0,3-8 0 0 0,0 0 0 0 0,1 0 0 0 0,-1 0 0 0 0,0 0 0 0 0,0 0 0 0 0,-1-1 0 0 0,1 1 0 0 0,0-1 0 0 0,-3 2 0 0 0,-4 2 0 0 0,9-6 3 0 0,0 0-1 0 0,-1 0 1 0 0,1 0 0 0 0,0 0-1 0 0,-1 0 1 0 0,1 0 0 0 0,0 0-1 0 0,-1 0 1 0 0,1-1 0 0 0,0 1-1 0 0,-1 0 1 0 0,1 0 0 0 0,0 0-1 0 0,0 0 1 0 0,-1-1 0 0 0,1 1-1 0 0,0 0 1 0 0,0 0 0 0 0,-1-1-1 0 0,1 1 1 0 0,0 0 0 0 0,0 0-1 0 0,0-1 1 0 0,0 1 0 0 0,-1 0-1 0 0,1 0 1 0 0,0-1-3 0 0,0-1 77 0 0,-1 0 0 0 0,1 0 0 0 0,0 0-1 0 0,0 0 1 0 0,0 0 0 0 0,0 0 0 0 0,0 0 0 0 0,0 0-1 0 0,1 0 1 0 0,-1 0 0 0 0,1 0 0 0 0,-1 0 0 0 0,1 0-1 0 0,0 0 1 0 0,0 0 0 0 0,0 0 0 0 0,0 0-77 0 0,19-32 235 0 0,-13 23-490 0 0,-4 7 146 0 0,-1 1 1 0 0,1-1-1 0 0,0 0 1 0 0,0 1-1 0 0,0 0 1 0 0,1 0 0 0 0,-1 0-1 0 0,1 0 1 0 0,-1 0-1 0 0,1 1 1 0 0,0-1-1 0 0,2 0 109 0 0,5-1 0 0 0,1 5 0 0 0,-9 0 0 0 0,-1 1 0 0 0,0-1 0 0 0,1 1 0 0 0,-1 0 0 0 0,0 0 0 0 0,0 0 0 0 0,0 0 0 0 0,0 0 0 0 0,0 0 0 0 0,0 1 0 0 0,0-1 0 0 0,-1 0 0 0 0,0 1 0 0 0,1 0 0 0 0,-1-1 0 0 0,0 1 0 0 0,0 0 0 0 0,0 0 0 0 0,3 11 0 0 0,0 0 0 0 0,-1 0 0 0 0,0 1 0 0 0,-3-15 0 0 0,4 27 0 0 0,-1-1 0 0 0,-1 1 0 0 0,-2-1 0 0 0,-1 1 0 0 0,0-1 0 0 0,-2 1 0 0 0,-1-1 0 0 0,-4 9 0 0 0,6-26 78 0 0,-1 0 1 0 0,0 0-1 0 0,-1-1 0 0 0,-3 8-78 0 0,5-13 47 0 0,0 0 0 0 0,0 0 0 0 0,-1 1 0 0 0,1-1 0 0 0,-1 0 0 0 0,1-1-1 0 0,-1 1 1 0 0,0 0 0 0 0,0-1 0 0 0,0 0 0 0 0,0 1 0 0 0,-2-1-47 0 0,-9 2 951 0 0,-1-3-808 0 0,10-3-118 0 0,2 0-28 0 0,-1-1 3 0 0,0 0 0 0 0,0 0 0 0 0,0-1 0 0 0,0 1 0 0 0,1-1 0 0 0,-1 0 0 0 0,1 0 0 0 0,0 0 0 0 0,0 0 0 0 0,1-1 0 0 0,-1 1 0 0 0,1-2 0 0 0,-7-8 0 0 0,2 5 0 0 0,1 4-64 0 0,5 5-273 0 0,1 0-138 0 0,0 0-33 0 0,-8 2-875 0 0,6-1-2099 0 0,2-1 1947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6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6 19351 0 0,'0'0'439'0'0,"0"0"62"0"0,2-1 33 0 0,-1 0-388 0 0,1 0 0 0 0,-1 1 0 0 0,0-1 0 0 0,0 0 0 0 0,0-1 0 0 0,0 1 0 0 0,0 0 0 0 0,0 0 0 0 0,0 0 0 0 0,0-1 0 0 0,0 1 0 0 0,0 0 0 0 0,-1-1 0 0 0,1 1 0 0 0,-1 0 0 0 0,1-1 0 0 0,0-1-146 0 0,-1 1 1013 0 0,0 2-127 0 0,0 0-508 0 0,0 0 38 0 0,0 0 80 0 0,0 0 15 0 0,-5 12 81 0 0,-2 8-584 0 0,-1-1 0 0 0,-9 15-8 0 0,0-1 0 0 0,12-21 0 0 0,-2 0 0 0 0,1 0 0 0 0,-8 8 0 0 0,10-14 0 0 0,1 0 0 0 0,-1 1 0 0 0,1-1 0 0 0,0 1 0 0 0,-1 4 0 0 0,1-2 0 0 0,0-1 0 0 0,-1 0 0 0 0,-2 4 0 0 0,-5 6 0 0 0,11-12 0 0 0,1-2 0 0 0,0 18 0 0 0,0-18 0 0 0,3 9 0 0 0,4-2 0 0 0,0-6 0 0 0,-1 0 0 0 0,1 0 0 0 0,0 0 0 0 0,1-1 0 0 0,5 2 0 0 0,-3-2 0 0 0,-1 1 0 0 0,0 0 0 0 0,3 3 0 0 0,47 30 0 0 0,-52-34 0 0 0,-1 1 0 0 0,1 0 0 0 0,-1 0 0 0 0,-1 1 0 0 0,1 0 0 0 0,-1 0 0 0 0,-3-2 0 0 0,0 0 0 0 0,0 1 0 0 0,0-1 0 0 0,0 1 0 0 0,-1-1 0 0 0,1 1 0 0 0,-1 0 0 0 0,-1-1 0 0 0,1 1 0 0 0,0 5 0 0 0,1 3 0 0 0,0-1 0 0 0,-1 0 0 0 0,-1 1 0 0 0,0 0 0 0 0,-1-1 0 0 0,0 1 0 0 0,-1 0 0 0 0,0-1 0 0 0,-3 11 0 0 0,0-8 63 0 0,0 5 498 0 0,-1 0 0 0 0,-5 7-561 0 0,8-21 79 0 0,0-1-1 0 0,0 0 0 0 0,-1-1 1 0 0,1 1-1 0 0,-1 0 1 0 0,-1-1-1 0 0,1 1 1 0 0,0-1-1 0 0,-1 0 1 0 0,0 0-1 0 0,-2 1-78 0 0,3-3 0 0 0,0 0 0 0 0,0-1 0 0 0,-1 1 0 0 0,1-1 0 0 0,-1 1 0 0 0,1-1 0 0 0,-1 0 0 0 0,0 0 0 0 0,1-1 0 0 0,-1 1 0 0 0,0-1 0 0 0,1 0 0 0 0,-1 0 0 0 0,0 0 0 0 0,0 0 0 0 0,1-1 0 0 0,-1 1 0 0 0,0-1 0 0 0,1 0 0 0 0,-1 0 0 0 0,-3-2 0 0 0,-4-1 0 0 0,0-1 0 0 0,1 0 0 0 0,-1-1 0 0 0,1 0 0 0 0,1-1 0 0 0,-5-3 0 0 0,10 7 0 0 0,0 0 0 0 0,1 0 0 0 0,0-1 0 0 0,-1 1 0 0 0,1-1 0 0 0,0 0 0 0 0,1 0 0 0 0,-1 1 0 0 0,1-2 0 0 0,-2-3 0 0 0,1 1 0 0 0,1 0 0 0 0,0 0 0 0 0,1 0 0 0 0,0 0 0 0 0,0 0 0 0 0,0 0 0 0 0,1-1 0 0 0,0 0 0 0 0,0 0 0 0 0,0-1 0 0 0,1 1 0 0 0,0-1 0 0 0,1 1 0 0 0,0 0 0 0 0,0 0 0 0 0,0 0 0 0 0,3-5 0 0 0,4-8 0 0 0,0 1 0 0 0,2 0 0 0 0,0 1 0 0 0,1 0 0 0 0,55-74 0 0 0,-34 49 0 0 0,-19 25 0 0 0,12-16 0 0 0,10-20 0 0 0,-30 43 0 0 0,1 0 0 0 0,-1 0 0 0 0,-1-1 0 0 0,-1 0 0 0 0,1 0 0 0 0,1-12 0 0 0,-5 21 0 0 0,-1 0 0 0 0,0 0 0 0 0,0 0 0 0 0,0 0 0 0 0,0 0 0 0 0,0 0 0 0 0,-1 0 0 0 0,-3-8 0 0 0,2 11-67 0 0,1-1 0 0 0,-1 0 0 0 0,0 1-1 0 0,1-1 1 0 0,-1 1 0 0 0,0 0 0 0 0,0-1 0 0 0,0 1 0 0 0,0 0-1 0 0,0 0 1 0 0,0 0 0 0 0,0 1 0 0 0,-1-1 0 0 0,1 0 0 0 0,0 1 0 0 0,0-1-1 0 0,-1 1 68 0 0,-2 0-236 0 0,0-1 1 0 0,0 1-1 0 0,0 0 0 0 0,0 1 0 0 0,0-1 0 0 0,0 1 0 0 0,-3 1 236 0 0,-16 4-1023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7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06 13823 0 0,'-9'-11'741'0'0,"-14"-22"886"0"0,22 32-655 0 0,0 0-832 0 0,1 0 0 0 0,-1 0 1 0 0,0 0-1 0 0,0 0 0 0 0,1 0 0 0 0,-1 0 0 0 0,1 0 0 0 0,-1 0 0 0 0,1 0 1 0 0,-1 0-1 0 0,1-1 0 0 0,0 1 0 0 0,-1 0 0 0 0,1 0 0 0 0,0 0 0 0 0,0-1 0 0 0,0 1 1 0 0,0 0-1 0 0,0 0 0 0 0,0 0 0 0 0,0-1 0 0 0,0 1 0 0 0,1 0 0 0 0,-1 0 0 0 0,0 0 1 0 0,1 0-1 0 0,-1 0 0 0 0,1-1 0 0 0,-1 1 0 0 0,1 0 0 0 0,0 0 0 0 0,-1 0 0 0 0,1 0 1 0 0,0 0-1 0 0,0 1 0 0 0,-1-1 0 0 0,1 0 0 0 0,0 0 0 0 0,0 0-140 0 0,4-3 827 0 0,0-1 0 0 0,1 1 1 0 0,-1 0-1 0 0,1 0 0 0 0,0 1 0 0 0,3-2-827 0 0,23-10 0 0 0,1 2 0 0 0,1 1 0 0 0,2 0 0 0 0,105-23 0 0 0,-128 34 0 0 0,-5 2-61 0 0,-6-1-265 0 0,-1 9-647 0 0,-2-7 712 0 0,1 1 1 0 0,-1-1-1 0 0,1 0 1 0 0,-1 1-1 0 0,0-1 0 0 0,0 0 1 0 0,0 0-1 0 0,0 0 1 0 0,-1 1-1 0 0,1-1 0 0 0,0-1 1 0 0,-1 1-1 0 0,0 0 1 0 0,1 0-1 0 0,-1 0 0 0 0,-1 0 261 0 0,-3 3-1171 0 0,-1 0 0 0 0,0 0 1 0 0,-7 3 1170 0 0,-21 10-2558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21191 0 0,'0'0'480'0'0,"0"0"67"0"0,2-8 553 0 0,-1 7-1089 0 0,0 0 0 0 0,0 0 1 0 0,-1-1-1 0 0,1 1 0 0 0,0 0 1 0 0,0 0-1 0 0,0 0 0 0 0,0 0 0 0 0,1 1 1 0 0,-1-1-1 0 0,0 0 0 0 0,0 0 1 0 0,0 0-1 0 0,1 1 0 0 0,-1-1 0 0 0,0 1 1 0 0,1-1-1 0 0,-1 1-11 0 0,13-7-2 0 0,1-4 685 0 0,0 1-1 0 0,1 0 1 0 0,15-7-683 0 0,-25 15 146 0 0,-1 0 1 0 0,0 0-1 0 0,1 1 0 0 0,0-1 1 0 0,-1 1-1 0 0,1 0 0 0 0,0 0 0 0 0,-1 1 1 0 0,1 0-1 0 0,0 0 0 0 0,-1 0 1 0 0,1 1-1 0 0,0 0 0 0 0,3 1-146 0 0,23 5-133 0 0,-20-5-2338 0 0,6-5-7349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211 13823 0 0,'0'-1'315'0'0,"-6"-27"758"0"0,6 27-1067 0 0,0 0 0 0 0,-1 1 0 0 0,1-1 0 0 0,0 0 0 0 0,0 0 0 0 0,0 0 0 0 0,0 1 0 0 0,0-1 0 0 0,0 0 0 0 0,0 0 0 0 0,0 0 0 0 0,0 0 0 0 0,0 1 0 0 0,1-1 0 0 0,-1 0 0 0 0,0 0 0 0 0,1 0 0 0 0,-1 1 0 0 0,0-1 0 0 0,1 0 0 0 0,-1 0-6 0 0,2-2-2 0 0,8-44 2844 0 0,-7 15 1252 0 0,-2 30-3139 0 0,-1 2-290 0 0,0-2-121 0 0,0 2-506 0 0,0 0 1 0 0,0 0-1 0 0,0 0 0 0 0,0-1 0 0 0,1 1 0 0 0,-1 0 1 0 0,0 0-1 0 0,0 0 0 0 0,0 0 0 0 0,0 0 0 0 0,0-1 1 0 0,0 1-1 0 0,0 0 0 0 0,0 0 0 0 0,0 0 1 0 0,0 0-1 0 0,0 0 0 0 0,0-1 0 0 0,0 1 0 0 0,0 0 1 0 0,0 0-1 0 0,0 0 0 0 0,-1 0 0 0 0,1 0 0 0 0,0 0 1 0 0,0-1-1 0 0,0 1 0 0 0,0 0 0 0 0,0 0 0 0 0,0 0 1 0 0,0 0-1 0 0,0 0 0 0 0,0 0 0 0 0,0 0 1 0 0,-1-1-1 0 0,1 1 0 0 0,0 0 0 0 0,0 0 0 0 0,0 0 1 0 0,0 0-1 0 0,0 0 0 0 0,0 0 0 0 0,-1 0 0 0 0,1 0 1 0 0,0 0-1 0 0,0 0 0 0 0,0 0 0 0 0,0 0 1 0 0,0 0-1 0 0,-1 0 0 0 0,1 0 0 0 0,0 0 0 0 0,0 0 1 0 0,0 0-1 0 0,0 0-38 0 0,-11 7 733 0 0,6-2-651 0 0,0 0 1 0 0,0 1-1 0 0,1 0 0 0 0,-3 3-82 0 0,-27 47 4 0 0,2 1 0 0 0,3 2 0 0 0,3 0 0 0 0,-17 57-4 0 0,39-100 0 0 0,0 0 0 0 0,1 0 0 0 0,1 0 0 0 0,0 1 0 0 0,1-1 0 0 0,1 2 0 0 0,0-11 0 0 0,0 0 0 0 0,0 0 0 0 0,1 1 0 0 0,1-1 0 0 0,-1 0 0 0 0,1 0 0 0 0,0 0 0 0 0,0 0 0 0 0,1-1 0 0 0,0 1 0 0 0,0-1 0 0 0,1 1 0 0 0,0-1 0 0 0,3 3 0 0 0,-6-7 0 0 0,0 0 0 0 0,1-1 0 0 0,-1 1 0 0 0,1-1 0 0 0,0 1 0 0 0,-1-1 0 0 0,1 0 0 0 0,0 0 0 0 0,0 0 0 0 0,0 0 0 0 0,0 0 0 0 0,0 0 0 0 0,0-1 0 0 0,0 1 0 0 0,0 0 0 0 0,0-1 0 0 0,0 0 0 0 0,0 1 0 0 0,0-1 0 0 0,1 0 0 0 0,-1 0 0 0 0,0 0 0 0 0,0-1 0 0 0,0 1 0 0 0,0 0 0 0 0,0-1 0 0 0,0 1 0 0 0,2-2 0 0 0,1 0 0 0 0,0-1 0 0 0,0 1 0 0 0,0-2 0 0 0,0 1 0 0 0,0 0 0 0 0,-1-1 0 0 0,1 0 0 0 0,-1 0 0 0 0,0 0 0 0 0,0 0 0 0 0,0-2 0 0 0,5-7 0 0 0,1-1 0 0 0,-2-1 0 0 0,0 0 0 0 0,5-15 0 0 0,13-32 433 0 0,-4-2-1 0 0,9-39-432 0 0,-23 67 170 0 0,0 0 0 0 0,-2 0-1 0 0,-2-1 1 0 0,-2 1-1 0 0,-1-1 1 0 0,-1 0-170 0 0,-2 23 41 0 0,0 1 0 0 0,-1-1 1 0 0,0 1-1 0 0,-2-4-41 0 0,5 16 0 0 0,-4-6 25 0 0,0 7 0 0 0,0 5-276 0 0,2 0-397 0 0,-1 0 1 0 0,1 0-1 0 0,0 0 1 0 0,0 0-1 0 0,1 0 1 0 0,-1 0-1 0 0,1 4 648 0 0,0-4-935 0 0,-4 18-7932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9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74 21191 0 0,'0'0'480'0'0,"0"0"67"0"0,0 0 31 0 0,0 0-56 0 0,-1-2-341 0 0,-21-30 770 0 0,21 31-886 0 0,1 0 1 0 0,0 0 0 0 0,0-1-1 0 0,-1 1 1 0 0,1 0 0 0 0,0 0-1 0 0,0-1 1 0 0,0 1-1 0 0,0 0 1 0 0,0 0 0 0 0,1 0-1 0 0,-1-1 1 0 0,0 1-1 0 0,1 0 1 0 0,-1 0 0 0 0,0 0-1 0 0,1 0 1 0 0,0-1 0 0 0,-1 1-1 0 0,1 0-65 0 0,1-3 221 0 0,2-16 428 0 0,-3 14-509 0 0,1 0 1 0 0,-1 0-1 0 0,1 0 1 0 0,0 0-1 0 0,1 0 1 0 0,-1 1-1 0 0,1-1-140 0 0,7-11 67 0 0,0 4-403 0 0,-10 13 245 0 0,0-1 0 0 0,0 1 1 0 0,0 0-1 0 0,0-1 1 0 0,1 1-1 0 0,-1 0 0 0 0,0 0 1 0 0,0-1-1 0 0,0 1 0 0 0,1 0 1 0 0,-1 0-1 0 0,0-1 0 0 0,0 1 1 0 0,1 0-1 0 0,-1 0 0 0 0,0 0 1 0 0,1 0-1 0 0,-1-1 0 0 0,0 1 1 0 0,0 0-1 0 0,1 0 0 0 0,-1 0 1 0 0,0 0-1 0 0,1 0 1 0 0,-1 0-1 0 0,1 0 91 0 0,6-3-2985 0 0,1-2 940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49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86 15663 0 0,'0'-1'356'0'0,"2"-10"3"0"0,0 0 0 0 0,0 1-1 0 0,1 0 1 0 0,2-4-359 0 0,1-7 2807 0 0,-5 20-1817 0 0,-1 1 30 0 0,2-5 236 0 0,-1 3-995 0 0,-1 3 1501 0 0,-11 37-1423 0 0,-2 0 1 0 0,-2-1 0 0 0,-1-1-1 0 0,-10 16-339 0 0,-2 6 707 0 0,-4 17-707 0 0,20-43 0 0 0,2 1 0 0 0,1 0 0 0 0,2 1 0 0 0,1 0 0 0 0,0 16 0 0 0,6-43 0 0 0,0-1 0 0 0,1 0 0 0 0,-1 0 0 0 0,1 0 0 0 0,0 0 0 0 0,0 0 0 0 0,1 0 0 0 0,0 0 0 0 0,0 0 0 0 0,1-1 0 0 0,-1 1 0 0 0,1-1 0 0 0,0 1 0 0 0,1 0 0 0 0,-2-3 0 0 0,0 0 0 0 0,0 0 0 0 0,1-1 0 0 0,-1 1 0 0 0,1-1 0 0 0,0 1 0 0 0,-1-1 0 0 0,1 0 0 0 0,0 0 0 0 0,0 0 0 0 0,1 0 0 0 0,-1 0 0 0 0,0-1 0 0 0,1 0 0 0 0,-1 1 0 0 0,0-1 0 0 0,1 0 0 0 0,0-1 0 0 0,-1 1 0 0 0,1-1 0 0 0,-1 1 0 0 0,1-1 0 0 0,0 0 0 0 0,1-1 0 0 0,5 0 0 0 0,1 0 0 0 0,-1-1 0 0 0,1 0 0 0 0,-1-1 0 0 0,0 0 0 0 0,0 0 0 0 0,0-1 0 0 0,0-1 0 0 0,-1 1 0 0 0,0-2 0 0 0,2-1 0 0 0,-4 2 0 0 0,0 0 0 0 0,0-1 0 0 0,-1 1 0 0 0,0-2 0 0 0,0 1 0 0 0,-1-1 0 0 0,0 0 0 0 0,0 0 0 0 0,0 0 0 0 0,-1-1 0 0 0,0 1 0 0 0,0-1 0 0 0,-1 0 0 0 0,1-4 0 0 0,2-10 39 0 0,-3 14 42 0 0,-1-1-1 0 0,0 1 1 0 0,-1 0 0 0 0,1 0 0 0 0,-2-2-81 0 0,1 4 124 0 0,-1 2 43 0 0,0-1 1 0 0,0 0-1 0 0,0 1 1 0 0,0-1 0 0 0,-1 1-1 0 0,0-5-167 0 0,0 8 26 0 0,0-1-1 0 0,1 0 1 0 0,-1 1-1 0 0,0-1 1 0 0,0 1-1 0 0,0-1 1 0 0,-1 1 0 0 0,1-1-1 0 0,0 1 1 0 0,0 0-1 0 0,-1-1 1 0 0,1 1-1 0 0,-1 0 1 0 0,1 0-1 0 0,-1 0 1 0 0,1 0-1 0 0,-1 0 1 0 0,-1 0-26 0 0,0 0 1 0 0,-1-1 0 0 0,1 1 0 0 0,-1 0 1 0 0,1 0-1 0 0,-1 0 0 0 0,1 0 0 0 0,-1 1 0 0 0,0 0 0 0 0,1-1 0 0 0,-1 1 1 0 0,0 1-1 0 0,1-1 0 0 0,-1 0 0 0 0,-2 2-1 0 0,0-1 0 0 0,0 1 1 0 0,1 0-1 0 0,0 0 1 0 0,-1 1-1 0 0,1 0 1 0 0,0 0-1 0 0,0 0 1 0 0,0 0-1 0 0,1 1 0 0 0,-7 5-1 0 0,1 1 1 0 0,0 0-1 0 0,1 1 1 0 0,0-1-1 0 0,0 2 1 0 0,2 0-1 0 0,-4 5 1 0 0,6-9-199 0 0,1 0-1 0 0,0 1 0 0 0,0-1 1 0 0,1 1-1 0 0,0 0 1 0 0,1 0-1 0 0,0 0 1 0 0,0 0-1 0 0,1 0 1 0 0,0 0-1 0 0,1 0 1 0 0,0 1-1 0 0,0-1 1 0 0,1 1 199 0 0,-1-10-81 0 0,0 0 0 0 0,1 1-1 0 0,-1-1 1 0 0,0 1 0 0 0,1-1 0 0 0,-1 0 0 0 0,1 1 0 0 0,-1-1 0 0 0,1 0 0 0 0,-1 1-1 0 0,1-1 1 0 0,-1 0 0 0 0,1 0 0 0 0,-1 0 0 0 0,1 1 0 0 0,-1-1 0 0 0,1 0 0 0 0,-1 0-1 0 0,1 0 1 0 0,-1 0 0 0 0,1 0 0 0 0,-1 0 0 0 0,1 0 0 0 0,-1 0 0 0 0,1 0 0 0 0,-1 0-1 0 0,1 0 82 0 0,0 0-277 0 0,4 0-229 0 0,0-1 0 0 0,1 1 0 0 0,-1-1 1 0 0,0 0-1 0 0,0 0 0 0 0,1-1 506 0 0,11-4-1536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50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0 21191 0 0,'0'0'969'0'0,"0"0"-18"0"0,0 0-536 0 0,0 0 10 0 0,0 0 72 0 0,0 0 14 0 0,0 0 1 0 0,0 0 0 0 0,0 0 0 0 0,0 0 0 0 0,0 0-69 0 0,-1 2-294 0 0,-8 29 522 0 0,-2-1 0 0 0,-2 0 0 0 0,-14 26-671 0 0,3-7 35 0 0,15-27-35 0 0,9-22 0 0 0,0 0 0 0 0,0 0 0 0 0,0 0 0 0 0,0 0 0 0 0,0 0 0 0 0,0 1 0 0 0,0-1 0 0 0,0 0 0 0 0,-1 0 0 0 0,1 0 0 0 0,0 0 0 0 0,0 0 0 0 0,0 0 0 0 0,0 0 0 0 0,0 0 0 0 0,0 0 0 0 0,0 0 0 0 0,0 0 0 0 0,0 0 0 0 0,0 0 0 0 0,0 1 0 0 0,0-1 0 0 0,0 0 0 0 0,0 0 0 0 0,0 0 0 0 0,0 0 0 0 0,0 0 0 0 0,0 0 0 0 0,0 0 0 0 0,0 0 0 0 0,0 0 0 0 0,0 0 0 0 0,0 0 0 0 0,0 0 0 0 0,0 0 0 0 0,1 1 0 0 0,-1-1 0 0 0,0 0 0 0 0,0 0 0 0 0,0 0 0 0 0,0 0 0 0 0,0 0 0 0 0,0 0 0 0 0,0 0 0 0 0,0 0 0 0 0,0 0 0 0 0,0 0 0 0 0,0 0 0 0 0,0 0 0 0 0,0 0 0 0 0,0 0 0 0 0,0 0 0 0 0,1 0 0 0 0,-1 0 0 0 0,0 0 0 0 0,0 0 0 0 0,0 0 0 0 0,0 0 0 0 0,0 0 0 0 0,0 0 0 0 0,0 0 0 0 0,6-3 0 0 0,7-7 0 0 0,5-8 203 0 0,0-2 0 0 0,10-15-203 0 0,-12 15 209 0 0,1 0 0 0 0,17-15-209 0 0,-30 31 41 0 0,0 0 0 0 0,1 1 0 0 0,-1 0 0 0 0,1-1 0 0 0,0 1 1 0 0,0 1-1 0 0,0-1 0 0 0,1 1 0 0 0,-1 0 0 0 0,0 0 0 0 0,1 1 0 0 0,0-1 0 0 0,-1 1 0 0 0,1 0 0 0 0,0 1 0 0 0,4-1-41 0 0,-8 1 271 0 0,13 15 1 0 0,-10-8-266 0 0,-1 0 1 0 0,1 0-1 0 0,-2 0 1 0 0,1 1-1 0 0,-1-1 0 0 0,-1 1 1 0 0,1 0-1 0 0,-1 0 1 0 0,0 0-1 0 0,0 4-6 0 0,-2-3 3 0 0,0 0 0 0 0,-1 0 0 0 0,0-1 0 0 0,0 1 0 0 0,0-1-1 0 0,-1 1 1 0 0,-1-1 0 0 0,1 0 0 0 0,-1 1 0 0 0,-1-1 0 0 0,-2 3-3 0 0,-3 6 8 0 0,0-1 0 0 0,-2 0 0 0 0,0 0 0 0 0,-9 9-8 0 0,-50 50 0 0 0,65-69 13 0 0,4-4 57 0 0,1-2 23 0 0,0-3-91 0 0,0 1-1 0 0,0 0 1 0 0,0 0-1 0 0,1 0 1 0 0,0-1-1 0 0,-1 1 1 0 0,1 0-1 0 0,0 0 1 0 0,0 0-1 0 0,0 0 1 0 0,0 0-1 0 0,0 0 1 0 0,0 0-1 0 0,1 0 1 0 0,-1 1-1 0 0,1-1 1 0 0,-1 0-1 0 0,1 1 1 0 0,0-1-2 0 0,6-6-97 0 0,1 1-1 0 0,1 0 1 0 0,0 0 97 0 0,-10 6 10 0 0,8-3-13 0 0,0-1 0 0 0,0 1 1 0 0,0 0-1 0 0,3 0 3 0 0,-6 3 0 0 0,0 1 0 0 0,0-1 0 0 0,0 1 0 0 0,0 0 0 0 0,3 1 0 0 0,-6-2 0 0 0,0 1 0 0 0,0 0 0 0 0,0 1 0 0 0,0-1 0 0 0,0 0 0 0 0,0 0 0 0 0,-1 1 0 0 0,1-1 0 0 0,0 1 0 0 0,0 0 0 0 0,-1-1 0 0 0,1 1 0 0 0,0 0 0 0 0,-1 0 0 0 0,1 0 0 0 0,0 1 0 0 0,3 1-11 0 0,-2-1 10 0 0,-1-1-1 0 0,1 1 0 0 0,0-1 0 0 0,-1 1 0 0 0,0 0 1 0 0,1 0-1 0 0,-1 0 0 0 0,0 0 0 0 0,0 0 0 0 0,0 1 1 0 0,0-1-1 0 0,0 1 0 0 0,-1-1 0 0 0,1 1 0 0 0,-1 0 1 0 0,1-1-1 0 0,-1 1 0 0 0,0 0 0 0 0,0 0 0 0 0,0 0 1 0 0,-1 0-1 0 0,1 0 0 0 0,-1 2 2 0 0,0-1 6 0 0,1 0 0 0 0,-1 0 1 0 0,1-1-1 0 0,0 1 0 0 0,0 0 0 0 0,2 2-6 0 0,-2-2 3 0 0,0 0 0 0 0,0-1 0 0 0,0 1 0 0 0,0 0-1 0 0,-1 0 1 0 0,1-1 0 0 0,-1 1 0 0 0,0 0-3 0 0,2 70 0 0 0,-2-71 0 0 0,0 1 0 0 0,1-1 0 0 0,0 1 0 0 0,-1-1 0 0 0,1 1 0 0 0,1-1 0 0 0,0 3 0 0 0,-1-3 0 0 0,0-1 0 0 0,0 1 0 0 0,0 0 0 0 0,0 0 0 0 0,-1 0 0 0 0,1 0 0 0 0,-1 0 0 0 0,0 0 0 0 0,0 1 0 0 0,0 0 0 0 0,-1 3 0 0 0,-1 1 0 0 0,0-1 0 0 0,0 0 0 0 0,-1 1 0 0 0,1-1 0 0 0,-2-1 0 0 0,1 1 0 0 0,-1 0 0 0 0,0-1 0 0 0,0 0 0 0 0,-2 2 0 0 0,-8 8 0 0 0,0 0 0 0 0,-1 0 0 0 0,-7 4 0 0 0,11-10 0 0 0,-1-1 0 0 0,0-1 0 0 0,-1 0 0 0 0,1 0 0 0 0,-2-1 0 0 0,1-1 0 0 0,-1 0 0 0 0,0-1 0 0 0,-11 2 0 0 0,23-6-20 0 0,-1-1 1 0 0,1 0-1 0 0,-1 1 0 0 0,1-1 1 0 0,-1-1-1 0 0,1 1 0 0 0,-1 0 1 0 0,1 0-1 0 0,0-1 0 0 0,-1 1 1 0 0,1-1-1 0 0,0 0 0 0 0,-1 0 1 0 0,1 0-1 0 0,0 0 0 0 0,0 0 1 0 0,-1-1 19 0 0,0 0-501 0 0,0 0 1 0 0,-1-1-1 0 0,1 0 1 0 0,0 1-1 0 0,0-1 1 0 0,0-1 500 0 0,-5-7-10239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3:52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12 11255 0 0,'0'0'515'0'0,"-2"0"-7"0"0,1 1-399 0 0,-2 0-112 0 0,-14-5 714 0 0,-2-3 3385 0 0,17 6-3468 0 0,2 1-117 0 0,0 0-51 0 0,0 0-11 0 0,0 0-13 0 0,0 0-52 0 0,0 0-28 0 0,-2-9 352 0 0,-3-7 34 0 0,5 15-574 0 0,0 1-1 0 0,0-1 1 0 0,0 1 0 0 0,0-1 0 0 0,0 1-1 0 0,0-1 1 0 0,0 1 0 0 0,0-1 0 0 0,0 1 0 0 0,0 0-1 0 0,1-1 1 0 0,-1 1 0 0 0,0-1 0 0 0,0 1 0 0 0,0 0-1 0 0,1-1 1 0 0,-1 1 0 0 0,0-1 0 0 0,1 1-1 0 0,-1 0-167 0 0,8-5 80 0 0,0 0 0 0 0,0 1 0 0 0,1 0-1 0 0,-1 1 1 0 0,1 0 0 0 0,5-2-80 0 0,-5 2 76 0 0,-6 3 40 0 0,5-1-45 0 0,-1 0-1 0 0,1 0 1 0 0,0 0-1 0 0,0-1-70 0 0,-2 0 50 0 0,0 1-1 0 0,0 0 0 0 0,0 0 1 0 0,0 1-1 0 0,0 0 1 0 0,0 0-1 0 0,5 1-49 0 0,-2-1 0 0 0,0 0 0 0 0,0 0 0 0 0,0 0 0 0 0,-1-1 0 0 0,1 0 0 0 0,2-1 0 0 0,23-3 0 0 0,8-1 0 0 0,9-1 0 0 0,-6 3 17 0 0,-34 3-9 0 0,1-1 0 0 0,-1 2 0 0 0,0 0 0 0 0,1 0-1 0 0,-1 1 1 0 0,6 1-8 0 0,-1 0 3 0 0,1 0 1 0 0,-1 0-1 0 0,1-2 0 0 0,0 0 0 0 0,2-1-3 0 0,83-11 31 0 0,-53 5-14 0 0,6 1-17 0 0,279-11 0 0 0,-242 8 0 0 0,-83 8 4 0 0,-1 0 0 0 0,0 0-1 0 0,1-1 1 0 0,-1-1 0 0 0,2 0-4 0 0,-2 0 7 0 0,0 1 0 0 0,1 0 0 0 0,-1 0 0 0 0,1 1-1 0 0,0-1-6 0 0,9 0 5 0 0,0 0-1 0 0,0-2 1 0 0,7-2-5 0 0,1-1 50 0 0,-7 3-33 0 0,-9 3-7 0 0,-1-1-1 0 0,0 0 1 0 0,1-1 0 0 0,-1 0-1 0 0,-1-1 1 0 0,9-4-10 0 0,-4 1 13 0 0,-1 1 0 0 0,1 1 0 0 0,11-4-13 0 0,24-10 25 0 0,-35 13 14 0 0,13-1-14 0 0,-21 6-25 0 0,29-7 0 0 0,-23 5 11 0 0,-1 3 50 0 0,-8 0 38 0 0,-2 0-15 0 0,0 0-11 0 0,0 0-2 0 0,-34-1-445 0 0,-1-1 0 0 0,-15-4 374 0 0,34 3-1219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09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98 6447 0 0,'0'0'142'0'0,"0"0"22"0"0,0 0 13 0 0,1-1-20 0 0,2-5-50 0 0,-2 5 274 0 0,-1 1 110 0 0,0 0 18 0 0,0 0 3 0 0,0 0 0 0 0,0 0 0 0 0,0 0 0 0 0,0 0 68 0 0,0 0 286 0 0,0 0 124 0 0,0 0 30 0 0,0 0-65 0 0,0 0-290 0 0,0 0-121 0 0,0 0-28 0 0,1-1-375 0 0,0 0 0 0 0,0 0-1 0 0,-1 0 1 0 0,1 0 0 0 0,0 0 0 0 0,-1 0-1 0 0,1 0 1 0 0,0 0 0 0 0,-1-1 0 0 0,1 1-1 0 0,-1 0 1 0 0,0 0 0 0 0,1-1 0 0 0,-1 1-1 0 0,0-1-140 0 0,1-3 449 0 0,5-11 391 0 0,-1 1 0 0 0,-1-1 0 0 0,-1 0 0 0 0,0-1 0 0 0,0-10-840 0 0,-3 25 107 0 0,0 0 0 0 0,0 0 0 0 0,0 0 0 0 0,-1 0-1 0 0,1-1 1 0 0,0 1 0 0 0,-1 0 0 0 0,1 0 0 0 0,-2-1-107 0 0,1-1 155 0 0,0 0 0 0 0,0 1 0 0 0,0-1 1 0 0,1 0-1 0 0,-1 1 0 0 0,1-1 0 0 0,0-2-155 0 0,1 1 0 0 0,0 12 0 0 0,-1 2 0 0 0,0 0 0 0 0,-1 1 0 0 0,-1-1 0 0 0,0 0 0 0 0,-1 3 0 0 0,0 5 0 0 0,-13 58 0 0 0,-8 27 0 0 0,22-91 0 0 0,-1 4 0 0 0,0 0 0 0 0,1 0 0 0 0,1 0 0 0 0,1 6 0 0 0,0-17 0 0 0,0 0 0 0 0,1 1 0 0 0,-1-1 0 0 0,1 0 0 0 0,0 0 0 0 0,1 0 0 0 0,-1 0 0 0 0,1 0 0 0 0,-1 0 0 0 0,1 0 0 0 0,0-1 0 0 0,0 1 0 0 0,1-1 0 0 0,-1 1 0 0 0,1-1 0 0 0,0 0 0 0 0,2 3 0 0 0,3 1 0 0 0,-8-7 0 0 0,1 1 0 0 0,-1 0 0 0 0,1-1 0 0 0,0 1 0 0 0,0-1 0 0 0,-1 1 0 0 0,1-1 0 0 0,0 1 0 0 0,0-1 0 0 0,-1 1 0 0 0,1-1 0 0 0,0 0 0 0 0,0 1 0 0 0,0-1 0 0 0,0 0 0 0 0,0 0 0 0 0,0 1 0 0 0,0-1 0 0 0,-1 0 0 0 0,1 0 0 0 0,0 0 0 0 0,11 1 0 0 0,-7 0 0 0 0,-1-1 0 0 0,1 1 0 0 0,0-1 0 0 0,0 0 0 0 0,0-1 0 0 0,0 1 0 0 0,-1-1 0 0 0,1 0 0 0 0,0 0 0 0 0,0 0 0 0 0,-1-1 0 0 0,1 0 0 0 0,-1 0 0 0 0,0 0 0 0 0,3-1 0 0 0,4-4 0 0 0,-1-1 0 0 0,0 1 0 0 0,0-1 0 0 0,0-1 0 0 0,-1 0 0 0 0,-1 0 0 0 0,0-1 0 0 0,0 0 0 0 0,0-2 0 0 0,4-4 205 0 0,-2-2 0 0 0,0 1 0 0 0,-1-1-1 0 0,0-1 1 0 0,0-4-205 0 0,10-33 1024 0 0,1-9-1024 0 0,-16 50 0 0 0,0-1 0 0 0,-1 1 0 0 0,-1 0 0 0 0,0-1 0 0 0,-1-5 0 0 0,-1 21 0 0 0,0 0 0 0 0,0 0 0 0 0,0 0 0 0 0,0 0 0 0 0,0 0 0 0 0,0 0 0 0 0,0 0 0 0 0,0 0 0 0 0,0 0 0 0 0,0 0 0 0 0,-1 1 0 0 0,1-1 0 0 0,0 0 0 0 0,0 0 0 0 0,0 0 0 0 0,0 0 0 0 0,0 0 0 0 0,0 0 0 0 0,0 0 0 0 0,0 0 0 0 0,0-1 0 0 0,0 1 0 0 0,0 0 0 0 0,0 0 0 0 0,0 0 0 0 0,0 0 0 0 0,0 0 0 0 0,0 0 0 0 0,0 0 0 0 0,-1 0 0 0 0,1 0 0 0 0,0 0 0 0 0,0 0 0 0 0,0 0 0 0 0,0 0 0 0 0,0 0 0 0 0,0 0 0 0 0,0 0 0 0 0,0 0 0 0 0,0 0 0 0 0,0 0 0 0 0,0 0 0 0 0,0 0 0 0 0,0 0 0 0 0,0 0 0 0 0,0 0 0 0 0,0 0 0 0 0,-5 9 0 0 0,-3 13 0 0 0,4-3 0 0 0,2-14 0 0 0,2-4 0 0 0,-1 1 0 0 0,1-1 0 0 0,0 0 0 0 0,-1 1 0 0 0,1-1 0 0 0,0 0 0 0 0,0 1 0 0 0,0-1 0 0 0,0 0 0 0 0,0 1 0 0 0,0-1 0 0 0,1 0 0 0 0,-1 1 0 0 0,0-1 0 0 0,1 0 0 0 0,-1 0 0 0 0,1 1 0 0 0,3 11 41 0 0,-2-11-69 0 0,0-1-186 0 0,-1-1-45 0 0,0 1 0 0 0,0 0 0 0 0,0 0 0 0 0,0 0 0 0 0,0-1 0 0 0,1 1 0 0 0,-1 0 0 0 0,0-1 0 0 0,0 1 0 0 0,0-1 0 0 0,1 0 1 0 0,-1 1-1 0 0,0-1 0 0 0,1 0 0 0 0,0 0 259 0 0,-2 0-118 0 0,10 1-1415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0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241 11975 0 0,'7'-2'576'0'0,"-6"2"-552"0"0,0 0-1 0 0,0 0 1 0 0,-1 0 0 0 0,1 0-1 0 0,0 0 1 0 0,0 0-1 0 0,0 0 1 0 0,-1-1-1 0 0,1 1 1 0 0,0 0-1 0 0,0-1 1 0 0,-1 1-1 0 0,1 0 1 0 0,0-1 0 0 0,0 1-1 0 0,-1-1 1 0 0,1 1-1 0 0,0-1-23 0 0,3-14 391 0 0,-2 6-331 0 0,9-51 7369 0 0,-1-13-7429 0 0,-9 69 256 0 0,-1 0 0 0 0,1 1 0 0 0,1-1 0 0 0,-1 1 0 0 0,0-1 0 0 0,1 1 0 0 0,0-1 0 0 0,1-1-256 0 0,0-6 629 0 0,0-7-570 0 0,-3 17 16 0 0,0 1 0 0 0,0-1 0 0 0,0 1 0 0 0,1-1-1 0 0,-1 1 1 0 0,0-1 0 0 0,0 1 0 0 0,0-1 0 0 0,0 1 0 0 0,0-1 0 0 0,0 1 0 0 0,0-1-1 0 0,0 1 1 0 0,0-1 0 0 0,0 1 0 0 0,0-1 0 0 0,0 1 0 0 0,0-1 0 0 0,0 1-1 0 0,0-1 1 0 0,-1 1 0 0 0,1-1 0 0 0,0 1 0 0 0,0-1 0 0 0,-1 1-75 0 0,-7 8 237 0 0,-11 23 73 0 0,5-2 851 0 0,-9 30-1161 0 0,1-3 444 0 0,-6 11-444 0 0,12-26 0 0 0,-15 27 0 0 0,17-41 0 0 0,-18 33 0 0 0,2 1 0 0 0,-4 20 0 0 0,32-77 0 0 0,1-2 0 0 0,1-1 0 0 0,-1 0 0 0 0,1 0 0 0 0,0 1 0 0 0,-1-1 0 0 0,1 0 0 0 0,0 1 0 0 0,0-1 0 0 0,0 0 0 0 0,0 1 0 0 0,0-1 0 0 0,0 0 0 0 0,0 1 0 0 0,0-1 0 0 0,0 0 0 0 0,1 1 0 0 0,-1-1 0 0 0,0 0 0 0 0,0 0 0 0 0,0-1 0 0 0,1 0 0 0 0,-1 0 0 0 0,0 0 0 0 0,0 1 0 0 0,0-1 0 0 0,0 0 0 0 0,0 0 0 0 0,0 0 0 0 0,0 1 0 0 0,0-1 0 0 0,0 0 0 0 0,0 0 0 0 0,1 0 0 0 0,-1 0 0 0 0,0 1 0 0 0,0-1 0 0 0,0 0 0 0 0,0 0 0 0 0,1 0 0 0 0,-1 0 0 0 0,0 0 0 0 0,0 1 0 0 0,0-1 0 0 0,1 0 0 0 0,-1 0 0 0 0,0 0 0 0 0,0 0 0 0 0,0 0 0 0 0,1 0 0 0 0,-1 0 0 0 0,0 0 0 0 0,0 0 0 0 0,0 0 0 0 0,1 0 0 0 0,-1 0 0 0 0,0 0 0 0 0,0 0 0 0 0,0 0 0 0 0,1 0 0 0 0,-1 0 0 0 0,0 0 0 0 0,0 0 0 0 0,0 0 0 0 0,1 0 0 0 0,-1-1 0 0 0,0 1 0 0 0,0 0 0 0 0,0 0 0 0 0,1 0 0 0 0,-1 0 0 0 0,0 0 0 0 0,0-1 0 0 0,0 1 0 0 0,0 0 0 0 0,0 0 0 0 0,1 0 0 0 0,-1 0 0 0 0,0-1 0 0 0,0 1 0 0 0,8-9 0 0 0,-8 9 0 0 0,7-11-1174 0 0,-1 0 1 0 0,0 0-1 0 0,-1-1 1 0 0,0 0-1 0 0,-1 0 0 0 0,1-3 1174 0 0,1-4-2694 0 0,1 0-5018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49 15663 0 0,'0'0'356'0'0,"-9"-13"860"0"0,8 11-1174 0 0,0 0-1 0 0,1 0 0 0 0,-1 0 1 0 0,0 0-1 0 0,1 0 0 0 0,-1 0 1 0 0,1 0-1 0 0,-1-1 0 0 0,1 1 1 0 0,0 0-1 0 0,0 0 0 0 0,0 0 1 0 0,0-1-1 0 0,1 1 0 0 0,-1 0 1 0 0,0 0-1 0 0,1 0 0 0 0,0-2-41 0 0,1-1 112 0 0,0 1 0 0 0,1 0-1 0 0,0 0 1 0 0,-1 0-1 0 0,1 0 1 0 0,3-2-112 0 0,3-7 166 0 0,20-30 778 0 0,-14 18 994 0 0,1 2 0 0 0,1 0-1 0 0,20-20-1937 0 0,-21 27 515 0 0,1 0 0 0 0,10-6-515 0 0,-21 18 112 0 0,1 0 1 0 0,-1 0 0 0 0,1 0-1 0 0,0 0 1 0 0,0 1-1 0 0,0 1 1 0 0,0-1-1 0 0,1 1 1 0 0,2 0-113 0 0,24-4 0 0 0,-31 6 0 0 0,-1 0 0 0 0,1 0 0 0 0,0 0 0 0 0,-1 0 0 0 0,1 1 0 0 0,0-1 0 0 0,-1 1 0 0 0,1-1 0 0 0,1 2 0 0 0,3 0 0 0 0,-4-1 0 0 0,-1 0 0 0 0,1 0 0 0 0,-1 0 0 0 0,1 0 0 0 0,-1 0 0 0 0,0 0 0 0 0,1 1 0 0 0,-1-1 0 0 0,0 1 0 0 0,0 0 0 0 0,1 2 0 0 0,12 7 0 0 0,-9-6 0 0 0,0 0 0 0 0,0 1 0 0 0,-1-1 0 0 0,1 1 0 0 0,-1 0 0 0 0,-1 0 0 0 0,1 1 0 0 0,0 2 0 0 0,11 13 0 0 0,-12-15 0 0 0,1 0 0 0 0,-1 1 0 0 0,3 7 0 0 0,3 6 0 0 0,-8-17 0 0 0,0 0 0 0 0,-1-1 0 0 0,1 1 0 0 0,-1 1 0 0 0,0-1 0 0 0,0 0 0 0 0,0 0 0 0 0,0 0 0 0 0,-1 1 0 0 0,0-1 0 0 0,0 0 0 0 0,0 0 0 0 0,0 1 0 0 0,-1-1 0 0 0,1 0 0 0 0,-1 0 0 0 0,0 0 0 0 0,-2 4 0 0 0,0 0 0 0 0,-1 0 0 0 0,0-1 0 0 0,0 1 0 0 0,-1-1 0 0 0,0 0 0 0 0,0-1 0 0 0,-1 1 0 0 0,-6 5 0 0 0,-6 7 0 0 0,11-11 0 0 0,0 0 0 0 0,-1-1 0 0 0,0 0 0 0 0,0 0 0 0 0,-2 0 0 0 0,-20 11-931 0 0,-1-1 0 0 0,0-2 0 0 0,-3 0 931 0 0,24-10-1166 0 0,1 0 1 0 0,0 0-1 0 0,-8 6 1166 0 0,9-6-1826 0 0,7-3-5338 0 0</inkml:trace>
  <inkml:trace contextRef="#ctx0" brushRef="#br0" timeOffset="1">906 973 26719 0 0,'15'11'2376'0'0,"-1"-12"-1896"0"0,-14 1-2432 0 0,5-7-4584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2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89 8287 0 0,'2'0'89'0'0,"0"0"-1"0"0,0 0 0 0 0,-1-1 0 0 0,1 1 0 0 0,0 0 0 0 0,0-1 0 0 0,-1 1 0 0 0,1-1 1 0 0,0 0-1 0 0,-1 0 0 0 0,1 1 0 0 0,0-1 0 0 0,-1 0 0 0 0,1 0 0 0 0,-1-1 0 0 0,0 1 1 0 0,1 0-1 0 0,-1 0 0 0 0,0-1 0 0 0,0 1 0 0 0,0-1 0 0 0,0 1 0 0 0,0-1 0 0 0,0 1 1 0 0,0-1-1 0 0,0 0 0 0 0,-1 1 0 0 0,1-1 0 0 0,-1 0 0 0 0,1 1 0 0 0,-1-3-88 0 0,1 1 693 0 0,-1 1-448 0 0,0 1 0 0 0,1 0 1 0 0,-1 0-1 0 0,0 0 0 0 0,1 0 1 0 0,-1-1-1 0 0,0 1 0 0 0,1 0 1 0 0,-1 0-1 0 0,1 0 0 0 0,0 0 0 0 0,-1 0 1 0 0,1 0-1 0 0,0 0 0 0 0,0 0 1 0 0,-1 1-1 0 0,1-1 0 0 0,1 0-245 0 0,-1-1 163 0 0,0 1-1 0 0,-1-1 1 0 0,1 1-1 0 0,0-1 0 0 0,-1 1 1 0 0,1-1-1 0 0,0 0 1 0 0,-1 1-1 0 0,0-1 1 0 0,1 0-1 0 0,-1 0 0 0 0,0 1 1 0 0,0-1-1 0 0,0 0-162 0 0,1-4 406 0 0,5-4 261 0 0,-5 10-621 0 0,-1-1 0 0 0,1 1 0 0 0,-1 0-1 0 0,1-1 1 0 0,-1 1 0 0 0,1-1-1 0 0,-1 1 1 0 0,0-1 0 0 0,1 1 0 0 0,-1-1-1 0 0,0 0 1 0 0,1 1 0 0 0,-1-1 0 0 0,0 1-1 0 0,0-1 1 0 0,0 0 0 0 0,1 1-1 0 0,-1-1 1 0 0,0 0-46 0 0,0-4 133 0 0,0 4-62 0 0,-1 0-1 0 0,1 0 1 0 0,0-1 0 0 0,0 1 0 0 0,0 0 0 0 0,1-1 0 0 0,-1 1 0 0 0,0 0 0 0 0,0 0 0 0 0,1-1 0 0 0,-1 1 0 0 0,1 0 0 0 0,-1 0 0 0 0,1 0 0 0 0,-1 0 0 0 0,1 0 0 0 0,0 0 0 0 0,-1-1 0 0 0,1 2 0 0 0,0-1-1 0 0,0 0 1 0 0,0 0 0 0 0,0 0 0 0 0,0 0 0 0 0,0 0 0 0 0,0 1 0 0 0,0-1-71 0 0,51-39 3004 0 0,-48 38-2842 0 0,-5 7-141 0 0,-5 6 40 0 0,-2-1 86 0 0,0 0 219 0 0,0 0 0 0 0,0 0 0 0 0,1 0-1 0 0,1 1 1 0 0,-1 3-366 0 0,-6 11 0 0 0,-1-1 0 0 0,-1 0 0 0 0,-1-1 0 0 0,-16 19 0 0 0,23-31 46 0 0,1 2-1 0 0,1-1 1 0 0,0 1 0 0 0,-1 4-46 0 0,-10 19 260 0 0,6-12 71 0 0,0 2 1 0 0,2-1 0 0 0,1 2 0 0 0,-1 6-332 0 0,-8 25 278 0 0,1-9-278 0 0,2 0 0 0 0,-6 39 0 0 0,20-75 0 0 0,0-1 0 0 0,1 12 0 0 0,-1 3 0 0 0,2-22 0 0 0,-1-1 0 0 0,0 1 0 0 0,1-1 0 0 0,0 1 0 0 0,0-1 0 0 0,2 4 0 0 0,-2-3 0 0 0,1 0 0 0 0,-1 0 0 0 0,0 0 0 0 0,-1-1 0 0 0,1 5 0 0 0,-1-6 0 0 0,0 1 0 0 0,0-1 0 0 0,0 0 0 0 0,0 1 0 0 0,0-1 0 0 0,1 0 0 0 0,0 0 0 0 0,0 1 0 0 0,0-1 0 0 0,0 0 0 0 0,0 0 0 0 0,0 0 0 0 0,1 0 0 0 0,0 0 0 0 0,0 1 0 0 0,14 20 0 0 0,-15-23 0 0 0,-1 0 0 0 0,1 0 0 0 0,0 0 0 0 0,-1 1 0 0 0,1-1 0 0 0,0 0 0 0 0,0 0 0 0 0,0 0 0 0 0,0-1 0 0 0,0 1 0 0 0,0 0 0 0 0,0 0 0 0 0,0 0 0 0 0,0-1 0 0 0,0 1 0 0 0,0-1 0 0 0,0 1 0 0 0,1-1 0 0 0,-1 1 0 0 0,0-1 0 0 0,1 1 0 0 0,2 0 0 0 0,0-1 0 0 0,-1 1 0 0 0,1-1 0 0 0,0 0 0 0 0,0 0 0 0 0,0 0 0 0 0,-1 0 0 0 0,1 0 0 0 0,2-1 0 0 0,34-9 0 0 0,-38 9 0 0 0,1 1 0 0 0,-1-1 0 0 0,1 1 0 0 0,0-1 0 0 0,-1 0 0 0 0,1 0 0 0 0,-1 0 0 0 0,1 0 0 0 0,-1-1 0 0 0,0 1 0 0 0,0-1 0 0 0,2 0 0 0 0,3-3 0 0 0,-6 4 0 0 0,0 1 0 0 0,-1 0 0 0 0,1 0 0 0 0,0-1 0 0 0,-1 1 0 0 0,1-1 0 0 0,0 1 0 0 0,-1 0 0 0 0,1-1 0 0 0,-1 1 0 0 0,1-1 0 0 0,0 1 0 0 0,-1-1 0 0 0,0 0 0 0 0,1 1 0 0 0,-1-1 0 0 0,1 0 0 0 0,-1 1 0 0 0,0-1 0 0 0,1 0 0 0 0,-4-3 0 0 0,2 4 0 0 0,-8-12-1870 0 0,-1 2 0 0 0,0-1-1 0 0,-7-5 1871 0 0,4 8-2045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3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05 13823 0 0,'0'0'315'0'0,"1"-2"45"0"0,4-7-47 0 0,0 0-1 0 0,1 0 1 0 0,4-6-313 0 0,-4 7 753 0 0,0 0-1 0 0,-1-1 1 0 0,0 1 0 0 0,-1-1-1 0 0,3-7-752 0 0,-1 1 1473 0 0,4-12 903 0 0,-8 1 2026 0 0,-14 41-4237 0 0,8-8-165 0 0,1 0 0 0 0,-1 0 0 0 0,2 0 0 0 0,-2 7 0 0 0,-4 7 0 0 0,2-2 0 0 0,1 0 0 0 0,-3 18 0 0 0,-4 11 0 0 0,-5 22 56 0 0,10-37 137 0 0,-2 0 1 0 0,-8 20-194 0 0,14-40 918 0 0,3-12-438 0 0,2-6-273 0 0,14-41-207 0 0,2 1 0 0 0,9-14 0 0 0,-6 14 0 0 0,0 0 0 0 0,29-70 0 0 0,-37 82 0 0 0,-2-1 0 0 0,-2-1 0 0 0,1-8 0 0 0,-10 41 0 0 0,1 1 0 0 0,-1 0 0 0 0,0 0 0 0 0,0 0 0 0 0,0-1 0 0 0,-1 1 0 0 0,1 0 0 0 0,0 0 0 0 0,0 0 0 0 0,-1 0 0 0 0,1-1 0 0 0,0 1 0 0 0,-1 0 0 0 0,1 0 0 0 0,-1 0 0 0 0,0 0 0 0 0,1 0 0 0 0,-1 0 0 0 0,0 0 0 0 0,-1-3 0 0 0,-3-1 0 0 0,-1 3 0 0 0,8 4 0 0 0,1 0 0 0 0,-1-1 0 0 0,1 1 0 0 0,0-1 0 0 0,0 0 0 0 0,0 0 0 0 0,2 1 0 0 0,16 1 0 0 0,-9 0 0 0 0,1-1 0 0 0,0-1 0 0 0,0 0 0 0 0,0-1 0 0 0,6 0 0 0 0,-11-1 0 0 0,-1 0 0 0 0,0 0 0 0 0,0-1 0 0 0,0 0 0 0 0,5-2 0 0 0,-3 3 0 0 0,1 4 0 0 0,-9-2 0 0 0,0 0 0 0 0,0 0 0 0 0,0 1 0 0 0,0-1 0 0 0,0 1 0 0 0,0-1 0 0 0,0 1 0 0 0,0-1 0 0 0,0 1 0 0 0,-1-1 0 0 0,1 1 0 0 0,-1 0 0 0 0,1-1 0 0 0,-1 1 0 0 0,0 0 0 0 0,1-1 0 0 0,-1 1 0 0 0,0 0 0 0 0,0 0 0 0 0,0-1 0 0 0,-1 1 0 0 0,1 1 0 0 0,-1 7 0 0 0,-1-1 0 0 0,0 1 0 0 0,-2 4 0 0 0,3-9 0 0 0,-16 47 0 0 0,-13 25 0 0 0,-12 37 0 0 0,26-55 0 0 0,3 0 0 0 0,-4 40 0 0 0,15-89 0 0 0,2-18 0 0 0,-1 0 0 0 0,1 1 0 0 0,-2-1 0 0 0,1 1 0 0 0,-3-6 0 0 0,-4-24 0 0 0,5 11 0 0 0,-4-27 0 0 0,6 47 0 0 0,-1 1 0 0 0,1-1 0 0 0,-1 1 0 0 0,0 0 0 0 0,-1-1 0 0 0,1 1 0 0 0,-1 0 0 0 0,0 0 0 0 0,1 3 0 0 0,0 0 0 0 0,0-1 0 0 0,0 1 0 0 0,0 0 0 0 0,-1 0 0 0 0,1 1 0 0 0,0-1 0 0 0,-1 0 0 0 0,1 1 0 0 0,-1-1 0 0 0,0 1 0 0 0,0 0 0 0 0,1 0 0 0 0,-1 0 0 0 0,0 0 0 0 0,0 1 0 0 0,0-1 0 0 0,0 1 0 0 0,0-1 0 0 0,0 1 0 0 0,0 0 0 0 0,-3 1 0 0 0,-5 0 0 0 0,-1 1 0 0 0,0 0 0 0 0,0 1 0 0 0,1 0 0 0 0,-1 1 0 0 0,4-2 0 0 0,5 0 0 0 0,0-1 0 0 0,0 1 0 0 0,0-1 0 0 0,0 1 0 0 0,0 0 0 0 0,0 0 0 0 0,-1 1 0 0 0,2-1 0 0 0,-4 4 0 0 0,5-6 0 0 0,1 0 0 0 0,0 1 0 0 0,0-1 0 0 0,0 0 0 0 0,-1 1 0 0 0,1-1 0 0 0,0 0 0 0 0,0 1 0 0 0,0-1 0 0 0,0 0 0 0 0,0 0 0 0 0,0 1 0 0 0,0-1 0 0 0,0 0 0 0 0,0 1 0 0 0,0-1 0 0 0,0 1 0 0 0,0-1 0 0 0,0 0 0 0 0,0 1 0 0 0,0-1 0 0 0,0 0 0 0 0,1 2 0 0 0,0-1 0 0 0,-1 0 0 0 0,1 0 0 0 0,0 0 0 0 0,0 0 0 0 0,0-1 0 0 0,0 1 0 0 0,0 0 0 0 0,0 0 0 0 0,1 0 0 0 0,-1-1 0 0 0,0 1 0 0 0,0-1 0 0 0,0 1 0 0 0,1-1 0 0 0,-1 1 0 0 0,0-1 0 0 0,1 0 0 0 0,-1 0 0 0 0,0 0 0 0 0,1 1 0 0 0,30 1 0 0 0,0-3 0 0 0,0-1 0 0 0,0-2 0 0 0,30-7 0 0 0,8-2-67 0 0,22-5-267 0 0,-75 19-1193 0 0,-5 0-2794 0 0,-12-1 2786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4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6 19351 0 0,'0'0'439'0'0,"0"0"62"0"0,0 0 33 0 0,0 0-65 0 0,0 0-169 0 0,0 0 442 0 0,0 0 229 0 0,0 0 42 0 0,0-1-877 0 0,0 1 0 0 0,0 0 0 0 0,0 0 0 0 0,0 0 0 0 0,0-1 0 0 0,0 1 0 0 0,0 0 0 0 0,0 0 0 0 0,0 0 0 0 0,0-1 0 0 0,0 1 0 0 0,0 0 0 0 0,0 0 0 0 0,0 0 0 0 0,0-1 0 0 0,0 1 0 0 0,-1 0 0 0 0,1 0 0 0 0,0 0 0 0 0,0-1 0 0 0,0 1-1 0 0,0 0 1 0 0,0 0 0 0 0,-1 0 0 0 0,1 0 0 0 0,0 0 0 0 0,0-1 0 0 0,0 1 0 0 0,0 0 0 0 0,-1 0 0 0 0,1 0-136 0 0,-3 2 40 0 0,-1 1 0 0 0,1-1 1 0 0,0 1-1 0 0,0 0 0 0 0,0 0 0 0 0,0 0 0 0 0,1 1 1 0 0,-1-1-1 0 0,1 0 0 0 0,0 1 0 0 0,0 0 0 0 0,0-1 0 0 0,-1 3-40 0 0,-2 9 166 0 0,0 0-1 0 0,1 0 1 0 0,0 1-166 0 0,-5 20 109 0 0,6-22-109 0 0,0-1 0 0 0,1 1 0 0 0,1-1 0 0 0,0 4 0 0 0,-4 31 0 0 0,4-47 0 0 0,1 0 0 0 0,0-1 0 0 0,0 1 0 0 0,0-1 0 0 0,0 1 0 0 0,0-1 0 0 0,0 1 0 0 0,0 0 0 0 0,0-1 0 0 0,0 1 0 0 0,0-1 0 0 0,0 1 0 0 0,1-1 0 0 0,-1 1 0 0 0,0-1 0 0 0,0 1 0 0 0,0-1 0 0 0,1 1 0 0 0,-1-1 0 0 0,0 1 0 0 0,1-1 0 0 0,-1 1 0 0 0,0-1 0 0 0,1 1 0 0 0,-1-1 0 0 0,1 0 0 0 0,1-3-633 0 0,0-1 0 0 0,0 0 0 0 0,0 0 0 0 0,0 0 0 0 0,-1 0 0 0 0,0-1 0 0 0,1 1 633 0 0,0-9-9209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4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69 11975 0 0,'0'0'547'0'0,"0"0"-11"0"0,0 0-203 0 0,0 0 419 0 0,0 0 220 0 0,0 0 42 0 0,-10-13 2056 0 0,8 9-2433 0 0,0 1 0 0 0,0 0 0 0 0,1-1 0 0 0,-1 1 1 0 0,1-1-1 0 0,0 1 0 0 0,0-1 0 0 0,0 0 0 0 0,1-1-637 0 0,-4-36 1571 0 0,3 32-1076 0 0,1-3-331 0 0,1 0 0 0 0,0 0 0 0 0,1 0 0 0 0,0 0-1 0 0,1-1-163 0 0,3-15 728 0 0,-4 16-652 0 0,1 0 0 0 0,1 0 0 0 0,0 0 0 0 0,1 1 0 0 0,0 0 0 0 0,1 0 0 0 0,0 0 0 0 0,1 1 0 0 0,7-9-76 0 0,1-1 109 0 0,2 2-1 0 0,0 0 0 0 0,1 1 0 0 0,9-6-108 0 0,-22 19 0 0 0,7-6 0 0 0,0 1 0 0 0,1 0 0 0 0,0 1 0 0 0,1 1 0 0 0,-6 4 0 0 0,1 4 0 0 0,-7 0 0 0 0,0 1 0 0 0,-1-1 0 0 0,1 1 0 0 0,0 0 0 0 0,-1 0 0 0 0,1 0 0 0 0,-1 0 0 0 0,0 0 0 0 0,0 0 0 0 0,0 0 0 0 0,0 0 0 0 0,0 1 0 0 0,0-1 0 0 0,-1 0 0 0 0,1 1 0 0 0,0-1 0 0 0,6 42 0 0 0,-5-23 0 0 0,-1 0 0 0 0,-1 0 0 0 0,-1 0 0 0 0,-1 0 0 0 0,-1-1 0 0 0,0 1 0 0 0,-2-1 0 0 0,-5 16 0 0 0,-19 39 0 0 0,18-41-133 0 0,10-33-563 0 0,1-1-258 0 0,0 0-56 0 0,0 0-81 0 0,0 0-286 0 0,0 0-126 0 0,2-1-29 0 0,4-7-4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5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6 15663 0 0,'0'0'356'0'0,"0"-1"-294"0"0,0 1 0 0 0,0 0 0 0 0,0 0 1 0 0,0 0-1 0 0,0-1 0 0 0,0 1 0 0 0,0 0 0 0 0,1 0 0 0 0,-1-1 0 0 0,0 1 0 0 0,0 0 0 0 0,0 0 0 0 0,0 0 0 0 0,0-1 0 0 0,0 1 0 0 0,1 0 0 0 0,-1 0 0 0 0,0 0 1 0 0,0 0-1 0 0,0-1 0 0 0,0 1 0 0 0,1 0 0 0 0,-1 0 0 0 0,0 0 0 0 0,0 0 0 0 0,0 0 0 0 0,1 0 0 0 0,-1 0 0 0 0,0 0-62 0 0,2 3 218 0 0,-1 0-1 0 0,0 0 1 0 0,0 0-1 0 0,0 0 1 0 0,0 1-1 0 0,-1-1 1 0 0,1 0-1 0 0,-1 1 1 0 0,0-1-1 0 0,0 0 1 0 0,0 1-1 0 0,0-1 1 0 0,-1 2-218 0 0,-2 11 1255 0 0,0 0 1 0 0,-2 5-1256 0 0,0-4 304 0 0,-25 84 388 0 0,10-37 556 0 0,9-20-1114 0 0,2-11-103 0 0,-8 19-31 0 0,14-43 72 0 0,2-8 299 0 0,1-1 117 0 0,0 0 21 0 0,0 0-66 0 0,1-1-294 0 0,24-74-129 0 0,-5 10-24 0 0,40-116 4 0 0,-59 177 0 0 0,1-3 0 0 0,0 0 0 0 0,0 0 0 0 0,-1 0 0 0 0,1-1 0 0 0,-2 1 0 0 0,1 0 0 0 0,-1-2 0 0 0,0 8 0 0 0,0 1 0 0 0,-1-1 0 0 0,1 1 0 0 0,0-1 0 0 0,0 1 0 0 0,-1-1 0 0 0,1 1 0 0 0,0-1 0 0 0,-1 1 0 0 0,1-1 0 0 0,0 1 0 0 0,-1 0 0 0 0,1-1 0 0 0,-1 1 0 0 0,1-1 0 0 0,0 1 0 0 0,-1 0 0 0 0,1 0 0 0 0,-1-1 0 0 0,1 1 0 0 0,-1 0 0 0 0,0 0 0 0 0,1-1 0 0 0,-1 1 0 0 0,1 0 0 0 0,-1 0 0 0 0,1 0 0 0 0,-1 0 0 0 0,0 0 0 0 0,1 0 0 0 0,-1 0 0 0 0,1 0 0 0 0,-1 0 0 0 0,1 0 0 0 0,-1 0 0 0 0,0 0 0 0 0,1 1 0 0 0,0-1 0 0 0,-7 3 0 0 0,7-3 0 0 0,0 0 0 0 0,0 0 0 0 0,-1 0 0 0 0,1 0 0 0 0,0 0 0 0 0,0 1 0 0 0,0-1 0 0 0,0 0 0 0 0,-1 0 0 0 0,1 0 0 0 0,0 0 0 0 0,0 1 0 0 0,0-1 0 0 0,0 0 0 0 0,0 0 0 0 0,0 0 0 0 0,0 1 0 0 0,0-1 0 0 0,0 0 0 0 0,0 0 0 0 0,0 1 0 0 0,0-1 0 0 0,0 0 0 0 0,0 0 0 0 0,0 0 0 0 0,0 1 0 0 0,0-1 0 0 0,0 0 0 0 0,0 1 0 0 0,0-1 0 0 0,1 1 0 0 0,0 0 0 0 0,0 0 0 0 0,0 0 0 0 0,0-1 0 0 0,0 1 0 0 0,0 0 0 0 0,0-1 0 0 0,0 1 0 0 0,0-1 0 0 0,0 1 0 0 0,0-1 0 0 0,0 0 0 0 0,0 1 0 0 0,0-1 0 0 0,0 0 0 0 0,0 0 0 0 0,0 0 0 0 0,1 0 0 0 0,-1 0 0 0 0,0 0 0 0 0,0 0 0 0 0,0 0 0 0 0,0 0 0 0 0,1 0 0 0 0,35-7 0 0 0,-26 5 0 0 0,110-28 0 0 0,-72 14 0 0 0,-48 16 0 0 0,-1 0 0 0 0,1 0 0 0 0,0 0 0 0 0,0-1 0 0 0,0 1 0 0 0,0 0 0 0 0,-1 0 0 0 0,1 1 0 0 0,0-1 0 0 0,0 0 0 0 0,0 0 0 0 0,-1 0 0 0 0,1 1 0 0 0,0-1 0 0 0,0 0 0 0 0,0 1 0 0 0,2 4 0 0 0,-2-4 0 0 0,1 4 58 0 0,1 0 0 0 0,-1-1 0 0 0,0 1 0 0 0,0 0 0 0 0,-1 0 0 0 0,1 0 0 0 0,-1 0 1 0 0,0 0-1 0 0,-1 0 0 0 0,1 0 0 0 0,-1 1 0 0 0,0-1 0 0 0,0 0 0 0 0,-1 2-58 0 0,-1 15 564 0 0,-2 0 0 0 0,-5 18-564 0 0,3-16 107 0 0,-5 17-107 0 0,-13 31 0 0 0,8-27 0 0 0,1 9 0 0 0,-11 35 0 0 0,26-89 0 0 0,0 0 0 0 0,0 0 0 0 0,-1-1 0 0 0,1 1 0 0 0,0 0 0 0 0,0 0 0 0 0,0 0 0 0 0,0 0 0 0 0,0 0 0 0 0,0 0 0 0 0,0 0 0 0 0,0 0 0 0 0,0 0 0 0 0,0 0 0 0 0,0 0 0 0 0,-1 0 0 0 0,1-1 0 0 0,0 1 0 0 0,0 0 0 0 0,0 0 0 0 0,0 0 0 0 0,0 0 0 0 0,0 0 0 0 0,0 0 0 0 0,0 0 0 0 0,0 0 0 0 0,-1 0 0 0 0,1 0 0 0 0,0 0 0 0 0,0 0 0 0 0,0 0 0 0 0,0 0 0 0 0,0 0 0 0 0,0 0 0 0 0,0 0 0 0 0,0 0 0 0 0,-1 1 0 0 0,1-1 0 0 0,0 0 0 0 0,0 0 0 0 0,0 0 0 0 0,0 0 0 0 0,0 0 0 0 0,0 0 0 0 0,0 0 0 0 0,0 0 0 0 0,0 0 0 0 0,0 0 0 0 0,-1 0 0 0 0,-1-12 0 0 0,2 11 0 0 0,-3-20-646 0 0,1-1 0 0 0,1-1 646 0 0,-3-40-2278 0 0,3 56 2079 0 0,-1 0-1 0 0,1 1 0 0 0,-1-1 0 0 0,-1 0 1 0 0,1 1-1 0 0,-1 0 0 0 0,-3-6 200 0 0,5 12-86 0 0,1-1-1 0 0,-1 0 1 0 0,0 1 0 0 0,0-1-1 0 0,0 1 1 0 0,0 0-1 0 0,0-1 1 0 0,0 1 0 0 0,0 0-1 0 0,0-1 1 0 0,0 1 0 0 0,-1 0 86 0 0,-2-1-68 0 0,-12-6 52 0 0,6 5 16 0 0,9 3 87 0 0,-1 0-1 0 0,0 0 1 0 0,0 0-1 0 0,0 0 1 0 0,0 1-1 0 0,1-1 1 0 0,-1 0-1 0 0,1 1 1 0 0,-1-1-1 0 0,1 1 1 0 0,-1-1-1 0 0,1 1 1 0 0,0 0-1 0 0,0 0 1 0 0,0-1-1 0 0,-1 2-86 0 0,2-2 27 0 0,0 0-1 0 0,0 1 1 0 0,1-1 0 0 0,-1 0-1 0 0,0 0 1 0 0,0 0-1 0 0,1 0 1 0 0,-1 0 0 0 0,1 1-1 0 0,-1-1 1 0 0,1 0 0 0 0,-1 0-1 0 0,1 0 1 0 0,0 0-1 0 0,0 0 1 0 0,-1-1 0 0 0,1 1-1 0 0,0 0 1 0 0,0 0-1 0 0,0 0 1 0 0,1 0-27 0 0,0 1 112 0 0,1-1 0 0 0,0 1 0 0 0,0-1 1 0 0,0 0-1 0 0,0 0 0 0 0,1 0 0 0 0,-1 0 0 0 0,2 0-112 0 0,6 1 300 0 0,-1-1 0 0 0,1-1 0 0 0,0 0 0 0 0,9-1-300 0 0,22-2 0 0 0,30-4 0 0 0,-59 5-525 0 0,34-4-7616 0 0,-47 6-17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6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8 19351 0 0,'0'0'439'0'0,"0"0"62"0"0,0 0 33 0 0,0 0-65 0 0,-3-4-813 0 0,1 1 1887 0 0,4 3 3562 0 0,40 8-4417 0 0,1 2 1 0 0,-2 3-1 0 0,1 1-688 0 0,-41-14 0 0 0,0 0 0 0 0,0 0 0 0 0,1 1 0 0 0,-1-1 0 0 0,0 1 0 0 0,0-1 0 0 0,0 1 0 0 0,0-1 0 0 0,0 1 0 0 0,0-1 0 0 0,0 1 0 0 0,0 0 0 0 0,0 0 0 0 0,0-1 0 0 0,0 1 0 0 0,0 0 0 0 0,-1 0 0 0 0,1 0 0 0 0,0 0 0 0 0,-1 0 0 0 0,1 0 0 0 0,-1 0 0 0 0,1 1 0 0 0,1 2 0 0 0,2 6 0 0 0,-5-6-2 0 0,1-1 0 0 0,-1 1 1 0 0,0 0-1 0 0,0-1 0 0 0,0 1 0 0 0,0-1 1 0 0,0 0-1 0 0,-1 1 0 0 0,0-1 0 0 0,0 2 2 0 0,-23 31 67 0 0,22-32-44 0 0,-10 11 224 0 0,0 1 0 0 0,-2-1 0 0 0,1-1 0 0 0,-2-1 0 0 0,0 0 0 0 0,0-1 0 0 0,-1-1 0 0 0,-8 4-247 0 0,-1-4 0 0 0,22-10 0 0 0,0 0 0 0 0,0 1 0 0 0,0-1 0 0 0,0 1 0 0 0,1 0 0 0 0,-1 0 0 0 0,1 0 0 0 0,0 1 0 0 0,-1-1 0 0 0,1 1 0 0 0,0 0 0 0 0,0 0 0 0 0,-2 3 0 0 0,-7 12 0 0 0,11-10 0 0 0,2-7 0 0 0,0 1 0 0 0,0-1 0 0 0,0 1 0 0 0,0-1 0 0 0,1 1 0 0 0,-1-1 0 0 0,0 0 0 0 0,1 0 0 0 0,-1 0 0 0 0,1 0 0 0 0,-1 0 0 0 0,1 0 0 0 0,0 0 0 0 0,-1 0 0 0 0,1 0 0 0 0,0-1 0 0 0,0 1 0 0 0,1-1 0 0 0,33 7 0 0 0,48 6 0 0 0,-25-3 0 0 0,10-2 0 0 0,-49-8 0 0 0,4-5-2659 0 0,-22 5-4480 0 0,-2 0-2295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8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536 10135 0 0,'0'0'231'0'0,"0"0"29"0"0,0 0 19 0 0,-2 0-41 0 0,-3 1-44 0 0,4 0 552 0 0,-1-1 232 0 0,-2 0-90 0 0,1 1 0 0 0,0-1 0 0 0,-1 1 1 0 0,1 0-1 0 0,0 0 0 0 0,-1 1 1 0 0,1-1-1 0 0,-1 1-888 0 0,-6 3 172 0 0,9-5 344 0 0,-8 2 752 0 0,9-2-1150 0 0,-1 0 0 0 0,1 1-1 0 0,-1-1 1 0 0,0 0 0 0 0,1 0 0 0 0,-1 0 0 0 0,1 0 0 0 0,-1 0 0 0 0,0 0-1 0 0,1 0 1 0 0,-1 0 0 0 0,1 0 0 0 0,-1 0 0 0 0,1 0 0 0 0,-1 0-1 0 0,0 0 1 0 0,1 0 0 0 0,-1-1 0 0 0,1 1 0 0 0,-1 0 0 0 0,1 0-1 0 0,-1-1 1 0 0,1 1 0 0 0,-1 0-118 0 0,0-1 83 0 0,0 1 0 0 0,0-1-1 0 0,0 1 1 0 0,0-1 0 0 0,1 0-1 0 0,-1 1 1 0 0,0-1 0 0 0,0 0-1 0 0,0 0 1 0 0,1 1 0 0 0,-1-1 0 0 0,0 0-1 0 0,1 0 1 0 0,-1 0 0 0 0,1 0-1 0 0,-1 0 1 0 0,1 0 0 0 0,-1 0 0 0 0,1 0-1 0 0,0 0 1 0 0,-1 0 0 0 0,1 0-1 0 0,0 0 1 0 0,0 0 0 0 0,0 0-1 0 0,0 0 1 0 0,0 0 0 0 0,0 0 0 0 0,0 0-1 0 0,0 0 1 0 0,0-1 0 0 0,1 1-83 0 0,2-28 344 0 0,1 0 0 0 0,2 0 0 0 0,0 1 1 0 0,2-1-1 0 0,1 2 0 0 0,10-19-344 0 0,-4 17 278 0 0,1 1 0 0 0,2 0 0 0 0,12-13-278 0 0,-22 29 97 0 0,4-4 89 0 0,0 0 0 0 0,1 1 0 0 0,0 0 1 0 0,1 1-1 0 0,1 1 0 0 0,10-8-186 0 0,-1 2 0 0 0,-20 15 0 0 0,1 1 0 0 0,-1-1 0 0 0,1 0 0 0 0,0 1 0 0 0,0 0 0 0 0,0 0 0 0 0,0 1 0 0 0,0 0 0 0 0,1-1 0 0 0,-1 2 0 0 0,1-1 0 0 0,0 1 0 0 0,-1-1 0 0 0,1 2 0 0 0,3-1 0 0 0,8 0 0 0 0,-14 2 0 0 0,-2-1 0 0 0,0 0 0 0 0,0 0 0 0 0,0 1 0 0 0,0-1 0 0 0,0 0 0 0 0,0 0 0 0 0,1 1 0 0 0,-1-1 0 0 0,0 1 0 0 0,0-1 0 0 0,0 1 0 0 0,0-1 0 0 0,-1 1 0 0 0,1 0 0 0 0,0 0 0 0 0,0-1 0 0 0,0 1 0 0 0,0 0 0 0 0,-1 0 0 0 0,1 0 0 0 0,0 0 0 0 0,-1 0 0 0 0,1 0 0 0 0,-1 0 0 0 0,1 0 0 0 0,0 1 0 0 0,0 1 0 0 0,2 2 0 0 0,-1 0 0 0 0,0 0 0 0 0,0 0 0 0 0,0 0 0 0 0,-1 1 0 0 0,0-1 0 0 0,0 1 0 0 0,0-1 0 0 0,0 1 0 0 0,-1-1 0 0 0,0 4 0 0 0,-1 12 0 0 0,-1-1 0 0 0,-2 10 0 0 0,2-19 0 0 0,-3 15 0 0 0,-1 1 0 0 0,-1-1 0 0 0,-1-1 0 0 0,-2 1 0 0 0,0-2 0 0 0,-2 1 0 0 0,-9 14 0 0 0,16-27 14 0 0,3-7-30 0 0,0 1 1 0 0,-1-1-1 0 0,0 0 1 0 0,1 1-1 0 0,-5 3 16 0 0,6-7-337 0 0,1-2-138 0 0,17-15-1478 0 0,-6 5 373 0 0,2 0-6357 0 0,-5 1-413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18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5 21191 0 0,'-4'-6'2259'0'0,"3"5"-2144"0"0,0 0 1 0 0,0 0 0 0 0,0-1-1 0 0,1 1 1 0 0,-1-1-1 0 0,1 1 1 0 0,-1 0 0 0 0,1-1-1 0 0,-1 1 1 0 0,1-1-1 0 0,0 0 1 0 0,0 1-1 0 0,0-1 1 0 0,0 1 0 0 0,0-1-1 0 0,0 1 1 0 0,0-1-1 0 0,0 0-115 0 0,1-1 309 0 0,0 0 0 0 0,0-1 0 0 0,0 1 0 0 0,1 0 0 0 0,-1 0 0 0 0,1 0 0 0 0,-1 0 0 0 0,3-2-309 0 0,19-22-663 0 0,1 8-6661 0 0,-14 14-1268 0 0</inkml:trace>
  <inkml:trace contextRef="#ctx0" brushRef="#br0" timeOffset="1">458 70 23551 0 0,'0'0'0'0'0,"0"0"0"0"0,12-8-1232 0 0,1 0-240 0 0,15-12-56 0 0,1 6-8 0 0</inkml:trace>
  <inkml:trace contextRef="#ctx0" brushRef="#br0" timeOffset="2">702 132 19351 0 0,'-9'1'424'0'0,"-1"2"88"0"0,-1 2 24 0 0,-1 2 8 0 0,1 1-440 0 0,11-8-8680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34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893 10135 0 0,'0'0'464'0'0,"0"0"-9"0"0,-2 0-155 0 0,-4 0 349 0 0,1-1 1 0 0,-1 0-1 0 0,1 0 0 0 0,-1-1 1 0 0,1 1-1 0 0,-1-1 0 0 0,1 0 1 0 0,0-1-1 0 0,0 1 0 0 0,0-1 1 0 0,0 0-1 0 0,0 0 0 0 0,-1-2-649 0 0,4 2 235 0 0,1 1-1 0 0,0-1 0 0 0,-1 0 1 0 0,1 1-1 0 0,0-1 0 0 0,0 0 1 0 0,1 0-1 0 0,-1 0 0 0 0,0 0 1 0 0,1 0-1 0 0,0 0 0 0 0,0 0 1 0 0,0 1-1 0 0,0-1 0 0 0,0 0 1 0 0,0 0-1 0 0,1-1-234 0 0,0-1 540 0 0,-4-18 92 0 0,3 21-601 0 0,-1-1 0 0 0,1 1 1 0 0,-1 0-1 0 0,1 0 0 0 0,0-1 0 0 0,0 1 0 0 0,0 0 0 0 0,0-1 1 0 0,0 1-1 0 0,0 0 0 0 0,1 0 0 0 0,-1-1 0 0 0,1 1 0 0 0,0 0 0 0 0,0 0 1 0 0,-1 0-1 0 0,1 0 0 0 0,1 0 0 0 0,-1-1-31 0 0,4-3 95 0 0,0 1 0 0 0,1 0 1 0 0,-1-1-1 0 0,1 2 0 0 0,6-5-95 0 0,14-13 477 0 0,-8 5-346 0 0,11-10 504 0 0,15-12-635 0 0,-34 31 59 0 0,0 1 0 0 0,1 0-1 0 0,0 0 1 0 0,1 1 0 0 0,-1 1 0 0 0,8-3-59 0 0,-10 4 0 0 0,-7 3 0 0 0,-1 0 0 0 0,1 1 0 0 0,0-1 0 0 0,0 0 0 0 0,-1 1 0 0 0,1-1 0 0 0,0 1 0 0 0,0-1 0 0 0,0 1 0 0 0,0 0 0 0 0,0 0 0 0 0,5 3 0 0 0,-6-1 0 0 0,0 0 0 0 0,0-1 0 0 0,0 1 0 0 0,-1 0 0 0 0,1 0 0 0 0,0 0 0 0 0,-1 0 0 0 0,1-1 0 0 0,-1 1 0 0 0,0 0 0 0 0,0 0 0 0 0,0 1 0 0 0,0 25 0 0 0,0-26 0 0 0,-3 32 0 0 0,-2-1 0 0 0,-1 1 0 0 0,-2 0 0 0 0,-10 60 0 0 0,8-66 0 0 0,10-28 0 0 0,0 1 0 0 0,1-1 0 0 0,-1 0 0 0 0,0 0 0 0 0,0 0 0 0 0,0 0 0 0 0,0 1 0 0 0,-1-1 0 0 0,1 0 0 0 0,0 0 0 0 0,0 0 0 0 0,0 1 0 0 0,0-1 0 0 0,0 0 0 0 0,0 0 0 0 0,0 0 0 0 0,0 0 0 0 0,0 1 0 0 0,0-1 0 0 0,0 0 0 0 0,-1 0 0 0 0,1 0 0 0 0,0 0 0 0 0,0 0 0 0 0,0 1 0 0 0,0-1 0 0 0,0 0 0 0 0,0 0 0 0 0,-1 0 0 0 0,1 0 0 0 0,0 0 0 0 0,0 0 0 0 0,0 0 0 0 0,-1 0 0 0 0,1 0 0 0 0,0 0 0 0 0,0 0 0 0 0,0 0 0 0 0,0 1 0 0 0,-1-1 0 0 0,1 0 0 0 0,0 0 0 0 0,0 0 0 0 0,0-1 0 0 0,-1 1 0 0 0,1 0 0 0 0,0 0 0 0 0,0 0 0 0 0,0 0 0 0 0,0 0 0 0 0,-1 0 0 0 0,1 0 0 0 0,0 0 0 0 0,0 0 0 0 0,0 0 0 0 0,0 0 0 0 0,-1-1 0 0 0,1 1 0 0 0,0 0 0 0 0,0 0 0 0 0,0 0 0 0 0,0 0 0 0 0,0 0 0 0 0,-6-9 0 0 0,6 9 0 0 0,-1-3 0 0 0,0 1 0 0 0,1-1 0 0 0,-1 0 0 0 0,1 0 0 0 0,-1 1 0 0 0,1-1 0 0 0,0 0 0 0 0,0 0 0 0 0,0 0 0 0 0,0 1 0 0 0,1-1 0 0 0,-1 0 0 0 0,1 0 0 0 0,-1 1 0 0 0,1-1 0 0 0,0 0 0 0 0,0 1 0 0 0,5-11 0 0 0,-1 0 0 0 0,8-11 0 0 0,-7 13 0 0 0,12-19 0 0 0,15-19 0 0 0,-23 34 0 0 0,-5 9 0 0 0,-1 0 0 0 0,1 1 0 0 0,1-1 0 0 0,-1 1 0 0 0,1 0 0 0 0,0 1 0 0 0,0-1 0 0 0,2 0 0 0 0,13-7 0 0 0,20-8 0 0 0,-9 4 0 0 0,-25 12 0 0 0,1 0 0 0 0,1 1 0 0 0,-1 0 0 0 0,0 0 0 0 0,1 1 0 0 0,-1 0 0 0 0,1 1 0 0 0,0-1 0 0 0,-1 2 0 0 0,1-1 0 0 0,6 2 0 0 0,-13-1 0 0 0,0 1 0 0 0,0-1 0 0 0,-1 1 0 0 0,1 0 0 0 0,0 0 0 0 0,0 0 0 0 0,0 0 0 0 0,-1 0 0 0 0,1 0 0 0 0,0 1 0 0 0,-1-1 0 0 0,1 1 0 0 0,-1-1 0 0 0,0 1 0 0 0,1-1 0 0 0,-1 1 0 0 0,0 0 0 0 0,0-1 0 0 0,0 1 0 0 0,0 0 0 0 0,0 0 0 0 0,1 3 0 0 0,0 0 0 0 0,0 1 0 0 0,0-1 0 0 0,-1 0 0 0 0,0 1 0 0 0,0-1 0 0 0,0 2 0 0 0,-1-2 0 0 0,0 0 0 0 0,-1 0 0 0 0,1 0 0 0 0,-1 0 0 0 0,0 0 0 0 0,0 0 0 0 0,-1 0 0 0 0,1 0 0 0 0,-1-1 0 0 0,-1 2 0 0 0,-5 11 0 0 0,-2 0 0 0 0,0 1 0 0 0,0-2 0 0 0,4-7 0 0 0,-1 0 0 0 0,0 0 0 0 0,0 0 0 0 0,-1-1 0 0 0,-5 3 0 0 0,-2 4 0 0 0,15-15 0 0 0,-1 1 0 0 0,1-1 0 0 0,-1 0 0 0 0,0 1 0 0 0,1-1 0 0 0,-1 1 0 0 0,1-1 0 0 0,0 1 0 0 0,-1-1 0 0 0,1 1 0 0 0,-1-1 0 0 0,1 1 0 0 0,0 0 0 0 0,-1-1 0 0 0,1 1 0 0 0,0-1 0 0 0,0 1 0 0 0,-1 0 0 0 0,1-1 0 0 0,0 1 0 0 0,0 0 0 0 0,0 2 0 0 0,0-3 0 0 0,0 0 0 0 0,0 0 0 0 0,-1 0 0 0 0,1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1 0 0 0,0-1 0 0 0,0 0 0 0 0,0 0 0 0 0,0 0 0 0 0,0 0 0 0 0,0 0 0 0 0,0 0 0 0 0,0 0 0 0 0,0 0 0 0 0,1 0 0 0 0,-1 0 0 0 0,0 0 0 0 0,0 0 0 0 0,0 0 0 0 0,0 0 0 0 0,0 0 0 0 0,0 0 0 0 0,0 0 0 0 0,0 0 0 0 0,0 0 0 0 0,0 0 0 0 0,0 0 0 0 0,0 0 0 0 0,0 0 0 0 0,0 0 0 0 0,0 0 0 0 0,0 0 0 0 0,1 0 0 0 0,-1 0 0 0 0,0 0 0 0 0,0 0 0 0 0,6-4 0 0 0,6-6 0 0 0,-5 1 0 0 0,1 1 0 0 0,0 0 0 0 0,0 0 0 0 0,4-1 0 0 0,-11 7 0 0 0,1 1 0 0 0,0 0 0 0 0,0-1 0 0 0,-1 0 0 0 0,1 1 0 0 0,-1-1 0 0 0,0 0 0 0 0,1 0 0 0 0,-1 0 0 0 0,0 0 0 0 0,0 0 0 0 0,0 0 0 0 0,0 0 0 0 0,-1 0 0 0 0,1 0 0 0 0,0-1 0 0 0,-1 1 0 0 0,0-1 0 0 0,1 0 0 0 0,0 1 0 0 0,-1 0 0 0 0,1 1 0 0 0,0-1 0 0 0,0 1 0 0 0,0-1 0 0 0,0 1 0 0 0,0-1 0 0 0,0 1 0 0 0,0-1 0 0 0,0 1 0 0 0,0 0 0 0 0,1 0 0 0 0,-1 0 0 0 0,1 0 0 0 0,0-1 0 0 0,27-13 0 0 0,-12 7 0 0 0,32-20 0 0 0,-22 10 0 0 0,2 3 0 0 0,1 0 0 0 0,6-1 0 0 0,-30 14 0 0 0,-1 0 0 0 0,1 0 0 0 0,0 1 0 0 0,0-1 0 0 0,2 1 0 0 0,0 2 0 0 0,-2 3 0 0 0,-5-3 0 0 0,-1 1 0 0 0,0 0 0 0 0,1 0 0 0 0,-1 0 0 0 0,0 0 0 0 0,0-1 0 0 0,0 1 0 0 0,0 0 0 0 0,0 0 0 0 0,-1 0 0 0 0,1 0 0 0 0,-1-1 0 0 0,1 1 0 0 0,-1 0 0 0 0,-9 28 0 0 0,9-27 0 0 0,-8 20 0 0 0,0 0 0 0 0,2 1 0 0 0,-2 14 0 0 0,8-35 0 0 0,1 0 0 0 0,0-1 0 0 0,1 1 0 0 0,-1 0 0 0 0,0-1 0 0 0,1 1 0 0 0,-1-1 0 0 0,1 1 0 0 0,0-1 0 0 0,0 1 0 0 0,0-1 0 0 0,0 1 0 0 0,0-1 0 0 0,0 0 0 0 0,1 0 0 0 0,-1 0 0 0 0,1 1 0 0 0,0-2 0 0 0,0 2 0 0 0,0-1 0 0 0,0 0 0 0 0,0 0 0 0 0,1 0 0 0 0,-1 0 0 0 0,0 0 0 0 0,1 0 0 0 0,0-1 0 0 0,-1 1 0 0 0,1-1 0 0 0,0 0 0 0 0,0 0 0 0 0,-1 0 0 0 0,1 0 0 0 0,0 0 0 0 0,0 0 0 0 0,1-1 0 0 0,6 0 0 0 0,0 0 0 0 0,0 0 0 0 0,1-1 0 0 0,-1-1 0 0 0,0 0 0 0 0,0 0 0 0 0,0-1 0 0 0,-1 0 0 0 0,2-1 0 0 0,2-2 0 0 0,1-1 0 0 0,-1 0 0 0 0,0-1 0 0 0,0 0 0 0 0,10-10 0 0 0,-3 1 0 0 0,-2-1 0 0 0,0 0 0 0 0,-2-1 0 0 0,0-1 0 0 0,-1-1 0 0 0,0 0 0 0 0,0-5 0 0 0,-7 12 0 0 0,-2 0 0 0 0,1 0 0 0 0,-2 0 0 0 0,0-1 0 0 0,0-3 0 0 0,-4 9 0 0 0,-1 9 0 0 0,0 0 0 0 0,0-1 0 0 0,0 1 0 0 0,0 0 0 0 0,0-1 0 0 0,0 1 0 0 0,0 0 0 0 0,0-1 0 0 0,-1 1 0 0 0,1 0 0 0 0,0-1 0 0 0,0 1 0 0 0,0 0 0 0 0,0 0 0 0 0,-1-1 0 0 0,1 1 0 0 0,0 0 0 0 0,0 0 0 0 0,-1-1 0 0 0,1 1 0 0 0,0 0 0 0 0,0 0 0 0 0,-1 0 0 0 0,1 0 0 0 0,-2-1 0 0 0,0 1 0 0 0,0 0 0 0 0,1 0 0 0 0,-1 0 0 0 0,0 0 0 0 0,0 0 0 0 0,0 0 0 0 0,0 0 0 0 0,0 1 0 0 0,1-1 0 0 0,-1 1 0 0 0,0 0 0 0 0,0-1 0 0 0,1 1 0 0 0,-1 0 0 0 0,0 0 0 0 0,1 0 0 0 0,-1 0 0 0 0,1 0 0 0 0,-1 0 0 0 0,1 0 0 0 0,0 1 0 0 0,-1-1 0 0 0,1 1 0 0 0,-7 6 0 0 0,1 0 0 0 0,0 0 0 0 0,-5 7 0 0 0,5-3 0 0 0,-1 0 0 0 0,2 0 0 0 0,0 1 0 0 0,0 0 0 0 0,1 1 0 0 0,1-1 0 0 0,0 1 0 0 0,-1 8 0 0 0,0 0 0 0 0,2 0 0 0 0,1 0 0 0 0,0 3 0 0 0,2-18 0 0 0,0 1 0 0 0,1-1 0 0 0,-1 0 0 0 0,1 0 0 0 0,1 0 0 0 0,-1 0 0 0 0,1 0 0 0 0,1 0 0 0 0,-1-1 0 0 0,3 4 0 0 0,-4-8 0 0 0,0 0 0 0 0,0 1 0 0 0,1-1 0 0 0,-1 0 0 0 0,1 0 0 0 0,-1 0 0 0 0,1 0 0 0 0,0 0 0 0 0,0-1 0 0 0,0 1 0 0 0,0 0 0 0 0,0-1 0 0 0,0 0 0 0 0,0 1 0 0 0,1-1 0 0 0,-1 0 0 0 0,1 0 0 0 0,-1 0 0 0 0,0 0 0 0 0,1-1 0 0 0,-1 1 0 0 0,1-1 0 0 0,0 1 0 0 0,-1-1 0 0 0,1 0 0 0 0,-1 0 0 0 0,1 0 0 0 0,-1 0 0 0 0,1-1 0 0 0,0 1 0 0 0,8-3 79 0 0,0 0 0 0 0,0 0 1 0 0,0-1-1 0 0,-1-1 0 0 0,1 0 0 0 0,-1 0 0 0 0,0-1 0 0 0,0 0 0 0 0,-1 0 0 0 0,1-3-78 0 0,20-15 563 0 0,-2-2 0 0 0,9-13-564 0 0,-5 6 128 0 0,7-9-128 0 0,-20 20 0 0 0,14-10 0 0 0,-39 42 0 0 0,1 0 0 0 0,0 1 0 0 0,-2 8 0 0 0,-4 11 0 0 0,7-23 0 0 0,1 0 0 0 0,0 1 0 0 0,1-1 0 0 0,0 0 0 0 0,0 1 0 0 0,0-1 0 0 0,1 1 0 0 0,0 0 0 0 0,1 0 0 0 0,0-1 0 0 0,0 1 0 0 0,1 0 0 0 0,0 4 0 0 0,4 2 0 0 0,0-12 0 0 0,-3-2 0 0 0,1 2 0 0 0,0-1 0 0 0,0 0 0 0 0,0 0 0 0 0,0 0 0 0 0,0 0 0 0 0,0-1 0 0 0,1 1 0 0 0,-1-1 0 0 0,0 0 0 0 0,1 0 0 0 0,-1 0 0 0 0,0 0 0 0 0,0-1 0 0 0,1 1 0 0 0,-1-1 0 0 0,0 0 0 0 0,0 0 0 0 0,3-1 0 0 0,15-3 0 0 0,-9 2 0 0 0,0 0 0 0 0,0-1 0 0 0,0 0 0 0 0,-1-1 0 0 0,11-6 0 0 0,54-34 0 0 0,-52 30 0 0 0,15-12 0 0 0,20-18 0 0 0,-31 23 0 0 0,-18 16 0 0 0,-10 5 0 0 0,0 1 0 0 0,0 0 0 0 0,1 0 0 0 0,-1 0 0 0 0,0 0 0 0 0,0 0 0 0 0,0-1 0 0 0,0 1 0 0 0,1 0 0 0 0,-1 0 0 0 0,0 0 0 0 0,0 0 0 0 0,0 0 0 0 0,0 0 0 0 0,1 0 0 0 0,-1 0 0 0 0,0 0 0 0 0,0 0 0 0 0,0 0 0 0 0,1 0 0 0 0,-1 0 0 0 0,0 0 0 0 0,0 0 0 0 0,0 0 0 0 0,1 0 0 0 0,-1 0 0 0 0,0 0 0 0 0,0 0 0 0 0,0 0 0 0 0,0 0 0 0 0,1 0 0 0 0,-1 0 0 0 0,0 0 0 0 0,0 0 0 0 0,0 0 0 0 0,1 0 0 0 0,-1 0 0 0 0,0 1 0 0 0,0-1 0 0 0,0 0 0 0 0,0 0 0 0 0,0 0 0 0 0,1 0 0 0 0,-1 0 0 0 0,0 1 0 0 0,0-1 0 0 0,0 0 0 0 0,0 0 0 0 0,0 0 0 0 0,0 1 0 0 0,0-1 0 0 0,0 0 0 0 0,0 0 0 0 0,0 0 0 0 0,0 1 0 0 0,0-1 0 0 0,0 0 0 0 0,0 0 0 0 0,0 0 0 0 0,0 0 0 0 0,0 1 0 0 0,0-1 0 0 0,0 0 0 0 0,0 0 0 0 0,0 0 0 0 0,0 1 0 0 0,0-1 0 0 0,0 0 0 0 0,-3 10 0 0 0,-1 4 0 0 0,1 0 0 0 0,0 0 0 0 0,0 0 0 0 0,1 0 0 0 0,1 1 0 0 0,1 4 0 0 0,0-15 0 0 0,0 0 0 0 0,0 0 0 0 0,1-1 0 0 0,0 1 0 0 0,-1 0 0 0 0,1 0 0 0 0,1-1 0 0 0,-1 1 0 0 0,0-1 0 0 0,1 1 0 0 0,0-1 0 0 0,0 1 0 0 0,0-1 0 0 0,0 0 0 0 0,0 0 0 0 0,1 0 0 0 0,-1 0 0 0 0,1-1 0 0 0,0 1 0 0 0,0-1 0 0 0,0 1 0 0 0,0-1 0 0 0,0 0 0 0 0,1 0 0 0 0,-1 0 0 0 0,2 0 0 0 0,-1 0 0 0 0,1-1 0 0 0,-1 0 0 0 0,0 0 0 0 0,1 0 0 0 0,-1-1 0 0 0,0 1 0 0 0,1-1 0 0 0,-1 0 0 0 0,1 0 0 0 0,-1 0 0 0 0,0-1 0 0 0,1 0 0 0 0,-1 0 0 0 0,0 0 0 0 0,0 0 0 0 0,1-1 0 0 0,-1 1 0 0 0,0-1 0 0 0,-1 0 0 0 0,2-1 0 0 0,11-7 0 0 0,-1 0 0 0 0,-1-1 0 0 0,0 0 0 0 0,5-7 0 0 0,3-1 0 0 0,20-18 118 0 0,-2-3 1 0 0,-2-1-1 0 0,-1-1 1 0 0,-2-2-1 0 0,15-28-118 0 0,-13 12 212 0 0,-3-1 0 0 0,-2-1 0 0 0,-4-2 0 0 0,5-18-212 0 0,-27 63 152 0 0,0 1 0 0 0,-1-1 0 0 0,-1 0 0 0 0,-1 0-152 0 0,-3 18 0 0 0,0 0 0 0 0,0 1 0 0 0,1-1 0 0 0,-1 0 0 0 0,0 1 0 0 0,0-1 0 0 0,0 0 0 0 0,0 1 0 0 0,-1-1 0 0 0,1 0 0 0 0,0 1 0 0 0,0-1 0 0 0,0 0 0 0 0,0 1 0 0 0,-1-1 0 0 0,1 0 0 0 0,0 1 0 0 0,-1-1 0 0 0,1 1 0 0 0,0-1 0 0 0,-1 1 0 0 0,1-1 0 0 0,-1 1 0 0 0,1 0 0 0 0,0 0 0 0 0,-1 0 0 0 0,1-1 0 0 0,-1 1 0 0 0,1 0 0 0 0,0 0 0 0 0,-1 0 0 0 0,1 0 0 0 0,-1 0 0 0 0,1 0 0 0 0,-1 0 0 0 0,1 0 0 0 0,0 0 0 0 0,-1 0 0 0 0,1 0 0 0 0,-1 0 0 0 0,1 1 0 0 0,-1-1 0 0 0,1 0 0 0 0,-3 1 0 0 0,0 1 0 0 0,0-1 0 0 0,0 1 0 0 0,0 0 0 0 0,0 0 0 0 0,1 0 0 0 0,-1 1 0 0 0,-8 7 0 0 0,1 0 0 0 0,1 1 0 0 0,0 1 0 0 0,1-1 0 0 0,0 2 0 0 0,1-1 0 0 0,-5 12 0 0 0,-6 16 0 0 0,-11 40 0 0 0,-5 33 0 0 0,-9 73 0 0 0,17-69 0 0 0,12-40 0 0 0,20-84 0 0 0,4-12 0 0 0,4-20 0 0 0,-1-1 0 0 0,-2-1 0 0 0,-2 0 0 0 0,-1 0 0 0 0,0-24 0 0 0,-8 62 0 0 0,1-1 0 0 0,-1 0 0 0 0,1 0 0 0 0,-1 0 0 0 0,0-1 0 0 0,0 1 0 0 0,0 0 0 0 0,-1 0 0 0 0,1 0 0 0 0,-1 0 0 0 0,0 0 0 0 0,0 0 0 0 0,-1 1 0 0 0,-3-1 0 0 0,4 4 0 0 0,0 1 0 0 0,-1-1 0 0 0,1 1 0 0 0,0 0 0 0 0,0 0 0 0 0,0-1 0 0 0,-1 1 0 0 0,1 0 0 0 0,0 0 0 0 0,0 0 0 0 0,0 0 0 0 0,0 0 0 0 0,1 0 0 0 0,-1 1 0 0 0,0-1 0 0 0,0 0 0 0 0,0 2 0 0 0,-1 0 0 0 0,0 1 0 0 0,1-1 0 0 0,-1 1 0 0 0,1 0 0 0 0,-1 3 0 0 0,1-2 0 0 0,1-1 0 0 0,0 0 0 0 0,0 0 0 0 0,1 0 0 0 0,-1 1 0 0 0,1-1 0 0 0,0 0 0 0 0,0 0 0 0 0,0 0 0 0 0,1 0 0 0 0,-1 0 0 0 0,1 0 0 0 0,0 0 0 0 0,0-1 0 0 0,0 1 0 0 0,2 1 0 0 0,0 1 0 0 0,1 1 0 0 0,0-2 0 0 0,0 1 0 0 0,1 0 0 0 0,0-1 0 0 0,0 0 0 0 0,0 0 0 0 0,4 1 0 0 0,-4-2 0 0 0,0-1 0 0 0,0 0 0 0 0,0 0 0 0 0,0-1 0 0 0,0 1 0 0 0,1-2 0 0 0,-1 1 0 0 0,1-1 0 0 0,1 1 0 0 0,-3-2 0 0 0,-1 0 0 0 0,0 0 0 0 0,1 0 0 0 0,-1-1 0 0 0,0 1 0 0 0,1-1 0 0 0,-1 0 0 0 0,0 0 0 0 0,1-1 0 0 0,-1 1 0 0 0,0-1 0 0 0,0 0 0 0 0,0 0 0 0 0,1-2 0 0 0,-3 3-60 0 0,-1 0 0 0 0,0 0 0 0 0,1 0 0 0 0,-1 0 0 0 0,0-1 0 0 0,0 1-1 0 0,0 0 1 0 0,0-1 0 0 0,0 1 0 0 0,0-1 0 0 0,-1 1 0 0 0,1-1 0 0 0,0 1 0 0 0,-1-1 0 0 0,1 1 0 0 0,-1-1 0 0 0,1 0-1 0 0,-1 1 1 0 0,0-1 60 0 0,0-2-183 0 0,0 1-1 0 0,1 0 1 0 0,-2 0-1 0 0,1-1 1 0 0,0 1-1 0 0,-1 0 1 0 0,0 0-1 0 0,1-1 1 0 0,-2-1 183 0 0,-5-11-1023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10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 11975 0 0,'0'0'547'0'0,"0"0"-11"0"0,0 0-135 0 0,0 0 705 0 0,-8 5 4659 0 0,4-3-5564 0 0,1-1 1 0 0,0 1 0 0 0,0 0-1 0 0,0 0 1 0 0,0 0-1 0 0,0 0 1 0 0,0 1 0 0 0,1-1-1 0 0,-1 1 1 0 0,1-1-1 0 0,-1 1 1 0 0,1 0-1 0 0,0 1-200 0 0,-2 0 221 0 0,1 1 0 0 0,1 0 0 0 0,-1-1 1 0 0,1 1-1 0 0,0 0 0 0 0,0 0 1 0 0,0 1-1 0 0,1-1 0 0 0,0 0-222 0 0,-8 85 597 0 0,8-73-578 0 0,-4 29-19 0 0,-2-1 0 0 0,-9 29 0 0 0,3-15 0 0 0,15-69 309 0 0,-2 0 0 0 0,1 0 0 0 0,-1 0 0 0 0,-1-2-309 0 0,1-35 812 0 0,6 2-812 0 0,2 0 0 0 0,4-10 0 0 0,5-29 0 0 0,-15 75 0 0 0,1-5 0 0 0,-2 1 0 0 0,1 0 0 0 0,-1-2 0 0 0,-2 15 0 0 0,1 0 0 0 0,0-1 0 0 0,0 1 0 0 0,0 0 0 0 0,0 0 0 0 0,0-1 0 0 0,0 1 0 0 0,1 0 0 0 0,-1-1 0 0 0,0 1 0 0 0,0 0 0 0 0,0 0 0 0 0,0-1 0 0 0,0 1 0 0 0,0 0 0 0 0,0 0 0 0 0,0-1 0 0 0,1 1 0 0 0,-1 0 0 0 0,0 0 0 0 0,0-1 0 0 0,0 1 0 0 0,1 0 0 0 0,-1 0 0 0 0,0 0 0 0 0,0 0 0 0 0,0-1 0 0 0,1 1 0 0 0,-1 0 0 0 0,0 0 0 0 0,0 0 0 0 0,1 0 0 0 0,-1 0 0 0 0,0 0 0 0 0,1 0 0 0 0,-1-1 0 0 0,0 1 0 0 0,0 0 0 0 0,1 0 0 0 0,-1 0 0 0 0,0 0 0 0 0,1 0 0 0 0,-1 0 0 0 0,0 0 0 0 0,0 1 0 0 0,1-1 0 0 0,-1 0 0 0 0,0 0 0 0 0,0 0 0 0 0,1 0 0 0 0,-1 0 0 0 0,0 0 0 0 0,45-1 0 0 0,-2 1 0 0 0,-12 1 0 0 0,23-1 0 0 0,-28-1 0 0 0,-1 1 0 0 0,1 2 0 0 0,1 0 0 0 0,-25-1 0 0 0,-1-1 0 0 0,0 0 0 0 0,0 0 0 0 0,1 0 0 0 0,-1 1 0 0 0,0-1 0 0 0,0 1 0 0 0,1-1 0 0 0,-1 1 0 0 0,0-1 0 0 0,0 1 0 0 0,0 0 0 0 0,0-1 0 0 0,0 1 0 0 0,0 0 0 0 0,0 0 0 0 0,0 0 0 0 0,0 0 0 0 0,0 0 0 0 0,-1 0 0 0 0,1 0 0 0 0,0 0 0 0 0,-1 0 0 0 0,1 0 0 0 0,0 1 0 0 0,-1-1 0 0 0,0 0 0 0 0,1 0 0 0 0,-1 1 0 0 0,1 0 0 0 0,-1 0 0 0 0,0 0 0 0 0,0 1 0 0 0,0-1 0 0 0,0 0 0 0 0,-1 0 0 0 0,1 0 0 0 0,0 0 0 0 0,-1 0 0 0 0,0 1 0 0 0,1-1 0 0 0,-1 1 0 0 0,-6 9 254 0 0,-1-1 0 0 0,0 1 0 0 0,0-1 0 0 0,-1 0 0 0 0,0-1 0 0 0,-1 0 0 0 0,0-1 0 0 0,-9 6-254 0 0,-96 72 16 0 0,114-84-16 0 0,6-3 0 0 0,7-2 0 0 0,81-28 0 0 0,-88 28 0 0 0,0 1 0 0 0,1 0 0 0 0,-1 0 0 0 0,1 1 0 0 0,-1 0 0 0 0,0 0 0 0 0,1 0 0 0 0,-1 0 0 0 0,1 1 0 0 0,-1 0 0 0 0,0 0 0 0 0,1 1 0 0 0,0-1 0 0 0,-3 1 0 0 0,1-1 0 0 0,0 1 0 0 0,0 0 0 0 0,-1 0 0 0 0,1 0 0 0 0,-1 0 0 0 0,0 1 0 0 0,1-1 0 0 0,-1 1 0 0 0,0 0 0 0 0,-1 0 0 0 0,1 0 0 0 0,0 0 0 0 0,-1 0 0 0 0,0 1 0 0 0,0-1 0 0 0,1 2 0 0 0,1 4 0 0 0,0 0 0 0 0,0 1 0 0 0,-1-1 0 0 0,-1 1 0 0 0,1 0 0 0 0,-2-1 0 0 0,1 1 0 0 0,-1 0 0 0 0,-1 0 0 0 0,0 8 0 0 0,0-12 0 0 0,-1 0 0 0 0,0 0 0 0 0,-1 0 0 0 0,1 0 0 0 0,-1-1 0 0 0,0 1 0 0 0,0-1 0 0 0,-1 1 0 0 0,0-1 0 0 0,0 0 0 0 0,0 0 0 0 0,0 0 0 0 0,-1 0 0 0 0,0-1 0 0 0,0 0 0 0 0,0 1 0 0 0,0-1 0 0 0,-5 2 0 0 0,-8 6-45 0 0,0-1 1 0 0,0 0-1 0 0,-1-2 0 0 0,-1 0 0 0 0,1-1 1 0 0,-17 5 44 0 0,18-8-288 0 0,0-1 1 0 0,1-1 0 0 0,-1 0 0 0 0,-1-1-1 0 0,1 0 1 0 0,0-2 0 0 0,0 0-1 0 0,-2-1 288 0 0,-1-2-6661 0 0,2-2-2127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8:20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00 11975 0 0,'0'0'267'0'0,"0"0"42"0"0,0 0 17 0 0,2 0-28 0 0,-1-2 105 0 0,-4-1-107 0 0,-8-4 544 0 0,9 6-439 0 0,1 1 613 0 0,1 0 8 0 0,0 0 2 0 0,-1-3-215 0 0,1 1 0 0 0,-1 0 0 0 0,1 0 0 0 0,-1 0 0 0 0,0 0 0 0 0,0 0 0 0 0,0 0 0 0 0,0-1-809 0 0,-3-4 627 0 0,4 6 38 0 0,1-7 395 0 0,0 5-1019 0 0,0 0 0 0 0,0 0 0 0 0,-1 0 0 0 0,0 0 0 0 0,0 0 0 0 0,0 0 1 0 0,0 0-1 0 0,0 0 0 0 0,0 0 0 0 0,-1 0 0 0 0,1 0 0 0 0,-1 0 0 0 0,0 0 0 0 0,0 0 0 0 0,-1-1-41 0 0,2 1 60 0 0,-1 0 0 0 0,1-1 0 0 0,-1 1 0 0 0,1 0 0 0 0,0-1 0 0 0,0 1 0 0 0,0 0 1 0 0,1-1-1 0 0,-1 1 0 0 0,1 0 0 0 0,0-1 0 0 0,0 1 0 0 0,0 0 0 0 0,0 0 0 0 0,2-3-60 0 0,4-9 555 0 0,0 1-1 0 0,8-10-554 0 0,-11 17 38 0 0,25-35-38 0 0,2 1 0 0 0,2 1 0 0 0,1 2 0 0 0,31-26 0 0 0,-53 53 0 0 0,0 0 0 0 0,11-7 0 0 0,-19 15 0 0 0,0 1 0 0 0,0-1 0 0 0,0 1 0 0 0,0 0 0 0 0,0 0 0 0 0,0 1 0 0 0,1-1 0 0 0,-1 1 0 0 0,1 0 0 0 0,-1 0 0 0 0,1 0 0 0 0,2 1 0 0 0,-6 0 0 0 0,1 0 0 0 0,-1 1 0 0 0,1-1 0 0 0,-1 0 0 0 0,1 1 0 0 0,-1 0 0 0 0,0-1 0 0 0,1 1 0 0 0,-1 0 0 0 0,0-1 0 0 0,0 1 0 0 0,1 0 0 0 0,-1 0 0 0 0,0 0 0 0 0,0 0 0 0 0,0 0 0 0 0,0 0 0 0 0,0 1 0 0 0,0-1 0 0 0,-1 0 0 0 0,1 0 0 0 0,0 1 0 0 0,0-1 0 0 0,-1 0 0 0 0,1 1 0 0 0,-1 0 0 0 0,3 6 0 0 0,0 0 0 0 0,-1 1 0 0 0,0-1 0 0 0,0 1 0 0 0,-1-4 0 0 0,2 15 37 0 0,-1-1 0 0 0,-1 1 0 0 0,-1 0 0 0 0,0-1-1 0 0,-2 1 1 0 0,0 0 0 0 0,-1-1 0 0 0,-1 1 0 0 0,-1-1 0 0 0,0 0 0 0 0,-2-1 0 0 0,-3 7-37 0 0,0 1 779 0 0,8-19-841 0 0,0 0 0 0 0,-1 0 0 0 0,0-1-1 0 0,0 1 1 0 0,0-1 0 0 0,-1 0 0 0 0,0 0 0 0 0,0 0 0 0 0,-2 1 62 0 0,-5 9-540 0 0,10-13 533 0 0,-1 0 0 0 0,1 0 1 0 0,-1 0-1 0 0,0 0 0 0 0,0 0 1 0 0,0-1-1 0 0,0 1 0 0 0,-1-1 1 0 0,1 0-1 0 0,-2 2 7 0 0,-1 0-72 0 0,4-3-299 0 0,1-1-117 0 0,0 0-21 0 0,3-12-1780 0 0,1 3 1293 0 0,0 1 0 0 0,0 0 0 0 0,0 0 0 0 0,3-2 996 0 0,12-16-2047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25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343 10135 0 0,'0'0'231'0'0,"0"-2"29"0"0,18-39 381 0 0,-12 30-34 0 0,-1 0 0 0 0,-1 0 0 0 0,0-1 0 0 0,1-7-607 0 0,-1 5 585 0 0,-3 7 194 0 0,1 0 0 0 0,-1 0 0 0 0,0 0 0 0 0,-1-1 0 0 0,1-5-779 0 0,2-35 3704 0 0,-3 47-3192 0 0,0 1 0 0 0,-2-9 1980 0 0,2 9-2489 0 0,0 0 1 0 0,-1-1-1 0 0,1 1 1 0 0,0 0-1 0 0,0 0 0 0 0,0 0 1 0 0,-1 0-1 0 0,1 0 0 0 0,0-1 1 0 0,0 1-1 0 0,0 0 0 0 0,-1 0 1 0 0,1 0-1 0 0,0 0 1 0 0,0 0-1 0 0,-1 0 0 0 0,1 0 1 0 0,0 0-1 0 0,0 0 0 0 0,0 0 1 0 0,-1 0-1 0 0,1 0 0 0 0,0 0 1 0 0,0 0-1 0 0,-1 0 1 0 0,1 0-1 0 0,0 0 0 0 0,0 0 1 0 0,-1 0-1 0 0,1 0 0 0 0,0 0 1 0 0,0 0-1 0 0,0 1 0 0 0,-1-1 1 0 0,1 0-1 0 0,0 0 1 0 0,0 0-1 0 0,0 0 0 0 0,-1 1 1 0 0,1-1-1 0 0,0 0 0 0 0,0 0 1 0 0,0 0-1 0 0,0 1 0 0 0,0-1 1 0 0,0 0-1 0 0,-1 0 1 0 0,1 1-4 0 0,-7 8 10 0 0,7-9-10 0 0,-5 8 0 0 0,1 0 0 0 0,1 1 0 0 0,-3 7 0 0 0,-6 11 0 0 0,-51 111 0 0 0,47-98 0 0 0,-5 8 0 0 0,9-23 824 0 0,-7 20-824 0 0,16-38 107 0 0,3-5 402 0 0,0-2-134 0 0,0 0-577 0 0,0 0-248 0 0,0 0-50 0 0,0 0 126 0 0,0 0 576 0 0,0 0 248 0 0,0 0 50 0 0,1-2-470 0 0,0 0 0 0 0,0 0 0 0 0,1 0 0 0 0,-2 0 0 0 0,1 0 0 0 0,0 0 0 0 0,0 0 0 0 0,-1 0 0 0 0,1 0 0 0 0,-1 0 0 0 0,1 0 0 0 0,-1 0-1 0 0,0 0 1 0 0,0-1 0 0 0,0 1 0 0 0,0 0 0 0 0,0-1-30 0 0,1-20 98 0 0,5-4-98 0 0,-5 21 0 0 0,0 1 0 0 0,0-1 0 0 0,0 1 0 0 0,1-1 0 0 0,0 1 0 0 0,0 0 0 0 0,0 0 0 0 0,3-5 0 0 0,6-10 0 0 0,-1 0 0 0 0,-1-1 0 0 0,4-12 0 0 0,15-35 0 0 0,-14 43 0 0 0,-9 16 0 0 0,0 0 0 0 0,0 1 0 0 0,-1-2 0 0 0,0 1 0 0 0,-1 0 0 0 0,0-1 0 0 0,-1 1 0 0 0,1-2 0 0 0,-2 2 0 0 0,-1 8 0 0 0,0 0 0 0 0,0 0 0 0 0,0 1 0 0 0,0-1 0 0 0,1 0 0 0 0,-1 1 0 0 0,0-1 0 0 0,0 0 0 0 0,1 1 0 0 0,-1-1 0 0 0,1 0 0 0 0,-1 1 0 0 0,0-1 0 0 0,1 0 0 0 0,-1 1 0 0 0,1-1 0 0 0,-1 1 0 0 0,1-1 0 0 0,0 1 0 0 0,-1 0 0 0 0,1-1 0 0 0,0 1 0 0 0,-1-1 0 0 0,1 1 0 0 0,0 0 0 0 0,-1 0 0 0 0,1-1 0 0 0,0 1 0 0 0,-1 0 0 0 0,1 0 0 0 0,2-1 0 0 0,46-12 0 0 0,47-26 0 0 0,-75 31 0 0 0,-21 8 0 0 0,0-1 0 0 0,0 1 0 0 0,0 0 0 0 0,1 0 0 0 0,-1 0 0 0 0,0 0 0 0 0,0 0 0 0 0,1 0 0 0 0,-1 0 0 0 0,0 0 0 0 0,0 0 0 0 0,1 0 0 0 0,-1 1 0 0 0,0-1 0 0 0,0 0 0 0 0,1 0 0 0 0,-1 0 0 0 0,0 0 0 0 0,0 0 0 0 0,1 0 0 0 0,-1 0 0 0 0,0 1 0 0 0,0-1 0 0 0,0 0 0 0 0,0 0 0 0 0,1 0 0 0 0,-1 0 0 0 0,0 1 0 0 0,0-1 0 0 0,0 0 0 0 0,0 0 0 0 0,0 0 0 0 0,1 1 0 0 0,-1-1 0 0 0,0 0 0 0 0,0 0 0 0 0,0 1 0 0 0,0-1 0 0 0,0 0 0 0 0,0 0 0 0 0,0 1 0 0 0,0-1 0 0 0,0 0 0 0 0,0 0 0 0 0,0 1 0 0 0,0-1 0 0 0,0 0 0 0 0,0 0 0 0 0,0 1 0 0 0,0-1 0 0 0,0 0 0 0 0,0 0 0 0 0,0 0 0 0 0,-1 1 0 0 0,0 14 0 0 0,1-14 0 0 0,-5 22 0 0 0,-6 18 0 0 0,0-2 0 0 0,-18 108 0 0 0,3 25 0 0 0,25-168 0 0 0,-8 63 0 0 0,6-56 0 0 0,0-9 0 0 0,2-1 0 0 0,-6 4 0 0 0,0-5 0 0 0,6 0 0 0 0,1 0 0 0 0,-1 0 0 0 0,1 0 0 0 0,-1 0 0 0 0,0 0 0 0 0,1 0 0 0 0,-1 0 0 0 0,1-1 0 0 0,-1 1 0 0 0,1 0 0 0 0,-1 0 0 0 0,1 0 0 0 0,-1-1 0 0 0,1 1 0 0 0,0 0 0 0 0,-1-1 0 0 0,1 1 0 0 0,-1 0 0 0 0,1-1 0 0 0,0 1 0 0 0,-1-1 0 0 0,1 1 0 0 0,0 0 0 0 0,-1-1 0 0 0,1 1 0 0 0,0-1 0 0 0,0 1 0 0 0,-1-1 0 0 0,1 0 0 0 0,-3-4-51 0 0,0 1 0 0 0,0-1 0 0 0,1 0 1 0 0,0 0-1 0 0,0 0 0 0 0,0 0 0 0 0,1-1 0 0 0,0 1 0 0 0,0 0 0 0 0,0-1 1 0 0,0-4 50 0 0,-3-16-317 0 0,1 16 44 0 0,2 1-477 0 0,-2 1 0 0 0,1-1 0 0 0,-3-5 750 0 0,3 12-219 0 0,1-1 1 0 0,0 1-1 0 0,0 0 0 0 0,-1-1 1 0 0,0 1-1 0 0,1 0 1 0 0,-1 0-1 0 0,0 0 0 0 0,0 0 1 0 0,0 0-1 0 0,0 1 0 0 0,0-1 1 0 0,0 1-1 0 0,-1-1 219 0 0,-1 0-209 0 0,0-1 0 0 0,-1 1 0 0 0,1 0 0 0 0,0 1 0 0 0,-1-1 1 0 0,1 1-1 0 0,-1 0 0 0 0,1 0 0 0 0,-1 0 0 0 0,0 1 0 0 0,0-1 0 0 0,1 1 0 0 0,-1 0 0 0 0,0 1 0 0 0,1-1 0 0 0,-1 1 0 0 0,-4 1 209 0 0,1 0 344 0 0,0 0-1 0 0,1 1 1 0 0,-1 0-1 0 0,1 0 1 0 0,0 1-1 0 0,-1-1 1 0 0,2 2-1 0 0,-7 3-343 0 0,12-7 512 0 0,1-1 0 0 0,0 0 0 0 0,0 0 0 0 0,0 0 0 0 0,0 0 0 0 0,0 0 0 0 0,2 0 0 0 0,9 1-411 0 0,-1 0 0 0 0,1-1-1 0 0,-1 0 1 0 0,1-1 0 0 0,9-2-101 0 0,54-14 488 0 0,-25 6-360 0 0,-46 10-120 0 0,0 1 1 0 0,0 0-1 0 0,1-1 0 0 0,-1 1 1 0 0,0 1-1 0 0,0-1 0 0 0,1 0 0 0 0,-1 1-8 0 0,2 0-42 0 0,-1-1 1 0 0,1 1-1 0 0,-1-1 0 0 0,1 0 0 0 0,-1-1 0 0 0,1 1 0 0 0,-1-1 0 0 0,1 1 42 0 0,-4-1-1404 0 0,-1 1-511 0 0,0 0-107 0 0,0 0-24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26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7 13823 0 0,'0'0'630'0'0,"0"0"-13"0"0,0-1-393 0 0,4-4-57 0 0,-4 4 563 0 0,0 1 242 0 0,0 0 42 0 0,0 0 8 0 0,0 0 2 0 0,0 0 0 0 0,0 0 0 0 0,0 0-69 0 0,0 0-290 0 0,2 1-540 0 0,-1 1 1 0 0,0-1-1 0 0,-1 1 0 0 0,1-1 1 0 0,0 0-1 0 0,0 1 0 0 0,-1-1 1 0 0,1 1-1 0 0,-1 0 0 0 0,1-1 1 0 0,-1 1-1 0 0,1 0-125 0 0,-1 6 104 0 0,1 0-1 0 0,-1 0 1 0 0,0 0-1 0 0,-1-1 1 0 0,1 1-1 0 0,-2 0 1 0 0,0 2-104 0 0,-17 55 1068 0 0,4-12-641 0 0,9-34-427 0 0,0 0 0 0 0,-1 0 0 0 0,-7 11 0 0 0,-15 40 0 0 0,41-79 0 0 0,6-10 0 0 0,30-46 0 0 0,-28 36 0 0 0,2 1 0 0 0,9-10 0 0 0,-22 30 0 0 0,1 0 0 0 0,-1 0 0 0 0,2 1 0 0 0,-1 1 0 0 0,1-1 0 0 0,2 1 0 0 0,20-13 0 0 0,-33 18 0 0 0,0 1 0 0 0,0 0 0 0 0,1 0 0 0 0,-1-1 0 0 0,0 1 0 0 0,0 0 0 0 0,1 0 0 0 0,-1 0 0 0 0,0 0 0 0 0,1-1 0 0 0,-1 1 0 0 0,0 0 0 0 0,0 0 0 0 0,1 0 0 0 0,-1 0 0 0 0,0 0 0 0 0,1 0 0 0 0,-1 0 0 0 0,0 0 0 0 0,1 0 0 0 0,-1 0 0 0 0,0 0 0 0 0,1 0 0 0 0,-1 0 0 0 0,0 0 0 0 0,1 0 0 0 0,-1 0 0 0 0,0 0 0 0 0,1 0 0 0 0,-1 1 0 0 0,0-1 0 0 0,1 0 0 0 0,-1 0 0 0 0,0 0 0 0 0,0 0 0 0 0,1 1 0 0 0,-1-1 0 0 0,0 0 0 0 0,0 0 0 0 0,1 1 0 0 0,-1-1 0 0 0,0 0 0 0 0,0 0 0 0 0,0 1 0 0 0,0-1 0 0 0,1 0 0 0 0,-1 1 0 0 0,0-1 0 0 0,0 0 0 0 0,0 1 0 0 0,0-1 0 0 0,0 0 0 0 0,0 1 0 0 0,0-1 0 0 0,2 4 0 0 0,0 0 0 0 0,0 0 0 0 0,-1 0 0 0 0,0 0 0 0 0,0 0 0 0 0,0 0 0 0 0,0 0 0 0 0,-1 1 0 0 0,1-1 0 0 0,-1 0 0 0 0,0 0 0 0 0,0 0 0 0 0,-1 1 0 0 0,1-1 0 0 0,-1 0 0 0 0,0 0 0 0 0,0 0 0 0 0,-1 0 0 0 0,0 3 0 0 0,-2 2 0 0 0,-1 0 0 0 0,0-1 0 0 0,0 1 0 0 0,-1-1 0 0 0,0 0 0 0 0,0 0 0 0 0,-1-1 0 0 0,0 1 0 0 0,-1-1 0 0 0,4-4 0 0 0,-39 32 0 0 0,39-33 0 0 0,0 1 0 0 0,-1-1 0 0 0,1 1 0 0 0,0-1 0 0 0,-1 0 0 0 0,0-1 0 0 0,1 1 0 0 0,-1-1 0 0 0,0 0 0 0 0,0 0 0 0 0,-3-1 0 0 0,8 0 0 0 0,0 0 0 0 0,-1 0 0 0 0,1 0 0 0 0,0 0 0 0 0,0 0 0 0 0,-1 0 0 0 0,1 0 0 0 0,0 0 0 0 0,0 0 0 0 0,-1-1 0 0 0,1 1 0 0 0,0 0 0 0 0,-1 0 0 0 0,1 0 0 0 0,0 0 0 0 0,0 0 0 0 0,0 0 0 0 0,-1-1 0 0 0,1 1 0 0 0,0 0 0 0 0,0 0 0 0 0,0 0 0 0 0,-1 0 0 0 0,1-1 0 0 0,0 1 0 0 0,0 0 0 0 0,0 0 0 0 0,0-1 0 0 0,0 1 0 0 0,-1 0 0 0 0,1 0 0 0 0,0-1 0 0 0,0 1 0 0 0,0 0 0 0 0,0 0 0 0 0,0-1 0 0 0,0 1 0 0 0,0 0 0 0 0,0 0 0 0 0,0-1 0 0 0,0 1 0 0 0,0 0 0 0 0,0-1 0 0 0,0 1 0 0 0,0 0 0 0 0,0 0 0 0 0,0-1 0 0 0,0 1 0 0 0,1 0 0 0 0,-1 0 0 0 0,5-9 0 0 0,-5 9 0 0 0,2-2 0 0 0,0-1 0 0 0,0 1 0 0 0,1 0 0 0 0,-1 0 0 0 0,0 0 0 0 0,1 0 0 0 0,-1 0 0 0 0,1 0 0 0 0,0 1 0 0 0,0-1 0 0 0,-1 1 0 0 0,1 0 0 0 0,0 0 0 0 0,0 0 0 0 0,2 0 0 0 0,-2-1 0 0 0,-2 1 0 0 0,0 1 0 0 0,0-1 0 0 0,0 1 0 0 0,0 0 0 0 0,0-1 0 0 0,0 1 0 0 0,0 0 0 0 0,0 0 0 0 0,0 0 0 0 0,0 0 0 0 0,0-1 0 0 0,0 1 0 0 0,0 1 0 0 0,0-1 0 0 0,0 0 0 0 0,0 0 0 0 0,0 0 0 0 0,9 2 0 0 0,-2 5 0 0 0,13 21 0 0 0,-20-27 0 0 0,-1-1 0 0 0,1 1 0 0 0,0 0 0 0 0,-1 0 0 0 0,1 0 0 0 0,-1 0 0 0 0,1 0 0 0 0,-1 0 0 0 0,0 0 0 0 0,1 1 0 0 0,-1-1 0 0 0,0 0 0 0 0,0 0 0 0 0,1 0 0 0 0,-1 0 0 0 0,0 0 0 0 0,0 0 0 0 0,0 1 0 0 0,-1-1 0 0 0,1 0 0 0 0,0 0 0 0 0,0 0 0 0 0,-1 4 0 0 0,1 14 0 0 0,1-11 0 0 0,5-2-64 0 0,-4-6-1 0 0,-1 1 1 0 0,0-1-1 0 0,0 0 0 0 0,0 0 1 0 0,0 0-1 0 0,0 0 0 0 0,1 0 1 0 0,-1 0-1 0 0,0 0 0 0 0,0 0 0 0 0,0 0 1 0 0,0 0-1 0 0,0-1 0 0 0,0 1 1 0 0,1 0-1 0 0,-1-1 0 0 0,0 1 1 0 0,0-1-1 0 0,0 0 0 0 0,0 1 0 0 0,0-1 65 0 0,19-19-3274 0 0,-8 8 527 0 0,2-1-4761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31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2 8287 0 0,'0'0'191'0'0,"-8"0"444"0"0,-17 3-533 0 0,-2-1 1696 0 0,-12 3 1679 0 0,2-1 3211 0 0,36-4-6023 0 0,1 0-121 0 0,0 0-28 0 0,0 0-72 0 0,8-3-272 0 0,15-9 759 0 0,-22 11-422 0 0,-1 1-66 0 0,2 0-294 0 0,-1-2-132 0 0,2 0-15 0 0,11 0-5 0 0,-5 4 75 0 0,1 4 720 0 0,-8-5-660 0 0,0 1-1 0 0,0 0 1 0 0,1-1-1 0 0,-1 0 1 0 0,0 1-1 0 0,1-1 1 0 0,-1 0 0 0 0,1 0-1 0 0,0 0-131 0 0,2 1 0 0 0,1-1 0 0 0,-1 1 0 0 0,1-1 0 0 0,-1 0 0 0 0,1-1 0 0 0,-1 1 0 0 0,1-1 0 0 0,0 0 0 0 0,-1 0 0 0 0,1-1 0 0 0,-1 0 0 0 0,1 0 0 0 0,-1 0 0 0 0,1 0 0 0 0,-1-1 0 0 0,2-1 0 0 0,16-3 0 0 0,-19 5 5 0 0,-1 0-1 0 0,0 0 1 0 0,0 0 0 0 0,0-1 0 0 0,0 1-1 0 0,0-1 1 0 0,1 0-5 0 0,24-13-166 0 0,-26 15-530 0 0,-20 0-2359 0 0,2 0-1357 0 0,16 0 2876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31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 17503 0 0,'0'0'399'0'0,"0"0"60"0"0,0 0 21 0 0,0 0-59 0 0,-4 10 2589 0 0,-38 130 357 0 0,-8-5-1307 0 0,39-109-2208 0 0,25-40-941 0 0,-5 7-814 0 0,4-8-6969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36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65 8287 0 0,'0'0'191'0'0,"0"0"26"0"0,0 0 9 0 0,0 0 110 0 0,0 0 444 0 0,5-7 2419 0 0,-2 1 8015 0 0,-16 6-10178 0 0,9 0-791 0 0,0 0 1 0 0,0 0-1 0 0,1 0 1 0 0,-1 0-1 0 0,0-1 1 0 0,0 0-1 0 0,0 0 1 0 0,0 0-246 0 0,-1-2 149 0 0,2 1-70 0 0,0 0 0 0 0,0-1-1 0 0,1 1 1 0 0,-1 0 0 0 0,1-1 0 0 0,0 0-1 0 0,0 1 1 0 0,0-1 0 0 0,0 0 0 0 0,0 0 0 0 0,1 0-1 0 0,-1-1 1 0 0,1 1 0 0 0,0 0 0 0 0,0 0-1 0 0,0-1 1 0 0,0 1 0 0 0,1-1 0 0 0,0 1-1 0 0,-1-1 1 0 0,1 1 0 0 0,0-1 0 0 0,0 1-1 0 0,1 0 1 0 0,-1-1 0 0 0,1 0-79 0 0,1-7 3 0 0,0 0 0 0 0,1 0 0 0 0,1-1-1 0 0,0 2 1 0 0,0-1 0 0 0,1 1 0 0 0,3-6-3 0 0,12-18-4 0 0,14-16 4 0 0,-32 47 0 0 0,10-13 0 0 0,1 0 0 0 0,1 1 0 0 0,4-2 0 0 0,15-18 0 0 0,-8 10 0 0 0,24-20 0 0 0,-42 39 0 0 0,0 1 0 0 0,1 2 0 0 0,0 6 0 0 0,-6-1 0 0 0,0 0 0 0 0,0 0 0 0 0,0-1 0 0 0,-1 1 0 0 0,1 0 0 0 0,-1 0 0 0 0,0 0 0 0 0,1 0 0 0 0,-1 0 0 0 0,0 1 0 0 0,0-1 0 0 0,3 5 0 0 0,-1 1 0 0 0,1-1 0 0 0,-2 1 0 0 0,1 0 0 0 0,-1 0 0 0 0,0 0 0 0 0,-1 0 0 0 0,0 0 0 0 0,0 0 0 0 0,0 1 0 0 0,-1-1 0 0 0,-1 0 0 0 0,1 1 0 0 0,-4 21 0 0 0,-1 0 0 0 0,-1-1 0 0 0,-2 0 0 0 0,0 5 0 0 0,-21 81 0 0 0,17-62 0 0 0,12-53 0 0 0,0 0-1 0 0,1 0 1 0 0,-1 0 0 0 0,0 0-1 0 0,0 0 1 0 0,0 0 0 0 0,0 0 0 0 0,0 0-1 0 0,0 0 1 0 0,0 0 0 0 0,0 0-1 0 0,0 0 1 0 0,0 0 0 0 0,0 0-1 0 0,0 0 1 0 0,0 0 0 0 0,0 0-1 0 0,0 0 1 0 0,1 0 0 0 0,-1 0-1 0 0,0 0 1 0 0,0 0 0 0 0,0 0-1 0 0,0 0 1 0 0,0 0 0 0 0,0 0 0 0 0,0 0-1 0 0,0 0 1 0 0,0 0 0 0 0,0 0-1 0 0,0 0 1 0 0,0 0 0 0 0,0 0-1 0 0,0 1 1 0 0,0-1 0 0 0,0 0-1 0 0,0 0 1 0 0,0 0 0 0 0,0 0-1 0 0,0 0 1 0 0,1 0 0 0 0,-1 0-1 0 0,0 0 1 0 0,0 0 0 0 0,0 0-1 0 0,0 0 1 0 0,0 0 0 0 0,0 0 0 0 0,0 0-1 0 0,0 0 1 0 0,0 1 0 0 0,0-1-1 0 0,0 0 1 0 0,0 0 0 0 0,0 0-1 0 0,0 0 1 0 0,0 0 0 0 0,0 0-1 0 0,-1 0 1 0 0,1 0 0 0 0,0 0-1 0 0,0 0 1 0 0,0 0 0 0 0,0 0-1 0 0,0 0 1 0 0,0 0 0 0 0,0 0 0 0 0,0 0-1 0 0,0 0 1 0 0,6-5-70 0 0,4-9-239 0 0,0-19-3144 0 0,-7 20-1921 0 0,4-11-3414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38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51 13823 0 0,'0'0'315'0'0,"1"-2"45"0"0,9-42 1120 0 0,-8 17 2337 0 0,-2 27-3733 0 0,0-1-1 0 0,1 1 0 0 0,-1-1 1 0 0,0 1-1 0 0,0-1 1 0 0,0 1-1 0 0,0-1 0 0 0,0 1 1 0 0,1 0-1 0 0,-1-1 1 0 0,0 1-1 0 0,0-1 0 0 0,1 1 1 0 0,-1 0-1 0 0,0-1 1 0 0,1 1-1 0 0,-1 0 0 0 0,0-1 1 0 0,1 1-1 0 0,-1 0 1 0 0,0-1-1 0 0,1 1 0 0 0,-1 0 1 0 0,1 0-1 0 0,-1 0 1 0 0,1-1-1 0 0,-1 1 0 0 0,0 0 1 0 0,1 0-1 0 0,-1 0 1 0 0,1 0-1 0 0,-1 0 0 0 0,1 0 1 0 0,-1 0-1 0 0,1 0 1 0 0,-1 0-1 0 0,1 0 0 0 0,-1 0 1 0 0,1 0-1 0 0,-1 0 1 0 0,1 0-1 0 0,-1 0 0 0 0,0 1 1 0 0,1-1-1 0 0,-1 0 1 0 0,1 0-1 0 0,-1 0 0 0 0,0 1 1 0 0,1-1-1 0 0,-1 0 1 0 0,1 1-1 0 0,-1-1 0 0 0,0 0 1 0 0,1 1-1 0 0,-1-1 1 0 0,0 0-1 0 0,0 1 0 0 0,1-1 1 0 0,-1 1-1 0 0,0-1 1 0 0,0 0-1 0 0,0 1 0 0 0,1-1 1 0 0,-1 1-1 0 0,0-1 1 0 0,0 1-1 0 0,0-1 0 0 0,0 1 1 0 0,0-1-84 0 0,1 8 2 0 0,0 0 1 0 0,-1 0-1 0 0,0-1 1 0 0,0 1-1 0 0,-1 0 0 0 0,0 0 1 0 0,0-1-1 0 0,-2 7-2 0 0,-2 12-2 0 0,1 2 319 0 0,-2-1 1 0 0,-1 0-1 0 0,-4 6-317 0 0,-31 78 1083 0 0,38-100-1070 0 0,-7 17-13 0 0,11-25 0 0 0,-6 11 0 0 0,4-11 0 0 0,-7 20 0 0 0,15-31 0 0 0,-1 0 0 0 0,0-1 0 0 0,2-4 0 0 0,23-71 0 0 0,-4-1 0 0 0,15-88 0 0 0,-38 159 0 0 0,2-15 0 0 0,-5 23 0 0 0,0 6 0 0 0,0-1 0 0 0,0 1 0 0 0,0 0 0 0 0,0 0 0 0 0,0-1 0 0 0,0 1 0 0 0,0 0 0 0 0,0 0 0 0 0,1-1 0 0 0,-1 1 0 0 0,0 0 0 0 0,0 0 0 0 0,0 0 0 0 0,0-1 0 0 0,0 1 0 0 0,1 0 0 0 0,-1 0 0 0 0,0 0 0 0 0,0-1 0 0 0,1 1 0 0 0,-1 0 0 0 0,0 0 0 0 0,0 0 0 0 0,0 0 0 0 0,1 0 0 0 0,-1 0 0 0 0,0 0 0 0 0,0 0 0 0 0,1-1 0 0 0,-1 1 0 0 0,0 0 0 0 0,0 0 0 0 0,1 0 0 0 0,12-2 0 0 0,-7 1 0 0 0,31-12 0 0 0,-15 4 0 0 0,0 2 0 0 0,1 0 0 0 0,0 2 0 0 0,0 0 0 0 0,3 2 0 0 0,-15 2 0 0 0,-1 2 0 0 0,-1 4 0 0 0,-7-2 0 0 0,1 0 0 0 0,0 1 0 0 0,-1-1 0 0 0,1 1 0 0 0,-1-1 0 0 0,0 1 0 0 0,0 0 0 0 0,-1 0 0 0 0,1 0 0 0 0,-1 0 0 0 0,0 0 0 0 0,0 0 0 0 0,0 0 0 0 0,0 0 0 0 0,-1 1 0 0 0,0-1 0 0 0,0 3 0 0 0,-1 9 0 0 0,-1-1 0 0 0,0 1 0 0 0,-1-1 0 0 0,-2 5 0 0 0,-5 26 0 0 0,-20 113 0 0 0,29-129 0 0 0,-2 6 0 0 0,2-21 0 0 0,2-11 0 0 0,-1 0 0 0 0,-1 0 0 0 0,1-1 0 0 0,-1 1 0 0 0,1 0 0 0 0,-1 0 0 0 0,-1 1 0 0 0,2-5 0 0 0,0 1 0 0 0,0-1 0 0 0,0 0 0 0 0,0 0 0 0 0,0 1 0 0 0,0-1 0 0 0,0 0 0 0 0,0 0 0 0 0,0 0 0 0 0,0 1 0 0 0,0-1 0 0 0,-1 0 0 0 0,1 0 0 0 0,0 0 0 0 0,0 0 0 0 0,0 1 0 0 0,0-1 0 0 0,0 0 0 0 0,-1 0 0 0 0,1 0 0 0 0,0 0 0 0 0,0 0 0 0 0,0 0 0 0 0,0 1 0 0 0,-1-1 0 0 0,1 0 0 0 0,0 0 0 0 0,0 0 0 0 0,0 0 0 0 0,-1 0 0 0 0,1 0 0 0 0,0 0 0 0 0,0 0 0 0 0,-1 0 0 0 0,1 0 0 0 0,0 0 0 0 0,0 0 0 0 0,0 0 0 0 0,-1 0 0 0 0,1 0 0 0 0,0 0 0 0 0,0 0 0 0 0,0 0 0 0 0,-1 0 0 0 0,1 0 0 0 0,0 0 0 0 0,0-1 0 0 0,0 1 0 0 0,-1 0 0 0 0,1 0 0 0 0,0 0 0 0 0,0 0 0 0 0,0 0 0 0 0,0 0 0 0 0,0-1 0 0 0,-1 1 0 0 0,1 0 0 0 0,0 0 0 0 0,0 0 0 0 0,0-1 0 0 0,0 1 0 0 0,-7-8 0 0 0,3 2-99 0 0,-1 0 0 0 0,1 1 1 0 0,-1 0-1 0 0,-1-1 0 0 0,1 2 0 0 0,-1-1 0 0 0,0 1 0 0 0,0-1 0 0 0,0 2 1 0 0,0-1-1 0 0,-1 1 0 0 0,1 0 0 0 0,-1 0 0 0 0,-6-1 99 0 0,4 2-121 0 0,-1 0 1 0 0,1 1-1 0 0,-1 0 0 0 0,0 1 1 0 0,1 0-1 0 0,-1 1 0 0 0,1 0 0 0 0,-1 0 1 0 0,1 1-1 0 0,0 0 0 0 0,-1 1 0 0 0,0 0 121 0 0,-2 2-134 0 0,1 0 0 0 0,0 1 0 0 0,0 0 0 0 0,1 0 0 0 0,-1 1 0 0 0,1 1-1 0 0,1-1 1 0 0,0 2 0 0 0,-1 0 134 0 0,-4 5 64 0 0,13-13 273 0 0,1-1 138 0 0,0 0 33 0 0,16 8 100 0 0,-11-8-608 0 0,-1 0 0 0 0,0 0 0 0 0,0 0 0 0 0,1-1 0 0 0,-1 1 0 0 0,0-1 0 0 0,0 0 0 0 0,4-2 0 0 0,34-13 0 0 0,-30 10 0 0 0,51-24-3274 0 0,-1-3-1 0 0,0-3 3275 0 0,8-5-3465 0 0,-53 31-2145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3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2 19351 0 0,'0'0'439'0'0,"0"0"62"0"0,0 0 33 0 0,-1-2-65 0 0,0 0-357 0 0,0 1 7 0 0,1 0 0 0 0,-1 0 0 0 0,0 0 0 0 0,1 0-1 0 0,0 1 1 0 0,-1-1 0 0 0,1 0 0 0 0,0 0 0 0 0,-1 0-1 0 0,1 0 1 0 0,0 0 0 0 0,0 0 0 0 0,0 0 0 0 0,0 0-1 0 0,0 0 1 0 0,0-1-119 0 0,-1-9 956 0 0,3 16 493 0 0,2 19 454 0 0,-8 10-1903 0 0,-1 0 0 0 0,-2-1 0 0 0,-4 8 0 0 0,10-36 0 0 0,-5 15 0 0 0,-1 0 0 0 0,-4 8 0 0 0,18-42 172 0 0,1 1 0 0 0,0-1 0 0 0,1 2 1 0 0,0-1-1 0 0,2 0-172 0 0,59-67 1122 0 0,-54 63-1057 0 0,-11 12-217 0 0,0 0 0 0 0,0 0 0 0 0,0 1 0 0 0,1 0 0 0 0,0 0 0 0 0,-1 0 0 0 0,2 1 0 0 0,-1-1 0 0 0,0 2 0 0 0,1-1 0 0 0,-1 1 0 0 0,1 0 0 0 0,4-1 152 0 0,-1 3-16 0 0,-2 5 16 0 0,-6-4 38 0 0,-1 1 1 0 0,0 0-1 0 0,1 0 0 0 0,-1 0 1 0 0,0 0-1 0 0,0 0 0 0 0,0 0 1 0 0,-1 0-1 0 0,1 0 0 0 0,0 1 0 0 0,-1-1 1 0 0,1 0-1 0 0,-1 0 0 0 0,0 1 1 0 0,0-1-1 0 0,0 0 0 0 0,0 1 1 0 0,0-1-1 0 0,0 0 0 0 0,0 0 1 0 0,-1 1-1 0 0,0-1 0 0 0,1 0 0 0 0,-1 0 1 0 0,0 0-1 0 0,0 1-38 0 0,-2 6 199 0 0,-1-1 0 0 0,0 0 1 0 0,0 0-1 0 0,-1 0 0 0 0,-5 7-199 0 0,0-2 0 0 0,5-5 0 0 0,0-1 0 0 0,-1 0 0 0 0,0-1 0 0 0,0 1 0 0 0,-1-1 0 0 0,0 0 0 0 0,0-1 0 0 0,-1 1 0 0 0,1-1-64 0 0,6-5-273 0 0,1 0-138 0 0,0 0-33 0 0,6 21 785 0 0,-2 2 93 0 0,-3-17-296 0 0,-1 0 0 0 0,1 0-1 0 0,1 0 1 0 0,-1 0 0 0 0,1-1-1 0 0,0 1 1 0 0,1-1 0 0 0,-1 1-1 0 0,1-1 1 0 0,1 1-74 0 0,2 1 0 0 0,2-4 0 0 0,-5-4-120 0 0,0 1 0 0 0,-1 0-1 0 0,1-1 1 0 0,0 0 0 0 0,-1 1 0 0 0,1-1 0 0 0,-1 0-1 0 0,1 0 1 0 0,-1-1 0 0 0,0 1 0 0 0,1 0-1 0 0,-1-1 1 0 0,0 0 0 0 0,0 1 0 0 0,0-1 0 0 0,0 0-1 0 0,0 0 1 0 0,1-2 120 0 0,0 1-243 0 0,-1-1 0 0 0,1 1-1 0 0,-1-1 1 0 0,0 0 0 0 0,0 0-1 0 0,0 0 1 0 0,0 0 0 0 0,-1 0 0 0 0,0 0-1 0 0,0 0 1 0 0,1-2 243 0 0,-1-5-1024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39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3 15663 0 0,'0'0'356'0'0,"0"0"50"0"0,4-1 20 0 0,0-1-286 0 0,16-7 391 0 0,-19 9-410 0 0,-1-1 0 0 0,1 1-1 0 0,0 0 1 0 0,0 0 0 0 0,-1 0 0 0 0,1 0 0 0 0,0 0 0 0 0,0 0 0 0 0,-1 0-1 0 0,1 0 1 0 0,0 1 0 0 0,0-1 0 0 0,-1 0 0 0 0,1 0 0 0 0,0 1 0 0 0,-1-1-1 0 0,1 0 1 0 0,0 1 0 0 0,-1-1 0 0 0,1 1 0 0 0,0-1 0 0 0,-1 0 0 0 0,1 1-1 0 0,-1 0 1 0 0,1-1 0 0 0,0 1-121 0 0,12 15 1179 0 0,-2 3-544 0 0,0 1 0 0 0,-1 1 0 0 0,-1 0-1 0 0,-2 0 1 0 0,0 0 0 0 0,4 19-635 0 0,0 17 973 0 0,-2 0 0 0 0,-3 5-973 0 0,-3-14 3 0 0,-2 1 0 0 0,-2-1-1 0 0,-3 1 1 0 0,-1-1 0 0 0,-3 0 0 0 0,-5 14-3 0 0,-4-1 0 0 0,-2-2 0 0 0,-10 19 0 0 0,22-62 0 0 0,-1 0 0 0 0,0-1 0 0 0,-1 0 0 0 0,-1 0 0 0 0,0-1 0 0 0,-1 0 0 0 0,-12 11 0 0 0,11-16 0 0 0,-3-1 0 0 0,15-8-2 0 0,-1 0 0 0 0,1 0 1 0 0,0 1-1 0 0,0-1 0 0 0,-1 0 0 0 0,1 0 0 0 0,0 0 1 0 0,-1 0-1 0 0,1 0 0 0 0,0 0 0 0 0,-1 1 0 0 0,1-1 1 0 0,0 0-1 0 0,-1 0 0 0 0,1 0 0 0 0,0 0 0 0 0,-1 0 0 0 0,1 0 1 0 0,0 0-1 0 0,-1 0 0 0 0,1-1 0 0 0,0 1 0 0 0,-1 0 1 0 0,1 0-1 0 0,0 0 0 0 0,0 0 0 0 0,-1 0 0 0 0,1 0 1 0 0,0-1-1 0 0,-1 1 0 0 0,1 0 0 0 0,0 0 0 0 0,0 0 1 0 0,-1-1-1 0 0,1 1 0 0 0,0 0 0 0 0,0 0 0 0 0,0-1 0 0 0,-1 1 1 0 0,1 0-1 0 0,0-1 0 0 0,0 1 0 0 0,0 0 0 0 0,0-1 1 0 0,0 1-1 0 0,0 0 0 0 0,0 0 0 0 0,-1-1 0 0 0,1 1 1 0 0,0 0-1 0 0,0-1 0 0 0,0 1 0 0 0,0 0 0 0 0,0-1 1 0 0,0 1-1 0 0,1 0 0 0 0,-1-1 0 0 0,0 1 0 0 0,0 0 0 0 0,0-1 1 0 0,0 1-1 0 0,0 0 0 0 0,0-1 0 0 0,1 1 0 0 0,-1 0 2 0 0,0 0-15 0 0,10-31-2645 0 0,-4 18 1637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39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23039 0 0,'0'0'528'0'0,"0"0"69"0"0,0 0 38 0 0,0 0-80 0 0,1 0-363 0 0,24-9 224 0 0,-8 3 411 0 0,0 0-1 0 0,15-2-826 0 0,190-32 2048 0 0,-219 39-2045 0 0,18-5 33 0 0,8-6-344 0 0,-28 11-1096 0 0,-1 1-511 0 0,0 0-1404 0 0,0 0-5206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10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4 13823 0 0,'-2'-1'157'0'0,"-1"0"0"0"0,0 1-1 0 0,0-1 1 0 0,1 1 0 0 0,-1-1 0 0 0,0 1-1 0 0,0 0 1 0 0,0 0 0 0 0,0 0 0 0 0,0 1-1 0 0,1-1 1 0 0,-3 1-157 0 0,-17 0 2473 0 0,22-1-2344 0 0,-1 0 1 0 0,0 1 0 0 0,0-1 0 0 0,0 0 0 0 0,1 0 0 0 0,-1 0-1 0 0,0 1 1 0 0,0-1 0 0 0,1 0 0 0 0,-1 1 0 0 0,0-1 0 0 0,0 1-1 0 0,1-1 1 0 0,-1 1 0 0 0,0-1 0 0 0,1 1 0 0 0,-1-1-1 0 0,0 1-128 0 0,-12 15 1661 0 0,6-7-612 0 0,-1 2-811 0 0,0-1 0 0 0,0 1 0 0 0,1 1 0 0 0,0-1 0 0 0,-5 13-239 0 0,-5 17 1080 0 0,0 7-1080 0 0,9-26 66 0 0,-24 73-66 0 0,-7 43 0 0 0,25-77 0 0 0,3 1 0 0 0,-4 61 0 0 0,13-84 0 0 0,2 1 0 0 0,1 0 0 0 0,3 0 0 0 0,0-1 0 0 0,4 7 0 0 0,-1-18 0 0 0,0 0 0 0 0,2-1 0 0 0,1 1 0 0 0,1-2 0 0 0,1 1 0 0 0,2-2 0 0 0,7 12 0 0 0,-17-30-211 0 0,1 0 0 0 0,-1 0 0 0 0,1-1 0 0 0,1 0 0 0 0,-1 1 0 0 0,1-2 0 0 0,0 1 0 0 0,0-1 0 0 0,0 0 0 0 0,1 0-1 0 0,0-1 1 0 0,0 0 0 0 0,0 0 0 0 0,0 0 0 0 0,1-1 0 0 0,0-1 0 0 0,4 2 211 0 0,5 0-1011 0 0,0-1 0 0 0,14 1 1011 0 0,-12-4-1022 0 0,1 0 1 0 0,2-1 1021 0 0,-22 1-3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40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4'3'180'0'0,"1"1"0"0"0,0-1 0 0 0,0 0 0 0 0,0 0 1 0 0,0 0-1 0 0,0-1 0 0 0,0 0 0 0 0,0 0 0 0 0,1 0 0 0 0,-1 0 0 0 0,1-1-180 0 0,3 1 167 0 0,1-1 1 0 0,-1 1-1 0 0,0-1 1 0 0,1-1-1 0 0,-1 0 0 0 0,4-1-167 0 0,5-1 1019 0 0,0-2 0 0 0,6-1-1019 0 0,24-6 1169 0 0,-22 11-1230 0 0,-24 0-265 0 0,-2 0-140 0 0,0 0-41 0 0,0 0-5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49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1 10135 0 0,'0'0'231'0'0,"0"0"29"0"0,0 0 19 0 0,-1-3-41 0 0,0-1-199 0 0,-4-21 441 0 0,4 18-82 0 0,0-4 4020 0 0,-3 21-3078 0 0,-3 28-939 0 0,1 0 1 0 0,2 1-1 0 0,2-1 0 0 0,3 34-401 0 0,0-57 5 0 0,0-1 0 0 0,1 0 0 0 0,2 9-5 0 0,-2-17 159 0 0,-1 0-1 0 0,1-1 0 0 0,0 1 1 0 0,1 0-1 0 0,-1-1 0 0 0,1 1 1 0 0,0-1-1 0 0,1 0 0 0 0,2 4-158 0 0,-2-4 106 0 0,0-1 1 0 0,1 1-1 0 0,-1-1 0 0 0,1 1 0 0 0,0-1 0 0 0,4 1-106 0 0,-6-3-2 0 0,0 0-1 0 0,1-1 1 0 0,-1 0 0 0 0,1 1-1 0 0,-1-2 1 0 0,1 1-1 0 0,0 0 1 0 0,-1-1-1 0 0,1 1 1 0 0,0-1 0 0 0,-1 0-1 0 0,3 0 3 0 0,8-2 122 0 0,-1-1 0 0 0,0 0 1 0 0,1 0-1 0 0,-1-2 0 0 0,-1 1 0 0 0,1-2 0 0 0,8-4-122 0 0,12-5 585 0 0,108-48 23 0 0,-107 48-608 0 0,28-7 0 0 0,13-5 0 0 0,-50 18 0 0 0,0 1 0 0 0,0 1 0 0 0,20-2 0 0 0,-19 4 0 0 0,-18 4 0 0 0,-1 1 0 0 0,0-1 0 0 0,0 1 0 0 0,0 0 0 0 0,0 1 0 0 0,0 0 0 0 0,0 0 0 0 0,3 1 0 0 0,11 4 0 0 0,0 0 0 0 0,1 2 0 0 0,-3 1 0 0 0,0 0 0 0 0,-1 1 0 0 0,-1 1 0 0 0,1 1 0 0 0,4 5 0 0 0,3 1 0 0 0,0-2 0 0 0,1 0 0 0 0,1-2 0 0 0,-1-2 0 0 0,2-1 0 0 0,0-1 0 0 0,0-1 0 0 0,16 1 0 0 0,0-1 0 0 0,-33-4 0 0 0,-10-5 0 0 0,-1 0 0 0 0,1 1 0 0 0,-1-1 0 0 0,1 1 0 0 0,-1 0 0 0 0,1-1 0 0 0,-1 1 0 0 0,0-1 0 0 0,1 1 0 0 0,-1 0 0 0 0,0-1 0 0 0,1 1 0 0 0,-1-1 0 0 0,0 1 0 0 0,0 0 0 0 0,1 0 0 0 0,-2 1 0 0 0,1 0 0 0 0,0 0 0 0 0,0 0 0 0 0,-1 0 0 0 0,1 0 0 0 0,-1 0 0 0 0,0-1 0 0 0,0 1 0 0 0,1 0 0 0 0,-1 0 0 0 0,0 0 0 0 0,-1-1 0 0 0,0 2 0 0 0,-16 21 0 0 0,-8-2 0 0 0,18-17 0 0 0,0 2 0 0 0,0-1 0 0 0,1 1 0 0 0,-6 6 0 0 0,13-13 0 0 0,0 0 0 0 0,0 0 0 0 0,0 0 0 0 0,0 0 0 0 0,0 0 0 0 0,0 0 0 0 0,0 0 0 0 0,0 0 0 0 0,-1 0 0 0 0,1 0 0 0 0,0 0 0 0 0,0 0 0 0 0,0 0 0 0 0,0 0 0 0 0,0 0 0 0 0,0 1 0 0 0,0-1 0 0 0,0 0 0 0 0,0 0 0 0 0,0 0 0 0 0,0 0 0 0 0,0 0 0 0 0,0 0 0 0 0,0 0 0 0 0,0 0 0 0 0,0 0 0 0 0,-1 0 0 0 0,1 0 0 0 0,0 0 0 0 0,0 0 0 0 0,0 0 0 0 0,0 0 0 0 0,0 1 0 0 0,0-1 0 0 0,0 0 0 0 0,0 0 0 0 0,0 0 0 0 0,0 0 0 0 0,0 0 0 0 0,0 0 0 0 0,0 0 0 0 0,0 0 0 0 0,0 0 0 0 0,0 0 0 0 0,0 0 0 0 0,0 0 0 0 0,0 1 0 0 0,1-1 0 0 0,-1 0 0 0 0,0 0 0 0 0,0 0 0 0 0,0 0 0 0 0,0 0 0 0 0,0 0 0 0 0,0 0 0 0 0,0 0 0 0 0,0 0 0 0 0,0 0 0 0 0,0 0 0 0 0,0 0 0 0 0,0 0 0 0 0,0 0 0 0 0,0 0 0 0 0,0 0 0 0 0,0 0 0 0 0,7-2 0 0 0,10-6 0 0 0,16-16 0 0 0,17-11 0 0 0,41-24 0 0 0,3-2 0 0 0,-76 51 0 0 0,0 0 0 0 0,1 1 0 0 0,0 1 0 0 0,5 0 0 0 0,2-1 52 0 0,-13 5 534 0 0,-1 0 0 0 0,15-3-586 0 0,-23 7 39 0 0,1-1 0 0 0,-1 1 0 0 0,1 0 0 0 0,-1 0 0 0 0,1 0 0 0 0,0 0 0 0 0,-1 1 0 0 0,1 0 0 0 0,-1 0-1 0 0,4 1-38 0 0,3 2-259 0 0,1 1-1 0 0,-1 0 1 0 0,0 1-1 0 0,0 0 1 0 0,-1 1-1 0 0,5 3 260 0 0,-8-5 0 0 0,1 0 0 0 0,-1-1 0 0 0,1 0 0 0 0,0 0 0 0 0,1-1 0 0 0,-1 0 0 0 0,0 0 0 0 0,1-1 0 0 0,0 0 0 0 0,0-1 0 0 0,2 0 0 0 0,1-1-3 0 0,-1 0 205 0 0,1 0 0 0 0,10 2-202 0 0,-4 0 272 0 0,0-2 0 0 0,0 0-1 0 0,0-1 1 0 0,-1-1-1 0 0,10-2-271 0 0,14-1 233 0 0,12-1-233 0 0,0 4 0 0 0,0 1 0 0 0,-7 3 0 0 0,1 2 0 0 0,-1 2 0 0 0,0 1 0 0 0,-1 3 0 0 0,5 4 0 0 0,-15-6 0 0 0,1 0 0 0 0,-1-3 0 0 0,1-1 0 0 0,1-1 0 0 0,3-2 0 0 0,32-3 0 0 0,5-1 0 0 0,205-7 0 0 0,-123 1 0 0 0,114 10 0 0 0,-208 1 0 0 0,-33-2 0 0 0,1 1 0 0 0,0 2 0 0 0,5 2 0 0 0,-19-2 0 0 0,1-1 0 0 0,-1-1 0 0 0,21-2 0 0 0,-15 1 0 0 0,0 0 0 0 0,2 2 0 0 0,26 1 0 0 0,-1-2 0 0 0,13-3 0 0 0,-25 1 0 0 0,122-8 0 0 0,37-1 0 0 0,105 4 0 0 0,-276 5 0 0 0,25-1 0 0 0,-43 2 0 0 0,1-1 0 0 0,0 2 0 0 0,-1-1 0 0 0,10 3 0 0 0,-6-1 0 0 0,-1-1 0 0 0,12 0 0 0 0,-9-1 0 0 0,1 1 0 0 0,10 2 0 0 0,-13-1 0 0 0,0-1 0 0 0,0 0 0 0 0,0-1 0 0 0,1-1 0 0 0,47 4 0 0 0,-50-3 0 0 0,-1 1 0 0 0,0 0 0 0 0,0 0 0 0 0,1 1 0 0 0,-5-1 0 0 0,-2 0 0 0 0,0-1 0 0 0,0 0 0 0 0,0 0 0 0 0,0-1 0 0 0,0 1 0 0 0,0-1 0 0 0,23-2 0 0 0,33 2 0 0 0,-2 0 0 0 0,34 5 0 0 0,38 14 0 0 0,-111-15 0 0 0,-12-1 0 0 0,0 0 0 0 0,0-1 0 0 0,8 0 0 0 0,-5 0 0 0 0,-1 0 0 0 0,0 0 0 0 0,1-1 0 0 0,8-1 0 0 0,-16 0 0 0 0,-1 1 0 0 0,1 0 0 0 0,-1 1 0 0 0,1-1 0 0 0,-1 0 0 0 0,1 1 0 0 0,-1-1 0 0 0,0 1 0 0 0,1 0 0 0 0,-1 0 0 0 0,9 1 0 0 0,5-3 0 0 0,-13 2 0 0 0,34 4 0 0 0,-24-2 0 0 0,0 0 0 0 0,14 1 645 0 0,-17-2 150 0 0,-7 1-631 0 0,18-1 216 0 0,18-4-2292 0 0,-34 1 1893 0 0,16 1 22 0 0,-9 2-3 0 0,-10-1 0 0 0,1 0 0 0 0,0 0 0 0 0,-1 0 0 0 0,1-1 0 0 0,0 1 0 0 0,-1-1 0 0 0,1 0 0 0 0,0 0 0 0 0,0 0 0 0 0,-1 0 0 0 0,27 0 0 0 0,37 2 0 0 0,-53 0 0 0 0,-1 1 0 0 0,-3-2 0 0 0,5 0 0 0 0,-1-1 0 0 0,-10-2 0 0 0,1 2 0 0 0,19 8 0 0 0,-19-7 11 0 0,5 2 214 0 0,1 0 1 0 0,0 0 0 0 0,0-1 0 0 0,0-1-1 0 0,0 1 1 0 0,0-2 0 0 0,0 1-226 0 0,10-2-735 0 0,9 2-121 0 0,-18 0 856 0 0,-3-1 64 0 0,-6 0 273 0 0,-2 0 138 0 0,0 0 33 0 0,0 0-65 0 0,16-3-278 0 0,-8 4-165 0 0,0 0 0 0 0,2-1 0 0 0,-2-4 0 0 0,-2-2 0 0 0,-6 6 0 0 0,1 0 0 0 0,-1-1 0 0 0,0 1 0 0 0,1-1 0 0 0,-1 1 0 0 0,0 0 0 0 0,1-1 0 0 0,-1 1 0 0 0,0 0 0 0 0,1-1 0 0 0,-1 1 0 0 0,0-1 0 0 0,0 1 0 0 0,0-1 0 0 0,1 1 0 0 0,-1-1 0 0 0,0 1 0 0 0,0-1 0 0 0,0 1 0 0 0,0-1 0 0 0,0 1 0 0 0,0-1 0 0 0,0-8 0 0 0,-2 1 0 0 0,-8-3 0 0 0,-3 0-150 0 0,9 10-194 0 0,-2 0-38 0 0,-4-1-1674 0 0,-1 0-3678 0 0,-2 2-2424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50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2 8287 0 0,'0'0'191'0'0,"0"0"26"0"0,1-1 9 0 0,5-6-34 0 0,0-1-78 0 0,-4 6 274 0 0,-2 2 110 0 0,2 0 12 0 0,0-1-351 0 0,9-2 138 0 0,0 0 1 0 0,1-1-1 0 0,0-1-297 0 0,12-3 957 0 0,-20 7-782 0 0,-1 1 0 0 0,1-2 0 0 0,0 1 0 0 0,-1 0 1 0 0,0-1-1 0 0,1 1 0 0 0,-1-1 0 0 0,0 0 0 0 0,1-1-175 0 0,6-4 257 0 0,1 1-1 0 0,0 0 0 0 0,0 0 1 0 0,0 1-1 0 0,3 0-256 0 0,6-4 769 0 0,-17 8-658 0 0,8-4 251 0 0,0 0 0 0 0,-1-1 1 0 0,1-1-1 0 0,8-6-362 0 0,-12 7 355 0 0,-5 4-252 0 0,-1 0-1 0 0,1 1 1 0 0,0 0 0 0 0,0-1 0 0 0,0 1 0 0 0,0 0 0 0 0,0 0 0 0 0,0 0 0 0 0,0 0-1 0 0,0 0 1 0 0,0 0 0 0 0,1 1-103 0 0,21-13 16 0 0,-15 9 25 0 0,9-5-107 0 0,-17 8 112 0 0,0 1-1 0 0,-1-1 1 0 0,1 1-1 0 0,0-1 1 0 0,-1 1-1 0 0,1-1 1 0 0,-1 1-1 0 0,1-1 1 0 0,0 0-1 0 0,-1 1 1 0 0,0-1-1 0 0,1 0 1 0 0,-1 1-1 0 0,1-1 1 0 0,-1 0-1 0 0,0 1 1 0 0,1-1-1 0 0,-1 0 1 0 0,0 0-1 0 0,0 1 1 0 0,0-1-46 0 0,10-7 952 0 0,0-2-795 0 0,30-23-149 0 0,-22 14-8 0 0,-17 18 35 0 0,1 0 1 0 0,-1 0-1 0 0,0 0 0 0 0,0-1 0 0 0,0 1 0 0 0,0 0 1 0 0,0-1-1 0 0,0 1 0 0 0,0-1 0 0 0,0 1 0 0 0,-1-1 1 0 0,1 1-1 0 0,0-1 0 0 0,-1 1 0 0 0,1-1 0 0 0,-1 0 0 0 0,0 1 1 0 0,0-2-36 0 0,2-7 806 0 0,10-39-198 0 0,-11 37-608 0 0,-1 1 0 0 0,1-10 443 0 0,-1 19 45 0 0,0 2 21 0 0,0 0-66 0 0,-11 8-278 0 0,0 1-165 0 0,5 2 0 0 0,-3-2 0 0 0,0-2-133 0 0,8-6-563 0 0,1-1-258 0 0,0 0-56 0 0,0 0-13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54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305 10135 0 0,'0'0'464'0'0,"0"0"-9"0"0,0 0-155 0 0,0 0 443 0 0,0-6 853 0 0,0 3 1862 0 0,22-49 4958 0 0,12-22-8416 0 0,-17 45 983 0 0,-3-2-1 0 0,0 0 1 0 0,-2 0 0 0 0,3-14-983 0 0,-14 42 149 0 0,-75 175-133 0 0,-78 128-16 0 0,145-288 0 0 0,-9 18 0 0 0,-16 20 0 0 0,35-58-154 0 0,0 0 1 0 0,0 0-1 0 0,-1 0 1 0 0,0 0-1 0 0,0-3 154 0 0,7-29-616 0 0,1 6-5657 0 0,4-34 6273 0 0,-9 39-2047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5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08 15663 0 0,'0'0'356'0'0,"0"0"50"0"0,-1-2 20 0 0,-6-7-42 0 0,7 9-372 0 0,0 0 0 0 0,0 0-1 0 0,0 0 1 0 0,0-1 0 0 0,0 1-1 0 0,0 0 1 0 0,0 0 0 0 0,-1 0-1 0 0,1 0 1 0 0,0 0 0 0 0,0 0 0 0 0,0-1-1 0 0,0 1 1 0 0,0 0 0 0 0,0 0-1 0 0,0 0 1 0 0,0 0 0 0 0,0 0-1 0 0,0-1 1 0 0,0 1 0 0 0,0 0 0 0 0,0 0-1 0 0,0 0 1 0 0,0 0 0 0 0,0 0-1 0 0,0-1 1 0 0,0 1 0 0 0,0 0-1 0 0,0 0 1 0 0,0 0 0 0 0,0 0-1 0 0,0 0 1 0 0,1-1 0 0 0,-1 1 0 0 0,0 0-12 0 0,6-14 2172 0 0,1-1 0 0 0,1 1 1 0 0,0 0-1 0 0,7-7-2172 0 0,-6 8 216 0 0,1 1-1 0 0,0 1 1 0 0,1 0-1 0 0,0 0 0 0 0,1 1 1 0 0,0 0-1 0 0,1 1 1 0 0,1 0-216 0 0,27-16 346 0 0,-14 8-31 0 0,0 1-1 0 0,1 2 1 0 0,0 0 0 0 0,3 2-315 0 0,10 2 0 0 0,-14 5 0 0 0,-22 4 0 0 0,-1 0 0 0 0,1 0 0 0 0,0 0 0 0 0,0 1 0 0 0,-1 0 0 0 0,1 0 0 0 0,0 0 0 0 0,0 0 0 0 0,0 1 0 0 0,-1 0 0 0 0,1 0 0 0 0,0 0 0 0 0,-1 1 0 0 0,1 0 0 0 0,-1-1 0 0 0,1 2 0 0 0,-1-1 0 0 0,0 0 0 0 0,4 3 0 0 0,8 9 0 0 0,-13-12 0 0 0,0 0 0 0 0,1 1 0 0 0,-1 0 0 0 0,-1 0 0 0 0,1 0 0 0 0,0 0 0 0 0,-1 0 0 0 0,1 0 0 0 0,-1 1 0 0 0,1 0 0 0 0,-1 3 64 0 0,1 0 0 0 0,-1 1 0 0 0,0-1 0 0 0,-1 0 0 0 0,1 0 0 0 0,-1 1 0 0 0,-1-1 0 0 0,0 1 0 0 0,0-1 0 0 0,0 1 0 0 0,-1-1 0 0 0,0 0 0 0 0,0 1 0 0 0,-1-1 0 0 0,0 0 0 0 0,-2 4-64 0 0,-1 4 146 0 0,0-2 1 0 0,-1 1-1 0 0,-1-1 0 0 0,-1 0 0 0 0,1 0 1 0 0,-2 0-1 0 0,-8 8-146 0 0,-19 18 0 0 0,-1-2 0 0 0,-35 27 0 0 0,-16-1-1384 0 0,84-61 1077 0 0,0 1 0 0 0,0 0-1 0 0,0-1 1 0 0,0 0 0 0 0,-4 2 307 0 0,6-3-512 0 0,2-1-136 0 0,0 0-572 0 0,-2-7-3108 0 0,1-1-3860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55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0 15663 0 0,'0'0'356'0'0,"0"0"50"0"0,0 0 20 0 0,0 0-42 0 0,-1 2-250 0 0,-34 40 5527 0 0,23-23-4701 0 0,5-9-434 0 0,1 0-1 0 0,1 0 1 0 0,-1 1-526 0 0,-25 54 770 0 0,-4-2 0 0 0,-33 46-770 0 0,-1 3 508 0 0,58-94-508 0 0,2 0 0 0 0,0 2 0 0 0,-4 15 0 0 0,9-24 0 0 0,1 0 0 0 0,0 0 0 0 0,1 1 0 0 0,0-1 0 0 0,1 1 0 0 0,1 0 0 0 0,0 6 0 0 0,2-5 0 0 0,3-4 0 0 0,-3-7-24 0 0,0 0-1 0 0,0-1 1 0 0,0 1-1 0 0,1-1 0 0 0,-1 0 1 0 0,0 0-1 0 0,1 0 1 0 0,-1 0-1 0 0,1 0 1 0 0,-1-1-1 0 0,1 1 1 0 0,-1-1-1 0 0,1 1 1 0 0,0-1-1 0 0,-1 0 1 0 0,1 0-1 0 0,-1 0 1 0 0,1-1-1 0 0,0 1 1 0 0,-1-1-1 0 0,1 1 1 0 0,-1-1-1 0 0,2 0 25 0 0,8-3-205 0 0,0 0 0 0 0,-1 0 0 0 0,0-1 0 0 0,5-3 205 0 0,2-2-3137 0 0,0-1 1 0 0,11-10 3136 0 0,-13 8-2047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56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35 19351 0 0,'0'0'1491'0'0,"0"0"-964"0"0,0 0-289 0 0,1 0-60 0 0,-1 0-1 0 0,1 0 0 0 0,-1 0 1 0 0,1 0-1 0 0,-1 0 1 0 0,1 0-1 0 0,-1 0 0 0 0,1 0 1 0 0,-1 1-1 0 0,1-1 0 0 0,-1 0 1 0 0,0 0-1 0 0,1 0 1 0 0,-1 1-1 0 0,1-1 0 0 0,-1 0 1 0 0,1 0-1 0 0,-1 1 1 0 0,0-1-1 0 0,1 0 0 0 0,-1 1 1 0 0,0-1-178 0 0,2 8 111 0 0,-1 0 0 0 0,0 0 1 0 0,-1 1-1 0 0,0-1 0 0 0,0 0 0 0 0,-1 0 0 0 0,1 0 1 0 0,-2 1-112 0 0,-4 23 1132 0 0,-6 13-1132 0 0,6-25 83 0 0,-12 40-83 0 0,-10 16 0 0 0,16-43 0 0 0,4-12 110 0 0,2-6 300 0 0,0 0 1 0 0,-2 15-411 0 0,7-28 190 0 0,0 5 414 0 0,12-18-281 0 0,24-50-323 0 0,-24 44 0 0 0,-1 0 0 0 0,-1-1 0 0 0,2-6 0 0 0,-1 3 0 0 0,0 0 0 0 0,4-3 0 0 0,76-119 0 0 0,-46 65 0 0 0,-41 71 0 0 0,-3 7 0 0 0,0 0 0 0 0,0 0 0 0 0,0-1 0 0 0,0 1 0 0 0,0 0 0 0 0,1 0 0 0 0,-1-1 0 0 0,0 1 0 0 0,0 0 0 0 0,0 0 0 0 0,1 0 0 0 0,-1-1 0 0 0,0 1 0 0 0,0 0 0 0 0,1 0 0 0 0,-1 0 0 0 0,0 0 0 0 0,0 0 0 0 0,1-1 0 0 0,-1 1 0 0 0,0 0 0 0 0,0 0 0 0 0,1 0 0 0 0,-1 0 0 0 0,0 0 0 0 0,1 0 0 0 0,-1 0 0 0 0,0 0 0 0 0,0 0 0 0 0,1 0 0 0 0,-1 0 0 0 0,12 1 0 0 0,-8 0 0 0 0,51-10 0 0 0,-15 2 0 0 0,-30 5 0 0 0,-1 0 0 0 0,1 1 0 0 0,7 0 0 0 0,4-2 0 0 0,-13 4 0 0 0,-7 0 0 0 0,0 0 0 0 0,0 0 0 0 0,0 0 0 0 0,0 0 0 0 0,0 0 0 0 0,0 1 0 0 0,0-1 0 0 0,0 0 0 0 0,-1 0 0 0 0,1 1 0 0 0,0-1 0 0 0,-1 1 0 0 0,1-1 0 0 0,-1 0 0 0 0,0 1 0 0 0,1-1 0 0 0,-1 1 0 0 0,0-1 0 0 0,0 2 0 0 0,1 34 0 0 0,-2-26 0 0 0,-1 25 0 0 0,-2-1 0 0 0,-1 1 0 0 0,-2-2 0 0 0,-6 16 0 0 0,5-18 0 0 0,0 0 0 0 0,-1 0 0 0 0,-1-1 0 0 0,-8 14 0 0 0,14-34 0 0 0,1-6 0 0 0,-3 0 0 0 0,3-4 0 0 0,-1 0 0 0 0,1 0 0 0 0,0 0 0 0 0,-1 0 0 0 0,1 0 0 0 0,-1 0 0 0 0,-1-1-83 0 0,1 0 1 0 0,0 0-1 0 0,0-1 0 0 0,0 1 0 0 0,-1-1 0 0 0,1 0 1 0 0,0 0-1 0 0,0 0 0 0 0,0-1 0 0 0,0 0 1 0 0,0 1-1 0 0,0-1 0 0 0,-2-2 83 0 0,-8-5-666 0 0,0-1 0 0 0,-10-9 666 0 0,-60-42-3072 0 0,82 58 3043 0 0,-1 1 0 0 0,1 0 0 0 0,-1 0 0 0 0,0 0 0 0 0,0 0 0 0 0,0 1 0 0 0,0-1 1 0 0,0 1-1 0 0,0 0 0 0 0,0 0 0 0 0,0 0 0 0 0,-1 0 0 0 0,1 0 0 0 0,0 1 0 0 0,0-1 0 0 0,-1 1 0 0 0,1 0 0 0 0,-1 0 0 0 0,1 0 0 0 0,0 0 0 0 0,-3 1 29 0 0,-1 0 5 0 0,5-1-2 0 0,0 0 0 0 0,1 0-1 0 0,-1 0 1 0 0,1 1-1 0 0,-1-1 1 0 0,1 0-1 0 0,-1 1 1 0 0,0-1-1 0 0,1 1 1 0 0,0 0 0 0 0,-1-1-1 0 0,1 1 1 0 0,-1 0-1 0 0,1 0 1 0 0,0 0-1 0 0,0 0 1 0 0,-1 0-1 0 0,1 0 1 0 0,0 0-1 0 0,0 1 1 0 0,0-1 0 0 0,0 0-1 0 0,0 1-2 0 0,0-1 337 0 0,1-1 138 0 0,0 0 33 0 0,0 0-65 0 0,12 6-278 0 0,-3-4-140 0 0,0-1 0 0 0,0 1 0 0 0,1-1 0 0 0,-1-1 1 0 0,0 0-1 0 0,0 0 0 0 0,0-1 0 0 0,1 0 0 0 0,4-2-25 0 0,22-1 217 0 0,-1 1 318 0 0,1-1 0 0 0,-1-2 0 0 0,1-2-535 0 0,-13 3-259 0 0,-8 2-1485 0 0,-1-1-1 0 0,14-5 1745 0 0,-27 9-5988 0 0,-1 0-1724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57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17503 0 0,'0'0'803'0'0,"0"0"-18"0"0,0 0-358 0 0,0 0 341 0 0,0 0 205 0 0,0 0 40 0 0,0 0-59 0 0,0 0-289 0 0,0 0-121 0 0,0 0-28 0 0,0 0-4 0 0,0 0 0 0 0,0 9 512 0 0,-7 25 264 0 0,-11 29-1288 0 0,-4 17 1360 0 0,14-45-1341 0 0,-14 31-19 0 0,7-19-3 0 0,6-25 3 0 0,9-22 0 0 0,0 0 0 0 0,0 0 0 0 0,0 0 0 0 0,0 0 0 0 0,0 0 0 0 0,0 0 0 0 0,0 0 0 0 0,1 0 0 0 0,-1 0 0 0 0,0 0 0 0 0,0 0 0 0 0,0-1 0 0 0,0 1 0 0 0,0 0 0 0 0,1 0 0 0 0,-1 0 0 0 0,0 0 0 0 0,0 0 0 0 0,0 0 0 0 0,0 0 0 0 0,0 0 0 0 0,1 0 0 0 0,-1 0 0 0 0,0 1 0 0 0,0-1 0 0 0,0 0 0 0 0,0 0 0 0 0,0 0 0 0 0,1 0 0 0 0,-1 0 0 0 0,0 0 0 0 0,0 0 0 0 0,0 0 0 0 0,0 0 0 0 0,0 0 0 0 0,0 0 0 0 0,0 1 0 0 0,1-1 0 0 0,-1 0 0 0 0,0 0 0 0 0,0 0 0 0 0,0 0 0 0 0,0 0 0 0 0,0 0 0 0 0,0 1 0 0 0,0-1 0 0 0,0 0 0 0 0,0 0 0 0 0,0 0 0 0 0,0 0 0 0 0,0 0 0 0 0,0 1 0 0 0,0-1 0 0 0,0 0 0 0 0,0 0 0 0 0,0 0 0 0 0,0 0 0 0 0,0 0 0 0 0,0 1 0 0 0,0-1 0 0 0,0 0 0 0 0,0 0 0 0 0,0 0 0 0 0,0 0 0 0 0,10-5 0 0 0,-1-2 161 0 0,-1 0-1 0 0,0-1 1 0 0,0 1 0 0 0,-1-2 0 0 0,0 1-1 0 0,0-1 1 0 0,-1 0 0 0 0,0-1-161 0 0,4-4 249 0 0,-1 1-1 0 0,2 0 1 0 0,1-1-249 0 0,3 0 2 0 0,0 1 0 0 0,1 1-1 0 0,1 1 1 0 0,0 0 0 0 0,0 1 0 0 0,1 1-1 0 0,0 0 1 0 0,0 2 0 0 0,5-2-2 0 0,4 5 0 0 0,-13 3 0 0 0,-13 1 0 0 0,-1-1 0 0 0,1 1 0 0 0,-1 0 0 0 0,1 0 0 0 0,0 0 0 0 0,-1 0 0 0 0,1 0 0 0 0,-1 0 0 0 0,1 0 0 0 0,0 0 0 0 0,-1 0 0 0 0,1 0 0 0 0,-1 0 0 0 0,1 1 0 0 0,-1-1 0 0 0,1 0 0 0 0,0 0 0 0 0,-1 0 0 0 0,1 1 0 0 0,-1-1 0 0 0,1 0 0 0 0,-1 1 0 0 0,1-1 0 0 0,-1 6 0 0 0,0-6 0 0 0,0 4 0 0 0,0-1 0 0 0,0 1 0 0 0,0-1 0 0 0,0 1 0 0 0,-1-1 0 0 0,0 1 0 0 0,0-1 0 0 0,0 0 0 0 0,0 1 0 0 0,0-1 0 0 0,-1 0 0 0 0,1 0 0 0 0,-1 0 0 0 0,-1 2 0 0 0,-6 9 0 0 0,-1-1 0 0 0,-6 7 0 0 0,6-8 0 0 0,-57 68 0 0 0,56-68 0 0 0,-1-1 0 0 0,0 0 0 0 0,-1-1 0 0 0,0 0 0 0 0,0-1 0 0 0,-12 6 0 0 0,16-10 0 0 0,9-5 0 0 0,0 0 0 0 0,-1 0 0 0 0,1 0 0 0 0,0 0 0 0 0,0 1 0 0 0,-1-1 0 0 0,1 0 0 0 0,0 0 0 0 0,0 0 0 0 0,0 0 0 0 0,-1 0 0 0 0,1 0 0 0 0,0 0 0 0 0,-1 0 0 0 0,1 0 0 0 0,0 0 0 0 0,0 0 0 0 0,-1 0 0 0 0,1 0 0 0 0,0 0 0 0 0,0 0 0 0 0,-1 0 0 0 0,1 0 0 0 0,0 0 0 0 0,0 0 0 0 0,-1 0 0 0 0,1 0 0 0 0,0 0 0 0 0,0 0 0 0 0,0-1 0 0 0,-1 1 0 0 0,1 0 0 0 0,0 0 0 0 0,0 0 0 0 0,-1 0 0 0 0,1-1 0 0 0,0 1 0 0 0,0 0 0 0 0,0 0 0 0 0,0 0 0 0 0,0-1 0 0 0,-1 1 0 0 0,1 0 0 0 0,0 0 0 0 0,0-1 0 0 0,0 1 0 0 0,0 0 0 0 0,0 0 0 0 0,0-1 0 0 0,0 1 0 0 0,0 0 0 0 0,0 0 0 0 0,0-1 0 0 0,1-9 0 0 0,-1 10 0 0 0,1-4 0 0 0,1-1 0 0 0,0 1 0 0 0,0 0 0 0 0,1 0 0 0 0,-1 0 0 0 0,1 0 0 0 0,0 0 0 0 0,2-2 0 0 0,28-27 0 0 0,-25 26 0 0 0,-1 6 0 0 0,-6 2 0 0 0,1 0 0 0 0,-1 0 0 0 0,-1 0 0 0 0,1 1 0 0 0,0-1 0 0 0,0 0 0 0 0,0 1 0 0 0,-1-1 0 0 0,1 1 0 0 0,0-1 0 0 0,-1 0 0 0 0,1 2 0 0 0,6 22 0 0 0,-7-22 0 0 0,7 26 0 0 0,-2-14 0 0 0,-1-12 0 0 0,-2-1 0 0 0,0 1 0 0 0,10 8 0 0 0,-10-9-34 0 0,1 0 1 0 0,0-1-1 0 0,-1 1 0 0 0,1-1 0 0 0,0 1 1 0 0,0-1-1 0 0,0 0 0 0 0,0 0 0 0 0,0-1 1 0 0,0 1-1 0 0,0-1 0 0 0,0 1 0 0 0,1-1 1 0 0,-1 0-1 0 0,0 0 0 0 0,0 0 0 0 0,0-1 1 0 0,0 1-1 0 0,0-1 0 0 0,0 0 0 0 0,0 1 1 0 0,1-2 33 0 0,4 0-134 0 0,-1 0-413 0 0,-1 0 1 0 0,0-1-1 0 0,0 0 0 0 0,0 0 0 0 0,0-1 1 0 0,0 1-1 0 0,-1-1 0 0 0,1-1 1 0 0,1-1 546 0 0,-4 4-681 0 0,10-9-8530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39:58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45 11975 0 0,'0'0'267'0'0,"0"0"42"0"0,0 0 17 0 0,1-1-28 0 0,18-12 120 0 0,-6 2 2951 0 0,0-1-1 0 0,6-8-3368 0 0,28-29 5288 0 0,-45 47-4958 0 0,0-1 0 0 0,0 1 0 0 0,0-1 1 0 0,-1 0-1 0 0,1 0 0 0 0,-1 0 0 0 0,1-1-330 0 0,1-2-242 0 0,-2 5 613 0 0,5-7 1218 0 0,-6 8-1589 0 0,0 0 1 0 0,0 0-1 0 0,0 0 0 0 0,0 0 1 0 0,0 0-1 0 0,0 0 0 0 0,0 0 1 0 0,0 0-1 0 0,1 0 0 0 0,-1 0 1 0 0,0 0-1 0 0,0-1 1 0 0,0 1-1 0 0,0 0 0 0 0,0 0 1 0 0,0 0-1 0 0,0 0 0 0 0,1 0 1 0 0,-1 0-1 0 0,0 0 0 0 0,0 0 1 0 0,0 0-1 0 0,0 0 0 0 0,0 0 1 0 0,0 0-1 0 0,1 0 0 0 0,-1 0 1 0 0,0 0-1 0 0,0 0 0 0 0,0 0 1 0 0,0 0-1 0 0,0 1 0 0 0,0-1 1 0 0,0 0-1 0 0,1 0 0 0 0,-1 0 1 0 0,0 0-1 0 0,0 0 0 0 0,0 0 1 0 0,0 0-1 0 0,0 0 0 0 0,0 0 1 0 0,0 0-1 0 0,0 0 1 0 0,0 1-1 0 0,0-1 0 0 0,1 0 1 0 0,-1 0-1 0 0,0 0 0 0 0,0 0 1 0 0,0 0-1 0 0,0 0 0 0 0,0 0 1 0 0,0 1-1 0 0,0-1 0 0 0,0 0 1 0 0,0 0-1 0 0,0 0 0 0 0,0 7-4 0 0,0-6 4 0 0,-1 13 239 0 0,-1-1 1 0 0,-1 1-1 0 0,0-1 0 0 0,-1 1 1 0 0,-1-1-1 0 0,0 0 0 0 0,-2 3-239 0 0,-7 21 357 0 0,-21 51-338 0 0,22-60-20 0 0,2 1 1 0 0,0 1-1 0 0,2 0 0 0 0,1 3 1 0 0,-20 98 0 0 0,-9 56 0 0 0,34-169 0 0 0,-1 2 0 0 0,2 0 0 0 0,0 0 0 0 0,2 12 0 0 0,-1-32 1 0 0,1 1-1 0 0,0-1 1 0 0,0 1 0 0 0,0 0 0 0 0,0-1-1 0 0,0 1 1 0 0,0-1 0 0 0,0 1-1 0 0,0 0 1 0 0,0-1 0 0 0,0 1 0 0 0,0-1-1 0 0,0 1 1 0 0,0-1 0 0 0,0 1-1 0 0,1 0 1 0 0,-1-1 0 0 0,0 1 0 0 0,0-1-1 0 0,1 1 1 0 0,-1-1 0 0 0,0 1-1 0 0,5 9-80 0 0,-5-8-257 0 0,5-17-4145 0 0,-2 9-433 0 0,0-6-4519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1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35 11975 0 0,'0'0'267'0'0,"0"0"42"0"0,0 0 17 0 0,1-2-28 0 0,-1-20-257 0 0,0 19 441 0 0,0-1 0 0 0,0 0 0 0 0,0 1 0 0 0,0-1 1 0 0,0 0-1 0 0,1 1 0 0 0,0-1 0 0 0,0 0 0 0 0,0 1 0 0 0,0-1 1 0 0,0 1-1 0 0,2-3-482 0 0,35-54 6973 0 0,-37 59-6461 0 0,-1 1 0 0 0,0 0-68 0 0,0 0-217 0 0,0 0 161 0 0,0 0 100 0 0,-1 1-372 0 0,1 1-1 0 0,-1 0 1 0 0,1 0 0 0 0,-1-1 0 0 0,0 1 0 0 0,0 0 0 0 0,0-1 0 0 0,0 1-1 0 0,-1 0-115 0 0,-3 7 59 0 0,-28 80-43 0 0,16-39-16 0 0,-6 13 0 0 0,0-11 0 0 0,3 1 0 0 0,1 4 0 0 0,7-3 0 0 0,8-47 0 0 0,-2-5-64 0 0,6-2 30 0 0,0 0 1 0 0,-1 0-1 0 0,1 0 0 0 0,-1 0 0 0 0,1 0 1 0 0,-1 0-1 0 0,1 0 0 0 0,-1 0 0 0 0,1 0 1 0 0,-1 0-1 0 0,1 0 0 0 0,0-1 1 0 0,-1 1-1 0 0,1 0 0 0 0,-1 0 0 0 0,1-1 1 0 0,0 1-1 0 0,-1 0 0 0 0,1 0 0 0 0,0-1 1 0 0,-1 1-1 0 0,1 0 0 0 0,0-1 0 0 0,0 1 1 0 0,-1 0-1 0 0,1-1 0 0 0,0 1 1 0 0,0-1-1 0 0,0 1 0 0 0,-1-1 34 0 0,-2-11-916 0 0,4 2 88 0 0,0 1-1 0 0,1-1 0 0 0,0 0 1 0 0,1 1-1 0 0,0 0 1 0 0,4-8 828 0 0,3-13-1849 0 0,-4 11 317 0 0,1-2-4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11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 17503 0 0,'0'0'399'0'0,"1"1"60"0"0,1 0-363 0 0,-1 0 0 0 0,1 0 0 0 0,0 0 1 0 0,-1 0-1 0 0,1 0 0 0 0,0-1 1 0 0,0 1-1 0 0,-1 0 0 0 0,2-1-96 0 0,22 10 336 0 0,15 16 4536 0 0,-33-21-4809 0 0,0 1 0 0 0,0-1 0 0 0,-1 1 0 0 0,1 0 0 0 0,-2 1-1 0 0,1-1 1 0 0,-1 1 0 0 0,0 0 0 0 0,0 1 0 0 0,-1-1 0 0 0,0 1 0 0 0,0 0 0 0 0,0 0 0 0 0,-2 0-1 0 0,1 0 1 0 0,-1 1 0 0 0,0-1 0 0 0,1 7-63 0 0,4 67 0 0 0,-2 46 0 0 0,-4-98 96 0 0,3 14-96 0 0,-1-17 347 0 0,-1 26-347 0 0,-3-21 123 0 0,-2-1 1 0 0,-2 1-1 0 0,0-1 1 0 0,-2 0-1 0 0,-2 0 1 0 0,0-1-1 0 0,-2 0 1 0 0,-1-1-1 0 0,-2 0 1 0 0,-1-1-1 0 0,-1-1 1 0 0,-1 0-1 0 0,-8 8-123 0 0,3-9 0 0 0,-2-1 0 0 0,0 0 0 0 0,-2-2 0 0 0,-26 18 0 0 0,52-41 0 0 0,-1 1-288 0 0,-1 0-1 0 0,1 0 1 0 0,-1 0 0 0 0,0 0 0 0 0,1 0-1 0 0,-1 0 1 0 0,0 0 0 0 0,1 0-1 0 0,-1-1 1 0 0,0 1 0 0 0,0-1-1 0 0,0 1 1 0 0,-1-1 288 0 0,3-2-5988 0 0,-2-6-1724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1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37 13823 0 0,'0'0'315'0'0,"-6"-2"870"0"0,3-2-965 0 0,2 4 858 0 0,1 0 366 0 0,0 0 76 0 0,0 0-123 0 0,18-12 523 0 0,1 2-942 0 0,-8 4-454 0 0,1 1-1 0 0,-1 0 1 0 0,1 0 0 0 0,8-1-524 0 0,117-36 1640 0 0,-101 33-1640 0 0,-12 3 0 0 0,0-1 0 0 0,15-7 0 0 0,-38 14 20 0 0,0-1-1 0 0,0 1 1 0 0,0-1-1 0 0,0 1 1 0 0,0 0-1 0 0,0-1 1 0 0,0 1-1 0 0,0 0 1 0 0,1 0-1 0 0,-1 0 1 0 0,0 0-1 0 0,0 0 1 0 0,0 0-1 0 0,0 0 1 0 0,1 0-20 0 0,-2 1 30 0 0,1-1 0 0 0,-1 0 0 0 0,1 0 0 0 0,-1 1 0 0 0,0-1-1 0 0,1 0 1 0 0,-1 0 0 0 0,1 1 0 0 0,-1-1 0 0 0,0 1 0 0 0,1-1 0 0 0,-1 0 0 0 0,0 1 0 0 0,0-1-1 0 0,1 1 1 0 0,-1-1 0 0 0,0 0 0 0 0,0 1 0 0 0,1-1 0 0 0,-1 1 0 0 0,0-1 0 0 0,0 1-30 0 0,0 1 135 0 0,1 0 1 0 0,-1 1-1 0 0,0-1 1 0 0,0 1-1 0 0,0-1 1 0 0,0 0-1 0 0,-1 0 0 0 0,1 3-135 0 0,-1-4 14 0 0,-5 25-14 0 0,-2-1 0 0 0,-1 1 0 0 0,-1-1 0 0 0,-1-1 0 0 0,-8 12 0 0 0,-10 23 0 0 0,-20 67 0 0 0,10-22 0 0 0,37-99 0 0 0,0 0 0 0 0,1 0 0 0 0,0 0 0 0 0,0 0 0 0 0,0 4 0 0 0,0 1 0 0 0,-2 0 0 0 0,3-10 0 0 0,0 0 0 0 0,0 0 0 0 0,0 1 0 0 0,0-1 0 0 0,0 0 0 0 0,0 0 0 0 0,0 0 0 0 0,0 1 0 0 0,0-1 0 0 0,0 0 0 0 0,0 0 0 0 0,0 0 0 0 0,0 1 0 0 0,-1-1 0 0 0,1 0 0 0 0,0 0 0 0 0,0 0 0 0 0,0 0 0 0 0,0 1 0 0 0,-1-1 0 0 0,1 0 0 0 0,0 0 0 0 0,0 0 0 0 0,0 0 0 0 0,0 0 0 0 0,-1 0 0 0 0,1 0 0 0 0,0 1 0 0 0,0-1 0 0 0,-1 0 0 0 0,1 0 0 0 0,0 0 0 0 0,0 0 0 0 0,0 0 0 0 0,-1 0 0 0 0,1 0 0 0 0,0 0 0 0 0,0 0 0 0 0,0 0 0 0 0,-1 0 0 0 0,1 0 0 0 0,0 0 0 0 0,0-1 0 0 0,-1 1 0 0 0,1 0 0 0 0,0 0 0 0 0,0 0 0 0 0,0 0 0 0 0,-1 0 0 0 0,-1-4 0 0 0,-4-6-154 0 0,1 0 0 0 0,0-1 0 0 0,1 1 1 0 0,0-1-1 0 0,-1-5 154 0 0,2 6-188 0 0,0 0 0 0 0,-1 0 0 0 0,0 1 1 0 0,0-1-1 0 0,-1 1 0 0 0,-4-6 188 0 0,2 6-240 0 0,0-1 0 0 0,-1 1 0 0 0,0 1 0 0 0,-1-1 0 0 0,-2-1 240 0 0,7 7-67 0 0,0 1-1 0 0,0-1 1 0 0,0 1-1 0 0,0-1 1 0 0,0 1 0 0 0,-1 1-1 0 0,1-1 1 0 0,-1 1-1 0 0,0-1 1 0 0,1 1-1 0 0,-1 0 1 0 0,0 1 0 0 0,1-1-1 0 0,-4 1 68 0 0,-2 0 0 0 0,0 0 0 0 0,0 1 0 0 0,0 0 0 0 0,0 0 0 0 0,0 1 0 0 0,0 1 0 0 0,-6 1 0 0 0,-5 3 0 0 0,-15 6 0 0 0,34-12 0 0 0,0 0 0 0 0,0 0 0 0 0,0 0 0 0 0,0 0 0 0 0,1 1 0 0 0,-1-1 0 0 0,0 0 0 0 0,1 1 0 0 0,-1-1 0 0 0,1 1 0 0 0,0 0 0 0 0,-1-1 0 0 0,1 1 0 0 0,-1 2 0 0 0,1 4 0 0 0,1-6 0 0 0,1 0 0 0 0,0-1 0 0 0,-1 1 0 0 0,1 0 0 0 0,0-1 0 0 0,0 1 0 0 0,0-1 0 0 0,0 1 0 0 0,0-1 0 0 0,0 0 0 0 0,0 1 0 0 0,1-1 0 0 0,-1 0 0 0 0,0 0 0 0 0,1 0 0 0 0,-1 0 0 0 0,1 0 0 0 0,-1 0 0 0 0,1 0 0 0 0,0 0 0 0 0,-1-1 0 0 0,1 1 0 0 0,0-1 0 0 0,-1 1 0 0 0,1-1 0 0 0,0 0 0 0 0,0 0 0 0 0,1 1 0 0 0,6 0 0 0 0,1-1 0 0 0,0 0 0 0 0,-1 0 0 0 0,9-2 0 0 0,7-2 465 0 0,0-1 1 0 0,-1-1-1 0 0,6-3-465 0 0,26-7 580 0 0,91-28-564 0 0,-82 21-7036 0 0,-61 22 4464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2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40 17503 0 0,'0'0'803'0'0,"0"0"-18"0"0,1-1-501 0 0,11-13 1015 0 0,-1-1-1 0 0,-1-1 1 0 0,0 0 0 0 0,-1 0-1 0 0,5-12-1298 0 0,-12 22 107 0 0,8-20 1429 0 0,-10 25-1024 0 0,0 1 0 0 0,0 0 0 0 0,0 0-68 0 0,-7 5-272 0 0,3-2-174 0 0,0 1 0 0 0,0 0 0 0 0,1 0 0 0 0,-1 0 0 0 0,1 0 0 0 0,0 0 0 0 0,0 1 0 0 0,0-1 0 0 0,-1 4 2 0 0,-19 47 64 0 0,20-48-38 0 0,-9 24 611 0 0,2 0 1 0 0,1 0-1 0 0,-2 15-637 0 0,11-45-337 0 0,0-1-138 0 0,0 0-33 0 0,0 0-4 0 0,5-16-1024 0 0,19-35-4737 0 0,-16 29 4226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2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20 13823 0 0,'0'0'315'0'0,"0"0"45"0"0,0 0 21 0 0,0 0-49 0 0,0 0-81 0 0,0 0 481 0 0,0 0 237 0 0,0 0 45 0 0,0 0 8 0 0,0 0 2 0 0,0 0 0 0 0,0 0 0 0 0,0-15 1140 0 0,-3-8-198 0 0,1 13-1752 0 0,1 0 1 0 0,0 0-1 0 0,0 0 0 0 0,2 0 1 0 0,-1-1-1 0 0,2-6-214 0 0,-1 13 47 0 0,2-18 591 0 0,2 1-1 0 0,0-1 1 0 0,5-10-638 0 0,-3 14 14 0 0,-5 11-14 0 0,1-1 1 0 0,0 0-1 0 0,1 1 0 0 0,-1 0 0 0 0,1 0 1 0 0,1 0-1 0 0,3-5 0 0 0,1 1 209 0 0,0 1 0 0 0,0 0 1 0 0,1 1-1 0 0,0 0 0 0 0,0 0 0 0 0,1 1 0 0 0,0 0 1 0 0,1 1-1 0 0,1 0-209 0 0,-1 1 27 0 0,2 0 1 0 0,-1 0-1 0 0,0 2 1 0 0,1-1-1 0 0,0 2 1 0 0,0 0-28 0 0,-11 2 0 0 0,-1 1 0 0 0,1 0 0 0 0,0 0 0 0 0,-1 0 0 0 0,1 0 0 0 0,0 1 0 0 0,-1-1 0 0 0,1 1 0 0 0,-1-1 0 0 0,1 1 0 0 0,-1 0 0 0 0,1 0 0 0 0,-1 0 0 0 0,1 0 0 0 0,-1 1 0 0 0,0-1 0 0 0,1 1 0 0 0,0 1 0 0 0,1 0 0 0 0,-1 0 0 0 0,0 0 0 0 0,0 0 0 0 0,-1 1 0 0 0,1-1 0 0 0,-1 1 0 0 0,0 0 0 0 0,1-1 0 0 0,-1 3 0 0 0,2 2 0 0 0,-1 1 0 0 0,0 0 0 0 0,-1 1 0 0 0,1-1 0 0 0,-2 0 0 0 0,1 1 0 0 0,-2-1 0 0 0,1 1 0 0 0,-1 4 0 0 0,-2 1 0 0 0,-1 0 0 0 0,0 0 0 0 0,-1 0 0 0 0,-5 12 0 0 0,2-4 0 0 0,3-12 0 0 0,0 0 0 0 0,-1 0 0 0 0,0-1 0 0 0,0 1 0 0 0,-1-1 0 0 0,-7 7 0 0 0,-5 12 0 0 0,13-22-64 0 0,33-28-1836 0 0,-5-8-1304 0 0,-11 14-3974 0 0,-4 4-1172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3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24879 0 0,'0'0'564'0'0,"0"0"83"0"0,0 0 34 0 0,0 0-76 0 0,0 0-323 0 0,0-7 606 0 0,0 6-852 0 0,-1-1 0 0 0,1 1 0 0 0,0 0 0 0 0,0 0 0 0 0,0-1 0 0 0,0 1 0 0 0,0 0 0 0 0,0 0 0 0 0,1-1 0 0 0,-1 1 0 0 0,0 0 0 0 0,1 0 0 0 0,-1-1 0 0 0,0 1 0 0 0,1 0 0 0 0,0 0 0 0 0,-1 0 0 0 0,1 0 0 0 0,0 0-36 0 0,1-2 62 0 0,0 1 0 0 0,1 0 0 0 0,-1 0 0 0 0,1 0-1 0 0,-1 0 1 0 0,1 0 0 0 0,1 0-62 0 0,6-5-1907 0 0,-2 0-4348 0 0,4-4-2975 0 0</inkml:trace>
  <inkml:trace contextRef="#ctx0" brushRef="#br0" timeOffset="1">248 70 21191 0 0,'0'0'936'0'0,"0"0"200"0"0,0 0-912 0 0,0 0-224 0 0,0 0 0 0 0,0 0 0 0 0,0 0 456 0 0,10-3 48 0 0,1-2 8 0 0,7-3 0 0 0,6-4-416 0 0,0 3-96 0 0,1-3 0 0 0,4-1 0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3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3 23039 0 0,'-34'0'1024'0'0,"23"2"200"0"0,1 1-976 0 0,0 2-248 0 0,-1 0 0 0 0,4-2 0 0 0,7-3 456 0 0,0 0 48 0 0,0 0 8 0 0,0 0 0 0 0,10-3-416 0 0,5-4-96 0 0,3-3 0 0 0,4-1-11040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4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16 8287 0 0,'0'0'382'0'0,"2"1"-8"0"0,6 0-32 0 0,-6-1 750 0 0,-2 0 352 0 0,0 0 76 0 0,0 0-55 0 0,0 0-288 0 0,0 0-121 0 0,0 0-28 0 0,0 0-72 0 0,0 0-285 0 0,0 0-126 0 0,0 0-29 0 0,0 0 66 0 0,0 0 288 0 0,0 0 122 0 0,0 0 28 0 0,-6-4 1144 0 0,2-5-2041 0 0,0 1 0 0 0,1 0 0 0 0,0-1 0 0 0,0 1 0 0 0,1-1 0 0 0,0 0 0 0 0,0 0 0 0 0,1 0-1 0 0,1 0 1 0 0,-1 0 0 0 0,1 0 0 0 0,1 0 0 0 0,0 0 0 0 0,1-3-123 0 0,1-7 243 0 0,1 0 0 0 0,1 0 1 0 0,1 0-1 0 0,0 1 0 0 0,2 0 0 0 0,1-4-243 0 0,9-14 0 0 0,2 0 0 0 0,17-23 0 0 0,-27 44 0 0 0,1 1 0 0 0,1 1 0 0 0,0 0 0 0 0,0 1 0 0 0,2 0 0 0 0,-1 1 0 0 0,10-6 0 0 0,-13 12 0 0 0,-1 4 0 0 0,-7 2 0 0 0,0 0 0 0 0,0 0 0 0 0,0 0 0 0 0,0 0 0 0 0,0 0 0 0 0,0 1 0 0 0,-1-1 0 0 0,1 1 0 0 0,-1 0 0 0 0,1-1 0 0 0,-1 1 0 0 0,1 0 0 0 0,-1 0 0 0 0,0 0 0 0 0,0 0 0 0 0,0 0 0 0 0,0 0 0 0 0,0 0 0 0 0,-1 0 0 0 0,1 0 0 0 0,0 0 0 0 0,-1 1 0 0 0,3 9 0 0 0,0 1 0 0 0,-1-1 0 0 0,-1 5 0 0 0,0-16 0 0 0,0 25 0 0 0,-2 0 0 0 0,0-1 0 0 0,-1 1 0 0 0,-2 0 0 0 0,-1 0 0 0 0,-4 39 0 0 0,5-45 0 0 0,0 1 0 0 0,-3 4 0 0 0,0 5 0 0 0,6-27 7 0 0,-3 5-35 0 0,1-2-15 0 0,2-5-294 0 0,1-1-138 0 0,0 0-33 0 0,0 0-72 0 0,0 0-285 0 0,-14-10-2238 0 0,13 10 2604 0 0,-3-1 174 0 0,0 1-3263 0 0,4 0 2052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4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26 17503 0 0,'0'0'803'0'0,"0"0"-18"0"0,6-5-469 0 0,-3-1-173 0 0,-2 5 128 0 0,-1 0 1 0 0,1 1-1 0 0,0-1 0 0 0,0 0 1 0 0,0 1-1 0 0,0-1 1 0 0,0 1-1 0 0,0 0 1 0 0,0-1-1 0 0,0 1 0 0 0,0 0 1 0 0,0-1-1 0 0,0 1 1 0 0,1 0-1 0 0,-1 0 0 0 0,0 0 1 0 0,0 0-1 0 0,1 0-271 0 0,0 1 52 0 0,-1 1 0 0 0,1 0 0 0 0,-1-1 1 0 0,1 1-1 0 0,-1 0 0 0 0,0 0 0 0 0,0 0 0 0 0,1 0 0 0 0,-1 0 0 0 0,0 0 0 0 0,-1 0 1 0 0,1 0-1 0 0,0 0 0 0 0,-1 0 0 0 0,1 0 0 0 0,-1 1 0 0 0,0-1 0 0 0,1 0 0 0 0,-1 0 1 0 0,0 1-1 0 0,0-1 0 0 0,-1 0 0 0 0,1 0 0 0 0,0 0 0 0 0,-1 2-52 0 0,-2 10 278 0 0,-1 0 1 0 0,0-1-1 0 0,-5 12-278 0 0,5-14 434 0 0,-33 84 174 0 0,-13 17-608 0 0,8-41 72 0 0,42-69 299 0 0,0-2 117 0 0,0 0 21 0 0,0 0-66 0 0,0-9-278 0 0,0 1-165 0 0,2 0 0 0 0,-1 1 0 0 0,1-1 0 0 0,0 0 0 0 0,1 1 0 0 0,1-5 0 0 0,5-13 0 0 0,1-11 0 0 0,10-35 0 0 0,4 1 0 0 0,2 0 0 0 0,37-69 0 0 0,-62 137 0 0 0,0 0 0 0 0,0-1 0 0 0,-1 1 0 0 0,1-1 0 0 0,-1 1 0 0 0,1 0 0 0 0,-1-1 0 0 0,0 1 0 0 0,0-1 0 0 0,0 0 0 0 0,0 2-7 0 0,0 1 0 0 0,0-1 1 0 0,0 1-1 0 0,0-1 0 0 0,0 0 0 0 0,0 1 1 0 0,0-1-1 0 0,-1 1 0 0 0,1-1 0 0 0,0 1 0 0 0,0-1 1 0 0,-1 1-1 0 0,1-1 0 0 0,0 1 0 0 0,-1 0 1 0 0,1-1-1 0 0,0 1 0 0 0,-1-1 0 0 0,1 1 0 0 0,0 0 1 0 0,-1-1-1 0 0,1 1 0 0 0,-1 0 0 0 0,1-1 1 0 0,-1 1-1 0 0,1 0 0 0 0,-1 0 0 0 0,1-1 0 0 0,-1 1 1 0 0,1 0-1 0 0,-1 0 0 0 0,1 0 0 0 0,-1 0 0 0 0,1 0 1 0 0,-1 0-1 0 0,0 0 0 0 0,1 0 0 0 0,-1 0 1 0 0,1 0-1 0 0,-1 0 0 0 0,1 0 0 0 0,-1 0 0 0 0,1 0 1 0 0,-1 1-1 0 0,1-1 0 0 0,-1 0 0 0 0,1 0 1 0 0,-1 1-1 0 0,1-1 0 0 0,-1 0 0 0 0,1 0 0 0 0,-1 1 1 0 0,1-1-1 0 0,-1 1 7 0 0,1-1-35 0 0,-2 1-6 0 0,0 0-1 0 0,1 0 1 0 0,-1 0 0 0 0,0 0 0 0 0,1 0 0 0 0,-1 1 0 0 0,1-1-1 0 0,-1 1 1 0 0,1-1 0 0 0,0 1 0 0 0,-1-1 0 0 0,1 1-1 0 0,0 0 1 0 0,0-1 0 0 0,0 1 0 0 0,0 0 0 0 0,1 0 0 0 0,-1 1 41 0 0,1-2-27 0 0,-1 1 1 0 0,1-1 0 0 0,1 1-1 0 0,-1-1 1 0 0,0 0 0 0 0,0 1-1 0 0,0-1 1 0 0,1 1 0 0 0,-1-1-1 0 0,1 0 1 0 0,-1 0 0 0 0,1 1 0 0 0,-1-1-1 0 0,1 0 1 0 0,0 0 0 0 0,0 1-1 0 0,-1-1 1 0 0,1 0 0 0 0,0 0-1 0 0,0 0 1 0 0,0 0 0 0 0,0 0-1 0 0,1-1 1 0 0,-1 1 0 0 0,0 0-1 0 0,1 0 27 0 0,2 2-10 0 0,1-1-1 0 0,-1 0 0 0 0,1 0 1 0 0,0 0-1 0 0,-1 0 1 0 0,1-1-1 0 0,0 0 0 0 0,0 0 1 0 0,0 0-1 0 0,0-1 0 0 0,0 1 1 0 0,0-1-1 0 0,0 0 0 0 0,1-1 11 0 0,14-1-6 0 0,0-1 0 0 0,-1-1 0 0 0,2-1 6 0 0,5-1 2 0 0,38-10 659 0 0,-41 9-217 0 0,1 1-1 0 0,-1 1 1 0 0,9 1-444 0 0,-24 4 0 0 0,0 7 0 0 0,-6-4 0 0 0,-1 0 0 0 0,1 0 0 0 0,-1 1 0 0 0,1-1 0 0 0,-1 0 0 0 0,0 1 0 0 0,0 0 0 0 0,-1-1 0 0 0,1 1 0 0 0,-1-1 0 0 0,0 1 0 0 0,0 0 0 0 0,0-1 0 0 0,0 3 0 0 0,-2 8 0 0 0,0-1 0 0 0,0 1 0 0 0,-2 2 0 0 0,-56 196 0 0 0,34-115 0 0 0,22-91 0 0 0,0-7 0 0 0,-5-8-273 0 0,2 1-1 0 0,-1-1 1 0 0,1-1 0 0 0,1 1 0 0 0,-1-1-1 0 0,-3-10 274 0 0,0 3-811 0 0,0 0 0 0 0,-2-1 811 0 0,8 13-106 0 0,0 1-1 0 0,0-1 1 0 0,0 1 0 0 0,-1 0 0 0 0,1 0 0 0 0,-1 0-1 0 0,0 0 1 0 0,-4-1 106 0 0,5 3-120 0 0,-1 0 0 0 0,1 0-1 0 0,-1 1 1 0 0,0-1 0 0 0,1 1 0 0 0,-1 0 0 0 0,0 1-1 0 0,0-1 1 0 0,0 1 0 0 0,0 0 0 0 0,1 0 0 0 0,-1 1-1 0 0,0-1 1 0 0,0 1 0 0 0,0 0 0 0 0,1 0-1 0 0,-4 2 121 0 0,5-2 79 0 0,0 0 0 0 0,-1 0 0 0 0,1 1 0 0 0,0-1 0 0 0,0 1 0 0 0,0 0 0 0 0,0 0 0 0 0,0 0 0 0 0,0 0 0 0 0,1 1 0 0 0,-1-1 0 0 0,1 1 0 0 0,-1 0-1 0 0,1-1 1 0 0,0 1 0 0 0,0 0 0 0 0,1 0 0 0 0,-1 0 0 0 0,0 1 0 0 0,1-1 0 0 0,0 0 0 0 0,0 1 0 0 0,0-1 0 0 0,0 1-79 0 0,1 6 149 0 0,1-8-144 0 0,1 0 0 0 0,-1-1 0 0 0,0 1 0 0 0,1 0 0 0 0,-1-1 0 0 0,1 1 0 0 0,-1-1 0 0 0,1 1 0 0 0,0-1 0 0 0,-1 0 0 0 0,1 0-1 0 0,0 0 1 0 0,0 0 0 0 0,0 0 0 0 0,0 0 0 0 0,0 0 0 0 0,0-1 0 0 0,0 1 0 0 0,0-1 0 0 0,0 1 0 0 0,1-1 0 0 0,-1 0 0 0 0,0 0 0 0 0,0 0-5 0 0,8 1 267 0 0,-1-1 1 0 0,0 0-1 0 0,1-1 1 0 0,-1 0-1 0 0,1 0-267 0 0,20-4 163 0 0,-1 0-52 0 0,0 0 1 0 0,0-2-1 0 0,-1-1 0 0 0,3-3-111 0 0,-12 4-1528 0 0,0-2 0 0 0,14-8 1528 0 0,-20 8-8872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5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 17503 0 0,'0'0'803'0'0,"0"0"-18"0"0,0 0-358 0 0,0 0 341 0 0,0 0 205 0 0,-2 8 1063 0 0,-26 69 2227 0 0,11-29-2874 0 0,-19 40-1389 0 0,-2 2 716 0 0,-32 80-716 0 0,70-167 0 0 0,5-6 0 0 0,6-7 0 0 0,7-11 1233 0 0,12-19-1233 0 0,5-7 799 0 0,-1 6-779 0 0,35-31-20 0 0,-50 54-1 0 0,1 1 0 0 0,1 1 0 0 0,0 1 0 0 0,19-10 1 0 0,-26 19 0 0 0,1 1 0 0 0,-11 7 0 0 0,-2-1 0 0 0,7 5 0 0 0,-8-5 0 0 0,0 0 0 0 0,0 1 0 0 0,0-1 0 0 0,0 1 0 0 0,0-1 0 0 0,0 1 0 0 0,-1 0 0 0 0,1-1 0 0 0,0 1 0 0 0,-1 0 0 0 0,1-1 0 0 0,-1 1 0 0 0,0 0 0 0 0,0 0 0 0 0,0 1 0 0 0,-2 29 0 0 0,1-16 0 0 0,0-12 0 0 0,0 1 0 0 0,0-1 0 0 0,0 1 0 0 0,0-1 0 0 0,-1 0 0 0 0,1 0 0 0 0,-1 0 0 0 0,0 0 0 0 0,-1 0 0 0 0,1 0 0 0 0,-1-1 0 0 0,1 1 0 0 0,-1-1 0 0 0,0 0 0 0 0,-1 1 0 0 0,1-1 0 0 0,0-1 0 0 0,-4 3 0 0 0,-6 4 0 0 0,0 0 0 0 0,-1-1 0 0 0,0-1 0 0 0,-10 4 0 0 0,17-8 0 0 0,1-1 0 0 0,-1 0 0 0 0,1 0 0 0 0,-1 0 0 0 0,0-1 0 0 0,0 0 0 0 0,0 0 0 0 0,0 0 0 0 0,0-1 0 0 0,0 0 0 0 0,0-1 0 0 0,0 0 0 0 0,-1 0 0 0 0,2 1 0 0 0,7 7 0 0 0,-1-6 0 0 0,4 7 0 0 0,-1 1 0 0 0,1-1 0 0 0,1 1 0 0 0,3 5 0 0 0,-5-9 0 0 0,0 0 0 0 0,1 0 0 0 0,-1 0 0 0 0,3 2 0 0 0,-5-7 0 0 0,-1 1 0 0 0,0-1 0 0 0,1 0 0 0 0,-1 1 0 0 0,0-1 0 0 0,1 1 0 0 0,-1-1 0 0 0,0 0 0 0 0,1 1 0 0 0,-1-1 0 0 0,1 0 0 0 0,-1 1 0 0 0,0-1 0 0 0,1 0 0 0 0,-1 0 0 0 0,1 0 0 0 0,-1 1 0 0 0,1-1 0 0 0,-1 0 0 0 0,1 0 0 0 0,-1 0 0 0 0,1 0 0 0 0,-1 0 0 0 0,1 0 0 0 0,-1 0 0 0 0,1 0 0 0 0,-1 0 0 0 0,1 0 0 0 0,-1 0 0 0 0,1 0 0 0 0,-1 0 0 0 0,1 0 0 0 0,-1-1 0 0 0,2 1 0 0 0,3 0-447 0 0,-1-1 1 0 0,1 0-1 0 0,0 0 0 0 0,0-1 1 0 0,-1 1-1 0 0,1-1 0 0 0,-1 0 1 0 0,1 0-1 0 0,-1-1 0 0 0,0 1 1 0 0,0-1-1 0 0,0 0 0 0 0,3-2 447 0 0,10-9-9553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5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23039 0 0,'0'0'528'0'0,"0"0"69"0"0,0 0 38 0 0,0 0-80 0 0,1 2-363 0 0,3 5-31 0 0,-3-5 564 0 0,11 5 1259 0 0,-2-3-1715 0 0,1 0 0 0 0,-1-1-1 0 0,1 0 1 0 0,0-1 0 0 0,0 0-1 0 0,0-1 1 0 0,1 0 0 0 0,-1-1-1 0 0,0 0 1 0 0,8-1-269 0 0,4 0 270 0 0,1-2 0 0 0,0 0 0 0 0,0-2-270 0 0,-11 2-373 0 0,-1-1 1 0 0,0 0 0 0 0,0 0 0 0 0,0-1-1 0 0,-1-1 1 0 0,6-3 372 0 0,12-8-5684 0 0,-22 10-3184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6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439 24879 0 0,'0'0'564'0'0,"0"0"83"0"0,0 0 34 0 0,0 0-76 0 0,0 0-255 0 0,5 5 1375 0 0,-4-3-1570 0 0,0 1-1 0 0,0 0 1 0 0,0-1-1 0 0,-1 1 1 0 0,1 0 0 0 0,-1 0-1 0 0,0 0 1 0 0,1 0-1 0 0,-1-1 1 0 0,-1 1 0 0 0,1 0-1 0 0,0 0 1 0 0,-1 2-155 0 0,0 8 226 0 0,-1-4-226 0 0,0 0 0 0 0,-1-1 0 0 0,0 1 0 0 0,0-1 0 0 0,-1 1 0 0 0,0-1 0 0 0,0-1 0 0 0,-1 1 0 0 0,-2 2 0 0 0,-6 12 0 0 0,-4 6 0 0 0,-1-1 0 0 0,-20 21 0 0 0,32-41 0 0 0,6-7-5 0 0,0 0 1 0 0,0 0-1 0 0,0 0 0 0 0,0 0 1 0 0,0 0-1 0 0,0 0 0 0 0,0 0 1 0 0,0 1-1 0 0,-1-1 0 0 0,1 0 1 0 0,0 0-1 0 0,0 0 0 0 0,0 0 1 0 0,0 0-1 0 0,0 0 0 0 0,0 0 0 0 0,0 0 1 0 0,0 0-1 0 0,0 0 0 0 0,0 0 1 0 0,0 0-1 0 0,0 0 0 0 0,0 0 1 0 0,0 0-1 0 0,0 0 0 0 0,0 0 1 0 0,-1 0-1 0 0,1 0 0 0 0,0 0 1 0 0,0 0-1 0 0,0 0 0 0 0,0 0 1 0 0,0 0-1 0 0,0 0 0 0 0,0 0 1 0 0,0 0-1 0 0,0 0 0 0 0,0 0 1 0 0,0 0-1 0 0,0 0 0 0 0,-1 0 1 0 0,1 0-1 0 0,0 0 0 0 0,0 0 1 0 0,0 0-1 0 0,0 0 0 0 0,0 0 0 0 0,0 0 1 0 0,0 0-1 0 0,0 0 0 0 0,0 0 1 0 0,0 0-1 0 0,0 0 0 0 0,0 0 1 0 0,0 0-1 0 0,0 0 0 0 0,0 0 1 0 0,0-1-1 0 0,0 1 5 0 0,1-6-682 0 0,4-8-1024 0 0,5-1-1413 0 0,-1-2-6434 0 0</inkml:trace>
  <inkml:trace contextRef="#ctx0" brushRef="#br0" timeOffset="1">458 3 23039 0 0,'0'0'528'0'0,"4"0"69"0"0,33-1 818 0 0,-27 0-1231 0 0,0 0 0 0 0,0 1-1 0 0,-1 1 1 0 0,1-1 0 0 0,2 2-184 0 0,1 1 295 0 0,0 0 0 0 0,0 1 0 0 0,0 0 0 0 0,-1 1 0 0 0,0 1 1 0 0,0 0-1 0 0,0 1 0 0 0,-1 0 0 0 0,0 0 0 0 0,9 9-295 0 0,-11-8 17 0 0,1 1 0 0 0,-2 0 0 0 0,0 0-1 0 0,0 1 1 0 0,0 0 0 0 0,-1 1 0 0 0,-1-1 0 0 0,0 1 0 0 0,0 1-1 0 0,-1-1 1 0 0,-1 1 0 0 0,0 0 0 0 0,0 0 0 0 0,-1 0-1 0 0,-1 0 1 0 0,0 1 0 0 0,0 10-17 0 0,-1-3 130 0 0,-2-1 1 0 0,0 1-1 0 0,-1-1 0 0 0,-1 0 0 0 0,-1 1 1 0 0,-1-1-1 0 0,0-1 0 0 0,-3 6-130 0 0,-2-1 156 0 0,0 0-1 0 0,-2-1 1 0 0,0 0 0 0 0,-1-1-1 0 0,-2 0 1 0 0,-4 4-156 0 0,-11 13-207 0 0,-1-2-1 0 0,-1-1 1 0 0,-2-2 0 0 0,-4 2 207 0 0,36-34-345 0 0,0 0 1 0 0,1 0-1 0 0,-1 0 0 0 0,0 1 1 0 0,1-2-1 0 0,-1 1 1 0 0,0 0-1 0 0,0 0 0 0 0,-1 0 345 0 0,2-1-6937 0 0,1 0-2051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12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63 13823 0 0,'0'0'315'0'0,"0"0"45"0"0,2 0 21 0 0,0 0-237 0 0,-1 0-126 0 0,0 0 0 0 0,0 0 0 0 0,-1 0 0 0 0,1 0 0 0 0,0 0 0 0 0,0 0 0 0 0,0 0 0 0 0,0-1 0 0 0,0 1 0 0 0,0 0 0 0 0,0-1 0 0 0,-1 1 0 0 0,1 0 0 0 0,0-1 0 0 0,0 1 0 0 0,0-1 1 0 0,-1 0-1 0 0,1 1 0 0 0,0-1 0 0 0,-1 1 0 0 0,1-1 0 0 0,0 0 0 0 0,-1 0 0 0 0,1 1 0 0 0,-1-1-18 0 0,13-15 2306 0 0,-8 4 2185 0 0,-5 11-3536 0 0,0 1-290 0 0,0 0-121 0 0,-1-1-28 0 0,-2-2-395 0 0,0 1 1 0 0,0 0-1 0 0,0 0 0 0 0,0 0 0 0 0,-1 0 0 0 0,1 0 1 0 0,0 1-1 0 0,-1-1 0 0 0,0 1 0 0 0,1 0 0 0 0,-1 0 1 0 0,0 0-1 0 0,1 1 0 0 0,-1-1 0 0 0,0 1 0 0 0,0 0 1 0 0,0 0-1 0 0,1 0 0 0 0,-1 1 0 0 0,0-1 0 0 0,0 1 1 0 0,1 0-1 0 0,-1 0-121 0 0,-13 4 302 0 0,1 1 1 0 0,0 0 0 0 0,0 1-1 0 0,-7 5-302 0 0,20-11 106 0 0,-16 9 2 0 0,1 1 0 0 0,0 0 0 0 0,0 2 0 0 0,-5 5-108 0 0,12-9 25 0 0,1 1 0 0 0,0 0 0 0 0,0 1 1 0 0,1 0-1 0 0,0 0 0 0 0,1 1 0 0 0,0 1-25 0 0,5-7 0 0 0,0 0 0 0 0,0 0 0 0 0,1 0 0 0 0,-1 0 0 0 0,1 1 0 0 0,1-1 0 0 0,-1 0 0 0 0,1 1 0 0 0,0 0 0 0 0,1-1 0 0 0,0 1 0 0 0,0-1 0 0 0,1 6 0 0 0,-1-6 0 0 0,2-1 0 0 0,-1 0 0 0 0,1 1 0 0 0,-1-1 0 0 0,2 0 0 0 0,-1 0 0 0 0,0 0 0 0 0,1 0 0 0 0,0 0 0 0 0,0-1 0 0 0,1 1 0 0 0,-1-1 0 0 0,1 0 0 0 0,0 0 0 0 0,0 0 0 0 0,3 2 0 0 0,-1-2 0 0 0,1 1 0 0 0,0-1 0 0 0,0 0 0 0 0,0-1 0 0 0,1 0 0 0 0,0 0 0 0 0,-1 0 0 0 0,1-1 0 0 0,5 1 0 0 0,15 2 0 0 0,0-2 0 0 0,2 0 0 0 0,-13-3 7 0 0,0 0 0 0 0,-1-1 1 0 0,1 0-1 0 0,0-1 0 0 0,0-1 0 0 0,-1-1 0 0 0,0-1 1 0 0,0 0-1 0 0,0-1 0 0 0,10-5-7 0 0,-18 9 190 0 0,-7 1-55 0 0,0 1 0 0 0,1 0 0 0 0,-1-1 0 0 0,0 1 0 0 0,1-1 0 0 0,-1 1 0 0 0,0-1 0 0 0,0 1 0 0 0,0-1 1 0 0,1 0-1 0 0,-1 0 0 0 0,0 0-135 0 0,0 1 4 0 0,-1-1 0 0 0,0 1 0 0 0,0-1 0 0 0,0 1 0 0 0,0-1 1 0 0,0 1-1 0 0,1-1 0 0 0,-1 1 0 0 0,0-1 0 0 0,0 1 0 0 0,0-1 0 0 0,0 1 1 0 0,0-1-1 0 0,-1 1 0 0 0,1-1 0 0 0,0 1 0 0 0,0-1 0 0 0,0 1 1 0 0,0-1-1 0 0,0 1 0 0 0,-1 0 0 0 0,1-1 0 0 0,0 1 0 0 0,0-1 0 0 0,-1 1 1 0 0,1 0-1 0 0,0-1 0 0 0,-1 1 0 0 0,1 0 0 0 0,0-1 0 0 0,-1 1 0 0 0,1 0 1 0 0,-1-1-1 0 0,1 1 0 0 0,0 0 0 0 0,-1 0 0 0 0,1-1 0 0 0,-1 1 0 0 0,1 0 1 0 0,-1 0-5 0 0,1 0-1 0 0,-8-4-2040 0 0,-1 1-4650 0 0,-2 0-3177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6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5 26719 0 0,'0'0'612'0'0,"0"0"84"0"0,0 0 37 0 0,0 0-89 0 0,10-6 56 0 0,9-2-316 0 0,-1-1-1 0 0,0 0 1 0 0,0-2-1 0 0,15-11-383 0 0,-16 10 73 0 0,-12 9-146 0 0,0-1 0 0 0,0 1 0 0 0,0-1 0 0 0,0 0 0 0 0,-1-1 0 0 0,0 1 0 0 0,0-1 0 0 0,0 0 0 0 0,0 0 0 0 0,-1 0 0 0 0,1-1 0 0 0,-1 0 73 0 0,-3 4-508 0 0,-3-5-4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7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04 10135 0 0,'0'0'231'0'0,"0"0"29"0"0,0-2 19 0 0,2-2-237 0 0,0 0 0 0 0,0 0 0 0 0,-1 0 0 0 0,0-1 0 0 0,0 1 0 0 0,0 0 1 0 0,0-1-43 0 0,0-3 137 0 0,0 6 155 0 0,0 0 1 0 0,-1 0 0 0 0,1 0-1 0 0,0 1 1 0 0,0-1 0 0 0,0 0-1 0 0,1 1 1 0 0,-1-1 0 0 0,0 1-1 0 0,1-1-292 0 0,2-4 771 0 0,5-7 1165 0 0,-1-1 0 0 0,3-8-1936 0 0,-5 9 1256 0 0,1 1-1 0 0,0-1 0 0 0,1 2 0 0 0,1-2-1255 0 0,15-9 3516 0 0,-23 21-3289 0 0,-1 1 161 0 0,0 0 100 0 0,-4 30 613 0 0,-19 41-1082 0 0,-29 62-19 0 0,16-43-3 0 0,-26 47 3 0 0,27-63 0 0 0,44-92-1848 0 0,9-19-5532 0 0,-10 19-1408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8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41 17503 0 0,'0'0'803'0'0,"0"0"-18"0"0,-3-9 410 0 0,2 8-993 0 0,1-1-1 0 0,0 1 1 0 0,0-1 0 0 0,0 1 0 0 0,0-1 0 0 0,0 1-1 0 0,0-1 1 0 0,0 1 0 0 0,1-1 0 0 0,-1 1 0 0 0,1-1-1 0 0,-1 1 1 0 0,1-1 0 0 0,-1 1 0 0 0,1-1 0 0 0,0 1-1 0 0,0 0 1 0 0,-1 0 0 0 0,2-2-202 0 0,22-23 2592 0 0,-17 19-2050 0 0,9-7-271 0 0,-1 1 1 0 0,2 0-1 0 0,0 1 1 0 0,0 1-1 0 0,15-6-271 0 0,16-7 1052 0 0,30-9-1052 0 0,-59 26 0 0 0,0 1 0 0 0,0 0 0 0 0,1 2 0 0 0,0 0 0 0 0,9 0 0 0 0,-23 4 0 0 0,0-1 0 0 0,-1 2 0 0 0,1-1 0 0 0,0 0 0 0 0,-1 1 0 0 0,1 0 0 0 0,-1 0 0 0 0,1 1 0 0 0,-1 0 0 0 0,1-1 0 0 0,-1 2 0 0 0,0-1 0 0 0,0 1 0 0 0,2 1 0 0 0,-3-1 0 0 0,-1-1 0 0 0,0 1 0 0 0,0 0 0 0 0,0 0 0 0 0,0 0 0 0 0,-1 0 0 0 0,1 1 0 0 0,-1-1 0 0 0,0 1 0 0 0,0 0 0 0 0,0-1 0 0 0,0 1 0 0 0,-1 0 0 0 0,1 0 0 0 0,-1 0 0 0 0,0 0 0 0 0,0 0 0 0 0,-1 0 0 0 0,1 4 0 0 0,-1 0 0 0 0,0 1 0 0 0,-1-1 0 0 0,0 0 0 0 0,0 0 0 0 0,-1 0 0 0 0,0 0 0 0 0,0 0 0 0 0,-1 0 0 0 0,0 0 0 0 0,-2 3 0 0 0,-7 13 0 0 0,-2 0 0 0 0,-8 11 0 0 0,14-24 64 0 0,-1 0 0 0 0,0 0 0 0 0,-1-1 1 0 0,0 0-1 0 0,-1-1 0 0 0,0 0 0 0 0,0-1 0 0 0,-1 0 0 0 0,0-1 0 0 0,-1 0 1 0 0,1 0-1 0 0,-1-2 0 0 0,0 0 0 0 0,-1 0 0 0 0,1-1 0 0 0,-1-1 0 0 0,0 0 1 0 0,0-1-1 0 0,-1 0-64 0 0,5-2-660 0 0,0 0 1 0 0,-1-1 0 0 0,1 0-1 0 0,0 0 1 0 0,0-1-1 0 0,0-1 1 0 0,0 1 0 0 0,0-2-1 0 0,-1 0 660 0 0,-3-4-1532 0 0,4-3-4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8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 19351 0 0,'0'0'439'0'0,"0"0"62"0"0,0 0 33 0 0,0 0-65 0 0,0 0-169 0 0,0 0 442 0 0,0 0 229 0 0,0 0 42 0 0,0 0-59 0 0,0 0-289 0 0,1 2-121 0 0,-1-1-521 0 0,1 0 0 0 0,-1 0 0 0 0,0 0 0 0 0,1 0 0 0 0,-1 0 0 0 0,0 0 0 0 0,0 0 0 0 0,0 0 0 0 0,0 0 0 0 0,0 0 0 0 0,0 0 0 0 0,0 0 0 0 0,0 0-1 0 0,0 0 1 0 0,0 0 0 0 0,-1-1 0 0 0,1 1 0 0 0,0 0 0 0 0,-1 0 0 0 0,1 0 0 0 0,-1 0 0 0 0,1 0 0 0 0,-1 0-23 0 0,-17 25 496 0 0,7-12-388 0 0,-56 91 814 0 0,-5 20-922 0 0,-53 113 1100 0 0,107-204-1074 0 0,8-14-26 0 0,-3 5 0 0 0,1 0 0 0 0,-3 12 0 0 0,12-30 0 0 0,1 1 0 0 0,0 0 0 0 0,0-1 0 0 0,0 1 0 0 0,1 0 0 0 0,1 0 0 0 0,-1 0 0 0 0,1 0 0 0 0,1 0 0 0 0,0 6 0 0 0,0-11 0 0 0,-1-1 0 0 0,1 1 0 0 0,0-1 0 0 0,-1 0 0 0 0,1 1 0 0 0,0-1 0 0 0,0 0 0 0 0,1 1 0 0 0,-1-1 0 0 0,0 0 0 0 0,1 0 0 0 0,0 0 0 0 0,-1 0 0 0 0,1 0 0 0 0,0-1 0 0 0,1 2 0 0 0,-1-2 0 0 0,-1 0 0 0 0,1 0 0 0 0,0 0 0 0 0,-1-1 0 0 0,1 1 0 0 0,0 0 0 0 0,-1-1 0 0 0,1 0 0 0 0,0 1 0 0 0,0-1 0 0 0,0 0 0 0 0,-1 0 0 0 0,1 0 0 0 0,0 0 0 0 0,0 0 0 0 0,0 0 0 0 0,-1-1 0 0 0,1 1 0 0 0,0 0 0 0 0,0-1 0 0 0,-1 0 0 0 0,1 1 0 0 0,1-2 0 0 0,13-5-886 0 0,0-1 0 0 0,-1-1 0 0 0,1 0 0 0 0,-2-2-1 0 0,12-9 887 0 0,-3-1-9209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9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13 15663 0 0,'0'0'719'0'0,"0"0"-20"0"0,-1-7-421 0 0,1-1-135 0 0,0 6 593 0 0,0 2 237 0 0,0 0 41 0 0,0 0-61 0 0,0 0-288 0 0,0 0-121 0 0,0 0-386 0 0,1 1 0 0 0,0-1 1 0 0,0 0-1 0 0,-1 0 0 0 0,1 0 0 0 0,0 1 0 0 0,0-1 0 0 0,-1 0 0 0 0,1 1 0 0 0,0-1 1 0 0,-1 0-1 0 0,1 1 0 0 0,0-1 0 0 0,-1 1 0 0 0,1-1 0 0 0,0 1 0 0 0,-1-1 1 0 0,1 1-1 0 0,-1 0 0 0 0,1 0-158 0 0,3 8 17 0 0,-2-3 93 0 0,-1 0 0 0 0,0 1 0 0 0,-1-1 0 0 0,0 1 0 0 0,0-1-1 0 0,0 1 1 0 0,-1-1 0 0 0,0 1 0 0 0,-1 2-110 0 0,-4 15 1042 0 0,-6 19-1042 0 0,11-42 1 0 0,-27 78 15 0 0,-31 60-16 0 0,46-118 0 0 0,33-54 0 0 0,14-37 0 0 0,3-22 0 0 0,-5-2 0 0 0,3-28 0 0 0,-33 116 0 0 0,0-1 0 0 0,-1 0 0 0 0,0-1 0 0 0,-1 1 0 0 0,1 0 0 0 0,-1 0 0 0 0,-1 0 0 0 0,1 0 0 0 0,-2-4 0 0 0,2 11 0 0 0,0 0 0 0 0,0 0 0 0 0,0-1 0 0 0,0 1 0 0 0,0 0 0 0 0,0 0 0 0 0,0 0 0 0 0,0 0 0 0 0,0 0 0 0 0,0 0 0 0 0,-1 0 0 0 0,1-1 0 0 0,0 1 0 0 0,0 0 0 0 0,0 0 0 0 0,0 0 0 0 0,0 0 0 0 0,0 0 0 0 0,0 0 0 0 0,-1 0 0 0 0,1 0 0 0 0,0 0 0 0 0,0 0 0 0 0,0 0 0 0 0,0 0 0 0 0,0 0 0 0 0,0 0 0 0 0,-1 0 0 0 0,1-1 0 0 0,0 1 0 0 0,0 0 0 0 0,0 1 0 0 0,0-1 0 0 0,0 0 0 0 0,0 0 0 0 0,-1 0 0 0 0,1 0 0 0 0,0 0 0 0 0,0 0 0 0 0,0 0 0 0 0,0 0 0 0 0,0 0 0 0 0,0 0 0 0 0,-1 0 0 0 0,1 0 0 0 0,0 0 0 0 0,0 0 0 0 0,0 0 0 0 0,0 0 0 0 0,0 1 0 0 0,0-1 0 0 0,0 0 0 0 0,0 0 0 0 0,0 0 0 0 0,-1 0 0 0 0,1 0 0 0 0,0 0 0 0 0,0 1 0 0 0,-1 0 0 0 0,0 0 0 0 0,1 0 0 0 0,-1 0 0 0 0,1 0 0 0 0,0 1 0 0 0,-1-1 0 0 0,1 0 0 0 0,0 0 0 0 0,0 0 0 0 0,-1 0 0 0 0,1 0 0 0 0,0 1 0 0 0,0-1 0 0 0,0 0 0 0 0,0 1 0 0 0,0 0 0 0 0,0 0 0 0 0,1 0 0 0 0,-1 0 0 0 0,0 0 0 0 0,1-1 0 0 0,-1 1 0 0 0,1 0 0 0 0,0 0 0 0 0,-1-1 0 0 0,1 1 0 0 0,0 0 0 0 0,0-1 0 0 0,0 1 0 0 0,0-1 0 0 0,0 1 0 0 0,0-1 0 0 0,1 1 0 0 0,0 0 0 0 0,0-1 0 0 0,1 1 0 0 0,-1 0 0 0 0,1-1 0 0 0,0 1 0 0 0,0-1 0 0 0,0 0 0 0 0,0 0 0 0 0,0 0 0 0 0,0 0 0 0 0,0-1 0 0 0,1 1 0 0 0,5 0 0 0 0,1 0 0 0 0,0-1 0 0 0,0 0 0 0 0,0-1 0 0 0,0 0 0 0 0,9-2 0 0 0,8-2-12 0 0,-14 3 40 0 0,0-1 0 0 0,0 0 0 0 0,7-3-28 0 0,-19 5 371 0 0,0 1 211 0 0,-1 0-543 0 0,1 0 0 0 0,-1 0-1 0 0,0-1 1 0 0,0 1 0 0 0,0 0 0 0 0,1 0-1 0 0,-1 0 1 0 0,0 0 0 0 0,0 0-1 0 0,1 0 1 0 0,-1 0 0 0 0,0 0 0 0 0,0 0-1 0 0,1 0 1 0 0,-1 0 0 0 0,0 0 0 0 0,0 0-1 0 0,1 0 1 0 0,-1 0 0 0 0,0 0-1 0 0,0 0 1 0 0,0 0 0 0 0,1 0 0 0 0,-1 1-1 0 0,0-1 1 0 0,0 0-39 0 0,1 3 2 0 0,0 0-1 0 0,-1 0 1 0 0,1 0 0 0 0,-1 0-1 0 0,0 0 1 0 0,0 0 0 0 0,0 1-1 0 0,0-1 1 0 0,-1 0-1 0 0,1 0 1 0 0,-1 0 0 0 0,0 0-2 0 0,-12 41-3 0 0,8-30 2 0 0,-100 285 1 0 0,70-202 0 0 0,35-96 0 0 0,0-1 0 0 0,0 0 0 0 0,0 0 0 0 0,0 1 0 0 0,0-1 0 0 0,0 0 0 0 0,0 0 0 0 0,0 1 0 0 0,0-1 0 0 0,0 0 0 0 0,0 0 0 0 0,0 0 0 0 0,-1 1 0 0 0,1-1 0 0 0,0 0 0 0 0,0 0 0 0 0,0 0 0 0 0,0 1 0 0 0,-1-1 0 0 0,1 0 0 0 0,0 0 0 0 0,0 0 0 0 0,0 0 0 0 0,-1 0 0 0 0,1 0 0 0 0,0 1 0 0 0,0-1 0 0 0,0 0 0 0 0,-1 0 0 0 0,1 0 0 0 0,0 0 0 0 0,0 0 0 0 0,-1 0 0 0 0,1 0 0 0 0,0 0 0 0 0,0 0 0 0 0,-1 0 0 0 0,1 0 0 0 0,0 0 0 0 0,0 0 0 0 0,-1 0 0 0 0,1 0 0 0 0,0 0 0 0 0,0 0 0 0 0,0 0 0 0 0,-1-1 0 0 0,1 1 0 0 0,0 0 0 0 0,0 0 0 0 0,-1 0 0 0 0,1 0 0 0 0,0 0 0 0 0,0-1 0 0 0,0 1 0 0 0,0 0 0 0 0,-1 0 0 0 0,1 0 0 0 0,0 0 0 0 0,0-1 0 0 0,0 1 0 0 0,-3-4-126 0 0,-1 0 0 0 0,2 0 0 0 0,-1 0 0 0 0,0 0 0 0 0,1 0 0 0 0,0-1 0 0 0,-1-2 126 0 0,-7-12-502 0 0,-12-26-163 0 0,16 31 705 0 0,0 0 0 0 0,-1 0-1 0 0,-1 1 1 0 0,0 0 0 0 0,-4-2-40 0 0,10 11-93 0 0,-1 1 0 0 0,0 0 0 0 0,0 1-1 0 0,0-1 1 0 0,0 0 0 0 0,0 1 0 0 0,-1 0 0 0 0,1 0 0 0 0,-1 0-1 0 0,1 0 1 0 0,-1 0 0 0 0,0 1 0 0 0,0 0 0 0 0,0-1-1 0 0,0 1 1 0 0,0 1 0 0 0,0-1 0 0 0,0 1 0 0 0,0-1 0 0 0,0 1-1 0 0,-3 1 94 0 0,5-1 26 0 0,1 0-1 0 0,0 0 0 0 0,-1 0 0 0 0,1 0 0 0 0,0 0 0 0 0,0 0 0 0 0,-1 1 0 0 0,1-1 1 0 0,0 0-1 0 0,0 1 0 0 0,-1-1 0 0 0,1 1 0 0 0,0 0 0 0 0,0-1 0 0 0,0 1 0 0 0,0 0 1 0 0,0 0-1 0 0,0-1 0 0 0,0 1 0 0 0,0 0 0 0 0,0 0 0 0 0,0 0 0 0 0,0 0 0 0 0,1 0 1 0 0,-1 1-1 0 0,0-1 0 0 0,1 0 0 0 0,-1 0 0 0 0,1 0 0 0 0,-1 1 0 0 0,1-1 0 0 0,0 0 1 0 0,-1 0-1 0 0,1 2-25 0 0,0-1 39 0 0,0 0 0 0 0,1 0 1 0 0,-1 0-1 0 0,0-1 0 0 0,1 1 1 0 0,0 0-1 0 0,-1 0 0 0 0,1 0 1 0 0,0 0-1 0 0,0-1 0 0 0,0 1 1 0 0,0 0-1 0 0,0-1 0 0 0,0 1 1 0 0,1-1-1 0 0,-1 1 0 0 0,0-1 1 0 0,1 1-1 0 0,-1-1 0 0 0,1 0 0 0 0,-1 0 1 0 0,1 0-1 0 0,1 1-39 0 0,5 2 0 0 0,-1-1 0 0 0,1 0 0 0 0,0 0 0 0 0,0 0 0 0 0,1-1 0 0 0,-1-1 0 0 0,0 1 0 0 0,1-1 0 0 0,7 0 0 0 0,-11-1 0 0 0,5 1-17 0 0,-2 0-90 0 0,1 0-1 0 0,0 0 1 0 0,-1-1 0 0 0,1 0-1 0 0,-1-1 1 0 0,1 0-1 0 0,-1 0 1 0 0,4-2 107 0 0,5-2-1795 0 0,1 2-4200 0 0,1 0-2163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09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33 19351 0 0,'2'-6'111'0'0,"-2"4"91"0"0,0 0-1 0 0,1 0 1 0 0,-1 0-1 0 0,0 0 1 0 0,0 0-1 0 0,0-1 1 0 0,0 1 0 0 0,-1 0-1 0 0,1 0 1 0 0,-1 0-1 0 0,1 0-201 0 0,-1 0 1079 0 0,1 2 370 0 0,0 0 72 0 0,0 0-123 0 0,0 0-576 0 0,0 0-248 0 0,0 0-50 0 0,-8 4 76 0 0,4 0-599 0 0,-1 0 1 0 0,1 0 0 0 0,0 0-1 0 0,0 1 1 0 0,0 0 0 0 0,0 0-1 0 0,1 0 1 0 0,-1 2-2 0 0,-22 45 55 0 0,23-47-34 0 0,-4 11 171 0 0,-2 3 403 0 0,1 1-1 0 0,0 0 1 0 0,0 5-595 0 0,8-25 1 0 0,0 0-1 0 0,0 0 1 0 0,0 1 0 0 0,0-1-1 0 0,0 0 1 0 0,0 0-1 0 0,-1 0 1 0 0,1 1 0 0 0,0-1-1 0 0,0 0 1 0 0,0 0-1 0 0,0 0 1 0 0,0 0 0 0 0,0 1-1 0 0,0-1 1 0 0,0 0 0 0 0,0 0-1 0 0,0 0 1 0 0,0 1-1 0 0,0-1 1 0 0,0 0 0 0 0,0 0-1 0 0,1 0 1 0 0,-1 1-1 0 0,0-1 1 0 0,0 0 0 0 0,0 0-1 0 0,0 0 1 0 0,0 0 0 0 0,0 1-1 0 0,0-1 1 0 0,1 0-1 0 0,-1 0 1 0 0,0 0 0 0 0,0 0-1 0 0,0 0 1 0 0,0 1-1 0 0,0-1 1 0 0,1 0 0 0 0,-1 0-1 0 0,0 0 1 0 0,0 0 0 0 0,0 0-1 0 0,1 0 1 0 0,-1 0-1 0 0,0 0 1 0 0,0 0 0 0 0,0 0-1 0 0,0 0 1 0 0,1 0 0 0 0,-1 0-1 0 0,0 0 1 0 0,0 0-1 0 0,1 0 0 0 0,5-2-166 0 0,-1 1-237 0 0,-1-1 0 0 0,1 0 0 0 0,-1 0 0 0 0,0 0 1 0 0,4-3 402 0 0,9-10-8721 0 0,-7 2-267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10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40 11975 0 0,'0'0'267'0'0,"0"0"42"0"0,0 0 17 0 0,0 0-28 0 0,0 0-58 0 0,0 0 491 0 0,0 0 238 0 0,0 0 45 0 0,0 0-61 0 0,0 0-288 0 0,0 0-121 0 0,0 0-28 0 0,0 0 66 0 0,0 0 288 0 0,0 0 122 0 0,0 0 28 0 0,0 0-65 0 0,0 0-290 0 0,0 0-121 0 0,0 0-28 0 0,0 0-72 0 0,0 0-217 0 0,0 0 161 0 0,0 0 100 0 0,0 0 21 0 0,0 0-66 0 0,0 0-222 0 0,0 0 166 0 0,0 0 101 0 0,0 0 21 0 0,0 0-66 0 0,0-2-294 0 0,-6-32-133 0 0,6 32 68 0 0,0 0 1 0 0,-1 0-1 0 0,1 0 1 0 0,0 0-1 0 0,0 0 1 0 0,0 0-1 0 0,1 0 0 0 0,-1 0 1 0 0,0 0-1 0 0,1 0 1 0 0,-1 0-1 0 0,1 1 1 0 0,0-2-85 0 0,0 1 95 0 0,0-1 0 0 0,0 1 0 0 0,-1 0 0 0 0,1-1 0 0 0,-1 1 0 0 0,1-1 0 0 0,-1 1 0 0 0,0-1 0 0 0,0 1 0 0 0,0-1-95 0 0,1-4 0 0 0,0 0 0 0 0,1 1 0 0 0,0-1 0 0 0,0 1 0 0 0,0-1 0 0 0,1 1 0 0 0,0 0 0 0 0,0 0 0 0 0,1-1 0 0 0,4-9 0 0 0,-2 4 0 0 0,1 0 0 0 0,0 0 0 0 0,1 1 0 0 0,0 0 0 0 0,0 1 0 0 0,2-1 0 0 0,0 1 0 0 0,18-16 0 0 0,26-17 0 0 0,-19 15 0 0 0,-11 4 0 0 0,-20 20 0 0 0,-1 0 0 0 0,1 0 0 0 0,0 0 0 0 0,0 1 0 0 0,0 0 0 0 0,0-1 0 0 0,0 2 0 0 0,1-1 0 0 0,0 0 0 0 0,3-1 0 0 0,12-3 0 0 0,-13 4 0 0 0,0 1 0 0 0,0 0 0 0 0,0 0 0 0 0,0 1 0 0 0,0 0 0 0 0,1 0 0 0 0,-1 0 0 0 0,0 1 0 0 0,0 0 0 0 0,1 1 0 0 0,-5-2 0 0 0,0 1 0 0 0,11 6 0 0 0,-9-4 0 0 0,-1 1 0 0 0,0 0 0 0 0,0 0 0 0 0,1 0 0 0 0,-2 1 0 0 0,1-1 0 0 0,0 1 0 0 0,-1 0 0 0 0,0 0 0 0 0,0 0 0 0 0,0 0 0 0 0,0 1 0 0 0,0-1 0 0 0,-1 1 0 0 0,0 0 0 0 0,0 0 0 0 0,-1-1 0 0 0,1 1 0 0 0,1 5 0 0 0,-1 1 0 0 0,0-1 0 0 0,0 0 0 0 0,-1 1 0 0 0,0-1 0 0 0,-1 1 0 0 0,-1-1 0 0 0,0 6 0 0 0,-4 17 0 0 0,-2-1 0 0 0,-1 1 0 0 0,-2-2 0 0 0,-5 13 0 0 0,9-31 0 0 0,1 0 0 0 0,-2-1 0 0 0,0 0 0 0 0,0 0 0 0 0,-2 0 0 0 0,8-10 0 0 0,0 0 0 0 0,-1 0 0 0 0,1-1 0 0 0,0 1 0 0 0,-1-1 0 0 0,1 1 0 0 0,-1-1 0 0 0,1 0 0 0 0,-1 0 0 0 0,1 1 0 0 0,-1-1 0 0 0,0 0 0 0 0,0-1 0 0 0,0 1 0 0 0,0 0 0 0 0,1 0 0 0 0,-1-1 0 0 0,-2 1 0 0 0,4-1-3 0 0,0 0 1 0 0,-1 0-1 0 0,1 0 0 0 0,0 0 0 0 0,0 0 1 0 0,-1 0-1 0 0,1 0 0 0 0,0 0 1 0 0,-1 0-1 0 0,1 0 0 0 0,0 0 0 0 0,0 0 1 0 0,-1 0-1 0 0,1 0 0 0 0,0 0 0 0 0,0 0 1 0 0,-1 0-1 0 0,1 0 0 0 0,0 0 1 0 0,0-1-1 0 0,-1 1 0 0 0,1 0 0 0 0,0 0 1 0 0,0 0-1 0 0,0 0 0 0 0,-1-1 1 0 0,1 1-1 0 0,0 0 0 0 0,0 0 0 0 0,0-1 1 0 0,0 1-1 0 0,-1 0 0 0 0,1 0 1 0 0,0-1-1 0 0,0 1 0 0 0,0 0 0 0 0,0 0 1 0 0,0-1-1 0 0,0 1 0 0 0,0 0 0 0 0,0 0 1 0 0,0-1-1 0 0,0 1 0 0 0,0 0 1 0 0,0 0-1 0 0,0-1 0 0 0,0 1 0 0 0,0 0 1 0 0,0-1 2 0 0,0-1-400 0 0,-1-1 0 0 0,1 0 1 0 0,0 1-1 0 0,0-1 0 0 0,0 0 1 0 0,0 1-1 0 0,1-2 400 0 0,3-11-7937 0 0,2 1-1051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10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23039 0 0,'0'0'528'0'0,"0"0"69"0"0,0 0 38 0 0,0 0-80 0 0,1-1-363 0 0,6-9 175 0 0,0 1 0 0 0,1 0-1 0 0,0 0 1 0 0,4-2-367 0 0,7-9 1018 0 0,-14 16-987 0 0,1 0 0 0 0,0 0-1 0 0,0 0 1 0 0,1 1 0 0 0,-1 0 0 0 0,1 0 0 0 0,-1 1 0 0 0,3-1-31 0 0,1-1-1808 0 0,5-1-7743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11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5663 0 0,'0'0'356'0'0,"0"0"50"0"0,10 0 538 0 0,0-4-764 0 0,-1 0 1 0 0,1 0-1 0 0,-1-1 1 0 0,6-3-181 0 0,-6 2 179 0 0,0 1 1 0 0,0 1-1 0 0,0-1 1 0 0,1 2 0 0 0,4-2-180 0 0,47-9-1864 0 0,-43 11-816 0 0,0 0 1 0 0,9 1 2679 0 0,-1 0-2137 0 0,-18 1 1873 0 0,-1 0 1 0 0,0 1 0 0 0,0-1-1 0 0,0 2 1 0 0,1-1 0 0 0,0 1 263 0 0,-7-1 928 0 0,-1 0 80 0 0,0 0 82 0 0,-2 2-495 0 0,1 0 0 0 0,-1 0 0 0 0,0 0-1 0 0,0-1 1 0 0,0 1 0 0 0,0-1 0 0 0,0 1 0 0 0,0-1-1 0 0,0 0 1 0 0,-2 1-595 0 0,2-1 461 0 0,0 0 0 0 0,-1 1 0 0 0,1-1-1 0 0,0 0 1 0 0,0 1 0 0 0,0-1 0 0 0,1 1 0 0 0,-1 0-1 0 0,0 0 1 0 0,0 0-461 0 0,-4 2 2087 0 0,6-4 1690 0 0,36-2-6713 0 0,-24-1-5936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11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7 10135 0 0,'0'0'464'0'0,"0"0"-9"0"0,0 0-155 0 0,0 0 443 0 0,0 0 227 0 0,0 0 44 0 0,0 0 76 0 0,0 0 288 0 0,0 0 124 0 0,0 0 30 0 0,0 0-65 0 0,0 0-290 0 0,10-3 1863 0 0,-8-3-2462 0 0,0-1 1 0 0,0 0-1 0 0,-1 0 0 0 0,0 0 1 0 0,-1 0-1 0 0,1 0 0 0 0,-1 0 1 0 0,0-2-579 0 0,1-23 1201 0 0,2-2-1133 0 0,2 1 1 0 0,2 0-1 0 0,0 1 1 0 0,3-1-1 0 0,0 2 1 0 0,2-1-1 0 0,2 1 1 0 0,1 1-1 0 0,16-25-68 0 0,-24 45 0 0 0,0 1 0 0 0,1 0 0 0 0,0 0 0 0 0,0 1 0 0 0,8-6 0 0 0,-13 11 0 0 0,13-6 0 0 0,-8 6 0 0 0,1 5 0 0 0,-7 0 0 0 0,0 0 0 0 0,1 1 0 0 0,-1-1 0 0 0,0 1 0 0 0,0 0 0 0 0,-1-1 0 0 0,1 1 0 0 0,-1 0 0 0 0,2 3 0 0 0,11 31 0 0 0,-11-29 0 0 0,5 21 0 0 0,-2 1 0 0 0,0-1 0 0 0,-2 1 0 0 0,-1 0 0 0 0,-1 17 0 0 0,-3-33 0 0 0,1 0 0 0 0,-2 0 0 0 0,-1 8 0 0 0,-3 20 0 0 0,5-32 0 0 0,1-10 0 0 0,0 0 1 0 0,0 1-1 0 0,0-1 1 0 0,0 0-1 0 0,0 0 1 0 0,0 0-1 0 0,0 0 1 0 0,0 1-1 0 0,0-1 1 0 0,0 0-1 0 0,-1 0 1 0 0,1 0-1 0 0,0 0 0 0 0,0 1 1 0 0,0-1-1 0 0,0 0 1 0 0,0 0-1 0 0,0 0 1 0 0,0 0-1 0 0,0 0 1 0 0,0 1-1 0 0,-1-1 1 0 0,1 0-1 0 0,0 0 1 0 0,0 0-1 0 0,0 0 1 0 0,0 0-1 0 0,-1 0 0 0 0,1 0 1 0 0,0 0-1 0 0,0 0 1 0 0,0 1-1 0 0,0-1 1 0 0,-1 0-1 0 0,1 0 1 0 0,0 0-1 0 0,-4-6 16 0 0,0-8-182 0 0,3 10-468 0 0,1 0 1 0 0,0 0-1 0 0,0 0 1 0 0,1 0-1 0 0,-1 0 1 0 0,1 0-1 0 0,1-4 634 0 0,2-4-9896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19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37 6447 0 0,'0'0'298'0'0,"0"0"-10"0"0,0 0-50 0 0,0 0 493 0 0,-3 0 238 0 0,-27-9 7142 0 0,28 9-7446 0 0,2 0-462 0 0,0 1 0 0 0,-1-1-1 0 0,1 1 1 0 0,-1 0-1 0 0,0-1 1 0 0,1 1 0 0 0,-1-1-1 0 0,1 0 1 0 0,-1 1 0 0 0,0-1-1 0 0,0 1 1 0 0,1-1 0 0 0,-1 0-1 0 0,0 0 1 0 0,1 1 0 0 0,-1-1-1 0 0,0 0 1 0 0,0 0 0 0 0,1 0-1 0 0,-2 0-202 0 0,-3 1 2599 0 0,12-3-1431 0 0,72-10-1168 0 0,-41 9 0 0 0,-19 2 0 0 0,-1-1 0 0 0,16-4 0 0 0,-32 5 0 0 0,9-1 0 0 0,33-2 0 0 0,-31 2 0 0 0,-4 1 0 0 0,-15 3-133 0 0,3-1-388 0 0,-1 1 635 0 0,-2 0-8748 0 0,-3 2 1552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12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66 15663 0 0,'0'0'356'0'0,"0"0"50"0"0,0 0 20 0 0,1-1-42 0 0,3-18 1196 0 0,-4 18-1306 0 0,-1 1 0 0 0,1-1 0 0 0,0 1 1 0 0,0-1-1 0 0,0 1 0 0 0,0-1 0 0 0,0 1 0 0 0,0-1 0 0 0,1 1 1 0 0,-1-1-1 0 0,0 1 0 0 0,0-1 0 0 0,0 1 0 0 0,0-1 1 0 0,1 1-1 0 0,-1-1 0 0 0,0 1 0 0 0,0-1 0 0 0,1 1 0 0 0,-1 0 1 0 0,0-1-1 0 0,1 1 0 0 0,-1-1 0 0 0,0 1-274 0 0,-1 10 172 0 0,-5 19 329 0 0,-1 0 1 0 0,-2 0-1 0 0,-11 26-501 0 0,-6 17 544 0 0,-28 106-544 0 0,79-280 1440 0 0,-1-21-2824 0 0,14-32 1384 0 0,-36 150 9 0 0,-1 0 0 0 0,0 0 1 0 0,0 0-1 0 0,-1 0 0 0 0,1 0 0 0 0,-1 0 0 0 0,0-2-9 0 0,0 6 337 0 0,0 1 138 0 0,0 0 33 0 0,0 0-133 0 0,0 0-577 0 0,0 0-248 0 0,0 0-50 0 0,0 0 126 0 0,0 0 576 0 0,0 0 248 0 0,11 0 492 0 0,-1-1-900 0 0,0 0 0 0 0,0-1 0 0 0,0 0-1 0 0,7-2-41 0 0,9-3-2 0 0,-10 3 2 0 0,0-1 0 0 0,11-5 0 0 0,19-6 0 0 0,-32 12-4 0 0,-1-1-1 0 0,0-1 1 0 0,0 0-1 0 0,-1 0 5 0 0,7-4 45 0 0,0 1 0 0 0,16-4-45 0 0,-34 12 371 0 0,-1 1 117 0 0,0 0 21 0 0,0 0-66 0 0,4 13-291 0 0,-3-12-152 0 0,-1 0 1 0 0,1 1 0 0 0,-1-1 0 0 0,1 0 0 0 0,-1 0 0 0 0,0 0 0 0 0,1 0 0 0 0,-1 0 0 0 0,0 1 0 0 0,0-1 0 0 0,0 0 0 0 0,0 0 0 0 0,0 0 0 0 0,0 1-1 0 0,-5 28 0 0 0,4-21 0 0 0,0 1 0 0 0,-1-1 0 0 0,0 1 0 0 0,0-1 0 0 0,-1 0 0 0 0,0 0 0 0 0,-3 3 0 0 0,3-6 0 0 0,0-1 0 0 0,1 1 0 0 0,-1 0 0 0 0,1 0 0 0 0,0 0 0 0 0,1 0 0 0 0,-1 0 0 0 0,1 1 0 0 0,0-1 0 0 0,1 0 0 0 0,0 4 0 0 0,-2 5 0 0 0,0 0 0 0 0,0 0 0 0 0,-1 0 0 0 0,-1-1 0 0 0,-2 5 0 0 0,-2 10 0 0 0,-2 1 0 0 0,6-20 0 0 0,0 1 0 0 0,1 0 0 0 0,0-1 0 0 0,1 5 0 0 0,0-5 0 0 0,2-10-2 0 0,0 0 1 0 0,0 1-1 0 0,0-1 1 0 0,0 0-1 0 0,0 1 1 0 0,0-1-1 0 0,0 0 1 0 0,0 0-1 0 0,0 1 1 0 0,0-1-1 0 0,0 0 1 0 0,0 1-1 0 0,0-1 1 0 0,0 0-1 0 0,-1 0 1 0 0,1 1-1 0 0,0-1 1 0 0,0 0-1 0 0,0 0 1 0 0,0 1-1 0 0,-1-1 1 0 0,1 0-1 0 0,0 0 0 0 0,0 0 1 0 0,0 1-1 0 0,-1-1 1 0 0,1 0-1 0 0,0 0 1 0 0,0 0-1 0 0,-1 0 1 0 0,1 0-1 0 0,0 0 1 0 0,-1 1-1 0 0,1-1 1 0 0,0 0-1 0 0,0 0 1 0 0,-1 0-1 0 0,1 0 1 0 0,0 0-1 0 0,-1 0 1 0 0,1 0 1 0 0,-8-6-208 0 0,5 5 77 0 0,-4-3-384 0 0,-1 1 0 0 0,0 0 0 0 0,0 0 0 0 0,-1 1 0 0 0,1 0 0 0 0,0 0 0 0 0,-1 1 0 0 0,-4 0 515 0 0,5 1-445 0 0,-1-1 0 0 0,1 0 0 0 0,0-1 0 0 0,0 0 0 0 0,0 0 0 0 0,0-1 0 0 0,0 0-1 0 0,1 0 1 0 0,-1 0 0 0 0,-1-2 445 0 0,-26-22-4692 0 0,35 26 4316 0 0,0 1 572 0 0,0 0 254 0 0,0 0 50 0 0,0 0 78 0 0,0 0 288 0 0,0 0 124 0 0,0-2-807 0 0,0 1 0 0 0,0-1 0 0 0,1 1-1 0 0,-1 0 1 0 0,1-1 0 0 0,0 1 0 0 0,-1-1 0 0 0,1 1-1 0 0,0 0 1 0 0,0-1 0 0 0,-1 1 0 0 0,1 0 0 0 0,0 0-1 0 0,0 0 1 0 0,1 0 0 0 0,-1 0 0 0 0,0 0 0 0 0,0 0-1 0 0,0 0 1 0 0,1 0 0 0 0,-1 0 0 0 0,1 1-183 0 0,33-16 1406 0 0,-29 14-1086 0 0,7-1-200 0 0,0 0 0 0 0,0 0-1 0 0,0 1 1 0 0,1 1 0 0 0,11 0-120 0 0,-10 1 17 0 0,22-4-17 0 0,-27 3 0 0 0,1 0 0 0 0,-1 0 0 0 0,1 1 0 0 0,-1 0 0 0 0,1 1 0 0 0,-1 0 0 0 0,0 1 0 0 0,1 0 0 0 0,-1 0 0 0 0,1 1 0 0 0,3 2-4121 0 0,-9-3 642 0 0,5 1-5113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13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0 21191 0 0,'0'0'480'0'0,"0"0"67"0"0,0 0 31 0 0,0 0-56 0 0,0 0-269 0 0,0 0 138 0 0,0 0 97 0 0,0 0 21 0 0,0 0 3 0 0,0 3 0 0 0,1 1-388 0 0,-1 0 1 0 0,1 0-1 0 0,-1 0 0 0 0,0 0 1 0 0,0 0-1 0 0,-1 1 0 0 0,1-1 1 0 0,-1 0-1 0 0,0 0 0 0 0,0 0 0 0 0,-1 0 1 0 0,1 0-1 0 0,-2 2-124 0 0,-6 15 127 0 0,0 1 0 0 0,1 4-127 0 0,-5 10 693 0 0,-18 48 424 0 0,-7 43-1117 0 0,35-119-7 0 0,0 6-1 0 0,8 19 95 0 0,-5-31 284 0 0,2-3 117 0 0,1 1-452 0 0,0-1-1 0 0,0 0 1 0 0,-1 0 0 0 0,1 0 0 0 0,0 0 0 0 0,0-1 0 0 0,-1 1 0 0 0,1-1 0 0 0,-1 0 0 0 0,1 1 0 0 0,-1-1-1 0 0,0 0 1 0 0,1 0 0 0 0,0-2-36 0 0,4-5 163 0 0,0 0 0 0 0,-1 0 0 0 0,2-6-163 0 0,10-12 126 0 0,2-2-126 0 0,-7 11 0 0 0,0 0 0 0 0,1 1 0 0 0,0 0 0 0 0,2 1 0 0 0,4-3 0 0 0,-17 16 0 0 0,5-4 0 0 0,0 1 0 0 0,0 0 0 0 0,0 0 0 0 0,0 1 0 0 0,1 0 0 0 0,4-1 0 0 0,-3 3 0 0 0,-1 5 0 0 0,-8-1 0 0 0,3 1 0 0 0,2 12 0 0 0,-6-13 0 0 0,1 1 0 0 0,-1 0 0 0 0,0-1 0 0 0,0 1 0 0 0,0-1 0 0 0,1 1 0 0 0,-2 0 0 0 0,1-1 0 0 0,0 1 0 0 0,0-1 0 0 0,0 1 0 0 0,-1 0 0 0 0,1-1 0 0 0,-1 1 0 0 0,1-1 0 0 0,-1 1 0 0 0,0-1 0 0 0,0 2 0 0 0,-2 0 0 0 0,0 1 0 0 0,0-1 0 0 0,0 1 0 0 0,0-1 0 0 0,-3 2 0 0 0,-6 5 0 0 0,9-7 0 0 0,-1 0 0 0 0,1 0 0 0 0,-1 0 0 0 0,0-1 0 0 0,0 1 0 0 0,-1-1 0 0 0,-2 1 0 0 0,-23 12 0 0 0,23-11 0 0 0,-1 1 0 0 0,-3 4 0 0 0,11-4 0 0 0,0-3 0 0 0,-2 3 0 0 0,1-1 0 0 0,0 0 0 0 0,0 1 0 0 0,0-1 0 0 0,1 1 0 0 0,0 0 0 0 0,0-1 0 0 0,0 1 0 0 0,0-1 0 0 0,1 1 0 0 0,-1-1 0 0 0,1 1 0 0 0,0-1 0 0 0,1 1 0 0 0,-1-1 0 0 0,1 0 0 0 0,0 0 0 0 0,0 1 0 0 0,2 1 0 0 0,-3-2 0 0 0,12 11 0 0 0,-12-13 0 0 0,1 0 0 0 0,0 0 0 0 0,1-1 0 0 0,-1 1 0 0 0,0 0 0 0 0,0-1 0 0 0,1 1 0 0 0,-1-1 0 0 0,1 0 0 0 0,-1 0 0 0 0,1 0 0 0 0,-1 0 0 0 0,1-1 0 0 0,0 1 0 0 0,0 0 0 0 0,-1-1 0 0 0,1 0 0 0 0,1 0 0 0 0,0 1-106 0 0,1-1-1 0 0,0 0 1 0 0,0-1-1 0 0,0 1 1 0 0,0-1-1 0 0,-1 0 1 0 0,1 0-1 0 0,0 0 1 0 0,-1-1-1 0 0,1 1 1 0 0,-1-1 0 0 0,1 0-1 0 0,3-3 107 0 0,12-6-955 0 0,-14 8 358 0 0,1-1 1 0 0,-1 1-1 0 0,0-1 1 0 0,3-3 596 0 0,19-19-1524 0 0,-4 1-11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13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24879 0 0,'0'0'564'0'0,"0"0"83"0"0,0 0 34 0 0,0 0-76 0 0,0 0-323 0 0,0 0 116 0 0,0 0 92 0 0,1-2 19 0 0,0 2-449 0 0,0-1-1 0 0,0 0 1 0 0,0 0 0 0 0,0 1-1 0 0,1-1 1 0 0,-1 0 0 0 0,0 1-1 0 0,0-1 1 0 0,0 1 0 0 0,0-1-1 0 0,1 1 1 0 0,-1 0 0 0 0,0-1-1 0 0,0 1 1 0 0,1 0 0 0 0,-1 0-1 0 0,0 0-59 0 0,31-1 807 0 0,-9 1-137 0 0,52-8-505 0 0,17-7-165 0 0,-70 12-3460 0 0,20-1 3460 0 0,18-2-7408 0 0,-51 4-1580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14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4 19351 0 0,'-19'-6'439'0'0,"15"5"62"0"0,4 1 33 0 0,14 1 95 0 0,13-5-225 0 0,-25 3 35 0 0,1 1 0 0 0,-1-1 0 0 0,1 0 0 0 0,0 1 0 0 0,0 0 0 0 0,-1 0 0 0 0,1 0 0 0 0,0 0 0 0 0,0 0 0 0 0,-1 0 0 0 0,1 1 0 0 0,0-1-439 0 0,-1 0 236 0 0,-1 1-1 0 0,0-1 1 0 0,1 1 0 0 0,-1-1 0 0 0,0 1 0 0 0,1-1 0 0 0,-1 1 0 0 0,0-1 0 0 0,1 1-1 0 0,-1 0 1 0 0,0 0 0 0 0,0 0 0 0 0,1 0-236 0 0,-2 0 79 0 0,0 0 0 0 0,1 0 0 0 0,-1 0 0 0 0,0 0 0 0 0,0 0 0 0 0,1 0 0 0 0,-1 0 0 0 0,0 0 0 0 0,0 0 0 0 0,0 0 0 0 0,0 0 0 0 0,0 0 0 0 0,-1 0 1 0 0,1 0-1 0 0,0 0 0 0 0,0 0 0 0 0,-1 0 0 0 0,1 0 0 0 0,-1 1-79 0 0,-10 30 7 0 0,-2-1 0 0 0,-2 0 0 0 0,-3 4-7 0 0,-23 51-4 0 0,35-70 4 0 0,6-16 0 0 0,0 1 0 0 0,0-1 0 0 0,0 0 0 0 0,0 0 0 0 0,0 0 0 0 0,0 0 0 0 0,0 0 0 0 0,1 1 0 0 0,-1-1 0 0 0,0 0 0 0 0,0 0 0 0 0,0 0 0 0 0,0 0 0 0 0,0 0 0 0 0,0 1 0 0 0,0-1 0 0 0,0 0 0 0 0,0 0 0 0 0,0 0 0 0 0,0 0 0 0 0,0 0 0 0 0,1 0 0 0 0,-1 0 0 0 0,0 1 0 0 0,0-1 0 0 0,0 0 0 0 0,0 0 0 0 0,0 0 0 0 0,0 0 0 0 0,1 0 0 0 0,-1 0 0 0 0,0 0 0 0 0,0 0 0 0 0,0 0 0 0 0,0 0 0 0 0,1 0 0 0 0,-1 0 0 0 0,0 0 0 0 0,0 0 0 0 0,0 0 0 0 0,0 0 0 0 0,0 0 0 0 0,1 0 0 0 0,-1 0 0 0 0,0 0 0 0 0,0 0 0 0 0,0 0 0 0 0,0 0 0 0 0,0 0 0 0 0,1 0 0 0 0,-1 0 0 0 0,0 0 0 0 0,0 0 0 0 0,0-1 0 0 0,0 1 0 0 0,2 0 0 0 0,0-1 0 0 0,0 0 0 0 0,0 0 0 0 0,0-1 0 0 0,-1 1 0 0 0,1 0 0 0 0,0-1 0 0 0,-1 1 0 0 0,2-2 0 0 0,3-3-508 0 0,0 0 1 0 0,-1-1-1 0 0,1 0 1 0 0,-1 0-1 0 0,-1-1 1 0 0,1 1-1 0 0,-1-1 1 0 0,-1 0-1 0 0,1-2 508 0 0,1-6-9896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14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9351 0 0,'0'0'439'0'0,"2"-1"62"0"0,3-1-336 0 0,0 0 0 0 0,-1 0 0 0 0,1 0 0 0 0,-1-1 0 0 0,1 1 0 0 0,-1-1 0 0 0,0-1 0 0 0,2-1-165 0 0,-3 2 413 0 0,1 1 0 0 0,-1 0 0 0 0,0 0 0 0 0,1 0-1 0 0,0 0 1 0 0,-1 0 0 0 0,1 1 0 0 0,0-1 0 0 0,0 1 0 0 0,1 0-413 0 0,-3 1 107 0 0,-1 0 1 0 0,1 0-1 0 0,0 0 1 0 0,-1 0-1 0 0,1 0 1 0 0,0 0-1 0 0,-1 0 1 0 0,1 1-1 0 0,0-1 1 0 0,-1 0-1 0 0,1 1 1 0 0,-1 0-1 0 0,1-1 1 0 0,-1 1-1 0 0,1 0 1 0 0,-1 0-1 0 0,1 0 1 0 0,-1 0-1 0 0,0 0 1 0 0,1 0-1 0 0,-1 0 1 0 0,0 0 0 0 0,0 1-1 0 0,0-1 1 0 0,0 0-1 0 0,1 2-107 0 0,15 20 361 0 0,-13-20-309 0 0,-2 0-1 0 0,1 0 0 0 0,0 1 0 0 0,0-1 0 0 0,-1 1 0 0 0,0 0 0 0 0,0 0 0 0 0,0 0 0 0 0,0 0 1 0 0,-1 0-1 0 0,1 0 0 0 0,-1 0 0 0 0,0 1 0 0 0,0-1 0 0 0,0 4-51 0 0,-4 132 2048 0 0,-12 61-2048 0 0,-29 150 0 0 0,42-314-401 0 0,5-53-3315 0 0,-1 7-1966 0 0,0-4-3751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38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78 10135 0 0,'0'0'464'0'0,"-13"-7"168"0"0,9 4 367 0 0,-1 1-1 0 0,1-1 0 0 0,0 1 0 0 0,-1-1 0 0 0,1 1 1 0 0,-1 1-1 0 0,0-1 0 0 0,1 0 0 0 0,-5 0-998 0 0,7 2 1024 0 0,2 0 0 0 0,-9-6 1912 0 0,9 6-2903 0 0,-1 0 1 0 0,1 0-1 0 0,-1-1 0 0 0,1 1 0 0 0,-1 0 0 0 0,1-1 1 0 0,0 1-1 0 0,-1 0 0 0 0,1-1 0 0 0,0 1 1 0 0,-1-1-1 0 0,1 1 0 0 0,0-1 0 0 0,-1 1 0 0 0,1-1 1 0 0,0 1-1 0 0,0-1 0 0 0,0 1 0 0 0,0-1 1 0 0,-1 1-1 0 0,1-1 0 0 0,0 1 0 0 0,0-1 0 0 0,0 1 1 0 0,0-1-1 0 0,0 1 0 0 0,0-1 0 0 0,0 1 0 0 0,0-1 1 0 0,1 1-1 0 0,-1-1 0 0 0,0 0 0 0 0,0 1 1 0 0,0-1-1 0 0,0 1 0 0 0,1 0 0 0 0,-1-1 0 0 0,0 1 1 0 0,1-1-1 0 0,-1 1 0 0 0,0-1-33 0 0,14-10 1054 0 0,-10 9-1054 0 0,0 1 0 0 0,0-1 0 0 0,0 0 0 0 0,0 1 0 0 0,0 0 0 0 0,1 0 0 0 0,-1 0 0 0 0,1 0 0 0 0,-1 1 0 0 0,0 0 0 0 0,1 0 0 0 0,-1 0 0 0 0,5 1 0 0 0,-5-2 0 0 0,13 3 0 0 0,35 10 0 0 0,-20-3 0 0 0,-22-7 0 0 0,0-1 0 0 0,0 0 0 0 0,-1-1 0 0 0,1-1 0 0 0,2 1 0 0 0,12-1 0 0 0,-19 1 0 0 0,0-1 0 0 0,0 1 0 0 0,-1-1 0 0 0,1 0 0 0 0,4-2 0 0 0,-1-1 0 0 0,-7 4 1 0 0,-1 0 0 0 0,0 0-1 0 0,0 0 1 0 0,0 0 0 0 0,1 0 0 0 0,-1 0-1 0 0,0 0 1 0 0,0 0 0 0 0,0-1 0 0 0,1 1-1 0 0,-1 0 1 0 0,0 0 0 0 0,0 0 0 0 0,0 0-1 0 0,0 0 1 0 0,1-1 0 0 0,-1 1 0 0 0,0 0-1 0 0,0 0 1 0 0,0 0 0 0 0,0-1 0 0 0,0 1 0 0 0,0 0-1 0 0,0 0 1 0 0,0 0 0 0 0,0-1 0 0 0,1 1-1 0 0,-1 0 1 0 0,0 0 0 0 0,0 0 0 0 0,0-1-1 0 0,0 1 1 0 0,0 0 0 0 0,0 0 0 0 0,0-1-1 0 0,-1 1 1 0 0,1 0 0 0 0,0 0 0 0 0,0 0-1 0 0,0-1 1 0 0,0 1 0 0 0,0 0 0 0 0,0 0-1 0 0,0 0 0 0 0,-4-2-166 0 0,2 1-107 0 0,-1 1 0 0 0,1-1 1 0 0,-1 1-1 0 0,0-1 0 0 0,1 1 1 0 0,-1 0-1 0 0,1 0 0 0 0,-1 0 1 0 0,0 0-1 0 0,0 1 273 0 0,-16-1-6876 0 0,2-3-836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39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5663 0 0,'0'0'719'0'0,"0"0"-20"0"0,1 1-449 0 0,7 1 286 0 0,0-1 1 0 0,1 0-1 0 0,-1-1 0 0 0,0 1 0 0 0,0-2 1 0 0,0 1-1 0 0,1-1 0 0 0,-1 0 0 0 0,0-1 0 0 0,6-1-536 0 0,26-4 1234 0 0,-34 5-1000 0 0,1 1 1 0 0,-1-1-1 0 0,1-1 0 0 0,-1 1 1 0 0,0-1-1 0 0,0 0 0 0 0,4-2-234 0 0,-10 5 0 0 0,8-5 0 0 0,-3-1-1135 0 0,-5 6-4768 0 0,-5 4-2059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39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49 13823 0 0,'0'0'630'0'0,"1"-1"-13"0"0,0 0-558 0 0,1 0 0 0 0,-1-1 0 0 0,0 1 1 0 0,0-1-1 0 0,0 1 0 0 0,0-1 0 0 0,0 1 0 0 0,0-1 1 0 0,-1 0-1 0 0,1 1 0 0 0,0-1 0 0 0,-1 0 0 0 0,1 1 1 0 0,-1-1-1 0 0,0-1-59 0 0,2-17 7933 0 0,-2 19-7389 0 0,0 1-28 0 0,0 0-4 0 0,3 10 1024 0 0,-1 16-1423 0 0,-2 1 1 0 0,0-1-1 0 0,-2 1 1 0 0,-1 0-1 0 0,-2 0-113 0 0,-1 26 49 0 0,2-26-49 0 0,-1 0 0 0 0,-1 0 0 0 0,-2 0 0 0 0,0-1 0 0 0,-2 0 0 0 0,-12 24 0 0 0,15-34 0 0 0,1 0 0 0 0,-2 11 0 0 0,2-7 0 0 0,10-38-1857 0 0,5-47-8584 0 0,-7 46 3803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0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328 15663 0 0,'-8'-9'386'0'0,"-1"1"-1"0"0,1-2 1 0 0,0 1 0 0 0,1-1-1 0 0,-3-6-385 0 0,8 13 496 0 0,0-1 0 0 0,0 0 0 0 0,0 0 0 0 0,1 1 0 0 0,0-1 0 0 0,0 0 0 0 0,0 0 0 0 0,0 0 0 0 0,0 0 0 0 0,1-1 0 0 0,0 1 0 0 0,0 0 0 0 0,0 0 0 0 0,0 0 0 0 0,1 0 0 0 0,0-3-496 0 0,1 1 301 0 0,0 0 0 0 0,0 0-1 0 0,0 0 1 0 0,1 1 0 0 0,0-1 0 0 0,0 1 0 0 0,1 0-1 0 0,-1 0 1 0 0,1 0 0 0 0,3-3-301 0 0,2-2 99 0 0,2 1 0 0 0,-1 0 0 0 0,1 0-1 0 0,0 1 1 0 0,1 1 0 0 0,-1 0 0 0 0,2 0-99 0 0,18-8 218 0 0,1 1 0 0 0,7-1-218 0 0,-27 10 0 0 0,1 1 0 0 0,0 1 0 0 0,0 0 0 0 0,0 0 0 0 0,1 1 0 0 0,-1 1 0 0 0,1 0 0 0 0,-1 1 0 0 0,-9 0 0 0 0,0 0 0 0 0,-1 0 0 0 0,1 1 0 0 0,0 0 0 0 0,-1-1 0 0 0,1 1 0 0 0,-1 0 0 0 0,1 1 0 0 0,-1-1 0 0 0,1 1 0 0 0,-1-1 0 0 0,0 1 0 0 0,0 0 0 0 0,1 0 0 0 0,-2 1 0 0 0,1-1 0 0 0,0 1 0 0 0,0-1 0 0 0,-1 1 0 0 0,1 0 0 0 0,-1 0 0 0 0,0 0 0 0 0,0 0 0 0 0,0 0 0 0 0,0 1 0 0 0,-1-1 0 0 0,1 0 0 0 0,-1 1 0 0 0,0 0 0 0 0,1 2 0 0 0,-1 3 67 0 0,1 0 0 0 0,-2 1 0 0 0,1-1 0 0 0,-1 0 0 0 0,0 1 0 0 0,-1-1 0 0 0,0 0 0 0 0,-1 0-1 0 0,0 0 1 0 0,0 0 0 0 0,-1 0 0 0 0,0 0 0 0 0,0 0 0 0 0,-1-1 0 0 0,-4 7-67 0 0,-2 2 147 0 0,0-2 0 0 0,0 0 0 0 0,-2 0-1 0 0,0-1 1 0 0,0 0 0 0 0,-1-1 0 0 0,-8 6-147 0 0,2-5 3 0 0,-1-1 1 0 0,0-1-1 0 0,-1 0 0 0 0,-1-2 0 0 0,-1 0-3 0 0,9-3 0 0 0,2-2-787 0 0,0 0 0 0 0,-1 0 0 0 0,-8 1 787 0 0,16-5-332 0 0,0 0-1 0 0,-1 0 1 0 0,1-1 0 0 0,0 1 0 0 0,0-1-1 0 0,0 0 1 0 0,-1-1 0 0 0,1 1-1 0 0,0-1 1 0 0,-3-1 332 0 0,8 2-144 0 0,-1 0 1 0 0,1 0-1 0 0,-1 0 1 0 0,1 0-1 0 0,-1 0 0 0 0,1-1 1 0 0,-1 1-1 0 0,1 0 1 0 0,-1 0-1 0 0,1-1 0 0 0,-1 1 1 0 0,1 0-1 0 0,-1 0 0 0 0,1-1 1 0 0,-1 1-1 0 0,1-1 1 0 0,0 1-1 0 0,-1 0 0 0 0,1-1 1 0 0,0 1-1 0 0,-1-1 1 0 0,1 1-1 0 0,0-1 0 0 0,-1 1 1 0 0,1-1-1 0 0,0 1 0 0 0,0-1 1 0 0,0 0 143 0 0,0-7-2047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0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5 17503 0 0,'0'0'399'0'0,"-4"-6"1246"0"0,4 5-1590 0 0,0 1 0 0 0,0 0 1 0 0,0-1-1 0 0,0 1 0 0 0,0 0 0 0 0,0-1 0 0 0,0 1 0 0 0,0 0 0 0 0,-1-1 0 0 0,1 1 0 0 0,0 0 0 0 0,0-1 1 0 0,0 1-1 0 0,-1 0 0 0 0,1 0 0 0 0,0-1 0 0 0,0 1 0 0 0,-1 0 0 0 0,1 0 0 0 0,0-1 0 0 0,0 1 1 0 0,-1 0-1 0 0,1 0 0 0 0,0 0 0 0 0,-1-1 0 0 0,1 1 0 0 0,0 0 0 0 0,-1 0 0 0 0,1 0 0 0 0,0 0 1 0 0,-1 0-1 0 0,1 0 0 0 0,-1 0 0 0 0,1 0 0 0 0,0 0 0 0 0,-1 0 0 0 0,1 0 0 0 0,0 0 0 0 0,-1 0 1 0 0,1 0-1 0 0,0 0 0 0 0,-1 0 0 0 0,1 0 0 0 0,0 0 0 0 0,-1 1 0 0 0,1-1 0 0 0,0 0 0 0 0,-1 0 0 0 0,1 0 1 0 0,0 1-1 0 0,-1-1 0 0 0,1 0 0 0 0,0 0 0 0 0,0 1 0 0 0,-1-1-55 0 0,-20 19 4300 0 0,15-13-3563 0 0,-9 8-606 0 0,1 1-1 0 0,0-1 1 0 0,1 2 0 0 0,1 0-1 0 0,1 1 1 0 0,0 0-1 0 0,0 2-130 0 0,-20 41 1104 0 0,-8 28-1104 0 0,29-65 30 0 0,-1 1-30 0 0,1 0 0 0 0,1 1 0 0 0,1 1 0 0 0,1-1 0 0 0,1 1 0 0 0,-1 22 0 0 0,7-39 0 0 0,0 0 0 0 0,1 0 0 0 0,-1 0 0 0 0,2 1 0 0 0,0-1 0 0 0,0-1 0 0 0,0 1 0 0 0,1 0 0 0 0,3 5 0 0 0,-4-8 0 0 0,1-1 0 0 0,0 0 0 0 0,0 1 0 0 0,0-1 0 0 0,0 0 0 0 0,1-1 0 0 0,0 1 0 0 0,0-1 0 0 0,0 0 0 0 0,0 0 0 0 0,1 0 0 0 0,0 0 0 0 0,0-1 0 0 0,0 0 0 0 0,2 1 0 0 0,1 0 0 0 0,-1-1-201 0 0,-6-3-850 0 0,-1-9-1900 0 0,-1 2 1418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19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3 13823 0 0,'-4'-2'236'0'0,"-1"0"0"0"0,1 0 0 0 0,0 0 0 0 0,-1 1-1 0 0,0-1 1 0 0,1 1 0 0 0,-1 0-236 0 0,4 1 720 0 0,-6 3 837 0 0,6-1 4107 0 0,2 1-5497 0 0,0 0 0 0 0,0 0 0 0 0,1-1 0 0 0,-1 1 0 0 0,1 0 0 0 0,0-1 0 0 0,0 0 0 0 0,0 1 0 0 0,0-1 0 0 0,0 0 0 0 0,0 0 0 0 0,0 0 0 0 0,1 0 0 0 0,0 1-167 0 0,6 3 418 0 0,-1-1 0 0 0,1 1 0 0 0,8 3-418 0 0,-6-5 54 0 0,-1 0 0 0 0,1 0 0 0 0,0-1 0 0 0,0-1 0 0 0,1 0 0 0 0,-1 0 0 0 0,0-1 0 0 0,6-1-54 0 0,14 0 88 0 0,0-2 0 0 0,14-3-88 0 0,-34 3 0 0 0,-10 2 0 0 0,-1 0 0 0 0,0 0 0 0 0,0 0 0 0 0,0 0 0 0 0,0 0 0 0 0,0 0 0 0 0,0-1 0 0 0,0 1 0 0 0,0 0 0 0 0,0 0 0 0 0,0 0 0 0 0,1 0 0 0 0,-1 0 0 0 0,0 0 0 0 0,0 0 0 0 0,0 0 0 0 0,0 0 0 0 0,0 0 0 0 0,0 0 0 0 0,0 0 0 0 0,0 0 0 0 0,1 0 0 0 0,-1 0 0 0 0,0 0 0 0 0,0 0 0 0 0,0 0 0 0 0,0 0 0 0 0,0 0 0 0 0,0 0 0 0 0,0 0 0 0 0,0 1 0 0 0,1-1 0 0 0,-1 0 0 0 0,0 0 0 0 0,0 0 0 0 0,0 0 0 0 0,0 0 0 0 0,0 0 0 0 0,0 0 0 0 0,0 0 0 0 0,0 0 0 0 0,0 0 0 0 0,0 0 0 0 0,0 0 0 0 0,0 1 0 0 0,0-1 0 0 0,0 0 0 0 0,0 0 0 0 0,0 0 0 0 0,0 0 0 0 0,1 0 0 0 0,-1 0 0 0 0,0 0 0 0 0,0 0 0 0 0,0 1 0 0 0,0-1 0 0 0,0 0 0 0 0,0 0 0 0 0,-5 7 0 0 0,-9 7 0 0 0,9-11-840 0 0,0 0-1 0 0,0 0 1 0 0,0 0-1 0 0,0-1 0 0 0,-3 1 841 0 0,-3-1-1533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2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68 15663 0 0,'0'0'356'0'0,"0"0"50"0"0,0 0 20 0 0,0 0-42 0 0,0 0-112 0 0,2-12 1646 0 0,-1 11 4207 0 0,0 8-6034 0 0,-1-1 1 0 0,0 1-1 0 0,0 0 0 0 0,0-1 1 0 0,-1 1-1 0 0,0 0 0 0 0,-2 6-91 0 0,-16 49 1061 0 0,4-19-696 0 0,8-17-365 0 0,-2 5 0 0 0,1 2 0 0 0,1-1 0 0 0,1 7 0 0 0,12-74 0 0 0,5-18 0 0 0,5-19 0 0 0,-9 33 0 0 0,0 3 0 0 0,-1-1 0 0 0,-2 0 0 0 0,-1-7 0 0 0,-4 32 0 0 0,0 0 0 0 0,0 1 0 0 0,-2-6 0 0 0,1 10 0 0 0,-2 5 0 0 0,3 9 0 0 0,1-5 0 0 0,0 2 0 0 0,10 7 0 0 0,-8-10 0 0 0,0 0 0 0 0,0 0 0 0 0,-1 0 0 0 0,1-1 0 0 0,0 1 0 0 0,0-1 0 0 0,0 1 0 0 0,0-1 0 0 0,0 1 0 0 0,0-1 0 0 0,0 0 0 0 0,0 0 0 0 0,0 0 0 0 0,0 0 0 0 0,0-1 0 0 0,0 1 0 0 0,34-7 0 0 0,-34 7 0 0 0,23-8 0 0 0,1 0 0 0 0,-2-2 0 0 0,20-11 0 0 0,-8 4 0 0 0,7 0 0 0 0,-35 13 0 0 0,-2-1 72 0 0,-6 25 1296 0 0,-17 145-760 0 0,17-160-608 0 0,-3 44 0 0 0,-3-1 0 0 0,-1 1 0 0 0,-10 30 0 0 0,17-78 0 0 0,0 1 0 0 0,0-1 0 0 0,0 0 0 0 0,0 0 0 0 0,-1 0 0 0 0,1 0 0 0 0,0 0 0 0 0,-1 0 0 0 0,1 0 0 0 0,-1 0 0 0 0,0 0 0 0 0,1 0 0 0 0,-1 0 0 0 0,1 0 0 0 0,-1-1 0 0 0,0 1 0 0 0,0 0 0 0 0,0 0 0 0 0,0-1 0 0 0,1 1 0 0 0,-2 0 0 0 0,-2 2 0 0 0,4-3 0 0 0,-1 1 0 0 0,0 0 0 0 0,1 0 0 0 0,-1-1 0 0 0,0 1 0 0 0,1-1 0 0 0,-1 1 0 0 0,0 0 0 0 0,0-1 0 0 0,0 1 0 0 0,1-1 0 0 0,-1 0 0 0 0,0 1 0 0 0,0-1 0 0 0,0 0 0 0 0,0 0 0 0 0,0 1 0 0 0,0-1 0 0 0,0 0 0 0 0,0 0 0 0 0,0 0 0 0 0,0 0 0 0 0,0 0 0 0 0,0 0 0 0 0,1 0 0 0 0,-1-1 0 0 0,-1 1 0 0 0,-1-1 0 0 0,0 1-49 0 0,1 0 1 0 0,-1-1-1 0 0,0 0 0 0 0,1 1 1 0 0,-1-1-1 0 0,0 0 0 0 0,1 0 1 0 0,-1-1-1 0 0,1 1 0 0 0,0 0 1 0 0,-1-1-1 0 0,1 0 0 0 0,0 1 1 0 0,0-1-1 0 0,0 0 0 0 0,0 0 1 0 0,0 0-1 0 0,1 0 0 0 0,-1-1 0 0 0,1 1 1 0 0,-2-2 48 0 0,-2-7-444 0 0,-1 0 0 0 0,2 0 0 0 0,0 0-1 0 0,-2-8 445 0 0,-7-17-633 0 0,10 28 525 0 0,-1 0 0 0 0,0 0 0 0 0,-1 1 0 0 0,1 0 108 0 0,2 4-12 0 0,0 1 1 0 0,1 0-1 0 0,-1 0 0 0 0,0 0 0 0 0,0 1 1 0 0,0-1-1 0 0,0 0 0 0 0,-1 1 1 0 0,1-1-1 0 0,0 1 0 0 0,-1 0 0 0 0,1 0 1 0 0,0 0-1 0 0,-1 0 0 0 0,0 0 12 0 0,3 1 0 0 0,-1 0 0 0 0,1 0 0 0 0,-1-1 0 0 0,1 1 0 0 0,-1 0 0 0 0,1 0 0 0 0,-1 0 0 0 0,1 0 0 0 0,-1 0 0 0 0,1 0 0 0 0,-1 0 0 0 0,1 0 0 0 0,-1 0 0 0 0,1 0 0 0 0,-1 0 0 0 0,1 0 0 0 0,-1 1 0 0 0,1-1 0 0 0,-1 0 0 0 0,1 0 0 0 0,-1 0 0 0 0,1 1 0 0 0,0-1 0 0 0,-1 0 0 0 0,1 1 0 0 0,-1-1 0 0 0,1 0 0 0 0,-1 1 0 0 0,0 0 0 0 0,-16 4 0 0 0,16-5 0 0 0,1 0 0 0 0,0 0 0 0 0,-1 0 0 0 0,1 0 0 0 0,0 0 0 0 0,-1 0 0 0 0,1 1 0 0 0,0-1 0 0 0,-1 0 0 0 0,1 0 0 0 0,0 0 0 0 0,-1 0 0 0 0,1 0 0 0 0,0 1 0 0 0,0-1 0 0 0,-1 0 0 0 0,1 0 0 0 0,0 0 0 0 0,0 1 0 0 0,-1-1 0 0 0,1 0 0 0 0,0 0 0 0 0,0 1 0 0 0,0-1 0 0 0,-1 0 0 0 0,1 1 0 0 0,0-1 0 0 0,0 0 0 0 0,0 1 0 0 0,0-1 0 0 0,0 0 0 0 0,0 0 0 0 0,0 1 0 0 0,0-1 0 0 0,0 0 0 0 0,0 1 0 0 0,0-1 0 0 0,0 0 0 0 0,0 1 0 0 0,0-1 0 0 0,0 0 0 0 0,0 1 0 0 0,0-1 0 0 0,0 0 0 0 0,0 1 0 0 0,0-1 0 0 0,0 0 0 0 0,0 1 0 0 0,1-1 0 0 0,-1 0 0 0 0,0 0 0 0 0,0 1 0 0 0,0-1 0 0 0,0 1 0 0 0,0-1 0 0 0,0 1 0 0 0,0-1 0 0 0,1 1 0 0 0,-1-1 0 0 0,0 1 0 0 0,0-1 0 0 0,0 1 0 0 0,0-1 0 0 0,0 1 0 0 0,1-1 0 0 0,-1 1 0 0 0,0-1 0 0 0,0 1 0 0 0,1-1 0 0 0,-1 0 0 0 0,0 1 0 0 0,1-1 0 0 0,-1 1 0 0 0,1-1 0 0 0,-1 0 0 0 0,0 1 0 0 0,1-1 0 0 0,-1 0 0 0 0,1 0 0 0 0,-1 1 0 0 0,1-1 0 0 0,-1 0 0 0 0,1 0 0 0 0,-1 0 0 0 0,1 1 0 0 0,-1-1 0 0 0,1 0 0 0 0,-1 0 0 0 0,1 0 0 0 0,0 0 0 0 0,7 3 68 0 0,0-1 1 0 0,0 1-1 0 0,0-2 0 0 0,0 1 1 0 0,0-1-1 0 0,1 0 0 0 0,7-1-68 0 0,10-1 820 0 0,23-4-820 0 0,-24 2 259 0 0,17 1-259 0 0,-40 2-450 0 0,-2 0-50 0 0,10 1-2955 0 0,-10-1 2431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2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7503 0 0,'0'0'399'0'0,"0"0"60"0"0,0 0 21 0 0,0 0-59 0 0,0 0-68 0 0,0 0 742 0 0,0 0 354 0 0,0 0 72 0 0,0 0-191 0 0,1 1-861 0 0,-1 0-453 0 0,1 1 0 0 0,0-1 0 0 0,-1 0-1 0 0,1 0 1 0 0,-1 1 0 0 0,1-1 0 0 0,-1 0 0 0 0,1 1 0 0 0,-1-1-1 0 0,0 1 1 0 0,0-1 0 0 0,0 0 0 0 0,0 1 0 0 0,0-1-1 0 0,0 1 1 0 0,0-1 0 0 0,0 0 0 0 0,-1 1 0 0 0,1-1 0 0 0,0 1-16 0 0,-2 4 216 0 0,-6 39 693 0 0,-1 1 0 0 0,-3-2-1 0 0,-1 0 1 0 0,-10 18-909 0 0,-3 9 16 0 0,61-124-16 0 0,-22 31 0 0 0,1 1 0 0 0,2 0 0 0 0,0 2 0 0 0,3-3 0 0 0,-7 10 0 0 0,0 0 0 0 0,1 1 0 0 0,0 1 0 0 0,0 0 0 0 0,1 1 0 0 0,13-7 0 0 0,-6 8 0 0 0,-8 3 0 0 0,-9 6 0 0 0,-3 0 0 0 0,7 6 0 0 0,-7-5 0 0 0,1 1 0 0 0,-1 0 0 0 0,0-1 0 0 0,0 1 0 0 0,0 0 0 0 0,0 0 0 0 0,-1 0 0 0 0,1 0 0 0 0,-1 0 0 0 0,0 0 0 0 0,1 0 0 0 0,-1 0 0 0 0,-1 0 0 0 0,1 2 0 0 0,-1 7 0 0 0,-1-1 0 0 0,0 0 0 0 0,-1 3 0 0 0,1-9 0 0 0,0 1 0 0 0,1-1 0 0 0,-2 0 0 0 0,1 1 0 0 0,-1-1 0 0 0,1 0 0 0 0,-1-1 0 0 0,-1 1 0 0 0,1 0 0 0 0,-1-1 0 0 0,1 0 0 0 0,-1 0 0 0 0,-1 1 0 0 0,-3-1 0 0 0,6-3 10 0 0,0 0 0 0 0,0 0 0 0 0,0 0 1 0 0,0-1-1 0 0,0 1 0 0 0,0-1 0 0 0,0 0 0 0 0,0 0 0 0 0,0 1 0 0 0,0-1 0 0 0,0-1 1 0 0,-1 1-1 0 0,1 0 0 0 0,0 0 0 0 0,0-1 0 0 0,0 1 0 0 0,0-1 0 0 0,0 0 0 0 0,0 1 1 0 0,0-1-1 0 0,1 0 0 0 0,-1 0 0 0 0,0 0 0 0 0,0-1 0 0 0,1 1 0 0 0,-1 0 0 0 0,0-1-10 0 0,-10-6-52 0 0,9 7-97 0 0,-3 1 133 0 0,-1 4 16 0 0,6-4 0 0 0,0 1 0 0 0,0 0 0 0 0,0-1 0 0 0,1 1 0 0 0,-1 0 0 0 0,0 0 0 0 0,0 0 0 0 0,0 0 0 0 0,1 0 0 0 0,-1 0 0 0 0,1 0 0 0 0,-1 0 0 0 0,1 0 0 0 0,-1 0 0 0 0,1 0 0 0 0,-1 0 0 0 0,1 0 0 0 0,0 0 0 0 0,0 0 0 0 0,-1 1 0 0 0,1-1 0 0 0,0 0 0 0 0,0 0 0 0 0,0 4 0 0 0,0-3 0 0 0,-1 0 0 0 0,1 0 0 0 0,0 0 0 0 0,-1-1 0 0 0,1 1 0 0 0,0 0 0 0 0,1 0 0 0 0,-1 0 0 0 0,0 0 0 0 0,0 0 0 0 0,1 0 0 0 0,-1 0 0 0 0,1-1 0 0 0,0 1 0 0 0,-1 0 0 0 0,1 0 0 0 0,0-1 0 0 0,0 1 0 0 0,0-1 0 0 0,0 1 0 0 0,0 0 0 0 0,1-1 0 0 0,-1 0 0 0 0,0 1 0 0 0,1-1 0 0 0,0 0 0 0 0,0 2 0 0 0,2 0-22 0 0,-1 0 0 0 0,0-1 0 0 0,1 1 0 0 0,-1-1-1 0 0,1 1 1 0 0,0-1 0 0 0,0 0 0 0 0,0-1 0 0 0,0 1 0 0 0,0-1 0 0 0,0 0-1 0 0,0 0 1 0 0,1 0 0 0 0,-1 0 0 0 0,0-1 0 0 0,1 1 0 0 0,-1-1 0 0 0,0-1 0 0 0,1 1-1 0 0,1-1 23 0 0,-4 1-119 0 0,1-1 0 0 0,-1 0-1 0 0,0 0 1 0 0,0 0 0 0 0,0 0-1 0 0,0 0 1 0 0,0-1 0 0 0,0 1 0 0 0,0-1-1 0 0,0 1 120 0 0,10-8-2093 0 0,-10 9 1841 0 0,-1-1 1 0 0,0 0 0 0 0,0 0-1 0 0,0 0 1 0 0,0 0-1 0 0,0 0 1 0 0,0 0 0 0 0,-1 0-1 0 0,1 0 1 0 0,0 0-1 0 0,0 0 1 0 0,-1-1 0 0 0,1 1-1 0 0,-1 0 1 0 0,1-1-1 0 0,0 0 252 0 0,0-1-1121 0 0,3-12-6726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3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3 15663 0 0,'-1'-3'138'0'0,"1"1"1"0"0,-1-1-1 0 0,1 1 0 0 0,0-1 0 0 0,0 1 1 0 0,0-1-1 0 0,1 1 0 0 0,-1-1 0 0 0,1 1 1 0 0,-1-1-1 0 0,1 1 0 0 0,0 0 0 0 0,0-1 0 0 0,0-1-138 0 0,19-33 2627 0 0,-15 29-944 0 0,0 1 0 0 0,0 0 0 0 0,5-5-1683 0 0,-9 12 665 0 0,3-5 284 0 0,-4 4-925 0 0,1 1 1 0 0,-1-1-1 0 0,0 1 1 0 0,0 0-1 0 0,0-1 1 0 0,1 1-1 0 0,-1-1 1 0 0,0 1-1 0 0,0 0 1 0 0,1-1-1 0 0,-1 1 1 0 0,0 0-1 0 0,1 0 1 0 0,-1-1-1 0 0,0 1 0 0 0,1 0 1 0 0,-1 0-1 0 0,0-1 1 0 0,1 1-1 0 0,-1 0 1 0 0,1 0-1 0 0,-1 0 1 0 0,0 0-1 0 0,1-1 1 0 0,-1 1-1 0 0,1 0 1 0 0,-1 0-1 0 0,1 0 1 0 0,-1 0-25 0 0,2 1 2 0 0,-1-1 0 0 0,0 1 0 0 0,1 0 0 0 0,-1 0 0 0 0,0 0 0 0 0,0-1 0 0 0,0 1 1 0 0,1 0-1 0 0,-1 1 0 0 0,0-1 0 0 0,0 0 0 0 0,0 0 0 0 0,-1 0 0 0 0,1 1 0 0 0,0-1 0 0 0,0 0 0 0 0,-1 1 1 0 0,1-1-1 0 0,0 0 0 0 0,-1 1 0 0 0,0-1 0 0 0,1 1 0 0 0,-1-1 0 0 0,0 1 0 0 0,0 0-2 0 0,1 0 37 0 0,0 9 122 0 0,1 0 0 0 0,-2 0 0 0 0,1 0 0 0 0,-2 0 0 0 0,0 8-159 0 0,-12 56 1034 0 0,8-45-887 0 0,-3 8 525 0 0,-12 30-672 0 0,7-25 768 0 0,2 2-768 0 0,2-5 240 0 0,3-18-148 0 0,1 0 0 0 0,1 1 0 0 0,2-1 0 0 0,-1 10-92 0 0,3-27 0 0 0,0-3 0 0 0,0 0 0 0 0,0 0 0 0 0,1 0 0 0 0,-1 0 0 0 0,0 0 0 0 0,1 0 0 0 0,-1-1 0 0 0,1 1 0 0 0,0 0 0 0 0,0 0 0 0 0,0 1 0 0 0,3 3 0 0 0,4-9 0 0 0,-3-3-726 0 0,1 0 0 0 0,-1 0 1 0 0,0 0-1 0 0,0-1 0 0 0,0 0 0 0 0,-1 0 0 0 0,0 0 0 0 0,2-7 726 0 0,-1 3-9553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5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06 11975 0 0,'0'0'267'0'0,"0"0"42"0"0,0 0 17 0 0,0 0-28 0 0,-1-1-196 0 0,-4-10-83 0 0,5 7 32 0 0,1 2 28 0 0,3-25 2348 0 0,-3 16-1543 0 0,0 1 0 0 0,0-1 0 0 0,0 0 0 0 0,-2-1-884 0 0,1-27 4502 0 0,0 38-4489 0 0,0 1 1 0 0,0 0-1 0 0,0 0 0 0 0,0 0 0 0 0,0 0 0 0 0,-1 0 1 0 0,1 0-1 0 0,0 0 0 0 0,0 0 0 0 0,0 0 0 0 0,0-1 1 0 0,0 1-1 0 0,0 0 0 0 0,0 0 0 0 0,0 0 0 0 0,0 0 1 0 0,0 0-1 0 0,0 0 0 0 0,0 0 0 0 0,0-1 1 0 0,0 1-1 0 0,0 0 0 0 0,0 0 0 0 0,0 0 0 0 0,0 0 1 0 0,0 0-1 0 0,0 0 0 0 0,0 0 0 0 0,0-1 0 0 0,0 1 1 0 0,1 0-1 0 0,-1 0 0 0 0,0 0 0 0 0,0 0 0 0 0,0 0 1 0 0,0 0-1 0 0,0 0 0 0 0,0 0 0 0 0,0 0 0 0 0,0-1 1 0 0,0 1-1 0 0,0 0 0 0 0,1 0 0 0 0,-1 0 1 0 0,0 0-1 0 0,0 0 0 0 0,0 0 0 0 0,0 0 0 0 0,0 0 1 0 0,0 0-1 0 0,0 0 0 0 0,1 0 0 0 0,-1 0 0 0 0,0 0 1 0 0,0 0-1 0 0,0 0-13 0 0,3-2 640 0 0,-2-14-344 0 0,1 67 304 0 0,-1-15 848 0 0,-2 28-1448 0 0,-3-22 0 0 0,1-19 0 0 0,1-1 0 0 0,1 0 0 0 0,1 0 0 0 0,1 1 0 0 0,2 3 0 0 0,0-12 0 0 0,3-4 0 0 0,-6-2 0 0 0,-2 0 0 0 0,2-7 0 0 0,0-1 0 0 0,0 1 0 0 0,0-1 0 0 0,0 1 0 0 0,0-1 0 0 0,-1 1 0 0 0,1-1 0 0 0,0 1 0 0 0,0-1 0 0 0,-1 1 0 0 0,1-1 0 0 0,0 1 0 0 0,-1-1 0 0 0,1 0 0 0 0,0 1 0 0 0,-1-1 0 0 0,1 1 0 0 0,0-1 0 0 0,-1 0 0 0 0,1 0 0 0 0,-1 1 0 0 0,1-1 0 0 0,-1 0 0 0 0,1 1 0 0 0,-1-1 0 0 0,1 0 0 0 0,-1 0 0 0 0,1 0 0 0 0,-2 0 0 0 0,-2 3 0 0 0,10-7 0 0 0,-1-2 0 0 0,1-1 0 0 0,-1 0 0 0 0,0 0 0 0 0,-1-1 0 0 0,1 0 0 0 0,-2 1 0 0 0,1-1 0 0 0,-1-1 0 0 0,0 1 0 0 0,0-2 0 0 0,5-22 0 0 0,-2 0 0 0 0,0-2 0 0 0,-4 21 0 0 0,0-1-199 0 0,0 0 0 0 0,-1 0-1 0 0,0 0 1 0 0,-1 0 0 0 0,-1-4 199 0 0,1 14-58 0 0,-1-1-1 0 0,0 0 0 0 0,0 1 1 0 0,0-1-1 0 0,-1 1 1 0 0,1 0-1 0 0,-1-1 0 0 0,0 1 1 0 0,0 0-1 0 0,-1 0 1 0 0,1 0-1 0 0,-1 0 0 0 0,0 1 1 0 0,0-1-1 0 0,0 1 1 0 0,0-1-1 0 0,-3 0 59 0 0,2 1 0 0 0,0-1 0 0 0,0 1 0 0 0,0 1 0 0 0,-1-1 0 0 0,1 1 0 0 0,-1-1 0 0 0,-42-10 0 0 0,40 11 0 0 0,5 1 0 0 0,7-1 0 0 0,7-1 0 0 0,22-1 74 0 0,53-7 1828 0 0,83 0-1902 0 0,-148 12 16 0 0,-21-1-16 0 0,0 0 0 0 0,0 0 0 0 0,-1 0 0 0 0,1 0 0 0 0,0 0 0 0 0,0 0 0 0 0,0 0 0 0 0,-1 0 0 0 0,1 1 0 0 0,0-1 0 0 0,0 0 0 0 0,-1 1 0 0 0,1-1 0 0 0,0 0 0 0 0,-1 1 0 0 0,1-1 0 0 0,0 1 0 0 0,-1-1 0 0 0,1 1 0 0 0,-1-1 0 0 0,1 1 0 0 0,-1 0 0 0 0,1-1 0 0 0,-1 1 0 0 0,1 0 0 0 0,-1-1 0 0 0,0 1 0 0 0,1 0 0 0 0,-1 0 0 0 0,1 1 0 0 0,1 2 0 0 0,0 0 0 0 0,0 0 0 0 0,0 0 0 0 0,-1 0 0 0 0,1 0 0 0 0,-1 0 0 0 0,0 0 0 0 0,-1 0 0 0 0,1 1 0 0 0,-1-1 0 0 0,0 2 0 0 0,0 11 0 0 0,-1 1 0 0 0,-1 4 0 0 0,0 8 0 0 0,0-9 0 0 0,-1 0 0 0 0,-4 11 0 0 0,-1 17 0 0 0,4-30 0 0 0,0-1 0 0 0,-1 1 0 0 0,-4 5 0 0 0,-9 39 0 0 0,17-58 0 0 0,0-3 0 0 0,1-1 0 0 0,-1 1 0 0 0,1 0 0 0 0,-1 0 0 0 0,0-1 0 0 0,1 1 0 0 0,-1 0 0 0 0,0-1 0 0 0,0 1 0 0 0,-1-1 0 0 0,0 2 0 0 0,-3 5 0 0 0,-1 0 0 0 0,2-10 0 0 0,3 2 0 0 0,0 0 0 0 0,-1-1 0 0 0,1 1 0 0 0,0 0 0 0 0,0-1 0 0 0,-1 1 0 0 0,1-1 0 0 0,0 0 0 0 0,0 1 0 0 0,0-1 0 0 0,0 0 0 0 0,0 0 0 0 0,0 0 0 0 0,0 1 0 0 0,0-1 0 0 0,0 0 0 0 0,0 0 0 0 0,1 0 0 0 0,-1-1 0 0 0,0 1 0 0 0,0-1 0 0 0,-1-2 0 0 0,-23-34-500 0 0,18 26 58 0 0,-1 0 0 0 0,-6-7 442 0 0,8 11-72 0 0,0 1 0 0 0,-1 0 0 0 0,0 0 0 0 0,0 1 0 0 0,-1 0 0 0 0,-4-3 72 0 0,8 7-12 0 0,1 0 1 0 0,-1 0-1 0 0,0 0 0 0 0,0 1 0 0 0,0 0 1 0 0,-1-1-1 0 0,1 1 0 0 0,0 1 1 0 0,0-1-1 0 0,-1 1 0 0 0,1-1 0 0 0,0 1 1 0 0,-1 1-1 0 0,1-1 0 0 0,-4 1 12 0 0,-11 1 0 0 0,15-3 0 0 0,0 2 0 0 0,1-1 0 0 0,-1 0 0 0 0,0 1 0 0 0,0 0 0 0 0,1 0 0 0 0,-4 1 0 0 0,1 3 0 0 0,5-5 0 0 0,1 0 0 0 0,0 0 0 0 0,0 1 0 0 0,0-1 0 0 0,-1 0 0 0 0,1 1 0 0 0,0-1 0 0 0,0 0 0 0 0,0 1 0 0 0,-1-1 0 0 0,1 0 0 0 0,0 1 0 0 0,0-1 0 0 0,0 0 0 0 0,0 1 0 0 0,0-1 0 0 0,0 0 0 0 0,0 1 0 0 0,0-1 0 0 0,0 1 0 0 0,0-1 0 0 0,1 2 28 0 0,0-1 1 0 0,0 0-1 0 0,0 0 0 0 0,0 1 0 0 0,0-1 0 0 0,0 0 1 0 0,0 0-1 0 0,0 0 0 0 0,1 0 0 0 0,-1 0 0 0 0,0-1 1 0 0,1 1-1 0 0,-1 0 0 0 0,1-1 0 0 0,-1 1 0 0 0,1-1 1 0 0,-1 1-1 0 0,1-1 0 0 0,-1 0 0 0 0,1 1-28 0 0,5 0 205 0 0,-1 0 0 0 0,1 0 0 0 0,0 0 0 0 0,2-1-205 0 0,28-1 907 0 0,27-6-907 0 0,23-1-847 0 0,-71 8-1646 0 0,0 0 1 0 0,9 2 2492 0 0,-13 0-8187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5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77 15663 0 0,'1'-1'356'0'0,"12"-9"43"0"0,-6 5-78 0 0,0-1 1 0 0,0 1 0 0 0,5-7-322 0 0,-11 11 328 0 0,0 1 0 0 0,-1-1 0 0 0,1 0 0 0 0,0 0 0 0 0,0 0-1 0 0,0 0 1 0 0,-1 0 0 0 0,1 0 0 0 0,0 0 0 0 0,-1 0 0 0 0,1 0 0 0 0,-1 0 0 0 0,0 0 0 0 0,1 0-1 0 0,-1 0 1 0 0,0 0 0 0 0,1 0 0 0 0,-1-1 0 0 0,0 1 0 0 0,0 0 0 0 0,0 0 0 0 0,0 0-1 0 0,0 0 1 0 0,0-1 0 0 0,0 1 0 0 0,-1 0 0 0 0,1 0 0 0 0,0 0 0 0 0,-1 0 0 0 0,1 0-1 0 0,-1 0 1 0 0,1-1 0 0 0,-1 1 0 0 0,0-1-328 0 0,-15 11 1115 0 0,11-4-1109 0 0,0-1 1 0 0,0 1-1 0 0,1 1 1 0 0,0-1-1 0 0,0 1 0 0 0,0-1 1 0 0,0 1-1 0 0,1 0 1 0 0,0 0-1 0 0,0 1 1 0 0,-1 4-7 0 0,1 0 305 0 0,0 1-1 0 0,0-1 1 0 0,1 1 0 0 0,1-1 0 0 0,0 1 0 0 0,0 5-305 0 0,1-11 16 0 0,0 0 1 0 0,1 0-1 0 0,-1 0 1 0 0,1 0-1 0 0,0 0 1 0 0,1 0-1 0 0,-1 0 1 0 0,1 0-1 0 0,0 0 1 0 0,2 1-17 0 0,1-1 0 0 0,1-4-64 0 0,-5-2-273 0 0,0-1 222 0 0,0 0 0 0 0,-1 0 0 0 0,1 0 0 0 0,0-1 0 0 0,-1 1 0 0 0,1 0 0 0 0,-1 0 0 0 0,0-1 0 0 0,1 1 0 0 0,-1 0 0 0 0,0-1 0 0 0,0 1 0 0 0,0-1 115 0 0,1-29-2073 0 0,-1 17-5234 0 0,0 2-1481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6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32 17503 0 0,'0'0'399'0'0,"0"0"60"0"0,0 0 21 0 0,0 0-59 0 0,0 0-136 0 0,0 0 457 0 0,-2-8 2195 0 0,0 3-2674 0 0,1-1 0 0 0,0 0 1 0 0,0 1-1 0 0,0-1 0 0 0,0 0 0 0 0,1 0 1 0 0,0 1-1 0 0,1-1 0 0 0,-1 0 1 0 0,1 0-1 0 0,0 1 0 0 0,0-1 0 0 0,2-2-263 0 0,3-12 1005 0 0,1 1 0 0 0,1 0 0 0 0,2-4-1005 0 0,-1 8 0 0 0,-1 0 0 0 0,2 0 0 0 0,0 1 0 0 0,0 0 0 0 0,1 1 0 0 0,1 0 0 0 0,7-6 0 0 0,-9 8 0 0 0,-8 8 0 0 0,0 1 0 0 0,0-1 0 0 0,0 1 0 0 0,0 0 0 0 0,0 0 0 0 0,0 0 0 0 0,0 0 0 0 0,1 1 0 0 0,-1-1 0 0 0,1 1 0 0 0,0-1 0 0 0,-1 1 0 0 0,1 0 0 0 0,0 0 0 0 0,-1 0 0 0 0,1 0 0 0 0,0 1 0 0 0,3-1 0 0 0,-2 0 0 0 0,-3 1 0 0 0,1-1 0 0 0,-1 1 0 0 0,1 0 0 0 0,0 0 0 0 0,-1 0 0 0 0,1 0 0 0 0,0 1 0 0 0,-1-1 0 0 0,1 0 0 0 0,-1 1 0 0 0,1-1 0 0 0,-1 1 0 0 0,1-1 0 0 0,-1 1 0 0 0,1 0 0 0 0,0 0 0 0 0,2 0 0 0 0,-1 0 0 0 0,0 0 0 0 0,1 0 0 0 0,-1 1 0 0 0,0 0 0 0 0,0 0 0 0 0,0-1 0 0 0,0 2 0 0 0,0-1 0 0 0,-1 0 0 0 0,1 0 0 0 0,-1 1 0 0 0,1 0 0 0 0,-1-1 0 0 0,2 4 0 0 0,0 0 0 0 0,-1-1 0 0 0,1 1 0 0 0,-1 0 0 0 0,-1 0 0 0 0,1 0 0 0 0,-1 1 0 0 0,0-1 0 0 0,0 1 0 0 0,-1-1 0 0 0,0 1 0 0 0,0-1 0 0 0,0 1 0 0 0,-1 0 0 0 0,0-1 0 0 0,-1 3 0 0 0,-1 12 0 0 0,-1 0 0 0 0,-1 0 0 0 0,-1 0 0 0 0,-2 2 0 0 0,3-13 0 0 0,0-1 0 0 0,-1-5 17 0 0,3-7-1 0 0,2-5-177 0 0,0 8 156 0 0,1-2-282 0 0,-1 0 1 0 0,0 0-1 0 0,1 0 1 0 0,-1 0-1 0 0,1 0 1 0 0,0 1-1 0 0,-1-1 1 0 0,1 0-1 0 0,0 0 1 0 0,0 1-1 0 0,0-1 1 0 0,0 1-1 0 0,1-1 1 0 0,-1 1-1 0 0,2-2 287 0 0,5-5-9209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6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9351 0 0,'0'0'439'0'0,"0"0"62"0"0,0 0 33 0 0,0 0-65 0 0,2-1-309 0 0,4 0 394 0 0,-1-1 1 0 0,1-1-1 0 0,-1 1 1 0 0,1-1-1 0 0,-1 0 1 0 0,0 0 0 0 0,0 0-1 0 0,0-1 1 0 0,-1 1-1 0 0,4-4-554 0 0,-7 6 444 0 0,14-9-272 0 0,-9 7-509 0 0,16-2-5168 0 0,-16 4 4327 0 0,-3 0-1378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7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6 15663 0 0,'0'0'344'0'0,"0"0"72"0"0,0 0 8 0 0,0 0 24 0 0,0 0-360 0 0,0 0-88 0 0,-2-13 0 0 0,14 8 0 0 0,-1 2 424 0 0,0 0 72 0 0,1 1 16 0 0,1-1 0 0 0,3-1-1640 0 0,2 3-328 0 0,0-1-64 0 0,1 2-16 0 0</inkml:trace>
  <inkml:trace contextRef="#ctx0" brushRef="#br0" timeOffset="1">331 60 17503 0 0,'0'0'399'0'0,"0"0"60"0"0,0 0 21 0 0,0 0-59 0 0,0 0-136 0 0,0 0 457 0 0,0 0 228 0 0,0 0 43 0 0,0 0-127 0 0,0-1-582 0 0,2-6-271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49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7 6447 0 0,'0'0'142'0'0,"0"0"22"0"0,0 0 13 0 0,0 0 55 0 0,0 0 181 0 0,0 0 78 0 0,0 0 18 0 0,0 0-66 0 0,2 0-294 0 0,4 0 7 0 0,-4 0 570 0 0,-2 0 244 0 0,0 0 44 0 0,0 0-61 0 0,0 0-288 0 0,0 0-121 0 0,0 0-28 0 0,0 0-4 0 0,0 0 0 0 0,2 1 1213 0 0,2 0 5776 0 0,-3-2-7287 0 0,-1 1-1 0 0,0 0 1 0 0,0 0 0 0 0,1-1 0 0 0,-1 1-1 0 0,0 0 1 0 0,0-1 0 0 0,1 1 0 0 0,-1 0-1 0 0,0-1 1 0 0,0 1 0 0 0,0 0-1 0 0,0-1 1 0 0,0 1 0 0 0,1 0 0 0 0,-1-1-1 0 0,0 1 1 0 0,0-1 0 0 0,0 1 0 0 0,0 0-1 0 0,0-1 1 0 0,0 1-214 0 0,9-42 0 0 0,-6 25 293 0 0,1-1-1 0 0,0 0 1 0 0,1 1-1 0 0,1 0 1 0 0,0 0-1 0 0,2 0 1 0 0,0 0-293 0 0,1 1 0 0 0,1 1 0 0 0,1 0 0 0 0,0 0 0 0 0,0 1 0 0 0,2 1 0 0 0,5-5 0 0 0,38-45 0 0 0,-50 57 0 0 0,-3 2 0 0 0,0 1 0 0 0,0 0 0 0 0,0 0 0 0 0,1 1 0 0 0,0-1 0 0 0,-1 1 0 0 0,1-1 0 0 0,2 1 0 0 0,28-21 0 0 0,-27 19 0 0 0,1 2 0 0 0,-7 2 0 0 0,0 0 0 0 0,-1 0 0 0 0,1-1 0 0 0,0 1 0 0 0,-1 0 0 0 0,1 0 0 0 0,0 0 0 0 0,-1 0 0 0 0,1 0 0 0 0,0 0 0 0 0,-1 0 0 0 0,1 0 0 0 0,0 0 0 0 0,-1 0 0 0 0,1 0 0 0 0,0 1 0 0 0,-1-1 0 0 0,1 0 0 0 0,0 0 0 0 0,-1 1 0 0 0,1-1 0 0 0,0 1 0 0 0,1 0 0 0 0,0 0 0 0 0,-1-1 0 0 0,1 1 0 0 0,-1-1 0 0 0,0 1 0 0 0,1 0 0 0 0,-1 0 0 0 0,0 0 0 0 0,1-1 0 0 0,-1 1 0 0 0,0 0 0 0 0,0 1 0 0 0,0-1 0 0 0,0 0 0 0 0,0 0 0 0 0,0 0 0 0 0,0 1 0 0 0,0-1 0 0 0,0 0 0 0 0,-1 1 0 0 0,1-1 0 0 0,0 1 0 0 0,-1-1 0 0 0,1 1 0 0 0,-1-1 0 0 0,0 1 0 0 0,1 1 0 0 0,1 6 0 0 0,2-2 0 0 0,5 23 0 0 0,-7-18 0 0 0,0 0 0 0 0,0 0 0 0 0,-1 0 0 0 0,-1 0 0 0 0,0 0 0 0 0,-1 0 0 0 0,0 2 0 0 0,-1 6 0 0 0,2-11 0 0 0,-1 1 0 0 0,0-1 0 0 0,-1 0 0 0 0,0 0 0 0 0,-1 0 0 0 0,0 2 0 0 0,-6 9 0 0 0,-1 0 0 0 0,0-1 0 0 0,-2 1 0 0 0,7-12 0 0 0,1-2-290 0 0,2-9-1225 0 0,1 1-1248 0 0,1 2-7133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1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84 13823 0 0,'0'0'315'0'0,"0"0"45"0"0,0 0 21 0 0,-7-2 63 0 0,1 1-293 0 0,5 1 569 0 0,-6-1 846 0 0,5 2 3577 0 0,4 38-4397 0 0,-1-23-267 0 0,-1 1 1 0 0,0 0 0 0 0,-1-1-1 0 0,-2 8-479 0 0,-7 35 375 0 0,8-38-96 0 0,-1 0 0 0 0,-1 0-1 0 0,-1 0 1 0 0,-1-1 0 0 0,-1 0 0 0 0,-5 8-279 0 0,2-3 0 0 0,10-25 0 0 0,0 0 0 0 0,0 0 0 0 0,0 0 0 0 0,0 1 0 0 0,0-1 0 0 0,0 0 0 0 0,0 0 0 0 0,0 0 0 0 0,0 0 0 0 0,0 1 0 0 0,0-1 0 0 0,0 0 0 0 0,0 0 0 0 0,0 0 0 0 0,0 0 0 0 0,0 1 0 0 0,0-1 0 0 0,-1 0 0 0 0,1 0 0 0 0,0 0 0 0 0,0 0 0 0 0,0 0 0 0 0,0 0 0 0 0,0 1 0 0 0,0-1 0 0 0,-1 0 0 0 0,1 0 0 0 0,0 0 0 0 0,0 0 0 0 0,0 0 0 0 0,0 0 0 0 0,-1 0 0 0 0,1 0 0 0 0,0 0 0 0 0,0 0 0 0 0,0 0 0 0 0,0 0 0 0 0,-1 0 0 0 0,1 0 0 0 0,0 0 0 0 0,0 0 0 0 0,0 0 0 0 0,0 0 0 0 0,-1 0 0 0 0,1 0 0 0 0,0 0 0 0 0,0 0 0 0 0,0 0 0 0 0,0 0 0 0 0,-1 0 0 0 0,1 0 0 0 0,0 0 0 0 0,0 0 0 0 0,0 0 0 0 0,0-1 0 0 0,0 1 0 0 0,-1 0 0 0 0,1 0 0 0 0,0 0 0 0 0,0 0 0 0 0,0 0 0 0 0,0 0 0 0 0,0-1 0 0 0,0 1 0 0 0,0 0 0 0 0,0 0 0 0 0,-1 0 0 0 0,1 0 0 0 0,0-1 0 0 0,-2-7 0 0 0,1 4 0 0 0,1 0 0 0 0,0 0 0 0 0,0-1 0 0 0,0 1 0 0 0,0 0 0 0 0,1 0 0 0 0,-1 0 0 0 0,1 0 0 0 0,0 0 0 0 0,2-4 0 0 0,18-40 0 0 0,-8 20 0 0 0,6-16 0 0 0,4-22 0 0 0,-18 52 0 0 0,-2 0 0 0 0,0-1 0 0 0,0 1 0 0 0,-2-1 0 0 0,0 1 0 0 0,0-1 0 0 0,-1 0 0 0 0,0 11 0 0 0,0 3 0 0 0,0 0 0 0 0,0 0 0 0 0,0-1 0 0 0,0 1 0 0 0,-1 0 0 0 0,1 0 0 0 0,0 0 0 0 0,0-1 0 0 0,-1 1 0 0 0,1 0 0 0 0,-1 0 0 0 0,1 0 0 0 0,-1 0 0 0 0,0 0 0 0 0,1 0 0 0 0,-1 0 0 0 0,0 0 0 0 0,1 0 0 0 0,-1 0 0 0 0,0 0 0 0 0,0 0 0 0 0,-28-9 0 0 0,36 13 0 0 0,9-1 0 0 0,11-7 0 0 0,1-1 0 0 0,9-5 0 0 0,-6 2 0 0 0,21-2 0 0 0,-32 7 0 0 0,45-5 0 0 0,-53 10 0 0 0,-4 4 0 0 0,-7-2 68 0 0,0 0 1 0 0,0 0-1 0 0,0 0 0 0 0,0 0 0 0 0,0 0 1 0 0,0 0-1 0 0,-1 0 0 0 0,1 1 0 0 0,-1-1 1 0 0,0 0-1 0 0,0 0 0 0 0,0 1 1 0 0,-1-1-1 0 0,1 0 0 0 0,-1 2-68 0 0,-2 10 512 0 0,-1 1 0 0 0,-3 7-512 0 0,-1 2 0 0 0,0 0 0 0 0,2 1 0 0 0,1 0 0 0 0,1 0 0 0 0,1 1 0 0 0,2 3 0 0 0,1-11 0 0 0,-1 1 0 0 0,-1 0 0 0 0,-1-1 0 0 0,0 1 0 0 0,3-19 0 0 0,0-1 0 0 0,0 0 0 0 0,0 1 0 0 0,0-1 0 0 0,0 1 0 0 0,0-1 0 0 0,0 0 0 0 0,0 1 0 0 0,0-1 0 0 0,0 1 0 0 0,0-1 0 0 0,0 0 0 0 0,-1 1 0 0 0,1-1 0 0 0,0 0 0 0 0,0 1 0 0 0,0-1 0 0 0,0 0 0 0 0,-1 1 0 0 0,1-1 0 0 0,0 0 0 0 0,0 1 0 0 0,-1-1 0 0 0,1 0 0 0 0,0 0 0 0 0,-1 1 0 0 0,1-1 0 0 0,0 0 0 0 0,-1 0 0 0 0,1 1 0 0 0,0-1 0 0 0,-1 0 0 0 0,1 0 0 0 0,-1 0 0 0 0,1 0 0 0 0,0 0 0 0 0,-1 0 0 0 0,1 0 0 0 0,-1 0 0 0 0,1 0 0 0 0,0 0 0 0 0,-1 0 0 0 0,1 0 0 0 0,-1 0 0 0 0,1 0 0 0 0,0 0 0 0 0,-4 0 0 0 0,0 0 0 0 0,0-1 0 0 0,0 0 0 0 0,0 0 0 0 0,0 0 0 0 0,1 0 0 0 0,-1 0 0 0 0,0-1 0 0 0,-1-1 0 0 0,-13-6-219 0 0,0-1-659 0 0,1-1-1 0 0,-12-9 879 0 0,17 11-316 0 0,-1-1-1 0 0,0 2 1 0 0,-1 0-1 0 0,0 0 1 0 0,0 1-1 0 0,-14-4 317 0 0,6 9-166 0 0,8 2 167 0 0,13 1-1 0 0,5 3 0 0 0,8 4 0 0 0,0-5 99 0 0,0 0-1 0 0,0 0 0 0 0,1-2 1 0 0,-1 1-1 0 0,1-1 1 0 0,-1-1-1 0 0,1 0-98 0 0,26-3 1055 0 0,23-5-1055 0 0,-6 1 184 0 0,-16 2-3176 0 0,-28 4-5880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21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79 4607 0 0,'0'0'102'0'0,"0"0"20"0"0,0 0 6 0 0,0 0 51 0 0,0 0 213 0 0,0 0 96 0 0,0 0 21 0 0,1-2 71 0 0,5-13 1276 0 0,-6 14-836 0 0,0 1 4 0 0,0-2 0 0 0,-1-2-484 0 0,0 0-202 0 0,0 0 1 0 0,0-1-1 0 0,0 1 0 0 0,1 0 1 0 0,0 0-1 0 0,0 0 1 0 0,0-1-1 0 0,0 1 0 0 0,1 0 1 0 0,-1 0-1 0 0,1 0 1 0 0,0 0-1 0 0,0 0 0 0 0,1 0 1 0 0,-1 0-1 0 0,1 0 0 0 0,0 0 1 0 0,0 0-1 0 0,0 1 1 0 0,1-1-1 0 0,-1 1 0 0 0,1 0 1 0 0,2-2-339 0 0,2-6 1519 0 0,-2 5 907 0 0,-6 13-1158 0 0,-12 33-1268 0 0,-9 25 0 0 0,-24 51 0 0 0,39-98 0 0 0,1 0 0 0 0,0 1 0 0 0,1 0 0 0 0,1 0 0 0 0,-1 11 0 0 0,5-25 0 0 0,-12 41 0 0 0,7-30 0 0 0,2 0 0 0 0,-2 8 0 0 0,4-14 0 0 0,1-10 0 0 0,0 0 0 0 0,-1 0 0 0 0,1 0 0 0 0,0 0 0 0 0,0 0 0 0 0,0 0 0 0 0,0 0 0 0 0,0 0 0 0 0,0 0 0 0 0,0 0 0 0 0,-1 0 0 0 0,1 0 0 0 0,0 0 0 0 0,0 0 0 0 0,0 0 0 0 0,0 0 0 0 0,0 0 0 0 0,0 0 0 0 0,0 0 0 0 0,-1 0 0 0 0,1-1 0 0 0,0 1 0 0 0,0 0 0 0 0,0 0 0 0 0,0 0 0 0 0,0 0 0 0 0,0 0 0 0 0,0 0 0 0 0,0 0 0 0 0,0 0 0 0 0,0 0 0 0 0,0 0 0 0 0,-1-1 0 0 0,1 1 0 0 0,0 0 0 0 0,0 0 0 0 0,0 0 0 0 0,0 0 0 0 0,0 0 0 0 0,0 0 0 0 0,0 0 0 0 0,0-1 0 0 0,0 1 0 0 0,0 0 0 0 0,0 0 0 0 0,-1-8 0 0 0,2-11 0 0 0,-5 7 0 0 0,3 11 0 0 0,1-1 0 0 0,-1 1 0 0 0,1-1 0 0 0,-1 1 0 0 0,1-1 0 0 0,-1 0 0 0 0,1 1 0 0 0,0-1 0 0 0,0 1 0 0 0,0-1 0 0 0,0 0 0 0 0,0-12-236 0 0,0 12 147 0 0,0 0 1 0 0,0 0 0 0 0,0 0 0 0 0,0 0-1 0 0,0 0 1 0 0,0 0 0 0 0,1 0-1 0 0,-1 0 1 0 0,1 0 0 0 0,0 0 0 0 0,-1 0-1 0 0,1 0 1 0 0,1-1 88 0 0,1-2-77 0 0,-1 0-1 0 0,0 0 1 0 0,0 0 0 0 0,0 0-1 0 0,-1 0 1 0 0,1 0 0 0 0,-1 0-1 0 0,0-2 78 0 0,6-24-61 0 0,56-152-1915 0 0,-43 138 158 0 0,9-14 1818 0 0,-9 20-166 0 0,-19 37 504 0 0,-1 2 136 0 0,0 0 34 0 0,0 0 4 0 0,0 0 0 0 0,0 0 0 0 0,0 0 0 0 0,0 0-69 0 0,3 2-269 0 0,-3-1-174 0 0,1 0-1 0 0,-1 0 1 0 0,1-1-1 0 0,0 1 1 0 0,-1 0-1 0 0,1 0 1 0 0,0 0-1 0 0,-1-1 1 0 0,1 1-1 0 0,0 0 1 0 0,0-1-1 0 0,-1 1 1 0 0,1-1-1 0 0,0 1 1 0 0,0-1-1 0 0,0 1 1 0 0,0-1-1 0 0,1 1 1 0 0,3 1 1 0 0,0 1 1 0 0,1-1-1 0 0,-1 0 0 0 0,0 0 0 0 0,1-1 1 0 0,0 0-1 0 0,5 1-1 0 0,13 3 63 0 0,-3 0 796 0 0,-20-4-350 0 0,1 0-66 0 0,35 18-278 0 0,-33-17-165 0 0,-1 0 0 0 0,1 1 0 0 0,-1 0 0 0 0,1 0 0 0 0,-1 0 0 0 0,0 0 0 0 0,-1 0 0 0 0,1 1 0 0 0,0-1 0 0 0,-1 1 0 0 0,0 0 0 0 0,0 0 0 0 0,0 0 0 0 0,0 0 0 0 0,-1 0 0 0 0,1 0 0 0 0,-1 0 0 0 0,0 0 0 0 0,0 1 0 0 0,-1-1 0 0 0,1 0 0 0 0,-1 1 0 0 0,0-1 0 0 0,4 21 0 0 0,-3-20 0 0 0,0 0 0 0 0,0 1 0 0 0,0-1 0 0 0,-1 0 0 0 0,0 3 0 0 0,0 18 148 0 0,0-17 48 0 0,0 1-1 0 0,-1 0 1 0 0,0 0 0 0 0,-2 7-196 0 0,-28 93-710 0 0,22-81 656 0 0,-3-1-1 0 0,0 0 0 0 0,-3 2 55 0 0,-3 7-1 0 0,-1 7 1 0 0,16-35-72 0 0,-1-39-1808 0 0,5 22 1542 0 0,2-9-750 0 0,-1 0 0 0 0,-1 0 1 0 0,0 1-1 0 0,-2-1 0 0 0,0-4 1088 0 0,0 18-302 0 0,0-1-1 0 0,0 1 1 0 0,0 0 0 0 0,-1 0-1 0 0,1 0 1 0 0,-1 0-1 0 0,0 0 1 0 0,0 0 0 0 0,0 0-1 0 0,0 0 1 0 0,-1 1 0 0 0,1-1-1 0 0,-1 1 1 0 0,1 0 0 0 0,-1 0-1 0 0,0 0 1 0 0,0 0 0 0 0,-2-1 302 0 0,-5-3-1238 0 0,1 1 0 0 0,-1 1 1 0 0,0-1-1 0 0,-1 2 0 0 0,-5-2 1238 0 0,12 4-374 0 0,0 0 0 0 0,0 1 0 0 0,-1-1 0 0 0,1 1 0 0 0,0 0 0 0 0,-1 0 374 0 0,-42 8 1174 0 0,32-5-474 0 0,0 1 298 0 0,0 1-1 0 0,0 1 1 0 0,1 0 0 0 0,0 1 0 0 0,-13 8-998 0 0,26-14 125 0 0,-1 0 469 0 0,0 0 0 0 0,0 0 0 0 0,0 0 0 0 0,0 0 0 0 0,1 1 0 0 0,-1-1-1 0 0,0 0 1 0 0,1 1 0 0 0,-1-1 0 0 0,1 1-594 0 0,1-2 93 0 0,0 0 0 0 0,0 1 1 0 0,0-1-1 0 0,0 0 0 0 0,0 0 0 0 0,0 0 0 0 0,0 0 0 0 0,0 0 1 0 0,0 1-1 0 0,0-1 0 0 0,0 0 0 0 0,0 0 0 0 0,0 0 1 0 0,0 0-1 0 0,0 0 0 0 0,0 1 0 0 0,0-1 0 0 0,0 0 0 0 0,0 0 1 0 0,0 0-1 0 0,0 0 0 0 0,0 0 0 0 0,1 0 0 0 0,-1 0 0 0 0,0 1 1 0 0,0-1-1 0 0,0 0 0 0 0,0 0 0 0 0,0 0 0 0 0,0 0 0 0 0,0 0 1 0 0,1 0-1 0 0,-1 0 0 0 0,0 0 0 0 0,0 0 0 0 0,0 0 0 0 0,0 0 1 0 0,0 0-1 0 0,1 0 0 0 0,-1 0 0 0 0,0 0-93 0 0,14 2 89 0 0,29-5 604 0 0,-2-1 1 0 0,1-3-1 0 0,0-1 0 0 0,3-3-693 0 0,5 0-109 0 0,-33 5 111 0 0,-14 4-16 0 0,0 1 1 0 0,0 0-1 0 0,1 0 1 0 0,-1 0-1 0 0,0 0 1 0 0,1 0-1 0 0,-1 1 1 0 0,0 0-1 0 0,1-1 1 0 0,0 1 13 0 0,-3 0-696 0 0,-1 0-257 0 0,0 0-831 0 0,0 0-3260 0 0,0 0-1394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2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6 15663 0 0,'0'0'719'0'0,"0"0"-20"0"0,18-5 879 0 0,-16 3-907 0 0,0 1-1 0 0,0 0 0 0 0,1 0 1 0 0,-1 0-1 0 0,0 0 0 0 0,1 0 1 0 0,-1 0-1 0 0,1 1 0 0 0,0-1-670 0 0,-2 1 75 0 0,0 0-1 0 0,-1 0 0 0 0,1 0 1 0 0,0 0-1 0 0,0 1 0 0 0,-1-1 1 0 0,1 0-1 0 0,0 0 0 0 0,-1 1 1 0 0,1-1-1 0 0,0 0 0 0 0,-1 1 1 0 0,1-1-1 0 0,-1 1 0 0 0,1-1 1 0 0,-1 1-1 0 0,1-1 0 0 0,-1 1 1 0 0,1-1-1 0 0,-1 1 1 0 0,1 0-1 0 0,-1-1 0 0 0,0 1 1 0 0,1-1-1 0 0,-1 1 0 0 0,0 0 1 0 0,1-1-1 0 0,-1 1 0 0 0,0 0 1 0 0,0 0-1 0 0,0-1 0 0 0,0 1 1 0 0,0 0-1 0 0,0-1 0 0 0,0 1 1 0 0,0 0-1 0 0,0 0-74 0 0,2 13 21 0 0,-2 0 0 0 0,0 0 1 0 0,0 0-1 0 0,-1 0 0 0 0,-1 0 0 0 0,-1 0 0 0 0,-2 10-21 0 0,-8 19 218 0 0,-14 32-218 0 0,8-25 737 0 0,-17 52 380 0 0,33-93-1117 0 0,7-25 0 0 0,1-1 0 0 0,0 1 0 0 0,1 0 0 0 0,1 0 0 0 0,1 1 0 0 0,7-13 0 0 0,3-1 0 0 0,2 1 0 0 0,1 0 0 0 0,5-3 0 0 0,-17 21 0 0 0,1 0 0 0 0,0 1 0 0 0,1 0 0 0 0,0 1 0 0 0,0 0 0 0 0,7-3 0 0 0,-10 8 0 0 0,0 6 0 0 0,-7-2 0 0 0,1 1 0 0 0,-1-1 0 0 0,0 0 0 0 0,1 1 0 0 0,-1-1 0 0 0,0 1 0 0 0,0-1 0 0 0,0 1 0 0 0,0 0 0 0 0,0 0 0 0 0,0-1 0 0 0,0 1 0 0 0,-1 0 0 0 0,8 37 0 0 0,-7-34 0 0 0,0 16 0 0 0,0-17 0 0 0,-1-3 0 0 0,0 0 0 0 0,0 0 0 0 0,0 0 0 0 0,0 0 0 0 0,0 0 0 0 0,0 0 0 0 0,0 1 0 0 0,0-1 0 0 0,0 0 0 0 0,-1 0 0 0 0,1 0 0 0 0,0 0 0 0 0,-1 0 0 0 0,1 0 0 0 0,-1 0 0 0 0,0 0 0 0 0,1 1 0 0 0,-1 0 0 0 0,0 0 0 0 0,0 0 0 0 0,0-1 0 0 0,0 1 0 0 0,0 0 0 0 0,0-1 0 0 0,0 1 0 0 0,0-1 0 0 0,-1 1 0 0 0,1-1 0 0 0,0 0 0 0 0,-1 1 0 0 0,0-1 0 0 0,1 0 0 0 0,-2 1 0 0 0,-2 0 0 0 0,1-1 0 0 0,0 1 0 0 0,0-1 0 0 0,-1 0 0 0 0,1 0 0 0 0,-2-1 0 0 0,0 1 0 0 0,-49 15 0 0 0,28-14 0 0 0,26-2 0 0 0,0 0 0 0 0,0 0 0 0 0,0 1 0 0 0,0-1 0 0 0,0 0 0 0 0,0 0 0 0 0,1 1 0 0 0,-1-1 0 0 0,0 1 0 0 0,0-1 0 0 0,0 1 0 0 0,1-1 0 0 0,-1 1 0 0 0,0-1 0 0 0,0 1 0 0 0,1 0 0 0 0,-1-1 0 0 0,0 1 0 0 0,1 0 0 0 0,-1-1 0 0 0,1 1 0 0 0,-1 0 0 0 0,1 0 0 0 0,0 0 0 0 0,-2 2 0 0 0,-5 4 0 0 0,2-2 0 0 0,3 4 0 0 0,2-8 0 0 0,-1 0 0 0 0,1 0 0 0 0,0 0 0 0 0,-1 0 0 0 0,1 1 0 0 0,0-1 0 0 0,0 0 0 0 0,0 0 0 0 0,0 0 0 0 0,0 0 0 0 0,0 0 0 0 0,0 0 0 0 0,0 0 0 0 0,0 0 0 0 0,1 0 0 0 0,-1 0 0 0 0,0 1 0 0 0,2 1 0 0 0,-2-1 0 0 0,1 0 0 0 0,0 0 0 0 0,-1 1 0 0 0,1-1 0 0 0,0 0 0 0 0,0 0 0 0 0,0 0 0 0 0,0 0 0 0 0,1 0 0 0 0,-1-1 0 0 0,0 1 0 0 0,1 0 0 0 0,-1 0 0 0 0,1-1 0 0 0,0 1 0 0 0,0-1 0 0 0,-1 0 0 0 0,1 1 0 0 0,0-1 0 0 0,0 0 0 0 0,0 0 0 0 0,0 0 0 0 0,2 0 0 0 0,0 1 0 0 0,0-1-195 0 0,0 0 1 0 0,0 1-1 0 0,0-1 1 0 0,1-1-1 0 0,-1 1 1 0 0,0-1-1 0 0,1 1 1 0 0,-1-1-1 0 0,0-1 0 0 0,0 1 1 0 0,1-1-1 0 0,-1 1 1 0 0,0-1-1 0 0,4-1 195 0 0,5-3-1071 0 0,-1 0 0 0 0,1-1 1 0 0,-1 0-1 0 0,0-1 1071 0 0,3-2-650 0 0,-4 3-1397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2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7503 0 0,'0'0'399'0'0,"0"0"60"0"0,0 0 21 0 0,0 0-59 0 0,2 0-276 0 0,60-5 2006 0 0,-45 3-1149 0 0,0 0 1 0 0,0 1-1 0 0,0 1 0 0 0,12 2-1002 0 0,16 0-64 0 0,-43-2-140 0 0,0 1 0 0 0,0-1 0 0 0,0 0 0 0 0,1 0 0 0 0,-1 0 0 0 0,0 0 0 0 0,0-1 0 0 0,0 1 0 0 0,0-1 0 0 0,0 1 0 0 0,0-1 0 0 0,0 0 0 0 0,0 1 0 0 0,1-2 204 0 0,6-2-8192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1191 0 0,'0'0'480'0'0,"0"0"67"0"0,0 0 31 0 0,6 6 125 0 0,-4-5-682 0 0,-1-1-12 0 0,0 0-1 0 0,-1 0 1 0 0,1 0 0 0 0,0 0-1 0 0,0 0 1 0 0,0 0 0 0 0,0 0 0 0 0,0 0-1 0 0,0 0 1 0 0,0 0 0 0 0,0 0-1 0 0,0 0 1 0 0,0-1 0 0 0,0 1-1 0 0,0 0 1 0 0,0-1-9 0 0,15-3 1195 0 0,-13 3-853 0 0,0 0 0 0 0,0 0 0 0 0,0 0 1 0 0,0 0-1 0 0,0 1 0 0 0,1 0 0 0 0,-1-1 0 0 0,2 2-342 0 0,-4-1 68 0 0,0 0 0 0 0,1 0 0 0 0,-1 0 0 0 0,0 0 0 0 0,1 1 0 0 0,-1-1 1 0 0,0 0-1 0 0,0 1 0 0 0,1-1 0 0 0,-1 1 0 0 0,0 0 0 0 0,0-1 0 0 0,0 1 0 0 0,0 0 0 0 0,0 0 0 0 0,0-1 0 0 0,0 1 0 0 0,0 0 0 0 0,0 0 0 0 0,0 0 0 0 0,-1 0 1 0 0,1 0-1 0 0,0 1 0 0 0,0-1 0 0 0,-1 0 0 0 0,1 0 0 0 0,-1 0 0 0 0,1 1 0 0 0,-1-1-68 0 0,1 2 82 0 0,0 1-7 0 0,0 0-1 0 0,0 0 1 0 0,0 1-1 0 0,-1-1 1 0 0,0 0-1 0 0,1 0 1 0 0,-2 0 0 0 0,1 1-1 0 0,0-1 1 0 0,-1 0-1 0 0,0 0 1 0 0,0 0-1 0 0,0 0 1 0 0,-2 3-75 0 0,-2 8 340 0 0,-1-1 0 0 0,-1 0 0 0 0,-2 4-340 0 0,0 0 0 0 0,1-1 0 0 0,1 2 0 0 0,-5 17 0 0 0,12-36 0 0 0,0 0 0 0 0,0 0 0 0 0,-1 0 0 0 0,1 0 0 0 0,0 1 0 0 0,0-1 0 0 0,0 0 0 0 0,0 0 0 0 0,0 0 0 0 0,0 1 0 0 0,0-1 0 0 0,0 0 0 0 0,0 0 0 0 0,0 0 0 0 0,0 1 0 0 0,0-1 0 0 0,0 0 0 0 0,0 0 0 0 0,0 0 0 0 0,0 1 0 0 0,0-1 0 0 0,0 0 0 0 0,0 0 0 0 0,0 1 0 0 0,0-1 0 0 0,0 0 0 0 0,1 0 0 0 0,-1 0 0 0 0,0 0 0 0 0,0 1 0 0 0,0-1 0 0 0,0 0 0 0 0,0 0 0 0 0,7-2 0 0 0,4-7 0 0 0,-4-2-1071 0 0,1 1 0 0 0,-1-1 1 0 0,-1 0-1 0 0,0 0 0 0 0,3-12 1071 0 0,-7 19-257 0 0,13-27-1788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3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5663 0 0,'0'0'356'0'0,"0"0"50"0"0,0 0 20 0 0,0 0-42 0 0,0 0-112 0 0,0 0 463 0 0,0 0 234 0 0,0 0 45 0 0,0 0 8 0 0,1 0 2 0 0,26 7 1747 0 0,-23-5-2697 0 0,0 0 0 0 0,0 0-1 0 0,0 0 1 0 0,0 1 0 0 0,0-1 0 0 0,0 1-1 0 0,-1 0 1 0 0,1 0 0 0 0,-1 0-1 0 0,0 0 1 0 0,0 1 0 0 0,0-1-1 0 0,1 4-73 0 0,37 49 866 0 0,-25-36-491 0 0,-2 1-1 0 0,1 2-374 0 0,2 5 273 0 0,-2 1-1 0 0,-1 1 1 0 0,-2 0 0 0 0,-1 0-1 0 0,6 26-272 0 0,-13-38 162 0 0,0 1-1 0 0,-2-1 1 0 0,0 1 0 0 0,-1 0-1 0 0,-1-1 1 0 0,-1 1-1 0 0,0 0 1 0 0,-1-1-1 0 0,-1 1 1 0 0,-5 15-162 0 0,5-25 73 0 0,0 4 57 0 0,-1 0 1 0 0,0 0-1 0 0,-1 0 1 0 0,0 0-1 0 0,-1 0 1 0 0,-1-1-1 0 0,0 0 1 0 0,-2 2-131 0 0,-12 13 0 0 0,13-15 0 0 0,-1 0 0 0 0,0-1 0 0 0,-6 4 0 0 0,-7 7 0 0 0,-2-2 0 0 0,-14 10 0 0 0,22-19 0 0 0,11-6 0 0 0,-1-1 0 0 0,1 0 0 0 0,-1 0 0 0 0,0-1 0 0 0,-1 0 0 0 0,-2 1 0 0 0,-5-1-868 0 0,14-3 821 0 0,0 0-1 0 0,0 0 1 0 0,0 0-1 0 0,0 0 1 0 0,-1 0-1 0 0,1 0 1 0 0,0-1-1 0 0,0 1 1 0 0,0 0-1 0 0,0 0 0 0 0,0 0 1 0 0,0 0-1 0 0,0 0 1 0 0,0 0-1 0 0,-1 0 1 0 0,1 0-1 0 0,0-1 1 0 0,0 1-1 0 0,0 0 1 0 0,0 0-1 0 0,0 0 1 0 0,0 0-1 0 0,0 0 1 0 0,0 0-1 0 0,0-1 1 0 0,0 1-1 0 0,0 0 0 0 0,0 0 1 0 0,0 0-1 0 0,0 0 1 0 0,0 0-1 0 0,0 0 1 0 0,0-1-1 0 0,0 1 1 0 0,0 0-1 0 0,0 0 1 0 0,0 0-1 0 0,0 0 1 0 0,0 0-1 0 0,0-1 1 0 0,0 1-1 0 0,0 0 0 0 0,0 0 1 0 0,1 0 47 0 0,11-16-4785 0 0,-9 13 3960 0 0,12-16-1719 0 0,4 1-15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4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24879 0 0,'0'0'564'0'0,"0"0"83"0"0,2 0 34 0 0,7-4-439 0 0,-1 0 1 0 0,0 0-1 0 0,0 0 0 0 0,0-1 1 0 0,0 0-1 0 0,1-2-242 0 0,43-38 2366 0 0,-49 43-2264 0 0,-2 1-73 0 0,0 0 0 0 0,0 1 0 0 0,0-1 0 0 0,0 0 0 0 0,0 0 0 0 0,-1 0 0 0 0,1 0 0 0 0,0 0 1 0 0,0 0-1 0 0,-1 0 0 0 0,1-1 0 0 0,0 1 0 0 0,-1 0 0 0 0,1 0 0 0 0,-1 0 0 0 0,0-1 0 0 0,1 1 0 0 0,-1 0 1 0 0,0-1-1 0 0,0 1 0 0 0,0 0 0 0 0,0-1 0 0 0,0 1 0 0 0,0 0 0 0 0,0 0 0 0 0,0-1 0 0 0,0 1 0 0 0,-1 0 0 0 0,1-1 1 0 0,-1 1-1 0 0,1 0 0 0 0,-1 0 0 0 0,1 0 0 0 0,-1-1 0 0 0,0 0-29 0 0,0 1-28 0 0,0-1 0 0 0,0 1-1 0 0,0 0 1 0 0,0-1 0 0 0,0 1 0 0 0,-1 0 0 0 0,1 0-1 0 0,0 0 1 0 0,-1 0 0 0 0,1 0 0 0 0,-1 0 0 0 0,1 0-1 0 0,-1 0 1 0 0,1 1 0 0 0,-1-1 0 0 0,1 0 0 0 0,-1 1-1 0 0,0-1 1 0 0,0 1 0 0 0,0 0 28 0 0,-4-1-164 0 0,1 0 0 0 0,0 1 0 0 0,-1 0 0 0 0,1 0 0 0 0,-5 1 164 0 0,-3 1-512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5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15 11975 0 0,'0'0'267'0'0,"1"-15"666"0"0,5-7-811 0 0,-4 13 1163 0 0,0 1-1 0 0,1-1 1 0 0,3-6-1285 0 0,-5 14 1024 0 0,-1 1 0 0 0,3-19 1620 0 0,-3 18-2568 0 0,0 0 0 0 0,0 0 0 0 0,1-1 0 0 0,-1 1 0 0 0,0 0 0 0 0,0 0 0 0 0,0 0-1 0 0,0 0 1 0 0,-1 0 0 0 0,1 0 0 0 0,0 0 0 0 0,0-1 0 0 0,-1 1 0 0 0,1 0-76 0 0,-6 11 1966 0 0,-5 27 777 0 0,-11 64-2743 0 0,4-22 0 0 0,1 13 0 0 0,14-76 45 0 0,-1 0 0 0 0,0 0 1 0 0,-4 7-46 0 0,-8 31 307 0 0,8-29 1234 0 0,8-24-1878 0 0,0-1-138 0 0,0 0-33 0 0,0 0 65 0 0,1-7 278 0 0,4-15-1717 0 0,0 1 0 0 0,-2-1 1 0 0,-1 0-1 0 0,-1 0 0 0 0,-1-10 1882 0 0,0 8-6823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6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04 15663 0 0,'-1'0'356'0'0,"-17"-8"708"0"0,0 0 0 0 0,1-1 0 0 0,-1-1-1064 0 0,17 10 1014 0 0,1-2 8 0 0,-1 0-862 0 0,0 0-1 0 0,0 1 0 0 0,0-1 1 0 0,0 0-1 0 0,1 0 0 0 0,-1 0 1 0 0,1 0-1 0 0,0 0 0 0 0,-1 0 1 0 0,1 0-1 0 0,0 0 0 0 0,0 0 1 0 0,0 0-1 0 0,0 0 0 0 0,1 0 1 0 0,-1 0-1 0 0,0 0 0 0 0,1 0 1 0 0,0 0-1 0 0,-1 0 0 0 0,1 0 1 0 0,0 0-1 0 0,0 0 0 0 0,0 1 1 0 0,0-1-1 0 0,0 0 1 0 0,1 1-1 0 0,-1-1 0 0 0,0 1 1 0 0,2-2-160 0 0,4-3 130 0 0,1 0-1 0 0,0 0 1 0 0,0 1 0 0 0,1 0 0 0 0,-1 1 0 0 0,2-1-130 0 0,12-6 792 0 0,-2 1-788 0 0,0 2 0 0 0,1 0 0 0 0,0 1 1 0 0,7 0-5 0 0,-16 4-1 0 0,7-2 329 0 0,-1 2 0 0 0,1 0 1 0 0,9 1-329 0 0,8-1 455 0 0,-26 3-379 0 0,0 0 0 0 0,0 1 0 0 0,0 1 0 0 0,0-1 0 0 0,0 2 0 0 0,0-1 0 0 0,-1 1 0 0 0,8 4-76 0 0,-13-5 0 0 0,0 0 0 0 0,0 1 0 0 0,0-1 0 0 0,0 1 0 0 0,0 0 0 0 0,-1 0 0 0 0,1 0 0 0 0,-1 1 0 0 0,0-1 0 0 0,0 1 0 0 0,0 0 0 0 0,-1 0 0 0 0,1 0 0 0 0,-1 0 0 0 0,1 2 0 0 0,2 5 0 0 0,0 0 0 0 0,0 0 0 0 0,-2 1 0 0 0,1 0 0 0 0,0 5 0 0 0,-3-11 0 0 0,0 0 0 0 0,0 1 0 0 0,-1-1 0 0 0,0 1 0 0 0,0-1 0 0 0,0 1 0 0 0,-1-1 0 0 0,0 1 0 0 0,0-1 0 0 0,-1 1 0 0 0,0-1 0 0 0,0 0 0 0 0,0 0 0 0 0,-1 0 0 0 0,0 0 0 0 0,0 0 0 0 0,-1 1 0 0 0,-2 1 0 0 0,0-1 0 0 0,0 0 0 0 0,-1 0 0 0 0,0 0 0 0 0,0 0 0 0 0,-1-1 0 0 0,0-1 0 0 0,0 1 0 0 0,0-1 0 0 0,0-1 0 0 0,-4 2 0 0 0,-2 1 0 0 0,0 0 0 0 0,0-1 0 0 0,-1-1 0 0 0,1 0 0 0 0,-1-1 0 0 0,0-1 0 0 0,-5 1 0 0 0,-1-2-129 0 0,1 0-930 0 0,1-1 0 0 0,-11-1 1059 0 0,23 0-511 0 0,0-1-1 0 0,0 0 0 0 0,0 0 0 0 0,0-1 0 0 0,0 0 0 0 0,0 0 1 0 0,0-1-1 0 0,-4-2 512 0 0,-1-1-8531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6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50 17503 0 0,'0'0'803'0'0,"-1"-9"266"0"0,2-9-1757 0 0,3-4 6439 0 0,-4 21-4019 0 0,0 3-381 0 0,-6 15-814 0 0,1-5-137 0 0,-1 0 1 0 0,0 0 0 0 0,-1 0-401 0 0,-14 29 387 0 0,6-8-367 0 0,-17 25-20 0 0,-8 16-4 0 0,31-55 4 0 0,-13 30 0 0 0,-6 20 0 0 0,22-53 0 0 0,2 0 0 0 0,0 0 0 0 0,0 0 0 0 0,2 0 0 0 0,0 0 0 0 0,0 12 0 0 0,3-23 0 0 0,-1 0 0 0 0,1 0 0 0 0,0-1 0 0 0,0 1 0 0 0,0 0 0 0 0,0 0 0 0 0,1-1 0 0 0,0 1 0 0 0,0-1 0 0 0,0 1 0 0 0,1-1 0 0 0,-1 0 0 0 0,1 0 0 0 0,0 0 0 0 0,0 0 0 0 0,1 0 0 0 0,-1-1 0 0 0,1 1 0 0 0,0-1 0 0 0,0 0 0 0 0,0 0 0 0 0,0-1 0 0 0,0 1 0 0 0,1-1 0 0 0,-1 0 0 0 0,1 0 0 0 0,-1 0 0 0 0,5 1 0 0 0,-1-1 18 0 0,2 2-553 0 0,-1-2 0 0 0,1 1 0 0 0,0-1 0 0 0,0 0 0 0 0,0-1 0 0 0,4 0 535 0 0,9-1-9552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8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96 11975 0 0,'0'-4'267'0'0,"1"0"-91"0"0,-1 0 1 0 0,1 0-1 0 0,0 0 1 0 0,0 0-1 0 0,1 0 0 0 0,1-3-176 0 0,2-7 126 0 0,-4 9 605 0 0,1 1 0 0 0,-1-1 1 0 0,-1-1-1 0 0,1 1 0 0 0,-1-4-731 0 0,0 8 665 0 0,0 1-121 0 0,0 0-28 0 0,0 0-4 0 0,0 0 0 0 0,0 0 0 0 0,0 0 0 0 0,0 0 0 0 0,0 0 0 0 0,0 0 0 0 0,1 12 599 0 0,-12 21-65 0 0,-6 12-1046 0 0,3-10 1019 0 0,-2 10-1019 0 0,9-21 0 0 0,-10 39 0 0 0,16-55 0 0 0,0 0 0 0 0,0-1 0 0 0,0 1 0 0 0,1 0 0 0 0,1 0 0 0 0,-1-1 0 0 0,2 4 0 0 0,0-3 0 0 0,2-1 0 0 0,3-5 0 0 0,-1-7 0 0 0,-2-2 0 0 0,0 0 0 0 0,0 0 0 0 0,0 0 0 0 0,-1-1 0 0 0,0 0 0 0 0,-1 1 0 0 0,0-1 0 0 0,0 0 0 0 0,0-6 0 0 0,4-9 0 0 0,20-63 0 0 0,-16 57 0 0 0,-1 0 0 0 0,-1 0 0 0 0,-2-1 0 0 0,3-26 0 0 0,-9 53 0 0 0,1 2 0 0 0,-1 0 0 0 0,0 1 0 0 0,0-1 0 0 0,0 0 0 0 0,0 0 0 0 0,0 0 0 0 0,0 1 0 0 0,0-1 0 0 0,0 0 0 0 0,-1 0 0 0 0,1 0 0 0 0,0 1 0 0 0,0-1 0 0 0,-1 0 0 0 0,1 0 0 0 0,0 1 0 0 0,-1-1 0 0 0,1 0 0 0 0,-1 1 0 0 0,1-1 0 0 0,-4-6 0 0 0,-1 5 0 0 0,-2 4 0 0 0,22-3 0 0 0,-9 1 0 0 0,-1 0 0 0 0,1 0 0 0 0,-1-1 0 0 0,1 0 0 0 0,-1 0 0 0 0,1 0 0 0 0,84-28 0 0 0,-72 23 150 0 0,-10 3 110 0 0,0 0 0 0 0,0 0 1 0 0,5-4-261 0 0,-12 6 509 0 0,-1 1-66 0 0,10 7-278 0 0,-4 1-165 0 0,-4-3 0 0 0,0 1 0 0 0,0-1 0 0 0,-1 1 0 0 0,0-1 0 0 0,0 1 0 0 0,0-1 0 0 0,-1 1 0 0 0,0 0 0 0 0,0 3 0 0 0,-6 53 0 0 0,6-59 0 0 0,-5 24 0 0 0,-2-1 0 0 0,-1 4 0 0 0,-9 39 0 0 0,10-42 0 0 0,-1 0 0 0 0,0-1 0 0 0,-11 21 0 0 0,7-22 0 0 0,6-10-133 0 0,-6-32-2527 0 0,-3-25-2843 0 0,11 29 3967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9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1 13823 0 0,'-8'4'675'0'0,"1"-2"-1457"0"0,-2 0 4009 0 0,7-2 457 0 0,11-2-2040 0 0,18-4-1399 0 0,1 2 0 0 0,0 0 0 0 0,1 2-1 0 0,-1 1 1 0 0,14 2-245 0 0,20 5 100 0 0,-37-1-6653 0 0,-14-3-754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22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74 15663 0 0,'0'0'356'0'0,"0"0"50"0"0,0 0 20 0 0,1-2-42 0 0,1 0-266 0 0,-1 0 0 0 0,1 0 0 0 0,-1-1 0 0 0,0 1 0 0 0,1 0 0 0 0,-1 0 0 0 0,0-3-118 0 0,-2-4 753 0 0,1 6-356 0 0,-2 0 66 0 0,1-1-1 0 0,0 1 0 0 0,-1-1 1 0 0,0 1-1 0 0,0-1 0 0 0,-2-2-462 0 0,-2-5 918 0 0,5 10-406 0 0,1 1 0 0 0,0 0 0 0 0,-4 0-371 0 0,-1 1-1 0 0,1 0 1 0 0,0 0-1 0 0,0 1 1 0 0,0-1 0 0 0,0 1-1 0 0,0 0 1 0 0,-1 0-141 0 0,-14 7 75 0 0,9-5 157 0 0,0 0 1 0 0,0 1-1 0 0,1 1 0 0 0,-1-1 0 0 0,1 2 1 0 0,0-1-233 0 0,-29 20 582 0 0,30-21-582 0 0,0 1 0 0 0,1-1 0 0 0,-1 2 0 0 0,1-1 0 0 0,-4 6 0 0 0,-17 15 0 0 0,26-25 0 0 0,0 0 0 0 0,0 0 0 0 0,0 0 0 0 0,1 0 0 0 0,-1 0 0 0 0,1 0 0 0 0,-1 0 0 0 0,1 1 0 0 0,0-1 0 0 0,0 0 0 0 0,0 1 0 0 0,0-1 0 0 0,0 1 0 0 0,1 0 0 0 0,-1-1 0 0 0,1 1 0 0 0,0-1 0 0 0,-1 1 0 0 0,1 0 0 0 0,1-1 0 0 0,-1 1 0 0 0,0-1 0 0 0,0 1 0 0 0,1 0 0 0 0,0-1 0 0 0,-1 1 0 0 0,1-1 0 0 0,0 1 0 0 0,0-1 0 0 0,0 0 0 0 0,1 1 0 0 0,-1-1 0 0 0,1 0 0 0 0,15 20 0 0 0,-15-18 0 0 0,0-1 0 0 0,0 0 0 0 0,1 0 0 0 0,-1 0 0 0 0,1 0 0 0 0,0 0 0 0 0,0 0 0 0 0,0-1 0 0 0,0 0 0 0 0,0 1 0 0 0,1-1 0 0 0,-1 0 0 0 0,2 0 0 0 0,6 3 0 0 0,1-1 0 0 0,-1 0 0 0 0,1-1 0 0 0,-1-1 0 0 0,1 0 0 0 0,0 0 0 0 0,0-1 0 0 0,0 0 0 0 0,0-1 0 0 0,0-1 0 0 0,0 0 0 0 0,0-1 0 0 0,1 0 0 0 0,-11 2-81 0 0,0 0-1 0 0,0-1 1 0 0,0 1-1 0 0,-1-1 1 0 0,1 1-1 0 0,0-1 1 0 0,0 0-1 0 0,-1 0 1 0 0,1 0-1 0 0,0 1 1 0 0,-1-2-1 0 0,1 1 82 0 0,2-2-406 0 0,-3 2-174 0 0,-1 1-285 0 0,-1-7-2511 0 0,1 6-4475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9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3823 0 0,'0'0'315'0'0,"0"0"45"0"0,0 0 21 0 0,0 0-49 0 0,0 2-220 0 0,-4 3 467 0 0,1 0 0 0 0,0 1 0 0 0,0-1 0 0 0,1 1 0 0 0,0 0 0 0 0,0 0 0 0 0,0 0 0 0 0,1 0 0 0 0,-1 0 0 0 0,1 0 0 0 0,1 1 0 0 0,-1 3-579 0 0,0 34 940 0 0,-1-27-548 0 0,2 0 1 0 0,0 0 0 0 0,1-1 0 0 0,1 1-1 0 0,0 0 1 0 0,3 6-393 0 0,-5-13 0 0 0,0-8 0 0 0,0 0 0 0 0,0 1 0 0 0,0-1 0 0 0,0 0 0 0 0,1 1 0 0 0,-1-1 0 0 0,1 0 0 0 0,-1 0 0 0 0,1 2 0 0 0,1-2-12 0 0,-1 11 96 0 0,-1-12 287 0 0,0-1 117 0 0,0 0 21 0 0,0 0-66 0 0,1-1-294 0 0,1-1-131 0 0,3-15-20 0 0,-3 7 2 0 0,0 0 0 0 0,1 1 0 0 0,0-1 0 0 0,0 0 0 0 0,1 1 0 0 0,1 0 0 0 0,-1 0 0 0 0,1 0 0 0 0,5-6 0 0 0,0 4 113 0 0,0 0 0 0 0,1 0 0 0 0,5-3-113 0 0,-11 11 54 0 0,-1 0 0 0 0,1 0 0 0 0,-1 0-1 0 0,1 0 1 0 0,0 1 0 0 0,0 0 0 0 0,0 0-1 0 0,0 0 1 0 0,1 1 0 0 0,-1 0 0 0 0,1 0-54 0 0,6-1 228 0 0,0 1 0 0 0,0 0 0 0 0,11 1-228 0 0,-20 0 23 0 0,0 1 0 0 0,-1-1 0 0 0,1 0-1 0 0,0 1 1 0 0,0-1 0 0 0,0 1 0 0 0,-1 0 0 0 0,1 0-1 0 0,0 0 1 0 0,-1 1 0 0 0,1-1 0 0 0,-1 0-1 0 0,1 1 1 0 0,-1 0 0 0 0,1-1 0 0 0,-1 1 0 0 0,0 0-1 0 0,0 0 1 0 0,0 1-23 0 0,-1-2 0 0 0,0 0 0 0 0,0 0 0 0 0,0 1 0 0 0,-1-1 0 0 0,1 1 0 0 0,0-1 0 0 0,-1 0 0 0 0,1 1 0 0 0,-1-1 0 0 0,1 1 0 0 0,-1-1 0 0 0,0 1 0 0 0,0-1 0 0 0,0 1 0 0 0,1 0 0 0 0,-2-1 0 0 0,1 1 0 0 0,0-1 0 0 0,0 1 0 0 0,0-1 0 0 0,-1 1 0 0 0,1-1 0 0 0,-1 1 0 0 0,0 4 0 0 0,0-2 0 0 0,0 0 0 0 0,0 1 0 0 0,0-1 0 0 0,-1 0 0 0 0,0 0 0 0 0,0 0 0 0 0,0 0 0 0 0,0 0 0 0 0,0 0 0 0 0,-1-1 0 0 0,-1 2 0 0 0,-3 3 0 0 0,0-1 0 0 0,-1 0 0 0 0,0 0 0 0 0,-4 2 0 0 0,4-4 0 0 0,0 0 0 0 0,0 0 0 0 0,-1 0 0 0 0,1-1 0 0 0,-1 0 0 0 0,0-1 0 0 0,0 0 0 0 0,-1 0 0 0 0,1-1 0 0 0,-1-1 0 0 0,-1 1 0 0 0,-12 2 0 0 0,20-3 0 0 0,-1 0 0 0 0,1-1 0 0 0,0 1 0 0 0,0-1 0 0 0,0 0 0 0 0,0 1 0 0 0,0-1 0 0 0,-1-1 0 0 0,1 1 0 0 0,0 0 0 0 0,0-1 0 0 0,0 0 0 0 0,-3-1 0 0 0,5 2 0 0 0,1 0 0 0 0,-1 0 0 0 0,1 0 0 0 0,-1-1 0 0 0,1 1 0 0 0,-1 0 0 0 0,1-1 0 0 0,-1 1 0 0 0,1-1 0 0 0,-1 1 0 0 0,1 0 0 0 0,-1-1 0 0 0,1 1 0 0 0,0-1 0 0 0,-1 1 0 0 0,1-1 0 0 0,0 1 0 0 0,-1-1 0 0 0,1 0 0 0 0,0 1 0 0 0,0-1 0 0 0,0 1 0 0 0,0-1 0 0 0,-1 1 0 0 0,1-1 0 0 0,0 0 0 0 0,0 1 0 0 0,0-1 0 0 0,0 1 0 0 0,0-1 0 0 0,0 0 0 0 0,0 0 0 0 0,1 0 0 0 0,-2 0 0 0 0,1 1 0 0 0,0 0 0 0 0,0-1 0 0 0,0 1 0 0 0,0 0 0 0 0,0-1 0 0 0,0 1 0 0 0,0 0 0 0 0,0-1 0 0 0,0 1 0 0 0,0 0 0 0 0,0-1 0 0 0,0 1 0 0 0,0 0 0 0 0,1 0 0 0 0,-1-1 0 0 0,0 1 0 0 0,0 0 0 0 0,0-1 0 0 0,0 1 0 0 0,0 0 0 0 0,1 0 0 0 0,-1-1 0 0 0,0 1 0 0 0,0 0 0 0 0,1 0 0 0 0,-1-1 0 0 0,0 1 0 0 0,0 0 0 0 0,1 0 0 0 0,-1 0 0 0 0,0-1 0 0 0,0 1 0 0 0,1 0 0 0 0,-1 0 0 0 0,0 0 0 0 0,1 0 0 0 0,-1 0 0 0 0,0 0 0 0 0,1 0 0 0 0,-1 0 0 0 0,0 0 0 0 0,1 0 0 0 0,-1 0 0 0 0,0 0 0 0 0,11-5 0 0 0,-7 4 0 0 0,11 0 0 0 0,2 0 0 0 0,-9 3 0 0 0,-6-1 0 0 0,3 4 0 0 0,1 13 0 0 0,9 25 0 0 0,-13-40-40 0 0,4 14-321 0 0,-5-17 171 0 0,0 1 0 0 0,0-1 0 0 0,0 1 0 0 0,0-1 0 0 0,0 1-1 0 0,1-1 1 0 0,-1 0 0 0 0,0 1 0 0 0,0-1 0 0 0,0 0 0 0 0,0 0 0 0 0,0 0 0 0 0,1 0 0 0 0,-1 0 0 0 0,0 0 190 0 0,22-9-4328 0 0,-10 2-3860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0:59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1191 0 0,'0'0'480'0'0,"0"0"67"0"0,0 0 31 0 0,0 0-56 0 0,2 3-341 0 0,9 5-89 0 0,-8-6 279 0 0,-1-1-199 0 0,0-1 0 0 0,0 0 0 0 0,0 1-1 0 0,0-1 1 0 0,0 1 0 0 0,0-1 0 0 0,0 1 0 0 0,-1 0 0 0 0,2 0-172 0 0,0 1 474 0 0,3 0-311 0 0,1 0 0 0 0,0 0 1 0 0,-1 0-1 0 0,1-1 0 0 0,0 0 0 0 0,0 0 0 0 0,0 0 1 0 0,0-1-1 0 0,0-1 0 0 0,3 1-163 0 0,23 0 0 0 0,-27 1 0 0 0,-1-1 0 0 0,1 0 0 0 0,0 0 0 0 0,-1 0 0 0 0,1-1 0 0 0,0 0 0 0 0,-1 0 0 0 0,6-2 0 0 0,-5 1-254 0 0,-1 1 0 0 0,1-1 0 0 0,0 1 0 0 0,0 0 0 0 0,0 1 0 0 0,0-1 0 0 0,0 1 0 0 0,3 1 254 0 0,0-8-2693 0 0,3-8-26 0 0,-3 1-4789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00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7503 0 0,'8'8'778'0'0,"-1"-10"188"0"0,-6 2-833 0 0,1-1 0 0 0,-1 0 0 0 0,0 1 0 0 0,0-1 0 0 0,0 1 0 0 0,1 0 0 0 0,-1-1 0 0 0,0 1 0 0 0,1 0 0 0 0,-1 0 0 0 0,1 0-133 0 0,10-2 1932 0 0,-11 1-1755 0 0,0 1 1 0 0,0 0 0 0 0,0-1-1 0 0,0 1 1 0 0,0 0-1 0 0,0 0 1 0 0,0 0 0 0 0,0 0-1 0 0,0 0 1 0 0,0 0 0 0 0,0 0-1 0 0,0 0 1 0 0,0 1-1 0 0,0-1 1 0 0,0 0 0 0 0,0 0-1 0 0,0 1 1 0 0,0-1 0 0 0,0 1-1 0 0,0-1 1 0 0,0 1-1 0 0,0-1 1 0 0,-1 1 0 0 0,1-1-1 0 0,0 1 1 0 0,0 0-1 0 0,-1 0 1 0 0,1-1-178 0 0,1 2 42 0 0,-1 0 0 0 0,1 0 0 0 0,-1-1 0 0 0,0 1 0 0 0,0 0 0 0 0,0 0 0 0 0,0 0 0 0 0,0 0 0 0 0,0 1 0 0 0,0-1 0 0 0,-1 0 0 0 0,1 0 0 0 0,-1 0-1 0 0,0 1 1 0 0,1-1 0 0 0,-1 0 0 0 0,0 2-42 0 0,-1 4 278 0 0,0 1 0 0 0,0 0 0 0 0,-1-1 0 0 0,0 2-278 0 0,-3 11 223 0 0,-5 22 392 0 0,7-32-332 0 0,0 1 1 0 0,1 0-1 0 0,0 0 1 0 0,1 0-1 0 0,0 5-283 0 0,1-9 16 0 0,5-1-16 0 0,-4-6-16 0 0,0-1-1 0 0,-1 0 1 0 0,1 0-1 0 0,-1 0 1 0 0,1 0-1 0 0,0 0 1 0 0,-1 0-1 0 0,1 0 1 0 0,0 0-1 0 0,-1 0 1 0 0,1 0-1 0 0,0 0 1 0 0,-1 0-1 0 0,1 0 1 0 0,-1 0-1 0 0,1-1 1 0 0,0 1-1 0 0,-1 0 1 0 0,1-1-1 0 0,-1 1 1 0 0,1 0-1 0 0,-1-1 1 0 0,1 1-1 0 0,-1 0 1 0 0,1-1-1 0 0,-1 1 1 0 0,1-1-1 0 0,-1 1 17 0 0,15-18-2493 0 0,-12 13 880 0 0,4-3-8283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04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308 13823 0 0,'-13'-9'1056'0'0,"7"4"-1239"0"0,-1 0 693 0 0,1 1 0 0 0,0-2 0 0 0,0 1 0 0 0,0 0 0 0 0,-3-6-510 0 0,8 9 217 0 0,-1 0 0 0 0,1-1 0 0 0,-1 1 0 0 0,1 0 0 0 0,0-1 0 0 0,0 1 0 0 0,1-1-1 0 0,-1 1 1 0 0,0-1 0 0 0,1 1 0 0 0,-1-1 0 0 0,1 1 0 0 0,0-1 0 0 0,0 0 0 0 0,0 1 0 0 0,0-1-1 0 0,0 0 1 0 0,1 1 0 0 0,0-3-217 0 0,1-5 419 0 0,1 0 0 0 0,0 0 0 0 0,1 1 0 0 0,-1-1 0 0 0,2 1 0 0 0,0 0-1 0 0,0 0 1 0 0,0 1 0 0 0,1-1 0 0 0,0 1 0 0 0,3-3-419 0 0,2-1 514 0 0,-1 0 0 0 0,-1-1 0 0 0,0 0 1 0 0,0-1-1 0 0,5-13-514 0 0,-14 26 509 0 0,0 1-66 0 0,1-1-294 0 0,-7 18-145 0 0,1 0 1 0 0,0 1-1 0 0,2 0 1 0 0,-2 12-5 0 0,1 1-2 0 0,-4 27-1 0 0,4 0 1 0 0,2 57 2 0 0,1-23 77 0 0,0-66 114 0 0,0 7 404 0 0,-1 1 0 0 0,-2-1 0 0 0,-1 2-595 0 0,5-34 0 0 0,0-1 0 0 0,0 1 0 0 0,0-1 0 0 0,0 1 0 0 0,-1 0 0 0 0,1-1 0 0 0,0 1 0 0 0,0-1 0 0 0,0 1 0 0 0,-1-1 0 0 0,1 1 0 0 0,0-1 0 0 0,-1 1 0 0 0,1-1 0 0 0,0 1 0 0 0,-1-1 0 0 0,1 0 0 0 0,-1 1 0 0 0,-3-1 0 0 0,3 0 0 0 0,0 0-71 0 0,0 0 1 0 0,0 0-1 0 0,0 0 0 0 0,0 0 0 0 0,0 0 1 0 0,0 0-1 0 0,0 0 0 0 0,0 0 0 0 0,0 0 1 0 0,0 0-1 0 0,0-1 0 0 0,0 1 1 0 0,0 0-1 0 0,0-1 0 0 0,1 1 0 0 0,-1-1 1 0 0,0 1-1 0 0,0-1 0 0 0,0 1 0 0 0,0-1 1 0 0,1 0-1 0 0,-1 1 0 0 0,0-1 1 0 0,1 0-1 0 0,-1 0 0 0 0,0 1 0 0 0,1-1 1 0 0,-1 0-1 0 0,1 0 0 0 0,-1 0 1 0 0,1 0 70 0 0,-1-1-216 0 0,0 1 93 0 0,1 0 1 0 0,0 1-1 0 0,-1-1 0 0 0,1 0 0 0 0,-1 0 1 0 0,1 0-1 0 0,0 0 0 0 0,0 0 1 0 0,-1 0-1 0 0,1 0 0 0 0,0 0 0 0 0,0 1 1 0 0,0-1-1 0 0,0 0 0 0 0,0 0 1 0 0,0 0-1 0 0,1 0 0 0 0,-1 0 0 0 0,0 0 1 0 0,0 0 122 0 0,12-18-3435 0 0,-2 7 1900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04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93 17503 0 0,'0'0'399'0'0,"1"-1"60"0"0,3-5-138 0 0,0-1 0 0 0,1 1 1 0 0,-1 1-1 0 0,1-1 0 0 0,1 1 1 0 0,2-3-322 0 0,-6 7 970 0 0,6-4 1203 0 0,-8 5-2113 0 0,0 0 1 0 0,0 0-1 0 0,0-1 1 0 0,0 1-1 0 0,0 0 1 0 0,0 0-1 0 0,1-1 0 0 0,-1 1 1 0 0,0 0-1 0 0,0 0 1 0 0,0 0-1 0 0,0 0 1 0 0,1-1-1 0 0,-1 1 1 0 0,0 0-1 0 0,0 0 1 0 0,0 0-1 0 0,1 0 1 0 0,-1 0-1 0 0,0 0 0 0 0,0 0 1 0 0,1-1-1 0 0,-1 1 1 0 0,0 0-1 0 0,0 0 1 0 0,1 0-1 0 0,-1 0 1 0 0,0 0-1 0 0,0 0 1 0 0,1 0-1 0 0,-1 0 1 0 0,0 0-1 0 0,0 0 0 0 0,1 0 1 0 0,-1 1-1 0 0,0-1 1 0 0,0 0-1 0 0,0 0 1 0 0,1 0-1 0 0,-1 0 1 0 0,0 0-1 0 0,0 0 1 0 0,1 0-1 0 0,-1 1 1 0 0,0-1-1 0 0,0 0 0 0 0,0 0 1 0 0,0 0-1 0 0,1 0 1 0 0,-1 1-1 0 0,0-1 1 0 0,0 0-1 0 0,0 0 1 0 0,0 1-1 0 0,0-1 1 0 0,0 0-1 0 0,1 0 1 0 0,-1 0-1 0 0,0 1-60 0 0,1 2 49 0 0,0 1-1 0 0,-1-1 0 0 0,1 1 1 0 0,-1 0-1 0 0,0-1 1 0 0,0 1-1 0 0,0-1 1 0 0,0 1-1 0 0,-1 3-48 0 0,-6 33 180 0 0,-60 222-180 0 0,64-242 0 0 0,2-14 0 0 0,0 1 0 0 0,0-1 0 0 0,0 1 0 0 0,-1-1 0 0 0,0 0 0 0 0,-1 1 0 0 0,8-25 177 0 0,-2-1 0 0 0,0 1 1 0 0,-1-2-178 0 0,3-24 399 0 0,42-230-1274 0 0,-47 273 875 0 0,1-5 0 0 0,0 0 0 0 0,0 0 0 0 0,0-1 0 0 0,-1 1 0 0 0,0 0 0 0 0,-1-5 0 0 0,-2 4 0 0 0,0 7 0 0 0,0 3 0 0 0,0-1 0 0 0,3-1 0 0 0,-1-1 0 0 0,0 1 0 0 0,1-1 0 0 0,-1 1 0 0 0,0-1 0 0 0,1 1 0 0 0,-1 0 0 0 0,1-1 0 0 0,-1 1 0 0 0,1 0 0 0 0,0-1 0 0 0,-1 1 0 0 0,1 0 0 0 0,0 0 0 0 0,-1-1 0 0 0,1 1 0 0 0,0 0 0 0 0,0 0 0 0 0,0 0 0 0 0,-1 1 0 0 0,0 0 0 0 0,0 0 0 0 0,0 0 0 0 0,1 1 0 0 0,-1-1 0 0 0,1 0 0 0 0,0 0 0 0 0,0 1 0 0 0,0-1 0 0 0,0 0 0 0 0,0 0 0 0 0,0 1 0 0 0,0-1 0 0 0,1 0 0 0 0,-1 0 0 0 0,1 2 0 0 0,0-3 0 0 0,0 1 0 0 0,0 0 0 0 0,0-1 0 0 0,0 1 0 0 0,0-1 0 0 0,0 1 0 0 0,0-1 0 0 0,0 0 0 0 0,1 1 0 0 0,-1-1 0 0 0,1 0 0 0 0,-1 0 0 0 0,1 0 0 0 0,-1 0 0 0 0,1 0 0 0 0,0 0 0 0 0,-1-1 0 0 0,1 1 0 0 0,0-1 0 0 0,0 1 0 0 0,-1-1 0 0 0,10 3 10 0 0,-1-2 1 0 0,1 1-1 0 0,0-1 1 0 0,-1-1-1 0 0,1 0 1 0 0,0 0-1 0 0,5-2-10 0 0,22-4 244 0 0,16-4-244 0 0,-35 5 84 0 0,-16 5-65 0 0,20-4 505 0 0,-1-2 0 0 0,1 0 0 0 0,15-8-524 0 0,-27 11 0 0 0,-1 3 0 0 0,-9 1 0 0 0,0 0 0 0 0,1 0 0 0 0,-1 0 0 0 0,0 0 0 0 0,0 0 0 0 0,0 0 0 0 0,0 0 0 0 0,0 1 0 0 0,0-1 0 0 0,-1 0 0 0 0,1 1 0 0 0,0-1 0 0 0,-1 0 0 0 0,1 1 0 0 0,-1-1 0 0 0,1 1 0 0 0,-1-1 0 0 0,0 1 0 0 0,1-1 0 0 0,-1 1 0 0 0,0 1 0 0 0,0 3 0 0 0,0 0 0 0 0,0 0 0 0 0,0 0 0 0 0,-1 0 0 0 0,0 1 0 0 0,-19 79 0 0 0,13-61 0 0 0,0-5 0 0 0,-1 1 0 0 0,0-1 0 0 0,-5 6 0 0 0,-10 24 0 0 0,9-14 0 0 0,9-20 0 0 0,-1 0 0 0 0,-1-1 0 0 0,0 0 0 0 0,-2 1 0 0 0,3-8 0 0 0,5-7-31 0 0,0 0 1 0 0,0-1-1 0 0,0 1 0 0 0,0 0 0 0 0,0 0 1 0 0,0 0-1 0 0,0-1 0 0 0,-1 1 0 0 0,1-1 1 0 0,0 1-1 0 0,0-1 0 0 0,-1 1 0 0 0,1-1 1 0 0,0 0-1 0 0,0 1 0 0 0,-1-1 0 0 0,1 0 1 0 0,0 0-1 0 0,-1 0 0 0 0,1 0 0 0 0,0 0 1 0 0,-1 0-1 0 0,1-1 0 0 0,0 1 0 0 0,-1 0 1 0 0,1-1-1 0 0,0 1 0 0 0,0-1 0 0 0,0 1 1 0 0,-1-1-1 0 0,1 0 0 0 0,0 1 1 0 0,0-1-1 0 0,0 0 0 0 0,0 0 31 0 0,-4-3-222 0 0,1 1 0 0 0,0-1 0 0 0,1 0 0 0 0,-1 0 0 0 0,1-1 0 0 0,-3-3 222 0 0,-21-38-1329 0 0,18 31 1180 0 0,0-1 0 0 0,-1 1 0 0 0,-1 1 0 0 0,0 0-1 0 0,-2-1 150 0 0,3 5-400 0 0,7 6 198 0 0,-1 0 0 0 0,0 0 0 0 0,0 0 0 0 0,0 1 1 0 0,-1-1 201 0 0,4 3-6 0 0,0 0 0 0 0,0 1 0 0 0,0-1 0 0 0,-1 1 0 0 0,1-1 0 0 0,0 1 0 0 0,0-1 0 0 0,-1 1 0 0 0,1 0 0 0 0,0 0 0 0 0,-1 0 0 0 0,1-1 0 0 0,0 1 0 0 0,0 0 0 0 0,-1 0 0 0 0,1 1 0 0 0,0-1 0 0 0,-1 0 0 0 0,1 0 0 0 0,0 1 0 0 0,0-1 0 0 0,-2 1 6 0 0,2-1 13 0 0,1 1 0 0 0,-1-1-1 0 0,0 0 1 0 0,1 0 0 0 0,-1 1-1 0 0,0-1 1 0 0,1 0 0 0 0,-1 1-1 0 0,0-1 1 0 0,1 1 0 0 0,-1-1-1 0 0,1 1 1 0 0,-1-1 0 0 0,1 1-1 0 0,-1 0 1 0 0,1-1 0 0 0,-1 1 0 0 0,1 0-1 0 0,-1-1 1 0 0,1 1 0 0 0,0 0-1 0 0,0-1 1 0 0,-1 1 0 0 0,1 0-1 0 0,0 0 1 0 0,0-1 0 0 0,0 1-1 0 0,0 0-12 0 0,0 1 44 0 0,0-1 0 0 0,1 0 0 0 0,-1 0 0 0 0,1 1-1 0 0,-1-1 1 0 0,1 0 0 0 0,0 0 0 0 0,-1 0-1 0 0,1 0 1 0 0,0 1 0 0 0,0-1 0 0 0,0 0 0 0 0,0-1-1 0 0,0 1 1 0 0,0 0-44 0 0,4 4 153 0 0,0-1-1 0 0,1-1 1 0 0,-1 1 0 0 0,1-1-1 0 0,0 0 1 0 0,2 1-153 0 0,1-1 0 0 0,-1-1 0 0 0,1 0 0 0 0,-1 0 0 0 0,1-1 0 0 0,0 0 0 0 0,0-1 0 0 0,6 0 0 0 0,2 1 0 0 0,2-1-31 0 0,0 2-220 0 0,1-1 1 0 0,0-2 0 0 0,0 0 0 0 0,0-1 0 0 0,0-1 0 0 0,0 0-1 0 0,6-4 251 0 0,-10 2-1010 0 0,-2 1-13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05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3823 0 0,'0'0'630'0'0,"0"0"-13"0"0,2 1-393 0 0,4 1 11 0 0,-4-1 849 0 0,-2-1 366 0 0,0 0 72 0 0,0 0-57 0 0,0 0-288 0 0,0 0-121 0 0,0 0-28 0 0,0 0-72 0 0,0 0-285 0 0,0 0-126 0 0,-2 19 995 0 0,-22 110-85 0 0,16-89-1270 0 0,6-29-185 0 0,-1 2-157 0 0,3-9-225 0 0,0 5 92 0 0,9-11-3312 0 0,1-1-5607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05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56 15663 0 0,'3'15'356'0'0,"-3"-12"50"0"0,0-3 20 0 0,0 0-42 0 0,0 0-112 0 0,0 0 463 0 0,0 0 234 0 0,0 0 45 0 0,0 0 8 0 0,0 0 2 0 0,0 0 0 0 0,0 0 0 0 0,0-1-916 0 0,0 1 0 0 0,0-1-1 0 0,0 0 1 0 0,-1 0 0 0 0,1 1 0 0 0,0-1-1 0 0,-1 0 1 0 0,1 1 0 0 0,-1-1 0 0 0,1 1-1 0 0,-1-1 1 0 0,1 0 0 0 0,-1 1 0 0 0,1-1 0 0 0,-1 1-1 0 0,1-1-107 0 0,-1 1 247 0 0,0-1-1 0 0,0 0 0 0 0,0 0 0 0 0,0 0 1 0 0,1 0-1 0 0,-1 0 0 0 0,0 0 0 0 0,1 0 1 0 0,-1 0-1 0 0,1 0 0 0 0,-1 0 1 0 0,1 0-1 0 0,-1-1 0 0 0,1 0-246 0 0,-1-9 159 0 0,0-1-1 0 0,1 1 1 0 0,0-1-1 0 0,1 1 1 0 0,1 0-1 0 0,-1-1 1 0 0,2 1 0 0 0,0 0-1 0 0,0 0 1 0 0,1 0-1 0 0,0 1 1 0 0,1-1-1 0 0,0 1 1 0 0,0 0-159 0 0,8-11 0 0 0,1 2 0 0 0,0-1 0 0 0,2 2 0 0 0,4-5 0 0 0,-11 14 0 0 0,0 1 0 0 0,1 0 0 0 0,0 1 0 0 0,0 0 0 0 0,0 0 0 0 0,1 1 0 0 0,0 0 0 0 0,0 1 0 0 0,4-1 0 0 0,-4 2 0 0 0,-8 3 0 0 0,0 0 0 0 0,0 0 0 0 0,0 0 0 0 0,0 0 0 0 0,0 0 0 0 0,1 1 0 0 0,-1-1 0 0 0,0 1 0 0 0,0 0 0 0 0,1 0 0 0 0,-1 0 0 0 0,0 0 0 0 0,1 1 0 0 0,-1-1 0 0 0,0 1 0 0 0,0 0 0 0 0,2 1 0 0 0,-2-1 0 0 0,0 0 0 0 0,1 0 0 0 0,-1 0 0 0 0,0 1 0 0 0,0-1 0 0 0,0 1 0 0 0,0 0 0 0 0,0 0 0 0 0,-1 0 0 0 0,1 0 0 0 0,-1 1 0 0 0,1-1 0 0 0,-1 1 0 0 0,1 1 0 0 0,0 0 0 0 0,0 1 0 0 0,0-1 0 0 0,-1 1 0 0 0,0 0 0 0 0,0 0 0 0 0,0 1 0 0 0,0-1 0 0 0,0 4 0 0 0,1 9 0 0 0,-1 0 0 0 0,-1 0 0 0 0,0 0 0 0 0,-2 17 0 0 0,-2-14 0 0 0,0 0 0 0 0,0 0 0 0 0,-4 6 0 0 0,-5 29 0 0 0,12-50 0 0 0,-8 18 0 0 0,11-31-975 0 0,2-2-1257 0 0,-1 0 1 0 0,0-1 0 0 0,2-7 2231 0 0,-2-4-2036 0 0,-2-2-11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06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23039 0 0,'0'0'528'0'0,"0"0"69"0"0,0 0 38 0 0,1-1-80 0 0,2-4-291 0 0,4-3 95 0 0,18-20 1279 0 0,-24 27-1818 0 0,0 0-1 0 0,0 0 1 0 0,0 0 0 0 0,0 0 0 0 0,0 1-1 0 0,1-1 1 0 0,-1 1 0 0 0,0-1-1 0 0,0 1 1 0 0,1-1 0 0 0,-1 1 0 0 0,0 0-1 0 0,2-1 181 0 0,11-4-5256 0 0,-6-1-3336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06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9351 0 0,'7'8'1984'0'0,"-1"-11"1676"0"0,3-3-3696 0 0,-4 4-464 0 0,0 0-1 0 0,0 0 1 0 0,0 0 0 0 0,0 1-1 0 0,0 0 1 0 0,0 0-1 0 0,0 1 1 0 0,1-1 0 0 0,-1 1-1 0 0,1 0 501 0 0,11 0-2044 0 0</inkml:trace>
  <inkml:trace contextRef="#ctx0" brushRef="#br0" timeOffset="1">263 89 13823 0 0,'0'0'304'0'0,"0"0"64"0"0,0 0 16 0 0,0 0 0 0 0,0 0-312 0 0,0 0-72 0 0,0 0 0 0 0,0 0 0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07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4 13823 0 0,'0'0'315'0'0,"0"0"45"0"0,0 0 21 0 0,0 0-49 0 0,0 0-81 0 0,0 0 481 0 0,0 0 237 0 0,0 0 45 0 0,0 0 8 0 0,2-10 2050 0 0,1 1-2448 0 0,0 0-1 0 0,-1 1 1 0 0,0-1 0 0 0,-1 0-1 0 0,0 0 1 0 0,0 0-1 0 0,-1 0-623 0 0,2-15 807 0 0,0-5-437 0 0,2 0 0 0 0,2 1 0 0 0,0-1 0 0 0,2 1 0 0 0,1 1 0 0 0,4-8-370 0 0,-8 25 0 0 0,1-1 0 0 0,0 1 0 0 0,1 0 0 0 0,0 0 0 0 0,6-6 0 0 0,-9 12 0 0 0,0-1 0 0 0,0 1 0 0 0,1 0 0 0 0,0 0 0 0 0,-1 0 0 0 0,2 1 0 0 0,-1 0 0 0 0,0 0 0 0 0,1 0 0 0 0,-1 0 0 0 0,5-1 0 0 0,-8 4 0 0 0,-1-1 0 0 0,1 1 0 0 0,-1-1 0 0 0,1 1 0 0 0,-1 0 0 0 0,1 0 0 0 0,-1-1 0 0 0,1 1 0 0 0,-1 0 0 0 0,1 0 0 0 0,-1 1 0 0 0,0-1 0 0 0,1 0 0 0 0,-1 0 0 0 0,1 1 0 0 0,-1-1 0 0 0,2 1 0 0 0,1 1 0 0 0,16 6 0 0 0,-19-7 0 0 0,0-1 0 0 0,1 1 0 0 0,-1 0 0 0 0,0 0 0 0 0,0 0 0 0 0,1 0 0 0 0,-1 0 0 0 0,0 0 0 0 0,0 0 0 0 0,0 0 0 0 0,0 0 0 0 0,0 0 0 0 0,-1 1 0 0 0,1-1 0 0 0,0 0 0 0 0,-1 1 0 0 0,1-1 0 0 0,0 2 0 0 0,1 2 0 0 0,-1-3 0 0 0,0 0 0 0 0,0 0 0 0 0,-1 0 0 0 0,1 0 0 0 0,-1 0 0 0 0,1 0 0 0 0,-1 0 0 0 0,0 1 0 0 0,4 14 0 0 0,-2-10 0 0 0,0-1 0 0 0,-1 0 0 0 0,0 0 0 0 0,0 1 0 0 0,-1-1 0 0 0,0 1 0 0 0,0-1 0 0 0,0 0 0 0 0,-1 1 0 0 0,0-1 0 0 0,0 0 0 0 0,-2 6 0 0 0,3-9 0 0 0,-7 29 0 0 0,-10 26 0 0 0,15-52 0 0 0,-11 18 0 0 0,9-18 0 0 0,0 1 0 0 0,0 0 0 0 0,1 0 0 0 0,-1 0 0 0 0,2 0 0 0 0,-2 3 0 0 0,4-10 0 0 0,0 0 0 0 0,0 1 0 0 0,0-1 0 0 0,0 0 0 0 0,0 0 0 0 0,0 0 0 0 0,0 0 0 0 0,0 0 0 0 0,0 0 0 0 0,0 0 0 0 0,0 1 0 0 0,0-1 0 0 0,0 0 0 0 0,0 0 0 0 0,0 0 0 0 0,0 0 0 0 0,0 0 0 0 0,0 0 0 0 0,0 0 0 0 0,0 1 0 0 0,0-1 0 0 0,0 0 0 0 0,0 0 0 0 0,0 0 0 0 0,0 0 0 0 0,0 0 0 0 0,0 0 0 0 0,0 0 0 0 0,0 1 0 0 0,0-1 0 0 0,0 0 0 0 0,0 0 0 0 0,0 0 0 0 0,0 0 0 0 0,0 0 0 0 0,1 0 0 0 0,-1 0 0 0 0,0 0 0 0 0,0 0 0 0 0,0 0 0 0 0,0 1 0 0 0,0-1 0 0 0,0 0 0 0 0,0 0 0 0 0,0 0 0 0 0,1 0 0 0 0,-1 0 0 0 0,0 0 0 0 0,7-3 0 0 0,5-7 0 0 0,-6 5-840 0 0,-1-1-1 0 0,1 0 1 0 0,-2-1 0 0 0,2-1 840 0 0,0 0-842 0 0,1-2-691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25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26 6447 0 0,'0'0'142'0'0,"0"0"22"0"0,0 0 13 0 0,0 0 123 0 0,0 0 468 0 0,0 0 205 0 0,0 0 41 0 0,0 0-61 0 0,0 0-288 0 0,0 0-121 0 0,0 0-28 0 0,0 0-4 0 0,0 0 0 0 0,0 0 0 0 0,0 0 0 0 0,0 0 0 0 0,0 0 0 0 0,0 0 0 0 0,0 0 0 0 0,0 0 0 0 0,0 0 0 0 0,0 0 0 0 0,0 0 0 0 0,0 0-68 0 0,0 0-217 0 0,0 0 161 0 0,0 0 100 0 0,0 0 21 0 0,0 0-66 0 0,0 0-222 0 0,0 0 166 0 0,0 0 101 0 0,0 0 21 0 0,0 0-66 0 0,-5-6-278 0 0,4 4-84 0 0,0 1 0 0 0,0-1 0 0 0,0 0-1 0 0,1 0 1 0 0,-1 0 0 0 0,0 0 0 0 0,1 0 0 0 0,0 0-1 0 0,-1 0 1 0 0,1-1 0 0 0,0 1 0 0 0,0 0-1 0 0,0 0 1 0 0,1 0 0 0 0,-1 0 0 0 0,0 0 0 0 0,1 0-1 0 0,-1 0 1 0 0,1 0 0 0 0,0 0 0 0 0,-1 0 0 0 0,1 0-81 0 0,3-9 270 0 0,9-45-270 0 0,-12 50 62 0 0,1 1 0 0 0,0-1 0 0 0,0 1 1 0 0,1-1-1 0 0,0 1 0 0 0,2-3-62 0 0,-2 2 139 0 0,0 0 1 0 0,0 0-1 0 0,0 0 1 0 0,2-6-140 0 0,2-8 254 0 0,1 0 0 0 0,0 1 0 0 0,2 0 0 0 0,10-15-254 0 0,-3 4 101 0 0,-9 18-101 0 0,0 0 0 0 0,0 1 0 0 0,1 0 0 0 0,0 0 0 0 0,1 1 0 0 0,0 1 0 0 0,1 0 0 0 0,0 0 0 0 0,1 1 0 0 0,0-1 0 0 0,-10 9 0 0 0,-1-1 0 0 0,1 0 0 0 0,0 0 0 0 0,-1 0 0 0 0,0 0 0 0 0,1 0 0 0 0,-1-1 0 0 0,0 1 0 0 0,1 0 0 0 0,-1-1 0 0 0,0 1 0 0 0,0 0 0 0 0,0-1 0 0 0,0 1 0 0 0,-1-1 0 0 0,1 0 0 0 0,0 1 0 0 0,-1-1 0 0 0,1-1 0 0 0,-1 0 0 0 0,11-9 0 0 0,-11 12 0 0 0,1-2 0 0 0,0 1 0 0 0,0 0 0 0 0,1 0 0 0 0,-1-1 0 0 0,0 1 0 0 0,1 0 0 0 0,-1 0 0 0 0,1 1 0 0 0,-1-1 0 0 0,1 0 0 0 0,-1 0 0 0 0,1 1 0 0 0,-1-1 0 0 0,3 0 0 0 0,-2 1 0 0 0,0 0 0 0 0,0-1 0 0 0,0 1 0 0 0,0-1 0 0 0,0 0 0 0 0,0 0 0 0 0,0 1 0 0 0,0-1 0 0 0,1-2 0 0 0,5 0 0 0 0,2 1 0 0 0,-2-1 0 0 0,-7 3 0 0 0,0-1 0 0 0,0 1 0 0 0,0-1 0 0 0,0 1 0 0 0,0-1 0 0 0,0 1 0 0 0,0 0 0 0 0,1 0 0 0 0,-1 0 0 0 0,0 0 0 0 0,0 0 0 0 0,0 0 0 0 0,0 0 0 0 0,1 0 0 0 0,-1 0 0 0 0,0 0 0 0 0,0 0 0 0 0,0 1 0 0 0,0-1 0 0 0,0 1 0 0 0,1-1 0 0 0,-1 1 0 0 0,1 0 0 0 0,2 0 0 0 0,-2 0 0 0 0,0 0 0 0 0,-1-1 0 0 0,1 1 0 0 0,0 0 0 0 0,-1 0 0 0 0,1 0 0 0 0,0 0 0 0 0,-1 1 0 0 0,1-1 0 0 0,-1 0 0 0 0,0 1 0 0 0,1-1 0 0 0,-1 0 0 0 0,0 1 0 0 0,1 1 0 0 0,11 15 0 0 0,-10-14 0 0 0,10 22 0 0 0,-11-20 0 0 0,0-2 0 0 0,0 1 0 0 0,0 0 0 0 0,-1 0 0 0 0,0 0 0 0 0,0 0 0 0 0,0 0 0 0 0,0 1 0 0 0,-1-1 0 0 0,0 0 0 0 0,0 4 0 0 0,0 1 0 0 0,1 0 0 0 0,-2-1 0 0 0,0 1 0 0 0,0 0 0 0 0,0 0 0 0 0,-1-1 0 0 0,-1 1 0 0 0,0-1 0 0 0,0 0 0 0 0,-2 4 0 0 0,-6 11 0 0 0,1 0 0 0 0,1 2 0 0 0,-2 9 0 0 0,8-24 0 0 0,0-2-64 0 0,0-2-1574 0 0,2-8-2658 0 0,2-11-3482 0 0,1 5 1786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09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9 15663 0 0,'0'0'356'0'0,"1"-2"50"0"0,2-9 20 0 0,-2 8-42 0 0,0 2-283 0 0,0 0 0 0 0,0 0 0 0 0,0 0 0 0 0,-1-1 0 0 0,1 1 0 0 0,0 0 0 0 0,0-1 0 0 0,-1 1-1 0 0,1-1 1 0 0,-1 1 0 0 0,1 0 0 0 0,-1-1-101 0 0,2-3 765 0 0,-2 4-729 0 0,0 1-1 0 0,0 0 0 0 0,1 0 1 0 0,-1-1-1 0 0,0 1 1 0 0,0 0-1 0 0,0 0 1 0 0,0-1-1 0 0,1 1 1 0 0,-1 0-1 0 0,0 0 0 0 0,0 0 1 0 0,0-1-1 0 0,1 1 1 0 0,-1 0-1 0 0,0 0 1 0 0,0 0-1 0 0,1 0 0 0 0,-1-1 1 0 0,0 1-1 0 0,0 0 1 0 0,1 0-1 0 0,-1 0 1 0 0,0 0-1 0 0,0 0 0 0 0,1 0 1 0 0,-1 0-1 0 0,0 0 1 0 0,1 0-1 0 0,-1 0 1 0 0,0 0-1 0 0,0 0 0 0 0,1 0 1 0 0,-1 0-1 0 0,0 0 1 0 0,1 0-36 0 0,7 9 2153 0 0,-6-6-1665 0 0,0 1 0 0 0,-1-1 0 0 0,1 1-1 0 0,-1-1 1 0 0,0 1 0 0 0,1 2-488 0 0,-1 28 433 0 0,0 0 0 0 0,-2 0 0 0 0,-2 0 0 0 0,-4 21-433 0 0,-1 7 316 0 0,6-45-316 0 0,1-8 0 0 0,0 1 0 0 0,1-1 0 0 0,0 5 0 0 0,0-14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1 0 0 0,1-1 0 0 0,-1 0 0 0 0,0 0 0 0 0,0 0 0 0 0,0 0 0 0 0,0 0 0 0 0,0 0 0 0 0,0 0 0 0 0,0 0 0 0 0,0 0 0 0 0,0 0 0 0 0,0 0 0 0 0,0 0 0 0 0,0 0 0 0 0,0 0 0 0 0,0 0 0 0 0,0 1 0 0 0,0-1 0 0 0,0 0 0 0 0,0 0 0 0 0,0 0 0 0 0,-1 0 0 0 0,1 0 0 0 0,0 0 0 0 0,3-8 0 0 0,2-12 0 0 0,5-35 163 0 0,32-212 1722 0 0,-41 255-2100 0 0,0-1 0 0 0,-2-12 215 0 0,2 23-10 0 0,-2-1 0 0 0,1 1 0 0 0,0 0 1 0 0,0-1-1 0 0,-1 1 0 0 0,1-1 0 0 0,-1 1 0 0 0,0 0 1 0 0,0 0-1 0 0,0-1 0 0 0,0 1 0 0 0,0 0 0 0 0,0 0 1 0 0,0 0-1 0 0,-1 0 0 0 0,1 0 0 0 0,-1 0 0 0 0,0 0 10 0 0,-1 1 442 0 0,1 1-493 0 0,0 0 0 0 0,0 0 1 0 0,0 0-1 0 0,0 1 0 0 0,0-1 0 0 0,0 1 1 0 0,0-1-1 0 0,0 1 0 0 0,0 0 1 0 0,0-1-1 0 0,0 1 0 0 0,1 0 0 0 0,-1 0 1 0 0,0 1-1 0 0,0-1 0 0 0,1 0 1 0 0,-1 0-1 0 0,1 1 0 0 0,-1-1 0 0 0,1 1 1 0 0,0-1-1 0 0,-1 1 0 0 0,1 1 51 0 0,0-3-52 0 0,0 1-323 0 0,1-1 577 0 0,0 1-99 0 0,0-1-110 0 0,0 1 0 0 0,0-1 0 0 0,0 1 0 0 0,0-1 0 0 0,0 0-1 0 0,0 1 1 0 0,0-1 0 0 0,0 0 0 0 0,0 1 0 0 0,0-1 0 0 0,0 1 0 0 0,0-1 0 0 0,0 0 0 0 0,0 1 0 0 0,0-1 0 0 0,1 0 0 0 0,-1 1-1 0 0,0-1 1 0 0,0 1 0 0 0,0-1 0 0 0,1 0 0 0 0,-1 0 0 0 0,0 1 0 0 0,0-1 0 0 0,1 0 0 0 0,-1 1 0 0 0,0-1 0 0 0,0 0 0 0 0,1 0 0 0 0,-1 1-1 0 0,0-1 1 0 0,1 0 0 0 0,-1 0 0 0 0,0 0 0 0 0,1 0 0 0 0,-1 1 0 0 0,1-1 0 0 0,-1 0 0 0 0,0 0 0 0 0,1 0 0 0 0,-1 0 0 0 0,0 0-1 0 0,1 0 8 0 0,6 1 234 0 0,-1 0-1 0 0,1-1 0 0 0,0 1 0 0 0,-1-2 1 0 0,1 1-1 0 0,0-1 0 0 0,2 0-233 0 0,6-1 110 0 0,-4 0-106 0 0,-1 0 0 0 0,0-1 0 0 0,0 0-1 0 0,0 0 1 0 0,7-5-4 0 0,19-6-3 0 0,6-1 3 0 0,-22 8 0 0 0,-1 0 0 0 0,1 2 0 0 0,13-3 0 0 0,-32 8 0 0 0,-1 0 0 0 0,1 0 0 0 0,-1-1 0 0 0,1 1 0 0 0,0 0 0 0 0,-1 0 0 0 0,1 0 0 0 0,-1 0 0 0 0,1 0 0 0 0,0 1 0 0 0,-1-1 0 0 0,1 0 0 0 0,-1 0 0 0 0,1 0 0 0 0,0 0 0 0 0,-1 1 0 0 0,1-1 0 0 0,-1 0 0 0 0,1 0 0 0 0,0 1 0 0 0,0 5 0 0 0,0-6 0 0 0,0 6 0 0 0,1-1 0 0 0,-1 1 0 0 0,0-1 0 0 0,-1 1 0 0 0,1-1 0 0 0,-1 1 0 0 0,0-1 0 0 0,-1 1 0 0 0,1-1 0 0 0,-1 1 0 0 0,0 1 0 0 0,-4 15 0 0 0,-1 0 0 0 0,-3 5 0 0 0,0 1 0 0 0,2-6 0 0 0,2-8 0 0 0,1 0 0 0 0,1 1 0 0 0,0-1 0 0 0,1 1 0 0 0,0 4 0 0 0,0 8 0 0 0,-5 20 0 0 0,1-3 0 0 0,5-35 0 0 0,1-6 0 0 0,0 0 0 0 0,0 0 0 0 0,-1-1 0 0 0,1 1 0 0 0,-1 0 0 0 0,1 0 0 0 0,-1 0 0 0 0,0-1 0 0 0,-1 1 0 0 0,1 0 0 0 0,-1 0 0 0 0,2-2 0 0 0,0-1 0 0 0,0 1 0 0 0,-1-1 0 0 0,1 0 0 0 0,0 1 0 0 0,0-1 0 0 0,-1 1 0 0 0,1-1 0 0 0,0 0 0 0 0,-1 1 0 0 0,1-1 0 0 0,-1 0 0 0 0,1 1 0 0 0,0-1 0 0 0,-1 0 0 0 0,1 0 0 0 0,-1 1 0 0 0,1-1 0 0 0,-1 0 0 0 0,1 0 0 0 0,-1 0 0 0 0,1 0 0 0 0,-1 1 0 0 0,1-1 0 0 0,-1 0 0 0 0,1 0 0 0 0,-1 0 0 0 0,1 0 0 0 0,-1 0 0 0 0,1 0 0 0 0,-1 0 0 0 0,1-1 0 0 0,-1 1 0 0 0,1 0 0 0 0,-1 0 0 0 0,1 0 0 0 0,-1 0 0 0 0,1-1 0 0 0,-1 1 0 0 0,1 0 0 0 0,-1 0 0 0 0,1-1 0 0 0,0 1 0 0 0,-1 0 0 0 0,1-1 0 0 0,0 1 0 0 0,-1-1 0 0 0,1 1 0 0 0,-5-4-147 0 0,1 1 0 0 0,0-1 0 0 0,1 0 0 0 0,-1 0 0 0 0,1 0 0 0 0,0-1 0 0 0,0 1 0 0 0,0-1 0 0 0,0 1 0 0 0,1-2 147 0 0,-14-18-506 0 0,8 12 631 0 0,-5-7-659 0 0,-1 2 1 0 0,-1 0-1 0 0,0 0 534 0 0,11 13-187 0 0,0 0 0 0 0,0 1 0 0 0,0-1-1 0 0,-1 1 1 0 0,1 0 0 0 0,-1 0 0 0 0,0 1 0 0 0,1-1 0 0 0,-1 1 0 0 0,-1 0 0 0 0,1 0-1 0 0,0 1 1 0 0,0-1 0 0 0,-5 1 187 0 0,3 0-10 0 0,-2 2 4 0 0,-1 5 6 0 0,10-6 8 0 0,-1 0 0 0 0,1 0-1 0 0,0 0 1 0 0,0 1 0 0 0,-1-1-1 0 0,1 0 1 0 0,0 0 0 0 0,-1 0 0 0 0,1 0-1 0 0,0 1 1 0 0,0-1 0 0 0,0 0-1 0 0,-1 0 1 0 0,1 1 0 0 0,0-1 0 0 0,0 0-1 0 0,0 0 1 0 0,0 1 0 0 0,-1-1 0 0 0,1 0-1 0 0,0 0 1 0 0,0 1 0 0 0,0-1-1 0 0,0 0 1 0 0,0 1 0 0 0,0-1 0 0 0,0 0-1 0 0,0 0 1 0 0,0 1 0 0 0,0-1-1 0 0,0 0 1 0 0,0 1 0 0 0,0-1 0 0 0,0 0-1 0 0,0 1 1 0 0,0-1 0 0 0,0 0-1 0 0,1 0 1 0 0,-1 1 0 0 0,0-1 0 0 0,0 0-1 0 0,0 1 1 0 0,0-1 0 0 0,0 0-1 0 0,1 0 1 0 0,-1 0 0 0 0,0 1 0 0 0,0-1-1 0 0,1 0 1 0 0,-1 0 0 0 0,0 0 0 0 0,0 1-9 0 0,2 1 55 0 0,0 0-1 0 0,1 1 0 0 0,-1-1 0 0 0,0 0 0 0 0,1 0 1 0 0,-1 0-1 0 0,1-1 0 0 0,-1 1 0 0 0,1 0 0 0 0,0-1 1 0 0,0 0-1 0 0,0 0 0 0 0,0 0 0 0 0,0 0 0 0 0,0 0 1 0 0,0-1-1 0 0,1 1-53 0 0,7 1 171 0 0,0-1 1 0 0,0 0 0 0 0,1-1-1 0 0,1-1-171 0 0,77-10 0 0 0,-63 8-863 0 0,23-7 863 0 0,-49 10-13 0 0,2 0-419 0 0,1-1 192 0 0,1-2-6316 0 0,1-1-964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0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7503 0 0,'0'0'399'0'0,"0"0"60"0"0,0 0 21 0 0,0 0-59 0 0,0 0-136 0 0,0 0 457 0 0,0 0 228 0 0,0 0 43 0 0,-7 5 606 0 0,3-2-1503 0 0,1 0-1 0 0,0 1 0 0 0,0-1 1 0 0,0 1-1 0 0,0-1 1 0 0,1 1-1 0 0,-1 0 0 0 0,1 0 1 0 0,0 0-1 0 0,0 1 1 0 0,1-1-1 0 0,-1 0 0 0 0,1 2-115 0 0,-4 12 952 0 0,2 0 0 0 0,-1 15-952 0 0,0-4 320 0 0,-23 163-320 0 0,26-166-17 0 0,1-18 40 0 0,0 1-1 0 0,0-1 0 0 0,-1 1 0 0 0,-1 2-22 0 0,2-9 371 0 0,0-2 117 0 0,6-14 540 0 0,-2 8-955 0 0,16-47-55 0 0,-12 32-19 0 0,0 0 1 0 0,2 1-1 0 0,0 0 1 0 0,10-15 0 0 0,-5 13 0 0 0,1 1 0 0 0,1 0 0 0 0,1 1 0 0 0,5-4 0 0 0,-20 22 0 0 0,0-1 0 0 0,0 1 0 0 0,0 0 0 0 0,0 0 0 0 0,1 0 0 0 0,-1 0 0 0 0,0 1 0 0 0,1-1 0 0 0,0 1 0 0 0,-1 0 0 0 0,1 0 0 0 0,0 0 0 0 0,2 0 0 0 0,-4 1 0 0 0,-1 0 0 0 0,1 0 0 0 0,0 0 0 0 0,0 0 0 0 0,0 1 0 0 0,-1-1 0 0 0,1 0 0 0 0,0 1 0 0 0,0 0 0 0 0,-1-1 0 0 0,1 1 0 0 0,0 0 0 0 0,-1 0 0 0 0,1 0 0 0 0,-1 0 0 0 0,1 0 0 0 0,-1 0 0 0 0,1 0 0 0 0,-1 1 0 0 0,0-1 0 0 0,1 0 0 0 0,-1 1 0 0 0,0-1 0 0 0,0 1 0 0 0,0-1 0 0 0,0 1 0 0 0,-1 0 0 0 0,2 1 0 0 0,1 2 0 0 0,-2-3 0 0 0,0 1 0 0 0,0-1 0 0 0,0 0 0 0 0,0 0 0 0 0,-1 1 0 0 0,1-1 0 0 0,-1 1 0 0 0,1-1 0 0 0,-1 1 0 0 0,0 0 0 0 0,1 2 0 0 0,-1 1 0 0 0,0-1 0 0 0,-1 0 0 0 0,1 0 0 0 0,-1 1 0 0 0,0-1 0 0 0,0 0 0 0 0,-1 0 0 0 0,1 0 0 0 0,-1 0 0 0 0,0 0 0 0 0,-1-1 0 0 0,1 1 0 0 0,-1-1 0 0 0,0 1 0 0 0,0-1 0 0 0,0 0 0 0 0,0 0 0 0 0,-1 0 0 0 0,0 0 0 0 0,0-1 0 0 0,0 0 0 0 0,-4 3 0 0 0,-16 10 140 0 0,19-12-61 0 0,0-1 0 0 0,0 0 0 0 0,0 0 0 0 0,0 0 0 0 0,0-1 0 0 0,-1 1 1 0 0,1-1-1 0 0,-1 0 0 0 0,1-1 0 0 0,-2 1-79 0 0,-16 2 1053 0 0,22-4-1390 0 0,0 2-138 0 0,1 5 390 0 0,-1-1 1 0 0,1 1-1 0 0,1 0 1 0 0,-1-1-1 0 0,1 1 0 0 0,0-1 1 0 0,0 1-1 0 0,1-1 0 0 0,0 1 1 0 0,0-1-1 0 0,0 0 1 0 0,1 0-1 0 0,0 1 85 0 0,-2-5-2 0 0,1 0 1 0 0,-1 0-1 0 0,0 0 0 0 0,1 0 1 0 0,-1 0-1 0 0,1 0 0 0 0,0 0 1 0 0,0 0-1 0 0,1 0 2 0 0,1 2-1 0 0,-4-4 1 0 0,1 1 0 0 0,-1-1 0 0 0,0 1 0 0 0,1-1 0 0 0,-1 0 0 0 0,0 1 0 0 0,1-1 0 0 0,-1 1 0 0 0,1-1 0 0 0,-1 0 0 0 0,1 0 0 0 0,-1 1 0 0 0,1-1 0 0 0,-1 0 0 0 0,1 0 0 0 0,-1 1 0 0 0,1-1 0 0 0,-1 0 0 0 0,1 0 0 0 0,-1 0 0 0 0,1 0 0 0 0,-1 0 0 0 0,1 0 0 0 0,-1 0 0 0 0,1 0 0 0 0,0 0 0 0 0,-1 0 0 0 0,1 0 0 0 0,1 0 0 0 0,2 1 0 0 0,2 1 0 0 0,9-10 0 0 0,-9 3-951 0 0,1-1 0 0 0,0 0 0 0 0,-1-1 0 0 0,5-6 951 0 0,-6 7-1920 0 0,4-5-6948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0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7503 0 0,'0'0'803'0'0,"0"0"-18"0"0,0 0-290 0 0,0 0 626 0 0,0 0 331 0 0,0 0 69 0 0,0 0-123 0 0,0 0-576 0 0,0 0-248 0 0,2 1-50 0 0,1 1-459 0 0,1 0 1 0 0,0-1 0 0 0,0 1-1 0 0,0 0 1 0 0,0-1-1 0 0,0 0 1 0 0,0 0 0 0 0,0-1-1 0 0,1 1 1 0 0,-1-1-1 0 0,2 1-65 0 0,12-2 411 0 0,-1 1-1 0 0,5-2-410 0 0,10-1 958 0 0,53-5-1194 0 0,-82 7 98 0 0,0 1 0 0 0,-1-1 1 0 0,1 0-1 0 0,0 0 0 0 0,-1 0 0 0 0,1 0 1 0 0,-1-1-1 0 0,0 1 0 0 0,2-1 138 0 0,-1-1-323 0 0,-1 3-542 0 0,-2 0-126 0 0,0 0-29 0 0,0 0-4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0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9 23039 0 0,'-9'0'1125'0'0,"1"-3"-490"0"0,7 3-80 0 0,-6-2 1690 0 0,20 0-2241 0 0,0 1 0 0 0,1 1 0 0 0,-1 0 0 0 0,0 0 0 0 0,4 2-4 0 0,66 12-4 0 0,-66-11 4 0 0,-8 0 0 0 0,0-1 0 0 0,0 2 0 0 0,-1-1 0 0 0,1 1 0 0 0,4 3 0 0 0,-4-2 0 0 0,-1 1 72 0 0,-8-5-29 0 0,0 0 0 0 0,0 0 0 0 0,1 0 0 0 0,-1 0 0 0 0,0 0-1 0 0,0 0 1 0 0,0 1 0 0 0,0-1 0 0 0,0 0 0 0 0,0 0 0 0 0,-1 0 0 0 0,1 0 0 0 0,0 0 0 0 0,0 0-1 0 0,-1 0 1 0 0,1 0 0 0 0,-1 0 0 0 0,1 0 0 0 0,-1 0 0 0 0,1 0 0 0 0,-1 0 0 0 0,0 0 0 0 0,1 0 0 0 0,-1-1-1 0 0,0 1 1 0 0,0 0-43 0 0,-26 21 842 0 0,21-17-839 0 0,-13 7-12 0 0,-1-1 0 0 0,1 0 0 0 0,-11 3 9 0 0,16-8 260 0 0,0 0-1 0 0,0 2 0 0 0,0-1 1 0 0,1 2-1 0 0,1-1 0 0 0,-1 2 1 0 0,1 0-1 0 0,-3 4-259 0 0,11-7 16 0 0,3 1-16 0 0,2-6 0 0 0,-1 0 0 0 0,1-1 0 0 0,0 1 0 0 0,0 0 0 0 0,-1-1 0 0 0,1 1 0 0 0,0-1 0 0 0,0 1 0 0 0,1-1 0 0 0,-1 1 0 0 0,0-1 0 0 0,0 0 0 0 0,1 1 0 0 0,-1-1 0 0 0,0 0 0 0 0,1 0 0 0 0,0 0 0 0 0,-1 0 0 0 0,1 0 0 0 0,-1 0 0 0 0,1-1 0 0 0,0 1 0 0 0,0-1 0 0 0,-1 1 0 0 0,1-1 0 0 0,0 1 0 0 0,2-1 0 0 0,5 1 0 0 0,1 0 0 0 0,0 0 0 0 0,0-1 0 0 0,6-1 0 0 0,-12 1 0 0 0,12-2-470 0 0,-1-1 1 0 0,0 0-1 0 0,0-1 0 0 0,-1 0 1 0 0,8-4 469 0 0,-2 1-481 0 0,-13 4-431 0 0,-1 1 0 0 0,0-1 0 0 0,0-1 0 0 0,1 0 912 0 0,7-4-9211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1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630'0'0,"0"0"-13"0"0,10 0 504 0 0,0 3 368 0 0,0 1 0 0 0,0 0 0 0 0,-1 0 0 0 0,2 1-1489 0 0,2 1 1532 0 0,7 5-1068 0 0,-1-1-1 0 0,1 2 1 0 0,-2 1 0 0 0,0 0-1 0 0,0 2 1 0 0,-1 0-1 0 0,-1 0 1 0 0,-1 2 0 0 0,3 3-464 0 0,-5-3 302 0 0,0 1-1 0 0,-1 0 1 0 0,-1 1 0 0 0,-1 0 0 0 0,-1 0 0 0 0,1 4-302 0 0,-4-6 0 0 0,0 1 0 0 0,-1 0 0 0 0,-1 0 0 0 0,-1 0 0 0 0,0 0 0 0 0,-1 1 0 0 0,-2-1 0 0 0,1 1 0 0 0,-2-1 0 0 0,0 1 0 0 0,-3 9 0 0 0,-1-6 146 0 0,0 0 1 0 0,-2 0-1 0 0,0-1 0 0 0,-2 0 0 0 0,0 0 1 0 0,-1-1-1 0 0,-12 18-146 0 0,-8 7 512 0 0,-1-2 0 0 0,-30 30-512 0 0,56-67-3 0 0,-7 8-162 0 0,0 0-1 0 0,-1-1 1 0 0,0-1 0 0 0,-1 0 0 0 0,-7 4 165 0 0,20-15-954 0 0,1-1-1194 0 0,0 0-4789 0 0,0 0-2051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2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2 23039 0 0,'10'-30'528'0'0,"-8"24"69"0"0,-1 6-554 0 0,0-1-1 0 0,0 1 0 0 0,0 0 1 0 0,-1-1-1 0 0,1 1 0 0 0,0-1 1 0 0,0 1-1 0 0,0-1 0 0 0,0 0 1 0 0,-1 1-1 0 0,1-1 0 0 0,0 0 0 0 0,0 1 1 0 0,-1-1-1 0 0,1 0 0 0 0,-1 0 1 0 0,1 0-1 0 0,-1 0-42 0 0,12-18 610 0 0,-11 16-579 0 0,5-8 1279 0 0,-1 0 1 0 0,-1-1-1 0 0,4-10-1310 0 0,-8 16 149 0 0,-5 6-402 0 0,4 0-1151 0 0,1 0-511 0 0,0 0-108 0 0,0 0-22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21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21191 0 0,'12'-1'719'0'0,"0"0"0"0"0,-1-1 0 0 0,3 0-719 0 0,27-4 311 0 0,-29 5 592 0 0,-6 0-359 0 0,-1 1 1 0 0,1 0 0 0 0,0 0 0 0 0,-1 0 0 0 0,1 0 0 0 0,1 1-545 0 0,-5 0 124 0 0,0 0 0 0 0,0-1 1 0 0,0 1-1 0 0,0 0 1 0 0,0 0-1 0 0,0 0 1 0 0,0 0-1 0 0,-1 0 1 0 0,1 1-1 0 0,0-1 1 0 0,-1 1-1 0 0,1-1 1 0 0,-1 1-1 0 0,1-1 1 0 0,-1 1-1 0 0,0 0 1 0 0,0 0-1 0 0,1 1-124 0 0,4 8 140 0 0,-1-1-1 0 0,-1 1 1 0 0,0 0 0 0 0,0 1-1 0 0,-1-1 1 0 0,-1 3-140 0 0,5 25 766 0 0,-1 7-766 0 0,-4-28 36 0 0,12 183-36 0 0,-11-130 0 0 0,-2-63 0 0 0,1 20 0 0 0,-1 0 0 0 0,-1 0 0 0 0,-2 0 0 0 0,-3 21 0 0 0,3-42-352 0 0,0 0 0 0 0,0 0 0 0 0,-1-1 0 0 0,-2 5 352 0 0,5-10-7324 0 0,0-1-2544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3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82 21191 0 0,'0'0'969'0'0,"0"0"-18"0"0,1-2-612 0 0,-1 1-244 0 0,1-1 0 0 0,0 0 0 0 0,0 0 0 0 0,-1 1 0 0 0,1-1 1 0 0,-1 0-1 0 0,0 0 0 0 0,1 0 0 0 0,-1 1 0 0 0,0-1 0 0 0,0 0 0 0 0,0 0 0 0 0,-1 0-95 0 0,1-5 4805 0 0,0 7-4803 0 0,0 0 1 0 0,0 0-1 0 0,0 0 1 0 0,0 0-1 0 0,0 0 0 0 0,0 0 1 0 0,0 0-1 0 0,0 0 0 0 0,0 0 1 0 0,0 0-1 0 0,0 0 0 0 0,0 0 1 0 0,0 1-1 0 0,0-1 1 0 0,0 0-1 0 0,0 0 0 0 0,0 0 1 0 0,0 0-1 0 0,0 0 0 0 0,0 0 1 0 0,0 0-1 0 0,0 0 0 0 0,0 0 1 0 0,0 0-1 0 0,0 0 1 0 0,0 0-1 0 0,0 0 0 0 0,0 0 1 0 0,0 0-1 0 0,0 1 0 0 0,0-1 1 0 0,0 0-1 0 0,0 0 0 0 0,0 0 1 0 0,0 0-1 0 0,1 0 0 0 0,-1 0 1 0 0,0 0-1 0 0,0 0 1 0 0,0 0-1 0 0,0 0 0 0 0,0 0 1 0 0,0 0-1 0 0,0 0 0 0 0,0 0 1 0 0,0 0-1 0 0,0 0 0 0 0,0 0 1 0 0,0 0-1 0 0,0 0 1 0 0,1 0-1 0 0,-1 0 0 0 0,0 0 1 0 0,0 0-1 0 0,0 0 0 0 0,0 0 1 0 0,0 0-1 0 0,0 0 0 0 0,0 0 1 0 0,0 0-3 0 0,5 0 31 0 0,0 12-32 0 0,-3-4 119 0 0,0 1 0 0 0,-1 0 0 0 0,0 0 0 0 0,-1 0 1 0 0,0 0-1 0 0,-1-1 0 0 0,1 1 0 0 0,-3 6-118 0 0,-3 18 1087 0 0,-8 20-1087 0 0,12-44 16 0 0,-6 15-16 0 0,-2 1 0 0 0,0-2 0 0 0,-1 1 0 0 0,-10 13 0 0 0,-8 26 0 0 0,25-54 0 0 0,-4-6 0 0 0,7-3 0 0 0,-1 0 0 0 0,0-1 0 0 0,1 1 0 0 0,-1-1 0 0 0,1 0 0 0 0,-1 1 0 0 0,1-1 0 0 0,-1 0 0 0 0,1 0 0 0 0,0 0 0 0 0,-1 0 0 0 0,1 0 0 0 0,0 0 0 0 0,0 0 0 0 0,0 0 0 0 0,-1-1 0 0 0,-18-24 0 0 0,14 17 0 0 0,-3-4 0 0 0,0 0 0 0 0,1-1 0 0 0,1 0 0 0 0,0 0 0 0 0,1-1 0 0 0,1 0 0 0 0,-3-10 0 0 0,-4-25 0 0 0,-3-35 0 0 0,5 27 0 0 0,9 51 0 0 0,-2-5 0 0 0,1 0 0 0 0,1 0 0 0 0,0 0 0 0 0,1-7 0 0 0,0 17 0 0 0,0-1 0 0 0,0 0 0 0 0,0 0 0 0 0,1 0 0 0 0,-1 1 0 0 0,1-1 0 0 0,0 0 0 0 0,0 1 0 0 0,0-1 0 0 0,0 1 0 0 0,1-1 0 0 0,-1 1 0 0 0,0-1 0 0 0,1 1 0 0 0,0 0 0 0 0,0 0 0 0 0,-1 0 0 0 0,1 0 0 0 0,0 0 0 0 0,1 0 0 0 0,1-1 0 0 0,8-4 0 0 0,0 1 0 0 0,0 0 0 0 0,1 1 0 0 0,-1 0 0 0 0,1 1 0 0 0,0 0 0 0 0,0 1 0 0 0,14-1 0 0 0,16-2 0 0 0,0 2 0 0 0,38 2 0 0 0,-59 3 0 0 0,0 0 0 0 0,-1 2 0 0 0,1 1 0 0 0,-1 0 0 0 0,0 2 0 0 0,14 5 0 0 0,-29-9 0 0 0,0 0 0 0 0,-1 1 0 0 0,1 0 0 0 0,-1 0 0 0 0,0 0 0 0 0,0 1 0 0 0,0 0 0 0 0,0 0 0 0 0,-1 0 0 0 0,1 0 0 0 0,-1 1 0 0 0,0 0 0 0 0,0 0 0 0 0,-1 0 0 0 0,1 1 0 0 0,-1-1 0 0 0,-1 0 0 0 0,0 0 0 0 0,0 0 0 0 0,-1 0 0 0 0,1 0 0 0 0,-1 0 0 0 0,0 0 0 0 0,-1 1 0 0 0,1-1 0 0 0,-1 0 0 0 0,0 1 0 0 0,0-1 0 0 0,-1 0 0 0 0,0 1 0 0 0,0-1 0 0 0,0 0 0 0 0,-2 4 0 0 0,0 1 0 0 0,-1-1 0 0 0,0 1 0 0 0,-1-1 0 0 0,0-1 0 0 0,0 1 0 0 0,-1-1 0 0 0,0 0 0 0 0,-1 0 0 0 0,0 0 0 0 0,0-1 0 0 0,0 0 0 0 0,-1-1 0 0 0,0 1 0 0 0,-1-1 0 0 0,1-1 0 0 0,-1 0 0 0 0,0 0 0 0 0,0-1 0 0 0,-3 1 0 0 0,3-1 0 0 0,1-1 0 0 0,1 0 0 0 0,-1 0 0 0 0,0-1 0 0 0,0 0 0 0 0,0-1 0 0 0,0 1 0 0 0,-8-1 0 0 0,3-1-120 0 0,1 1-632 0 0,-1-2-1 0 0,0 1 0 0 0,1-2 1 0 0,-4 0 752 0 0,12 1-184 0 0,1 0 1 0 0,-1 0-1 0 0,1 0 1 0 0,0 0-1 0 0,-1-1 1 0 0,1 0-1 0 0,0 1 1 0 0,0-1-1 0 0,0 0 1 0 0,0 0 0 0 0,0-1-1 0 0,1 1 1 0 0,-1-1-1 0 0,0 1 1 0 0,1-1-1 0 0,0 0 1 0 0,0 0 183 0 0,-5-10-1535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38 21191 0 0,'0'0'480'0'0,"-9"-12"1348"0"0,-1-5 382 0 0,4 9 1128 0 0,5 8-2894 0 0,-12 10-270 0 0,8-7-176 0 0,-17 15 173 0 0,1 1-1 0 0,1 1 1 0 0,1 1 0 0 0,1 1-1 0 0,1 0 1 0 0,-15 24-171 0 0,11-9 256 0 0,0 0 0 0 0,3 2 0 0 0,1 0 0 0 0,-2 13-256 0 0,15-40-35 0 0,1-1 0 0 0,0 1 1 0 0,1 0-1 0 0,0 0 0 0 0,1 0 0 0 0,1 0 1 0 0,0 0-1 0 0,0 0 0 0 0,1 2 35 0 0,0-10-24 0 0,0 0 0 0 0,-1 1 1 0 0,2-1-1 0 0,-1 0 0 0 0,0 0 0 0 0,1 1 0 0 0,0-1 1 0 0,0 0-1 0 0,0-1 0 0 0,1 1 0 0 0,-1 0 1 0 0,1 0 23 0 0,-1-2-16 0 0,1 0 1 0 0,-1 0-1 0 0,1 0 1 0 0,-1 0-1 0 0,1 0 1 0 0,0 0 0 0 0,0-1-1 0 0,-1 1 1 0 0,1-1-1 0 0,0 0 1 0 0,0 0 0 0 0,0 0-1 0 0,1 0 1 0 0,-1-1-1 0 0,0 1 1 0 0,0-1-1 0 0,0 0 1 0 0,1 0 15 0 0,1 1-254 0 0,1-2 0 0 0,-1 1 0 0 0,0-1 0 0 0,1 0-1 0 0,-1 0 1 0 0,1 0 0 0 0,-1-1 0 0 0,0 1 0 0 0,0-2 0 0 0,0 1 0 0 0,4-2 254 0 0,-1-1-516 0 0,0-1 1 0 0,0 1-1 0 0,-1-1 0 0 0,1-1 1 0 0,5-6 515 0 0,15-18-1535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6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60 13823 0 0,'0'0'315'0'0,"1"-1"45"0"0,6-17 611 0 0,0 0 0 0 0,2-15-971 0 0,-7 24 1968 0 0,0 0-1 0 0,-1 0 1 0 0,0 0 0 0 0,0-3-1968 0 0,-1 10 956 0 0,0 2-285 0 0,0 0-126 0 0,0 0-29 0 0,0 0-72 0 0,-5 18-270 0 0,3-13-176 0 0,-5 20 2 0 0,-21 78 0 0 0,20-72 0 0 0,1 0 0 0 0,-1 14 0 0 0,-15 77 0 0 0,23-181 1372 0 0,-1 15-696 0 0,4-20-684 0 0,2 1 0 0 0,4-1-1 0 0,2 0 9 0 0,-4 23-39 0 0,-5 40-157 0 0,0 1 0 0 0,0 0 1 0 0,0-1-1 0 0,0 1 0 0 0,0 0 0 0 0,1 0 0 0 0,-1 0 0 0 0,0 0 0 0 0,0 0 196 0 0,68-1-165 0 0,-41 0 165 0 0,15-1 0 0 0,68-11 1992 0 0,-111 13-1992 0 0,0-1 0 0 0,0 1 0 0 0,0 0 0 0 0,1 0 0 0 0,-1 0 0 0 0,0 0 0 0 0,0 0 0 0 0,1 0 0 0 0,-1 0 0 0 0,0 0 0 0 0,0 1 0 0 0,0-1 0 0 0,1 0 0 0 0,-1 1 0 0 0,0-1 0 0 0,0 1 0 0 0,0-1 0 0 0,0 1 0 0 0,1 0 0 0 0,1 1 0 0 0,3 4 0 0 0,-4-3 0 0 0,-1 1 0 0 0,1-1 0 0 0,-1 0 0 0 0,0 1 0 0 0,0-1 0 0 0,-1 1 0 0 0,1-1 0 0 0,-1 1 0 0 0,1 1 0 0 0,-2 36 0 0 0,1-33 0 0 0,-4 31 0 0 0,-2-1 0 0 0,-1 0 0 0 0,-4 9 0 0 0,3-17 0 0 0,6-21 0 0 0,-3 17 0 0 0,-10 24 0 0 0,14-48 0 0 0,-1 1 0 0 0,1-1 0 0 0,-1 0 0 0 0,1 1 0 0 0,-1-1 0 0 0,0 0 0 0 0,0 0 0 0 0,-8 12 0 0 0,3-3 0 0 0,3-9 0 0 0,2-2 0 0 0,2 1 0 0 0,-1-1-1 0 0,1 0 1 0 0,0 1 0 0 0,-1-1-1 0 0,1 0 1 0 0,-1 0-1 0 0,1 1 1 0 0,-1-1 0 0 0,1 0-1 0 0,-1 0 1 0 0,1 1-1 0 0,-1-1 1 0 0,1 0 0 0 0,-1 0-1 0 0,1 0 1 0 0,-1 0-1 0 0,1 0 1 0 0,-1 0 0 0 0,1 0-1 0 0,-1 0 1 0 0,1 0 0 0 0,-1 0-1 0 0,1 0 1 0 0,-1 0-1 0 0,1 0 1 0 0,-1-1 0 0 0,1 1-1 0 0,-1 0 1 0 0,1 0-1 0 0,-1-1 1 0 0,1 1 0 0 0,0 0-1 0 0,-1 0 1 0 0,0-1 0 0 0,0 0-51 0 0,-10-5-877 0 0,0 0 0 0 0,1-1-1 0 0,-1 0 1 0 0,-5-6 928 0 0,-20-14-3955 0 0,12 5-21 0 0,21 20 3726 0 0,1-1 0 0 0,0 1 0 0 0,0-1 0 0 0,-1 1-1 0 0,0 0 1 0 0,1 0 0 0 0,-1 0 0 0 0,0 0 0 0 0,0 0 0 0 0,0 1-1 0 0,0-1 1 0 0,0 1 0 0 0,0 0 0 0 0,-1 0 0 0 0,1 0 0 0 0,-1 0 250 0 0,-17-1-889 0 0,19 1 862 0 0,-1 1 1 0 0,1 0 0 0 0,0-1 0 0 0,0 1 0 0 0,0 0 0 0 0,0 0 0 0 0,-1 0 0 0 0,1 0-1 0 0,0 0 1 0 0,0 1 0 0 0,0-1 0 0 0,0 1 0 0 0,-1-1 0 0 0,1 1 0 0 0,0 0 0 0 0,0 0 0 0 0,0 0-1 0 0,0 0 1 0 0,-1 1 26 0 0,0 0 341 0 0,2-1-56 0 0,-1 0 1 0 0,1 0-1 0 0,-1 0 0 0 0,1 0 1 0 0,0 0-1 0 0,-1 0 1 0 0,1 0-1 0 0,0 1 1 0 0,0-1-1 0 0,0 1 0 0 0,0-1 1 0 0,0 1-1 0 0,0-1 1 0 0,0 1-1 0 0,0 0 1 0 0,1-1-1 0 0,-1 1 0 0 0,1 0 1 0 0,-1-1-1 0 0,1 1 1 0 0,0 0-1 0 0,-1 1-285 0 0,1-2 1028 0 0,9 13 599 0 0,-6-10-1477 0 0,0-1 1 0 0,0 0-1 0 0,0 0 1 0 0,1 0 0 0 0,-1-1-1 0 0,1 1 1 0 0,0-1-1 0 0,-1 0 1 0 0,1 0-1 0 0,0 0 1 0 0,0 0-1 0 0,1-1 1 0 0,-1 1-1 0 0,0-1 1 0 0,0 0-1 0 0,4 0-150 0 0,8 1 434 0 0,-1 0-1 0 0,1-2 0 0 0,15 0-433 0 0,-5-2 4 0 0,-2-2 1 0 0,1 0-1 0 0,0-2 1 0 0,2-1-5 0 0,-11 3-1 0 0,0-1-1429 0 0,0-1 0 0 0,3-2 1430 0 0,3-1-1342 0 0,-7 3-192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26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88 13823 0 0,'0'0'630'0'0,"0"0"-13"0"0,0 0-252 0 0,0 0 391 0 0,0 0 216 0 0,0 0 42 0 0,0 0-61 0 0,0 0-288 0 0,5 8 395 0 0,-4-3-815 0 0,-1-1-1 0 0,1 1 1 0 0,-1 0-1 0 0,0-1 1 0 0,0 1-1 0 0,-1 0 1 0 0,0 0-1 0 0,1-1 1 0 0,-1 1-1 0 0,-1-1 1 0 0,1 1-1 0 0,-1 0-244 0 0,-3 16 650 0 0,-20 117 478 0 0,15-88-1128 0 0,-2 0 0 0 0,-3-1 0 0 0,-6 10 0 0 0,21-59 0 0 0,0 0 0 0 0,0 1 0 0 0,0-1 0 0 0,0 0 0 0 0,0 0 0 0 0,0 1 0 0 0,0-1 0 0 0,-1 0 0 0 0,1 1 0 0 0,0-1 0 0 0,0 0 0 0 0,0 0 0 0 0,0 1 0 0 0,-1-1 0 0 0,1 0 0 0 0,0 0 0 0 0,0 0 0 0 0,0 1 0 0 0,-1-1 0 0 0,1 0 0 0 0,0 0 0 0 0,-1 0 0 0 0,1 0 0 0 0,0 1 0 0 0,0-1 0 0 0,-1 0 0 0 0,1 0 0 0 0,0 0 0 0 0,-1 0 0 0 0,1 0 0 0 0,0 0 0 0 0,0 0 0 0 0,-1 0 0 0 0,1 0 0 0 0,0 0 0 0 0,-1 0 0 0 0,1 0 0 0 0,0 0 0 0 0,-1 0 0 0 0,1 0 0 0 0,0 0 0 0 0,0 0 0 0 0,-1-1 0 0 0,1 1 0 0 0,0 0 0 0 0,-7-5 0 0 0,6 3 21 0 0,-1 0 1 0 0,1 1-1 0 0,0-1 0 0 0,0 0 0 0 0,0 0 0 0 0,1 0 1 0 0,-1 0-1 0 0,0 0 0 0 0,1 0 0 0 0,-1 0 0 0 0,1 0 1 0 0,0 0-1 0 0,-1 0 0 0 0,1 0 0 0 0,0 0 0 0 0,0 0-21 0 0,3-35 592 0 0,6-25-220 0 0,4 1 1 0 0,2 1-1 0 0,7-12-372 0 0,-10 43 0 0 0,0 0 0 0 0,16-26 0 0 0,-26 52 0 0 0,1 0 0 0 0,-1-1 0 0 0,0 1 0 0 0,1 0 0 0 0,0 0 0 0 0,0 1 0 0 0,0-1 0 0 0,0 0 0 0 0,0 1 0 0 0,0 0 0 0 0,0-1 0 0 0,1 1 0 0 0,2 0 0 0 0,6-4 0 0 0,0 2 0 0 0,1 0 0 0 0,6-1 0 0 0,14-4 0 0 0,-17 4 0 0 0,1 1 0 0 0,0 0 0 0 0,1 1 0 0 0,-1 1 0 0 0,0 1 0 0 0,2 1 0 0 0,-8 1 0 0 0,5 4 0 0 0,-13-1 0 0 0,-2-1 0 0 0,0-2 0 0 0,0 0 0 0 0,-1 0 0 0 0,1 1 0 0 0,0-1 0 0 0,0 1 0 0 0,-1-1 0 0 0,1 1 0 0 0,-1-1 0 0 0,0 1 0 0 0,1-1 0 0 0,-1 1 0 0 0,0-1 0 0 0,0 1 0 0 0,0 0 0 0 0,0-1 0 0 0,0 1 0 0 0,0-1 0 0 0,0 1 0 0 0,0 0 0 0 0,-1-1 0 0 0,1 1 0 0 0,-2 5 0 0 0,-1-1 0 0 0,0 1 0 0 0,0-1 0 0 0,-2 3 0 0 0,-2 5 0 0 0,1-4 0 0 0,-1-1 0 0 0,0 1 0 0 0,0-1 0 0 0,-1 0 0 0 0,0-1 0 0 0,-1 0 0 0 0,0 0 0 0 0,0-1 0 0 0,-2 1 0 0 0,-10 5 0 0 0,0 0 0 0 0,-2-1 0 0 0,-11 4 0 0 0,19-9 0 0 0,9-3 0 0 0,4-3 0 0 0,0 0 0 0 0,0 0 0 0 0,1 0 0 0 0,-1-1 0 0 0,0 1 0 0 0,0 0 0 0 0,0-1 0 0 0,0 1 0 0 0,0-1 0 0 0,0 0 0 0 0,0 0 0 0 0,0 1 0 0 0,0-1 0 0 0,0-1 0 0 0,0 1 0 0 0,2 0 0 0 0,-1 0 0 0 0,1 0 0 0 0,0 0 0 0 0,0 0 0 0 0,-1 0 0 0 0,1 0 0 0 0,0 0 0 0 0,0 0 0 0 0,0 0 0 0 0,-1 0 0 0 0,1 0 0 0 0,0 0 0 0 0,0 0 0 0 0,0 0 0 0 0,-1-1 0 0 0,1 1 0 0 0,0 0 0 0 0,0 0 0 0 0,0 0 0 0 0,0 0 0 0 0,-1 0 0 0 0,1-1 0 0 0,0 1 0 0 0,0 0 0 0 0,0 0 0 0 0,0 0 0 0 0,0-1 0 0 0,0 1 0 0 0,-1 0 0 0 0,1 0 0 0 0,0 0 0 0 0,0-1 0 0 0,0 1 0 0 0,0 0 0 0 0,0 0 0 0 0,0-1 0 0 0,0 1 0 0 0,0 0 0 0 0,0 0 0 0 0,0 0 0 0 0,0-1 0 0 0,0 1 0 0 0,0 0 0 0 0,0 0 0 0 0,0-1 0 0 0,1 1 0 0 0,-1 0 0 0 0,0 0 0 0 0,0 0 0 0 0,0-1 0 0 0,0 1 0 0 0,0 0 0 0 0,0 0 0 0 0,0 0 0 0 0,1 0 0 0 0,-1-1 0 0 0,0 1 0 0 0,0 0 0 0 0,0 0 0 0 0,1 0 0 0 0,1-4 0 0 0,1 0 0 0 0,0 0 0 0 0,-1 0 0 0 0,2 1 0 0 0,-1 0 0 0 0,0-1 0 0 0,1 1 0 0 0,0 0 0 0 0,1 0 0 0 0,39-24 0 0 0,-9 7 0 0 0,-24 15 0 0 0,-1 0 0 0 0,1 1 0 0 0,-1 0 0 0 0,1 0 0 0 0,0 1 0 0 0,11-1 0 0 0,-11 4 0 0 0,-2 7 0 0 0,-6 0 0 0 0,1 0 0 0 0,-1 0 0 0 0,-1 0 0 0 0,1 0 0 0 0,-1 1 0 0 0,0-1 0 0 0,-1 1 0 0 0,0 0 0 0 0,0 4 0 0 0,3 10 0 0 0,-2 2 0 0 0,0 0 0 0 0,-1 1 0 0 0,-1-1 0 0 0,-2 4 0 0 0,0-20 0 0 0,1-1 0 0 0,-1 1 0 0 0,-1-1 0 0 0,1 0 0 0 0,-2 1 0 0 0,1-1 0 0 0,0-1 0 0 0,-1 1 0 0 0,-2 1 0 0 0,4-5 0 0 0,-1 1 0 0 0,0-1 0 0 0,0 0 0 0 0,-1-1 0 0 0,1 1 0 0 0,0 0 0 0 0,-1-1 0 0 0,0 0 0 0 0,0 0 0 0 0,1 0 0 0 0,-1 0 0 0 0,0-1 0 0 0,-2 1 0 0 0,-12 3 0 0 0,0 0 0 0 0,-9 0 0 0 0,19-3 0 0 0,-176 33 663 0 0,179-34-915 0 0,3 0 221 0 0,0-1 0 0 0,0 1 0 0 0,0-1 0 0 0,0 0 0 0 0,0 0 1 0 0,0 0-1 0 0,0 0 0 0 0,0 0 0 0 0,0-1 0 0 0,1 1 0 0 0,-1 0 0 0 0,0-1 0 0 0,0 1 0 0 0,0-1 0 0 0,0 0 0 0 0,0 0 31 0 0,1 0-725 0 0,-2-7-2761 0 0,2 0-5043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6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3 19351 0 0,'0'0'439'0'0,"0"0"62"0"0,8-1 502 0 0,0-1-843 0 0,12-6 385 0 0,-13 6 4455 0 0,-5 3-4556 0 0,-1 0-438 0 0,-1-1 1 0 0,1 1-1 0 0,0-1 0 0 0,-1 1 1 0 0,1 0-1 0 0,0-1 0 0 0,-1 1 0 0 0,1 0 1 0 0,0-1-1 0 0,-1 1 0 0 0,1 0 1 0 0,-1-1-1 0 0,0 1 0 0 0,1 0 0 0 0,-1 0 1 0 0,1 0-1 0 0,-1 0 0 0 0,0-1 1 0 0,0 1-1 0 0,0 0 0 0 0,1 0 0 0 0,-1 0 1 0 0,0 0-1 0 0,0 0 0 0 0,0 0 1 0 0,0 0-1 0 0,0-1 0 0 0,-1 1 0 0 0,1 1-6 0 0,-1 1 62 0 0,0 6 84 0 0,-1 0 0 0 0,0 0-1 0 0,0-1 1 0 0,-1 1 0 0 0,0-1 0 0 0,-1 0 0 0 0,0 0-1 0 0,-3 4-145 0 0,2-2 162 0 0,0 0 0 0 0,1 0 0 0 0,0 0 0 0 0,0 0 0 0 0,0 7-162 0 0,3-14 2 0 0,-3 19 218 0 0,0 0 0 0 0,2 1 1 0 0,0 11-221 0 0,17-51-2435 0 0,-6 5-222 0 0,1-1-6554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7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78 13823 0 0,'0'0'630'0'0,"0"0"-13"0"0,0 0-184 0 0,0 0 677 0 0,-6 1 1295 0 0,3-3 1860 0 0,2 0-3806 0 0,-1-1-1 0 0,1 0 1 0 0,0 0-1 0 0,0 1 1 0 0,0-1-1 0 0,1 0 1 0 0,-1 0-1 0 0,1 0 1 0 0,-1 0 0 0 0,1 0-1 0 0,0-2-458 0 0,1-39 949 0 0,0 33-579 0 0,2-21-29 0 0,1 1 1 0 0,1 0-1 0 0,2 0 1 0 0,1 0-1 0 0,1 1 1 0 0,12-25-342 0 0,-19 51 2 0 0,0 1-1 0 0,0-1 1 0 0,0 1-1 0 0,1 0 1 0 0,-1-1 0 0 0,1 1-1 0 0,0 0 1 0 0,0 1-1 0 0,0-1 1 0 0,2-1-2 0 0,-4 3 0 0 0,0 1 0 0 0,0-1 0 0 0,0 0 0 0 0,0 0 0 0 0,0 0 0 0 0,1 1 0 0 0,-1-1 0 0 0,0 1 0 0 0,0-1 0 0 0,1 1 0 0 0,-1-1 0 0 0,0 1 0 0 0,1 0 0 0 0,-1 0 0 0 0,0-1 0 0 0,1 1 0 0 0,-1 0 0 0 0,0 0 0 0 0,2 1 0 0 0,2-1 0 0 0,1-1 0 0 0,-1 1 0 0 0,1 0 0 0 0,0 0 0 0 0,-1 1 0 0 0,1 0 0 0 0,-1 0 0 0 0,1 0 0 0 0,-1 1 0 0 0,1-1 0 0 0,-1 1 0 0 0,0 1 0 0 0,0-1 0 0 0,0 1 0 0 0,0 0 0 0 0,0 0 0 0 0,1 1 0 0 0,1 1 0 0 0,-1 1 0 0 0,1-1 0 0 0,-1 1 0 0 0,-1 0 0 0 0,1 1 0 0 0,-1-1 0 0 0,0 1 0 0 0,0 0 0 0 0,-1 0 0 0 0,3 7 0 0 0,-4-6 0 0 0,-1 0 0 0 0,1 1 0 0 0,-1-1 0 0 0,-1 0 0 0 0,1 1 0 0 0,-2 0 0 0 0,1-1 0 0 0,-1 1 0 0 0,0 3 0 0 0,-2 9 0 0 0,-1 1 0 0 0,0-1 0 0 0,-2 4 0 0 0,1-14 0 0 0,1 1 0 0 0,-1-1 0 0 0,-1 0 0 0 0,0 0 0 0 0,0 0 0 0 0,-1-1 0 0 0,-7 21 0 0 0,9-27-133 0 0,3-3-563 0 0,12-17-9343 0 0,-3 4 1051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7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21191 0 0,'0'0'464'0'0,"0"0"96"0"0,0 0 16 0 0,0 0 32 0 0,0 0-488 0 0,0 0-120 0 0,7-5 0 0 0,-2-2 0 0 0,0 3 432 0 0,-1-3 64 0 0,1 1 16 0 0,2-4 0 0 0,1 0-416 0 0,2 2-96 0 0,-2 0 0 0 0,1 0-6808 0 0,1-2-1384 0 0</inkml:trace>
  <inkml:trace contextRef="#ctx0" brushRef="#br0" timeOffset="1">341 29 17503 0 0,'0'0'399'0'0,"0"0"60"0"0,0 0 21 0 0,8 0 86 0 0,31-3-380 0 0,6 1 1084 0 0,-38 1-1299 0 0,0 1-1 0 0,0-1 0 0 0,0 0 1 0 0,-1 0-1 0 0,1-1 1 0 0,0 0-1 0 0,0-1 30 0 0,2 1-321 0 0,-1-1 0 0 0,0 1-1 0 0,0 1 1 0 0,3-1 321 0 0,-10 2-74 0 0,23-2-3101 0 0,-1 2-1 0 0,10 0 3176 0 0,-26 1-730 0 0,0 0-1 0 0,0 0 0 0 0,0 0 1 0 0,0 1-1 0 0,0 0 0 0 0,-1 0 0 0 0,1 1 1 0 0,-1 0-1 0 0,1 0 0 0 0,1 1 731 0 0,-8-4-35 0 0,0 0 0 0 0,0 0 0 0 0,1 1 0 0 0,-1-1 0 0 0,0 0 0 0 0,0 0 0 0 0,1 0 0 0 0,-1 1 0 0 0,0-1 0 0 0,0 0 0 0 0,0 0 0 0 0,1 0 0 0 0,-1 1 0 0 0,0-1 0 0 0,0 0-1 0 0,0 1 1 0 0,0-1 0 0 0,0 0 0 0 0,0 0 0 0 0,0 1 0 0 0,1-1 0 0 0,-1 0 0 0 0,0 1 0 0 0,0-1 0 0 0,0 0 0 0 0,0 0 0 0 0,0 1 0 0 0,0-1 0 0 0,0 0 0 0 0,0 1 0 0 0,-1-1 0 0 0,1 0-1 0 0,0 0 1 0 0,0 1 0 0 0,0-1 0 0 0,0 0 0 0 0,0 0 0 0 0,0 1 35 0 0,-12 10 1472 0 0,9-9-637 0 0,-1 0 0 0 0,0 0 0 0 0,0 0 0 0 0,0-1 0 0 0,0 1 0 0 0,-2 0-835 0 0,-11 3 3383 0 0,-4 0-1342 0 0,21-5-7815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30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6447 0 0,'0'0'142'0'0,"0"0"22"0"0,0 0 13 0 0,0 0 55 0 0,0 0 181 0 0,0 0 78 0 0,0 0 18 0 0,0 0 3 0 0,0 0 0 0 0,0 0 0 0 0,0 0 0 0 0,0 0-69 0 0,0 0-222 0 0,0 0 166 0 0,0 0 101 0 0,0 0 21 0 0,0 0-66 0 0,-1 3-294 0 0,-3 7-133 0 0,4-9-16 0 0,-1-1 0 0 0,1 0 0 0 0,0 1 0 0 0,-1-1 0 0 0,1 0 0 0 0,-1 0 0 0 0,1 0 0 0 0,0 0 0 0 0,-1 1 0 0 0,1-1 0 0 0,-1 0 0 0 0,1 0 0 0 0,0 0 0 0 0,-1 0 0 0 0,1 0 0 0 0,-1 0 0 0 0,1 0 0 0 0,-1 0 0 0 0,1 0 0 0 0,0 0 0 0 0,-1 0 0 0 0,1 0 0 0 0,-9-1 0 0 0,0 7 0 0 0,1 4 0 0 0,1 2 0 0 0,2-1 0 0 0,-6 9 443 0 0,10-18 45 0 0,1-2 21 0 0,-1 2-66 0 0,-4 7-294 0 0,-3 1-133 0 0,0 0-16 0 0,1-1 0 0 0,-1 0 0 0 0,-3 6 58 0 0,11-10 126 0 0,0-3 17 0 0,0 0 287 0 0,-6 10 464 0 0,2 0-803 0 0,0 0-133 0 0,1 1-16 0 0,0 0 0 0 0,0 0 0 0 0,0 0 0 0 0,3 0 0 0 0,-2 0 0 0 0,1 5-14 0 0,1-16 15 0 0,3 14 84 0 0,-3-14 78 0 0,0 4 226 0 0,-1-5-280 0 0,0 0 1 0 0,1 1-1 0 0,-1-1 1 0 0,1 1-1 0 0,-1-1 1 0 0,1 1 0 0 0,-1 0-1 0 0,1-1 1 0 0,0 1-1 0 0,0-1 1 0 0,0 1 0 0 0,0-1-1 0 0,0 2-109 0 0,-3 23 0 0 0,1-17 0 0 0,2-15 0 0 0,-2-3 0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31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98 6447 0 0,'0'0'142'0'0,"0"0"22"0"0,0 0 13 0 0,2-2-20 0 0,3-4-50 0 0,-4 4 94 0 0,0 0-1 0 0,-1 0 0 0 0,1 1 1 0 0,-1-1-1 0 0,0 0 1 0 0,0 0-1 0 0,1 0 1 0 0,-1 0-1 0 0,0 0 0 0 0,0 1 1 0 0,-1-1-1 0 0,1-1-200 0 0,-8-28 1536 0 0,8 30-1024 0 0,0 1 0 0 0,0 0 0 0 0,-3-11 512 0 0,2 8-624 0 0,-3-6-228 0 0,-1 3 2771 0 0,-2 2-2794 0 0,-2 7-133 0 0,6-1 22 0 0,1 1 0 0 0,-1 0 0 0 0,1-1 0 0 0,0 1-1 0 0,0 0 1 0 0,0 0 0 0 0,0 0 0 0 0,0 0 0 0 0,0 0 0 0 0,1 1 0 0 0,0-1-1 0 0,-1 1-37 0 0,-11 45 790 0 0,10-34-594 0 0,-12 52 412 0 0,2 10-608 0 0,9-31 0 0 0,3-34 72 0 0,1-10 299 0 0,2-1 117 0 0,-1-1-452 0 0,0 0 0 0 0,0 0 0 0 0,0 0 0 0 0,0 0 0 0 0,0 0 0 0 0,0 0 0 0 0,0 0 0 0 0,0 0 0 0 0,0 0 0 0 0,0 0 0 0 0,0 0 0 0 0,0-1 0 0 0,0 1 0 0 0,0 0 0 0 0,0-1 0 0 0,0 1 0 0 0,0-1 0 0 0,0 1 0 0 0,0-1 0 0 0,0 1 0 0 0,-1-1 0 0 0,1 1 0 0 0,0-1 0 0 0,0 0 0 0 0,-1 0 0 0 0,1 1 0 0 0,0-1 0 0 0,-1 0 1 0 0,1 0-1 0 0,-1 0 0 0 0,1-1-36 0 0,2-4-11 0 0,0 0 1 0 0,0-1 0 0 0,-1 0 0 0 0,1-5 10 0 0,2-4 41 0 0,6-13-41 0 0,-2-1 0 0 0,-1-1 0 0 0,-2 1 0 0 0,0-1 0 0 0,-1-18 0 0 0,-11 8 1883 0 0,-2 50-1718 0 0,5-3-165 0 0,0 0 0 0 0,0 0 0 0 0,0 0 0 0 0,1 0 0 0 0,0 1 0 0 0,0-1 0 0 0,0 6 0 0 0,-1 5 0 0 0,0 1 0 0 0,1 6 0 0 0,2 7 0 0 0,2-19 0 0 0,2-9 0 0 0,1-6 0 0 0,-1 1 0 0 0,-1 0 0 0 0,0 0 0 0 0,0 0 0 0 0,0-1 0 0 0,0 1 0 0 0,0-1 0 0 0,0 0 0 0 0,-1 0 0 0 0,1 0 0 0 0,-1 0 0 0 0,0-1 0 0 0,0 1 0 0 0,0 0 0 0 0,-1-1 0 0 0,1 1 0 0 0,-1-1 0 0 0,1-2 0 0 0,1-6 0 0 0,-3 10-6 0 0,1 1 1 0 0,-1-1-1 0 0,1 1 0 0 0,-1-1 1 0 0,0 1-1 0 0,0-1 0 0 0,0 1 0 0 0,0-1 1 0 0,0 1-1 0 0,0-1 0 0 0,-1 1 0 0 0,1-1 1 0 0,0 1-1 0 0,-1-1 0 0 0,0-1 6 0 0,0-1-957 0 0,-1 2-4468 0 0,-3-5-1891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8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489 15663 0 0,'0'0'356'0'0,"0"0"50"0"0,0 0 20 0 0,0 0-42 0 0,0 0-42 0 0,0 0 750 0 0,-3 1 352 0 0,1-1-764 0 0,-8 2 160 0 0,2-2 3886 0 0,0-21-2554 0 0,-1 1-1536 0 0,2 0 0 0 0,0-1 0 0 0,2 0 0 0 0,0 0 0 0 0,-1-20-636 0 0,5 28 0 0 0,1 0 0 0 0,1 0 0 0 0,0 0 0 0 0,1 1 0 0 0,0-1 0 0 0,1 1 0 0 0,0-1 0 0 0,1 1 0 0 0,4-10 0 0 0,-2 8 0 0 0,0 1 0 0 0,1 0 0 0 0,1 0 0 0 0,0 1 0 0 0,1 0 0 0 0,0 1 0 0 0,0 0 0 0 0,6-5 0 0 0,-6 8 0 0 0,1 0 0 0 0,0 1 0 0 0,0 0 0 0 0,1 0 0 0 0,0 1 0 0 0,0 1 0 0 0,0 0 0 0 0,1 0 0 0 0,-1 1 0 0 0,1 0 0 0 0,0 1 0 0 0,0 1 0 0 0,1 0 0 0 0,1 0 0 0 0,-13 2 0 0 0,0 0 0 0 0,0 0 0 0 0,1-1 0 0 0,-1 1 0 0 0,0 0 0 0 0,0 0 0 0 0,0 0 0 0 0,0 0 0 0 0,0 0 0 0 0,0 1 0 0 0,1-1 0 0 0,-1 0 0 0 0,0 1 0 0 0,0-1 0 0 0,0 0 0 0 0,0 1 0 0 0,0-1 0 0 0,0 1 0 0 0,0 0 0 0 0,0-1 0 0 0,0 1 0 0 0,-1 0 0 0 0,1-1 0 0 0,0 1 0 0 0,2 2 0 0 0,-1-2 0 0 0,0 0 0 0 0,-1 0 0 0 0,1 1 0 0 0,0-1 0 0 0,-1 1 0 0 0,1-1 0 0 0,-1 1 0 0 0,0 0 0 0 0,1 0 0 0 0,-1 0 0 0 0,0-1 0 0 0,0 1 0 0 0,0 0 0 0 0,0 0 0 0 0,0 0 0 0 0,-1 1 0 0 0,1-1 0 0 0,-1 0 0 0 0,1 1 0 0 0,1 6 0 0 0,1 0 0 0 0,-1-1 0 0 0,0 1 0 0 0,0 0 0 0 0,-1 0 0 0 0,0 0 0 0 0,0-1 0 0 0,-1 1 0 0 0,0 0 0 0 0,-1 0 0 0 0,0 0 0 0 0,-1 0 0 0 0,1 0 0 0 0,-2 0 0 0 0,-1 4 0 0 0,-3 9 0 0 0,1 1 0 0 0,1 0 0 0 0,1 0 0 0 0,0 8 0 0 0,2-22 0 0 0,0-3-133 0 0,1-4-563 0 0,5-15-2406 0 0,2 1-3835 0 0,0-1-2051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8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32 10135 0 0,'0'0'464'0'0,"0"0"-9"0"0,1-1-295 0 0,11-14 314 0 0,-7 7 3248 0 0,1 1 5303 0 0,-5 7-8291 0 0,-1 0-687 0 0,0 0-1 0 0,0 0 0 0 0,1-1 1 0 0,-1 1-1 0 0,0 0 1 0 0,0 0-1 0 0,0 0 1 0 0,0 0-1 0 0,0 0 0 0 0,0 0 1 0 0,0 0-1 0 0,0 0 1 0 0,0 0-1 0 0,0 0 0 0 0,0 0 1 0 0,1-1-1 0 0,-1 1 1 0 0,0 0-1 0 0,0 0 0 0 0,0 0 1 0 0,0 0-1 0 0,0 0 1 0 0,0 0-1 0 0,0 0 0 0 0,1 0 1 0 0,-1 0-1 0 0,0 0 1 0 0,0 0-1 0 0,0 0 0 0 0,0 0 1 0 0,0 0-1 0 0,0 0 1 0 0,0 0-1 0 0,0 0 0 0 0,1 0 1 0 0,-1 0-1 0 0,0 0 1 0 0,0 0-1 0 0,0 1 0 0 0,0-1 1 0 0,0 0-1 0 0,0 0 1 0 0,0 0-1 0 0,0 0 0 0 0,1 0 1 0 0,-1 0-1 0 0,0 0 1 0 0,0 0-1 0 0,0 0-46 0 0,-17 49 86 0 0,3-1 0 0 0,0 7-86 0 0,7-24 0 0 0,-13 64 0 0 0,17-57 443 0 0,2-36 45 0 0,0 6 613 0 0,-12-85-2469 0 0,6 54 883 0 0,2 0-1 0 0,1-1 1 0 0,-1-23 485 0 0,5 34-171 0 0,0-1-1 0 0,0 1 1 0 0,1 0-1 0 0,1-1 1 0 0,0 1 0 0 0,1 0-1 0 0,4-11 172 0 0,-4 14-314 0 0,1 1 1 0 0,0 0-1 0 0,1-1 0 0 0,0 2 0 0 0,1-1 0 0 0,2-2 314 0 0,-2 5-149 0 0,-3 4 269 0 0,-1 0 0 0 0,0 0 0 0 0,0 0 0 0 0,1 1 0 0 0,-1-1 0 0 0,1 1 0 0 0,-1 0 0 0 0,1-1 1 0 0,0 1-1 0 0,0 1 0 0 0,1-2-120 0 0,13-4 655 0 0,19-7 785 0 0,-29 12-1379 0 0,-1-1 0 0 0,1 1-1 0 0,0 0 1 0 0,0 1 0 0 0,0-1 0 0 0,0 1 0 0 0,0 1-1 0 0,0-1 1 0 0,0 1 0 0 0,3 1-61 0 0,44 5 2032 0 0,-47-5-2016 0 0,0 4-16 0 0,-4-4 0 0 0,6 12 0 0 0,-6-6 0 0 0,0-1 0 0 0,-1 1 0 0 0,1 0 0 0 0,-1 0 0 0 0,-1 0 0 0 0,1 0 0 0 0,-2 0 0 0 0,1 3 0 0 0,-1 17 0 0 0,-2 22 0 0 0,0 4 0 0 0,3-26 0 0 0,0-19 0 0 0,-1 0 0 0 0,0 0 0 0 0,0 0 0 0 0,-1 0 0 0 0,0 0 0 0 0,0 0 0 0 0,-1 0 0 0 0,-1 0 0 0 0,1 0 0 0 0,-8 17 0 0 0,7-19 0 0 0,1-10-201 0 0,2 2-850 0 0,-5-14-9071 0 0,3 4 2216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19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7503 0 0,'0'0'399'0'0,"0"0"60"0"0,0 0 21 0 0,0 0-59 0 0,0 0-136 0 0,0 0 457 0 0,1 1 228 0 0,6 2-731 0 0,-1-1 0 0 0,1 0 1 0 0,-1 0-1 0 0,1-1 0 0 0,-1 1 0 0 0,1-2 0 0 0,0 1 0 0 0,1-1-239 0 0,60-1 2131 0 0,-44 0-1867 0 0,58 3-428 0 0,-52-1-356 0 0,0 0 0 0 0,27-4 520 0 0,-56 2-174 0 0,1 1 0 0 0,-1 0 0 0 0,1-1 0 0 0,-1 0-1 0 0,0 1 1 0 0,1-1 0 0 0,-1 0 0 0 0,0 1 0 0 0,1-1 0 0 0,-1 0-1 0 0,0 0 1 0 0,0 0 0 0 0,0 0 0 0 0,0 0 0 0 0,0 0 0 0 0,0-1 174 0 0,0 1-211 0 0,2-2-1324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20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13823 0 0,'0'0'630'0'0,"0"0"-13"0"0,0 0-184 0 0,0 0 677 0 0,0 0 340 0 0,0 0 72 0 0,0 0-57 0 0,0 0-288 0 0,0 0-121 0 0,0 0-28 0 0,0 0-140 0 0,0 0-504 0 0,0 2 33 0 0,2 2-353 0 0,-2 0 0 0 0,1-1 0 0 0,0 1 0 0 0,-1 0 0 0 0,0 1 0 0 0,0-1 0 0 0,0 0 0 0 0,0 0 0 0 0,-1 0 0 0 0,0 2-64 0 0,-14 43 753 0 0,5-16-531 0 0,6-17-67 0 0,-8 36 1130 0 0,9-41-1110 0 0,1 0 0 0 0,-2 1 0 0 0,0-1-175 0 0,-3 11 83 0 0,0-2-83 0 0,6-14 0 0 0,0-1 0 0 0,1 1 0 0 0,0-1 0 0 0,0 1 0 0 0,0-1 0 0 0,1 1 0 0 0,0-1 0 0 0,0 0 0 0 0,0 2 0 0 0,-1 2 0 0 0,-2-2 0 0 0,-5-3 0 0 0,7-4 0 0 0,-1 0 0 0 0,1 0 0 0 0,-1 0 0 0 0,1 0 0 0 0,0 1 0 0 0,-1-1 0 0 0,1 0 0 0 0,-1 0 0 0 0,1 0 0 0 0,0 0 0 0 0,-1 0 0 0 0,1 0 0 0 0,-1 0 0 0 0,1 0 0 0 0,-1 0 0 0 0,1 0 0 0 0,0-1 0 0 0,-1 1 0 0 0,1 0 0 0 0,-1 0 0 0 0,1 0 0 0 0,0 0 0 0 0,-1 0 0 0 0,1-1 0 0 0,0 1 0 0 0,-1 0 0 0 0,1 0 0 0 0,0-1 0 0 0,-1 1 0 0 0,1 0 0 0 0,0-1 0 0 0,-1 1 0 0 0,1 0 0 0 0,0-1 0 0 0,0 1 0 0 0,0 0 0 0 0,-1-1 0 0 0,1 1 0 0 0,0-1 0 0 0,0 1 0 0 0,0 0 0 0 0,0-1 0 0 0,0 1 0 0 0,0-1 0 0 0,0 1 0 0 0,-1 0 0 0 0,1-1 0 0 0,0 1 0 0 0,1-1 0 0 0,-1 1 0 0 0,0-1 0 0 0,0 1 0 0 0,0-1 0 0 0,-1-1 0 0 0,1 0 0 0 0,-1 1 0 0 0,1-1 0 0 0,0 0 0 0 0,0 0 0 0 0,0 0 0 0 0,0 0 0 0 0,0 1 0 0 0,0-1 0 0 0,0 0 0 0 0,1 0 0 0 0,-1 0 0 0 0,1 1 0 0 0,-1-1 0 0 0,1 0 0 0 0,0 1 0 0 0,-1-1 0 0 0,1 0 0 0 0,0 1 0 0 0,0-1 0 0 0,1-1 0 0 0,3-5 0 0 0,2-5 0 0 0,1 1 0 0 0,0 0 0 0 0,1 0 0 0 0,0 0 0 0 0,1 1 0 0 0,0 0 0 0 0,1 1 0 0 0,0 0 0 0 0,0 1 0 0 0,1 0 0 0 0,0 1 0 0 0,1 0 0 0 0,0 1 0 0 0,0 1 0 0 0,0 0 0 0 0,1 0 0 0 0,9-1 0 0 0,32-7 0 0 0,-47 13 0 0 0,-5 2 0 0 0,-1-1 0 0 0,-1 0 0 0 0,1 1 0 0 0,-1-1 0 0 0,1 1 0 0 0,-1 0 0 0 0,0-1 0 0 0,1 1 0 0 0,-1 0 0 0 0,0 0 0 0 0,1-1 0 0 0,-1 1 0 0 0,0 0 0 0 0,0 0 0 0 0,0 1 0 0 0,0-1 0 0 0,0 0 0 0 0,0 0 0 0 0,0 1 0 0 0,4 2 0 0 0,-1 2 0 0 0,0-1 0 0 0,0 0 0 0 0,0 1 0 0 0,-1 0 0 0 0,0 0 0 0 0,-2-6 0 0 0,-1 1 0 0 0,1-1 0 0 0,-1 1 0 0 0,0 0 0 0 0,1-1 0 0 0,-1 1 0 0 0,0-1 0 0 0,1 1 0 0 0,-1 0 0 0 0,0-1 0 0 0,0 1 0 0 0,0 0 0 0 0,0-1 0 0 0,1 1 0 0 0,-1 0 0 0 0,0-1 0 0 0,0 1 0 0 0,0 0 0 0 0,0-1 0 0 0,0 1 0 0 0,-1 0 0 0 0,1-1 0 0 0,0 1 0 0 0,0-1 0 0 0,0 1 0 0 0,-1 0 0 0 0,0 1 0 0 0,1 9 0 0 0,0-8 0 0 0,0-1 0 0 0,0 0 0 0 0,-1 0 0 0 0,1 0 0 0 0,0 1 0 0 0,-1-1 0 0 0,1 0 0 0 0,-1 0 0 0 0,0 0 0 0 0,0 0 0 0 0,0 0 0 0 0,0 0 0 0 0,0 0 0 0 0,0 0 0 0 0,-1-1 0 0 0,0 2 0 0 0,0 0 49 0 0,-1 0 0 0 0,1 0-1 0 0,-1 0 1 0 0,0-1 0 0 0,1 0 0 0 0,-1 1-1 0 0,0-1 1 0 0,-1 0 0 0 0,1 0 0 0 0,0-1-1 0 0,-1 1 1 0 0,1-1 0 0 0,0 0 0 0 0,-1 1-1 0 0,0-1 1 0 0,1-1 0 0 0,-1 1 0 0 0,0-1-1 0 0,1 1 1 0 0,-1-1 0 0 0,-3 0-49 0 0,-3-1 128 0 0,1 0 0 0 0,0 0 0 0 0,0-1 0 0 0,-1 0 0 0 0,1-1 0 0 0,0 1 0 0 0,1-2 0 0 0,-2 0-128 0 0,-5-2 0 0 0,11 5 0 0 0,0-1 0 0 0,0 1 0 0 0,0-1 0 0 0,1 0 0 0 0,-1 0 0 0 0,0 0 0 0 0,1 0 0 0 0,0-1 0 0 0,0 0 0 0 0,-1 0 0 0 0,-3-3 0 0 0,-3-3 0 0 0,9 7 0 0 0,1 4 0 0 0,0 0 0 0 0,0 0 0 0 0,0 1 0 0 0,0-1 0 0 0,0 0 0 0 0,1 0 0 0 0,-1 1 0 0 0,1-1 0 0 0,-1 0 0 0 0,1 0 0 0 0,0 0 0 0 0,0 0 0 0 0,1 2 0 0 0,0 2 0 0 0,1 0 0 0 0,1 0 0 0 0,-1-1 0 0 0,1 1 0 0 0,0-1 0 0 0,0 0 0 0 0,0 0 0 0 0,1 0 0 0 0,0-1 0 0 0,0 0 0 0 0,0 1 0 0 0,0-2 0 0 0,1 1 0 0 0,-1-1 0 0 0,1 0 0 0 0,0 0 0 0 0,3 1 0 0 0,-3-2 0 0 0,-1-1 0 0 0,20 14 0 0 0,-7-6-64 0 0,-16-8-44 0 0,0-1 1 0 0,0 1-1 0 0,0-1 0 0 0,0 0 1 0 0,0 0-1 0 0,0 1 0 0 0,0-1 1 0 0,0 0-1 0 0,0 0 0 0 0,0-1 108 0 0,4 1-243 0 0,10-2-4645 0 0,0-8 2421 0 0,-6 4 1501 0 0,11-5-1081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20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7 21191 0 0,'0'-1'320'0'0,"-1"0"1"0"0,1 0-1 0 0,0 0 0 0 0,-1 0 1 0 0,1 0-1 0 0,0 0 0 0 0,0 0 1 0 0,0 0-1 0 0,0 0 0 0 0,0 0 1 0 0,0 0-1 0 0,0 0 0 0 0,0 0-320 0 0,10-5 862 0 0,1 0-1 0 0,-1 1 1 0 0,1 0-1 0 0,0 1 1 0 0,3-1-862 0 0,-4 3 0 0 0,5 2 0 0 0,0 5 0 0 0,-5-3 0 0 0,-3 1-133 0 0,-6-2-137 0 0,-1-1 0 0 0,1 0 0 0 0,0 0 0 0 0,0 0 0 0 0,-1 0 1 0 0,1 0-1 0 0,0 0 0 0 0,0 0 0 0 0,-1 0 0 0 0,1 0 0 0 0,0 0 0 0 0,0 0 1 0 0,-1-1-1 0 0,1 1 0 0 0,0 0 0 0 0,0 0 0 0 0,-1-1 0 0 0,1 1 270 0 0,4-2-5307 0 0,5 1-3043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36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55 13823 0 0,'0'0'315'0'0,"0"0"45"0"0,0 0 21 0 0,0 0-49 0 0,0-7-208 0 0,-6-13 366 0 0,4 17-386 0 0,1 1 1 0 0,1-1 0 0 0,-1 1 0 0 0,0-1-1 0 0,0 1 1 0 0,1-1 0 0 0,0 1-1 0 0,-1-1 1 0 0,1 0-105 0 0,1 1 182 0 0,-1-1 1 0 0,1 1-1 0 0,0 0 0 0 0,0-1 0 0 0,-1 1 0 0 0,2 0 0 0 0,-1-1 0 0 0,0 1 1 0 0,0 0-1 0 0,1 0 0 0 0,-1 0 0 0 0,1 0-182 0 0,21-23 1053 0 0,-18 20-708 0 0,18-15 205 0 0,1 0 1 0 0,16-10-551 0 0,1 0 19 0 0,-37 27-19 0 0,-1 0 0 0 0,1 1 0 0 0,-1-1 0 0 0,1 1 0 0 0,0 0 0 0 0,0 0 0 0 0,0 1 0 0 0,0-1 0 0 0,3 0 0 0 0,7-4 0 0 0,-10 4 0 0 0,-1 0 0 0 0,0 0 0 0 0,1 0 0 0 0,0 1 0 0 0,-1 0 0 0 0,1-1 0 0 0,3 1 0 0 0,-6 1 19 0 0,-1-1 1 0 0,1 1-1 0 0,0 0 0 0 0,-1 0 1 0 0,1 0-1 0 0,0 0 0 0 0,-1 0 0 0 0,1 0 1 0 0,0 0-1 0 0,-1 0 0 0 0,1 0 0 0 0,0 0 1 0 0,-1 0-1 0 0,1 0 0 0 0,0 1 1 0 0,-1-1-1 0 0,1 0 0 0 0,0 0 0 0 0,-1 1 1 0 0,1-1-1 0 0,-1 0 0 0 0,1 1 1 0 0,-1-1-1 0 0,1 1 0 0 0,-1-1 0 0 0,1 1 1 0 0,-1-1-1 0 0,1 1 0 0 0,-1-1 0 0 0,0 1 1 0 0,1-1-1 0 0,-1 1 0 0 0,0 0 1 0 0,1-1-1 0 0,-1 1 0 0 0,0-1 0 0 0,0 1 1 0 0,1 0-1 0 0,-1-1 0 0 0,0 1 1 0 0,0 0-20 0 0,1 1 140 0 0,0 2-22 0 0,0 1 1 0 0,1-1 0 0 0,-2 1-1 0 0,1 0 1 0 0,0 0-1 0 0,-1-1 1 0 0,0 1-1 0 0,0 0 1 0 0,0 0 0 0 0,-1 0-119 0 0,-9 49-133 0 0,8-45 197 0 0,-7 23-64 0 0,0 0 0 0 0,-3-1 0 0 0,-7 14 0 0 0,-47 89 0 0 0,26-58 0 0 0,3 5 0 0 0,31-68 0 0 0,1 0 0 0 0,0 1 0 0 0,1-1 0 0 0,1 1 0 0 0,0 0 0 0 0,0 0 0 0 0,1 9 0 0 0,2-22 0 0 0,0 1 0 0 0,0-1 0 0 0,0 0 0 0 0,0 1 0 0 0,0-1 0 0 0,0 0 0 0 0,1 1 0 0 0,-1-1 0 0 0,0 0 0 0 0,1 0 0 0 0,-1 0 0 0 0,1 1 0 0 0,0-1 0 0 0,-1 0 0 0 0,1 0 0 0 0,0 0 0 0 0,-1 0 0 0 0,1 0 0 0 0,0 0 0 0 0,0 0 0 0 0,0 0 0 0 0,0 0 0 0 0,1 0 0 0 0,-1 0 0 0 0,1-1 0 0 0,-1 1 0 0 0,1-1 0 0 0,0 1 0 0 0,-1-1 0 0 0,1 0 0 0 0,0 1 0 0 0,-1-1 0 0 0,1 0 0 0 0,-1 0 0 0 0,1 0 0 0 0,0 0 0 0 0,-1-1 0 0 0,2 1 0 0 0,3-1 0 0 0,1-1 0 0 0,-1 0 0 0 0,0 0 0 0 0,0-1 0 0 0,-1 1 0 0 0,1-1 0 0 0,0-1 0 0 0,4-2 0 0 0,28-25 0 0 0,-1-2 0 0 0,-2-2 0 0 0,-1-1 0 0 0,-2-1 0 0 0,3-8 0 0 0,1-6 3 0 0,23-43-3 0 0,-27 41 69 0 0,-4-6 1891 0 0,-31 64-1956 0 0,0 1 0 0 0,0-1 0 0 0,1 1 0 0 0,0 0 0 0 0,-1 2-4 0 0,-10 24-4 0 0,5-18 4 0 0,1 0 0 0 0,1 1 0 0 0,0 0 0 0 0,0 0 0 0 0,-1 10 0 0 0,1 1 0 0 0,1 1 0 0 0,2 0 0 0 0,-1 25 0 0 0,4-36 0 0 0,0 1 0 0 0,2-1 0 0 0,0 0 0 0 0,0 0 0 0 0,2 0 0 0 0,0-1 0 0 0,2 6 0 0 0,0-6 0 0 0,0 0 0 0 0,0 0 0 0 0,2-1 0 0 0,4 7 0 0 0,-9-16 0 0 0,0 0 0 0 0,1-1 0 0 0,-1 1 0 0 0,1-1 0 0 0,0 0 0 0 0,0 0 0 0 0,1-1 0 0 0,-1 1 0 0 0,1-1 0 0 0,0 0 0 0 0,0 0 0 0 0,0-1 0 0 0,0 1 0 0 0,1-1 0 0 0,0 1 0 0 0,0-1 0 0 0,1 0 0 0 0,-1-1 0 0 0,0 0 0 0 0,0 0 0 0 0,1 0 0 0 0,-1 0 0 0 0,0-1 0 0 0,1 0 0 0 0,-1-1 0 0 0,1 0 0 0 0,-2 1 0 0 0,5-1 0 0 0,-1-1 0 0 0,0 0 0 0 0,1 0 0 0 0,-1 0 0 0 0,0-1 0 0 0,0-1 0 0 0,-1 1 0 0 0,8-5 0 0 0,11-9 0 0 0,-1 0 0 0 0,-1-2 0 0 0,0-1 0 0 0,-2 0 0 0 0,14-17 0 0 0,-14 13 0 0 0,-2-2 0 0 0,0 0 0 0 0,12-23 0 0 0,61-122 1024 0 0,-75 133-683 0 0,-3-1 1 0 0,-1 0-1 0 0,5-26-341 0 0,-14 36 0 0 0,-6 20 0 0 0,0 9 0 0 0,0 0 0 0 0,0 0 0 0 0,0 0 0 0 0,0-1 0 0 0,0 1 0 0 0,0 0 0 0 0,0 0 0 0 0,0 0 0 0 0,0 0 0 0 0,0 0 0 0 0,0-1 0 0 0,0 1 0 0 0,0 0 0 0 0,-1 0 0 0 0,1 0 0 0 0,0 0 0 0 0,0 0 0 0 0,0 0 0 0 0,0 0 0 0 0,0-1 0 0 0,0 1 0 0 0,-1 0 0 0 0,1 0 0 0 0,0 0 0 0 0,0 0 0 0 0,0 0 0 0 0,0 0 0 0 0,0 0 0 0 0,-1 0 0 0 0,1 0 0 0 0,0 0 0 0 0,0 0 0 0 0,0 0 0 0 0,0 0 0 0 0,0 0 0 0 0,-1 0 0 0 0,-1 2 0 0 0,0 0 0 0 0,0 0 0 0 0,1 0 0 0 0,-1 0 0 0 0,0 1 0 0 0,1-1 0 0 0,-1 1 0 0 0,1-1 0 0 0,0 1 0 0 0,0-1 0 0 0,0 1 0 0 0,0 0 0 0 0,0 0 0 0 0,-3 7 0 0 0,-15 40 0 0 0,-13 51 0 0 0,14-42 0 0 0,-26 90 0 0 0,34-109 0 0 0,3 0 0 0 0,-3 31 0 0 0,9-55 0 0 0,0-1 0 0 0,1 0 0 0 0,1 0 0 0 0,0 3 0 0 0,-1-14 0 0 0,1 0 0 0 0,0-1 0 0 0,-1 1 0 0 0,1-1 0 0 0,0 1 0 0 0,1-1 0 0 0,-1 1 0 0 0,1-1 0 0 0,-1 0 0 0 0,1 0 0 0 0,0 1 0 0 0,0-1 0 0 0,0-1 0 0 0,1 1 0 0 0,-1 0 0 0 0,1 0 0 0 0,-1-1 0 0 0,1 0 0 0 0,3 2 0 0 0,-4-2-94 0 0,1-1 0 0 0,-1 0 0 0 0,1 0 0 0 0,0 0 0 0 0,-1 0 0 0 0,1 0-1 0 0,0-1 1 0 0,0 1 0 0 0,0-1 0 0 0,0 0 0 0 0,0 0 0 0 0,-1 0 0 0 0,1 0 0 0 0,0 0 0 0 0,0-1 0 0 0,0 1 0 0 0,0-1 0 0 0,-1 0-1 0 0,1 0 1 0 0,0 0 0 0 0,-1 0 0 0 0,1 0 0 0 0,1-2 94 0 0,6-2-535 0 0,-1-2 0 0 0,0 1 0 0 0,-1-2-1 0 0,1 1 1 0 0,3-6 535 0 0,-5 6-726 0 0,-1-1 0 0 0,1 0-1 0 0,2-5 727 0 0,7-14-4876 0 0,-14 25 4065 0 0,11-21-5627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26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62 1375 0 0,'1'-1'522'0'0,"9"-3"9037"0"0,1-6-5205 0 0,-10 8-3974 0 0,1 0 1 0 0,0 0 0 0 0,0 1-1 0 0,-1-1 1 0 0,1 1 0 0 0,0-1 0 0 0,0 1-1 0 0,1 0-380 0 0,-4-23 3704 0 0,1 23-3555 0 0,0 1 0 0 0,0-1-1 0 0,-1 1 1 0 0,1-1 0 0 0,0 1 0 0 0,-1-1-1 0 0,1 1 1 0 0,0 0 0 0 0,-1-1-1 0 0,1 1 1 0 0,-1-1 0 0 0,1 1 0 0 0,0 0-1 0 0,-1-1 1 0 0,1 1 0 0 0,-1 0 0 0 0,1 0-1 0 0,-1-1 1 0 0,1 1 0 0 0,-1 0-1 0 0,1 0 1 0 0,-1 0 0 0 0,0 0 0 0 0,1-1-1 0 0,-1 1 1 0 0,1 0 0 0 0,-1 0 0 0 0,1 0-1 0 0,-1 0 1 0 0,0 1-149 0 0,-22 0-109 0 0,15-1 527 0 0,-1 1-351 0 0,0 0 1 0 0,1 1 0 0 0,-1 0-1 0 0,1 0 1 0 0,-1 1-1 0 0,1 0 1 0 0,0 0-1 0 0,-1 1 1 0 0,2 0 0 0 0,-1 0-1 0 0,0 1 1 0 0,1 0-1 0 0,0 1 1 0 0,0-1 0 0 0,1 1-1 0 0,0 1 1 0 0,0-1-1 0 0,-2 4-67 0 0,-3 3 121 0 0,1 1-1 0 0,1 1 1 0 0,1 0-1 0 0,0 0 1 0 0,0 1-1 0 0,2-1 1 0 0,0 1 0 0 0,1 1-1 0 0,0 1-120 0 0,3-12-5 0 0,1 1 0 0 0,0-1 0 0 0,1 0 0 0 0,-1 0 0 0 0,1 0 0 0 0,0 0 0 0 0,1 0 0 0 0,-1 0 0 0 0,1 1 0 0 0,1-1 0 0 0,-1 0 0 0 0,2 3 5 0 0,-2-6-6 0 0,1 1 0 0 0,-1-1 0 0 0,1 1 0 0 0,0-1 1 0 0,0 0-1 0 0,1 0 0 0 0,-1 0 0 0 0,0 0 0 0 0,1 0 0 0 0,0 0 0 0 0,0-1 0 0 0,-1 1 0 0 0,2-1 0 0 0,-1 0 0 0 0,0 0 1 0 0,0 0-1 0 0,1 0 0 0 0,-1-1 0 0 0,1 1 0 0 0,-1-1 0 0 0,1 0 6 0 0,6 2-8 0 0,1 0 0 0 0,0-1 1 0 0,-1-1-1 0 0,1 0 0 0 0,0 0 0 0 0,0-1 0 0 0,-1 0 0 0 0,1-1 1 0 0,0 0-1 0 0,0-1 0 0 0,-1 0 0 0 0,1 0 0 0 0,-1-1 1 0 0,0-1-1 0 0,9-3 8 0 0,9-6 51 0 0,-21 10-53 0 0,0 0 0 0 0,0 0 1 0 0,-1-1-1 0 0,1 0 0 0 0,-1 0 0 0 0,0 0 0 0 0,4-4 2 0 0,-9 7-78 0 0,-1 1-38 0 0,0 0-11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21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2 26719 0 0,'2'-2'379'0'0,"-2"1"-248"0"0,1 1-1 0 0,-1-1 0 0 0,1 0 1 0 0,-1 1-1 0 0,0-1 1 0 0,1 1-1 0 0,0-1 0 0 0,-1 1 1 0 0,1-1-1 0 0,-1 1 0 0 0,1-1 1 0 0,0 1-1 0 0,-1-1 0 0 0,1 1 1 0 0,0 0-1 0 0,-1 0 0 0 0,1-1 1 0 0,0 1-1 0 0,0 0-130 0 0,0 0 3 0 0,0 0 0 0 0,1-1 0 0 0,-1 1 0 0 0,0 0 0 0 0,1 1 0 0 0,-1-1 0 0 0,0 0 1 0 0,0 0-1 0 0,1 1 0 0 0,-1-1 0 0 0,0 0 0 0 0,1 1 0 0 0,-1-1 0 0 0,0 1 0 0 0,0 0 0 0 0,0-1 0 0 0,0 1 0 0 0,1 0-3 0 0,3 3-7 0 0,28 10 7 0 0,42 22 0 0 0,-44-16 969 0 0,-29-19-458 0 0,-2-1-68 0 0,1 1-294 0 0,3 6-133 0 0,-1 2-16 0 0,-3-8 0 0 0,-1 1 0 0 0,1-1 0 0 0,-1 0 0 0 0,1 0 0 0 0,-1 0 0 0 0,0 0 0 0 0,1 0 0 0 0,-1 0 0 0 0,0 0 0 0 0,0 0 0 0 0,0 0 0 0 0,0 0 0 0 0,1 0 0 0 0,-1 0 0 0 0,-1 0 0 0 0,-19 13 0 0 0,14-10 0 0 0,-5 4 0 0 0,0 0 0 0 0,-1 0 0 0 0,-1-1 0 0 0,1-1 0 0 0,-5 1 0 0 0,5-2 0 0 0,0 1 0 0 0,0 0 0 0 0,0 2 0 0 0,-20 9 0 0 0,24-12 0 0 0,-1 0 0 0 0,2 0 0 0 0,-1 1 0 0 0,-4 5 0 0 0,3-4 0 0 0,0 0 0 0 0,-9 5 0 0 0,9-6 0 0 0,4 0 0 0 0,6-5 0 0 0,0-1 0 0 0,0 0 0 0 0,0 1 0 0 0,0-1 0 0 0,0 0 0 0 0,0 1 0 0 0,0-1 0 0 0,0 0 0 0 0,0 1 0 0 0,0-1 0 0 0,0 0 0 0 0,0 1 0 0 0,0-1 0 0 0,0 0 0 0 0,0 1 0 0 0,0-1 0 0 0,0 0 0 0 0,0 1 0 0 0,1-1 0 0 0,-1 0 0 0 0,0 1 0 0 0,0-1 0 0 0,0 0 0 0 0,1 1 0 0 0,2 1 0 0 0,0 0 0 0 0,0 0 0 0 0,1 0 0 0 0,-1-1 0 0 0,1 1 0 0 0,-1-1 0 0 0,1 0 0 0 0,0 0 0 0 0,-1 0 0 0 0,1 0 0 0 0,0-1 0 0 0,2 1 0 0 0,10 2 0 0 0,-3-1 0 0 0,0 0 0 0 0,0 0 0 0 0,1-1 0 0 0,-1-1 0 0 0,13-1 0 0 0,1-2 0 0 0,-1-1 0 0 0,13-4 0 0 0,-31 5-123 0 0,0 1-1 0 0,0-2 1 0 0,0 1 0 0 0,-1-1 0 0 0,4-2 123 0 0,7-4-636 0 0,4-5-2315 0 0,-14 7 1418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33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6 6447 0 0,'0'0'142'0'0,"0"0"22"0"0,0 0 13 0 0,-1 0-20 0 0,-6-3-50 0 0,6 3 274 0 0,1 0 110 0 0,-1 0-369 0 0,0 0 0 0 0,0-1-1 0 0,1 1 1 0 0,-1 0 0 0 0,0 0 0 0 0,0-1-1 0 0,1 1 1 0 0,-1-1 0 0 0,0 1 0 0 0,1 0 0 0 0,-1-1-1 0 0,0 1 1 0 0,1-1 0 0 0,-1 0 0 0 0,1 1-1 0 0,-1-1 1 0 0,1 1 0 0 0,-1-1 0 0 0,1 0 0 0 0,-1 1-1 0 0,1-1-121 0 0,-1-1 443 0 0,0 1-294 0 0,-3-5-133 0 0,1-5 56 0 0,3 8 299 0 0,0-5 502 0 0,1-13 275 0 0,0 20-636 0 0,-1 1 0 0 0,1-11 796 0 0,1 3 2072 0 0,0 10-3370 0 0,0 2-5 0 0,-3 16-4 0 0,-3 24-1 0 0,3-31 0 0 0,-1-2-269 0 0,1-9-1135 0 0,1-2-511 0 0,1-2-107 0 0,1-12-24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33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8287 0 0,'-1'3'191'0'0,"-16"30"482"0"0,15-24-85 0 0,-1 0-1 0 0,2 0 0 0 0,-1 0 1 0 0,1 0-1 0 0,0 0 0 0 0,1 0 1 0 0,1 5-588 0 0,-1-14 0 0 0,0 10 88 0 0,4 1 643 0 0,-3-9-689 0 0,0 0 0 0 0,0 1-1 0 0,-1-1 1 0 0,1 0 0 0 0,-1 1-1 0 0,1-1 1 0 0,-1 0-1 0 0,0 1 1 0 0,0-1 0 0 0,0 1-1 0 0,0-1 1 0 0,0 1-42 0 0,0-3-1023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35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9 13823 0 0,'0'0'315'0'0,"0"0"45"0"0,0 0 21 0 0,0 0-49 0 0,-2 0-220 0 0,-5-1 39 0 0,6 0 569 0 0,1 1 249 0 0,0 0 45 0 0,0 0 8 0 0,0 0 2 0 0,0 0 0 0 0,0 0 0 0 0,0 0-137 0 0,0 0-509 0 0,0 0 38 0 0,0 0 80 0 0,0 0 15 0 0,0 0-68 0 0,20-14-206 0 0,-19 13-84 0 0,0 1 1 0 0,0 0-1 0 0,1-1 0 0 0,-1 1 1 0 0,1 0-1 0 0,-1 0 0 0 0,0 0 0 0 0,1 0 1 0 0,-1 0-1 0 0,2 0-153 0 0,15 0 443 0 0,8 1-443 0 0,1 2 0 0 0,5 1 0 0 0,-4 0 0 0 0,-1-1 0 0 0,8-2 0 0 0,-13-1 0 0 0,-12-1 0 0 0,1 1 0 0 0,-1 0 0 0 0,1 1 0 0 0,-1 0 0 0 0,0 1 0 0 0,2 0 0 0 0,2 4 0 0 0,-12-4 0 0 0,-2-2 0 0 0,1 1 0 0 0,-1-1 0 0 0,0 0 0 0 0,1 0 0 0 0,-1 0 0 0 0,0 1 0 0 0,1-1 0 0 0,-1 0 0 0 0,0 0 0 0 0,0 1 0 0 0,1-1 0 0 0,-1 0 0 0 0,0 1 0 0 0,0-1 0 0 0,1 0 0 0 0,-1 1 0 0 0,0-1 0 0 0,0 0 0 0 0,0 1 0 0 0,0-1 0 0 0,1 0 0 0 0,-1 1 0 0 0,0-1 0 0 0,0 0 0 0 0,0 1 0 0 0,0-1 0 0 0,0 1 0 0 0,0-1 0 0 0,0 0 0 0 0,0 1 0 0 0,0-1 0 0 0,0 1 0 0 0,0-1 0 0 0,0 0 0 0 0,-1 1 0 0 0,1-1 0 0 0,0 0 0 0 0,0 1 0 0 0,0-1 0 0 0,0 1 0 0 0,-1-1 0 0 0,1 0 0 0 0,0 0 0 0 0,0 1 0 0 0,-1-1 0 0 0,1 0 0 0 0,0 1 0 0 0,-12 5 0 0 0,12-6 0 0 0,-4 2-70 0 0,1-1 1 0 0,-1 0-1 0 0,0 0 0 0 0,1 0 1 0 0,-1-1-1 0 0,-2 1 70 0 0,-7 1-458 0 0,9-1 58 0 0,-1 0 0 0 0,1-1-1 0 0,-1 0 1 0 0,1 0 0 0 0,0 0 0 0 0,-1 0 0 0 0,1-1-1 0 0,0 0 1 0 0,0 1 0 0 0,-1-2 0 0 0,1 1 0 0 0,0 0-1 0 0,-1-1 401 0 0,3 1-170 0 0,-1 0-1365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36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5663 0 0,'0'0'356'0'0,"0"0"50"0"0,0 0 20 0 0,0 0-42 0 0,0 0-112 0 0,0 0 463 0 0,2 1 234 0 0,0 1-732 0 0,-1 0 0 0 0,1-1-1 0 0,1 1 1 0 0,-1-1 0 0 0,0 1-1 0 0,0-1 1 0 0,1 0 0 0 0,-1 0-1 0 0,0 0 1 0 0,1 0 0 0 0,-1-1-1 0 0,1 1 1 0 0,0 0-237 0 0,5 0 410 0 0,0-1 0 0 0,0 1-1 0 0,0-1 1 0 0,1-1-410 0 0,38-4 3453 0 0,36-8-3453 0 0,-73 12 218 0 0,23-8-197 0 0,-31 9-21 0 0,0-1-1 0 0,0 1 1 0 0,0-1 0 0 0,1 1-1 0 0,-1-1 1 0 0,0 1-1 0 0,0 0 1 0 0,0 0-1 0 0,0 0 1 0 0,1 1 0 0 0,2-1 0 0 0,-2 0 0 0 0,-4 1 0 0 0,-8 5 0 0 0,5 1-64 0 0,4-5-273 0 0,-2 4-746 0 0,1-4-6099 0 0,1-2-976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37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75 13823 0 0,'4'-18'630'0'0,"-3"15"-13"0"0,2-3-368 0 0,0-4-396 0 0,-1-8 5875 0 0,1-1-2193 0 0,-3 18-3019 0 0,0 1-72 0 0,0 0-217 0 0,0 0 161 0 0,0 0 100 0 0,-3 26 417 0 0,1-14-693 0 0,-2 32-212 0 0,0 3 0 0 0,-2 0 0 0 0,-2 0 0 0 0,-8 19 0 0 0,13-57 0 0 0,-1 0 0 0 0,0-1 0 0 0,-4 7 0 0 0,-6 13 0 0 0,14-27 0 0 0,-7 10 0 0 0,-2 3 0 0 0,4-7 0 0 0,0-3 2 0 0,-1 1 10 0 0,-9 0-90 0 0,15-6 10 0 0,-1 1-1 0 0,0-1 1 0 0,1 0 0 0 0,-1 1 0 0 0,1-1-1 0 0,-1 0 1 0 0,1 0 0 0 0,0 1-1 0 0,-1-1 1 0 0,1 0 0 0 0,0 0 0 0 0,-1 0-1 0 0,1 0 1 0 0,0 1 0 0 0,0-1-1 0 0,0 0 1 0 0,0 0 0 0 0,0 0 68 0 0,-1 0-91 0 0,0-5-928 0 0,1 0 1 0 0,-1 0-1 0 0,1 0 1 0 0,0-3 1018 0 0,3-13-6840 0 0,0 6 202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3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21 15663 0 0,'0'0'356'0'0,"0"0"50"0"0,0 0 20 0 0,-5-15 106 0 0,4 9-123 0 0,1-1 1 0 0,-1 0-1 0 0,1 1 0 0 0,0-1 0 0 0,1 0 0 0 0,0 0 0 0 0,0 1 0 0 0,0-1 0 0 0,1 1 1 0 0,0-1-1 0 0,0 1 0 0 0,0 0 0 0 0,1 0 0 0 0,0 0 0 0 0,0 0 0 0 0,1 0 1 0 0,0 1-1 0 0,0-1 0 0 0,0 1 0 0 0,0 0 0 0 0,4-2-409 0 0,9-6 342 0 0,1 2 1 0 0,0 0-1 0 0,0 1 0 0 0,8-1-342 0 0,15-10 271 0 0,-10 4-31 0 0,1 2 0 0 0,0 1 0 0 0,1 1 0 0 0,0 2 0 0 0,1 1 0 0 0,7 0-240 0 0,-38 10 16 0 0,0-1-1 0 0,0 1 1 0 0,0 0-1 0 0,0 0 1 0 0,-1 0 0 0 0,1 0-1 0 0,0 0 1 0 0,0 0-1 0 0,0 1 1 0 0,-1 0 0 0 0,1-1-1 0 0,0 1 1 0 0,-1 0-1 0 0,1 0 1 0 0,-1 1-1 0 0,1-1 1 0 0,-1 0 0 0 0,1 1-1 0 0,-1-1 1 0 0,0 1-1 0 0,0 0 1 0 0,1 0 0 0 0,-2 0-1 0 0,1 0 1 0 0,0 0-1 0 0,0 1 1 0 0,-1-1 0 0 0,1 0-1 0 0,-1 1 1 0 0,1-1-1 0 0,-1 1 1 0 0,0 0 0 0 0,0-1-1 0 0,0 1 1 0 0,-1 0-1 0 0,1-1 1 0 0,-1 1-1 0 0,1 0 1 0 0,-1 2-16 0 0,1 12 0 0 0,0 0 0 0 0,-1 0 0 0 0,-1 0 0 0 0,-1 0 0 0 0,-3 15 0 0 0,-7 21 0 0 0,-4 9 0 0 0,8-35 0 0 0,4-13 0 0 0,-1 1 0 0 0,0-1 0 0 0,-1 0 0 0 0,-1 0 0 0 0,0-1 0 0 0,-6 8 0 0 0,9-15 0 0 0,-1 0 0 0 0,1 0 0 0 0,-1 0 0 0 0,-1-1 0 0 0,1 0 0 0 0,-1 0 0 0 0,0 0 0 0 0,0-1 0 0 0,0 0 0 0 0,-1 0 0 0 0,1-1 0 0 0,-1 1 0 0 0,0-1 0 0 0,-3 0 0 0 0,-1 0-329 0 0,0 0 0 0 0,0-1 0 0 0,-1 0 0 0 0,1-1 0 0 0,0 0 0 0 0,-1-1 0 0 0,0-1 329 0 0,2 1-446 0 0,0-1 0 0 0,0-1 0 0 0,0 1-1 0 0,1-2 1 0 0,-1 1 0 0 0,1-1 0 0 0,0-1 0 0 0,-1 0-1 0 0,1 0 1 0 0,1-1 0 0 0,-1 0 0 0 0,-3-3 446 0 0,9 6-293 0 0,1 0 1 0 0,-1 0 0 0 0,1-1-1 0 0,0 1 1 0 0,0-1 0 0 0,0 1-1 0 0,0-2 293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38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27 13823 0 0,'0'0'315'0'0,"0"0"45"0"0,0 0 21 0 0,0 0-49 0 0,-2-2-190 0 0,-7-8 5872 0 0,-6-3-4478 0 0,14 12-955 0 0,-17 3 3189 0 0,16-2-3520 0 0,1 0-245 0 0,0 0 0 0 0,0 0-1 0 0,1 0 1 0 0,-1 1-1 0 0,0-1 1 0 0,0 0-1 0 0,0 0 1 0 0,1 1-1 0 0,-1-1 1 0 0,0 0 0 0 0,0 1-1 0 0,1-1 1 0 0,-1 1-1 0 0,0-1 1 0 0,1 0-1 0 0,-1 1 1 0 0,1 0 0 0 0,-1-1-1 0 0,0 1-4 0 0,-8 7 149 0 0,-1 0 1 0 0,1 1-1 0 0,0 0 1 0 0,1 0-1 0 0,0 1 0 0 0,1 0 1 0 0,-7 10-150 0 0,-10 15 418 0 0,7-9-708 0 0,1 0-1 0 0,1 1 1 0 0,2 0-1 0 0,-8 23 291 0 0,11-26 213 0 0,0 0-40 0 0,1 0 0 0 0,2 0 0 0 0,0 1 0 0 0,1 0 0 0 0,2 1 0 0 0,1-1 0 0 0,1 1 0 0 0,0 0 0 0 0,3 14-173 0 0,1-24 0 0 0,0 0 0 0 0,1 0 0 0 0,0 0 0 0 0,2-1 0 0 0,-1 0 0 0 0,2 1 0 0 0,0-2 0 0 0,6 11 0 0 0,-10-23 0 0 0,-1 1 0 0 0,1-1 0 0 0,0 0 0 0 0,-1 0 0 0 0,1 0 0 0 0,0 0 0 0 0,0 0 0 0 0,0-1 0 0 0,0 1 0 0 0,1-1 0 0 0,-1 1 0 0 0,0-1 0 0 0,1 0 0 0 0,-1 1 0 0 0,1-1 0 0 0,-1 0 0 0 0,1-1 0 0 0,0 1 0 0 0,-1 0 0 0 0,4-1 0 0 0,4 1 0 0 0,0 0 0 0 0,1-2 0 0 0,-1 1 0 0 0,10-2 0 0 0,0 0 0 0 0,-17 2 0 0 0,-2 0 0 0 0,0 0 0 0 0,0 0 0 0 0,-1 0 0 0 0,1 0 0 0 0,0 0 0 0 0,0 0 0 0 0,0-1 0 0 0,0 1 0 0 0,0 0 0 0 0,0-1 0 0 0,-1 1 0 0 0,1 0 0 0 0,0-1 0 0 0,0 1 0 0 0,0-1 0 0 0,-1 1 0 0 0,1-1 0 0 0,2 0 0 0 0,9-6 0 0 0,-7 2-64 0 0,-4 4-273 0 0,-1 1-138 0 0,0 0-1216 0 0,1-2-4970 0 0,1-5-2127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1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11975 0 0,'0'-2'547'0'0,"4"-16"189"0"0,-3 14-647 0 0,0 0-1 0 0,0 0 1 0 0,0 0-1 0 0,-1 0 1 0 0,0 0-1 0 0,1-1 1 0 0,-1 1-1 0 0,-1 0 1 0 0,1 0-1 0 0,-1-1-88 0 0,1 3 112 0 0,0 1-1 0 0,0 0 0 0 0,0 0 1 0 0,0 0-1 0 0,0 0 0 0 0,0 0 1 0 0,0 0-1 0 0,1 0 0 0 0,-1 0 1 0 0,0 0-1 0 0,1 0 0 0 0,-1 0 1 0 0,1 0-1 0 0,-1 0 0 0 0,1 0 1 0 0,-1 0-1 0 0,1 0 0 0 0,0 0 1 0 0,-1 0-1 0 0,1 0-111 0 0,0 0 421 0 0,0 0 0 0 0,0 0 0 0 0,0 0 0 0 0,-1-1 0 0 0,1 1 0 0 0,0 0 0 0 0,-1-1 0 0 0,1 1 0 0 0,-1 0 0 0 0,1-1 0 0 0,-1 1 0 0 0,0-1 0 0 0,0 0-421 0 0,2-4 1050 0 0,2 9-520 0 0,2 11-434 0 0,-4-3 170 0 0,-1 0 0 0 0,0 0 1 0 0,-1 0-1 0 0,0 1 0 0 0,0-1 0 0 0,-1 0-266 0 0,-1 23 451 0 0,-7 131-451 0 0,8-152 0 0 0,1 21 0 0 0,-2-37 8 0 0,0 0 0 0 0,0 0 0 0 0,0-1 0 0 0,1 1 0 0 0,-1-1 0 0 0,1 0 0 0 0,0 1 0 0 0,0-1 0 0 0,0-1-8 0 0,-1-11 495 0 0,1 2-7 0 0,1 0 1 0 0,-1-1-1 0 0,3-7-488 0 0,-1 2 10 0 0,0-1 0 0 0,-2-12-10 0 0,0 11-2 0 0,1 0 0 0 0,1-5 2 0 0,1-1 0 0 0,-1 20 0 0 0,7 12 0 0 0,-4-2 0 0 0,-1 0 0 0 0,1 0 0 0 0,0-1 0 0 0,0 1 0 0 0,1-1 0 0 0,-1 0 0 0 0,0-1 0 0 0,0 1 0 0 0,0-1 0 0 0,1 1 0 0 0,-1-1 0 0 0,0-1 0 0 0,1 1 0 0 0,-1-1 0 0 0,2 0 0 0 0,8-1 0 0 0,0-2 0 0 0,0 0 0 0 0,13-5 0 0 0,39-16 0 0 0,-66 25 0 0 0,1 0-1 0 0,-1 0 1 0 0,0-1 0 0 0,1 1-1 0 0,-1 0 1 0 0,0 0 0 0 0,1 0-1 0 0,-1 0 1 0 0,0-1 0 0 0,1 1-1 0 0,-1 0 1 0 0,0 0 0 0 0,1 0-1 0 0,-1 0 1 0 0,1 0-1 0 0,-1 0 1 0 0,0 0 0 0 0,1 0-1 0 0,-1 0 1 0 0,1 0 0 0 0,-1 0-1 0 0,0 0 1 0 0,1 1 0 0 0,-1-1-1 0 0,0 0 1 0 0,1 0 0 0 0,-1 0-1 0 0,0 0 1 0 0,1 1 0 0 0,-1-1-1 0 0,0 0 1 0 0,1 0-1 0 0,-1 1 1 0 0,0-1 0 0 0,1 0-1 0 0,-1 0 1 0 0,0 1 0 0 0,0-1-1 0 0,0 0 1 0 0,1 1 0 0 0,-1-1-1 0 0,0 0 1 0 0,0 1 0 0 0,0-1-1 0 0,0 1 1 0 0,1-1 0 0 0,-1 0-1 0 0,0 1 1 0 0,0-1 0 0 0,0 0-1 0 0,0 1 1 0 0,0 17 74 0 0,0-18-58 0 0,-3 14 436 0 0,0-1 1 0 0,-1 1-1 0 0,-2 4-452 0 0,-5 19 619 0 0,2 0-619 0 0,2 1 0 0 0,-2 35 0 0 0,3-41 0 0 0,5-25 0 0 0,-1 1 0 0 0,1-1 0 0 0,0 1 0 0 0,1 7 0 0 0,1 0 7 0 0,-1-8-18 0 0,1 1-1 0 0,-1-1 0 0 0,0 1 0 0 0,-1-1 0 0 0,0 1 0 0 0,0 2 12 0 0,0-9-73 0 0,1-1-1 0 0,0 1 1 0 0,0 0-1 0 0,0-1 1 0 0,0 1-1 0 0,0-1 1 0 0,-1 1 0 0 0,1-1-1 0 0,0 1 1 0 0,0 0-1 0 0,-1-1 1 0 0,1 1-1 0 0,0-1 1 0 0,-1 1-1 0 0,1-1 1 0 0,-1 0 0 0 0,1 1-1 0 0,0-1 1 0 0,-1 1-1 0 0,1-1 1 0 0,-1 0-1 0 0,0 1 1 0 0,1-1-1 0 0,-1 1 74 0 0,-8 1-149 0 0,6-2 147 0 0,0-1 1 0 0,-1 0-1 0 0,1 1 0 0 0,0-1 1 0 0,0 0-1 0 0,0-1 0 0 0,-1 1 1 0 0,1 0-1 0 0,0-1 0 0 0,1 0 1 0 0,-1 0-1 0 0,-1-1 2 0 0,-1 0 1 0 0,1-1-1 0 0,-1 1 1 0 0,1-1-1 0 0,0 0 1 0 0,1-1 0 0 0,-1 1-1 0 0,0-1 0 0 0,-51-70-2032 0 0,39 49 2016 0 0,16 26 16 0 0,0 0 0 0 0,0 0 0 0 0,0 0 0 0 0,0 0 0 0 0,-1-1 0 0 0,1 1 0 0 0,0 0 0 0 0,0 0 0 0 0,0 0 0 0 0,0 0 0 0 0,0 0 0 0 0,0-1 0 0 0,0 1 0 0 0,0 0 0 0 0,0 0 0 0 0,0 0 0 0 0,0 0 0 0 0,0-1 0 0 0,0 1 0 0 0,0 0 0 0 0,0 0 0 0 0,0 0 0 0 0,0-1 0 0 0,0 1 0 0 0,0 0 0 0 0,0 0 0 0 0,0 0 0 0 0,0 0 0 0 0,0-1 0 0 0,0 1 0 0 0,0 0 0 0 0,0 0 0 0 0,1 0 0 0 0,-1 0 0 0 0,0 0 0 0 0,0-1 0 0 0,0 1 0 0 0,0 0 0 0 0,0 0 0 0 0,0 0 0 0 0,1 0 0 0 0,-1 0 0 0 0,0 0 0 0 0,0 0 0 0 0,0 0 0 0 0,0-1 0 0 0,0 1 0 0 0,1 0 0 0 0,-1 0 0 0 0,0 0 0 0 0,0 0 0 0 0,0 0 0 0 0,1 0 0 0 0,-1 0 0 0 0,0 0 0 0 0,0 0 0 0 0,12 1 0 0 0,-10-1 0 0 0,86-2 0 0 0,17-4 0 0 0,-82 5-48 0 0,-16 1-31 0 0,0-1 0 0 0,0 1 0 0 0,0-1 0 0 0,0 0 0 0 0,2-1 79 0 0,-7 1-488 0 0,6 0-6741 0 0,2-1-291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1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4 17503 0 0,'0'0'399'0'0,"0"0"60"0"0,0 0 21 0 0,0-2-59 0 0,0-13-52 0 0,0 14 710 0 0,-1-3 911 0 0,1 3-1244 0 0,0 2 3406 0 0,2 10-4149 0 0,-1 0 0 0 0,0 0-1 0 0,-1 0 1 0 0,0 1 0 0 0,-1-1 0 0 0,0 0 0 0 0,-2 8-3 0 0,-2 26-3 0 0,0 1 747 0 0,2-30-174 0 0,1 0-1 0 0,1 8-569 0 0,2-26 14 0 0,0 1 0 0 0,0-1 0 0 0,0 0 0 0 0,1 1 0 0 0,-1-1 0 0 0,0 1 0 0 0,1-1 0 0 0,-1 1 0 0 0,1 0 0 0 0,-1-1 0 0 0,1 1 0 0 0,0 0-14 0 0,3-3-3 0 0,28-28 3 0 0,1-4 0 0 0,-23 24 0 0 0,-3 4 0 0 0,1 0 0 0 0,0 1 0 0 0,0 0 0 0 0,1 1 0 0 0,6-3 0 0 0,-13 7 0 0 0,0 1 0 0 0,-1 0 0 0 0,1 0 0 0 0,0 1 0 0 0,0-1 0 0 0,0 0 0 0 0,3 1 0 0 0,2 0 0 0 0,0 3 0 0 0,-7-3 0 0 0,-1 0 0 0 0,1 0 0 0 0,-1 1 0 0 0,1-1 0 0 0,-1 0 0 0 0,1 0 0 0 0,-1 1 0 0 0,1-1 0 0 0,-1 0 0 0 0,1 1 0 0 0,-1-1 0 0 0,0 1 0 0 0,1-1 0 0 0,-1 0 0 0 0,0 1 0 0 0,1-1 0 0 0,-1 1 0 0 0,0-1 0 0 0,1 1 0 0 0,-1-1 0 0 0,0 1 0 0 0,0-1 0 0 0,0 1 0 0 0,1 0 0 0 0,-1-1 0 0 0,0 1 0 0 0,0-1 0 0 0,0 1 0 0 0,0-1 0 0 0,0 1 0 0 0,0-1 0 0 0,0 1 0 0 0,0 0 0 0 0,0 0 0 0 0,0 2 0 0 0,0 1 0 0 0,0-1 0 0 0,0 1 0 0 0,-1-1 0 0 0,1 0 0 0 0,-1 1 0 0 0,0-1 0 0 0,0 0 0 0 0,0 1 0 0 0,0-1 0 0 0,0 0 0 0 0,-1 0 0 0 0,0 0 0 0 0,1 0 0 0 0,-1 0 0 0 0,0 0 0 0 0,0-1 0 0 0,-1 1 0 0 0,1-1 0 0 0,-2 2 0 0 0,-3 2 0 0 0,1 0 0 0 0,-1-1 0 0 0,-1 0 0 0 0,1 0 0 0 0,-1-1 0 0 0,1 1 0 0 0,-5 0 0 0 0,4-2 0 0 0,1-1 0 0 0,-1 0 0 0 0,0-1 0 0 0,0 1 0 0 0,1-2 0 0 0,-1 1 0 0 0,-1-1 0 0 0,15 2 0 0 0,0 0 0 0 0,0 0 0 0 0,0 0 0 0 0,6 4 0 0 0,25 9 0 0 0,-32-13 0 0 0,-1 1 0 0 0,19 12 0 0 0,-18-11-133 0 0,-3-3-563 0 0,-2-1-258 0 0,4-7-7561 0 0,1-1 165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42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85 8287 0 0,'0'0'191'0'0,"0"0"26"0"0,0 0 9 0 0,0 0 42 0 0,-13 4 793 0 0,8-3 1872 0 0,3-1-2402 0 0,-1 0 0 0 0,1 0-1 0 0,0 0 1 0 0,-1 0 0 0 0,1 0-1 0 0,0 0 1 0 0,-1-1 0 0 0,1 0-1 0 0,-2 0-530 0 0,-28-5 5560 0 0,27 4-5488 0 0,3 2 299 0 0,2 0 117 0 0,43-10 629 0 0,-33 8-1117 0 0,-1 0 0 0 0,1-1 0 0 0,-1 0 0 0 0,9-4 0 0 0,12-4 0 0 0,-2 2 0 0 0,-9 3 0 0 0,0 0 0 0 0,1 0 0 0 0,0 2 0 0 0,0 1 0 0 0,1 0 0 0 0,4 1 0 0 0,-10 1 0 0 0,-11 1 0 0 0,1-1 0 0 0,-1 1 0 0 0,0 0 0 0 0,1 0 0 0 0,-1 1 0 0 0,0-1 0 0 0,4 2 0 0 0,-1 0 72 0 0,-6-1 299 0 0,-1-1 117 0 0,0 0 21 0 0,0 0-66 0 0,0 1-294 0 0,1 1-131 0 0,-3 14-20 0 0,0-9-62 0 0,2-6-273 0 0,0-1-138 0 0,0 0-33 0 0,0 0-140 0 0,0 0-572 0 0,-2 1-253 0 0,-6 4-1246 0 0,-2 0-4789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2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58 11975 0 0,'0'0'267'0'0,"-5"-17"768"0"0,3 12-1334 0 0,1 3 1484 0 0,0 0-1 0 0,0-1 1 0 0,0 1 0 0 0,0 0-1 0 0,1-1 1 0 0,-1 1 0 0 0,1-1 0 0 0,-1 1-1 0 0,1-1 1 0 0,0 0 0 0 0,0-1-1185 0 0,0 3 10 0 0,0 1 0 0 0,0 0 0 0 0,0 0 0 0 0,0 0 0 0 0,0 0 0 0 0,0-1 0 0 0,0 1 0 0 0,0 0 0 0 0,0 0 0 0 0,0 0 0 0 0,0 0 0 0 0,0-1 0 0 0,1 1 0 0 0,-1 0 0 0 0,0 0 0 0 0,0 0 0 0 0,0 0 0 0 0,0 0 0 0 0,0-1 0 0 0,0 1 1 0 0,0 0-1 0 0,1 0 0 0 0,-1 0 0 0 0,0 0 0 0 0,0 0 0 0 0,0 0 0 0 0,0 0 0 0 0,1 0 0 0 0,-1 0 0 0 0,0 0 0 0 0,0-1 0 0 0,0 1 0 0 0,0 0 0 0 0,1 0 0 0 0,-1 0 0 0 0,0 0 0 0 0,0 0 0 0 0,0 0-10 0 0,7 5 537 0 0,3 10 150 0 0,-8-10-687 0 0,0 0 0 0 0,-1 1 0 0 0,0-1 0 0 0,0 1 0 0 0,0-1 0 0 0,0 1 0 0 0,-1 0 0 0 0,0-1 0 0 0,0 1 0 0 0,-1 5 0 0 0,1 15 0 0 0,-1-1 46 0 0,0 0 0 0 0,-2 1 0 0 0,-1-1 1 0 0,-2 3-47 0 0,-5 39 258 0 0,1 4 204 0 0,2-20 110 0 0,3 0-1 0 0,1 22-571 0 0,3-65 0 0 0,-3-3 0 0 0,8-3 0 0 0,3-6 0 0 0,-2-1-64 0 0,-3 4-120 0 0,-1 0 0 0 0,0 0-1 0 0,0 0 1 0 0,0 0 0 0 0,0-1 0 0 0,0 1-1 0 0,-1 0 1 0 0,1-1 0 0 0,0 1 0 0 0,-1 0-1 0 0,1-2 185 0 0,1-7-4158 0 0,0-1 2623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3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87 6447 0 0,'0'0'298'0'0,"0"0"-10"0"0,0 0 20 0 0,0 0 780 0 0,6-7 3341 0 0,2-7 205 0 0,8-23-789 0 0,-14 33-2911 0 0,-2 3-47 0 0,0 1-509 0 0,0 0 38 0 0,0 0 80 0 0,3 4-443 0 0,0-1 0 0 0,-1 1 0 0 0,1 0 0 0 0,-1-1-1 0 0,0 1 1 0 0,-1 1 0 0 0,1-1 0 0 0,0 0 0 0 0,-1 0-1 0 0,0 0 1 0 0,0 1 0 0 0,-1-1 0 0 0,1 2-53 0 0,1 10 216 0 0,-2 1 0 0 0,0 15-216 0 0,-2 2 843 0 0,-6 25-843 0 0,2-26 603 0 0,3 1-1 0 0,0 27-602 0 0,-11-136 0 0 0,9 54-364 0 0,5 18 272 0 0,-1 1-1 0 0,0-1 0 0 0,0 0 0 0 0,1 1 1 0 0,0-1-1 0 0,-1 0 0 0 0,1 0 0 0 0,0 1 1 0 0,1-1-1 0 0,-1 0 0 0 0,1-1 93 0 0,16-82-608 0 0,-16 81 567 0 0,-1 1 1 0 0,1-1-1 0 0,-1 0 1 0 0,-1 1-1 0 0,1-3 41 0 0,-1-5-240 0 0,1 10-248 0 0,0-14-613 0 0,-1 10 1085 0 0,0 5 53 0 0,1 0 0 0 0,-1 0 0 0 0,1 0 0 0 0,0 0 0 0 0,0-1-1 0 0,-1 1 1 0 0,1 0 0 0 0,0 0 0 0 0,0 0 0 0 0,0 0 0 0 0,0 0 0 0 0,0 0 0 0 0,1 0 0 0 0,-1-1-1 0 0,0 1 1 0 0,0 0 0 0 0,1 0 0 0 0,-1 0 0 0 0,1 0 0 0 0,-1 0 0 0 0,1 0 0 0 0,-1 0 0 0 0,1 0-1 0 0,0 0 1 0 0,-1 0 0 0 0,1 1 0 0 0,1-2-37 0 0,0 0 142 0 0,1 0 1 0 0,-1 0-1 0 0,1 0 0 0 0,0 0 1 0 0,0 0-1 0 0,0 1 0 0 0,1-1-142 0 0,26-9 0 0 0,-18 8 0 0 0,-1-1 0 0 0,1 0 0 0 0,2-2 0 0 0,-6 3 193 0 0,0 1-1 0 0,1 0 1 0 0,0 1 0 0 0,-1 0-1 0 0,1 0 1 0 0,3 1-193 0 0,3-1 284 0 0,5 0 308 0 0,-19 1-591 0 0,-1 0-1 0 0,1 0 1 0 0,0 0 0 0 0,0 0-1 0 0,0 0 1 0 0,0 0-1 0 0,0 0 1 0 0,0 0 0 0 0,0 0-1 0 0,-1 1 1 0 0,1-1-1 0 0,0 0 1 0 0,0 1 0 0 0,0-1-1 0 0,0 0 1 0 0,-1 1 0 0 0,1-1-1 0 0,0 1 1 0 0,0-1-1 0 0,-1 1 1 0 0,1 0 0 0 0,0-1-1 0 0,-1 1 1 0 0,1-1 0 0 0,-1 1-1 0 0,1 0 1 0 0,-1 0-1 0 0,1 0 0 0 0,1 1-1 0 0,-1-1 1 0 0,-1 0 0 0 0,1 0 0 0 0,0-1 0 0 0,-1 1 0 0 0,1 0 0 0 0,0 0 0 0 0,-1 0 0 0 0,1 0 0 0 0,-1 0 0 0 0,1 0 0 0 0,-1 0 0 0 0,0 0 0 0 0,1 0 0 0 0,-1 0 0 0 0,0 0 0 0 0,0 0 0 0 0,0 0 0 0 0,0 0 0 0 0,0 0 0 0 0,0 0 0 0 0,0 1 0 0 0,0 3 0 0 0,3 17 0 0 0,-1 2 0 0 0,-1 1 0 0 0,-1-1 0 0 0,-3 9 0 0 0,1 2 0 0 0,0-14 0 0 0,-1 1 0 0 0,-1-1 0 0 0,-1 0 0 0 0,-4 11 0 0 0,-3 11 0 0 0,11-39 0 0 0,1-1 0 0 0,-1 1 0 0 0,-1-1 0 0 0,1 1 0 0 0,0-1 0 0 0,-1 1 0 0 0,0-1 0 0 0,0 0 0 0 0,0 0 0 0 0,0 0 0 0 0,-2 2 0 0 0,-1-3 0 0 0,9-7 0 0 0,-2 2 2 0 0,0 0 1 0 0,0 0-1 0 0,-1-1 1 0 0,1 1-1 0 0,0 0 0 0 0,-1-1 1 0 0,0 0-1 0 0,0 1 1 0 0,0-1-1 0 0,-1 0 0 0 0,1 1 1 0 0,-1-1-1 0 0,0 0 0 0 0,0-2-2 0 0,0-10-81 0 0,-1 0-1 0 0,-3-12 82 0 0,4 28-3 0 0,0-1-35 0 0,-1-10-770 0 0,-1 1 0 0 0,0 0-1 0 0,0-1 1 0 0,-1 1 0 0 0,-4-8 808 0 0,6 15-186 0 0,-1 1-1 0 0,1-1 0 0 0,-1 0 0 0 0,0 1 0 0 0,1 0 1 0 0,-1-1-1 0 0,0 1 0 0 0,0 0 0 0 0,-1 0 0 0 0,1 0 1 0 0,0 0-1 0 0,-1 1 0 0 0,1-1 0 0 0,-1 1 1 0 0,1-1-1 0 0,-1 1 0 0 0,0 0 0 0 0,0 0 0 0 0,0 0 1 0 0,1 0-1 0 0,-1 1 0 0 0,0-1 0 0 0,0 1 187 0 0,-4-1-167 0 0,-1 0-1 0 0,1 1 1 0 0,0 0-1 0 0,0 1 0 0 0,0 0 1 0 0,0 0-1 0 0,0 0 1 0 0,0 1-1 0 0,0 0 1 0 0,0 0-1 0 0,-5 3 168 0 0,-3 2 261 0 0,0 1 0 0 0,1 1-1 0 0,0 0 1 0 0,-5 5-261 0 0,18-13 508 0 0,1-1 4 0 0,0 0 0 0 0,0 0 0 0 0,0 0 0 0 0,0 0 0 0 0,2 1-384 0 0,-1 1 0 0 0,0-1 0 0 0,0 0 0 0 0,1 1 0 0 0,-1-1 0 0 0,1 0 0 0 0,-1 0 0 0 0,1 0 0 0 0,-1 0 0 0 0,1 0 0 0 0,0-1 0 0 0,0 1-128 0 0,5 2 84 0 0,-1-1-1 0 0,1 0 0 0 0,-1-1 1 0 0,1 1-1 0 0,0-1 0 0 0,0 0 1 0 0,0-1-1 0 0,4 0-83 0 0,56-5 1351 0 0,-66 5-1321 0 0,22-3 514 0 0,-6 1-579 0 0,-1 0 1 0 0,14 1 34 0 0,-29 1-696 0 0,4 1-468 0 0,-1-1-727 0 0,-3 1-3399 0 0,-1-1-1792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4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4 17503 0 0,'-11'-3'2237'0'0,"11"3"-2146"0"0,0 0-1 0 0,-1 0 1 0 0,1-1-1 0 0,0 1 1 0 0,0 0-1 0 0,0 0 0 0 0,0-1 1 0 0,-1 1-1 0 0,1 0 1 0 0,0-1-1 0 0,0 1 1 0 0,0 0-1 0 0,0-1 0 0 0,0 1 1 0 0,0 0-1 0 0,0-1 1 0 0,0 1-1 0 0,0 0 1 0 0,0-1-1 0 0,0 1 0 0 0,0 0 1 0 0,0 0-1 0 0,0-1 1 0 0,0 1-1 0 0,0 0 1 0 0,1-1-1 0 0,-1 1 0 0 0,0 0-90 0 0,0-2 954 0 0,2-12 771 0 0,19-11 1382 0 0,-21 24-2619 0 0,0 1 21 0 0,0 0-66 0 0,0 3-426 0 0,0-1-1 0 0,0 1 1 0 0,0 0 0 0 0,-1 0 0 0 0,1-1 0 0 0,-1 1-1 0 0,0 0 1 0 0,0-1 0 0 0,0 1 0 0 0,0 0-17 0 0,-3 8-3 0 0,-11 39 3 0 0,14-49 0 0 0,1 0 0 0 0,-1 0 0 0 0,1 0 0 0 0,0 1 0 0 0,0-1 0 0 0,0 0 0 0 0,0 0 0 0 0,-1 1 0 0 0,2-1 0 0 0,-1 0 0 0 0,0 0 0 0 0,0 1 0 0 0,0-1 0 0 0,0 0 0 0 0,1 0 0 0 0,-1 0 0 0 0,1 1 0 0 0,-1-1 0 0 0,1 0 0 0 0,-1 0 0 0 0,1 0 0 0 0,1 3 0 0 0,0 0 0 0 0,-1 0 0 0 0,0 0 0 0 0,0 0 0 0 0,0 1 0 0 0,0-1 0 0 0,0 2 0 0 0,0 3 0 0 0,3-1 0 0 0,0-8 0 0 0,-2-5 0 0 0,-2 4-63 0 0,0 1 1 0 0,1-1-1 0 0,-1 0 0 0 0,0 0 0 0 0,0 0 1 0 0,0 1-1 0 0,0-1 0 0 0,0 0 1 0 0,0 0-1 0 0,0 1 0 0 0,0-1 0 0 0,0 0 1 0 0,0 0-1 0 0,-1 0 0 0 0,1 1 1 0 0,0-1-1 0 0,-1 0 0 0 0,1 0 1 0 0,0 1-1 0 0,-1-1 0 0 0,1 0 0 0 0,-1 1 1 0 0,1-1-1 0 0,-1 1 0 0 0,1-1 1 0 0,-1 0 62 0 0,0 0-270 0 0,0 0 1 0 0,1 0 0 0 0,-1 0 0 0 0,0 0-1 0 0,1 0 1 0 0,-1 0 0 0 0,1 0 0 0 0,-1 0-1 0 0,1 0 1 0 0,0 0 0 0 0,-1 0 0 0 0,1-1-1 0 0,0 1 1 0 0,0 0 0 0 0,0 0 269 0 0,0-5-8867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4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71 11975 0 0,'0'0'267'0'0,"0"0"42"0"0,0 0 17 0 0,0 0-28 0 0,0 0-58 0 0,0 0 491 0 0,0 0 238 0 0,0 0 45 0 0,0 0-61 0 0,0 0-288 0 0,0 0-121 0 0,0 0-28 0 0,0 0 66 0 0,0 0 288 0 0,0 0 122 0 0,0 0 28 0 0,0 0-65 0 0,0 0-290 0 0,0 0-121 0 0,0 0-28 0 0,0 0-4 0 0,0 0 0 0 0,1-9 512 0 0,-2 7-835 0 0,0 1-172 0 0,1 1 0 0 0,-1 0 0 0 0,1-1 0 0 0,-1 1 0 0 0,1-1 1 0 0,0 1-1 0 0,-1 0 0 0 0,1-1 0 0 0,0 1 0 0 0,-1-1 0 0 0,1 1 0 0 0,0-1 0 0 0,0 1 0 0 0,-1-1 0 0 0,1 1 0 0 0,0-1 0 0 0,0 1 0 0 0,0-1 0 0 0,0 0 0 0 0,-1 1 1 0 0,1-1-1 0 0,0 1 0 0 0,0-1 0 0 0,0 0-17 0 0,0-2 95 0 0,-1-1 0 0 0,1 1 0 0 0,0-1 0 0 0,0 1 0 0 0,0-1 0 0 0,1 1 0 0 0,-1-1 0 0 0,1 1 0 0 0,-1-1 0 0 0,1 1 0 0 0,2-4-95 0 0,0-2 340 0 0,0 0 0 0 0,1 1 0 0 0,5-9-340 0 0,1 4 0 0 0,-1 1 0 0 0,1 0 0 0 0,1 0 0 0 0,0 1 0 0 0,1 1 0 0 0,0 0 0 0 0,1-1 0 0 0,26-21 0 0 0,-34 28 0 0 0,0-1 0 0 0,1 1 0 0 0,-1 1 0 0 0,1-1 0 0 0,0 1 0 0 0,0 0 0 0 0,3-1 0 0 0,-6 3 0 0 0,0 0 0 0 0,0 0 0 0 0,0 0 0 0 0,0 0 0 0 0,0 1 0 0 0,1 0 0 0 0,-1-1 0 0 0,0 1 0 0 0,0 0 0 0 0,0 1 0 0 0,0-1 0 0 0,1 0 0 0 0,-1 1 0 0 0,0 0 0 0 0,0 0 0 0 0,1 0 0 0 0,-2 0 0 0 0,0-1 0 0 0,0 1 0 0 0,-1 0 0 0 0,1 0 0 0 0,0 0 0 0 0,0 0 0 0 0,-1 0 0 0 0,1 0 0 0 0,-1 0 0 0 0,1 1 0 0 0,-1-1 0 0 0,1 0 0 0 0,-1 1 0 0 0,0-1 0 0 0,0 1 0 0 0,0 0 0 0 0,0-1 0 0 0,0 1 0 0 0,0 1 0 0 0,1 0 0 0 0,0 1 0 0 0,-1 0 0 0 0,0 0 0 0 0,1 1 0 0 0,-1-1 0 0 0,-1 0 0 0 0,1 1 0 0 0,0-1 0 0 0,-1 1 0 0 0,0-1 0 0 0,0 0 0 0 0,-1 1 0 0 0,1-1 0 0 0,-1 1 0 0 0,0-1 0 0 0,-1 4 0 0 0,0-1 0 0 0,0 0 0 0 0,-1 0 0 0 0,0 0 0 0 0,0 0 0 0 0,-1 0 0 0 0,-1 3 0 0 0,2-5 0 0 0,0 1 0 0 0,1 0 0 0 0,0 0 0 0 0,0 0 0 0 0,0 0 0 0 0,1 0 0 0 0,0 1 0 0 0,0 0 0 0 0,-4 22 0 0 0,-1-14 0 0 0,3-6 0 0 0,1 0 0 0 0,0 0 0 0 0,-1 9 0 0 0,2-9 0 0 0,1-8 0 0 0,0-1 0 0 0,0 0 0 0 0,0 1 0 0 0,0-1 0 0 0,0 0 0 0 0,1 1 0 0 0,-1-1 0 0 0,0 0 0 0 0,0 1 0 0 0,0-1 0 0 0,0 0 0 0 0,1 0 0 0 0,-1 1 0 0 0,0-1 0 0 0,0 0 0 0 0,0 0 0 0 0,1 1 0 0 0,-1-1 0 0 0,0 0 0 0 0,0 0 0 0 0,1 0 0 0 0,-1 1 0 0 0,0-1 0 0 0,2 0 2 0 0,-1-1 0 0 0,0 1 0 0 0,0 0 0 0 0,1 0 0 0 0,-1-1 1 0 0,0 1-1 0 0,0 0 0 0 0,0-1 0 0 0,0 0 0 0 0,0 1 0 0 0,1-1 0 0 0,-1 1 0 0 0,0-1 0 0 0,0 0 0 0 0,-1 0 0 0 0,2 0-2 0 0,15-16-166 0 0,-12 10-583 0 0,-1 1 1 0 0,0-1-1 0 0,3-6 749 0 0,2-10-7919 0 0,-5 8-431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5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21191 0 0,'0'0'480'0'0,"0"0"67"0"0,0 0 31 0 0,0 0-56 0 0,0 0-201 0 0,0 0 424 0 0,0 0 226 0 0,0 0 42 0 0,0 0-127 0 0,3-8-549 0 0,-2 5-632 0 0,0 0 0 0 0,0 0-1 0 0,0 0 1 0 0,0 0 0 0 0,0 1 0 0 0,0-1 0 0 0,1 0 0 0 0,0 1-1 0 0,-1-1 1 0 0,1 1 0 0 0,0 0 0 0 0,0-1 0 0 0,0 1-1 0 0,0 0 1 0 0,1 0 0 0 0,-1 0 0 0 0,1 1 0 0 0,2-3 295 0 0,7-5-3329 0 0,-3 1-4829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5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9351 0 0,'0'0'439'0'0,"0"0"62"0"0,0 0 33 0 0,0 0-65 0 0,7 0-292 0 0,-2-2 22 0 0,0 0 0 0 0,0 0 0 0 0,-1-1-1 0 0,1 1 1 0 0,-1-1 0 0 0,0 0 0 0 0,0 0 0 0 0,1-1-199 0 0,12-9 22 0 0,-9 8-523 0 0,1 0 0 0 0,-1 0 0 0 0,1 1-1 0 0,0 0 1 0 0,0 1 0 0 0,0 0-1 0 0,6-1 502 0 0,-13 4-512 0 0,-2 0 0 0 0,0 0 0 0 0,2 6 270 0 0,-1-6 332 0 0,-1 1 0 0 0,0 0 0 0 0,1-1 0 0 0,-1 1 0 0 0,0 0 0 0 0,0-1 0 0 0,0 1 0 0 0,1-1 0 0 0,-1 1 0 0 0,0 0 0 0 0,0-1 0 0 0,0 1 0 0 0,0 0 0 0 0,0-1 0 0 0,0 1 0 0 0,0 0 0 0 0,0 0-90 0 0,-1 1 158 0 0,1 0-1 0 0,-1 0 1 0 0,0 1-1 0 0,0-1 1 0 0,0 0-1 0 0,0 0 1 0 0,0 0 0 0 0,0 0-1 0 0,-1 0 1 0 0,1 0-1 0 0,-1 0 1 0 0,1 0-1 0 0,-2 1-157 0 0,2-2 512 0 0,1-1 0 0 0,0 0-1093 0 0,0 0-4591 0 0,0 0-1963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6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7 13823 0 0,'0'0'630'0'0,"0"0"-13"0"0,-8 0 345 0 0,7 0 2464 0 0,2-1 3599 0 0,22-13-5893 0 0,-14 9-1132 0 0,-3 0-201 0 0,-5 4-850 0 0,-1 1-385 0 0,0 0-79 0 0,0 0-18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6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465 13823 0 0,'-14'0'315'0'0,"12"0"45"0"0,2 0 21 0 0,0 0-49 0 0,-4-4 328 0 0,2 2 2668 0 0,1 2-2979 0 0,0 0 1 0 0,1-1-1 0 0,-1 1 0 0 0,1-1 0 0 0,-1 1 0 0 0,1-1 0 0 0,-1 1 1 0 0,1-1-1 0 0,-1 0 0 0 0,1 1 0 0 0,-1-1 0 0 0,1 0 0 0 0,0 1 1 0 0,-1-2-350 0 0,-4-20 2570 0 0,4 20-2400 0 0,1-1 1 0 0,-1 0 0 0 0,1 0-1 0 0,-1 0 1 0 0,0 1 0 0 0,0-1-1 0 0,0 0 1 0 0,-1 0-171 0 0,2 2 53 0 0,0 0-1 0 0,0 1 1 0 0,0-1 0 0 0,0 0-1 0 0,0 1 1 0 0,0-1 0 0 0,0 0-1 0 0,0 1 1 0 0,0-1 0 0 0,1 1-1 0 0,-1-1 1 0 0,0 0 0 0 0,1 1-1 0 0,-1-1 1 0 0,0 1 0 0 0,1-1-1 0 0,-1 0-52 0 0,1 0 129 0 0,23-67 214 0 0,-19 50-288 0 0,1 0-1 0 0,1 1 1 0 0,0 0-1 0 0,1 0 1 0 0,6-8-55 0 0,13-18 0 0 0,-15 23 0 0 0,0 1 0 0 0,2 0 0 0 0,7-8 0 0 0,-14 19 50 0 0,4-4 350 0 0,0 0-1 0 0,0 1 1 0 0,1 0-1 0 0,1 1 1 0 0,5-3-400 0 0,-18 12 0 0 0,1 1 0 0 0,-1-1 0 0 0,1 1 0 0 0,0-1 0 0 0,0 1 0 0 0,-1 0 0 0 0,1 0 0 0 0,0-1 0 0 0,0 1 0 0 0,-1 0 0 0 0,1 0 0 0 0,0 0 0 0 0,0 0 0 0 0,-1-1 0 0 0,1 1 0 0 0,0 1 0 0 0,4 2 0 0 0,-5-2 0 0 0,4 2-27 0 0,0 0 0 0 0,0 1 0 0 0,0-1 0 0 0,-1 1 0 0 0,1 0 0 0 0,-1 0 0 0 0,0 0 0 0 0,-1 1 0 0 0,1-1 0 0 0,-1 1 0 0 0,0 0 0 0 0,0-1 0 0 0,0 1 0 0 0,-1 0 0 0 0,1 0 0 0 0,0 4 27 0 0,0 7-44 0 0,1 1 0 0 0,-2-1 0 0 0,0 1 0 0 0,-1 8 44 0 0,0-25 1 0 0,0 26-306 0 0,-1-1 0 0 0,-2 0 0 0 0,0 0 0 0 0,-4 11 305 0 0,5-28-165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7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06 17503 0 0,'0'0'399'0'0,"0"0"60"0"0,0 0 21 0 0,0 0-59 0 0,0 0-136 0 0,0 0 457 0 0,0 0 228 0 0,0 0 43 0 0,0 0-59 0 0,0 0-289 0 0,0 2-121 0 0,-5 17 184 0 0,0 1 0 0 0,-7 15-728 0 0,6-20 431 0 0,1 1 0 0 0,1 0 0 0 0,0 0 0 0 0,-2 17-431 0 0,5-14 24 0 0,-2-1 0 0 0,0 1 0 0 0,-6 16-24 0 0,4-13 646 0 0,1 1 0 0 0,1-1-1 0 0,1 7-645 0 0,1-20 39 0 0,2-1-39 0 0,6-2 0 0 0,-6-6 0 0 0,1 0 0 0 0,-1-1 0 0 0,0 1 0 0 0,0 0 0 0 0,0 0 0 0 0,0 0 0 0 0,1-1 0 0 0,-1 1 0 0 0,0-1 0 0 0,0 1 0 0 0,0-1 0 0 0,0 1 0 0 0,0-1 0 0 0,0 0 0 0 0,0 1 0 0 0,0-1 0 0 0,0 0 0 0 0,0 0 0 0 0,0 0 0 0 0,1-1 0 0 0,-1 2 0 0 0,0-1 0 0 0,0 1 0 0 0,-1-1 0 0 0,1 1 0 0 0,0-1 0 0 0,0 0 0 0 0,-1 1 0 0 0,1-1 0 0 0,-1 0 0 0 0,1 0 0 0 0,-1 1 0 0 0,1-1 0 0 0,-1 0 0 0 0,1 0 0 0 0,-1 0 0 0 0,1 0 0 0 0,-1 0 0 0 0,0 1 0 0 0,0-1 0 0 0,1 0 0 0 0,-1 0 0 0 0,0 0 0 0 0,0 0 0 0 0,0-1 0 0 0,0-3 0 0 0,3-5 0 0 0,1 0 0 0 0,0 0 0 0 0,4-8 0 0 0,-4 8 0 0 0,0 1 0 0 0,0-1 0 0 0,-1 0 0 0 0,1-5 0 0 0,17-64-569 0 0,-14 57 284 0 0,-1 0 1 0 0,-1-1-1 0 0,-1 1 1 0 0,-1-1-1 0 0,0-12 285 0 0,-3 22-47 0 0,0 1-185 0 0,0 0 0 0 0,0 0-1 0 0,-1 0 1 0 0,-1 1 0 0 0,0-1 0 0 0,-3-9 232 0 0,5 20-18 0 0,-1 0 0 0 0,1 0 0 0 0,-1 0 0 0 0,1 0 0 0 0,-1 0 0 0 0,0 0 0 0 0,0 0 0 0 0,1 0 0 0 0,-1 0 0 0 0,0 0 0 0 0,0 0 0 0 0,0 1 0 0 0,0-1 0 0 0,0 0 0 0 0,0 1 0 0 0,0-1 0 0 0,0 1 0 0 0,0-1 0 0 0,0 1 0 0 0,0-1 0 0 0,-1 1 0 0 0,1 0 0 0 0,0 0 0 0 0,0-1 0 0 0,0 1 0 0 0,-1 0 0 0 0,1 0 0 0 0,0 0 0 0 0,0 0 0 0 0,0 1 0 0 0,-1-1 18 0 0,-1 0 103 0 0,0 1-1 0 0,1 0 1 0 0,-1-1-1 0 0,1 1 1 0 0,-1 0 0 0 0,1 0-1 0 0,-1 0 1 0 0,1 1 0 0 0,-1-1-1 0 0,1 1 1 0 0,0-1-1 0 0,0 1 1 0 0,-1 0-103 0 0,0 1 122 0 0,0 0-1 0 0,0 0 1 0 0,-1-1-1 0 0,1 1 1 0 0,-4 1-122 0 0,7-4 0 0 0,0 0 0 0 0,-1 0 0 0 0,1 0 0 0 0,0 1 0 0 0,0-1 0 0 0,-1 0 0 0 0,1 0 0 0 0,0 0 0 0 0,0 1 0 0 0,0-1 0 0 0,-1 0 0 0 0,1 1 0 0 0,0-1 0 0 0,0 0 0 0 0,0 0 0 0 0,0 1 0 0 0,0-1 0 0 0,0 0 0 0 0,-1 1 0 0 0,1-1 0 0 0,0 0 0 0 0,0 1 0 0 0,0-1 0 0 0,0 0 0 0 0,0 1 0 0 0,0-1 0 0 0,0 0 0 0 0,0 1 0 0 0,0-1 0 0 0,1 0 0 0 0,-1 0 0 0 0,0 1 0 0 0,0-1 0 0 0,0 0 0 0 0,0 1 0 0 0,0-1 0 0 0,0 0 0 0 0,1 0 0 0 0,-1 1 0 0 0,0-1 0 0 0,0 0 0 0 0,0 0 0 0 0,1 1 0 0 0,-1-1 0 0 0,0 0 0 0 0,11 10 0 0 0,-11-10 0 0 0,7 4 0 0 0,-1 0 0 0 0,0-1 0 0 0,1 0 0 0 0,0 0 0 0 0,0-1 0 0 0,0 0 0 0 0,0 0 0 0 0,0 0 0 0 0,0-1 0 0 0,0 0 0 0 0,0 0 0 0 0,5-1 0 0 0,19-1 448 0 0,-11 1 344 0 0,-1-1 0 0 0,12-3-792 0 0,14 2 16 0 0,-36 4-16 0 0,-7-2 0 0 0,2 3 0 0 0,2 12 0 0 0,-4-6 0 0 0,1 0 0 0 0,-2 0 0 0 0,1 0 0 0 0,-1 0 0 0 0,-1 0 0 0 0,0 3 0 0 0,-4 58 0 0 0,1-39 0 0 0,-8 60 0 0 0,5-51 0 0 0,-8 39 0 0 0,14-78 1 0 0,0-1-1 0 0,1 0 0 0 0,-1 1 1 0 0,0-1-1 0 0,0 1 1 0 0,0-1-1 0 0,0 0 1 0 0,0 1-1 0 0,-1-1 1 0 0,1 0-1 0 0,0 1 1 0 0,0-1-1 0 0,0 0 1 0 0,0 1-1 0 0,0-1 1 0 0,0 1-1 0 0,-1-1 0 0 0,1 0 1 0 0,0 0-1 0 0,0 1 1 0 0,0-1-1 0 0,-1 0 1 0 0,1 1-1 0 0,0-1 1 0 0,0 0-1 0 0,-1 0 1 0 0,1 1-1 0 0,0-1 1 0 0,-1 0-1 0 0,1 0 1 0 0,0 0-1 0 0,-1 0 1 0 0,1 1-2 0 0,-5-7-42 0 0,5 5 7 0 0,-11-15-572 0 0,2-1 0 0 0,-3-5 608 0 0,8 12-353 0 0,-1 0 1 0 0,0 0-1 0 0,-1 1 0 0 0,-1-1 0 0 0,1 1 0 0 0,-1 0 0 0 0,-1 1 0 0 0,1 0 0 0 0,-9-7 353 0 0,8 9-357 0 0,7 5 317 0 0,0-1 1 0 0,0 1-1 0 0,0 0 0 0 0,0 0 0 0 0,0 0 0 0 0,-1 0 0 0 0,1 0 0 0 0,0 0 1 0 0,-1 1-1 0 0,1-1 0 0 0,-1 0 0 0 0,1 1 0 0 0,-1-1 0 0 0,1 1 1 0 0,-1-1-1 0 0,0 1 0 0 0,1 0 0 0 0,-1-1 0 0 0,1 1 0 0 0,-1 0 0 0 0,0 0 1 0 0,1 0-1 0 0,-1 0 0 0 0,1 1 0 0 0,-1-1 0 0 0,0 0 0 0 0,1 1 1 0 0,-1-1-1 0 0,1 1 0 0 0,-1-1 0 0 0,1 1 0 0 0,-1 0 40 0 0,-4 3 0 0 0,1 1 64 0 0,3-4 273 0 0,2-1 138 0 0,0 0 33 0 0,1 1-65 0 0,-1 1-342 0 0,0 1-36 0 0,10 8-66 0 0,-8-9 58 0 0,0 0 1 0 0,1-1-1 0 0,-1 1 0 0 0,1-1 1 0 0,-1 1-1 0 0,1-1 0 0 0,0 0 1 0 0,-1 0-1 0 0,1 0 0 0 0,0 0 1 0 0,0-1-1 0 0,0 1 0 0 0,2-1-57 0 0,6 1 374 0 0,-1-1 0 0 0,0-1-1 0 0,4 0-373 0 0,5-1 182 0 0,-5 0-722 0 0,0 0 0 0 0,0-1 0 0 0,0-1-1 0 0,-1 0 1 0 0,5-3 540 0 0,23-6-1502 0 0,-26 10-31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8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0 17503 0 0,'0'0'399'0'0,"0"0"60"0"0,0 0 21 0 0,0 0-59 0 0,0 0-68 0 0,0 0 742 0 0,0 0 354 0 0,0 0 72 0 0,0 0-123 0 0,0 0-576 0 0,0 0-248 0 0,0 0-50 0 0,0 0-11 0 0,0 0-1 0 0,0 2 0 0 0,-20 108 616 0 0,16-91-1128 0 0,-1 0 0 0 0,-1-1 0 0 0,-7 16 0 0 0,6-20 0 0 0,2 1 0 0 0,0 0 0 0 0,0 1 0 0 0,2-1 0 0 0,0 1 0 0 0,0 1 0 0 0,3-7 0 0 0,0-3 72 0 0,0-6 299 0 0,5-9 1218 0 0,-3 5-1585 0 0,-1-1 0 0 0,1 0 0 0 0,-1 0 0 0 0,0 0 0 0 0,0-3-4 0 0,4-13-4 0 0,-1 7 4 0 0,1 1 0 0 0,1-1 0 0 0,0 1 0 0 0,1-1 0 0 0,0 2 0 0 0,1-1 0 0 0,0 1 0 0 0,0 0 0 0 0,2 1 0 0 0,3-4 0 0 0,-5 7 0 0 0,-1 0 0 0 0,1 0 0 0 0,0 0 0 0 0,1 1 0 0 0,0 1 0 0 0,0 0 0 0 0,0 0 0 0 0,0 0 0 0 0,1 1 0 0 0,0 1 0 0 0,0-1 0 0 0,0 2 0 0 0,0-1 0 0 0,0 2 0 0 0,3-1 0 0 0,-11 2 0 0 0,-1-1 0 0 0,0 1 0 0 0,1 0 0 0 0,-1 0 0 0 0,0 0 0 0 0,1 0 0 0 0,-1 0 0 0 0,1 0 0 0 0,-1 0 0 0 0,0 1 0 0 0,1-1 0 0 0,-1 0 0 0 0,0 1 0 0 0,1-1 0 0 0,-1 1 0 0 0,0 0 0 0 0,0-1 0 0 0,0 1 0 0 0,1 0 0 0 0,2 2 0 0 0,-2-3-13 0 0,-1 1 0 0 0,1 0-1 0 0,0-1 1 0 0,-1 1 0 0 0,1 0 0 0 0,-1 0-1 0 0,1 0 1 0 0,-1 0 0 0 0,1 0 0 0 0,-1 1 0 0 0,0-1-1 0 0,1 0 1 0 0,-1 1 0 0 0,0-1 0 0 0,0 1-1 0 0,0-1 1 0 0,0 1 0 0 0,0-1 0 0 0,0 1 13 0 0,1 3-150 0 0,-2-4-325 0 0,2 10-408 0 0,-2-8 898 0 0,-1-1 0 0 0,1 1 0 0 0,0-1 1 0 0,-1 1-1 0 0,1-1 0 0 0,-1 1 0 0 0,0-1 0 0 0,0 0 0 0 0,0 1 0 0 0,0-1 0 0 0,0 0 0 0 0,0 0 0 0 0,-1 0 0 0 0,1 0 0 0 0,-2 2-15 0 0,0-1 71 0 0,0 0 0 0 0,-1 0 0 0 0,1 0 1 0 0,-1 0-1 0 0,0-1 0 0 0,1 0 0 0 0,-1 1 0 0 0,-3 0-71 0 0,-9 3 239 0 0,0-1-1 0 0,1 0 0 0 0,-2-2 1 0 0,-7 2-239 0 0,17-4 10 0 0,-1 1-10 0 0,-1-1 0 0 0,0-1 0 0 0,0 1 0 0 0,0-1 0 0 0,0-1 0 0 0,-7-1 0 0 0,13 1 0 0 0,3 2 0 0 0,14 10 0 0 0,-11-8 0 0 0,9 12 0 0 0,-7-7 0 0 0,2 0 0 0 0,2-4 0 0 0,-5-4-272 0 0,1 1 0 0 0,-1-1 0 0 0,0-1 0 0 0,0 1 0 0 0,0 0 0 0 0,0-1 0 0 0,0 0 0 0 0,0 0 0 0 0,0 0 0 0 0,3-2 272 0 0,39-19-4498 0 0,-33 14 3563 0 0,32-20-4073 0 0,-15 13 2449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43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11975 0 0,'-15'2'267'0'0,"12"-1"42"0"0,-32 6 427 0 0,32-7-291 0 0,0 1-1 0 0,1-1 0 0 0,-1 1 1 0 0,1 0-1 0 0,0 0 0 0 0,-1 0 1 0 0,1 0-1 0 0,0 0 1 0 0,-1 1-1 0 0,1-1 0 0 0,-1 2-444 0 0,2-2 1024 0 0,1-1 0 0 0,0 0-69 0 0,0 11 770 0 0,2-9-1682 0 0,-1 0-1 0 0,1 0 1 0 0,0 0 0 0 0,-1 0-1 0 0,1 0 1 0 0,0-1-1 0 0,0 1 1 0 0,0-1 0 0 0,1 1-1 0 0,-1-1 1 0 0,0 0-1 0 0,0 0 1 0 0,1 0 0 0 0,-1 0-1 0 0,1 0 1 0 0,-1 0-1 0 0,0-1 1 0 0,2 1-43 0 0,7 0 258 0 0,0 1 0 0 0,0-2 0 0 0,9 0-258 0 0,-1 0 515 0 0,12 0-301 0 0,1-1-1 0 0,-1-2 1 0 0,0-1-214 0 0,93-19 95 0 0,-90 16 220 0 0,-28 6-236 0 0,5-1 175 0 0,0-1 1 0 0,1 0-1 0 0,-1 0 0 0 0,-1-1 1 0 0,1 0-1 0 0,0-1-254 0 0,-20 6-346 0 0,0 0 0 0 0,0 1 0 0 0,0 0 0 0 0,0 0 346 0 0,0 2-774 0 0,-1-1-1 0 0,1 0 1 0 0,-1-1-1 0 0,-1 0 775 0 0,-11-1-7271 0 0,22-1 5224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8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803'0'0,"0"0"-18"0"0,0 0-358 0 0,0 0 341 0 0,0 0 205 0 0,0 0 40 0 0,0 0 10 0 0,0 0 1 0 0,0 0 0 0 0,2 1 0 0 0,14 6 335 0 0,-13-6-1194 0 0,-1 1 0 0 0,1-1 0 0 0,0 0 0 0 0,0 1 1 0 0,1-1-1 0 0,-1-1 0 0 0,0 1 0 0 0,2 0-165 0 0,25 0 443 0 0,0-1 0 0 0,21-2-443 0 0,-15-3-2958 0 0,10-3 2958 0 0,-44 8-2981 0 0,-2 0-5886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9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9351 0 0,'0'0'439'0'0,"0"0"62"0"0,0 0 33 0 0,0 0-65 0 0,0 0-169 0 0,0 0 442 0 0,2 0 229 0 0,12 4 3775 0 0,-13-3-4590 0 0,0 0 0 0 0,0-1-1 0 0,0 1 1 0 0,0 0 0 0 0,0 0 0 0 0,0 0 0 0 0,0 0-1 0 0,-1 0 1 0 0,1 0 0 0 0,0 0 0 0 0,0 0-1 0 0,-1 0 1 0 0,1 1-156 0 0,0 1 114 0 0,0 0 0 0 0,0 0 0 0 0,0 1 0 0 0,-1-1 0 0 0,0 0-1 0 0,1 0 1 0 0,-1 1 0 0 0,0-1 0 0 0,-1 3-114 0 0,-1 7 95 0 0,0-1-1 0 0,-1 1 1 0 0,0-1 0 0 0,-1 0 0 0 0,-2 5-95 0 0,0-2 67 0 0,1 1 0 0 0,-2 12-67 0 0,5-16 0 0 0,9-20-291 0 0,5-11-670 0 0,6-15-1990 0 0,-6 15 1418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49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7503 0 0,'0'0'399'0'0,"0"0"60"0"0,0 0 21 0 0,0 0-59 0 0,1-1-276 0 0,12-14 101 0 0,-12 13 113 0 0,1-1 1 0 0,-1 1-1 0 0,1 0 0 0 0,0 0 0 0 0,0 0 1 0 0,0 0-1 0 0,0 0 0 0 0,0 0 1 0 0,0 1-1 0 0,0-1 0 0 0,0 1 1 0 0,1-1-1 0 0,-1 1 0 0 0,1 0 1 0 0,-1 0-1 0 0,1 0 0 0 0,0 0 1 0 0,-1 0-1 0 0,1 1 0 0 0,0-1 0 0 0,-1 1 1 0 0,2 0-360 0 0,1 0 30 0 0,-1 1 0 0 0,1 0 0 0 0,-1 0 0 0 0,1 0 0 0 0,1 1-30 0 0,12 3 836 0 0,-16-4-766 0 0,-1 0-1 0 0,1-1 1 0 0,-1 1-1 0 0,0 1 1 0 0,1-1 0 0 0,-1 0-1 0 0,0 0 1 0 0,0 0-1 0 0,0 1 1 0 0,0-1-1 0 0,0 0 1 0 0,0 1-1 0 0,0-1 1 0 0,0 1-1 0 0,0 0-69 0 0,1 2 60 0 0,7 11 70 0 0,-1 0 0 0 0,0 0 0 0 0,-1 0-1 0 0,-1 1 1 0 0,-1 0 0 0 0,0 0 0 0 0,1 9-130 0 0,3 27 1110 0 0,2 39-1110 0 0,-8-64 45 0 0,-2-5-45 0 0,-1-1 0 0 0,0 0 0 0 0,-2 0 0 0 0,-1 6 0 0 0,-17 83 0 0 0,12-71 0 0 0,-6 15 0 0 0,10-43 0 0 0,0 0 0 0 0,0 0 0 0 0,-1 0 0 0 0,-1-1 0 0 0,0 1 0 0 0,0-1 0 0 0,-1-1 0 0 0,-7 10 0 0 0,11-13 0 0 0,0-1 0 0 0,-1 0 0 0 0,0 0 0 0 0,0-1 0 0 0,0 1 0 0 0,0-1 0 0 0,-1 1 0 0 0,0-2 0 0 0,0 1 0 0 0,0 0 0 0 0,-2 0 0 0 0,6-4-27 0 0,0 0 0 0 0,0 0 1 0 0,0 1-1 0 0,0-1 0 0 0,0 0 0 0 0,0 0 0 0 0,0 0 1 0 0,0 0-1 0 0,0-1 0 0 0,0 1 0 0 0,0 0 1 0 0,0 0-1 0 0,0-1 0 0 0,0 1 0 0 0,0 0 0 0 0,0-1 1 0 0,0 1-1 0 0,0-1 0 0 0,0 0 0 0 0,0 1 0 0 0,1-1 1 0 0,-1 1-1 0 0,0-1 0 0 0,0 0 0 0 0,1 0 0 0 0,-1 0 1 0 0,0 1-1 0 0,1-1 0 0 0,-1 0 0 0 0,1 0 0 0 0,-1 0 1 0 0,0-1 26 0 0,-2-3-615 0 0,0 0 0 0 0,1-1 1 0 0,-1 0-1 0 0,1 0 0 0 0,-1-2 615 0 0,1-7-6937 0 0,3-1-2051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0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82 19351 0 0,'0'0'439'0'0,"0"0"62"0"0,0 0 33 0 0,0 0-65 0 0,4-3-309 0 0,15-6-71 0 0,-15 6 282 0 0,-4 3 117 0 0,0 0 21 0 0,-3-3 216 0 0,0 1 1 0 0,0-1-1 0 0,0 0 0 0 0,0 0 1 0 0,-2-3-726 0 0,3 3-43 0 0,-10-13 998 0 0,12 16-952 0 0,0 0 1 0 0,-1 0 0 0 0,1 0 0 0 0,0-1-1 0 0,0 1 1 0 0,-1 0 0 0 0,1-1-1 0 0,0 1 1 0 0,0 0 0 0 0,0-1 0 0 0,0 1-1 0 0,-1 0 1 0 0,1-1 0 0 0,0 1-1 0 0,0 0 1 0 0,0-1 0 0 0,0 1-1 0 0,0 0 1 0 0,0-1 0 0 0,0 1 0 0 0,0 0-1 0 0,0-1 1 0 0,0 1 0 0 0,0-1-1 0 0,0 1 1 0 0,0 0 0 0 0,0-1 0 0 0,0 1-1 0 0,0 0 1 0 0,0-1 0 0 0,1 1-1 0 0,-1 0 1 0 0,0-1 0 0 0,0 1-1 0 0,0 0 1 0 0,1-1 0 0 0,-1 1 0 0 0,0 0-1 0 0,0 0 1 0 0,1-1 0 0 0,-1 1-1 0 0,0 0 1 0 0,0 0 0 0 0,1-1 0 0 0,-1 1-4 0 0,1 0-2 0 0,7-10 2 0 0,-6 9 0 0 0,-1 0 0 0 0,0-1 0 0 0,1 1 0 0 0,-1-1 0 0 0,0 1 0 0 0,0-1 0 0 0,0 1 0 0 0,0-1 0 0 0,0 0 0 0 0,0 1 0 0 0,-1-1 0 0 0,1 0 0 0 0,0 0 0 0 0,-1 1 0 0 0,1-1 0 0 0,-1 0 0 0 0,0 0 0 0 0,0 0 0 0 0,0 2 0 0 0,0-2 0 0 0,0 0 0 0 0,0 1 0 0 0,0-1 0 0 0,0 0 0 0 0,0 0 0 0 0,1 0 0 0 0,-1 1 0 0 0,0-1 0 0 0,1 0 0 0 0,-1 0 0 0 0,1 1 0 0 0,0-1 0 0 0,0 0 0 0 0,-1 1 0 0 0,2-2 0 0 0,-1 3-87 0 0,-1-1-1 0 0,1 0 0 0 0,-1 1 1 0 0,1-1-1 0 0,-1 0 1 0 0,0 0-1 0 0,1 0 1 0 0,-1 1-1 0 0,0-1 1 0 0,1 0-1 0 0,-1 0 1 0 0,0 0-1 0 0,0 0 1 0 0,0 0-1 0 0,0 1 1 0 0,0-1-1 0 0,0 0 0 0 0,0 0 1 0 0,0 0-1 0 0,0 0 1 0 0,0 0-1 0 0,0 0 1 0 0,-1 0 87 0 0,0-8-1575 0 0,4-3-448 0 0,-3 9-22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1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92 17503 0 0,'0'0'399'0'0,"0"0"60"0"0,0 0 21 0 0,0 0-59 0 0,0 0-204 0 0,0 0 170 0 0,0 0 101 0 0,0 0 21 0 0,0 0 3 0 0,1 2 0 0 0,1 1-309 0 0,0 0 0 0 0,-1 1 0 0 0,1-1 0 0 0,-1 1 0 0 0,0-1 0 0 0,0 1 0 0 0,0-1 0 0 0,0 1 0 0 0,0 0 0 0 0,-1 0 0 0 0,0-1 0 0 0,0 1 0 0 0,0 0-203 0 0,0 10 342 0 0,-1 0-1 0 0,0-1 1 0 0,-2 3-342 0 0,2-7 4 0 0,-10 55 2 0 0,-3-1 0 0 0,-5 10-6 0 0,10-31 0 0 0,4-13 0 0 0,4-19 0 0 0,1-3 72 0 0,1-6 299 0 0,-1-1 117 0 0,0 0 21 0 0,-1 1-66 0 0,1 0-436 0 0,-1 0 0 0 0,1 0 0 0 0,0 0 0 0 0,-1 0-1 0 0,1 0 1 0 0,-1 0 0 0 0,0-1 0 0 0,1 1 0 0 0,-1 0 0 0 0,0 0 0 0 0,1-1 0 0 0,-1 1 0 0 0,0 0 0 0 0,0-1 0 0 0,1 1 0 0 0,-1-1 0 0 0,0 1 0 0 0,0-1 0 0 0,0 1 0 0 0,0-1 0 0 0,0 1 0 0 0,0-1 0 0 0,0 0 0 0 0,0 0-7 0 0,-5 2-2 0 0,0 0 2 0 0,-2-4 0 0 0,6 1 0 0 0,1 0 0 0 0,0 1 0 0 0,1-1 0 0 0,-1 0 0 0 0,0 1 0 0 0,1-1 0 0 0,-1 0 0 0 0,0 0 0 0 0,1 1 0 0 0,-1-1 0 0 0,1 0 0 0 0,-1 0 0 0 0,1 0 0 0 0,0 0 0 0 0,-1 1 0 0 0,1-1 0 0 0,0 0 0 0 0,0-1 0 0 0,-4-4 0 0 0,2 0 0 0 0,-1-1 0 0 0,1 1 0 0 0,0-1 0 0 0,0 0 0 0 0,1 0 0 0 0,-1 0 0 0 0,2 0 0 0 0,-1 0 0 0 0,1 0 0 0 0,0-7 0 0 0,3-30 720 0 0,-2 0 0 0 0,-4-40-720 0 0,2 75 126 0 0,2 0-1 0 0,-1 1 1 0 0,1-1 0 0 0,1-5-126 0 0,1-15 105 0 0,-2 24-105 0 0,0 0 0 0 0,0 0 0 0 0,0 0 0 0 0,1 0 0 0 0,-1 0 0 0 0,1 0 0 0 0,0 0 0 0 0,1 1 0 0 0,-1-1 0 0 0,1 1 0 0 0,2-4 0 0 0,7-7 0 0 0,1 0 0 0 0,7-7 0 0 0,-5 7 0 0 0,-11 11 0 0 0,-1 1 0 0 0,1-1 0 0 0,0 1 0 0 0,0 0 0 0 0,1 1 0 0 0,-1-1 0 0 0,0 1 0 0 0,1 0 0 0 0,0 0 0 0 0,-1 0 0 0 0,1 1 0 0 0,0-1 0 0 0,0 1 0 0 0,0 0 0 0 0,0 1 0 0 0,0-1 0 0 0,0 1 0 0 0,0 0 0 0 0,1 0 0 0 0,1 1 0 0 0,0 0 0 0 0,-1 0 0 0 0,1 0 0 0 0,0 1 0 0 0,0-1 0 0 0,-1 2 0 0 0,1-1 0 0 0,-1 1 0 0 0,0 0 0 0 0,0 0 0 0 0,0 1 0 0 0,0 0 0 0 0,3 3 0 0 0,-3-2 0 0 0,0 1 0 0 0,0 0 0 0 0,-1 1 0 0 0,0 0 0 0 0,0 0 0 0 0,0 0 0 0 0,-1 0 0 0 0,0 0 0 0 0,-1 1 0 0 0,0 0 0 0 0,1 3 0 0 0,-2-4 0 0 0,0-1 0 0 0,0 1 0 0 0,-1 0 0 0 0,0 0 0 0 0,0-1 0 0 0,0 1 0 0 0,-1 0 0 0 0,0 0 0 0 0,-1 0 0 0 0,0 0 0 0 0,0 0 0 0 0,0-1 0 0 0,-1 1 0 0 0,0 1 0 0 0,0-4 0 0 0,0 0 0 0 0,-1 0 0 0 0,1-1 0 0 0,-1 1 0 0 0,0-1 0 0 0,0 0 0 0 0,0 1 0 0 0,0-1 0 0 0,0-1 0 0 0,-1 1 0 0 0,1 0 0 0 0,-1-1 0 0 0,0 0 0 0 0,0 0 0 0 0,0 0 0 0 0,0 0 0 0 0,0-1 0 0 0,0 1 0 0 0,-4 0 0 0 0,-3 1 0 0 0,-1-1 0 0 0,1 0 0 0 0,-1 0 0 0 0,1-1 0 0 0,0-1 0 0 0,-1 0 0 0 0,-1 0 0 0 0,2-2-99 0 0,1 0 0 0 0,-1-1 0 0 0,1 0 0 0 0,0-1 0 0 0,0 0 0 0 0,-2-1 99 0 0,-17-8-658 0 0,5 2-1736 0 0,10 0-5334 0 0,7 4-178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2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8 21191 0 0,'0'0'480'0'0,"0"0"67"0"0,0 0 31 0 0,0 0-56 0 0,-16-5 610 0 0,14 4-1063 0 0,0 1 1 0 0,0-1 0 0 0,1 1-1 0 0,-1 0 1 0 0,0-1-1 0 0,0 1 1 0 0,0 0 0 0 0,0 0-1 0 0,0 0 1 0 0,0 0-1 0 0,0 1 1 0 0,0-1 0 0 0,0 0-1 0 0,0 1 1 0 0,1 0-1 0 0,-1-1 1 0 0,0 1-1 0 0,0 0 1 0 0,1 0 0 0 0,-1 0-1 0 0,0 0 1 0 0,1 0-1 0 0,-1 0 1 0 0,-1 2-70 0 0,-5 4 498 0 0,0 0-1 0 0,0 1 1 0 0,-6 8-498 0 0,13-15 2 0 0,-8 11 180 0 0,0 1-1 0 0,0 0 1 0 0,1 0-1 0 0,1 0 1 0 0,-3 10-182 0 0,-9 24 1107 0 0,2 3-1107 0 0,11-35 33 0 0,-2 8-33 0 0,2 1 0 0 0,0 0 0 0 0,0 8 0 0 0,4-23 0 0 0,1 1 0 0 0,1-1 0 0 0,-1 1 0 0 0,2-1 0 0 0,-1 1 0 0 0,1-1 0 0 0,1 1 0 0 0,0-1 0 0 0,0 0 0 0 0,1 1 0 0 0,-2-7-91 0 0,0-1 1 0 0,0 1-1 0 0,0 0 1 0 0,0-1-1 0 0,1 0 0 0 0,-1 1 1 0 0,1-1-1 0 0,0 0 1 0 0,0 0-1 0 0,0 1 0 0 0,0-2 1 0 0,0 1-1 0 0,0 0 1 0 0,0 0-1 0 0,1-1 0 0 0,-1 1 1 0 0,0-1-1 0 0,1 1 1 0 0,0-1-1 0 0,-1 0 0 0 0,1 0 1 0 0,0 0-1 0 0,-1-1 0 0 0,1 1 1 0 0,0-1-1 0 0,0 1 1 0 0,-1-1-1 0 0,2 0 91 0 0,1 0-283 0 0,-1-1 0 0 0,1 1 0 0 0,-1-1-1 0 0,1 0 1 0 0,-1 0 0 0 0,1 0 0 0 0,-1-1 0 0 0,0 1-1 0 0,1-1 1 0 0,-1 0 0 0 0,0 0 0 0 0,0-1 0 0 0,0 1 0 0 0,-1-1-1 0 0,1 0 1 0 0,3-3 283 0 0,0-5-5792 0 0,-4-2-1476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2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74 19351 0 0,'0'0'439'0'0,"0"0"62"0"0,0 0 33 0 0,0 0-65 0 0,-2-2-309 0 0,-6-7-3 0 0,7 7 568 0 0,1 2 246 0 0,0 0 42 0 0,0 0-127 0 0,-2 4-754 0 0,0 0 1 0 0,0 0-1 0 0,1 0 1 0 0,-1 0-1 0 0,1 0 0 0 0,-1 4-132 0 0,-2 17 1097 0 0,-1 21-1097 0 0,0 5 518 0 0,-2 1-518 0 0,-8 40 0 0 0,12-82 0 0 0,8-31 0 0 0,-1 1 0 0 0,0-1 0 0 0,-2 0 0 0 0,-1-2 0 0 0,6-42 0 0 0,-4 45 0 0 0,0 1 0 0 0,1 0 0 0 0,1 0 0 0 0,1 0 0 0 0,1 1 0 0 0,0 0 0 0 0,3-3 0 0 0,5-8 0 0 0,-10 22 0 0 0,3 7 0 0 0,42 9 0 0 0,-46-8 0 0 0,0-1 0 0 0,1 0 0 0 0,-1-1 0 0 0,0 1 0 0 0,0-1 0 0 0,0 0 0 0 0,3 0 0 0 0,11-3 0 0 0,9-1-13 0 0,-22 3 23 0 0,0 1 1 0 0,0 0 0 0 0,1 0-1 0 0,-1 0 1 0 0,0 1 0 0 0,1 0-1 0 0,-1 0 1 0 0,3 1-11 0 0,-6-1 371 0 0,0 1-264 0 0,-1 0 0 0 0,1 0 0 0 0,0 0 0 0 0,-1 1 0 0 0,1-1 0 0 0,-1 0 0 0 0,0 1 0 0 0,1-1 0 0 0,-1 1 0 0 0,0-1 0 0 0,0 1 0 0 0,0-1 0 0 0,0 1 0 0 0,0 0 0 0 0,0 0-107 0 0,1 4 0 0 0,-1-1 0 0 0,0 1 0 0 0,0-1 0 0 0,0 1 0 0 0,0 0 0 0 0,-1 0 0 0 0,0 5 0 0 0,-6 44 0 0 0,2-20 0 0 0,-14 157 0 0 0,11-131 0 0 0,7-61-12 0 0,0 0 0 0 0,1 0 0 0 0,-1 1 0 0 0,0-1 0 0 0,0 0 1 0 0,0 0-1 0 0,0 1 0 0 0,0-1 0 0 0,0 0 0 0 0,0 0 0 0 0,0 0 0 0 0,-1 1 0 0 0,1-1 0 0 0,0 0 0 0 0,0 0 0 0 0,0 0 1 0 0,0 1-1 0 0,0-1 0 0 0,0 0 0 0 0,0 0 0 0 0,0 0 0 0 0,0 1 0 0 0,-1-1 0 0 0,1 0 0 0 0,0 0 0 0 0,0 0 0 0 0,0 0 1 0 0,0 0-1 0 0,-1 1 0 0 0,1-1 0 0 0,0 0 0 0 0,0 0 0 0 0,0 0 0 0 0,0 0 0 0 0,-1 0 0 0 0,1 0 0 0 0,0 0 0 0 0,0 0 0 0 0,-1 0 1 0 0,1 0-1 0 0,0 0 0 0 0,0 0 0 0 0,0 0 0 0 0,-1 0 0 0 0,1 0 0 0 0,0 0 0 0 0,0 0 0 0 0,0 0 0 0 0,-1 0 0 0 0,1 0 1 0 0,0 0-1 0 0,0 0 0 0 0,0 0 0 0 0,-1 0 0 0 0,1 0 0 0 0,0 0 0 0 0,0-1 0 0 0,0 1 0 0 0,-1 0 0 0 0,1 0 12 0 0,-7-7-1137 0 0,7 7 1056 0 0,0 0 50 0 0,-5-7-1237 0 0,1 0 0 0 0,0-1 0 0 0,1 1 0 0 0,0-1 0 0 0,0 0 0 0 0,0-2 1268 0 0,-8-20-3589 0 0,-1 8 1030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3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10135 0 0,'-12'2'464'0'0,"9"-2"-9"0"0,2 0-295 0 0,-5 3 65 0 0,5-3 854 0 0,1 0 370 0 0,0 0 73 0 0,0 0-57 0 0,0 0-288 0 0,0 0-121 0 0,0 0-28 0 0,2 1-72 0 0,11 1-356 0 0,1 0 1 0 0,-1-1-1 0 0,1 0 0 0 0,-1-1 1 0 0,1-1-1 0 0,8-1-600 0 0,27 0 777 0 0,-2 0-757 0 0,-20 1-21 0 0,0 0-1 0 0,15 3 2 0 0,-33 0-4202 0 0,-9-2 2668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3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15663 0 0,'0'0'719'0'0,"0"0"-20"0"0,0 0-306 0 0,0 0 371 0 0,0 0 209 0 0,0 0 41 0 0,0 0-61 0 0,0 0-288 0 0,0 0-121 0 0,0 0-28 0 0,-2 1-4 0 0,0 1-349 0 0,1 1-1 0 0,-1-1 1 0 0,1 1-1 0 0,-1-1 1 0 0,1 1-1 0 0,0-1 0 0 0,0 1 1 0 0,0 0-1 0 0,0-1 1 0 0,1 1-1 0 0,-1 0 1 0 0,1 0-1 0 0,0 0 1 0 0,0-1-1 0 0,0 1 1 0 0,0 0-1 0 0,0 2-162 0 0,-2 24 1266 0 0,-18 66-1094 0 0,17-85-172 0 0,2-6 0 0 0,-1 1 0 0 0,1-1 0 0 0,0 0 0 0 0,1 1 0 0 0,-1 3 0 0 0,1 1 0 0 0,1-1 0 0 0,-1-8 0 0 0,0-1 0 0 0,0 1 0 0 0,1 0 0 0 0,-1 0 0 0 0,0 0 0 0 0,0 0 0 0 0,0 0 0 0 0,0 0 0 0 0,0-1 0 0 0,0 1 0 0 0,0 0 0 0 0,0 0 0 0 0,0 0 0 0 0,1 0 0 0 0,-1 0 0 0 0,0 0 0 0 0,0 0 0 0 0,0 0 0 0 0,0 0 0 0 0,0 0 0 0 0,0-1 0 0 0,1 1 0 0 0,-1 0 0 0 0,0 0 0 0 0,0 0 0 0 0,0 0 0 0 0,0 0 0 0 0,0 0 0 0 0,0 0 0 0 0,1 0 0 0 0,-1 0 0 0 0,0 0 0 0 0,0 0 0 0 0,0 0 0 0 0,0 0 0 0 0,0 0 0 0 0,1 0 0 0 0,-1 1 0 0 0,0-1 0 0 0,0 0 0 0 0,0 0 0 0 0,0 0 0 0 0,0 0 0 0 0,0 0 0 0 0,1 0 0 0 0,-1 0 0 0 0,0 0 0 0 0,0 0 0 0 0,0 0 0 0 0,0 1 0 0 0,0-1 0 0 0,0 0 0 0 0,0 0 0 0 0,0 0 0 0 0,0 0 0 0 0,0 0 0 0 0,1 0 0 0 0,-1 1 0 0 0,0-1 0 0 0,0 0 0 0 0,0 0 0 0 0,0 0 0 0 0,0 0 0 0 0,0 1 0 0 0,4-10 0 0 0,-4 9 0 0 0,4-9 171 0 0,0 0 0 0 0,1 1 1 0 0,0 0-1 0 0,0 0 0 0 0,1 0 0 0 0,0 0 0 0 0,0 1 0 0 0,0 0 0 0 0,1 0 1 0 0,0 1-1 0 0,6-3-171 0 0,15-17 142 0 0,-23 20-139 0 0,1 1 1 0 0,0-1 0 0 0,0 1 0 0 0,1 0 0 0 0,0 1 0 0 0,4-3-4 0 0,-5 3 0 0 0,-4 3 0 0 0,0 0 0 0 0,0 0 0 0 0,0 0 0 0 0,0 0 0 0 0,0 0 0 0 0,0 0 0 0 0,0 0 0 0 0,0 1 0 0 0,0-1 0 0 0,0 1 0 0 0,0 0 0 0 0,2-1 0 0 0,6 2 0 0 0,-1 4 0 0 0,-2 4 0 0 0,-6-7 0 0 0,-1 0 0 0 0,0 0 0 0 0,1 0 0 0 0,-1 0 0 0 0,0 0 0 0 0,0 0 0 0 0,0 0 0 0 0,-1-1 0 0 0,1 1 0 0 0,0 0 0 0 0,-1 2 0 0 0,-1 11 0 0 0,1-11 0 0 0,0 1 0 0 0,0-1 0 0 0,0 0 0 0 0,0 0 0 0 0,-1 0 0 0 0,1 0 0 0 0,-1 0 0 0 0,0-1 0 0 0,0 1 0 0 0,-1 0 0 0 0,1-1 0 0 0,-1 1 0 0 0,1-1 0 0 0,-1 0 0 0 0,0 0 0 0 0,-1 0 0 0 0,1-1 0 0 0,0 1 0 0 0,-2 0 0 0 0,-15 10 0 0 0,19-12 0 0 0,1 0 0 0 0,-1-1 0 0 0,0 1 0 0 0,0-1 0 0 0,0 1 0 0 0,1-1 0 0 0,-1 0 0 0 0,0 1 0 0 0,0-1 0 0 0,0 0 0 0 0,0 1 0 0 0,0-1 0 0 0,0 0 0 0 0,0 0 0 0 0,0 0 0 0 0,-7 1 0 0 0,0-1 0 0 0,1 0 0 0 0,-1 0 0 0 0,-2-1 0 0 0,10 1 0 0 0,0 0 0 0 0,-1 0 0 0 0,1 1 0 0 0,0-1 0 0 0,-1 0 0 0 0,1-1 0 0 0,0 1 0 0 0,-1 0 0 0 0,1 0 0 0 0,0 0 0 0 0,-1 0 0 0 0,1 0 0 0 0,0 0 0 0 0,0 0 0 0 0,-1 0 0 0 0,1 0 0 0 0,0-1 0 0 0,-1 1 0 0 0,1 0 0 0 0,0 0 0 0 0,0 0 0 0 0,0-1 0 0 0,-1 1 0 0 0,1 0 0 0 0,0 0 0 0 0,0-1 0 0 0,0 1 0 0 0,-1 0 0 0 0,1 0 0 0 0,0-1 0 0 0,0 1 0 0 0,0 0 0 0 0,0 0 0 0 0,0-1 0 0 0,0 1 0 0 0,-1 0 0 0 0,1-1 0 0 0,0 1 0 0 0,0 0 0 0 0,0-1 0 0 0,0 1 0 0 0,0 0 0 0 0,0-1 0 0 0,0 1 0 0 0,0 0 0 0 0,1-1 0 0 0,-1 1 0 0 0,0 0 0 0 0,0 0 0 0 0,0-1 0 0 0,0 1 0 0 0,0 0 0 0 0,2-9 0 0 0,4-3 0 0 0,-4 10 0 0 0,-2 1 0 0 0,0 1 0 0 0,0 0 0 0 0,0 0 0 0 0,0 0 0 0 0,0 0 0 0 0,0 0 0 0 0,0-1 0 0 0,0 1 0 0 0,0 0 0 0 0,0 0 0 0 0,0 0 0 0 0,0 0 0 0 0,1 0 0 0 0,-1 0 0 0 0,0 0 0 0 0,0-1 0 0 0,0 1 0 0 0,0 0 0 0 0,0 0 0 0 0,0 0 0 0 0,0 0 0 0 0,0 0 0 0 0,1 0 0 0 0,-1 0 0 0 0,0 0 0 0 0,0 0 0 0 0,0 0 0 0 0,0 0 0 0 0,0 0 0 0 0,1 0 0 0 0,-1 0 0 0 0,0 0 0 0 0,0 0 0 0 0,0 0 0 0 0,0 0 0 0 0,0 0 0 0 0,1 0 0 0 0,-1 0 0 0 0,0 0 0 0 0,0 0 0 0 0,2 5 0 0 0,-2 9 0 0 0,-1-9 0 0 0,1 1 0 0 0,0 0 0 0 0,0 0 0 0 0,0-1 0 0 0,1 1 0 0 0,-1 0 0 0 0,1-1 0 0 0,1 1 0 0 0,-1 0 0 0 0,1-1 0 0 0,0 0 0 0 0,0 1 0 0 0,3 3 0 0 0,-4-7-57 0 0,0-1 1 0 0,0 1-1 0 0,1 0 0 0 0,-1-1 1 0 0,1 1-1 0 0,-1-1 0 0 0,1 0 0 0 0,-1 1 1 0 0,1-1-1 0 0,0 0 0 0 0,0 0 1 0 0,-1 0-1 0 0,1 0 0 0 0,0 0 0 0 0,0 0 1 0 0,0-1-1 0 0,0 1 0 0 0,0-1 1 0 0,0 1-1 0 0,0-1 0 0 0,0 0 1 0 0,0 0-1 0 0,0 0 0 0 0,1 0 0 0 0,-1 0 1 0 0,0 0-1 0 0,0-1 0 0 0,0 1 1 0 0,0-1-1 0 0,0 1 0 0 0,1-1 57 0 0,3 0-206 0 0,-4 0-71 0 0,0 0-1 0 0,0 1 1 0 0,0-1 0 0 0,0 0 0 0 0,0 0-1 0 0,0 0 1 0 0,-1 0 0 0 0,1 0-1 0 0,0-1 1 0 0,0 1 0 0 0,-1 0-1 0 0,1-1 1 0 0,0-1 277 0 0,18-24-4148 0 0,-5 4 2112 0 0,3 2-11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4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7503 0 0,'0'0'399'0'0,"0"0"60"0"0,0 0 21 0 0,0 0-59 0 0,2 0-136 0 0,19 3 1687 0 0,0-2 0 0 0,1-1 0 0 0,4-1-1972 0 0,3 1 633 0 0,-17 0-329 0 0,1-1 0 0 0,-1 0-1 0 0,0 0 1 0 0,1-1 0 0 0,0-1-304 0 0,-4 0-201 0 0,-7 3-850 0 0,-2 0-385 0 0,0 0-1409 0 0,0 0-5342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43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464'0'0,"0"0"-9"0"0,0 0-87 0 0,0 0 728 0 0,0 0 353 0 0,0 0 73 0 0,0 0-125 0 0,0 0-574 0 0,0 0-250 0 0,0 0-49 0 0,0 0-11 0 0,0 0-1 0 0,0 0 0 0 0,0 0 0 0 0,8 7 1536 0 0,25 2-672 0 0,1-1 0 0 0,7-1-1376 0 0,0 1 843 0 0,-35-7-767 0 0,1 1 0 0 0,-1 0 0 0 0,0 0 0 0 0,0 1 0 0 0,0-1 0 0 0,0 1 0 0 0,-1 1 0 0 0,1-1 0 0 0,0 2-76 0 0,-3-3 21 0 0,-1-1 0 0 0,0 1-1 0 0,0 0 1 0 0,0 0-1 0 0,0 0 1 0 0,0 1 0 0 0,0-1-1 0 0,-1 0 1 0 0,1 1-1 0 0,-1-1 1 0 0,1 1 0 0 0,-1-1-1 0 0,0 1 1 0 0,0 0-1 0 0,0-1 1 0 0,-1 1 0 0 0,1 0-1 0 0,0 0 1 0 0,-1 0-1 0 0,0-1 1 0 0,0 3-21 0 0,-3 13 0 0 0,0-1 0 0 0,-2 1 0 0 0,0-1 0 0 0,-1 0 0 0 0,0-1 0 0 0,-7 12 0 0 0,4-8 0 0 0,-41 90 0 0 0,-28 67 0 0 0,75-167 0 0 0,1-1 0 0 0,1-1-201 0 0,1-6-850 0 0,0-2-385 0 0,0 0-79 0 0,0 0-18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4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5663 0 0,'0'0'356'0'0,"0"0"50"0"0,0 0 20 0 0,0 0-42 0 0,2-1-250 0 0,6-1 88 0 0,-6 2 856 0 0,0 0-193 0 0,0-1-237 0 0,0 1 0 0 0,0 0-1 0 0,0 0 1 0 0,0 1 0 0 0,1-1-1 0 0,-1 0 1 0 0,0 1 0 0 0,-1-1-1 0 0,3 1-647 0 0,-3 0 80 0 0,-1 0-1 0 0,1-1 0 0 0,-1 1 0 0 0,1-1 0 0 0,-1 1 1 0 0,1 0-1 0 0,-1-1 0 0 0,1 1 0 0 0,-1 0 1 0 0,0-1-1 0 0,1 1 0 0 0,-1 0 0 0 0,0 0 0 0 0,1 0 1 0 0,-1-1-1 0 0,0 1 0 0 0,0 0 0 0 0,0 0 1 0 0,0 0-1 0 0,0-1 0 0 0,0 1 0 0 0,0 0 0 0 0,0 0 1 0 0,0 0-1 0 0,0-1 0 0 0,-1 1-79 0 0,-1 12 184 0 0,0-1 1 0 0,-1 0-1 0 0,-2 6-184 0 0,-4 13 1059 0 0,5-11-862 0 0,0-7-95 0 0,2 1 1 0 0,-1 0 0 0 0,2-1 0 0 0,-1 9-103 0 0,3-14 0 0 0,4-1-64 0 0,-4-7-15 0 0,0 0 1 0 0,0 0-1 0 0,0 0 0 0 0,0 0 1 0 0,0 0-1 0 0,0 0 1 0 0,0 0-1 0 0,0 0 0 0 0,0 0 1 0 0,0 0-1 0 0,0-1 0 0 0,0 1 1 0 0,0 0-1 0 0,0-1 0 0 0,0 1 1 0 0,0-1-1 0 0,0 1 0 0 0,0-1 1 0 0,0 1-1 0 0,0-1 0 0 0,0 0 1 0 0,-1 0-1 0 0,2 0 79 0 0,17-19-1947 0 0,-13 8-574 0 0,-1 0-6010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5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1975 0 0,'0'0'267'0'0,"0"0"42"0"0,0 0 17 0 0,0-1-28 0 0,4-4-58 0 0,-4 5-41 0 0,1-1 0 0 0,-1 0-1 0 0,1 0 1 0 0,-1 0 0 0 0,0 1-1 0 0,1-1 1 0 0,-1 0 0 0 0,0 0 0 0 0,0 0-1 0 0,1 0 1 0 0,-1 0 0 0 0,0 0-1 0 0,0 0 1 0 0,0 0 0 0 0,0 1-1 0 0,0-1 1 0 0,0 0 0 0 0,0 0-199 0 0,-1-1 744 0 0,1 0 0 0 0,0 1 1 0 0,0-1-1 0 0,0 1 0 0 0,1-1 1 0 0,-1 1-1 0 0,0-1 0 0 0,0 1 1 0 0,1-1-1 0 0,0-1-744 0 0,1-2 793 0 0,0 3-81 0 0,0-1 0 0 0,-1-1-1 0 0,0 1 1 0 0,1 0-1 0 0,-1 0 1 0 0,0-3-712 0 0,-4 142 165 0 0,-7 85 859 0 0,11-149-512 0 0,2-1 0 0 0,5 6-512 0 0,-7-65 0 0 0,0-3 0 0 0,0-1 0 0 0,1 1 0 0 0,-1-1 0 0 0,3 6 0 0 0,0-1 0 0 0,0 1 0 0 0,-1 0 0 0 0,0 7 0 0 0,-3-19 0 0 0,-1 10 0 0 0,2-12-70 0 0,1-13-2476 0 0,1-17-5706 0 0,-5 20-736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7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49 10135 0 0,'13'-23'231'0'0,"-10"19"29"0"0,-3 4 19 0 0,0-2-41 0 0,1-4-190 0 0,-1-1 861 0 0,1 0-1 0 0,0 0 1 0 0,0 0-1 0 0,0-1-908 0 0,0 6 497 0 0,0-1 0 0 0,-1 0 0 0 0,1 0 0 0 0,-1 0 0 0 0,0 0 0 0 0,0 1 0 0 0,0-1 0 0 0,0 0 0 0 0,-1 0 0 0 0,1 0-497 0 0,0 2 544 0 0,2-8 484 0 0,0-2-431 0 0,-2 8-389 0 0,1 0-1 0 0,-1 0 0 0 0,1 0 0 0 0,0 0 1 0 0,0 0-1 0 0,0 0 0 0 0,1-2-207 0 0,10-25 3083 0 0,-12 30-3077 0 0,0 0 1 0 0,0-1 0 0 0,0 1-1 0 0,0 0 1 0 0,0 0-1 0 0,0 0 1 0 0,1 0-1 0 0,-1 0 1 0 0,0 0 0 0 0,0 0-1 0 0,0-1 1 0 0,0 1-1 0 0,0 0 1 0 0,0 0 0 0 0,0 0-1 0 0,1 0 1 0 0,-1 0-1 0 0,0 0 1 0 0,0 0 0 0 0,0 0-1 0 0,0 0 1 0 0,0 0-1 0 0,1 0 1 0 0,-1 0 0 0 0,0 0-1 0 0,0 0 1 0 0,0 0-1 0 0,0 0 1 0 0,0 0-1 0 0,1 0 1 0 0,-1 0 0 0 0,0 0-1 0 0,0 0 1 0 0,0 0-1 0 0,0 0 1 0 0,0 0 0 0 0,0 0-1 0 0,1 0 1 0 0,-1 0-1 0 0,0 0 1 0 0,0 0 0 0 0,0 0-1 0 0,0 0 1 0 0,0 0-1 0 0,0 0 1 0 0,1 1-1 0 0,-1-1 1 0 0,0 0-7 0 0,4 9 368 0 0,-1 17 65 0 0,-4-11-433 0 0,0-1 0 0 0,-1 1 0 0 0,-1 0 0 0 0,-4 32 0 0 0,-1 28 0 0 0,3-48 0 0 0,2 0 0 0 0,2 0 0 0 0,0 0 0 0 0,2 2 0 0 0,0-21 72 0 0,-1-7 299 0 0,0-1 117 0 0,0 0 21 0 0,0 0-66 0 0,1-1-294 0 0,8-18-146 0 0,-1 0 0 0 0,-1 0-1 0 0,-1-1 1 0 0,-1 1 0 0 0,0-1 0 0 0,-1-7-3 0 0,1 5-1 0 0,-1 2 1 0 0,-1 0 0 0 0,-2 0 0 0 0,1 0 0 0 0,-2 0 0 0 0,-1-1 0 0 0,-1 1 0 0 0,0 0 0 0 0,-1 0 0 0 0,-2 0 0 0 0,-1-5 0 0 0,5 24 0 0 0,1 0 0 0 0,0 0 0 0 0,0 0 0 0 0,0 0 0 0 0,-1 0 0 0 0,1 0 0 0 0,0 0 0 0 0,-1 0 0 0 0,1 0 0 0 0,-1 0 0 0 0,1 0 0 0 0,-1 0 0 0 0,0 0 0 0 0,1 0 0 0 0,-1 1 0 0 0,0-1 0 0 0,1 0 0 0 0,-1 1 0 0 0,0-1 0 0 0,0 0 0 0 0,0 1 0 0 0,0-1 0 0 0,0 1 0 0 0,0-1 0 0 0,0 1 0 0 0,-2-2 0 0 0,2 2 0 0 0,-1-1 0 0 0,1 0 0 0 0,0 1 0 0 0,0-1 0 0 0,0 1 0 0 0,-1-1 0 0 0,1 1 0 0 0,0 0 0 0 0,0 0 0 0 0,-1-1 0 0 0,1 1 0 0 0,0 0 0 0 0,0 0 0 0 0,-1 0 0 0 0,1 0 0 0 0,0 0 0 0 0,-1 1 0 0 0,1-1 0 0 0,0 0 0 0 0,0 1 0 0 0,-1-1 0 0 0,1 1 0 0 0,0-1 0 0 0,0 1 0 0 0,0-1 0 0 0,-1 2 0 0 0,-3 0 0 0 0,4-2 0 0 0,-9 6 15 0 0,2 4-94 0 0,8-10 33 0 0,0 1 0 0 0,0-1 1 0 0,-1 0-1 0 0,1 0 0 0 0,0 0 0 0 0,0 0 0 0 0,0 1 0 0 0,0-1 0 0 0,-1 0 1 0 0,1 0-1 0 0,0 1 0 0 0,0-1 0 0 0,0 0 0 0 0,0 0 0 0 0,0 1 1 0 0,0-1-1 0 0,0 0 0 0 0,-1 0 0 0 0,1 1 0 0 0,0-1 0 0 0,0 0 1 0 0,0 0-1 0 0,0 1 0 0 0,0-1 0 0 0,0 0 0 0 0,0 0 0 0 0,0 1 1 0 0,0-1-1 0 0,1 0 0 0 0,-1 1 0 0 0,0-1 0 0 0,0 0 0 0 0,0 0 0 0 0,0 1 1 0 0,0-1-1 0 0,0 0 0 0 0,0 0 0 0 0,1 0 0 0 0,-1 1 0 0 0,0-1 46 0 0,14 6-197 0 0,-9-5 442 0 0,1 0 0 0 0,0 0-1 0 0,0-1 1 0 0,4 0-245 0 0,-4 0 68 0 0,13-1 194 0 0,0 0 0 0 0,0-2 0 0 0,0 0 0 0 0,1-1-262 0 0,-1-1 0 0 0,-10 3 0 0 0,0 0 0 0 0,-1-1 0 0 0,0 1 0 0 0,1-2 0 0 0,5-2 0 0 0,18-9 0 0 0,-31 14 0 0 0,-1 1 0 0 0,0 0 0 0 0,1 0 0 0 0,-1-1 0 0 0,1 1 0 0 0,-1 0 0 0 0,0 0 0 0 0,1 0 0 0 0,-1 0 0 0 0,1 0 0 0 0,-1 0 0 0 0,1-1 0 0 0,-1 1 0 0 0,0 0 0 0 0,1 0 0 0 0,-1 0 0 0 0,1 0 0 0 0,-1 1 0 0 0,1-1 0 0 0,-1 0 0 0 0,0 0 0 0 0,1 0 0 0 0,-1 0 0 0 0,1 0 0 0 0,-1 1 0 0 0,1-1 0 0 0,-1 0 0 0 0,0 0 0 0 0,1 0 0 0 0,-1 1 0 0 0,0-1 0 0 0,1 0 0 0 0,-1 1 0 0 0,0-1 0 0 0,1 0 0 0 0,-1 1 0 0 0,0-1 0 0 0,0 0 0 0 0,1 1 0 0 0,-1-1 0 0 0,0 1 0 0 0,0-1 0 0 0,0 0 0 0 0,0 1 0 0 0,0-1 0 0 0,1 1 0 0 0,-1-1 0 0 0,0 1 0 0 0,0-1 0 0 0,0 1 0 0 0,0-1 0 0 0,0 0 0 0 0,0 1 0 0 0,0-1 0 0 0,-1 1 0 0 0,1-1 0 0 0,0 1 0 0 0,2 11 0 0 0,0 1 0 0 0,-1-1 0 0 0,-1 1 0 0 0,0-1 0 0 0,-1 0 0 0 0,0 1 0 0 0,-1 28 0 0 0,3 14 0 0 0,4 0 0 0 0,2 4 0 0 0,-6-54 0 0 0,-1-4 0 0 0,1 1 0 0 0,-1-1 0 0 0,0 1 0 0 0,0-1 0 0 0,1 1 0 0 0,-1-1 0 0 0,0 0 0 0 0,-1 1 0 0 0,1-1 0 0 0,0 1 0 0 0,0-1 0 0 0,-1 1 0 0 0,1-1 0 0 0,0 0 0 0 0,-1 1 0 0 0,0-1 0 0 0,-5 17 0 0 0,2-11 0 0 0,-4-2 0 0 0,5-4-49 0 0,1 0-1 0 0,-1 0 1 0 0,0-1-1 0 0,0 1 1 0 0,0-1 0 0 0,-1 0-1 0 0,1 0 1 0 0,0 0-1 0 0,0 0 1 0 0,0 0-1 0 0,0-1 1 0 0,0 1 0 0 0,0-1-1 0 0,0 0 1 0 0,1 0-1 0 0,-3-1 50 0 0,-2-1-219 0 0,1-1-1 0 0,0 0 1 0 0,0 0-1 0 0,0-1 1 0 0,-3-2 219 0 0,-2-2-104 0 0,-12-12-455 0 0,16 14 118 0 0,-1 1 0 0 0,0-1-1 0 0,-8-4 442 0 0,-3-2-124 0 0,15 9 120 0 0,0 1 0 0 0,-1 0 0 0 0,1 0 0 0 0,0 1 0 0 0,-1-1 0 0 0,0 1-1 0 0,0 0 1 0 0,1 0 0 0 0,-1 1 0 0 0,-2-1 4 0 0,1 2 0 0 0,2 2 0 0 0,12 2 0 0 0,5-1 293 0 0,0 0-1 0 0,0-1 0 0 0,1-1 1 0 0,-1 0-1 0 0,6-1-292 0 0,23 2 514 0 0,-19 0 201 0 0,21-3-715 0 0,-21 1-1890 0 0,0 0-4363 0 0,-23 0-1255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8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 15663 0 0,'0'0'356'0'0,"0"0"50"0"0,0 0 20 0 0,0 0-42 0 0,0 0-112 0 0,0 0 463 0 0,1-5 825 0 0,0 3 3912 0 0,-1 2-5462 0 0,0 0 0 0 0,0 0 0 0 0,0 0 1 0 0,1 0-1 0 0,-1 0 0 0 0,0 0 0 0 0,0 0 1 0 0,0 0-1 0 0,0 0 0 0 0,0 0 0 0 0,0 0 0 0 0,0 0 1 0 0,0 0-1 0 0,0 0 0 0 0,0 0 0 0 0,0 0 1 0 0,0 0-1 0 0,1 0 0 0 0,-1 0 0 0 0,0 0 0 0 0,0 0 1 0 0,0 0-1 0 0,0 0 0 0 0,0 0 0 0 0,0 0 1 0 0,0 0-1 0 0,0 0 0 0 0,0 0 0 0 0,0 0 0 0 0,0 0 1 0 0,0 0-1 0 0,0 0 0 0 0,0 0 0 0 0,1 0 1 0 0,-1 0-1 0 0,0 0 0 0 0,0 0 0 0 0,0 1 0 0 0,0-1 1 0 0,0 0-1 0 0,0 0 0 0 0,0 0 0 0 0,0 0 1 0 0,0 0-1 0 0,0 0 0 0 0,0 0 0 0 0,0 0 0 0 0,0 0 1 0 0,0 0-1 0 0,0 0 0 0 0,0 0 0 0 0,0 1 1 0 0,0-1-1 0 0,0 0 0 0 0,0 0 0 0 0,0 0 0 0 0,0 0 1 0 0,0 0-1 0 0,0 0 0 0 0,0 0 0 0 0,0 0 1 0 0,-1 0-1 0 0,1 0 0 0 0,0 0 0 0 0,0 0 0 0 0,0 0 1 0 0,0 1-1 0 0,0-1-10 0 0,0 13 1161 0 0,-2 24 1057 0 0,1-25-1903 0 0,-2 17-315 0 0,-2 0 0 0 0,-2 8 0 0 0,-5 28 0 0 0,10-54 0 0 0,4-5 0 0 0,2-8 0 0 0,3-7 0 0 0,-7 9 0 0 0,4-8-401 0 0,0 0-1 0 0,-1 0 1 0 0,0 0-1 0 0,0 0 1 0 0,-1 0-1 0 0,0-1 1 0 0,0 1 401 0 0,4-19-2859 0 0,-1 10-6008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8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315 15663 0 0,'0'0'356'0'0,"0"0"50"0"0,0 0 20 0 0,0 0-42 0 0,-8 1 623 0 0,-31 7 6025 0 0,38-7-6367 0 0,1-1-121 0 0,-12-2 416 0 0,9 2-835 0 0,2 1-123 0 0,0-1 1 0 0,0 0-1 0 0,1 0 0 0 0,-1 0 1 0 0,0-1-1 0 0,0 1 1 0 0,0 0-1 0 0,0 0 0 0 0,0 0 1 0 0,0-1-1 0 0,1 1 0 0 0,-1 0 1 0 0,0-1-1 0 0,0 1 0 0 0,0 0 1 0 0,1-1-1 0 0,-1 1 0 0 0,0-1 1 0 0,0 0-1 0 0,1 1-2 0 0,-3-2 63 0 0,1 0 0 0 0,0 1-1 0 0,0-1 1 0 0,-1 0 0 0 0,2 0 0 0 0,-1-1-1 0 0,0 1 1 0 0,0 0 0 0 0,1 0-1 0 0,-1-1 1 0 0,1 1 0 0 0,-1-1 0 0 0,1 0-1 0 0,0 1 1 0 0,0-1 0 0 0,0 0 0 0 0,1 1-1 0 0,-1-3-62 0 0,0-2 195 0 0,0 0-1 0 0,0 0 1 0 0,1 0-1 0 0,0 0 1 0 0,0 0-1 0 0,1 0 1 0 0,0-2-195 0 0,2-5 123 0 0,0 0 1 0 0,1 0-1 0 0,1 1 1 0 0,0 0-1 0 0,1-1 1 0 0,0 2-1 0 0,1-1 1 0 0,1 1-1 0 0,0 0 1 0 0,0 1-1 0 0,1-1 1 0 0,1 2-1 0 0,5-5-123 0 0,-11 11 0 0 0,0 0 0 0 0,1 1 0 0 0,0-1 0 0 0,0 1 0 0 0,0 0 0 0 0,0 1 0 0 0,0-1 0 0 0,0 1 0 0 0,1 0 0 0 0,2-1 0 0 0,-6 3 0 0 0,1-1 0 0 0,0 1 0 0 0,-1-1 0 0 0,1 1 0 0 0,-1 0 0 0 0,1 0 0 0 0,0 0 0 0 0,-1 1 0 0 0,1-1 0 0 0,0 0 0 0 0,-1 1 0 0 0,1 0 0 0 0,-1 0 0 0 0,1-1 0 0 0,-1 1 0 0 0,1 1 0 0 0,-1-1 0 0 0,0 0 0 0 0,0 1 0 0 0,1-1 0 0 0,-1 1 0 0 0,0 0 0 0 0,1 0 0 0 0,1 3 0 0 0,0 1 0 0 0,0-1 0 0 0,0 1 0 0 0,0 0 0 0 0,-1 0 0 0 0,0 0 0 0 0,0 0 0 0 0,0 1 0 0 0,-1-1 0 0 0,0 1 0 0 0,0 2 0 0 0,3 15 0 0 0,-1 0 0 0 0,-1 13 0 0 0,-2-28 0 0 0,0 4 0 0 0,-1 0 0 0 0,0 0 0 0 0,-1 0 0 0 0,0 4 0 0 0,-16 64 0 0 0,14-71 0 0 0,2-25-1657 0 0,2-12-506 0 0,1 12 157 0 0,1-1-4514 0 0,2 2-1830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9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7503 0 0,'0'0'803'0'0,"0"0"-18"0"0,7 0 318 0 0,-3-1 5177 0 0,-2-2-6179 0 0,0 1 0 0 0,1-1 0 0 0,-1 0 0 0 0,0 0 0 0 0,0 0 0 0 0,0 0-1 0 0,-1 0 1 0 0,1-1 0 0 0,-1 1 0 0 0,1-1-101 0 0,-1 0-443 0 0,1-1-1 0 0,1 1 1 0 0,-1-1-1 0 0,1 1 0 0 0,0 0 1 0 0,0 0 443 0 0,4-4-1023 0 0</inkml:trace>
  <inkml:trace contextRef="#ctx0" brushRef="#br0" timeOffset="1">322 64 19351 0 0,'0'0'424'0'0,"0"0"88"0"0,0 0 24 0 0,0 0 8 0 0,16 3-440 0 0,-16-3-104 0 0,0 0 0 0 0,0 0 0 0 0,10 0 432 0 0,-1-2 64 0 0,3 1 16 0 0,1-4 0 0 0,-2-2-1232 0 0,0 1-240 0 0,1 0-56 0 0,2-1-8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1:59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84'0'0,"0"0"88"0"0,0 0 8 0 0,0 0 8 0 0,0 0-392 0 0,0 0-96 0 0,0 0 0 0 0,0 0 0 0 0,11 5-384 0 0,-11-5-104 0 0,11 3-24 0 0,-11-3 0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00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33 8287 0 0,'0'0'191'0'0,"0"0"26"0"0,0 0 9 0 0,0 0 42 0 0,0 0 158 0 0,0 0 72 0 0,0 0 12 0 0,0 0 70 0 0,0 0 286 0 0,0 0 124 0 0,0 0 30 0 0,0 2-65 0 0,1 8 2357 0 0,0 2 1474 0 0,0-8-5015 0 0,-1-3 741 0 0,0-1 0 0 0,0 0 0 0 0,0 0 0 0 0,0 0-68 0 0,0 0-217 0 0,0 0 161 0 0,0 0 100 0 0,0 0 21 0 0,0 0-66 0 0,-9-4 653 0 0,4-6-834 0 0,1 0 1 0 0,0 0-1 0 0,0-1 0 0 0,1 1 1 0 0,0-1-1 0 0,1 1 1 0 0,1-1-1 0 0,-1 0 1 0 0,2 0-1 0 0,-1 0 1 0 0,2 0-1 0 0,0-5-262 0 0,0 3 4 0 0,0 0 0 0 0,1 0 0 0 0,1 0 0 0 0,0 0 0 0 0,2-4-4 0 0,-3 12 0 0 0,0-1-1 0 0,1 1 1 0 0,0-1 0 0 0,0 1-1 0 0,0 0 1 0 0,0 0 0 0 0,1 1-1 0 0,0-1 1 0 0,0 1 0 0 0,0-1-1 0 0,0 1 1 0 0,5-3 0 0 0,5-3 0 0 0,1-1 0 0 0,0 2 0 0 0,1 0 0 0 0,0 1 0 0 0,0 1 0 0 0,6-2 0 0 0,-8 5 0 0 0,-10 5 0 0 0,-1 1 0 0 0,-1-2 0 0 0,1 0 0 0 0,-1 0 0 0 0,0 1 0 0 0,1 0 0 0 0,-1-1 0 0 0,0 1 0 0 0,1 0 0 0 0,-1 0 0 0 0,0 0 0 0 0,0 1 0 0 0,0-1 0 0 0,0 0 0 0 0,0 1 0 0 0,0-1 0 0 0,0 1 0 0 0,0 0 0 0 0,1 1 0 0 0,1 1 0 0 0,-1 0 0 0 0,0 0 0 0 0,0 1 0 0 0,0-1 0 0 0,-1 0 0 0 0,0 1 0 0 0,1-1 0 0 0,-2 1 0 0 0,1 0 0 0 0,0 0 0 0 0,-1 0 0 0 0,0 0 0 0 0,0 0 0 0 0,0 0 0 0 0,-1 0 0 0 0,0 0 0 0 0,0 2 0 0 0,0 6 0 0 0,-1 1 0 0 0,0 0 0 0 0,-2-1 0 0 0,1 1 0 0 0,-3 6 0 0 0,-5 22 0 0 0,3 1 0 0 0,2-1 0 0 0,0 21 0 0 0,5-62 0 0 0,0 9 0 0 0,3-5 0 0 0,3-9 0 0 0,-4 1-62 0 0,1-1-1 0 0,-1 1 1 0 0,0-1 0 0 0,0 1-1 0 0,0-1 1 0 0,-1 0 0 0 0,1 0-1 0 0,-1 0 1 0 0,0-1 62 0 0,7-39-1072 0 0,-5 26 673 0 0,2-16-3818 0 0,-3 26 2682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02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69 10135 0 0,'0'0'231'0'0,"0"0"29"0"0,0 0 19 0 0,-1-2-41 0 0,0-10-295 0 0,0 8 357 0 0,0 0-1 0 0,1 0 0 0 0,-1 0 0 0 0,1 0 1 0 0,0 0-1 0 0,0 0 0 0 0,1 0 1 0 0,-1 0-1 0 0,1-1 0 0 0,0 1-299 0 0,1-4 1639 0 0,-1 0-1 0 0,1 0 0 0 0,-1 0 1 0 0,-1-1-1 0 0,1-7-1638 0 0,-1 15 955 0 0,0 1-290 0 0,0 0-121 0 0,0 0-28 0 0,0 0-72 0 0,0 0-217 0 0,0 0 161 0 0,0 0 100 0 0,-1 2 21 0 0,-5 10-437 0 0,2 0 0 0 0,-1 1 0 0 0,2 0 0 0 0,0 0 0 0 0,0 0 0 0 0,0 11-72 0 0,0 7 88 0 0,2-1 0 0 0,2 16-88 0 0,0-33 0 0 0,0-1 0 0 0,0 1 0 0 0,2 0 0 0 0,-1 0 0 0 0,2-1 0 0 0,4 12 0 0 0,-4-17 0 0 0,-4-7 0 0 0,0 0 0 0 0,0-1 0 0 0,0 1 0 0 0,0 0 0 0 0,0 0 0 0 0,0 0 0 0 0,0 0 0 0 0,0 0 0 0 0,0-1 0 0 0,0 1 0 0 0,0 0 0 0 0,0 0 0 0 0,0 0 0 0 0,0 0 0 0 0,0 0 0 0 0,0-1 0 0 0,0 1 0 0 0,0 0 0 0 0,0 0 0 0 0,0 0 0 0 0,0 0 0 0 0,1 0 0 0 0,-1 0 0 0 0,0-1 0 0 0,0 1 0 0 0,0 0 0 0 0,0 0 0 0 0,0 0 0 0 0,0 0 0 0 0,0 0 0 0 0,0 0 0 0 0,1 0 0 0 0,-1 0 0 0 0,0 0 0 0 0,0-1 0 0 0,0 1 0 0 0,0 0 0 0 0,0 0 0 0 0,1 0 0 0 0,-1 0 0 0 0,0 0 0 0 0,0 0 0 0 0,0 0 0 0 0,0 0 0 0 0,0 0 0 0 0,1 0 0 0 0,-1 0 0 0 0,0 0 0 0 0,0 0 0 0 0,0 0 0 0 0,0 0 0 0 0,0 0 0 0 0,1 0 0 0 0,-1 0 0 0 0,0 1 0 0 0,0-1 0 0 0,0 0 0 0 0,0 0 0 0 0,0 0 0 0 0,0 0 0 0 0,1 0 0 0 0,-1 0 0 0 0,0 0 0 0 0,0 0 0 0 0,0 0 0 0 0,0 1 0 0 0,0-1 0 0 0,0 0 0 0 0,0 0 0 0 0,0 0 0 0 0,0-10 0 0 0,0 10 0 0 0,-1-38 0 0 0,1 0 0 0 0,5-25 0 0 0,0-34 0 0 0,-5 88 0 0 0,0-15 0 0 0,-1 1 0 0 0,-3-20 0 0 0,0 30 0 0 0,3 11 0 0 0,1 2 0 0 0,0 0 0 0 0,0 0 0 0 0,0 0 0 0 0,0-1 0 0 0,0 1 0 0 0,0 0 0 0 0,0 0 0 0 0,1 0 0 0 0,-1 0 0 0 0,0 0 0 0 0,0-1 0 0 0,0 1 0 0 0,0 0 0 0 0,0 0 0 0 0,0 0 0 0 0,1 0 0 0 0,-1 0 0 0 0,0 0 0 0 0,0 0 0 0 0,0 0 0 0 0,0 0 0 0 0,0 0 0 0 0,1-1 0 0 0,-1 1 0 0 0,0 0 0 0 0,0 0 0 0 0,0 0 0 0 0,1 0 0 0 0,-1 0 0 0 0,0 0 0 0 0,0 0 0 0 0,0 0 0 0 0,0 0 0 0 0,1 0 0 0 0,-1 0 0 0 0,0 0 0 0 0,0 1 0 0 0,0-1 0 0 0,0 0 0 0 0,1 0 0 0 0,-1 0 0 0 0,0 0 0 0 0,0 0 0 0 0,13 1 0 0 0,-10 0 0 0 0,30-1 445 0 0,25-2-445 0 0,2-1 486 0 0,-58 3 23 0 0,0 1-66 0 0,-1-1-436 0 0,1 0 0 0 0,-1 0 1 0 0,0 1-1 0 0,1-1 0 0 0,-1 1 0 0 0,0-1 1 0 0,1 1-1 0 0,-1 0 0 0 0,0-1 1 0 0,0 1-1 0 0,1 0 0 0 0,-1 0 0 0 0,0 0 1 0 0,0 0-1 0 0,0 0 0 0 0,0 0 1 0 0,0 0-1 0 0,-1 0 0 0 0,1 0 0 0 0,0 0 1 0 0,0 1-1 0 0,-1-1 0 0 0,1 1-7 0 0,2 3-2 0 0,2 4 2 0 0,0 1 0 0 0,0-1 0 0 0,-1 1 0 0 0,-1 0 0 0 0,1 1 0 0 0,-2-1 0 0 0,1 0 0 0 0,-2 1 0 0 0,2 1 0 0 0,1 13 0 0 0,-1 1 0 0 0,-2-1 0 0 0,0 18 0 0 0,-2-36 0 0 0,1 1 0 0 0,-1-1 0 0 0,0 0 0 0 0,0 1 0 0 0,-1-1 0 0 0,0 0 0 0 0,-2 7 0 0 0,-3-1 0 0 0,1 1 0 0 0,-2-1 0 0 0,-3 5 0 0 0,-2 6 0 0 0,12-23 0 0 0,2-7 0 0 0,5-10 0 0 0,-4 12-315 0 0,0 0 0 0 0,0 0-1 0 0,0-1 1 0 0,-1 1 0 0 0,1 0 0 0 0,-1-1-1 0 0,0 1 1 0 0,-1 0 0 0 0,1-1 0 0 0,-1 1-1 0 0,0-1 1 0 0,0 1 0 0 0,0-1 0 0 0,-1 1-1 0 0,1-1 1 0 0,-2-1 315 0 0,2 3-264 0 0,-1 0 0 0 0,0 0 0 0 0,0 0-1 0 0,0 0 1 0 0,-1 0 0 0 0,1 0 0 0 0,-1 0 0 0 0,1 0 0 0 0,-1 0-1 0 0,0 1 1 0 0,0-1 0 0 0,-1 1 0 0 0,1-1 0 0 0,0 1-1 0 0,-1 0 1 0 0,1 0 0 0 0,-1 0 0 0 0,0 0 0 0 0,0 0 0 0 0,1 1-1 0 0,-1-1 1 0 0,-2 0 264 0 0,-4 0-532 0 0,-1 0 1 0 0,1 0-1 0 0,-1 1 0 0 0,0 0 0 0 0,0 0 1 0 0,1 1-1 0 0,-1 0 0 0 0,0 1 0 0 0,1 0 1 0 0,-11 3 531 0 0,-6 3-7 0 0,-1 0 0 0 0,1 2 0 0 0,-6 3 7 0 0,31-11 696 0 0,1-1 257 0 0,0 0 58 0 0,0 0-58 0 0,0 0-288 0 0,0 0-121 0 0,2 0-325 0 0,-1 0 0 0 0,1 0-1 0 0,-1 0 1 0 0,1 0 0 0 0,-1 0-1 0 0,1 0 1 0 0,-1 0 0 0 0,1 0-1 0 0,1 0-218 0 0,36-9 1463 0 0,-23 5-502 0 0,1 1 1 0 0,-1 0-1 0 0,1 2 0 0 0,5-1-961 0 0,-12 2 0 0 0,3 2 0 0 0,-9 1 0 0 0,-3-1 0 0 0,3-1-220 0 0,0 1-1 0 0,0-1 1 0 0,0 1 0 0 0,-1-1-1 0 0,1 0 1 0 0,0-1-1 0 0,1 1 1 0 0,-1-1 0 0 0,0 0-1 0 0,0 0 1 0 0,0 0-1 0 0,0 0 1 0 0,0-1 0 0 0,0 1-1 0 0,2-2 221 0 0,9-1-1447 0 0,-1-2 0 0 0,0 1-1 0 0,4-4 1448 0 0,-17 8-9 0 0,27-12-2038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03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10135 0 0,'0'0'231'0'0,"0"0"29"0"0,0 0 19 0 0,0 0 105 0 0,0 0 410 0 0,0 0 184 0 0,0 0 40 0 0,0 0 6 0 0,0 0 0 0 0,0 0 0 0 0,0 0 0 0 0,0 0 0 0 0,0 0 0 0 0,0 0 0 0 0,0 0 0 0 0,0 0-69 0 0,0 0-290 0 0,0 0-121 0 0,0 0-28 0 0,0 0-72 0 0,1 2-289 0 0,1 1-109 0 0,0 0 1 0 0,0 0-1 0 0,0 1 1 0 0,-1-1-1 0 0,1 1 1 0 0,-1-1-1 0 0,0 1 1 0 0,0-1-1 0 0,0 1 0 0 0,-1 0 1 0 0,1-1-1 0 0,-1 1 1 0 0,0 0-1 0 0,0-1 1 0 0,0 2-47 0 0,-1 12 364 0 0,-2 0 1 0 0,1-1 0 0 0,-2 1-365 0 0,-3 20 274 0 0,5-30-274 0 0,1 0 0 0 0,-1 0 0 0 0,-1 0 0 0 0,1 0 0 0 0,-2 1 0 0 0,1-2 0 0 0,1 0 0 0 0,0 1 0 0 0,0-1 0 0 0,0 1 0 0 0,0 5 0 0 0,0 1 0 0 0,1 0 0 0 0,0 0 0 0 0,-1-1 0 0 0,-1 1 0 0 0,-3 9 0 0 0,6-22 0 0 0,0 0 0 0 0,0 0 0 0 0,0 0 0 0 0,-1 0 0 0 0,1 1 0 0 0,0-1 0 0 0,0 0 0 0 0,0 0 0 0 0,0 0 0 0 0,0 0 0 0 0,0 0 0 0 0,0 1 0 0 0,0-1 0 0 0,0 0 0 0 0,0 0 0 0 0,0 0 0 0 0,0 0 0 0 0,0 1 0 0 0,0-1 0 0 0,-1 0 0 0 0,2 0 0 0 0,-1 0 0 0 0,0 1 0 0 0,0-1 0 0 0,0 0 0 0 0,0 0 0 0 0,0 0 0 0 0,0 0 0 0 0,0 1 0 0 0,0-1 0 0 0,0 0 0 0 0,0 0 0 0 0,0 0 0 0 0,0 0 0 0 0,0 0 0 0 0,0 1 0 0 0,1-1 0 0 0,-1 0 0 0 0,0 0 0 0 0,0 0 0 0 0,6-4 0 0 0,7-10 0 0 0,-8 7 0 0 0,-1 2 0 0 0,-1 0 0 0 0,0 0 0 0 0,0 0 0 0 0,0-1 0 0 0,0 1 0 0 0,-1-2 0 0 0,5-10 0 0 0,1 1 0 0 0,1 0 0 0 0,0 0 0 0 0,1 1 0 0 0,0 0 0 0 0,1 1 0 0 0,1 1 0 0 0,0-1 0 0 0,1 2 0 0 0,0 0 0 0 0,6-4 0 0 0,-1 4 0 0 0,-6 7 0 0 0,-8 6 0 0 0,-2 0 0 0 0,-1 0 0 0 0,1-1 0 0 0,-1 0 0 0 0,0 1 0 0 0,1-1 0 0 0,-1 1 0 0 0,0-1 0 0 0,1 1 0 0 0,-1 0 0 0 0,0 0 0 0 0,0-1 0 0 0,0 1 0 0 0,0 0 0 0 0,0 0 0 0 0,0 0 0 0 0,0 0 0 0 0,0 0 0 0 0,0 1 0 0 0,0-1 0 0 0,0 0 0 0 0,-1 0 0 0 0,1 0 0 0 0,0 1 0 0 0,-1-1 0 0 0,1 2 0 0 0,1 1 0 0 0,0-1 0 0 0,-2-3 0 0 0,1 1 0 0 0,-1 0 0 0 0,1 0 0 0 0,-1 0 0 0 0,1 0 0 0 0,-1 0 0 0 0,0 0 0 0 0,1 0 0 0 0,-1 0 0 0 0,0 0 0 0 0,0 0 0 0 0,0 0 0 0 0,0 0 0 0 0,0 0 0 0 0,0 0 0 0 0,0 0 0 0 0,0 1 0 0 0,0 1 0 0 0,0 1 0 0 0,1-1 0 0 0,-1 0 0 0 0,-1 0 0 0 0,1 1 0 0 0,0-1 0 0 0,-1 0 0 0 0,0 1 0 0 0,0-1 0 0 0,0 0 0 0 0,0 0 0 0 0,0 0 0 0 0,-1 0 0 0 0,1 0 0 0 0,-1 0 0 0 0,0 0 0 0 0,0-1 0 0 0,0 1 0 0 0,0-1 0 0 0,0 1 0 0 0,-1-1 0 0 0,1 0 0 0 0,-1 0 0 0 0,-2 2 0 0 0,-1 0 0 0 0,1 0 0 0 0,-1 0 0 0 0,0 0 0 0 0,-1-1 0 0 0,1 0 0 0 0,-3 1 0 0 0,-7 2 0 0 0,10-4 0 0 0,1-1 0 0 0,-1-1 0 0 0,1 1 0 0 0,-1-1 0 0 0,1 0 0 0 0,-1 0 0 0 0,1-1 0 0 0,-1 0 0 0 0,1 0 0 0 0,-1 0 0 0 0,1 0 0 0 0,0-1 0 0 0,-3-1 0 0 0,8 3 0 0 0,-1 0 0 0 0,1 0 0 0 0,0 0 0 0 0,0 0 0 0 0,0 0 0 0 0,0 0 0 0 0,-1 0 0 0 0,1 0 0 0 0,0 0 0 0 0,0 0 0 0 0,0 0 0 0 0,-1 1 0 0 0,1-1 0 0 0,0 0 0 0 0,0 0 0 0 0,0 0 0 0 0,0 0 0 0 0,-1 0 0 0 0,1 0 0 0 0,0 0 0 0 0,0 1 0 0 0,0-1 0 0 0,0 0 0 0 0,0 0 0 0 0,0 0 0 0 0,-1 0 0 0 0,1 0 0 0 0,0 1 0 0 0,0-1 0 0 0,0 0 0 0 0,0 0 0 0 0,0 0 0 0 0,0 1 0 0 0,0-1 0 0 0,0 0 0 0 0,0 0 0 0 0,0 0 0 0 0,0 0 0 0 0,0 1 0 0 0,0-1 0 0 0,0 0 0 0 0,0 0 0 0 0,0 0 0 0 0,0 1 0 0 0,0-1 0 0 0,0 0 0 0 0,0 0 0 0 0,0 0 0 0 0,0 1 0 0 0,0-1 0 0 0,1 0 0 0 0,-1 0 0 0 0,0 0 0 0 0,0 0 0 0 0,0 0 0 0 0,3 13 0 0 0,-3-12 0 0 0,2 7 0 0 0,0 0 0 0 0,1 0 0 0 0,-1-1 0 0 0,2 1 0 0 0,-1-1 0 0 0,3 4 0 0 0,-1-4 0 0 0,3-3 0 0 0,-5-3-221 0 0,0 0-1 0 0,0 0 1 0 0,0-1-1 0 0,1 1 1 0 0,-1-1-1 0 0,0 0 1 0 0,0 0-1 0 0,1 0 1 0 0,-1-1-1 0 0,0 1 1 0 0,0-1-1 0 0,2 0 222 0 0,-1 0-659 0 0,1-1 1 0 0,-1 0-1 0 0,0 0 0 0 0,0 0 0 0 0,0 0 0 0 0,0 0 1 0 0,0-1-1 0 0,0 0 0 0 0,-1 0 0 0 0,1 0 0 0 0,-1 0 0 0 0,0 0 1 0 0,1-2 658 0 0,0-2-7082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4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01 10135 0 0,'0'0'231'0'0,"0"0"29"0"0,0 0 19 0 0,4-1-41 0 0,-3 1-218 0 0,0 0-1 0 0,0 0 0 0 0,0 0 0 0 0,1-1 0 0 0,-1 1 0 0 0,0-1 1 0 0,0 1-1 0 0,0-1 0 0 0,0 1 0 0 0,0-1 0 0 0,0 1 1 0 0,0-2-20 0 0,0 1 168 0 0,0 0 1 0 0,0-1 0 0 0,0 0-1 0 0,0 1 1 0 0,0-1 0 0 0,-1 1 0 0 0,1-1-1 0 0,-1 0 1 0 0,1 0 0 0 0,-1-1-169 0 0,1 1 323 0 0,1-10 525 0 0,1 1 0 0 0,0 0 0 0 0,1 0 0 0 0,0 1 0 0 0,1-1-1 0 0,0 1 1 0 0,6-9-848 0 0,-10 17 512 0 0,-1 2 0 0 0,7-17 1024 0 0,-19 39-716 0 0,1 2 0 0 0,-2 6-820 0 0,-20 80 0 0 0,9-27 0 0 0,-8 14 0 0 0,-27 61 0 0 0,55-147 0 0 0,4-11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3-17 0 0 0,-1 8 0 0 0,12-59-2323 0 0,19-56 2323 0 0,-5 19-3541 0 0,-10 40 1589 0 0,-7 27-244 0 0,3-21 2196 0 0,-13 55 59 0 0,0-1 0 0 0,-1 0-1 0 0,1 0 1 0 0,-1 0 0 0 0,-1 0-1 0 0,1 1 1 0 0,0-1 0 0 0,-1 0-1 0 0,0 0 1 0 0,0 0 0 0 0,-1 1-1 0 0,0-3-58 0 0,1 6 508 0 0,1 1 4 0 0,0 0 0 0 0,0 0 0 0 0,0 0 0 0 0,0 0 0 0 0,0 0 0 0 0,0 0 0 0 0,0 0 0 0 0,0 0-69 0 0,11-2-206 0 0,52-5 1822 0 0,-22 2-259 0 0,5-2-1800 0 0,56-15 2048 0 0,-99 23-1899 0 0,-2 0-148 0 0,0 0 0 0 0,-1 0 0 0 0,1 0 0 0 0,0 0 0 0 0,0 1 0 0 0,0-1 0 0 0,-1 0 0 0 0,1 1 0 0 0,-1-1 0 0 0,1 1 0 0 0,-1-1 0 0 0,1 1 0 0 0,-1-1 0 0 0,0 0 0 0 0,0 1 0 0 0,0-1 0 0 0,0 1 0 0 0,0 0-1 0 0,0 3-2 0 0,1 4 2 0 0,-1-1 0 0 0,0 1 0 0 0,-1-1 0 0 0,0 1 0 0 0,0-1 0 0 0,-1 1 0 0 0,0 0 0 0 0,-20 59 0 0 0,2-7 0 0 0,-1 37 0 0 0,13-57 0 0 0,-1 0 0 0 0,-2-1 0 0 0,-4 7 0 0 0,-9 12 0 0 0,-4 1 0 0 0,24-52 0 0 0,4-8 0 0 0,0-1 0 0 0,0 1 0 0 0,0 0 0 0 0,0 0 0 0 0,0 0 0 0 0,0 0 0 0 0,0 0 0 0 0,0 0 0 0 0,0-1 0 0 0,0 1 0 0 0,-1 0 0 0 0,1 0 0 0 0,0 0 0 0 0,0 0 0 0 0,0 0 0 0 0,0 0 0 0 0,0 0 0 0 0,0-1 0 0 0,0 1 0 0 0,0 0 0 0 0,-1 0 0 0 0,1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1 0 0 0,0-1 0 0 0,0 0 0 0 0,0 0 0 0 0,-1 0 0 0 0,1 0 0 0 0,0 0 0 0 0,0 0 0 0 0,0 0 0 0 0,0 1 0 0 0,0-1 0 0 0,0 0 0 0 0,0 0 0 0 0,-2-11 0 0 0,2 11 0 0 0,0-32-1977 0 0,0 0 0 0 0,4-15 1977 0 0,0-35-2934 0 0,-4 80 2653 0 0,0-1-1 0 0,0 1 0 0 0,0 0 0 0 0,0-1 1 0 0,-1 1-1 0 0,1 0 0 0 0,-1-1 1 0 0,1 1-1 0 0,-1 0 0 0 0,0 0 1 0 0,0 0-1 0 0,0 0 0 0 0,0-1 1 0 0,0 1-1 0 0,-1 1 0 0 0,1-1 0 0 0,-1 0 1 0 0,1 0-1 0 0,-2-1 282 0 0,1 2-196 0 0,0 0 1 0 0,0 0-1 0 0,0 0 0 0 0,0 0 0 0 0,0 0 0 0 0,0 0 1 0 0,0 1-1 0 0,0-1 0 0 0,0 1 0 0 0,0-1 0 0 0,-1 1 1 0 0,1 0-1 0 0,0 0 0 0 0,0 0 0 0 0,0 0 1 0 0,-1 0-1 0 0,1 1 0 0 0,0-1 0 0 0,0 1 0 0 0,-2 0 196 0 0,-10 3 100 0 0,0 2-1 0 0,1-1 0 0 0,-1 2 0 0 0,1 0 1 0 0,-3 2-100 0 0,-33 25 4171 0 0,47-33-3216 0 0,2-1-290 0 0,0 0-121 0 0,0 0-28 0 0,0 0-4 0 0,1 1-436 0 0,0 0 0 0 0,-1-1-1 0 0,1 1 1 0 0,0 0 0 0 0,0 0-1 0 0,0-1 1 0 0,-1 1 0 0 0,1 0-1 0 0,0-1 1 0 0,0 1 0 0 0,0-1 0 0 0,0 1-1 0 0,0-1 1 0 0,0 0 0 0 0,0 1-1 0 0,0-1 1 0 0,0 0 0 0 0,0 0-1 0 0,0 0 1 0 0,0 0 0 0 0,0 0-1 0 0,0 0 1 0 0,0 0 0 0 0,1 0 0 0 0,-1 0-77 0 0,31-5 836 0 0,-23 3-490 0 0,19-5-245 0 0,0-1 0 0 0,0-2 0 0 0,-1-1 0 0 0,-1-1 0 0 0,15-9-100 0 0,-32 16-201 0 0,-7 5-752 0 0,-2 0-1150 0 0,0 0-4380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0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5663 0 0,'0'0'356'0'0,"0"0"50"0"0,0 0 20 0 0,0 0-42 0 0,0 0-42 0 0,2 1 750 0 0,10 2 4 0 0,0 0 1 0 0,1-1 0 0 0,-1 0 0 0 0,0-1 0 0 0,1 0-1 0 0,-1-1 1 0 0,1 0 0 0 0,3-2-1097 0 0,-9 2 140 0 0,-5 0-136 0 0,1 0 0 0 0,-1 0 0 0 0,1 0 0 0 0,-1 0 0 0 0,1-1 0 0 0,-1 1 0 0 0,1-1 0 0 0,2 0-4 0 0,3-2 0 0 0,-2-1 0 0 0,-8 1 0 0 0,7 1-133 0 0,-4 1-563 0 0,-1 1-258 0 0,0 0-1011 0 0,-1-1-4023 0 0,-5-6-1724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04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6 17503 0 0,'0'0'399'0'0,"0"0"60"0"0,0 0 21 0 0,0 0-59 0 0,0 0-136 0 0,0 0 457 0 0,0 0 228 0 0,8-4 997 0 0,1 0-1625 0 0,-1 1 1 0 0,1 0 0 0 0,0 0-1 0 0,0 1 1 0 0,0 0 0 0 0,0 0-1 0 0,9 0-342 0 0,-12 2 143 0 0,-1-1-1 0 0,1 1 0 0 0,-1 1 0 0 0,1-1 0 0 0,-1 1 1 0 0,0 0-1 0 0,1 0 0 0 0,-1 1 0 0 0,0-1 0 0 0,0 1 1 0 0,0 0-1 0 0,0 1 0 0 0,0-1 0 0 0,1 2-142 0 0,-5-4 0 0 0,0 1 0 0 0,0-1 0 0 0,0 1 0 0 0,0 0 0 0 0,0 0 0 0 0,0-1 0 0 0,0 1 0 0 0,0 0 0 0 0,0 0 0 0 0,-1 0 0 0 0,1 0 0 0 0,0 0 0 0 0,-1 0 0 0 0,1 0 0 0 0,0 0 0 0 0,-1 0 0 0 0,0 1 0 0 0,1-1 0 0 0,-1 0 0 0 0,1 3 0 0 0,2 0 0 0 0,-3-3 0 0 0,1 0 0 0 0,-1 0 0 0 0,1 0 0 0 0,-1 1 0 0 0,1-1 0 0 0,-1 0 0 0 0,0 1 0 0 0,0-1 0 0 0,1 0 0 0 0,-1 1 0 0 0,0-1 0 0 0,0 0 0 0 0,0 1 0 0 0,-1-1 0 0 0,1 0 0 0 0,0 1 0 0 0,-1 0 0 0 0,1 2 60 0 0,-1 1 1 0 0,0-1-1 0 0,-1 0 0 0 0,1 1 0 0 0,-1-1 0 0 0,0 0 1 0 0,0 0-1 0 0,0 0 0 0 0,-1 0 0 0 0,1 0 1 0 0,-1-1-1 0 0,0 1 0 0 0,0-1 0 0 0,0 0 1 0 0,0 0-1 0 0,-1 0 0 0 0,0 0-60 0 0,-6 5 205 0 0,-1 0 0 0 0,0-1-1 0 0,0 0 1 0 0,-1-1 0 0 0,-3 1-205 0 0,-72 26 0 0 0,87-33 0 0 0,0 0 0 0 0,0 0 0 0 0,0 0 0 0 0,0 0 0 0 0,0 0 0 0 0,0 0 0 0 0,0 0 0 0 0,0 0 0 0 0,0 0 0 0 0,0 0 0 0 0,0 0 0 0 0,1 0 0 0 0,-1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-1 0 0 0 0,1 0 0 0 0,0 0 0 0 0,0 1 0 0 0,0-1 0 0 0,0 0 0 0 0,0 0 0 0 0,0 0 0 0 0,0 0 0 0 0,0 0 0 0 0,9 3 0 0 0,10 1 0 0 0,-3-3 0 0 0,1-1 0 0 0,-1 0 0 0 0,5-2 0 0 0,-5 1 0 0 0,-11 0-93 0 0,3 1-810 0 0,-1-1 0 0 0,1 0-1 0 0,-1 0 1 0 0,1-1 903 0 0,-6 2-233 0 0,0-1 0 0 0,0 1 0 0 0,0-1 0 0 0,0 0-1 0 0,0 0 1 0 0,0 0 0 0 0,-1 0 0 0 0,1 0 0 0 0,0 0 0 0 0,-1 0 0 0 0,1-1 0 0 0,-1 1-1 0 0,1-1 1 0 0,-1 1 0 0 0,0-1 0 0 0,0 1 0 0 0,2-3 233 0 0,3-10-2036 0 0,-5 11-11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04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 11975 0 0,'0'0'267'0'0,"0"0"42"0"0,0 0 17 0 0,-2 0-28 0 0,-26-2 2656 0 0,27 2-1864 0 0,1 0 288 0 0,0 0 124 0 0,0 0 30 0 0,26 14 2505 0 0,-15-7-3218 0 0,-6-4-728 0 0,-1-1 1 0 0,0 1-1 0 0,0 0 0 0 0,0 0 0 0 0,0 1 0 0 0,-1-1 1 0 0,1 1-1 0 0,-1-1 0 0 0,0 1 0 0 0,0 0 0 0 0,0 0 1 0 0,0 1-1 0 0,-1-1 0 0 0,0 1 0 0 0,0-1 0 0 0,0 1-91 0 0,5 14 539 0 0,-1 0-1 0 0,-1 0 0 0 0,1 10-538 0 0,-2-9 102 0 0,1 7 103 0 0,-1 0 0 0 0,-1 0-1 0 0,-2 0 1 0 0,0 0 0 0 0,-2 0 0 0 0,-1 0 0 0 0,-1 0-1 0 0,-2 0 1 0 0,0-1 0 0 0,-5 10-205 0 0,5-20 0 0 0,-1 0 0 0 0,0 0 0 0 0,-2 0 0 0 0,0-1 0 0 0,-4 6 0 0 0,7-15 0 0 0,-1 0 0 0 0,0-1 0 0 0,0 0 0 0 0,0 0 0 0 0,-1 0 0 0 0,1-1 0 0 0,-1 1 0 0 0,-4 0 0 0 0,-24 17 0 0 0,25-14 0 0 0,-5 4 0 0 0,0 0 0 0 0,1 1 0 0 0,0 0 0 0 0,-7 10 0 0 0,15-18 0 0 0,-1-2 0 0 0,1-4-64 0 0,5 1-273 0 0,1 0-138 0 0,0 0-33 0 0,0 0 65 0 0,0 0 222 0 0,0 0-166 0 0,0 0-101 0 0,0 0-21 0 0,0 0-3 0 0,0 0 0 0 0,0 0 0 0 0,0 0 0 0 0,0 0-204 0 0,0 0-857 0 0,-3-5-2411 0 0,1 0 1937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05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23039 0 0,'25'-40'528'0'0,"-25"40"-502"0"0,0-1 0 0 0,0 1 0 0 0,0 0 0 0 0,0-1 0 0 0,0 1 0 0 0,1-1 0 0 0,-1 1 0 0 0,0 0 0 0 0,0-1 0 0 0,1 1 0 0 0,-1-1 0 0 0,0 1 0 0 0,0 0 0 0 0,1-1 0 0 0,-1 1 0 0 0,0 0 0 0 0,1 0 0 0 0,-1-1 0 0 0,1 1 0 0 0,-1 0 0 0 0,0 0-1 0 0,1 0 1 0 0,0-1-26 0 0,40-5 1475 0 0,-39 6-1104 0 0,-2 0-338 0 0,-1-1-1 0 0,1 1 1 0 0,0 0 0 0 0,0-1 0 0 0,0 1 0 0 0,0 0-1 0 0,0-1 1 0 0,0 1 0 0 0,0 0 0 0 0,0-1 0 0 0,0 1-1 0 0,0 0 1 0 0,0-1 0 0 0,0 1 0 0 0,0 0 0 0 0,0-1 0 0 0,0 1-1 0 0,0 0 1 0 0,1-1 0 0 0,-1 1 0 0 0,0 0 0 0 0,0 0-1 0 0,0-1 1 0 0,0 1 0 0 0,1 0 0 0 0,-1-1 0 0 0,0 1-1 0 0,0 0-32 0 0,5-7 687 0 0,-4 5-980 0 0,0 0 0 0 0,-1 1 0 0 0,1-1 0 0 0,0 0 0 0 0,1 1 0 0 0,-1-1 0 0 0,0 1 0 0 0,0 0 0 0 0,1-1 0 0 0,-1 1 0 0 0,1 0 0 0 0,-1 0 1 0 0,1 0-1 0 0,-1 0 0 0 0,1 0 0 0 0,0 0 0 0 0,-1 0 0 0 0,1 1 0 0 0,0-1 0 0 0,0 0 0 0 0,-1 1 0 0 0,2 0 293 0 0,2-2-575 0 0,24-9-1981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06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9 17503 0 0,'0'0'776'0'0,"0"0"160"0"0,0 0-744 0 0,10 8-192 0 0,-2-3 0 0 0,-8-5 0 0 0,0 0 448 0 0,0 0 48 0 0,0 0 16 0 0,0 0 0 0 0,0 0-416 0 0,10-2-96 0 0,1 0 0 0 0,2-2 0 0 0,-2 0-1616 0 0,2-1-344 0 0,10-11-72 0 0,1 0-16 0 0</inkml:trace>
  <inkml:trace contextRef="#ctx0" brushRef="#br0" timeOffset="1">522 127 15663 0 0,'-16'3'696'0'0,"16"-3"136"0"0,0 0-664 0 0,0 0-168 0 0,0 0 0 0 0,0 0 0 0 0,0 0 448 0 0,0 0 48 0 0,0 0 16 0 0,0 0 0 0 0,11 5 0 0 0,4-2 0 0 0,1-3 0 0 0,2 0-6016 0 0,3-1-1192 0 0</inkml:trace>
  <inkml:trace contextRef="#ctx0" brushRef="#br0" timeOffset="2">1020 64 23039 0 0,'0'0'528'0'0,"0"0"69"0"0,0 0 38 0 0,0 0-80 0 0,0 0-291 0 0,0 0 128 0 0,0 0 96 0 0,0 0 21 0 0,0 0 3 0 0,2 0 0 0 0,27-1 81 0 0,0-1 0 0 0,0-1 0 0 0,4-2-593 0 0,-9 0-1273 0 0,1-1-1 0 0,-1-1 1 0 0,20-10 1273 0 0,-17 2-3984 0 0,-24 13 1937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1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37 13823 0 0,'1'-4'315'0'0,"35"-75"4913"0"0,-34 66-5202 0 0,-2 12-13 0 0,0 0 0 0 0,0 0-1 0 0,1 0 1 0 0,-1 0-1 0 0,0 0 1 0 0,0 0-1 0 0,0-1 1 0 0,1 1-1 0 0,-1 0 1 0 0,1 0 0 0 0,-1 0-1 0 0,1 0-12 0 0,19-21 2122 0 0,-17 19-1981 0 0,-1 1 0 0 0,1-1 0 0 0,0 1-1 0 0,-1-1 1 0 0,1 0 0 0 0,-1 0 0 0 0,0-1-1 0 0,0 1 1 0 0,0 0 0 0 0,-1-1 0 0 0,1 1-1 0 0,-1-1 1 0 0,0 1-141 0 0,3-14 378 0 0,-2 12 149 0 0,-1 0 1 0 0,0-1-1 0 0,0 1 1 0 0,0-5-528 0 0,-1 9 512 0 0,0-11 664 0 0,0 11-789 0 0,0 1 101 0 0,0 0 21 0 0,0 0-66 0 0,-7 7-291 0 0,6-6-151 0 0,0-1 1 0 0,1 1-1 0 0,-1-1 0 0 0,0 1 0 0 0,0 0 0 0 0,1 0 0 0 0,-1-1 0 0 0,0 1 0 0 0,1 0 0 0 0,-1 0 0 0 0,1 0 0 0 0,-1 0-1 0 0,-18 47 0 0 0,13-34 0 0 0,1 0 0 0 0,0 0 0 0 0,2 1 0 0 0,0-1 0 0 0,0 1 0 0 0,1 0 0 0 0,1 0 0 0 0,0 6 0 0 0,-3 33 0 0 0,2-40 0 0 0,0-1 0 0 0,-1 0 0 0 0,0 1 0 0 0,-1-1 0 0 0,-1 0 0 0 0,0-1 0 0 0,0 1 0 0 0,-1-1 0 0 0,-2 1 0 0 0,-18 16 0 0 0,21-23-64 0 0,4-5-273 0 0,1-1 216 0 0,0 0 1 0 0,0 1 0 0 0,-1-1 0 0 0,1 0-1 0 0,0 0 1 0 0,-1 0 0 0 0,1 1 0 0 0,0-1-1 0 0,-1 0 1 0 0,1 0 0 0 0,0 0 0 0 0,-1 0-1 0 0,1 1 1 0 0,0-1 0 0 0,-1 0 0 0 0,1 0-1 0 0,-1 0 1 0 0,1 0 0 0 0,0 0 0 0 0,-1 0-1 0 0,1 0 1 0 0,0 0 0 0 0,-1 0-1 0 0,1 0 1 0 0,-1 0 0 0 0,1 0 0 0 0,0-1-1 0 0,-1 1 1 0 0,1 0 0 0 0,-1 0 120 0 0,1 0-365 0 0,-1 0 1 0 0,1 0 0 0 0,-1-1-1 0 0,0 1 1 0 0,1 0-1 0 0,-1 0 1 0 0,1 0-1 0 0,-1-1 1 0 0,0 1-1 0 0,1 0 1 0 0,-1-1-1 0 0,1 1 1 0 0,-1 0-1 0 0,1-1 1 0 0,-1 1-1 0 0,1-1 1 0 0,-1 1 0 0 0,1-1-1 0 0,0 1 1 0 0,-1-1-1 0 0,1 1 1 0 0,0-1-1 0 0,-1 1 365 0 0,0-7-1536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1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78 13823 0 0,'-10'-11'1471'0'0,"9"8"-1227"0"0,-1 0 1 0 0,0 1-1 0 0,1-1 1 0 0,0 0-1 0 0,-1 0 0 0 0,1 0 1 0 0,0 0-1 0 0,1 0 1 0 0,-1 0-1 0 0,0 0 0 0 0,1 0 1 0 0,0 0-1 0 0,0-1 1 0 0,0 1-1 0 0,0 0 0 0 0,0 0 1 0 0,1-2-245 0 0,0 1 342 0 0,0 0 0 0 0,1-1 0 0 0,-1 1 0 0 0,1 0 0 0 0,0 0 0 0 0,1 0 0 0 0,-1 0 0 0 0,1 0 0 0 0,-1 1 0 0 0,1-1 0 0 0,1 0-342 0 0,9-9 839 0 0,1 1 0 0 0,1 0 0 0 0,-1 1 1 0 0,2 0-1 0 0,6-2-839 0 0,-17 10 36 0 0,13-9 102 0 0,2 1 0 0 0,-1 0 0 0 0,1 2-1 0 0,1 0 1 0 0,0 1 0 0 0,0 2 0 0 0,0 0 0 0 0,18-3-138 0 0,-19 6 137 0 0,1 1 0 0 0,0 1 0 0 0,-1 1-1 0 0,1 0 1 0 0,3 2-137 0 0,-18-2 23 0 0,0 1 0 0 0,0 1 0 0 0,0-1-1 0 0,0 1 1 0 0,0 0 0 0 0,0 0 0 0 0,-1 1 0 0 0,1-1-1 0 0,-1 1 1 0 0,0 1 0 0 0,1-1 0 0 0,-2 1-1 0 0,1 0 1 0 0,0 0 0 0 0,-1 0 0 0 0,1 1 0 0 0,-1-1-1 0 0,-1 1 1 0 0,3 3-23 0 0,-3-4 0 0 0,-1 1 0 0 0,0 0 0 0 0,0 0 0 0 0,0 0 0 0 0,-1 0 0 0 0,1 0 0 0 0,-1 0 0 0 0,0 0 0 0 0,-1 1 0 0 0,1-1 0 0 0,-1 0 0 0 0,0 0 0 0 0,0 1 0 0 0,-1-1 0 0 0,0 0 0 0 0,1 0 0 0 0,-2 1 0 0 0,0 2 0 0 0,0-1 0 0 0,0-1 0 0 0,-1 0 0 0 0,0 0 0 0 0,0 0 0 0 0,0-1 0 0 0,0 1 0 0 0,-1-1 0 0 0,0 1 0 0 0,0-1 0 0 0,-1 0 0 0 0,1-1 0 0 0,-1 1 0 0 0,0-1 0 0 0,-4 3 0 0 0,-16 8-104 0 0,0-1 1 0 0,0 0-1 0 0,-1-2 0 0 0,-1-1 1 0 0,0-2-1 0 0,-1 0 0 0 0,1-2 1 0 0,-10 1 103 0 0,20-7-1889 0 0,8-2-5098 0 0,9 1 4940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2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5 17503 0 0,'0'0'399'0'0,"0"0"60"0"0,0 0 21 0 0,0 0-59 0 0,-2-7-260 0 0,1 1-21 0 0,0 4 586 0 0,1 2 244 0 0,0 0 43 0 0,0 0-59 0 0,0 0-289 0 0,0 0-121 0 0,0 0-28 0 0,0 0-72 0 0,0 2-289 0 0,-92 188 890 0 0,66-129-535 0 0,2 2 0 0 0,0 12-510 0 0,20-62 0 0 0,1 0 0 0 0,0 0 0 0 0,0 0 0 0 0,2 0 0 0 0,-1 0 0 0 0,2 0 0 0 0,0 1 0 0 0,1 9 0 0 0,-1-22-40 0 0,0 0-1 0 0,1 1 1 0 0,-1-1-1 0 0,0 0 1 0 0,1 0-1 0 0,-1 0 1 0 0,1 0-1 0 0,-1 0 1 0 0,1 0-1 0 0,-1 0 1 0 0,1 0-1 0 0,0 0 1 0 0,0 0-1 0 0,-1 0 1 0 0,1 0-1 0 0,0 0 0 0 0,0 0 1 0 0,0-1-1 0 0,0 1 1 0 0,0 0-1 0 0,0-1 1 0 0,0 1-1 0 0,0-1 1 0 0,0 1-1 0 0,0-1 1 0 0,0 1-1 0 0,1-1 1 0 0,-1 0-1 0 0,0 1 41 0 0,2-1-137 0 0,0 0-1 0 0,0 0 0 0 0,0 0 0 0 0,-1 0 0 0 0,1-1 0 0 0,0 1 0 0 0,0-1 0 0 0,-1 1 0 0 0,1-1 1 0 0,0 0-1 0 0,-1 0 0 0 0,2-1 138 0 0,25-12-3376 0 0,-13 4-4475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3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80 15663 0 0,'0'0'356'0'0,"0"0"50"0"0,8-4 404 0 0,-6 2-484 0 0,10-7-263 0 0,-7 4 6240 0 0,-29 72-4663 0 0,-7 46-1640 0 0,16-59 0 0 0,2 1 0 0 0,1 7 0 0 0,12-59 0 0 0,0 1 0 0 0,0 0 0 0 0,0-1 0 0 0,0 1 0 0 0,0 0 0 0 0,1-1 0 0 0,-1-1 0 0 0,0-1 23 0 0,0 0-1 0 0,1 0 0 0 0,-1 1 1 0 0,0-1-1 0 0,1 0 1 0 0,-1 0-1 0 0,0 0 1 0 0,1 0-1 0 0,-1 0 1 0 0,1 0-1 0 0,0 1 0 0 0,0-1-22 0 0,-1-1 28 0 0,0 0 0 0 0,0 0 0 0 0,1 1 0 0 0,-1-1 0 0 0,0 0 0 0 0,1 0 0 0 0,-1 1 0 0 0,0-1 0 0 0,1 0 0 0 0,-1 0 0 0 0,0 0 0 0 0,1 0 0 0 0,-1 1 0 0 0,0-1 0 0 0,1 0 0 0 0,-1 0-1 0 0,1 0 1 0 0,-1 0 0 0 0,0 0 0 0 0,1 0 0 0 0,-1 0 0 0 0,1 0-28 0 0,0-1 111 0 0,0 1-1 0 0,1-1 1 0 0,-1 1-1 0 0,0-1 1 0 0,1 0-1 0 0,-1 1 1 0 0,0-1-1 0 0,0 0 1 0 0,0 0-1 0 0,1-1-110 0 0,0 1 43 0 0,0-1-42 0 0,0 0 1 0 0,0 0-1 0 0,0 0 1 0 0,0 0-1 0 0,0-1 0 0 0,-1 1 1 0 0,1-1-1 0 0,-1 1 0 0 0,0-1 1 0 0,1 0-1 0 0,-1 0 1 0 0,0 1-1 0 0,-1-1 0 0 0,1-2-1 0 0,2-7 0 0 0,-2 0-1 0 0,1 0 1 0 0,-2-1 0 0 0,3-17-2 0 0,4-12 2 0 0,3-4 0 0 0,6-29 0 0 0,-8 36 0 0 0,1 1 0 0 0,9-21 0 0 0,-17 57 0 0 0,-1 1 0 0 0,1-1 0 0 0,-1 1 0 0 0,0-1 0 0 0,0 1 0 0 0,0-1 0 0 0,0 0 0 0 0,0 1 0 0 0,0-1 0 0 0,0 0 0 0 0,-1-8 0 0 0,17 34 0 0 0,-7-13 0 0 0,-5-10 0 0 0,-1 0 0 0 0,0 1 0 0 0,1-1 0 0 0,-1 1 0 0 0,0-1 0 0 0,1 0 0 0 0,-1 0 0 0 0,0 0 0 0 0,1 0 0 0 0,-1-1 0 0 0,1 1 0 0 0,-1-1 0 0 0,4 0 0 0 0,14 2 0 0 0,42 7 0 0 0,-53-7 0 0 0,-9-2 0 0 0,1 0 0 0 0,-1 0 0 0 0,0 0 0 0 0,1 0 0 0 0,-1 0 0 0 0,0 0 0 0 0,1 1 0 0 0,-1-1 0 0 0,0 0 0 0 0,0 1 0 0 0,1-1 0 0 0,-1 1 0 0 0,0-1 0 0 0,0 1 0 0 0,0 0 0 0 0,1-1 0 0 0,-1 1 0 0 0,0 0 0 0 0,2 2 0 0 0,-2-2 0 0 0,0-1 0 0 0,-1 0 0 0 0,1 1 0 0 0,0-1 0 0 0,-1 1 0 0 0,1-1 0 0 0,0 1 0 0 0,-1-1 0 0 0,1 1 0 0 0,-1-1 0 0 0,1 1 0 0 0,-1-1 0 0 0,1 1 0 0 0,-1 0 0 0 0,0-1 0 0 0,1 1 0 0 0,-1 0 0 0 0,0-1 0 0 0,1 1 0 0 0,-1 0 0 0 0,0 0 0 0 0,0-1 0 0 0,0 1 0 0 0,1 1 0 0 0,-1 0 0 0 0,2 9 0 0 0,0-1 0 0 0,0 0 0 0 0,-1 1 0 0 0,0-1 0 0 0,-1 1 0 0 0,0-1 0 0 0,-1 0 0 0 0,0 1 0 0 0,-2 6 0 0 0,-5 21 0 0 0,-12 36 0 0 0,9-40 0 0 0,-2 6 0 0 0,9-31 0 0 0,0 1 0 0 0,1 0 0 0 0,0 0 0 0 0,1 1 0 0 0,0-1 0 0 0,0 1 0 0 0,1 1 0 0 0,-3-22 0 0 0,0-12 0 0 0,3 12-440 0 0,0-1 0 0 0,-1 0 0 0 0,0 0 0 0 0,-1 1 0 0 0,0-1 0 0 0,0 1 0 0 0,-2 0 0 0 0,1 0 0 0 0,-1 1 0 0 0,0-1 0 0 0,-3-2 440 0 0,6 8-236 0 0,-1 1 0 0 0,1 0 1 0 0,-1-1-1 0 0,1 1 0 0 0,-1 1 0 0 0,0-1 0 0 0,0 0 0 0 0,-1 1 0 0 0,1-1 0 0 0,0 1 0 0 0,-1 0 1 0 0,1 0-1 0 0,-1 1 0 0 0,0-1 0 0 0,-2 0 236 0 0,1 1-233 0 0,0 0-1 0 0,0 0 1 0 0,-1 0-1 0 0,1 1 1 0 0,0 0 0 0 0,0 0-1 0 0,0 0 1 0 0,0 1-1 0 0,-1 0 1 0 0,1 0 0 0 0,-1 0 233 0 0,-9 5 87 0 0,-1-1 0 0 0,1 2 0 0 0,1 0 0 0 0,-1 1 0 0 0,1 0 0 0 0,0 1 0 0 0,-1 2-87 0 0,8-6 215 0 0,-1 0 193 0 0,0 1 0 0 0,1 0 1 0 0,-1 0-1 0 0,1 0 0 0 0,1 1 0 0 0,-1 0 0 0 0,-3 5-408 0 0,9-10 512 0 0,2-1-437 0 0,-1 0 0 0 0,0 0 1 0 0,0 0-1 0 0,0 0 0 0 0,1 0 0 0 0,-1 0 0 0 0,0 0 0 0 0,1 0 0 0 0,-1 0 0 0 0,1 0 0 0 0,-1 0 1 0 0,1 0-1 0 0,0 0 0 0 0,-1 0 0 0 0,1 0 0 0 0,0-1 0 0 0,-1 1 0 0 0,1 0 0 0 0,0 0 0 0 0,0-1 1 0 0,0 1-1 0 0,0-1 0 0 0,0 1 0 0 0,0-1 0 0 0,0 1 0 0 0,0-1 0 0 0,0 1 0 0 0,0-1 0 0 0,0 0 1 0 0,0 0-1 0 0,0 1-75 0 0,3 0 179 0 0,0-1 0 0 0,1 1 1 0 0,-1-1-1 0 0,0 0 0 0 0,0 0 1 0 0,0 0-1 0 0,3-1-179 0 0,19-4 255 0 0,0-2 1 0 0,0-1-1 0 0,-1 0 0 0 0,15-9-255 0 0,-1 1 99 0 0,97-42-1772 0 0,-133 56 1212 0 0,-1 1 1 0 0,0 0-1 0 0,1-1 1 0 0,-1 1-1 0 0,0-1 1 0 0,0 0-1 0 0,0 0 0 0 0,0 0 461 0 0,-1 1-252 0 0,1-1-1794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3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2 21191 0 0,'0'0'480'0'0,"0"0"67"0"0,0 0 31 0 0,0 0-56 0 0,0 0-269 0 0,0 0 138 0 0,7-7 1118 0 0,-7 4 715 0 0,1 3-2158 0 0,-1 0-1 0 0,0 0 1 0 0,1-1-1 0 0,-1 1 1 0 0,0 0 0 0 0,1 0-1 0 0,-1 0 1 0 0,0 0-1 0 0,1 0 1 0 0,-1 0 0 0 0,1 0-1 0 0,-1 0 1 0 0,0 0-1 0 0,1 0 1 0 0,-1 0 0 0 0,0 0-1 0 0,1 0 1 0 0,-1 0-1 0 0,0 0 1 0 0,1 0 0 0 0,-1 0-1 0 0,0 0 1 0 0,1 1-1 0 0,-1-1 1 0 0,0 0 0 0 0,1 0-1 0 0,-1 0 1 0 0,0 1-1 0 0,1-1 1 0 0,-1 0-66 0 0,26 12 0 0 0,-13-6 0 0 0,-2-1 0 0 0,9 7 0 0 0,-16-10 0 0 0,0 1 0 0 0,0 0 0 0 0,0 0 0 0 0,-1 0 0 0 0,0 1 0 0 0,0-1 0 0 0,0 1 0 0 0,0 0 0 0 0,1 2 0 0 0,-2-3 0 0 0,0 0 0 0 0,0 0 0 0 0,0 0 0 0 0,-1 1 0 0 0,0-1 0 0 0,0 0 0 0 0,0 1 0 0 0,0-1 0 0 0,0 2 0 0 0,-1-4 0 0 0,0 0 0 0 0,0 1 0 0 0,0-1 0 0 0,0 0 0 0 0,-1 1 0 0 0,1-1 0 0 0,0 0 0 0 0,-1 0 0 0 0,1 0 0 0 0,-1 1 0 0 0,1-1 0 0 0,-1 0 0 0 0,0 0 0 0 0,0 0 0 0 0,1 0 0 0 0,-1 0 0 0 0,0 0 0 0 0,0 0 0 0 0,0 0 0 0 0,0 0 0 0 0,0-1 0 0 0,0 1 0 0 0,0 0 0 0 0,0-1 0 0 0,0 1 0 0 0,0 0 0 0 0,-1-1 0 0 0,-38 23 51 0 0,13-6 341 0 0,-21 8-392 0 0,33-19 244 0 0,-1 2 210 0 0,0-1-1 0 0,0 2 1 0 0,-6 4-454 0 0,18-9 0 0 0,6 2 0 0 0,1-4-10 0 0,0 0 0 0 0,0 1 0 0 0,1-2 0 0 0,-1 1-1 0 0,1 0 1 0 0,-1-1 0 0 0,1 1 0 0 0,0-1 0 0 0,-1 0 0 0 0,1 0 0 0 0,0-1 0 0 0,0 1-1 0 0,0-1 1 0 0,2 0 10 0 0,4 0-18 0 0,0 0 0 0 0,-1 0-1 0 0,1-1 1 0 0,0 0 0 0 0,3-2 18 0 0,52-17-1967 0 0,-63 20 888 0 0,10-3-3467 0 0,-8 1-1429 0 0,-4 2 3927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48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43 13823 0 0,'0'0'315'0'0,"3"0"45"0"0,9 0 21 0 0,-11 0-365 0 0,-1 0 0 0 0,0 0-1 0 0,1 0 1 0 0,-1-1 0 0 0,1 1 0 0 0,-1 0-1 0 0,1 0 1 0 0,-1 0 0 0 0,0-1-1 0 0,1 1 1 0 0,-1 0 0 0 0,1-1-1 0 0,-1 1 1 0 0,0 0 0 0 0,1-1 0 0 0,-1 1-1 0 0,0 0 1 0 0,0-1 0 0 0,1 1-1 0 0,-1-1 1 0 0,0 1 0 0 0,0 0 0 0 0,0-1-1 0 0,1 1 1 0 0,-1-1 0 0 0,0 0-16 0 0,0 1 35 0 0,3-4 318 0 0,0-1-1 0 0,-1 1 1 0 0,0 0-1 0 0,0-1 1 0 0,0 1 0 0 0,-1-1-1 0 0,1 0 1 0 0,-1 1-1 0 0,0-1 1 0 0,0-2-353 0 0,2-9 2398 0 0,-3 14-2148 0 0,0 1-1 0 0,1-1 1 0 0,-1 0 0 0 0,0 0-1 0 0,0 0 1 0 0,-1 0-1 0 0,1 1 1 0 0,0-1 0 0 0,-1 0-1 0 0,1 0 1 0 0,-1 0-1 0 0,1 1 1 0 0,-1-1 0 0 0,0 0-1 0 0,0 1 1 0 0,-1-2-250 0 0,-18-22 1257 0 0,19 24-1219 0 0,0 0 1 0 0,-1 0-1 0 0,1 0 1 0 0,0 0-1 0 0,0 1 1 0 0,-1-1-1 0 0,1 0 1 0 0,0 1 0 0 0,-1-1-1 0 0,1 1 1 0 0,-1 0-1 0 0,1-1 1 0 0,-1 1-1 0 0,1 0 1 0 0,0 0-1 0 0,-1 0 1 0 0,1 0-1 0 0,-1 0 1 0 0,1 0-1 0 0,-1 0 1 0 0,1 1-1 0 0,-1-1 1 0 0,1 0-1 0 0,-1 1 1 0 0,1-1 0 0 0,0 1-1 0 0,-1 0 1 0 0,1-1-1 0 0,-1 2-38 0 0,-6 2 0 0 0,0 0 0 0 0,0 1 0 0 0,1 0 0 0 0,-1 1 0 0 0,1-1 0 0 0,0 1 0 0 0,1 1 0 0 0,0-1 0 0 0,0 1 0 0 0,0 0 0 0 0,1 1 0 0 0,-3 3 0 0 0,2 0 0 0 0,0 0 0 0 0,1 0 0 0 0,0 0 0 0 0,1 0 0 0 0,0 1 0 0 0,1 0 0 0 0,0 0 0 0 0,-1 11 0 0 0,3-14 0 0 0,0 0 0 0 0,1 0 0 0 0,0-1 0 0 0,0 1 0 0 0,1 0 0 0 0,0-1 0 0 0,1 1 0 0 0,0 0 0 0 0,-2-6 0 0 0,1 0 0 0 0,0-1 0 0 0,0 1 0 0 0,0-1 0 0 0,1 1 0 0 0,-1-1 0 0 0,1 0 0 0 0,-1 1 0 0 0,1-1 0 0 0,0 0 0 0 0,-1 0 0 0 0,1 0 0 0 0,1 0 0 0 0,-1-1 0 0 0,0 1 0 0 0,0 0 0 0 0,0-1 0 0 0,1 1 0 0 0,-1-1 0 0 0,1 0 0 0 0,-1 0 0 0 0,1 0 0 0 0,0 0 0 0 0,-1-1 0 0 0,1 1 0 0 0,0-1 0 0 0,1 1 0 0 0,6 0 0 0 0,2 1 0 0 0,1-1 0 0 0,0 0 0 0 0,7-1 0 0 0,-16 0 0 0 0,0-1 0 0 0,1 0 0 0 0,-1 0 0 0 0,0 0 0 0 0,1 0 0 0 0,-1 0 0 0 0,0-1 0 0 0,0 0 0 0 0,0 0 0 0 0,0 0 0 0 0,0-1 0 0 0,-1 1 0 0 0,4-3-1122 0 0,-1 0 0 0 0,0 0 0 0 0,0-1 0 0 0,0 0-1 0 0,4-6 1123 0 0,-2 2-2045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4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87 13823 0 0,'0'0'315'0'0,"0"0"45"0"0,0 0 21 0 0,0-2-49 0 0,10-55 1051 0 0,6-1 4294 0 0,-7 19-3500 0 0,-8 37-1666 0 0,7-21 2129 0 0,-6 18-2552 0 0,-1 4 283 0 0,-1 1 117 0 0,0 0 21 0 0,0 0-66 0 0,3 21-278 0 0,-1-6-165 0 0,-1 0 0 0 0,-1 0 0 0 0,0 0 0 0 0,-1 0 0 0 0,-1 0 0 0 0,-5 29 0 0 0,-2 0 0 0 0,1-3 0 0 0,-1 14 0 0 0,5-25 0 0 0,-8 27 0 0 0,1-8 0 0 0,8-22 648 0 0,3-23-365 0 0,0-2 226 0 0,0-2-66 0 0,0 0-358 0 0,0 0-406 0 0,0 0-154 0 0,0 0-33 0 0,0 0-72 0 0,0 0-285 0 0,0 0-126 0 0,1-1-29 0 0,3-3-4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6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12 11975 0 0,'9'0'267'0'0,"-7"0"42"0"0,0-6 417 0 0,1-8-2328 0 0,2 0 10330 0 0,-1 18-3228 0 0,0 5-4905 0 0,-3-5-551 0 0,0 0 1 0 0,0 0-1 0 0,0 0 0 0 0,0 1 1 0 0,0-1-1 0 0,-1 0 0 0 0,0 1 1 0 0,0-1-1 0 0,0 0 1 0 0,-1 4-45 0 0,-1 7 233 0 0,-1-1-1 0 0,-4 9-232 0 0,4-10 104 0 0,-1 0 0 0 0,0 9-104 0 0,-4 13 0 0 0,6-27 0 0 0,0 1 0 0 0,0-1 0 0 0,0 1 0 0 0,1 0 0 0 0,0 0 0 0 0,1 6 0 0 0,0-5 0 0 0,3-24 49 0 0,1 0-1 0 0,0 0 1 0 0,1 0-1 0 0,1 1 1 0 0,2-5-49 0 0,4-11 200 0 0,0-4 201 0 0,-1-1 0 0 0,-2 0 1 0 0,-1-1-1 0 0,-1-7-401 0 0,-3 24 0 0 0,-4 18 0 0 0,0-1 0 0 0,0 1 0 0 0,0 0 0 0 0,0-1 0 0 0,0 1 0 0 0,0 0 0 0 0,1-1 0 0 0,-1 1 0 0 0,0-1 0 0 0,0 1 0 0 0,0 0 0 0 0,0-1 0 0 0,0 1 0 0 0,0 0 0 0 0,-1-1 0 0 0,1 1 0 0 0,0-1 0 0 0,0 1 0 0 0,0 0 0 0 0,0-1 0 0 0,0 1 0 0 0,0 0 0 0 0,-1-1 0 0 0,1 1 0 0 0,0 0 0 0 0,0-1 0 0 0,0 1 0 0 0,-1 0 0 0 0,1 0 0 0 0,0-1 0 0 0,-1 1 0 0 0,1 0 0 0 0,0 0 0 0 0,0-1 0 0 0,-1 1 0 0 0,1 0 0 0 0,0 0 0 0 0,-1 0 0 0 0,1 0 0 0 0,-1 0 0 0 0,1-1 0 0 0,-1 1 0 0 0,-5-2 0 0 0,-1 4 0 0 0,-1 4 0 0 0,4-1 0 0 0,9-4 0 0 0,6-2 0 0 0,61-17 0 0 0,27-1 0 0 0,-97 19 0 0 0,22-2 0 0 0,-10 4 0 0 0,-10 1 0 0 0,-3-1 0 0 0,1-1 0 0 0,0 0 0 0 0,0 1 0 0 0,0 0 0 0 0,0-1 0 0 0,-1 1 0 0 0,1 0 0 0 0,-1 0 0 0 0,1 0 0 0 0,-1 0 0 0 0,0 0 0 0 0,0 0 0 0 0,1 0 0 0 0,-2 0 0 0 0,1 0 0 0 0,0 1 0 0 0,0-1 0 0 0,-1 0 0 0 0,1 1 0 0 0,-1-1 0 0 0,0 0 0 0 0,1 1 0 0 0,-1 3 0 0 0,2 10 0 0 0,0 0 0 0 0,-2 1 0 0 0,0-1 0 0 0,-2 15 0 0 0,-4 13 0 0 0,-3 7 0 0 0,5-34 0 0 0,0-1 0 0 0,-6 12 0 0 0,-4 11 0 0 0,14-35 0 0 0,-8 9 0 0 0,5-7 0 0 0,2-4 0 0 0,1-1 0 0 0,-1 0 0 0 0,0 0 0 0 0,1 1 0 0 0,-1-1 0 0 0,0 0 0 0 0,0 0 0 0 0,0 0 0 0 0,0 0 0 0 0,0 0 0 0 0,0 0 0 0 0,0 0 0 0 0,0-1 0 0 0,0 1 0 0 0,0 0 0 0 0,0 0 0 0 0,0-1 0 0 0,-1 1 0 0 0,1-1 0 0 0,0 1 0 0 0,0-1 0 0 0,-1 0 0 0 0,1 1 0 0 0,-1-1 0 0 0,1 0 0 0 0,-1 0 0 0 0,-3 0-57 0 0,0 0-1 0 0,0-1 1 0 0,0 1 0 0 0,0-1-1 0 0,0 0 1 0 0,1-1 0 0 0,-4-1 57 0 0,1-1-246 0 0,0-1 0 0 0,1 0 0 0 0,-1 0 0 0 0,1-1 0 0 0,-3-3 246 0 0,-11-10-361 0 0,6 5 361 0 0,10 9 0 0 0,-1 1 0 0 0,1 0 0 0 0,-1 1 0 0 0,-2-3 0 0 0,0 2-29 0 0,2 0-128 0 0,0 1-1 0 0,-1 0 0 0 0,1 0 1 0 0,-1 0-1 0 0,0 1 1 0 0,1 0-1 0 0,-2 0 158 0 0,5 1-40 0 0,0 1 1 0 0,-1 0-1 0 0,1 0 0 0 0,0 0 0 0 0,0 0 0 0 0,0 0 0 0 0,0 1 1 0 0,0-1-1 0 0,-1 1 0 0 0,1-1 0 0 0,0 1 0 0 0,0 0 0 0 0,0-1 1 0 0,0 1-1 0 0,1 0 0 0 0,-1 0 0 0 0,0 1 0 0 0,0-1 0 0 0,1 0 1 0 0,-1 1-1 0 0,0-1 0 0 0,1 1 0 0 0,-1 0 40 0 0,-2 3 0 0 0,4-5 1 0 0,-1 0 1 0 0,1 1-1 0 0,0-1 0 0 0,0 0 1 0 0,0 1-1 0 0,0-1 0 0 0,-1 0 1 0 0,1 0-1 0 0,0 1 0 0 0,0-1 0 0 0,0 0 1 0 0,0 1-1 0 0,0-1 0 0 0,0 0 1 0 0,0 1-1 0 0,0-1 0 0 0,0 0 1 0 0,0 1-1 0 0,0-1 0 0 0,0 0 1 0 0,0 1-1 0 0,0-1 0 0 0,0 0 0 0 0,0 1 1 0 0,0-1-1 0 0,1 0 0 0 0,-1 0 1 0 0,0 1-1 0 0,0-1 0 0 0,0 0 1 0 0,0 1-1 0 0,1-1 0 0 0,-1 0 1 0 0,0 0-1 0 0,0 1 0 0 0,1-1 0 0 0,-1 0 1 0 0,0 0-1 0 0,0 0 0 0 0,1 0 1 0 0,-1 1-1 0 0,0-1 0 0 0,1 0 1 0 0,-1 0-1 0 0,0 0 0 0 0,1 0 1 0 0,-1 0-1 0 0,0 0 0 0 0,1 0-1 0 0,3 3 50 0 0,1-1-1 0 0,0 0 1 0 0,0 0-1 0 0,0 0 1 0 0,0-1-1 0 0,0 0 1 0 0,1 0-1 0 0,-1 0 1 0 0,0 0-1 0 0,0-1 1 0 0,1 0-1 0 0,-1 0 1 0 0,3-1-50 0 0,12-1 322 0 0,-1-2 0 0 0,-1 0-1 0 0,5-2-321 0 0,31-7 319 0 0,-35 8-1480 0 0,-1 0-1 0 0,0 0 1 0 0,0-2 0 0 0,-1 0-1 0 0,1-1 1 0 0,5-5 1161 0 0,-6 5-1698 0 0,-6 3-6460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7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3 15663 0 0,'0'0'719'0'0,"0"0"-20"0"0,1-1-449 0 0,14-7-11 0 0,-13 7 850 0 0,2-2 1262 0 0,-2 3 5170 0 0,-4 8-6919 0 0,0-1-1 0 0,-1 0 1 0 0,0 0-1 0 0,0 0 1 0 0,-2 4-602 0 0,4-9 0 0 0,-17 38 86 0 0,2 0 1 0 0,-8 35-87 0 0,20-60-1 0 0,0-5 1 0 0,4-10 0 0 0,0 0 1 0 0,0 0-1 0 0,0 0 0 0 0,0 0 1 0 0,0 0-1 0 0,0 0 0 0 0,0 0 1 0 0,0 0-1 0 0,0 0 0 0 0,0 0 1 0 0,0 0-1 0 0,0 0 0 0 0,-1 0 1 0 0,1 1-1 0 0,0-1 0 0 0,0 0 1 0 0,0 0-1 0 0,0 0 0 0 0,0 0 1 0 0,0 0-1 0 0,0 0 0 0 0,0 0 1 0 0,0 0-1 0 0,0 0 0 0 0,0 1 0 0 0,0-1 1 0 0,0 0-1 0 0,0 0 0 0 0,0 0 1 0 0,0 0-1 0 0,0 0 0 0 0,0 0 1 0 0,0 0-1 0 0,0 0 0 0 0,0 0 1 0 0,0 1-1 0 0,1-1 0 0 0,-1 0 1 0 0,0 0-1 0 0,0 0 0 0 0,0 0 1 0 0,0 0-1 0 0,0 0 0 0 0,0 0 1 0 0,0 0-1 0 0,0 0 0 0 0,0 0 1 0 0,0 0-1 0 0,0 0 0 0 0,0 0 1 0 0,1 1-1 0 0,4-4 16 0 0,7-8-182 0 0,-11 9-80 0 0,0 0 1 0 0,0 0-1 0 0,0 0 1 0 0,0 0 0 0 0,-1 0-1 0 0,1 0 1 0 0,-1-1-1 0 0,1 1 1 0 0,-1 0 0 0 0,0 0-1 0 0,0-1 1 0 0,0 1-1 0 0,0 0 1 0 0,0 0-1 0 0,-1 0 1 0 0,1-1 0 0 0,-1 1-1 0 0,0-1 246 0 0,-2-26-3118 0 0,5-1 1082 0 0,-3 0-11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2 19351 0 0,'0'0'886'0'0,"0"0"-21"0"0,1-1-554 0 0,4-1 167 0 0,0 0 1 0 0,0 1 0 0 0,0 0 0 0 0,0-1 0 0 0,0 1-1 0 0,1 1 1 0 0,-1-1 0 0 0,0 1 0 0 0,0 0 0 0 0,0 0 0 0 0,1 1-1 0 0,-1-1 1 0 0,4 2-479 0 0,-4-1 160 0 0,-1 1 0 0 0,1 0-1 0 0,-1 0 1 0 0,1 0 0 0 0,-1 1 0 0 0,0-1-1 0 0,0 1 1 0 0,0 0 0 0 0,0 0 0 0 0,0 0-1 0 0,-1 1 1 0 0,2 1-160 0 0,2 4 94 0 0,-1 0 1 0 0,0 0-1 0 0,0 0 1 0 0,-1 1-1 0 0,0 0 0 0 0,-1 0 1 0 0,0 0-1 0 0,-1 1 1 0 0,0-1-1 0 0,-1 1 0 0 0,1 7-94 0 0,1 7 138 0 0,-2 1-1 0 0,-1 0 0 0 0,-1 0 0 0 0,-1 0 1 0 0,-4 22-138 0 0,3-34 39 0 0,-1 1 0 0 0,0-1 1 0 0,-1-1-1 0 0,-1 1 0 0 0,0 0 1 0 0,0-1-1 0 0,-2 0 0 0 0,0 0 0 0 0,0-1 1 0 0,-1 0-1 0 0,-3 3-39 0 0,7-10-171 0 0,0-1 0 0 0,-1 1 0 0 0,1-1 0 0 0,-1 0 1 0 0,0-1-1 0 0,0 1 0 0 0,0-1 0 0 0,-1 0 0 0 0,1 0 0 0 0,-1-1 0 0 0,1 1 0 0 0,-1-1 0 0 0,0-1 0 0 0,0 1 1 0 0,0-1-1 0 0,0 0 0 0 0,0 0 0 0 0,0-1 0 0 0,0 1 0 0 0,0-1 0 0 0,-1-1 0 0 0,1 1 0 0 0,-1-1 171 0 0,5-1-6937 0 0,-2-3-2051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8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7 19351 0 0,'0'0'439'0'0,"0"0"62"0"0,0 0 33 0 0,-2 2-65 0 0,-8 7-101 0 0,8-7 728 0 0,2-2 353 0 0,0 0 72 0 0,0 0-123 0 0,0 0-576 0 0,0 0-248 0 0,0 0-50 0 0,0 0-11 0 0,0 0-1 0 0,0 0 0 0 0,11-2 599 0 0,-7-2-1110 0 0,1 0 1 0 0,-1 0-1 0 0,0-1 1 0 0,0 1 0 0 0,-1-1-1 0 0,1 0 1 0 0,-1 0-1 0 0,0 0 1 0 0,0 0-1 0 0,-1-1 1 0 0,1-1-2 0 0,0-2 0 0 0,-3 1 64 0 0,-4 7-1105 0 0,2 1-1311 0 0,2 0-7887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71 17503 0 0,'0'0'399'0'0,"0"0"60"0"0,0 0 21 0 0,0 0-59 0 0,-1-1-276 0 0,-7-13 2437 0 0,3 9 2928 0 0,1 11-4961 0 0,2 2-281 0 0,0 0 0 0 0,0 0-1 0 0,1 0 1 0 0,0 0 0 0 0,0 6-268 0 0,-1 8 276 0 0,-2 11-276 0 0,1-4 0 0 0,-1-1 0 0 0,-3 5 0 0 0,-4 15 0 0 0,2 8 0 0 0,5-32 0 0 0,4-24 0 0 0,0 1 0 0 0,0 0 0 0 0,0-1 0 0 0,0 1 0 0 0,-1-1 0 0 0,1 1 0 0 0,0-1 0 0 0,0 1 0 0 0,0 0 0 0 0,0-1 0 0 0,-1 1 0 0 0,1-1 0 0 0,0 1 0 0 0,0-1 0 0 0,-1 1 0 0 0,1-1 0 0 0,0 1 0 0 0,-1-1 0 0 0,1 1 0 0 0,-1-1 0 0 0,1 0 0 0 0,-1 1 0 0 0,1-1 0 0 0,-1 0 0 0 0,1 1 0 0 0,-1-1 0 0 0,1 0 0 0 0,-1 0 0 0 0,1 1 0 0 0,-1-1 0 0 0,1 0 0 0 0,-1 0 0 0 0,1 0 0 0 0,-1 0 0 0 0,0 0 0 0 0,1 0 0 0 0,-1 0 0 0 0,1 0 0 0 0,-1 0 0 0 0,0 0 0 0 0,1 0 0 0 0,-1 0 0 0 0,-1 0 0 0 0,-3 0 0 0 0,1 0 0 0 0,-1 0 0 0 0,0-1 0 0 0,0 0 0 0 0,0 0 0 0 0,1 0 0 0 0,-1 0 0 0 0,0-1 0 0 0,1 0 0 0 0,0 1 0 0 0,-1-2 0 0 0,1 1 0 0 0,0 0 0 0 0,0-1 0 0 0,0 0 0 0 0,0 0 0 0 0,1 0 0 0 0,-1-1 0 0 0,1 1 0 0 0,0-1 0 0 0,-1 0 0 0 0,2 1 0 0 0,-1-1 0 0 0,0-1 0 0 0,1 1 0 0 0,0 0 0 0 0,0-1 0 0 0,0 1 0 0 0,1-1 0 0 0,-1-3 0 0 0,-2-11 0 0 0,1-1 0 0 0,2-1 0 0 0,0 1 0 0 0,1 0 0 0 0,1 0 0 0 0,1 0 0 0 0,0 0 0 0 0,2 0 0 0 0,0 0 0 0 0,1 0 0 0 0,8-17 0 0 0,-9 29 73 0 0,0 1 0 0 0,0 0 0 0 0,1 0 1 0 0,-1 0-1 0 0,2 0 0 0 0,-1 1 0 0 0,1 0 0 0 0,0 0 0 0 0,0 1 0 0 0,1-1 1 0 0,-1 1-1 0 0,1 1 0 0 0,0-1 0 0 0,2 1-73 0 0,10-7 256 0 0,1 2 0 0 0,0 0 0 0 0,0 2 0 0 0,20-5-256 0 0,-23 7 0 0 0,0 1 0 0 0,1 1 0 0 0,-1 1 0 0 0,1 0 0 0 0,0 1 0 0 0,16 2 0 0 0,-27-1 0 0 0,0 1 0 0 0,0 1 0 0 0,0-1 0 0 0,0 1 0 0 0,0 0 0 0 0,0 1 0 0 0,-1 0 0 0 0,5 2 0 0 0,-7-3 0 0 0,0 1 0 0 0,0 0 0 0 0,0 0 0 0 0,0 0 0 0 0,-1 0 0 0 0,1 1 0 0 0,-1-1 0 0 0,0 1 0 0 0,0 0 0 0 0,0 0 0 0 0,-1 0 0 0 0,1 0 0 0 0,0 3 0 0 0,-1-4 0 0 0,-1 1 0 0 0,0 0 0 0 0,0 0 0 0 0,0 0 0 0 0,0 0 0 0 0,0 0 0 0 0,-1 1 0 0 0,0-1 0 0 0,1 0 0 0 0,-2 0 0 0 0,1 0 0 0 0,-1 4 0 0 0,0-1 0 0 0,-1 0 0 0 0,0-1 0 0 0,0 1 0 0 0,-1 0 0 0 0,0-1 0 0 0,0 0 0 0 0,-3 4 0 0 0,-1 1 0 0 0,0-1 0 0 0,-1 0 0 0 0,0-1 0 0 0,0 1 0 0 0,-1-2 0 0 0,-1 1 0 0 0,0-1 0 0 0,-6 4 0 0 0,-2-1 0 0 0,-1-2 0 0 0,-1 0 0 0 0,1 0 0 0 0,-1-2 0 0 0,-1-1 0 0 0,1 0 0 0 0,-7 0 0 0 0,-5-3-2187 0 0,25-4 740 0 0,0 1 0 0 0,1-1 0 0 0,-1 0 1 0 0,1 0-1 0 0,-1-1 0 0 0,-2 0 1447 0 0,-3-4-8988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19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33 23039 0 0,'-1'0'54'0'0,"-7"-6"818"0"0,0-1-1 0 0,0 0 0 0 0,-4-4-871 0 0,12 10 725 0 0,0 1 246 0 0,0 0 42 0 0,0 0-59 0 0,0 0-289 0 0,0 0-121 0 0,-12 1 416 0 0,8-1-950 0 0,-1 2 0 0 0,1-1 0 0 0,-1 0 0 0 0,1 1 0 0 0,0 0 0 0 0,0 0 0 0 0,0 0 0 0 0,0 1 0 0 0,0-1 0 0 0,0 1 0 0 0,1 0 0 0 0,-1 0 0 0 0,1 0 0 0 0,0 0 0 0 0,0 1 0 0 0,-2 2-10 0 0,-6 9 4 0 0,1 1 0 0 0,1-1 0 0 0,-5 12-4 0 0,10-20 0 0 0,-25 49 0 0 0,-5 10 0 0 0,-2 8 0 0 0,27-52 0 0 0,1 0 0 0 0,1 0 0 0 0,1 1 0 0 0,1 0 0 0 0,-1 14 0 0 0,5-30 0 0 0,1-1 0 0 0,0 1 0 0 0,0-1 0 0 0,1 1 0 0 0,0-1 0 0 0,0 1 0 0 0,0-1 0 0 0,1 0 0 0 0,2 6 0 0 0,-4-9 0 0 0,1-1 0 0 0,0 0 0 0 0,1 1 0 0 0,-1-1 0 0 0,0 0 0 0 0,1 0 0 0 0,-1 0 0 0 0,1 0 0 0 0,0 0 0 0 0,-1 0 0 0 0,1 0 0 0 0,0-1 0 0 0,0 1 0 0 0,0-1 0 0 0,0 1 0 0 0,1-1 0 0 0,-1 0 0 0 0,0 0 0 0 0,0 0 0 0 0,1 0 0 0 0,-1 0 0 0 0,1 0 0 0 0,-1-1 0 0 0,1 1 0 0 0,1 0 0 0 0,2-1 0 0 0,0 0 0 0 0,0 0 0 0 0,-1-1 0 0 0,1 1 0 0 0,0-1 0 0 0,0 0 0 0 0,-1-1 0 0 0,1 1 0 0 0,-1-1 0 0 0,1 0 0 0 0,-1-1 0 0 0,3-1 0 0 0,-5 3 0 0 0,-1-1 0 0 0,1 0 0 0 0,-1 0 0 0 0,1 0 0 0 0,-1 0 0 0 0,0 0 0 0 0,0-1 0 0 0,0 1 0 0 0,0 0 0 0 0,0-1 0 0 0,0 0 0 0 0,-1 1 0 0 0,1-1 0 0 0,-1 0 0 0 0,0 0 0 0 0,0 0 0 0 0,0 0 0 0 0,0 0 0 0 0,0 0 0 0 0,-1 0 0 0 0,1 0 0 0 0,-1 0 0 0 0,0-3 0 0 0,0 5 0 0 0,0 1 0 0 0,1-1 1 0 0,-1 1-1 0 0,0-1 0 0 0,0 1 0 0 0,0-1 0 0 0,0 0 0 0 0,0 1 0 0 0,-1-1 1 0 0,1 1-1 0 0,0-1 0 0 0,0 1 0 0 0,0-1 0 0 0,0 0 0 0 0,-1 1 1 0 0,1-1-1 0 0,0 1 0 0 0,-1-1 0 0 0,1 1 0 0 0,0-1 0 0 0,-1 1 1 0 0,1 0-1 0 0,0-1 0 0 0,-1 0 0 0 0,-1 0-273 0 0,1-2-172 0 0,-1 0-1 0 0,0 0 1 0 0,0 1 0 0 0,-1-1 0 0 0,1 1 0 0 0,0-1 0 0 0,-1 1 0 0 0,1 0 0 0 0,-1 0 0 0 0,0 0 0 0 0,0 0-1 0 0,-1 0 446 0 0,-17-7-2045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22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91 13823 0 0,'6'-31'1500'0'0,"1"5"-322"0"0,-1-2 2642 0 0,-4 10 2858 0 0,-2 17-6234 0 0,0 2-217 0 0,-18 47 437 0 0,3 1 1 0 0,2 1-1 0 0,-5 45-664 0 0,17-86 0 0 0,1 0 0 0 0,0 0 0 0 0,0 1 0 0 0,1-1 0 0 0,1 6 0 0 0,1 12 0 0 0,-8-51 0 0 0,2 10 0 0 0,0-1 0 0 0,-1-13 0 0 0,3 0 0 0 0,2 0 0 0 0,1 0 0 0 0,2 0 0 0 0,0 0 0 0 0,2 1 0 0 0,1 0 0 0 0,1 0 0 0 0,1 0 0 0 0,-2 12 0 0 0,0 1 0 0 0,6-10 0 0 0,-3 5 0 0 0,-5 11 0 0 0,4 0 0 0 0,-4 8 0 0 0,-4 0 0 0 0,18 0 0 0 0,22 6 0 0 0,-34-6 0 0 0,-6 0 0 0 0,1 0 0 0 0,0 0 0 0 0,0 0 0 0 0,0 0 0 0 0,0 0 0 0 0,0 1 0 0 0,-1-1 0 0 0,1 0 0 0 0,0 1 0 0 0,0 0 0 0 0,-1-1 0 0 0,2 1 0 0 0,2 1 0 0 0,0 0 0 0 0,0 1 0 0 0,1-1 0 0 0,-1 1 0 0 0,-1 0 0 0 0,1 1 0 0 0,0-1 0 0 0,-1 1 0 0 0,0 0 0 0 0,0 0 0 0 0,0 0 0 0 0,0 0 0 0 0,0 1 0 0 0,-1 0 0 0 0,0-1 0 0 0,0 1 0 0 0,-1 1 0 0 0,1-1 0 0 0,-1 0 0 0 0,0 0 0 0 0,0 2 0 0 0,1 3 0 0 0,-1 1 0 0 0,0-1 0 0 0,0 1 0 0 0,-1-1 0 0 0,-1 1 0 0 0,0 0 0 0 0,0-1 0 0 0,-1 1 0 0 0,0-1 0 0 0,-1 1 0 0 0,-1 1 0 0 0,0-1 0 0 0,-1 0 0 0 0,-1 0 0 0 0,0-1 0 0 0,-4 7 0 0 0,-4 9 0 0 0,7-15 0 0 0,-1 0 0 0 0,-7 10 0 0 0,4-6 0 0 0,-11 5 0 0 0,21-20 0 0 0,-1 0 1 0 0,1 0-1 0 0,0 1 1 0 0,0-1-1 0 0,-1 0 1 0 0,1 0-1 0 0,0 0 0 0 0,0 0 1 0 0,-1 0-1 0 0,1 1 1 0 0,0-1-1 0 0,-1 0 1 0 0,1 0-1 0 0,0 0 0 0 0,-1 0 1 0 0,1 0-1 0 0,0 0 1 0 0,0 0-1 0 0,-1 0 1 0 0,1 0-1 0 0,0 0 1 0 0,-1 0-1 0 0,1 0 0 0 0,0 0 1 0 0,-1 0-1 0 0,1 0 1 0 0,0 0-1 0 0,0-1 1 0 0,-1 1-1 0 0,1 0 0 0 0,0 0 1 0 0,-1 0-1 0 0,1 0 1 0 0,0-1-1 0 0,0 1 1 0 0,-1 0-1 0 0,-5-8-45 0 0,5 7 10 0 0,-6-9-634 0 0,0-1-1 0 0,0 0 1 0 0,1 0-1 0 0,0-2 670 0 0,-16-29-1714 0 0,20 40 1562 0 0,0-1 0 0 0,0 0 0 0 0,0 1 1 0 0,0 0-1 0 0,0-1 0 0 0,0 1 0 0 0,0 0 0 0 0,-1 0 0 0 0,1 0 0 0 0,-1 1 0 0 0,0-1 0 0 0,1 1 1 0 0,-1-1-1 0 0,0 1 0 0 0,0 0 0 0 0,0 0 0 0 0,0 0 0 0 0,0 0 0 0 0,0 1 0 0 0,0-1 0 0 0,0 1 1 0 0,-1 0 151 0 0,-1 0-140 0 0,1 0 1 0 0,-1 1-1 0 0,0-1 1 0 0,1 1 0 0 0,-1 0-1 0 0,1 1 1 0 0,-1-1-1 0 0,1 1 1 0 0,0 0-1 0 0,0 0 1 0 0,-1 0 0 0 0,1 1-1 0 0,1 0 1 0 0,-2 0 139 0 0,-1 1-88 0 0,-4 6 2560 0 0,10-10-2436 0 0,0 1 0 0 0,0-1 0 0 0,0 0 0 0 0,0 1-1 0 0,0-1 1 0 0,0 1 0 0 0,0-1 0 0 0,0 0 0 0 0,0 1 0 0 0,0-1 0 0 0,0 1 0 0 0,1-1 0 0 0,-1 0 0 0 0,0 1 0 0 0,0-1 0 0 0,0 0-1 0 0,1 1 1 0 0,-1-1 0 0 0,0 0 0 0 0,0 1 0 0 0,1-1 0 0 0,-1 0 0 0 0,0 0 0 0 0,1 1 0 0 0,-1-1 0 0 0,0 0 0 0 0,1 0 0 0 0,-1 0 0 0 0,1 1-1 0 0,-1-1 1 0 0,0 0 0 0 0,1 0 0 0 0,-1 0 0 0 0,1 0-36 0 0,3 2 123 0 0,0-1 0 0 0,0 1-1 0 0,0-1 1 0 0,1 0 0 0 0,-1 0-1 0 0,1-1 1 0 0,-1 1 0 0 0,1-1 0 0 0,2 0-123 0 0,41-3 927 0 0,-12-1-909 0 0,-17 3-19 0 0,1-1 0 0 0,15-5 1 0 0,-2-1-57 0 0,-11 1-242 0 0,0 2 1 0 0,1 0-1 0 0,0 2 0 0 0,1 0 299 0 0,12-2-4145 0 0,-22 4-3362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22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9 19351 0 0,'0'0'439'0'0,"0"0"62"0"0,0 0 33 0 0,0-1-65 0 0,-5-16 2744 0 0,4 24 2095 0 0,-1 4-3436 0 0,-9 68-1872 0 0,8-50 0 0 0,-2-1 0 0 0,0 0 0 0 0,-3 6 0 0 0,5-25 0 0 0,1-6 203 0 0,2-5 88 0 0,0-9-1367 0 0,0 7-451 0 0,0-22-9020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2:22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39 0 0,'0'0'528'0'0,"0"0"69"0"0,0 0 38 0 0,0 0-80 0 0,2 0-363 0 0,3 1 3 0 0,0 1 0 0 0,0-1 0 0 0,0 1 0 0 0,0 0 0 0 0,0 0 0 0 0,-1 1-1 0 0,1-1 1 0 0,-1 1 0 0 0,1 0 0 0 0,-1 0 0 0 0,0 1 0 0 0,0-1 0 0 0,-1 1 0 0 0,1 0 0 0 0,-1 0 0 0 0,0 0 0 0 0,0 0 0 0 0,2 4-195 0 0,23 44 1283 0 0,-2 1-1 0 0,16 48-1282 0 0,-31-72 91 0 0,-2-5-91 0 0,0 1 0 0 0,-2 1 0 0 0,-1 0 0 0 0,-1 0 0 0 0,2 18 0 0 0,-6-26 0 0 0,-1 0 0 0 0,0 0 0 0 0,-1 1 0 0 0,-1-1 0 0 0,0 0 0 0 0,-1-1 0 0 0,-2 1 0 0 0,-4 13 0 0 0,6-24 0 0 0,0 0 0 0 0,-1 1 0 0 0,0-2 0 0 0,-1 1 0 0 0,0 0 0 0 0,0-1 0 0 0,0 0 0 0 0,-1 0 0 0 0,1 0 0 0 0,-1-1 0 0 0,-1 0 0 0 0,-4 4 0 0 0,-16 13 0 0 0,22-18-50 0 0,0 1 0 0 0,-1-1 0 0 0,1 0-1 0 0,-1-1 1 0 0,0 0 0 0 0,0 0 0 0 0,0 0 0 0 0,-2 0 50 0 0,8-3-97 0 0,-1 0 0 0 0,1 0 1 0 0,0 0-1 0 0,-1 0 1 0 0,1 0-1 0 0,0 0 0 0 0,-1 0 1 0 0,1 0-1 0 0,0-1 0 0 0,-1 1 1 0 0,1 0-1 0 0,0 0 0 0 0,-1 0 1 0 0,1 0-1 0 0,0-1 1 0 0,-1 1-1 0 0,1 0 0 0 0,0 0 1 0 0,0-1-1 0 0,-1 1 0 0 0,1 0 1 0 0,0-1 96 0 0,0 1-802 0 0,-6-3-9437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51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0 6447 0 0,'0'0'298'0'0,"0"0"-10"0"0,0 0-50 0 0,0 0 493 0 0,0 0 238 0 0,0 0 45 0 0,0 0-61 0 0,0 0-288 0 0,0 0-121 0 0,0 0-28 0 0,0 0-4 0 0,0 0 0 0 0,0 0 0 0 0,0 0 0 0 0,0 0 0 0 0,1-1 0 0 0,16-29 1536 0 0,-16 29-1536 0 0,0 0 0 0 0,3-3-209 0 0,-1 0 0 0 0,0 0-1 0 0,0 0 1 0 0,0-1 0 0 0,-1 1-1 0 0,0-1 1 0 0,0 1 0 0 0,0-1-1 0 0,0 0 1 0 0,-1 0 0 0 0,1 0-1 0 0,-1 0 1 0 0,0 0-1 0 0,-1 0 1 0 0,1-5-303 0 0,5-9 196 0 0,-1 8 223 0 0,-5 9 69 0 0,0 2 21 0 0,0-2-66 0 0,1-5-294 0 0,-3 1-133 0 0,-2 10-16 0 0,3 1 0 0 0,-1-1 0 0 0,1 0 0 0 0,-1 1 0 0 0,1 0 0 0 0,1-1 0 0 0,-1 1 0 0 0,1 0 0 0 0,-6 26 0 0 0,2-19 0 0 0,1 0 0 0 0,1-1 0 0 0,-1 6 0 0 0,2-6 0 0 0,-1-1 0 0 0,0 1 0 0 0,-1-1 0 0 0,-4 10 0 0 0,6-17 0 0 0,0 0 0 0 0,-1 0 0 0 0,1 0 0 0 0,0 0 0 0 0,1 0 0 0 0,-1 1 0 0 0,0-1 0 0 0,1 0 0 0 0,0 1 0 0 0,0-1 0 0 0,0 0 0 0 0,0 1 0 0 0,1-1 0 0 0,0 3 0 0 0,0 3 0 0 0,0 0 0 0 0,-1 0 0 0 0,0 0 0 0 0,0 0 0 0 0,-2 9 0 0 0,1-7 0 0 0,0-1 0 0 0,0 1 0 0 0,2-1 0 0 0,-1 3 0 0 0,0 8 0 0 0,0-20 0 0 0,0-1 0 0 0,0 1 0 0 0,0-1 0 0 0,-1 1 0 0 0,1-1 0 0 0,0 1 0 0 0,0-1 0 0 0,0 1 0 0 0,0-1 0 0 0,0 1 0 0 0,0-1 0 0 0,0 1 0 0 0,0-1 0 0 0,0 1 0 0 0,0 0 0 0 0,0-1 0 0 0,0 1 0 0 0,0-1 0 0 0,0 1 0 0 0,1-1 0 0 0,-1 1 0 0 0,0-1 0 0 0,0 1 0 0 0,1-1 0 0 0,-1 1 0 0 0,0-1 0 0 0,0 0 0 0 0,1 1 0 0 0,-1-1 0 0 0,1 1 0 0 0,-1-1 0 0 0,0 0 0 0 0,1 1 0 0 0,0 0 0 0 0,6 4 0 0 0,-5-4 0 0 0,-1 0 0 0 0,0-1 0 0 0,1 1 0 0 0,-1 0 0 0 0,1-1 0 0 0,-1 1 0 0 0,1-1 0 0 0,-1 1 0 0 0,1-1 0 0 0,-1 0 0 0 0,1 0 0 0 0,-1 1 0 0 0,1-1 0 0 0,-1 0 0 0 0,1-1 0 0 0,0 1 0 0 0,-1 0 0 0 0,1 0 0 0 0,3-1 0 0 0,6 0 0 0 0,1-1 0 0 0,-1-1 0 0 0,4 0 0 0 0,15-4 0 0 0,-24 5 0 0 0,-1 1 0 0 0,1-1 0 0 0,-1 0 0 0 0,1-1 0 0 0,-1 1 0 0 0,0-1 0 0 0,0 0 0 0 0,0-1 0 0 0,3-2 0 0 0,5-4 0 0 0,-1-1 0 0 0,9-11 0 0 0,-15 16 88 0 0,-1-1 1 0 0,-1 0-1 0 0,1 1 0 0 0,-1-2 1 0 0,-1 1-1 0 0,1 0 0 0 0,-1-1-88 0 0,19-58 1056 0 0,-8 22-698 0 0,-7 27-355 0 0,-1-1-1 0 0,-1 1 1 0 0,0-1 0 0 0,-1-1-1 0 0,-1 1 1 0 0,0-11-3 0 0,-3 29 0 0 0,0 0 1 0 0,0 0-1 0 0,0 0 0 0 0,0 0 0 0 0,0 0 0 0 0,0 0 1 0 0,0 0-1 0 0,0-1 0 0 0,0 1 0 0 0,0 0 1 0 0,0 0-1 0 0,-1 0 0 0 0,1 0 0 0 0,0 0 1 0 0,0 0-1 0 0,0 0 0 0 0,0 0 0 0 0,0 0 0 0 0,0 0 1 0 0,0 0-1 0 0,0-1 0 0 0,0 1 0 0 0,0 0 1 0 0,0 0-1 0 0,0 0 0 0 0,0 0 0 0 0,0 0 0 0 0,0 0 1 0 0,-1 0-1 0 0,1 0 0 0 0,0 0 0 0 0,0 0 1 0 0,0 0-1 0 0,0 0 0 0 0,0 0 0 0 0,0 0 1 0 0,0 0-1 0 0,0 0 0 0 0,0 0 0 0 0,-1 0 0 0 0,1 0 1 0 0,0 0-1 0 0,0 0 0 0 0,0 0 0 0 0,0 0 1 0 0,0 0-1 0 0,0 0 0 0 0,0 0 0 0 0,0 0 1 0 0,0 0-1 0 0,0 0 0 0 0,-1 0 0 0 0,1 0 0 0 0,0 0 1 0 0,0 0-1 0 0,0 0 0 0 0,0 0 0 0 0,0 1 1 0 0,0-1-1 0 0,0 0 0 0 0,0 0 0 0 0,0 0 0 0 0,0 0 1 0 0,0 0-1 0 0,0 0 0 0 0,0 0 0 0 0,0 0 1 0 0,0 0-1 0 0,0 0 0 0 0,0 1 0 0 0,-2 0-9 0 0,1 1 0 0 0,0-1 0 0 0,0 1 1 0 0,0 0-1 0 0,1 0 0 0 0,-1-1 0 0 0,0 1 0 0 0,1 0 0 0 0,-1 1 9 0 0,1-2-337 0 0,0 3-117 0 0,-1 1-473 0 0,3-3-4948 0 0,5 2 3828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16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8 13823 0 0,'0'0'315'0'0,"0"0"45"0"0,0 0 21 0 0,0 0-49 0 0,0 0-149 0 0,0 0 194 0 0,0 0 110 0 0,0 0 22 0 0,0 0 3 0 0,0 0 0 0 0,0 0 0 0 0,0 0 0 0 0,0 0 0 0 0,0 0 0 0 0,13-7 1024 0 0,32-15 837 0 0,-41 19-2190 0 0,0 1 1 0 0,0-1 0 0 0,0 0 0 0 0,-1 0 0 0 0,1 0-1 0 0,-1-1 1 0 0,0 1 0 0 0,0-1 0 0 0,1-2-184 0 0,16-24 118 0 0,0 1 1 0 0,16-16-119 0 0,-23 27 637 0 0,-1 0-1 0 0,0 0 1 0 0,7-18-637 0 0,-13 23 66 0 0,26-61-66 0 0,-31 71 0 0 0,1 0 0 0 0,-1 0 0 0 0,0-1 0 0 0,0 1 0 0 0,0 0 0 0 0,0 0 0 0 0,-1-1 0 0 0,1 1 0 0 0,-1 0 0 0 0,0-1 0 0 0,0 1 0 0 0,0-1 0 0 0,0 1 0 0 0,-1 0 0 0 0,0-1 0 0 0,1 1 0 0 0,-2-2 0 0 0,-1-1 0 0 0,2 5 0 0 0,1 1 0 0 0,0-1 0 0 0,-1 1 0 0 0,1 0 0 0 0,0-1 0 0 0,-1 1 0 0 0,1 0 0 0 0,0-1 0 0 0,-1 1 0 0 0,1 0 0 0 0,-1-1 0 0 0,1 1 0 0 0,0 0 0 0 0,-1 0 0 0 0,1 0 0 0 0,-1-1 0 0 0,1 1 0 0 0,-1 0 0 0 0,1 0 0 0 0,-1 0 0 0 0,1 0 0 0 0,-1 0 0 0 0,1 0 0 0 0,-1 0 0 0 0,1 0 0 0 0,-1 0 0 0 0,1 0 0 0 0,-1 0 0 0 0,0 0 0 0 0,1 0 0 0 0,-7 1 0 0 0,1 0 0 0 0,-1 0 0 0 0,1 0 0 0 0,0 0 0 0 0,-1 1 0 0 0,1 0 0 0 0,-1 1 0 0 0,2-1 0 0 0,1 0 0 0 0,0 1 0 0 0,0-1 0 0 0,0 1 0 0 0,0 0 0 0 0,0 0 0 0 0,0 1 0 0 0,0-1 0 0 0,-1 1 0 0 0,1-1 0 0 0,-1 1 0 0 0,-5 1 0 0 0,4-2 0 0 0,0 1 0 0 0,0 0 0 0 0,0 0 0 0 0,0 0 0 0 0,1 0 0 0 0,0 1 0 0 0,0 0 0 0 0,0 0 0 0 0,0 1 0 0 0,1-1 0 0 0,0 1 0 0 0,0 0 0 0 0,0 0 0 0 0,1 0 0 0 0,0 1 0 0 0,0-1 0 0 0,1 1 0 0 0,-1 0 0 0 0,2-1 0 0 0,-2 4 0 0 0,2 6 0 0 0,5-10 0 0 0,8 11 0 0 0,-11-14 0 0 0,1 1 0 0 0,0-1 0 0 0,1 0 0 0 0,-1 0 0 0 0,0 0 0 0 0,1 0 0 0 0,0 0 0 0 0,0 0 0 0 0,0-1 0 0 0,0 1 0 0 0,0-1 0 0 0,0 0 0 0 0,1 0 0 0 0,-1 0 0 0 0,1 0 0 0 0,-1-1 0 0 0,1 0 0 0 0,0 1 0 0 0,0-1 0 0 0,10 4 0 0 0,33 14 0 0 0,-37-14 0 0 0,-3 2 0 0 0,-2 1 0 0 0,-4-7 0 0 0,-1-1 0 0 0,1 1 0 0 0,-1-1 0 0 0,0 1 0 0 0,1-1 0 0 0,-1 1 0 0 0,0-1 0 0 0,1 1 0 0 0,-1 0 0 0 0,0-1 0 0 0,0 1 0 0 0,0-1 0 0 0,1 1 0 0 0,-1 0 0 0 0,0-1 0 0 0,0 1 0 0 0,0 0 0 0 0,0-1 0 0 0,0 1 0 0 0,0-1 0 0 0,0 1 0 0 0,-1 0 0 0 0,1-1 0 0 0,0 1 0 0 0,0 0 0 0 0,0-1 0 0 0,-1 1 0 0 0,1 0 0 0 0,-1 1 0 0 0,-2 4 0 0 0,1 1 0 0 0,-2-1 0 0 0,1 0 0 0 0,0 0 0 0 0,-1 0 0 0 0,0 0 0 0 0,-1-1 0 0 0,1 0 0 0 0,-1 0 0 0 0,-5 5 0 0 0,3-4 0 0 0,0 1 0 0 0,1 1 0 0 0,0-1 0 0 0,0 1 0 0 0,-1 3 0 0 0,-14 24 0 0 0,-4 3 0 0 0,19-30 0 0 0,3-3 0 0 0,-5 5 0 0 0,1 1 0 0 0,1 0 0 0 0,-5 10 0 0 0,10-18 0 0 0,-1 1 0 0 0,1 0 0 0 0,0 0 0 0 0,0 0 0 0 0,1-1 0 0 0,-1 1 0 0 0,1 0 0 0 0,-1 0 0 0 0,1 0 0 0 0,1 0 0 0 0,-1 0 0 0 0,0 0 0 0 0,1 0 0 0 0,0 2 0 0 0,3 2 0 0 0,-4-7 0 0 0,1 0 0 0 0,-1 0 0 0 0,1 0 0 0 0,-1-1 0 0 0,1 1 0 0 0,0 0 0 0 0,-1 0 0 0 0,1 0 0 0 0,0-1 0 0 0,0 1 0 0 0,0 0 0 0 0,-1-1 0 0 0,1 1 0 0 0,0-1 0 0 0,0 1 0 0 0,0-1 0 0 0,0 1 0 0 0,0-1 0 0 0,0 0 0 0 0,0 1 0 0 0,0-1 0 0 0,0 0 0 0 0,0 0 0 0 0,1 0 0 0 0,1 1 0 0 0,1 0 0 0 0,15 1 0 0 0,-14-3 0 0 0,0 1 0 0 0,1-1 0 0 0,-1 0 0 0 0,0 0 0 0 0,0-1 0 0 0,1 1 0 0 0,-1-1 0 0 0,0 0 0 0 0,-1-1 0 0 0,1 1 0 0 0,0-1 0 0 0,2-2 0 0 0,9-7 0 0 0,-1 0 0 0 0,12-13 0 0 0,-1 1 0 0 0,12-9 0 0 0,-2-1 0 0 0,-2-2 0 0 0,-1-1 0 0 0,-1-2 0 0 0,-3-1 0 0 0,13-25 0 0 0,-32 49 0 0 0,-1 2 0 0 0,0 0 0 0 0,-1-1 0 0 0,-1 0 0 0 0,-1 0 0 0 0,0-1 0 0 0,0 0 0 0 0,-1-5 0 0 0,-4 19-9 0 0,-1 1 13 0 0,0 0 1 0 0,1 1-1 0 0,-1-1 0 0 0,0 0 0 0 0,0 1 1 0 0,0-1-1 0 0,0 0 0 0 0,-1 1 0 0 0,1-1 1 0 0,0 0-1 0 0,0 1 0 0 0,0-1 0 0 0,0 1 1 0 0,-1-1-1 0 0,1 0 0 0 0,0 1 1 0 0,-1-1-1 0 0,1 1 0 0 0,-1-1-4 0 0,1-1 371 0 0,-1 4 117 0 0,-12 16-374 0 0,0 0 0 0 0,2 1 0 0 0,0 1 0 0 0,1 0 0 0 0,1 1 0 0 0,-1 4-114 0 0,-12 44 433 0 0,-3 19-433 0 0,17-57 0 0 0,1 0 0 0 0,2 0 0 0 0,1 0 0 0 0,0 28 0 0 0,5-49 0 0 0,0 0 0 0 0,5-4 0 0 0,-5-5 0 0 0,0-1 0 0 0,0 0 0 0 0,0 0 0 0 0,0 0 0 0 0,0 0 0 0 0,0 0 0 0 0,0 0 0 0 0,0 0 0 0 0,0 0 0 0 0,0-1 0 0 0,1 1 0 0 0,-1 0 0 0 0,0-1 0 0 0,0 1 0 0 0,0-1 0 0 0,0 1 0 0 0,-1-1 0 0 0,1 1 0 0 0,0-1 0 0 0,0 1 0 0 0,0-1 0 0 0,0 0 0 0 0,0 0 0 0 0,-1 1 0 0 0,1-1 0 0 0,19-23 0 0 0,-17 21 0 0 0,20-28 0 0 0,-4 5 0 0 0,1 0 0 0 0,2 2 0 0 0,7-7 0 0 0,-10 16 0 0 0,-19 15 0 0 0,1 0 0 0 0,-1 0 0 0 0,0 0 0 0 0,0-1 0 0 0,0 1 0 0 0,1 0 0 0 0,-1 0 0 0 0,0 0 0 0 0,0 0 0 0 0,1 0 0 0 0,-1-1 0 0 0,0 1 0 0 0,0 0 0 0 0,1 0 0 0 0,-1 0 0 0 0,0 0 0 0 0,1 0 0 0 0,-1 0 0 0 0,0 0 0 0 0,0 0 0 0 0,1 0 0 0 0,-1 0 0 0 0,0 0 0 0 0,1 0 0 0 0,-1 0 0 0 0,0 0 0 0 0,0 0 0 0 0,1 1 0 0 0,-1-1 0 0 0,0 0 0 0 0,1 0 0 0 0,-1 0 0 0 0,0 0 0 0 0,0 0 0 0 0,0 1 0 0 0,1-1 0 0 0,-1 0 0 0 0,0 0 0 0 0,0 0 0 0 0,0 1 0 0 0,1-1 0 0 0,-1 0 0 0 0,0 0 0 0 0,0 1 0 0 0,0-1 0 0 0,0 0 0 0 0,0 0 0 0 0,1 1 0 0 0,-1-1 0 0 0,0 0 0 0 0,0 1 0 0 0,1 10 0 0 0,-1-11 0 0 0,-2 8 0 0 0,1 0 0 0 0,-1 1 0 0 0,-1-1 0 0 0,0 0 0 0 0,0 0 0 0 0,0-1 0 0 0,-1 1 0 0 0,0-1 0 0 0,-3 4 0 0 0,4-6 0 0 0,-10 22 0 0 0,9-19 0 0 0,1 0 0 0 0,-1-1 0 0 0,-1 1 0 0 0,1-1 0 0 0,-1 0 0 0 0,0-1 0 0 0,-1 1 0 0 0,-2 1 0 0 0,8-8 0 0 0,0 0 0 0 0,0 0 0 0 0,0 0 0 0 0,0 0 0 0 0,1 0 0 0 0,-1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7-1 0 0 0,8-4 0 0 0,41-17 0 0 0,-55 21 0 0 0,-1 1 0 0 0,1 0 0 0 0,0-1 0 0 0,-1 1 0 0 0,1-1 0 0 0,0 1 0 0 0,-1 0 0 0 0,1 0 0 0 0,0 0 0 0 0,0-1 0 0 0,-1 1 0 0 0,1 0 0 0 0,0 0 0 0 0,0 0 0 0 0,-1 0 0 0 0,1 0 0 0 0,0 0 0 0 0,0 0 0 0 0,-1 0 0 0 0,1 1 0 0 0,0-1 0 0 0,0 0 0 0 0,1 1 0 0 0,-1-1 0 0 0,0 0 0 0 0,0 0 0 0 0,0 0 0 0 0,0 0 0 0 0,0 0 0 0 0,-1 0 0 0 0,1 1 0 0 0,0-1 0 0 0,0 0 0 0 0,0 0 0 0 0,0 1 0 0 0,-1-1 0 0 0,1 0 0 0 0,0 1 0 0 0,0-1 0 0 0,-1 1 0 0 0,1-1 0 0 0,0 1 0 0 0,-1 0 0 0 0,1-1 0 0 0,0 1 0 0 0,-1 0 0 0 0,1-1 0 0 0,-1 1 0 0 0,1 0 0 0 0,-1-1 0 0 0,1 1 0 0 0,-1 0 0 0 0,1 1 0 0 0,6 10 0 0 0,-3-5 0 0 0,10 17 0 0 0,-7-12 0 0 0,-2-11 0 0 0,-3-1 0 0 0,0 0 0 0 0,0 0 0 0 0,0 0 0 0 0,0 0 0 0 0,0 0 0 0 0,0 0 0 0 0,0 0 0 0 0,0 0 0 0 0,0-1 0 0 0,0 1 0 0 0,0-1 0 0 0,0 1 0 0 0,0-1 0 0 0,0 0 0 0 0,0 0 0 0 0,0 0 0 0 0,-1 0 0 0 0,1 0 0 0 0,0 0 0 0 0,-1 0 0 0 0,1 0 0 0 0,0-1 0 0 0,-1 1 0 0 0,0-1 0 0 0,2-1 0 0 0,3-5 0 0 0,0 0 0 0 0,0-1 0 0 0,-1 0 0 0 0,2-4 0 0 0,-3 6 0 0 0,12-19 0 0 0,2 1 0 0 0,0 1 0 0 0,1 0 0 0 0,3 0 0 0 0,24-29 0 0 0,-46 53 0 0 0,0-1 0 0 0,0 1 0 0 0,0 0 0 0 0,1 0 0 0 0,-1-1 0 0 0,0 1 0 0 0,0 0 0 0 0,0 0 0 0 0,0 0 0 0 0,1-1 0 0 0,-1 1 0 0 0,0 0 0 0 0,0 0 0 0 0,1 0 0 0 0,-1 0 0 0 0,0 0 0 0 0,0 0 0 0 0,1-1 0 0 0,-1 1 0 0 0,0 0 0 0 0,0 0 0 0 0,1 0 0 0 0,-1 0 0 0 0,0 0 0 0 0,0 0 0 0 0,1 0 0 0 0,-1 0 0 0 0,0 0 0 0 0,1 0 0 0 0,-1 0 0 0 0,0 0 0 0 0,0 0 0 0 0,1 1 0 0 0,-1-1 0 0 0,0 0 0 0 0,0 0 0 0 0,1 0 0 0 0,-1 0 0 0 0,0 0 0 0 0,0 0 0 0 0,0 1 0 0 0,1-1 0 0 0,-1 0 0 0 0,0 0 0 0 0,0 0 0 0 0,0 1 0 0 0,6 8 0 0 0,-5-8 0 0 0,5 13 0 0 0,0 0 0 0 0,3 9 0 0 0,-6-13 0 0 0,0-1 0 0 0,1 0 0 0 0,1 1 0 0 0,-1-1 0 0 0,1-1 0 0 0,1 1 0 0 0,1 1 0 0 0,32 40 931 0 0,-39-49-905 0 0,1 1 0 0 0,0-1 1 0 0,-1 1-1 0 0,0-1 0 0 0,1 1 1 0 0,-1-1-1 0 0,0 1 0 0 0,0-1 1 0 0,0 1-1 0 0,0-1 0 0 0,0 1 1 0 0,0 0-1 0 0,0-1 0 0 0,-1 1 1 0 0,1-1-1 0 0,0 1 0 0 0,-1-1 1 0 0,1 1-1 0 0,-1-1 0 0 0,0 0 1 0 0,1 1-1 0 0,-1-1 0 0 0,0 0 1 0 0,0 1-1 0 0,0-1 0 0 0,0 0-26 0 0,-2 3 48 0 0,1-1 1 0 0,-1 1-1 0 0,0-1 0 0 0,0 0 0 0 0,-1 0 0 0 0,1-1 0 0 0,0 1 0 0 0,-1 0 0 0 0,0-1-48 0 0,-5 2-693 0 0,-1 0 0 0 0,0 0-1 0 0,0-1 1 0 0,0 0 0 0 0,0-1 0 0 0,-1 0-1 0 0,1-1 1 0 0,-1 0 0 0 0,1-1 0 0 0,-1 0 0 0 0,1 0-1 0 0,-1-1 1 0 0,1 0 0 0 0,-2-2 693 0 0,9 3-2047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17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73 19351 0 0,'-8'2'196'0'0,"7"-2"-67"0"0,-1 1 0 0 0,0-1 0 0 0,0 0 0 0 0,0 0 0 0 0,0 0 0 0 0,0 0 0 0 0,0 0 0 0 0,0 0 0 0 0,0 0 0 0 0,0-1 0 0 0,0 1 0 0 0,0-1 0 0 0,0 1 0 0 0,0-1 0 0 0,0 0 0 0 0,0 0-129 0 0,0 0 725 0 0,2-4 869 0 0,2 3 1987 0 0,0-1-3385 0 0,1 1-1 0 0,0 0 1 0 0,0 1 0 0 0,0-1-1 0 0,0 0 1 0 0,0 1 0 0 0,0 0-1 0 0,1-1 1 0 0,-1 1-1 0 0,0 1 1 0 0,2-1-196 0 0,2-1 0 0 0,0 0 0 0 0,0 1 0 0 0,0 1 0 0 0,1-1 0 0 0,-1 1 0 0 0,0 0 0 0 0,6 1 0 0 0,52 10 0 0 0,-24-3 0 0 0,4-4 0 0 0,0-1 0 0 0,16-3 0 0 0,24-1 0 0 0,15-5 0 0 0,-90 4 0 0 0,-9 2-13 0 0,1 0-1 0 0,-1 0 1 0 0,0 0 0 0 0,1 0-1 0 0,-1-1 1 0 0,0 1 0 0 0,1 0-1 0 0,-1-1 1 0 0,0 1 0 0 0,0-1-1 0 0,1 1 1 0 0,-1-1 0 0 0,0 0-1 0 0,0 0 1 0 0,0 1 0 0 0,1-2 13 0 0,1 0-188 0 0,-2 1-287 0 0,-1 0 285 0 0,1-1-1 0 0,0 1 1 0 0,0-1 0 0 0,-1 1-1 0 0,1 0 1 0 0,0 0 0 0 0,0 0-1 0 0,0-1 1 0 0,0 1 0 0 0,1 0-1 0 0,0 0 192 0 0,6-9-1757 0 0,-4 1 232 0 0,-1-2-11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17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9 21191 0 0,'0'0'969'0'0,"0"0"-18"0"0,10-5 2305 0 0,-7 2-2802 0 0,0 0 0 0 0,0 0 0 0 0,-1-1 0 0 0,1 1 0 0 0,-1 0 0 0 0,1-1 0 0 0,-1 0-1 0 0,0 1 1 0 0,0-1-454 0 0,3-6 643 0 0,-4 9-199 0 0,2-6-272 0 0,-1 0-172 0 0,-8 4 0 0 0,6 2 0 0 0,-1 1 0 0 0,0 0 0 0 0,0 0 0 0 0,0-1 0 0 0,0 1 0 0 0,0 0 0 0 0,0 0 0 0 0,0 0 0 0 0,0 0 0 0 0,0 0 0 0 0,0 0 0 0 0,0 1 0 0 0,0-1 0 0 0,0 0 0 0 0,0 0 0 0 0,0 1 0 0 0,1-1 0 0 0,-1 0 0 0 0,0 1 0 0 0,0-1 0 0 0,0 1 0 0 0,0-1 0 0 0,-2 2 0 0 0,-6 3-2041 0 0,1 0-4650 0 0,1 0-3177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18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51 13823 0 0,'4'-15'1056'0'0,"-7"2"-755"0"0,3 12-291 0 0,-1 0 1 0 0,1 0-1 0 0,0 1 0 0 0,-1-1 1 0 0,1 0-1 0 0,0 0 0 0 0,0 0 1 0 0,0 0-1 0 0,0 0 1 0 0,0 0-1 0 0,0 0 0 0 0,0 0 1 0 0,0 0-1 0 0,0 0 0 0 0,0-1-10 0 0,3-5 49 0 0,-2 5 32 0 0,-1 0 0 0 0,1 0 0 0 0,-1 0 0 0 0,1 1 0 0 0,-1-1 0 0 0,0 0 0 0 0,0 0 0 0 0,1 0 0 0 0,-1 0 0 0 0,-1-1-81 0 0,1 2 119 0 0,1 0 1 0 0,-1 0 0 0 0,0 0-1 0 0,0-1 1 0 0,0 1-1 0 0,1 0 1 0 0,-1 0-1 0 0,1 0 1 0 0,-1 0 0 0 0,1 0-1 0 0,-1 0 1 0 0,1 0-1 0 0,0 0 1 0 0,-1 0-1 0 0,1 0 1 0 0,0 1-1 0 0,0-1 1 0 0,-1 0 0 0 0,2 0-120 0 0,8-13 1757 0 0,-3-1 34 0 0,-6 13-1465 0 0,1 0 0 0 0,-1 0 1 0 0,0-1-1 0 0,0 1 1 0 0,-1 0-1 0 0,1 0 0 0 0,0 0 1 0 0,-1-1-1 0 0,1 0-326 0 0,0 1 444 0 0,6-1-217 0 0,-5 2 161 0 0,-2 1 100 0 0,0 0 21 0 0,0 0-66 0 0,3 19-278 0 0,-3-7-165 0 0,0-1 0 0 0,0 1 0 0 0,-1-1 0 0 0,0 0 0 0 0,-1 1 0 0 0,-1-1 0 0 0,0 0 0 0 0,0 0 0 0 0,-3 5 0 0 0,-6 24 0 0 0,-8 32 0 0 0,2-5 0 0 0,-4 32 0 0 0,20-80 0 0 0,2-17 0 0 0,0-2 0 0 0,0 0 0 0 0,0 1 0 0 0,0-1 0 0 0,0 0 0 0 0,0 0 0 0 0,0 0 0 0 0,0 0 0 0 0,0 0 0 0 0,0 0 0 0 0,0 0 0 0 0,0 0 0 0 0,0 0 0 0 0,0 0 0 0 0,0 0 0 0 0,0 1 0 0 0,0-1 0 0 0,0 0 0 0 0,0 0 0 0 0,0 0 0 0 0,0 0 0 0 0,0 0 0 0 0,0 0 0 0 0,0 0 0 0 0,0 0 0 0 0,0 0 0 0 0,0 0 0 0 0,0 0 0 0 0,0 0 0 0 0,1 1 0 0 0,-1-1 0 0 0,0 0 0 0 0,0 0 0 0 0,0 0 0 0 0,0 0 0 0 0,0 0 0 0 0,0 0 0 0 0,0 0 0 0 0,0 0 0 0 0,0 0 0 0 0,0 0 0 0 0,0 0 0 0 0,0 0 0 0 0,0 0 0 0 0,1 0 0 0 0,-1 0 0 0 0,0 0 0 0 0,0 0 0 0 0,0 0 0 0 0,0 0 0 0 0,0 0 0 0 0,0 0 0 0 0,0 0 0 0 0,0 0 0 0 0,0 0 0 0 0,0 0 0 0 0,5-4 0 0 0,3-8 0 0 0,-3 4-735 0 0,-1-1 1 0 0,0 0-1 0 0,0 0 0 0 0,-1-1 0 0 0,-1 1 1 0 0,1 0-1 0 0,-1-1 0 0 0,-1 0 0 0 0,0 1 1 0 0,0-1-1 0 0,-1 0 0 0 0,0 0 0 0 0,-1 1 1 0 0,0-1-1 0 0,0 0 0 0 0,-3-7 735 0 0,-4-22-2044 0 0,3 5-4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19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15663 0 0,'0'0'719'0'0,"0"0"-20"0"0,0 0-306 0 0,0 0 371 0 0,2-8 1223 0 0,0 5-1767 0 0,-1 1 1 0 0,1-1 0 0 0,0 0 0 0 0,0 1-1 0 0,0 0 1 0 0,0-1 0 0 0,0 1 0 0 0,0 0-1 0 0,1 0 1 0 0,-1 0 0 0 0,1 0 0 0 0,0 0 0 0 0,-1 1-1 0 0,2-1-220 0 0,3-2 327 0 0,0 1 1 0 0,1 0-1 0 0,-1 0 0 0 0,1 1 0 0 0,0 0-327 0 0,16-4 651 0 0,85-18 1345 0 0,-69 16-1976 0 0,-10 2-23 0 0,13 0 3 0 0,24 1 0 0 0,10 3 0 0 0,-45-1 0 0 0,-22 4 0 0 0,-9-1 0 0 0,-1-1 0 0 0,0 1 0 0 0,0 0 0 0 0,0 0 0 0 0,0 0 0 0 0,0 0 0 0 0,1 0 0 0 0,-1 1 0 0 0,0-1 0 0 0,0 0 0 0 0,0 0 0 0 0,0 0 0 0 0,1 0 0 0 0,-1 0 0 0 0,0 0 0 0 0,0 0 0 0 0,0 0 0 0 0,0 0 0 0 0,0 0 0 0 0,1 0 0 0 0,-1 0 0 0 0,0 1 0 0 0,0-1 0 0 0,0 0 0 0 0,0 0 0 0 0,0 0 0 0 0,0 0 0 0 0,0 0 0 0 0,0 0 0 0 0,0 1 0 0 0,1-1 0 0 0,-1 0 0 0 0,0 0 0 0 0,0 0 0 0 0,0 0 0 0 0,0 1 0 0 0,0-1 0 0 0,0 0 0 0 0,0 0 0 0 0,0 0 0 0 0,0 0 0 0 0,0 0 0 0 0,0 1 0 0 0,0-1 0 0 0,0 0 0 0 0,0 0 0 0 0,0 0 0 0 0,0 0 0 0 0,0 1 0 0 0,-1-1 0 0 0,1 0 0 0 0,0 0 0 0 0,0 0 0 0 0,0 0 0 0 0,0 0 0 0 0,0 0 0 0 0,0 1 0 0 0,0-1 0 0 0,-1 0 0 0 0,-3 4 0 0 0,-6 3-926 0 0,0 0 0 0 0,-1 0 0 0 0,0-1 926 0 0,3-2-1339 0 0,0 1 0 0 0,0-1 0 0 0,1 2 0 0 0,0-1 0 0 0,0 1 0 0 0,-2 2 1339 0 0,2 2-7268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1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2 17503 0 0,'0'0'803'0'0,"0"0"-18"0"0,0 0-358 0 0,0 0 341 0 0,0 0 205 0 0,0 0 40 0 0,0 0-59 0 0,0 0-289 0 0,0 0-121 0 0,0-2-28 0 0,3-10-220 0 0,1 0 0 0 0,0 0 0 0 0,1 1 0 0 0,0-1 0 0 0,1 1 0 0 0,0 0 0 0 0,0 1 0 0 0,2 0 0 0 0,3-5-296 0 0,10-19 427 0 0,-17 26-224 0 0,1 1-1 0 0,0 0 1 0 0,0 0-1 0 0,0 0 1 0 0,5-4-203 0 0,4-2 204 0 0,35-37 200 0 0,-30 33-404 0 0,-16 17 0 0 0,-4 6 0 0 0,-5 10 0 0 0,4-12 0 0 0,-7 18 0 0 0,6-16 0 0 0,1-1 0 0 0,-1 1 0 0 0,1 0 0 0 0,1 0 0 0 0,-1 0 0 0 0,0 5 0 0 0,2-11 0 0 0,0 0 0 0 0,0 1 0 0 0,-1-1 0 0 0,1 1 0 0 0,0-1 0 0 0,0 1 0 0 0,0-1 0 0 0,0 1 0 0 0,0-1 0 0 0,0 0 0 0 0,0 1 0 0 0,0-1 0 0 0,0 1 0 0 0,0-1 0 0 0,0 1 0 0 0,0-1 0 0 0,1 1 0 0 0,-1-1 0 0 0,0 1 0 0 0,0-1 0 0 0,0 0 0 0 0,1 1 0 0 0,-1-1 0 0 0,0 1 0 0 0,0-1 0 0 0,1 0 0 0 0,-1 1 0 0 0,0-1 0 0 0,1 0 0 0 0,-1 1 0 0 0,0-1 0 0 0,1 0 0 0 0,-1 0 0 0 0,1 1 0 0 0,-1-1 0 0 0,1 0 0 0 0,1 3 0 0 0,1-1 0 0 0,-1 0 0 0 0,0 0 0 0 0,1 0 0 0 0,-1 0 0 0 0,1-1 0 0 0,0 1 0 0 0,-1-1 0 0 0,1 1 0 0 0,0-1 0 0 0,0 0 0 0 0,0 0 0 0 0,0-1 0 0 0,0 1 0 0 0,3 0 0 0 0,3-1 0 0 0,0 0 0 0 0,-1-1 0 0 0,1 0 0 0 0,0-1 0 0 0,0 0 0 0 0,4-1 0 0 0,-3 1 0 0 0,-3 4 0 0 0,-7-1 0 0 0,1-1 0 0 0,-1 1 0 0 0,1 0 0 0 0,-1 0 0 0 0,0 0 0 0 0,1-1 0 0 0,-1 1 0 0 0,0 0 0 0 0,0 0 0 0 0,1 0 0 0 0,-1 0 0 0 0,0 0 0 0 0,0 0 0 0 0,0-1 0 0 0,0 1 0 0 0,0 0 0 0 0,-1 0 0 0 0,1 1 0 0 0,-5 18 0 0 0,0-3 0 0 0,-6 57 0 0 0,11-58 0 0 0,3-13 0 0 0,-2-1 0 0 0,0-1 0 0 0,0 0 0 0 0,-1 1 0 0 0,1-1 0 0 0,-1 0 0 0 0,1 0 0 0 0,0 0 0 0 0,0 0 0 0 0,0 0 0 0 0,0 0 0 0 0,0 0 0 0 0,0 0 0 0 0,0 0 0 0 0,0 0 0 0 0,0-1 0 0 0,0 1 0 0 0,0 0 0 0 0,1-1 0 0 0,-1 1 0 0 0,0-1 0 0 0,0 1 0 0 0,1-1 0 0 0,-1 0 0 0 0,0 1 0 0 0,2-1 0 0 0,3 1 0 0 0,-2 0 0 0 0,-1 0 0 0 0,1 0 0 0 0,0-1 0 0 0,-1 1 0 0 0,1-1 0 0 0,0 0 0 0 0,0 0 0 0 0,-1 0 0 0 0,1-1 0 0 0,0 1 0 0 0,0-1 0 0 0,3-1 0 0 0,5-2 0 0 0,0-1 0 0 0,0 0 0 0 0,1-2 0 0 0,4-1 0 0 0,-9 4 7 0 0,0-1 0 0 0,-1 0-1 0 0,1 0 1 0 0,-1 0 0 0 0,0-1 0 0 0,-1 0-1 0 0,1-1-6 0 0,13-14 149 0 0,8-13-149 0 0,16-18 247 0 0,-27 30 714 0 0,-13 16-333 0 0,-9 15-625 0 0,1 1 0 0 0,0 0 1 0 0,0 0-1 0 0,1 1 0 0 0,0 0-3 0 0,3-10 0 0 0,-3 9 0 0 0,1 1 0 0 0,0 0 0 0 0,0 10 0 0 0,1-18 0 0 0,1 1 0 0 0,0 0 0 0 0,0-1 0 0 0,1 1 0 0 0,-1 0 0 0 0,1-1 0 0 0,0 1 0 0 0,0-1 0 0 0,0 1 0 0 0,0-1 0 0 0,0 0 0 0 0,1 1 0 0 0,1 1 0 0 0,1 3 0 0 0,-4-8 0 0 0,0 1 0 0 0,0 0 0 0 0,0 0 0 0 0,0-1 0 0 0,0 1 0 0 0,0 0 0 0 0,1 0 0 0 0,-1-1 0 0 0,0 1 0 0 0,0 0 0 0 0,1-1 0 0 0,-1 1 0 0 0,1 0 0 0 0,-1-1 0 0 0,0 1 0 0 0,1-1 0 0 0,-1 1 0 0 0,1 0 0 0 0,-1-1 0 0 0,1 1 0 0 0,0-1 0 0 0,-1 0 0 0 0,1 1 0 0 0,-1-1 0 0 0,1 1 0 0 0,0-1 0 0 0,-1 0 0 0 0,1 1 0 0 0,0-1 0 0 0,21 3 0 0 0,-18-3 0 0 0,3 0 0 0 0,0 0 0 0 0,0-1 0 0 0,1 0 0 0 0,-1 0 0 0 0,0 0 0 0 0,0-1 0 0 0,0 0 0 0 0,1-1 0 0 0,9-4 0 0 0,0-1 0 0 0,10-6 0 0 0,-13 5 0 0 0,0-1 0 0 0,0 0 0 0 0,-1 0 0 0 0,-1-1 0 0 0,0-1 0 0 0,0 0 0 0 0,-1-1 0 0 0,-1 0 0 0 0,0-1 0 0 0,0 0 0 0 0,-2-1 0 0 0,0 1 0 0 0,0-2 0 0 0,-2 1 0 0 0,2-6 0 0 0,-2 5 0 0 0,25-72 0 0 0,-27 74 0 0 0,-1 0 0 0 0,0 0 0 0 0,-1-1 0 0 0,0 1 0 0 0,-1-5 0 0 0,-2 13 0 0 0,-1 9 0 0 0,-1 9 0 0 0,-2 22 0 0 0,-3 30 0 0 0,3 11 0 0 0,1-30 0 0 0,-2 0 0 0 0,-3 8 0 0 0,-3 18 0 0 0,10-61 0 0 0,0-2 0 0 0,2-7 0 0 0,-1-1 0 0 0,1 0 0 0 0,0 0 0 0 0,0 0 0 0 0,0 0 0 0 0,0 1 0 0 0,0-1 0 0 0,0 0 0 0 0,0 0 0 0 0,0 0 0 0 0,0 0 0 0 0,0 1 0 0 0,0-1 0 0 0,0 0 0 0 0,0 0 0 0 0,0 0 0 0 0,0 0 0 0 0,0 1 0 0 0,0-1 0 0 0,0 0 0 0 0,0 0 0 0 0,0 0 0 0 0,0 1 0 0 0,0-1 0 0 0,0 0 0 0 0,1 0 0 0 0,-1 0 0 0 0,0 0 0 0 0,0 0 0 0 0,0 1 0 0 0,0-1 0 0 0,0 0 0 0 0,0 0 0 0 0,1 0 0 0 0,-1 0 0 0 0,0 0 0 0 0,0 0 0 0 0,0 0 0 0 0,0 1 0 0 0,0-1 0 0 0,1 0 0 0 0,-1 0 0 0 0,0 0 0 0 0,0 0 0 0 0,0 0 0 0 0,1 0 0 0 0,-1 0 0 0 0,0 0 0 0 0,0 0 0 0 0,0 0 0 0 0,0 0 0 0 0,1 0 0 0 0,-1 0 0 0 0,0 0 0 0 0,0 0 0 0 0,0 0 0 0 0,1 0 0 0 0,-1 0 0 0 0,0 0 0 0 0,0-1 0 0 0,0 1 0 0 0,0 0 0 0 0,0 0 0 0 0,1 0 0 0 0,-1 0 0 0 0,0 0 0 0 0,0 0 0 0 0,0 0 0 0 0,9-6 0 0 0,-9 6 0 0 0,4-4 0 0 0,-1 1 0 0 0,-1 0 0 0 0,1-1 0 0 0,0 0 0 0 0,-1 0 0 0 0,2-3 0 0 0,9-14 0 0 0,10-6 0 0 0,1 1 0 0 0,13-12 0 0 0,-26 29 0 0 0,0 0 0 0 0,1 0 0 0 0,-1 1 0 0 0,2 0 0 0 0,-1 1 0 0 0,1 1 0 0 0,7-3 0 0 0,-16 7 0 0 0,1 0 0 0 0,-1 1 0 0 0,1-1 0 0 0,-1 1 0 0 0,1 0 0 0 0,0 0 0 0 0,0 0 0 0 0,0 1 0 0 0,0 0 0 0 0,-1 0 0 0 0,4 0 0 0 0,3 4 0 0 0,-1 6 0 0 0,1 3 0 0 0,-10-8 0 0 0,0 0 0 0 0,0-1 0 0 0,0 0 0 0 0,0 0 0 0 0,0 0 0 0 0,-1 1 0 0 0,0-1 0 0 0,1 0 0 0 0,-1 1 0 0 0,-1-1 0 0 0,1 0 0 0 0,-1 0 0 0 0,1 1 0 0 0,-1-1 0 0 0,-1 0 0 0 0,1 0 0 0 0,0 0 0 0 0,-1 0 0 0 0,0 0 0 0 0,0 0 0 0 0,0 0 0 0 0,-1-1 0 0 0,1 1 0 0 0,-1-1 0 0 0,1 0 0 0 0,-1 1 0 0 0,0-1 0 0 0,-1-1 0 0 0,1 1 0 0 0,-3 2 0 0 0,-5 2 0 0 0,-20 9 0 0 0,28-15 0 0 0,0 0 0 0 0,0 1 0 0 0,0-1 0 0 0,0 1 0 0 0,0-1 0 0 0,1 1 0 0 0,-2 1 0 0 0,-7 2 0 0 0,4-6 0 0 0,2-5 0 0 0,4 5 0 0 0,1-6 0 0 0,10-10 0 0 0,-3 11 0 0 0,0 3 0 0 0,0 9 0 0 0,-6-4 0 0 0,0 0 0 0 0,-1 1 0 0 0,1-1 0 0 0,0 1 0 0 0,-1-1 0 0 0,1 1 0 0 0,-1-1 0 0 0,0 1 0 0 0,0-1 0 0 0,0 2 0 0 0,1 11 0 0 0,0-11-36 0 0,0 0-1 0 0,0 0 1 0 0,-1 0-1 0 0,0 0 1 0 0,0 0-1 0 0,0 1 1 0 0,0-1-1 0 0,0 0 1 0 0,-1 0-1 0 0,0 0 1 0 0,0 1 36 0 0,1-4-46 0 0,0 0 0 0 0,0 1 1 0 0,0-1-1 0 0,0 0 0 0 0,0 0 0 0 0,0 0 1 0 0,1 0-1 0 0,-1 0 0 0 0,0 0 0 0 0,1 0 1 0 0,-1 0-1 0 0,1 0 0 0 0,-1 0 1 0 0,1 0-1 0 0,0 0 0 0 0,-1 0 0 0 0,1 0 1 0 0,0 0-1 0 0,-1-1 0 0 0,1 1 1 0 0,0 0-1 0 0,0 0 0 0 0,0-1 0 0 0,0 1 46 0 0,0 0 69 0 0,1 1 0 0 0,0-1-1 0 0,0 0 1 0 0,-1 0-1 0 0,1 0 1 0 0,0 0 0 0 0,0 0-1 0 0,0 0 1 0 0,0-1 0 0 0,0 1-1 0 0,0-1 1 0 0,0 1-1 0 0,2-1-68 0 0,0 0 74 0 0,1-1-1 0 0,0 1 1 0 0,0-1-1 0 0,-1 0 1 0 0,1-1-1 0 0,0 1 1 0 0,-1-1-1 0 0,3-1-73 0 0,35-20-43 0 0,-41 22 41 0 0,20-13 0 0 0,-2-1 0 0 0,0 0 1 0 0,0-1-1 0 0,-2-1 0 0 0,0 0 0 0 0,-1-2 1 0 0,0 0-1 0 0,-2-1 0 0 0,8-13 2 0 0,10-24 40 0 0,-2-1 0 0 0,21-59-40 0 0,-49 113 0 0 0,10-25 0 0 0,7-27 0 0 0,-44 116 0 0 0,1 33 0 0 0,-9 66 0 0 0,18-78 0 0 0,9-49 0 0 0,1 29 0 0 0,4-53 0 0 0,1-8 0 0 0,0 0 0 0 0,0 0 0 0 0,0 1 0 0 0,0-1 0 0 0,0 0 0 0 0,0 0 0 0 0,0 0 0 0 0,0 1 0 0 0,0-1 0 0 0,0 0 0 0 0,0 0 0 0 0,0 0 0 0 0,0 1 0 0 0,0-1 0 0 0,0 0 0 0 0,0 0 0 0 0,0 0 0 0 0,0 1 0 0 0,0-1 0 0 0,0 0 0 0 0,0 0 0 0 0,0 0 0 0 0,0 0 0 0 0,1 0 0 0 0,-1 1 0 0 0,0-1 0 0 0,0 0 0 0 0,0 0 0 0 0,0 0 0 0 0,0 0 0 0 0,1 0 0 0 0,-1 0 0 0 0,0 1 0 0 0,0-1 0 0 0,0 0 0 0 0,1 0 0 0 0,6-3 0 0 0,4-7 0 0 0,-5 3 0 0 0,-1 0 0 0 0,0-1 0 0 0,4-7 0 0 0,-4 6 0 0 0,0 1 0 0 0,0 0 0 0 0,4-4 0 0 0,6-6 0 0 0,15-17 0 0 0,2 1 0 0 0,10-8 0 0 0,-38 39 0 0 0,0-1 0 0 0,0 1 0 0 0,1 1 0 0 0,-1-1 0 0 0,1 1 0 0 0,-1-1 0 0 0,4 1 0 0 0,2 0 0 0 0,-9 3 0 0 0,0-1 0 0 0,0 1 0 0 0,0 0 0 0 0,1-1 0 0 0,-1 1 0 0 0,0 0 0 0 0,0-1 0 0 0,0 1 0 0 0,0 0 0 0 0,0 0 0 0 0,0 0 0 0 0,0 0 0 0 0,-1 0 0 0 0,1 0 0 0 0,0 0 0 0 0,0 0 0 0 0,-1 1 0 0 0,1-1 0 0 0,-1 0 0 0 0,1 0 0 0 0,-1 1 0 0 0,0-1 0 0 0,1 0 0 0 0,-1 0 0 0 0,0 1 0 0 0,0-1 0 0 0,0 0 0 0 0,0 1 0 0 0,0-1 0 0 0,0 0 0 0 0,0 2 0 0 0,-1 4 0 0 0,0 1 0 0 0,0-1 0 0 0,-1 0 0 0 0,0 0 0 0 0,0 1 0 0 0,-2 1 0 0 0,0 0 0 0 0,0 0 0 0 0,-6 8 0 0 0,-2 5 0 0 0,6-13 0 0 0,4-6 0 0 0,0 1 0 0 0,0-1 0 0 0,1 1 0 0 0,-1-1 0 0 0,0 1 0 0 0,0 2 0 0 0,1-4 0 0 0,-1 1 0 0 0,4 11 0 0 0,1-3 0 0 0,-3-10 0 0 0,0-1 0 0 0,0 1 0 0 0,0 0 0 0 0,0-1 0 0 0,1 1 0 0 0,-1 0 0 0 0,0-1 0 0 0,0 1 0 0 0,1 0 0 0 0,-1-1 0 0 0,0 1 0 0 0,1-1 0 0 0,-1 1 0 0 0,1 0 0 0 0,-1-1 0 0 0,1 1 0 0 0,-1-1 0 0 0,1 0 0 0 0,-1 1 0 0 0,1-1 0 0 0,0 1 0 0 0,-1-1 0 0 0,1 0 0 0 0,-1 1 0 0 0,1-1 0 0 0,0 0 0 0 0,0 0 0 0 0,1 1 0 0 0,-1 0 0 0 0,0 0 0 0 0,0 0 0 0 0,0 0 0 0 0,1 0 0 0 0,-1-1 0 0 0,0 1 0 0 0,0 0 0 0 0,1-1 0 0 0,-1 1 0 0 0,0-1 0 0 0,1 1 0 0 0,-1-1 0 0 0,1 1 0 0 0,-1-1 0 0 0,0 0 0 0 0,1 0 0 0 0,-1 0 0 0 0,1 0 0 0 0,0 0 0 0 0,4 0 0 0 0,6-1 0 0 0,1 1 0 0 0,0-2 0 0 0,-1 0 0 0 0,1 0 0 0 0,-1-1 0 0 0,0 0 0 0 0,0-1 0 0 0,0-1 0 0 0,0 0 0 0 0,-1 0 0 0 0,5-4 0 0 0,-7 3 0 0 0,1-1 0 0 0,-2 0 0 0 0,1-1 0 0 0,-1 0 0 0 0,0 0 0 0 0,1-3 0 0 0,11-10 0 0 0,-8 9 0 0 0,-5 5 0 0 0,1-1 0 0 0,0 1 0 0 0,1-1 0 0 0,-9 9 0 0 0,0-1 0 0 0,0 0 0 0 0,-1 0 0 0 0,1 1 0 0 0,0-1 0 0 0,0 0 0 0 0,0 0 0 0 0,0 0 0 0 0,0 1 0 0 0,0-1 0 0 0,0 0 0 0 0,0 0 0 0 0,1 1 0 0 0,-1-1 0 0 0,0 0 0 0 0,0 0 0 0 0,0 0 0 0 0,0 1 0 0 0,0-1 0 0 0,0 0 0 0 0,0 0 0 0 0,0 0 0 0 0,1 1 0 0 0,-1-1 0 0 0,0 0 0 0 0,0 0 0 0 0,0 0 0 0 0,0 0 0 0 0,1 1 0 0 0,-1-1 0 0 0,0 0 0 0 0,0 0 0 0 0,0 0 0 0 0,1 0 0 0 0,-1 0 0 0 0,0 0 0 0 0,0 0 0 0 0,0 0 0 0 0,1 1 0 0 0,-1-1 0 0 0,0 0 0 0 0,0 0 0 0 0,1 0 0 0 0,-1 0 0 0 0,0 0 0 0 0,0 0 0 0 0,0 0 0 0 0,1 0 0 0 0,-1-1 0 0 0,0 1 0 0 0,0 0 0 0 0,1 0 0 0 0,-1 0 0 0 0,0 0 0 0 0,0 0 0 0 0,0 0 0 0 0,1 0 0 0 0,-1 0 0 0 0,0-1 0 0 0,0 1 0 0 0,0 0 0 0 0,0 0 0 0 0,1 0 0 0 0,-1 0 0 0 0,0-1 0 0 0,0 1 0 0 0,0 0 0 0 0,0 4 0 0 0,-1 0 0 0 0,0 0 0 0 0,-1 0 0 0 0,1 0 0 0 0,0-1 0 0 0,-1 1 0 0 0,0 0 0 0 0,0-1 0 0 0,-2 4 0 0 0,-7 12 0 0 0,-43 120 0 0 0,-3 8 0 0 0,49-128 0 0 0,0 0 0 0 0,-1-1 0 0 0,-5 9 0 0 0,9-19 0 0 0,2-4 0 0 0,0 1 0 0 0,1 0 0 0 0,0-1 0 0 0,0 1 0 0 0,0 0 0 0 0,-1 4 0 0 0,3-9 0 0 0,1 0 0 0 0,-1 0 0 0 0,0 0 0 0 0,0 0 0 0 0,0 0 0 0 0,0 0 0 0 0,0 0 0 0 0,0-1 0 0 0,1 1 0 0 0,-1 0 0 0 0,0 0 0 0 0,0 0 0 0 0,0 0 0 0 0,0 0 0 0 0,1 0 0 0 0,-1 0 0 0 0,0 0 0 0 0,0 0 0 0 0,0 0 0 0 0,0 0 0 0 0,0 0 0 0 0,1 0 0 0 0,-1 0 0 0 0,0 0 0 0 0,0 0 0 0 0,0 0 0 0 0,0 0 0 0 0,1 0 0 0 0,-1 1 0 0 0,0-1 0 0 0,0 0 0 0 0,0 0 0 0 0,0 0 0 0 0,0 0 0 0 0,0 0 0 0 0,1 0 0 0 0,-1 0 0 0 0,0 0 0 0 0,0 1 0 0 0,0-1 0 0 0,0 0 0 0 0,0 0 0 0 0,0 0 0 0 0,0 0 0 0 0,0 0 0 0 0,0 1 0 0 0,0-1 0 0 0,1 0 0 0 0,-1 0 0 0 0,0 0 0 0 0,0 0 0 0 0,0 0 0 0 0,0 1 0 0 0,0-1 0 0 0,0 0 0 0 0,0 0 0 0 0,0 0 0 0 0,0 0 0 0 0,0 1 0 0 0,-1-1 0 0 0,1 0 0 0 0,0 0 0 0 0,0 0 0 0 0,0 0 0 0 0,0 0 0 0 0,0 1 0 0 0,0-1 0 0 0,10-6 0 0 0,-6 0-127 0 0,1-1 0 0 0,-2 1 1 0 0,1-1-1 0 0,-1 1 0 0 0,0-1 0 0 0,0 0 0 0 0,-1 0 1 0 0,0 0-1 0 0,2-7 127 0 0,4-16-642 0 0,4-8-1706 0 0,-2 0 0 0 0,3-33 2348 0 0,-1 8-1817 0 0,1 3 281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1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44'0'0,"0"0"72"0"0,0 0 8 0 0,5 10 24 0 0,-5-1-360 0 0,0-9-88 0 0,8 12 0 0 0,2-6 0 0 0,-2-1 832 0 0,2 0 160 0 0,-2 0 24 0 0,2 0 8 0 0,1-2-824 0 0,-1 0-200 0 0,-1-4 0 0 0,3 1-5696 0 0,1 0-1176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2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0 21191 0 0,'0'0'480'0'0,"2"0"67"0"0,2-1-376 0 0,0 1 1 0 0,0-1-1 0 0,0 1 1 0 0,0-1-1 0 0,0 0 1 0 0,0-1-1 0 0,0 1 1 0 0,0-1-1 0 0,-1 0 1 0 0,1 0-1 0 0,0 0 1 0 0,-1 0-1 0 0,0-1 1 0 0,1 1-1 0 0,-1-1 1 0 0,0 0-1 0 0,0 0 1 0 0,1-2-172 0 0,5-6 935 0 0,0-1 1 0 0,-1 0-1 0 0,0 0 1 0 0,3-10-936 0 0,10-28 623 0 0,-9 19-558 0 0,-10 26 98 0 0,0 0 1 0 0,0 1-1 0 0,-1-1 0 0 0,0 0 1 0 0,0 1-1 0 0,0-1 0 0 0,0 0 1 0 0,-1 0-1 0 0,0 0 0 0 0,0 0 1 0 0,0 0-1 0 0,-1-2-163 0 0,1 7 0 0 0,0-1 1 0 0,0 1-1 0 0,0 0 1 0 0,0-1-1 0 0,0 1 1 0 0,0 0-1 0 0,0 0 1 0 0,0-1-1 0 0,0 1 1 0 0,0 0-1 0 0,0-1 0 0 0,-1 1 1 0 0,1 0-1 0 0,0 0 1 0 0,0-1-1 0 0,0 1 1 0 0,0 0-1 0 0,-1 0 1 0 0,1 0-1 0 0,0-1 1 0 0,0 1-1 0 0,-1 0 0 0 0,1 0 1 0 0,0 0-1 0 0,0-1 1 0 0,-1 1-1 0 0,1 0 1 0 0,0 0-1 0 0,0 0 1 0 0,-1 0-1 0 0,1 0 1 0 0,0 0-1 0 0,-1 0 0 0 0,1 0 1 0 0,0 0-1 0 0,-1 0 1 0 0,1 0-1 0 0,0 0 1 0 0,0 0-1 0 0,-1 0 1 0 0,1 0-1 0 0,0 0 1 0 0,-1 0-1 0 0,1 0 0 0 0,-9 5-4 0 0,9-5 4 0 0,-6 5 0 0 0,0-1 0 0 0,1 1 0 0 0,0-1 0 0 0,0 2 0 0 0,0-1 0 0 0,0 1 0 0 0,1-1 0 0 0,0 1 0 0 0,0 0 0 0 0,0 1 0 0 0,1-1 0 0 0,-1 1 0 0 0,1 1 0 0 0,-1 0 0 0 0,1 0 0 0 0,0 1 0 0 0,1-1 0 0 0,0 0 0 0 0,0 1 0 0 0,0 0 0 0 0,2-1 0 0 0,-1 1 0 0 0,1 0 0 0 0,0 0 0 0 0,0-5 0 0 0,1 1 0 0 0,-1 0 0 0 0,1-1 0 0 0,0 1 0 0 0,0 0 0 0 0,1-1 0 0 0,0 0 0 0 0,-1 1 0 0 0,3 3 0 0 0,-2-6 0 0 0,-1 0 0 0 0,1 0 0 0 0,-1 0 0 0 0,1 0 0 0 0,-1 0 0 0 0,1-1 0 0 0,0 1 0 0 0,0-1 0 0 0,0 1 0 0 0,0-1 0 0 0,0 1 0 0 0,0-1 0 0 0,1 0 0 0 0,-1 0 0 0 0,0 0 0 0 0,0-1 0 0 0,1 1 0 0 0,-1 0 0 0 0,1-1 0 0 0,0 1 0 0 0,1-1 0 0 0,0 0 0 0 0,0 0 0 0 0,0-1 0 0 0,0 1 0 0 0,0-1 0 0 0,0 1 0 0 0,-1-1 0 0 0,1 0 0 0 0,0-1 0 0 0,0 1 0 0 0,-1-1 0 0 0,1 1 0 0 0,1-2 0 0 0,7-5 0 0 0,1-1 0 0 0,10-9 0 0 0,-6 4 0 0 0,9-7 0 0 0,-2-1 0 0 0,-1-1 0 0 0,-1-1 0 0 0,-1-1 0 0 0,-1-1 0 0 0,-1-1 0 0 0,-1 0 0 0 0,-2-2 0 0 0,6-13 0 0 0,-19 33 0 0 0,-6 9 0 0 0,-7 6 0 0 0,10-5 0 0 0,-3 1 0 0 0,0 0 0 0 0,0 1 0 0 0,1-1 0 0 0,-1 1 0 0 0,1 0 0 0 0,-1 0 0 0 0,1 0 0 0 0,0 0 0 0 0,0 0 0 0 0,1 1 0 0 0,-1-1 0 0 0,1 1 0 0 0,-1-1 0 0 0,1 1 0 0 0,0-1 0 0 0,0 1 0 0 0,1 0 0 0 0,-1-1 0 0 0,1 1 0 0 0,0 0 0 0 0,0-1 0 0 0,0 1 0 0 0,0 0 0 0 0,1 0 0 0 0,-1-1 0 0 0,1 1 0 0 0,0 0 0 0 0,0-1 0 0 0,1 1 0 0 0,-1-1 0 0 0,1 0 0 0 0,0 2 0 0 0,0-2 0 0 0,-1-1 0 0 0,1 1 0 0 0,0-1 0 0 0,0 0 0 0 0,0 1 0 0 0,1-1 0 0 0,-1 0 0 0 0,0 0 0 0 0,1-1 0 0 0,-1 1 0 0 0,1 0 0 0 0,1 0 0 0 0,1-1 0 0 0,0 1 0 0 0,1 0 0 0 0,-1-1 0 0 0,1 0 0 0 0,-1-1 0 0 0,3 1 0 0 0,9 1 0 0 0,-4 0 0 0 0,-1-1 0 0 0,0-1 0 0 0,5 0 0 0 0,-12-1 0 0 0,-3 1 0 0 0,-1 0 0 0 0,1 0 0 0 0,0 0 0 0 0,-1 0 0 0 0,1 0 0 0 0,0 0 0 0 0,-1 1 0 0 0,1-1 0 0 0,0 0 0 0 0,-1 1 0 0 0,1 0 0 0 0,-1-1 0 0 0,1 1 0 0 0,-1 0 0 0 0,1-1 0 0 0,-1 1 0 0 0,7 5 0 0 0,0 4 0 0 0,-9-5 0 0 0,1-3 0 0 0,-2 8 0 0 0,0 0 0 0 0,-1-1 0 0 0,0 1 0 0 0,0 0 0 0 0,-4 4 0 0 0,1 2 0 0 0,-2 1 0 0 0,6-12 0 0 0,0-1 0 0 0,0 1 0 0 0,0-1 0 0 0,1 1 0 0 0,-1 0 0 0 0,1 0 0 0 0,0-1 0 0 0,1 1 0 0 0,-1 0 0 0 0,1 5 0 0 0,2-2 0 0 0,-2-7 0 0 0,0 0 0 0 0,0 0 0 0 0,1 0 0 0 0,-1 0 0 0 0,0 0 0 0 0,1 0 0 0 0,-1-1 0 0 0,1 1 0 0 0,-1 0 0 0 0,1 0 0 0 0,0-1 0 0 0,-1 1 0 0 0,1 0 0 0 0,0-1 0 0 0,-1 1 0 0 0,1 0 0 0 0,0-1 0 0 0,0 1 0 0 0,-1-1 0 0 0,1 0 0 0 0,0 1 0 0 0,0-1 0 0 0,0 1 0 0 0,0-1 0 0 0,0 0 0 0 0,-1 0 0 0 0,1 0 0 0 0,0 1 0 0 0,0-1 0 0 0,2 0 0 0 0,1 1-13 0 0,0-1 0 0 0,0 0 0 0 0,0 0 0 0 0,0 0 0 0 0,0 0 1 0 0,0 0-1 0 0,0-1 0 0 0,0 0 0 0 0,-1 0 0 0 0,1 0 0 0 0,0 0 0 0 0,0 0 0 0 0,-1-1 0 0 0,1 0 0 0 0,-1 0 0 0 0,1 0 1 0 0,-1 0-1 0 0,0 0 0 0 0,3-3 13 0 0,1-1-345 0 0,0-1 0 0 0,0 1 0 0 0,0-1 1 0 0,-1 0-1 0 0,-1-1 0 0 0,1 0 0 0 0,3-7 345 0 0,-2 0-7139 0 0,-2 0-2295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3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2 10135 0 0,'0'-2'38'0'0,"0"1"-23"0"0,0 1 1 0 0,0-1 0 0 0,0 0-1 0 0,0 1 1 0 0,0-1 0 0 0,0 0-1 0 0,0 1 1 0 0,0-1-1 0 0,0 0 1 0 0,0 1 0 0 0,-1-1-1 0 0,1 1 1 0 0,0-1 0 0 0,0 0-1 0 0,-1 1 1 0 0,1-1-1 0 0,0 1 1 0 0,-1-1 0 0 0,1 1-1 0 0,-1-1 1 0 0,1 1 0 0 0,0-1-1 0 0,-1 1 1 0 0,1-1 0 0 0,-1 1-1 0 0,1-1 1 0 0,-1 1-1 0 0,0 0 1 0 0,1-1-16 0 0,-2 1 279 0 0,4-1-41 0 0,26-19 1125 0 0,-28 20-1277 0 0,1-1 0 0 0,-1 1 1 0 0,1 0-1 0 0,-1-1 0 0 0,1 1 0 0 0,-1-1 1 0 0,0 1-1 0 0,1 0 0 0 0,-1-1 0 0 0,0 1 0 0 0,1-1 1 0 0,-1 1-1 0 0,0-1 0 0 0,0 1 0 0 0,1-1 1 0 0,-1 1-1 0 0,0-1 0 0 0,0 1 0 0 0,0-1 0 0 0,0 0 1 0 0,0 1-1 0 0,0-1 0 0 0,0 1 0 0 0,0-1 1 0 0,0 0-87 0 0,0 1 120 0 0,0-1 1 0 0,0 0-1 0 0,0 1 1 0 0,0-1 0 0 0,1 1-1 0 0,-1-1 1 0 0,0 0 0 0 0,0 1-1 0 0,0-1 1 0 0,0 1 0 0 0,1-1-1 0 0,-1 1 1 0 0,0-1 0 0 0,0 0-1 0 0,1 1 1 0 0,-1-1 0 0 0,1 1-1 0 0,-1-1 1 0 0,1 1-121 0 0,13-12 1515 0 0,-11 9-1140 0 0,1 0 0 0 0,-1 0 0 0 0,1 0-1 0 0,-1 0 1 0 0,0-1 0 0 0,0 1-1 0 0,-1-1 1 0 0,1 0 0 0 0,0-1-375 0 0,-3 4 33 0 0,0 0 0 0 0,0 1 0 0 0,0-1 0 0 0,0 1 0 0 0,0-1 0 0 0,0 0 0 0 0,0 1 0 0 0,0-1 0 0 0,0 1 0 0 0,0-1 0 0 0,0 0 0 0 0,0 1 0 0 0,-1-1 0 0 0,1 1 0 0 0,0-1 0 0 0,0 1 0 0 0,-1-1 0 0 0,1 1 1 0 0,0-1-1 0 0,-1 1 0 0 0,1-1 0 0 0,-1 1 0 0 0,1-1 0 0 0,-1 1 0 0 0,1 0 0 0 0,-1-1 0 0 0,1 1 0 0 0,-1 0 0 0 0,1-1 0 0 0,-1 1-33 0 0,-5-6 476 0 0,6 6-457 0 0,0-1-1 0 0,0 1 1 0 0,0 0 0 0 0,0 0-1 0 0,0-1 1 0 0,0 1 0 0 0,0 0 0 0 0,0 0-1 0 0,1-1 1 0 0,-1 1 0 0 0,0 0 0 0 0,0 0-1 0 0,0-1 1 0 0,0 1 0 0 0,0 0 0 0 0,0 0-1 0 0,0 0 1 0 0,1-1 0 0 0,-1 1 0 0 0,0 0-1 0 0,0 0 1 0 0,0 0 0 0 0,0-1-1 0 0,1 1 1 0 0,-1 0 0 0 0,0 0 0 0 0,0 0-1 0 0,0 0 1 0 0,1 0 0 0 0,-1-1 0 0 0,0 1-1 0 0,0 0 1 0 0,1 0-19 0 0,-1 0 73 0 0,0-1 0 0 0,0 0 1 0 0,0 0-1 0 0,0 1 0 0 0,-1-1 0 0 0,1 0 0 0 0,0 1 0 0 0,0-1 0 0 0,0 0 1 0 0,-1 1-1 0 0,1-1 0 0 0,0 0 0 0 0,-1 1 0 0 0,1-1-73 0 0,0 0 54 0 0,0 1 0 0 0,0-1 0 0 0,1 0 0 0 0,-1 0 0 0 0,0 0 1 0 0,1 0-1 0 0,-1 1 0 0 0,0-1 0 0 0,1 0 0 0 0,-1 0 0 0 0,1 1 0 0 0,-1-1 0 0 0,1 0 0 0 0,0 1 0 0 0,-1-1 0 0 0,1 0 0 0 0,0 1 0 0 0,-1-1 0 0 0,1 1 0 0 0,0-1 1 0 0,-1 1-1 0 0,1 0 0 0 0,0-1 0 0 0,0 1 0 0 0,0 0 0 0 0,0-1 0 0 0,-1 1 0 0 0,1 0-54 0 0,5-4 534 0 0,-4 4-22 0 0,-2 0 0 0 0,0 0 0 0 0,0 0 0 0 0,0 0-68 0 0,1 13-272 0 0,-1-8-172 0 0,0 0 0 0 0,-1 0 0 0 0,1 0 0 0 0,-1 0 0 0 0,0-1 0 0 0,-1 1 0 0 0,1 0 0 0 0,-1 0 0 0 0,0-1 0 0 0,0 1 0 0 0,0-1 0 0 0,-1 0 0 0 0,1 1 0 0 0,-4 2 0 0 0,-5 7 0 0 0,0-1 0 0 0,-1-1 0 0 0,-8 6 0 0 0,19-16 0 0 0,-3 1 0 0 0,1 0 0 0 0,0 0 0 0 0,0 0 0 0 0,0 1 0 0 0,1-1 0 0 0,-2 3 0 0 0,3-4 0 0 0,0 0 0 0 0,1 0 0 0 0,-1 0 0 0 0,0 0 0 0 0,1 0 0 0 0,0 0 0 0 0,-1 0 0 0 0,1 0 0 0 0,0 0 0 0 0,0 0 0 0 0,0 0 0 0 0,0 0 0 0 0,1 1 0 0 0,-1-1 0 0 0,0-1 0 0 0,0 1 0 0 0,0 0 0 0 0,0-1 0 0 0,0 1 0 0 0,-1-1 0 0 0,1 1 0 0 0,0 0 0 0 0,-1-1 0 0 0,1 1 0 0 0,-1-1 0 0 0,0 1 0 0 0,1-1 0 0 0,-1 0 0 0 0,0 1 0 0 0,-1 0 0 0 0,1 0 0 0 0,1-1 0 0 0,-1 0 0 0 0,0 0 0 0 0,0 1 0 0 0,1-1 0 0 0,-1 1 0 0 0,1-1 0 0 0,-1 0 0 0 0,1 1 0 0 0,0-1 0 0 0,-1 1 0 0 0,1-1 0 0 0,0 1 0 0 0,0-1 0 0 0,0 1 0 0 0,3 6 0 0 0,-3-8 0 0 0,0 1 0 0 0,1 0 0 0 0,-1-1 0 0 0,0 1 0 0 0,1 0 0 0 0,-1 0 0 0 0,0-1 0 0 0,0 1 0 0 0,0 0 0 0 0,0 0 0 0 0,0-1 0 0 0,1 1 0 0 0,-2 0 0 0 0,1 0 0 0 0,0-1 0 0 0,0 1 0 0 0,0 0 0 0 0,0 0 0 0 0,0-1 0 0 0,0 1 0 0 0,-1 0 0 0 0,1-1 0 0 0,0 1 0 0 0,0-1 0 0 0,-1 1 0 0 0,1-1 0 0 0,0 0 0 0 0,0 1 0 0 0,0-1 0 0 0,0 1 0 0 0,0-1 0 0 0,0 0 0 0 0,0 1 0 0 0,0-1 0 0 0,0 1 0 0 0,0-1 0 0 0,0 0 0 0 0,0 1 0 0 0,0-1 0 0 0,0 1 0 0 0,0-1 0 0 0,1 0 0 0 0,-1 1 0 0 0,0-1 0 0 0,0 1 0 0 0,0-1 0 0 0,1 0 0 0 0,-1 1 0 0 0,0-1 0 0 0,0 0 0 0 0,1 1 0 0 0,-1-1 0 0 0,0 0 0 0 0,1 0 0 0 0,-1 1 0 0 0,0-1 0 0 0,1 0 0 0 0,-1 0 0 0 0,0 0 0 0 0,1 1 0 0 0,-1-1 0 0 0,0 0 0 0 0,1 0 0 0 0,-1 0 0 0 0,1 0 0 0 0,-1 0 0 0 0,0 0 0 0 0,1 0 0 0 0,-1 0 0 0 0,1 0 0 0 0,-1 0 0 0 0,1 0 0 0 0,20 2 0 0 0,-21-2 0 0 0,11-1 0 0 0,0-1 0 0 0,0 0 0 0 0,0-1 0 0 0,-1 0 0 0 0,1 0 0 0 0,-1-2 0 0 0,8-3 0 0 0,1 0 0 0 0,10-3 0 0 0,0 0 0 0 0,0 3 0 0 0,18-4 0 0 0,28 1 0 0 0,-67 10 0 0 0,0 5 0 0 0,-1 1 0 0 0,-2 3 0 0 0,-3-3-64 0 0,-1-4-273 0 0,-1-1-138 0 0,0 0-33 0 0,-10 1-883 0 0,9-1 1099 0 0,-1 0 1 0 0,1 1-1 0 0,-1-1 1 0 0,1 0-1 0 0,0 0 0 0 0,-1 0 1 0 0,1-1-1 0 0,0 1 1 0 0,-1 0-1 0 0,1 0 1 0 0,0-1-1 0 0,-1 1 0 0 0,1-1 1 0 0,0 1-1 0 0,0-1 1 0 0,-1 1-1 0 0,0-2 292 0 0,3-2-1985 0 0,5-10-51 0 0,-4 10-11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4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45 13823 0 0,'10'-4'1471'0'0,"-4"-1"-1446"0"0,0-2 161 0 0,-8 4-170 0 0,2 3 2 0 0,0 0 1 0 0,-1 0 0 0 0,1 0-1 0 0,0 0 1 0 0,0 0 0 0 0,0 0-1 0 0,0-1 1 0 0,0 1-1 0 0,0 0 1 0 0,0 0 0 0 0,0 0-1 0 0,0 0 1 0 0,0 0-1 0 0,0 0 1 0 0,0 0 0 0 0,0 0-1 0 0,0 0 1 0 0,0 0-1 0 0,0 0 1 0 0,0 0 0 0 0,0 0-1 0 0,0 0 1 0 0,0 0-1 0 0,0 0 1 0 0,0 0 0 0 0,-1 0-1 0 0,1 0 1 0 0,0 0-1 0 0,0-1 1 0 0,0 1 0 0 0,0 0-1 0 0,0 0 1 0 0,0 0-1 0 0,0 0 1 0 0,0 0 0 0 0,0 0-1 0 0,0 0 1 0 0,0 0-1 0 0,0 0 1 0 0,1 0 0 0 0,-1 0-1 0 0,0 0 1 0 0,0 0-1 0 0,0 0 1 0 0,0 0 0 0 0,0-1-1 0 0,0 1 1 0 0,0 0-1 0 0,0 0 1 0 0,0 0 0 0 0,0 0-1 0 0,0 0 1 0 0,0 0-1 0 0,0 0 1 0 0,0 0 0 0 0,0 0-1 0 0,0 0 1 0 0,0 0-1 0 0,0 0 1 0 0,0 0 0 0 0,0 0-1 0 0,0 0 1 0 0,1 0-1 0 0,-1 0 1 0 0,0 0 0 0 0,0 0-1 0 0,0 0-18 0 0,15-14 1826 0 0,-8 7 1852 0 0,-7 6-2654 0 0,0 1 0 0 0,0 0-137 0 0,2 13-93 0 0,-2-3-603 0 0,-1 0 0 0 0,0 0 0 0 0,-1 0 0 0 0,0 0 0 0 0,-1 0-1 0 0,1 0 1 0 0,-5 8-191 0 0,-5 18 279 0 0,-5 19-279 0 0,-25 50 0 0 0,1-2 0 0 0,17-43-119 0 0,10-28-238 0 0,-1 9 357 0 0,12-30-66 0 0,0-1-1 0 0,1 1 0 0 0,0 0 0 0 0,0 0 1 0 0,1-1-1 0 0,1 3 67 0 0,0-12-508 0 0,0-4-208 0 0,-1-7-210 0 0,1 0 0 0 0,1 0-1 0 0,0 0 1 0 0,0 0 0 0 0,1 0 0 0 0,1-2 926 0 0,8-25-2047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52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26 13823 0 0,'0'0'630'0'0,"0"0"-13"0"0,-1-1-393 0 0,-3-3 11 0 0,3 4 849 0 0,1 0 366 0 0,0 0 72 0 0,-14 10 4122 0 0,13-9-5922 0 0,-4 9 351 0 0,0 0-1 0 0,0 0 1 0 0,1 0-1 0 0,1 1 0 0 0,-1 0 1 0 0,2 0-1 0 0,0 0 1 0 0,-1 9-73 0 0,-3 9 36 0 0,0 9 216 0 0,3-22 45 0 0,0 0 0 0 0,0-1 0 0 0,-2 0 0 0 0,-3 8-297 0 0,-3 7 304 0 0,0 0 0 0 0,-1 12-304 0 0,9-33 0 0 0,3-8 0 0 0,0-1 0 0 0,0 0 0 0 0,0 0 0 0 0,0 0 0 0 0,0 0 0 0 0,0 0 0 0 0,0 0 0 0 0,0 0 0 0 0,0 0 0 0 0,0 0 0 0 0,0 0 0 0 0,0 0 0 0 0,0 0 0 0 0,0 0 0 0 0,0 0 0 0 0,0 0 0 0 0,0 0 0 0 0,0 1 0 0 0,0-1 0 0 0,0 0 0 0 0,0 0 0 0 0,0 0 0 0 0,0 0 0 0 0,0 0 0 0 0,0 0 0 0 0,0 0 0 0 0,0 0 0 0 0,0 0 0 0 0,-1 0 0 0 0,1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-1 0 0 0,0 1 0 0 0,0 0 0 0 0,0 0 0 0 0,0 0 0 0 0,-3-6 0 0 0,0-9 0 0 0,6-39 0 0 0,-2 37 0 0 0,1 0 0 0 0,1-1 0 0 0,4-15 0 0 0,3-14 0 0 0,16-91 2048 0 0,-11 97-2048 0 0,-14 36 0 0 0,1 0 0 0 0,1 0 0 0 0,-1 0 0 0 0,1 1 0 0 0,0-1 0 0 0,0 1 0 0 0,0 0 0 0 0,0-1 0 0 0,1 2 0 0 0,0-1 0 0 0,0 0 0 0 0,0 1 0 0 0,0-1 0 0 0,0 1 0 0 0,1 0 0 0 0,4-1 0 0 0,5-4 0 0 0,1 2 0 0 0,0 0 0 0 0,1 1 0 0 0,15-3 0 0 0,-13 4 0 0 0,-1 1 0 0 0,1 1 0 0 0,0 1 0 0 0,0 0 0 0 0,1 2 0 0 0,8 1 0 0 0,-25-2 0 0 0,0 1 0 0 0,0-1 0 0 0,0 1 0 0 0,0 0 0 0 0,0 0 0 0 0,0 0 0 0 0,0 0 0 0 0,0 1 0 0 0,-1-1 0 0 0,1 0 0 0 0,0 1 0 0 0,-1-1 0 0 0,1 1 0 0 0,-1-1 0 0 0,1 1 0 0 0,-1 0 0 0 0,0 0 0 0 0,1 1 0 0 0,-1-2 0 0 0,0 0 0 0 0,0 0 0 0 0,-1 0 0 0 0,1 0 0 0 0,0 0 0 0 0,-1 0 0 0 0,1 0 0 0 0,-1 0 0 0 0,1 1 0 0 0,-1-1 0 0 0,1 0 0 0 0,-1 0 0 0 0,0 0 0 0 0,0 1 0 0 0,0-1 0 0 0,0 0 0 0 0,0 0 0 0 0,0 1 0 0 0,0-1 0 0 0,0 0 0 0 0,0 1 0 0 0,-1 3 0 0 0,1 0 0 0 0,-1 0 0 0 0,0 0 0 0 0,0 0 0 0 0,0 0 0 0 0,-1 0 0 0 0,0-1 0 0 0,1 1 0 0 0,-2-1 0 0 0,1 1 0 0 0,0-1 0 0 0,-1 1 0 0 0,0-1 0 0 0,0 0 0 0 0,0 0 0 0 0,-1-1 0 0 0,1 1 0 0 0,-1-1 0 0 0,-3 3 0 0 0,-84 53 0 0 0,90-58 0 0 0,1-1 0 0 0,0 0 0 0 0,-1 1 0 0 0,1-1 0 0 0,0 0 0 0 0,-1 1 0 0 0,1-1 0 0 0,0 0 0 0 0,-1 0 0 0 0,1 1 0 0 0,0-1 0 0 0,-1 0 0 0 0,1 0 0 0 0,-1 0 0 0 0,1 1 0 0 0,0-1 0 0 0,-1 0 0 0 0,1 0 0 0 0,-1 0 0 0 0,1 0 0 0 0,-1 0 0 0 0,1 0 0 0 0,-1 0 0 0 0,1 0 0 0 0,0 0 0 0 0,-1 0 0 0 0,1 0 0 0 0,-1 0 0 0 0,1 0 0 0 0,-1-1 0 0 0,1 1 0 0 0,0 0 0 0 0,-1 0 0 0 0,1 0 0 0 0,-1 0 0 0 0,1-1 0 0 0,0 1 0 0 0,-1 0 0 0 0,1 0 0 0 0,0 0 0 0 0,0 0 0 0 0,0 0 0 0 0,-1 0 0 0 0,1-1 0 0 0,0 1 0 0 0,0 0 0 0 0,0 0 0 0 0,-1 0 0 0 0,1 0 0 0 0,0 0 0 0 0,0-1 0 0 0,0 1 0 0 0,0 0 0 0 0,-1 0 0 0 0,1 0 0 0 0,0-1 0 0 0,0 1 0 0 0,0 0 0 0 0,0 0 0 0 0,0 0 0 0 0,0-1 0 0 0,0 1 0 0 0,0 0 0 0 0,0 0 0 0 0,0-1 0 0 0,0 1 0 0 0,0 0 0 0 0,0 0 0 0 0,0-1 0 0 0,0 1 0 0 0,0 0 0 0 0,0 0 0 0 0,0 0 0 0 0,0-1 0 0 0,0 1 0 0 0,0 0 0 0 0,0 0 0 0 0,0-1 0 0 0,0 1 0 0 0,0 0 0 0 0,0 0 0 0 0,1 0 0 0 0,-1-1 0 0 0,0 1 0 0 0,0 0 0 0 0,0 0 0 0 0,0 0 0 0 0,1 0 0 0 0,-1-1 0 0 0,0 1 0 0 0,0 0 0 0 0,0 0 0 0 0,1 0 0 0 0,-1 0 0 0 0,0 0 0 0 0,0 0 0 0 0,0 0 0 0 0,1 0 0 0 0,-1 0 0 0 0,3-3 0 0 0,0 1 0 0 0,1 1 0 0 0,-1-1 0 0 0,0 0 0 0 0,1 1 0 0 0,-1 0 0 0 0,1 0 0 0 0,0 0 0 0 0,-1 0 0 0 0,2 1 0 0 0,-2-1 0 0 0,-1 1 0 0 0,0 0 0 0 0,0-1 0 0 0,0 1 0 0 0,0 1 0 0 0,1-1 0 0 0,-1 0 0 0 0,0 0 0 0 0,0 1 0 0 0,0-1 0 0 0,0 1 0 0 0,0 0 0 0 0,0 0 0 0 0,0-1 0 0 0,0 1 0 0 0,0 1 0 0 0,0-1 0 0 0,0 0 0 0 0,5 6 0 0 0,0 1 0 0 0,-1-1 0 0 0,0 1 0 0 0,-1 1 0 0 0,0-1 0 0 0,0 1 0 0 0,0 0 0 0 0,-1 0 0 0 0,-1 0 0 0 0,1 0 0 0 0,-2 1 0 0 0,1-1 0 0 0,-1 1 0 0 0,-1 0 0 0 0,1 0 0 0 0,-2 0 0 0 0,0 0 0 0 0,0 0 0 0 0,0 0 0 0 0,-1-1 0 0 0,-1 1 0 0 0,0 0 0 0 0,0 0 0 0 0,-1-1 0 0 0,-2 7 0 0 0,2-10 0 0 0,1 0 0 0 0,-1 0 0 0 0,0 0 0 0 0,-1 0 0 0 0,0 0 0 0 0,1-1 0 0 0,-2 0 0 0 0,1 0 0 0 0,-1 0 0 0 0,1 0 0 0 0,-1-1 0 0 0,-2 2 0 0 0,1-2 0 0 0,0 0 0 0 0,-1 0 0 0 0,1-1 0 0 0,-1 0 0 0 0,0 0 0 0 0,1-1 0 0 0,-1 1 0 0 0,0-1 0 0 0,-4 0 0 0 0,-10 1 0 0 0,0 0 0 0 0,-14 0 0 0 0,29-3-151 0 0,0 0 1 0 0,0 0-1 0 0,0-1 1 0 0,0 1-1 0 0,1-1 0 0 0,-1 0 1 0 0,0-1-1 0 0,0 0 0 0 0,1 1 1 0 0,-1-2-1 0 0,-1 0 151 0 0,5 2-65 0 0,0 0-1 0 0,1 0 0 0 0,-1-1 1 0 0,0 1-1 0 0,1 0 1 0 0,-1-1-1 0 0,1 1 1 0 0,0-1-1 0 0,-1 1 1 0 0,1-1-1 0 0,0 0 1 0 0,0 0-1 0 0,0 0 0 0 0,0 1 1 0 0,0-1-1 0 0,0 0 1 0 0,1 0-1 0 0,-1 0 1 0 0,1 0-1 0 0,-1 0 1 0 0,1-1-1 0 0,0 1 1 0 0,0 0-1 0 0,0 0 0 0 0,0 0 1 0 0,0 0-1 0 0,0 0 1 0 0,1 0-1 0 0,-1 0 1 0 0,1 0-1 0 0,-1 0 1 0 0,1 0-1 0 0,0 0 66 0 0,6-17-2321 0 0,4 0-3322 0 0,3-3-2069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6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9 10135 0 0,'0'0'231'0'0,"0"0"29"0"0,0 0 19 0 0,5 6 482 0 0,-2-5 7368 0 0,3-3-7773 0 0,0-1-1 0 0,-1 1 1 0 0,1-2 0 0 0,-1 1-1 0 0,1 0 1 0 0,-1-1-1 0 0,0 0 1 0 0,2-3-356 0 0,37-39 1773 0 0,-27 26-1235 0 0,24-26 1510 0 0,0-4-2048 0 0,-5 4 404 0 0,1-1 726 0 0,-1-2 0 0 0,26-50-1130 0 0,-45 68 0 0 0,0 0 0 0 0,4-12 0 0 0,-17 34 0 0 0,0 0 0 0 0,-1-1 0 0 0,0 0 0 0 0,-1 0 0 0 0,0 0 0 0 0,1-9 0 0 0,-3 18 49 0 0,0 0 0 0 0,0 0-1 0 0,0-1 1 0 0,0 1 0 0 0,0 0 0 0 0,0 0-1 0 0,0-1 1 0 0,-1 1 0 0 0,1 0 0 0 0,0 0-1 0 0,-1-1 1 0 0,1 1 0 0 0,-1 0 0 0 0,1 0-1 0 0,-1 0 1 0 0,0 0 0 0 0,1 0 0 0 0,-1 0-1 0 0,0 0 1 0 0,0 0 0 0 0,-1-1-49 0 0,2 1 33 0 0,-1 1 0 0 0,0 0 0 0 0,0-1 0 0 0,0 1 0 0 0,0 0 0 0 0,0 0 0 0 0,0 0 0 0 0,1 0 0 0 0,-1-1 0 0 0,0 1 0 0 0,0 0 0 0 0,0 1 0 0 0,0-1 0 0 0,0 0 1 0 0,0 0-1 0 0,0 0 0 0 0,1 0 0 0 0,-1 1 0 0 0,0-1 0 0 0,0 0 0 0 0,0 1 0 0 0,0-1 0 0 0,1 1 0 0 0,-1-1 0 0 0,0 1 0 0 0,0-1 0 0 0,1 1 0 0 0,-1-1 0 0 0,0 1 0 0 0,1 0 0 0 0,-1 0-33 0 0,-8 7 0 0 0,0 0 0 0 0,0 1 0 0 0,1 0 0 0 0,0 1 0 0 0,0 0 0 0 0,1 0 0 0 0,1 0 0 0 0,0 1 0 0 0,-3 7 0 0 0,-11 24 11 0 0,14-30-26 0 0,-1 0 0 0 0,2 1 0 0 0,0 0 0 0 0,0 0 0 0 0,-1 12 15 0 0,-1 14-352 0 0,-11 63-991 0 0,8-60 1930 0 0,2 2-1 0 0,2-1 0 0 0,2 7-586 0 0,-1-31 0 0 0,5-18 0 0 0,-1 0 0 0 0,1 0 0 0 0,-1 0 0 0 0,1 0 0 0 0,0 0 0 0 0,-1 0 0 0 0,1 0 0 0 0,0 0 0 0 0,0 0 0 0 0,0 0 0 0 0,0 1 0 0 0,0-1 0 0 0,0 0 0 0 0,0 0 0 0 0,0 0 0 0 0,0 0 0 0 0,0 0 0 0 0,1 0 0 0 0,-1 0 0 0 0,0 1 0 0 0,1-1 0 0 0,-1 0 0 0 0,1 0 0 0 0,-1 0 0 0 0,1 0 0 0 0,10 8 0 0 0,-8-8 0 0 0,0-1 0 0 0,-2 0 0 0 0,-1 1 0 0 0,1-1 0 0 0,0 0 0 0 0,0 1 0 0 0,-1-1 0 0 0,1 0 0 0 0,0 0 0 0 0,0 0 0 0 0,0 0 0 0 0,-1 0 0 0 0,1 0 0 0 0,0 0 0 0 0,0 0 0 0 0,0 0 0 0 0,-1 0 0 0 0,1 0 0 0 0,0-1 0 0 0,0 1 0 0 0,0 0 0 0 0,-1 0 0 0 0,1-1 0 0 0,0 1 0 0 0,-1-1 0 0 0,1 1 0 0 0,0 0 0 0 0,-1-1 0 0 0,1 1 0 0 0,0-1 0 0 0,-1 0 0 0 0,1 1 0 0 0,-1-1 0 0 0,1 1 0 0 0,-1-1 0 0 0,1-1 0 0 0,0 1 0 0 0,0 0 0 0 0,0 0 0 0 0,-1 0 0 0 0,1 0 0 0 0,-1 0 0 0 0,1 0 0 0 0,-1 0 0 0 0,1 0 0 0 0,-1 0 0 0 0,1 0 0 0 0,-1-1 0 0 0,0 1 0 0 0,0 0 0 0 0,1 0 0 0 0,-1-1 0 0 0,0 1 0 0 0,1 0 0 0 0,-1 0 0 0 0,1-1 0 0 0,-1 1 0 0 0,1 0 0 0 0,0 0 0 0 0,0 0 0 0 0,-1 0 0 0 0,1 0 0 0 0,1-1 0 0 0,8-7 0 0 0,0-1 0 0 0,-1 0 0 0 0,0-1 0 0 0,-1 0 0 0 0,0 0 0 0 0,3-7 0 0 0,-8 13 0 0 0,1 0 0 0 0,-1 0 0 0 0,1 1 0 0 0,0 0 0 0 0,1-1 0 0 0,-1 1 0 0 0,1 0 0 0 0,17-16 0 0 0,-8 5 0 0 0,-1 1 0 0 0,2 0 0 0 0,-1 1 0 0 0,2 0 0 0 0,0 2 0 0 0,0 0 0 0 0,4-1 0 0 0,-13 9 0 0 0,0 0 0 0 0,1 0 0 0 0,0 0 0 0 0,5 0 0 0 0,-3 2 0 0 0,-2 4 0 0 0,-3 5 0 0 0,-4-5 0 0 0,-1-1 0 0 0,0 1 0 0 0,0 0 0 0 0,0 0 0 0 0,-1 0 0 0 0,1 0 0 0 0,-1 0 0 0 0,1 0 0 0 0,-1 0 0 0 0,-1 1 0 0 0,-12 28 0 0 0,9-24-63 0 0,1-1 0 0 0,-2 1 0 0 0,1-1 0 0 0,-1 0 0 0 0,0-1 1 0 0,-1 1-1 0 0,1-1 0 0 0,-1 0 0 0 0,-1-1 0 0 0,1 0 0 0 0,-1 0 0 0 0,0-1 0 0 0,0 1 0 0 0,0-2 0 0 0,0 1 0 0 0,-1-1 1 0 0,1 0-1 0 0,-1-1 0 0 0,0 0 0 0 0,0-1 0 0 0,0 0 0 0 0,-7 0 63 0 0,15-2-68 0 0,1-1 1 0 0,0 1-1 0 0,0-1 1 0 0,0 0-1 0 0,0 1 1 0 0,0-1-1 0 0,0 1 1 0 0,0-1-1 0 0,1-1 68 0 0,-1 1 0 0 0,1 0 0 0 0,0 0 0 0 0,-1 0 0 0 0,1 1 0 0 0,0-1 0 0 0,0 0 0 0 0,0 0 0 0 0,0 1 0 0 0,0-1 0 0 0,1 0 0 0 0,-1 1 0 0 0,0 0 0 0 0,1-1 0 0 0,-1 1 0 0 0,1 0 0 0 0,0 0 0 0 0,-1-1 0 0 0,1 1 0 0 0,0 0 0 0 0,0 1 0 0 0,-1-1 0 0 0,1 0 0 0 0,0 0 0 0 0,0 1 0 0 0,0-1 0 0 0,0 1 0 0 0,0 0 0 0 0,0 0 0 0 0,0 0 0 0 0,8 0 0 0 0,-1 6 0 0 0,-7-4 0 0 0,-1 1 0 0 0,1-1 0 0 0,-1 1 0 0 0,0-1 0 0 0,0 1 0 0 0,0 0 0 0 0,0-1 0 0 0,0 1 0 0 0,0 0 0 0 0,-1 0 0 0 0,0 0 0 0 0,1-1 0 0 0,-1 1 0 0 0,0 0 0 0 0,0 0 0 0 0,-1 1 0 0 0,-1 8 0 0 0,0 0 0 0 0,0-1 0 0 0,-3 7 0 0 0,2-9 0 0 0,0 0 0 0 0,1 0 0 0 0,1 0 0 0 0,-1 1 0 0 0,1-1 0 0 0,1-4 0 0 0,0 13 0 0 0,-1-16 0 0 0,1-1 0 0 0,0 0 0 0 0,0 0 0 0 0,0 0 0 0 0,0 0 0 0 0,1-1 0 0 0,-1 1 0 0 0,0 0 0 0 0,0 0 0 0 0,0 0 0 0 0,1 0 0 0 0,-1-1 0 0 0,1 1 0 0 0,-1 0 0 0 0,0 0 0 0 0,1 0 0 0 0,0-1 0 0 0,-1 1 0 0 0,1 0 0 0 0,0 0 0 0 0,0 0 0 0 0,1 1 0 0 0,-1-1 0 0 0,1 1 0 0 0,-1-1 0 0 0,1 0 0 0 0,-1 0 0 0 0,1 0 0 0 0,0 0 0 0 0,0 0 0 0 0,0 0 0 0 0,-1 0 0 0 0,1 0 0 0 0,0-1 0 0 0,0 1 0 0 0,0-1 0 0 0,0 0 0 0 0,0 1 0 0 0,0-1 0 0 0,0 0 0 0 0,0 0 0 0 0,0 0 0 0 0,0 0 0 0 0,2-1 0 0 0,3 0 0 0 0,1 0 0 0 0,0 0 0 0 0,-1-1 0 0 0,0 0 0 0 0,6-2 0 0 0,6-3 0 0 0,-1-1 0 0 0,0-1 0 0 0,0 0 0 0 0,-1-2 0 0 0,0 0 0 0 0,-1 0 0 0 0,0-2 0 0 0,-1 0 0 0 0,3-3 0 0 0,3-6 5 0 0,10-11 54 0 0,13-18-59 0 0,-43 50 337 0 0,-1 1 138 0 0,-2 1-326 0 0,0 1-1 0 0,0-1 1 0 0,0 1-1 0 0,0 0 1 0 0,0 0-1 0 0,0 0 1 0 0,0 1-149 0 0,-1 0 60 0 0,-2 2-54 0 0,0 1 0 0 0,1 0 0 0 0,0 0 0 0 0,0 0 0 0 0,1 1 0 0 0,0-1 1 0 0,-1 3-7 0 0,-18 50-205 0 0,18-45-18 0 0,3-10 176 0 0,0 0 0 0 0,1 0 0 0 0,-1 0 0 0 0,1 0 0 0 0,0 0 0 0 0,0 0 0 0 0,1 0 0 0 0,-1 0-1 0 0,1 0 1 0 0,0 0 0 0 0,0 0 0 0 0,0-1 0 0 0,0 1 0 0 0,1 0 0 0 0,0 0 47 0 0,-2-2 500 0 0,14 6-328 0 0,-11-7-275 0 0,1 0-1 0 0,0 0 1 0 0,-1 0-1 0 0,1 0 1 0 0,0-1-1 0 0,0 0 1 0 0,0 1-1 0 0,-1-1 1 0 0,1-1-1 0 0,0 1 1 0 0,0 0-1 0 0,0-1 1 0 0,-1 0-1 0 0,2 0 104 0 0,6-2-27 0 0,-1-1 0 0 0,0 1 0 0 0,0-2 0 0 0,5-2 27 0 0,-12 5-1 0 0,1 0-1 0 0,-1-1 1 0 0,0 1-1 0 0,1-1 1 0 0,-1 0-1 0 0,0 0 1 0 0,0 0-1 0 0,-1 0 1 0 0,3-3 1 0 0,18-35 267 0 0,-10 17 355 0 0,-10 18-565 0 0,0 0 0 0 0,0 0 0 0 0,-1 0 0 0 0,0-1 0 0 0,0 1 0 0 0,0-1-1 0 0,-1 1 1 0 0,0-1 0 0 0,-1 0 0 0 0,1 1 0 0 0,-1-1 0 0 0,0 0-57 0 0,-1-3 62 0 0,0 1 0 0 0,-1-1 0 0 0,1 1-1 0 0,-2-1 1 0 0,1 1 0 0 0,-1 0 0 0 0,-5-9-62 0 0,3 9 0 0 0,-3 4 0 0 0,5 6 0 0 0,0-1 0 0 0,0 1 0 0 0,0 0 0 0 0,1 0 0 0 0,-1 0 0 0 0,0 0 0 0 0,0 0 0 0 0,1 1 0 0 0,-1 0 0 0 0,-1-1 0 0 0,0 2-5 0 0,0 0-1 0 0,0-1 1 0 0,0 1 0 0 0,1 1-1 0 0,-1-1 1 0 0,1 0 0 0 0,0 1-1 0 0,0 0 1 0 0,0 0 0 0 0,0 0-1 0 0,1 0 1 0 0,-2 2 5 0 0,4-5-337 0 0,0-1-138 0 0,10 8-408 0 0,-4-6 1019 0 0,0 0-1 0 0,0 0 0 0 0,0 0 0 0 0,0-1 1 0 0,0 0-1 0 0,0 0 0 0 0,0-1 1 0 0,0 0-1 0 0,0 0 0 0 0,0 0 0 0 0,5-1-135 0 0,22 0-614 0 0,-22 1 578 0 0,1 1 0 0 0,-1-2 1 0 0,0 0-1 0 0,0 0 0 0 0,1-1 0 0 0,-1-1 1 0 0,0 1-1 0 0,-1-2 0 0 0,1 0 1 0 0,0 0-1 0 0,-1-1 0 0 0,0 0 0 0 0,0 0 1 0 0,6-6 35 0 0,21-17 984 0 0,-34 31-1146 0 0,-1-1 0 0 0,1 1 1 0 0,0-1-1 0 0,0 1 1 0 0,0-1-1 0 0,0 0 0 0 0,0 0 1 0 0,1 0-1 0 0,-1-1 1 0 0,4 2 161 0 0,40 10 11 0 0,-36-10-6 0 0,1 0-1 0 0,0 1 1 0 0,2 2-5 0 0,-4-3 0 0 0,-8-2 0 0 0,1 0 0 0 0,-1 0 0 0 0,1 0 0 0 0,-1 0 0 0 0,1 0 0 0 0,-1 1 0 0 0,1-1 0 0 0,-1 1 0 0 0,0 0 0 0 0,0 0 0 0 0,0-1 0 0 0,0 1 0 0 0,0 1 0 0 0,-1-1 52 0 0,0 0 0 0 0,0-1 1 0 0,0 1-1 0 0,0 0 0 0 0,-1 0 0 0 0,1 0 0 0 0,-1 0 0 0 0,1 0 1 0 0,-1 0-1 0 0,0 0 0 0 0,0 0 0 0 0,0 0 0 0 0,0-1 0 0 0,0 2-52 0 0,-5 28 1097 0 0,-16 20-942 0 0,14-37-150 0 0,1 1 0 0 0,-4 13-5 0 0,7-19 10 0 0,2-7-14 0 0,0-1-1 0 0,1 0 1 0 0,-1 1 0 0 0,1-1-1 0 0,-1 1 1 0 0,1 0 0 0 0,0-1-1 0 0,-1 1 1 0 0,1-1-1 0 0,0 1 1 0 0,0 0 0 0 0,0-1-1 0 0,0 1 1 0 0,1-1 0 0 0,-1 1-1 0 0,0-1 1 0 0,1 2 4 0 0,0-1-113 0 0,1 0 0 0 0,-1 0 0 0 0,1-1 0 0 0,-1 1 0 0 0,1-1 0 0 0,0 1 0 0 0,-1-1 0 0 0,1 1 0 0 0,0-1 0 0 0,0 0 0 0 0,0 0 0 0 0,0 0 0 0 0,0 0 0 0 0,1 0 0 0 0,-1 0 113 0 0,0-1 30 0 0,0 1 0 0 0,0-1 0 0 0,0 1 0 0 0,0-1 0 0 0,1 0 0 0 0,-1 0 0 0 0,0 0 0 0 0,0 0 0 0 0,0 0 0 0 0,0 0 0 0 0,0 0 0 0 0,0-1 0 0 0,0 1 0 0 0,0-1 0 0 0,0 0 0 0 0,0 1 0 0 0,2-2-30 0 0,2-2 234 0 0,0 0 0 0 0,0 0 0 0 0,0 0 0 0 0,3-3-234 0 0,13-11 313 0 0,7 0-313 0 0,-2-1 0 0 0,0-1 0 0 0,17-19 0 0 0,-19 12 0 0 0,-1-1 0 0 0,-2-1 0 0 0,0-1 0 0 0,-2-1 0 0 0,9-21 0 0 0,27-56 0 0 0,-29 54 0 0 0,3 0 0 0 0,8-8 0 0 0,-24 42 0 0 0,-14 20 0 0 0,0 0 0 0 0,0 0 0 0 0,0 0 0 0 0,0 0 0 0 0,1 0 0 0 0,-1 0 0 0 0,0-1 0 0 0,0 1 0 0 0,0 0 0 0 0,0 0 0 0 0,0 0 0 0 0,0 0 0 0 0,0 0 0 0 0,0 0 0 0 0,0 0 0 0 0,0 0 0 0 0,0 0 0 0 0,1 0 0 0 0,-1 0 0 0 0,0 0 0 0 0,0 0 0 0 0,0 0 0 0 0,0 0 0 0 0,0 0 0 0 0,0 0 0 0 0,0 0 0 0 0,0 0 0 0 0,1 0 0 0 0,-1 0 0 0 0,0 0 0 0 0,0 0 0 0 0,0 0 0 0 0,0 0 0 0 0,0 0 0 0 0,0 0 0 0 0,0 0 0 0 0,0 0 0 0 0,1 0 0 0 0,-1 0 0 0 0,0 0 0 0 0,0 0 0 0 0,0 0 0 0 0,0 0 0 0 0,0 0 0 0 0,0 0 0 0 0,0 0 0 0 0,0 0 0 0 0,0 0 0 0 0,0 0 0 0 0,0 0 0 0 0,1 1 0 0 0,-1-1 0 0 0,3 8 0 0 0,1 9 0 0 0,-5 4 0 0 0,-1 0 0 0 0,0-1 0 0 0,-2 1 0 0 0,-5 18 0 0 0,-1-11 0 0 0,0-1 0 0 0,-2-1 0 0 0,-6 8 0 0 0,-16 36 0 0 0,17-33 0 0 0,-3-1 0 0 0,-1 0 0 0 0,-18 32 0 0 0,17-10 0 0 0,20-48 0 0 0,2-9-3 0 0,1-1 0 0 0,-1 1 0 0 0,1 0-1 0 0,-1 0 1 0 0,1 0 0 0 0,-1 0 0 0 0,1 0 0 0 0,0-1 0 0 0,0 1-1 0 0,-1 0 1 0 0,1-1 0 0 0,0 1 0 0 0,0-1 0 0 0,0 1 0 0 0,0 0-1 0 0,-1-1 1 0 0,1 0 0 0 0,0 1 0 0 0,0-1 0 0 0,0 0 0 0 0,0 1-1 0 0,0-1 1 0 0,0 0 0 0 0,0 0 0 0 0,0 0 0 0 0,0 0 0 0 0,0 0 0 0 0,0 0-1 0 0,1 0 4 0 0,2 0-44 0 0,0 0 0 0 0,0-1 0 0 0,0 0-1 0 0,0 1 1 0 0,-1-1 0 0 0,1 0 0 0 0,1-1 44 0 0,4-2-400 0 0,0 0 1 0 0,0-1 0 0 0,-1 0-1 0 0,0-1 1 0 0,0 0 0 0 0,0 0-1 0 0,0 0 1 0 0,-1-1 0 0 0,3-4 399 0 0,-3 3-2784 0 0,-1 1 0 0 0,-1-1 1 0 0,4-5 2783 0 0,4-12-8350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7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23 15663 0 0,'-14'1'433'0'0,"0"1"-1"0"0,0 1 1 0 0,-10 3-433 0 0,20-5 150 0 0,0 0 0 0 0,0 0 0 0 0,1 1 0 0 0,-1 0 0 0 0,0-1 0 0 0,1 1 0 0 0,0 1 0 0 0,-1-1 0 0 0,1 0 0 0 0,0 1 0 0 0,0 0 0 0 0,0 0 0 0 0,0 0 0 0 0,1 0 0 0 0,-2 2-150 0 0,3-4 1014 0 0,13 16 2056 0 0,-8-15-2875 0 0,-1-1-1 0 0,1 1 1 0 0,-1 0-1 0 0,1-1 0 0 0,0 0 1 0 0,0 0-1 0 0,0 0 1 0 0,0 0-1 0 0,0 0 1 0 0,0-1-1 0 0,0 0 1 0 0,0 0-195 0 0,53-3-185 0 0,-41 2 359 0 0,37-3 258 0 0,0-2 0 0 0,0-3 0 0 0,-1-2 0 0 0,0-2-432 0 0,-46 11-534 0 0,0 0 0 0 0,-1-1-1 0 0,0 1 1 0 0,1-1 0 0 0,-1 0 0 0 0,0 0 0 0 0,0-1 0 0 0,0 0 0 0 0,-1 0 0 0 0,4-3 533 0 0,6-12-2044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97 15663 0 0,'0'0'356'0'0,"0"0"50"0"0,2-1 20 0 0,0 0-372 0 0,0-1 0 0 0,0 1 0 0 0,0-1 0 0 0,0 0 0 0 0,-1 0 0 0 0,1 0 0 0 0,0 0 0 0 0,-1 0 0 0 0,0 0 0 0 0,0 0 0 0 0,1 0 0 0 0,-1 0 0 0 0,0-2-54 0 0,14-38 2961 0 0,-6 17-572 0 0,-9 24-1877 0 0,0 1 0 0 0,0 0 0 0 0,0 0 0 0 0,0 0-68 0 0,1 4-424 0 0,0 0-1 0 0,0-1 1 0 0,0 1-1 0 0,-1 0 1 0 0,1 0-1 0 0,-1 0 0 0 0,0 0 1 0 0,-1 0-1 0 0,1 3-19 0 0,-1 2 69 0 0,0 9 236 0 0,-2-1 0 0 0,0 1 0 0 0,-1-1 1 0 0,-1 1-306 0 0,-7 37 590 0 0,-3 37-505 0 0,-24 126-5 0 0,25-152-80 0 0,-4 0 0 0 0,-8 14 0 0 0,20-59 0 0 0,0 0 0 0 0,2 0 0 0 0,-2 12 0 0 0,6-32 0 0 0,0 0 0 0 0,0 1 0 0 0,0-1 0 0 0,-1 0 0 0 0,1 0 0 0 0,0 0 0 0 0,-1 0 0 0 0,1 0 0 0 0,-1 0 0 0 0,1 0 0 0 0,-1 0 0 0 0,0 0 0 0 0,1 0 0 0 0,-1 0 0 0 0,-2-1 0 0 0,3-5 0 0 0,1-9 0 0 0,-1 11 0 0 0,2-52 410 0 0,-3 0-1 0 0,-2 0 1 0 0,-3 0-1 0 0,-1 1 1 0 0,-7-17-410 0 0,13 66 0 0 0,-1-4 0 0 0,-1-1 0 0 0,0 1 0 0 0,0 0 0 0 0,-1 0 0 0 0,0 0 0 0 0,-5-7 0 0 0,9 16 0 0 0,0 0 0 0 0,0 0 0 0 0,0 0 0 0 0,0 0 0 0 0,0 0 0 0 0,0 0 0 0 0,0 0 0 0 0,0 0 0 0 0,0 0 0 0 0,1-1 0 0 0,-1 1 0 0 0,0 0 0 0 0,0 0 0 0 0,0 0 0 0 0,0 0 0 0 0,0 0 0 0 0,0 0 0 0 0,0 0 0 0 0,0 0 0 0 0,0 0 0 0 0,0 0 0 0 0,0 0 0 0 0,0 0 0 0 0,0 0 0 0 0,0 0 0 0 0,0 0 0 0 0,0 0 0 0 0,0 0 0 0 0,0 0 0 0 0,0 0 0 0 0,0 0 0 0 0,6 5 0 0 0,-1 0 0 0 0,11 7 0 0 0,-10-10 0 0 0,0-2 0 0 0,6 4 0 0 0,1-2 0 0 0,1 1 0 0 0,-1-2 0 0 0,0 0 0 0 0,0-1 0 0 0,0 0 0 0 0,2-1 0 0 0,29-3 0 0 0,19-5 0 0 0,-42 5 0 0 0,39-1 0 0 0,-31 4 0 0 0,-23 1 0 0 0,0 0 0 0 0,0 1 0 0 0,0 0 0 0 0,0 0 0 0 0,0 0 0 0 0,0 1 0 0 0,0 0 0 0 0,-1 0 0 0 0,1 0 0 0 0,2 4 0 0 0,-8-4 0 0 0,1 0 0 0 0,-1-1 0 0 0,0 1 0 0 0,0 0 0 0 0,0 0 0 0 0,0-1 0 0 0,0 1 0 0 0,0 0 0 0 0,0 0 0 0 0,-1-1 0 0 0,1 1 0 0 0,-1 0 0 0 0,1-1 0 0 0,-1 1 0 0 0,0 0 0 0 0,1-1 0 0 0,-2 2 0 0 0,-19 31 0 0 0,14-23 0 0 0,4-6 0 0 0,-5 8 0 0 0,-1 0 0 0 0,-7 7 0 0 0,16-2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1-7 0 0 0,6-10 0 0 0,-1 8 0 0 0,1 0 0 0 0,0 0 0 0 0,1 0 0 0 0,0 1 0 0 0,0 0 0 0 0,0 1 0 0 0,1 0 0 0 0,3-2 0 0 0,4-5 0 0 0,0 0 0 0 0,0-2 0 0 0,10-13 0 0 0,17-17 0 0 0,-28 31 0 0 0,1 0 0 0 0,0 1 0 0 0,2 1 0 0 0,-1 1 0 0 0,1 0 0 0 0,6-1 0 0 0,-24 13 0 0 0,0 0 0 0 0,0 0 0 0 0,0-1 0 0 0,1 1 0 0 0,-1 0 0 0 0,0 0 0 0 0,0 0 0 0 0,0 0 0 0 0,1 0 0 0 0,-1-1 0 0 0,0 1 0 0 0,0 0 0 0 0,1 0 0 0 0,-1 0 0 0 0,0 0 0 0 0,0 0 0 0 0,1 0 0 0 0,-1 0 0 0 0,0 0 0 0 0,0 0 0 0 0,1 0 0 0 0,-1 0 0 0 0,0 0 0 0 0,1 0 0 0 0,-1 0 0 0 0,0 0 0 0 0,0 0 0 0 0,1 0 0 0 0,-1 0 0 0 0,0 0 0 0 0,0 1 0 0 0,1-1 0 0 0,-1 0 0 0 0,0 0 0 0 0,0 0 0 0 0,0 0 0 0 0,1 0 0 0 0,-1 1 0 0 0,0-1 0 0 0,0 0 0 0 0,0 0 0 0 0,1 0 0 0 0,-1 1 0 0 0,0-1 0 0 0,0 0 0 0 0,0 0 0 0 0,0 1 0 0 0,0-1 0 0 0,0 0 0 0 0,0 0 0 0 0,1 1 0 0 0,-1-1 0 0 0,0 0 0 0 0,0 0 0 0 0,0 1 0 0 0,0-1 0 0 0,0 0 0 0 0,0 1 0 0 0,0-1 0 0 0,0 0 0 0 0,0 0 0 0 0,-1 1 0 0 0,1-1 0 0 0,0 0 0 0 0,0 1 0 0 0,4 18 0 0 0,0 0 0 0 0,1 0 0 0 0,4 8 0 0 0,-8-24 0 0 0,0 1 0 0 0,1-1 0 0 0,0 0 0 0 0,0 1 0 0 0,0-1 0 0 0,0 0 0 0 0,0 0 0 0 0,1 0 0 0 0,-1 0 0 0 0,1-1 0 0 0,0 1 0 0 0,-1-1 0 0 0,1 0 0 0 0,1 1 0 0 0,-1-1 0 0 0,0 0 0 0 0,0-1 0 0 0,1 1 0 0 0,-1-1 0 0 0,1 1 0 0 0,-1-1 0 0 0,1 0 0 0 0,0 0 0 0 0,-1-1 0 0 0,1 1 0 0 0,3-1 0 0 0,4 0 0 0 0,1-1 0 0 0,0-1 0 0 0,-1 1 0 0 0,1-2 0 0 0,-1 0 0 0 0,0 0 0 0 0,0-1 0 0 0,3-2 0 0 0,2-1-6 0 0,0-1 0 0 0,-1-1 0 0 0,11-8 6 0 0,-20 13 8 0 0,-1 0 0 0 0,0-1 1 0 0,0 1-1 0 0,-1-1 0 0 0,1 0 0 0 0,-1 0 0 0 0,0 0 1 0 0,0 0-1 0 0,-1-1 0 0 0,0 0 0 0 0,2-3-8 0 0,-4 8 371 0 0,-2 0-346 0 0,1 0 1 0 0,0 1-1 0 0,0-1 1 0 0,0 0-1 0 0,-1 1 1 0 0,1-1-1 0 0,0 0 1 0 0,-1 1-1 0 0,1-1 1 0 0,0 0-1 0 0,-1 1 1 0 0,1-1-1 0 0,-1 1 1 0 0,1-1-1 0 0,-1 1 1 0 0,1-1 0 0 0,-1 1-1 0 0,0-1 1 0 0,1 1-1 0 0,-1 0 1 0 0,0-1-1 0 0,1 1 1 0 0,-1 0-1 0 0,0-1 1 0 0,1 1-1 0 0,-1 0 1 0 0,0 0-1 0 0,1 0 1 0 0,-1-1-1 0 0,0 1 1 0 0,0 0-1 0 0,1 0 1 0 0,-1 0-1 0 0,0 0 1 0 0,1 1-1 0 0,-1-1-25 0 0,-27 3 687 0 0,21-1-687 0 0,1 1 0 0 0,-1-1 0 0 0,0 1 0 0 0,1 1 0 0 0,-1 0 0 0 0,1 0 0 0 0,0 0 0 0 0,-4 4 0 0 0,-6 7 0 0 0,-1 1 0 0 0,0 3 0 0 0,0-1 0 0 0,11-12 0 0 0,0 1 0 0 0,1 0 0 0 0,0 1 0 0 0,1-1 0 0 0,0 1 0 0 0,0 0 0 0 0,-2 5 0 0 0,4-8 0 0 0,0-1 0 0 0,1 1 0 0 0,0-1 0 0 0,0 1 0 0 0,0-1 0 0 0,0 1 0 0 0,1 0 0 0 0,0-1 0 0 0,0 1 0 0 0,0 0 0 0 0,0-1 0 0 0,1 1 0 0 0,-1-1 0 0 0,1 1 0 0 0,1 1 0 0 0,4 5 0 0 0,-4-10 0 0 0,0 0 0 0 0,0 1 0 0 0,0-1 0 0 0,0 0 0 0 0,0 0 0 0 0,0 0 0 0 0,0 0 0 0 0,1 0 0 0 0,-1-1 0 0 0,0 1 0 0 0,0-1 0 0 0,1 1 0 0 0,-1-1 0 0 0,0 0 0 0 0,1 0 0 0 0,-1 0 0 0 0,0 0 0 0 0,1 0 0 0 0,0-1 0 0 0,9-1 0 0 0,1 0 0 0 0,-1 0 0 0 0,0-2 0 0 0,-7 3 0 0 0,20-6 0 0 0,-1 0 0 0 0,15-9 0 0 0,-28 12 0 0 0,0-2 0 0 0,0 0 0 0 0,-1 0 0 0 0,0-1 0 0 0,-1 0 0 0 0,7-6 0 0 0,7-12 0 0 0,-22 24 0 0 0,0-1 0 0 0,0 1 0 0 0,0 0 0 0 0,-1-1 0 0 0,1 1 0 0 0,0 0 0 0 0,0-1 0 0 0,-1 1 0 0 0,1-1 0 0 0,-1 1 0 0 0,1-1 0 0 0,-1 0 0 0 0,0 1 0 0 0,0-1 0 0 0,1 1 0 0 0,-1-1 0 0 0,0 0 0 0 0,-1-1 0 0 0,1 3 0 0 0,0 0 0 0 0,0 0 0 0 0,0 0 0 0 0,0-1 0 0 0,0 1 0 0 0,0 0 0 0 0,0 0 0 0 0,0 0 0 0 0,0 0 0 0 0,-1-1 0 0 0,1 1 0 0 0,0 0 0 0 0,0 0 0 0 0,0 0 0 0 0,0 0 0 0 0,0 0 0 0 0,-1 0 0 0 0,1-1 0 0 0,0 1 0 0 0,0 0 0 0 0,0 0 0 0 0,-1 0 0 0 0,1 0 0 0 0,0 0 0 0 0,0 0 0 0 0,0 0 0 0 0,-1 0 0 0 0,1 0 0 0 0,0 0 0 0 0,0 0 0 0 0,-4 2 0 0 0,1 0 0 0 0,-1 0 0 0 0,1 0 0 0 0,0 0 0 0 0,0 1 0 0 0,0 0 0 0 0,0-1 0 0 0,0 1 0 0 0,-2 3 0 0 0,-1 1 0 0 0,-4 2 3 0 0,6-5-1 0 0,0 0 0 0 0,0-1 0 0 0,1 1 0 0 0,-1 1 0 0 0,1-1 0 0 0,-1 2-2 0 0,3-4-4 0 0,1-1 0 0 0,-1 1 0 0 0,0 0 0 0 0,1 0 0 0 0,-1 0 0 0 0,1 0 0 0 0,0 0 0 0 0,0-1 0 0 0,-1 1 1 0 0,1 0-1 0 0,0 0 0 0 0,1 0 0 0 0,-1 0 0 0 0,0 0 0 0 0,0 0 0 0 0,1 0 0 0 0,-1-1 0 0 0,1 1 0 0 0,0 0 0 0 0,0 0 4 0 0,-1-1-337 0 0,0-1-138 0 0,13 3-613 0 0,-10-3 811 0 0,0 0 0 0 0,0 0 0 0 0,0 0 0 0 0,0 0 1 0 0,1 0-1 0 0,-1 0 0 0 0,0-1 0 0 0,0 0 0 0 0,0 1 0 0 0,0-1 0 0 0,-1 0 0 0 0,1-1 0 0 0,0 1 0 0 0,0 0 1 0 0,0-1-1 0 0,-1 1 0 0 0,1-1 0 0 0,-1 0 0 0 0,1 0 0 0 0,-1 0 0 0 0,0 0 0 0 0,0-1 0 0 0,0 1 0 0 0,0 0 1 0 0,0-1-1 0 0,-1 1 0 0 0,1-1 0 0 0,-1 0 277 0 0,13-28-2036 0 0,-6-4-11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48 21191 0 0,'-23'5'892'0'0,"18"-5"-749"0"0,1 1 1 0 0,-1-1 0 0 0,1 1-1 0 0,0 0 1 0 0,-1 1 0 0 0,1-1-1 0 0,0 1 1 0 0,0 0-1 0 0,0 0 1 0 0,-1 1-144 0 0,-2 2 331 0 0,0 1-1 0 0,0-1 1 0 0,1 1 0 0 0,-1 1-1 0 0,1-1 1 0 0,1 1 0 0 0,0 0-1 0 0,-1 1 1 0 0,-1 5-331 0 0,0-3 140 0 0,1 0 0 0 0,0 1 0 0 0,1 0 0 0 0,0 0 0 0 0,1 0 0 0 0,0 1 0 0 0,1-1 0 0 0,0 3-140 0 0,2-13 25 0 0,1 0 0 0 0,0 0 0 0 0,0 0 0 0 0,0 0 1 0 0,0 0-1 0 0,0 0 0 0 0,0 0 0 0 0,1 0 0 0 0,-1 0 0 0 0,0 0 0 0 0,0 0 0 0 0,1 0 0 0 0,-1 0 0 0 0,0 0 1 0 0,1 0-1 0 0,-1 0 0 0 0,1 0 0 0 0,0 0 0 0 0,-1-1 0 0 0,1 1 0 0 0,0 0 0 0 0,-1 0 0 0 0,1-1 0 0 0,0 1 1 0 0,0 0-1 0 0,-1-1 0 0 0,1 1 0 0 0,0-1 0 0 0,0 1 0 0 0,0-1 0 0 0,0 1 0 0 0,0-1 0 0 0,0 0 0 0 0,0 1 1 0 0,0-1-1 0 0,0 0 0 0 0,0 0 0 0 0,0 0 0 0 0,0 0 0 0 0,0 0-25 0 0,2 1 79 0 0,1-1 0 0 0,-1 0 0 0 0,0 0 0 0 0,0-1 0 0 0,0 1 1 0 0,0-1-1 0 0,0 1 0 0 0,0-1 0 0 0,0 0 0 0 0,0 0 0 0 0,0 0 0 0 0,0 0 0 0 0,0-1-79 0 0,6-4 2 0 0,0 0 0 0 0,-1-1-1 0 0,0 0 1 0 0,0 0 0 0 0,-1-1 0 0 0,0 0-1 0 0,0 0 1 0 0,-1-1 0 0 0,2-3-2 0 0,3-4 335 0 0,-1-1-1 0 0,-1 0 1 0 0,4-13-335 0 0,-10 24 86 0 0,-1 0-1 0 0,0-1 1 0 0,-1 1 0 0 0,1-1-1 0 0,-1 1 1 0 0,-1-1 0 0 0,1 0-1 0 0,-1 0 1 0 0,0 1 0 0 0,-1-1-1 0 0,1 0 1 0 0,-2-2-86 0 0,2 9-14 0 0,0-1 0 0 0,0 1 0 0 0,0-1 0 0 0,0 1-1 0 0,0-1 1 0 0,0 1 0 0 0,0-1 0 0 0,0 1 0 0 0,-1-1 0 0 0,1 1 0 0 0,0-1 0 0 0,0 1-1 0 0,0-1 1 0 0,-1 1 0 0 0,1-1 0 0 0,0 1 0 0 0,0 0 0 0 0,-1-1 0 0 0,1 1 0 0 0,0 0-1 0 0,-1-1 1 0 0,1 1 0 0 0,-1 0 0 0 0,1-1 0 0 0,0 1 0 0 0,-1 0 0 0 0,1 0 0 0 0,-1-1-1 0 0,1 1 1 0 0,-1 0 0 0 0,1 0 0 0 0,-1 0 0 0 0,1 0 0 0 0,-1 0 0 0 0,1-1 0 0 0,0 1-1 0 0,-1 0 1 0 0,1 0 0 0 0,-1 0 0 0 0,1 0 0 0 0,-1 1 0 0 0,1-1 0 0 0,-1 0 0 0 0,1 0 0 0 0,-1 0-1 0 0,1 0 1 0 0,-1 0 0 0 0,1 1 0 0 0,-1-1 0 0 0,1 0 0 0 0,-1 0 0 0 0,1 1 0 0 0,0-1-1 0 0,-1 0 15 0 0,1 0-50 0 0,-2 1-228 0 0,0 0 1 0 0,0 0 0 0 0,0 1-1 0 0,0-1 1 0 0,0 0-1 0 0,0 1 1 0 0,0-1 0 0 0,0 1-1 0 0,1 0 1 0 0,-1-1 0 0 0,1 1-1 0 0,-1 0 1 0 0,1 0 0 0 0,0 0-1 0 0,0 0 1 0 0,-1 0-1 0 0,1 0 1 0 0,1 1 0 0 0,-1-1-1 0 0,0 0 1 0 0,1 0 0 0 0,-1 1-1 0 0,1-1 1 0 0,-1 0-1 0 0,1 1 1 0 0,0-1 0 0 0,0 0-1 0 0,0 1 1 0 0,1-1 0 0 0,-1 0-1 0 0,0 1 1 0 0,1 0 277 0 0,0 1-2047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9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38 15663 0 0,'0'0'719'0'0,"-2"0"-20"0"0,-5 1-306 0 0,19-2 1694 0 0,-7 1-1545 0 0,0-1 0 0 0,1 0 0 0 0,-1 0 0 0 0,0 0 0 0 0,0 0-542 0 0,18-7 659 0 0,-1-2-1 0 0,-1 0 1 0 0,0-1 0 0 0,0-1-1 0 0,-2 0 1 0 0,2-3-659 0 0,-7 4 430 0 0,0 0 0 0 0,-1-2 0 0 0,0 0 0 0 0,-1 0 0 0 0,-1-1 0 0 0,0-1 0 0 0,-1 0 0 0 0,2-3-430 0 0,6-11 92 0 0,-11 19 28 0 0,-1 0 0 0 0,0 0 0 0 0,0-1-1 0 0,-1 0 1 0 0,-1 0 0 0 0,0 0 0 0 0,3-11-120 0 0,-7 20 509 0 0,0 2-66 0 0,-1 0-435 0 0,0-1 0 0 0,0 0 1 0 0,0 1-1 0 0,0 0 0 0 0,0-1 1 0 0,-1 1-1 0 0,1-1 0 0 0,0 1 1 0 0,0 0-1 0 0,0 0 1 0 0,0 0-1 0 0,-1 0 0 0 0,1 0 1 0 0,0 0-1 0 0,0 0 0 0 0,0 0 1 0 0,-1 0-1 0 0,1 0 0 0 0,0 1-8 0 0,-23 6 7 0 0,16-3-7 0 0,0 0 0 0 0,0 0 0 0 0,1 1 0 0 0,-1 0 0 0 0,1 0 0 0 0,0 1 0 0 0,1 0 0 0 0,-1 0 0 0 0,1 1 0 0 0,1 0 0 0 0,-1 0 0 0 0,1 0 0 0 0,0 0 0 0 0,-3 8 0 0 0,2-4 0 0 0,1 1 0 0 0,0 0 0 0 0,0 0 0 0 0,1 0 0 0 0,1 0 0 0 0,0 0 0 0 0,1 1 0 0 0,1-1 0 0 0,-1 1 0 0 0,2 2 0 0 0,0-10 0 0 0,0 0 0 0 0,1-1 0 0 0,-1 1 0 0 0,1 0 0 0 0,0-1 0 0 0,0 1 0 0 0,1-1 0 0 0,0 0 0 0 0,-1 1 0 0 0,1-1 0 0 0,1 0 0 0 0,-1 0 0 0 0,1 0 0 0 0,-1 0 0 0 0,1-1 0 0 0,0 1 0 0 0,0-1 0 0 0,1 1 0 0 0,-1-1 0 0 0,1 0 0 0 0,0 0 0 0 0,0-1 0 0 0,-1 1 0 0 0,2-1 0 0 0,-1 0 0 0 0,0 0 0 0 0,1 0 0 0 0,3 1 0 0 0,0 0 0 0 0,0-1 0 0 0,0 0 0 0 0,0-1 0 0 0,1 1 0 0 0,-1-1 0 0 0,0-1 0 0 0,1 0 0 0 0,-1 0 0 0 0,0-1 0 0 0,1 0 0 0 0,-1 0 0 0 0,0-1 0 0 0,8-2 0 0 0,-10 2 0 0 0,12-3 0 0 0,0-1 0 0 0,-1-1 0 0 0,0 0 0 0 0,0-2 0 0 0,0 0 0 0 0,-1 0 0 0 0,11-10 0 0 0,-16 10 0 0 0,-1 1 0 0 0,2 1 0 0 0,-1 0 0 0 0,1 0 0 0 0,-8 5 0 0 0,-1 0 0 0 0,0-1 0 0 0,1 1 0 0 0,-1-1 0 0 0,0 0 0 0 0,-1 0 0 0 0,1 0 0 0 0,0-1 0 0 0,-1 1 0 0 0,0 0 0 0 0,2-3 0 0 0,19-44 0 0 0,-16 33 0 0 0,-3 6 0 0 0,-4 9 0 0 0,-3 4 0 0 0,-2 8 0 0 0,1 7 0 0 0,1 0 0 0 0,1 0 0 0 0,1 0 0 0 0,0 1 0 0 0,2 2 0 0 0,-1-14 0 0 0,0-1 0 0 0,1 1 0 0 0,0-1 0 0 0,0 1 0 0 0,1-1 0 0 0,-1 0 0 0 0,1 1 0 0 0,0-1 0 0 0,0 0 0 0 0,3 4 0 0 0,-3-7 0 0 0,0 0 0 0 0,0 1 0 0 0,0-1 0 0 0,0 0 0 0 0,0 0 0 0 0,0 0 0 0 0,0-1 0 0 0,1 1 0 0 0,-1 0 0 0 0,1-1 0 0 0,-1 0 0 0 0,1 1 0 0 0,-1-1 0 0 0,1 0 0 0 0,0 0 0 0 0,0-1 0 0 0,0 1 0 0 0,-1-1 0 0 0,1 1 0 0 0,0-1 0 0 0,2 0 0 0 0,6 0 0 0 0,0 0 0 0 0,0-1 0 0 0,0-1 0 0 0,0 0 0 0 0,0 0 0 0 0,0-1 0 0 0,-1 0 0 0 0,1-1 0 0 0,-1 0 0 0 0,3-2 0 0 0,3-2 0 0 0,0-1 0 0 0,-1-1 0 0 0,0 0 0 0 0,-1-1 0 0 0,0 0 0 0 0,-1-1 0 0 0,3-4 0 0 0,-11 10 0 0 0,1 0 0 0 0,0 0 0 0 0,5-2 0 0 0,-11 8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-3 7 0 0 0,-5 9 0 0 0,4-10 0 0 0,1 0 0 0 0,1 0 0 0 0,-1 0 0 0 0,1 1 0 0 0,0-1 0 0 0,0 1 0 0 0,1-1 0 0 0,0 1 0 0 0,0 0 0 0 0,1-1 0 0 0,0 3 0 0 0,-1-6 0 0 0,1-1 0 0 0,0 0 0 0 0,1 1 0 0 0,-1-1 0 0 0,0 0 0 0 0,1 0 0 0 0,-1 1 0 0 0,1-1 0 0 0,0 0 0 0 0,0 0 0 0 0,-1 1 0 0 0,1-1 0 0 0,1 0 0 0 0,0 1 0 0 0,-1-2 0 0 0,0 0 0 0 0,0 0 0 0 0,0 0 0 0 0,0 0 0 0 0,0-1 0 0 0,0 1 0 0 0,0 0 0 0 0,0-1 0 0 0,0 1 0 0 0,0-1 0 0 0,0 1 0 0 0,1-1 0 0 0,-1 0 0 0 0,0 1 0 0 0,0-1 0 0 0,0 0 0 0 0,1 0 0 0 0,-1 0 0 0 0,1 0 0 0 0,3-1 0 0 0,1 0 0 0 0,-1 0 0 0 0,1 0 0 0 0,-1-1 0 0 0,0 1 0 0 0,0-2 0 0 0,1 1 0 0 0,1-2 0 0 0,-3 3 0 0 0,14-9 0 0 0,-1-1 0 0 0,1 0 0 0 0,-2-1 0 0 0,5-5 0 0 0,11-8 0 0 0,-17 12 0 0 0,0 1 0 0 0,7-10 0 0 0,-9 8 0 0 0,1 1 0 0 0,8-5 0 0 0,-22 18 0 0 0,0 0 0 0 0,0 0 0 0 0,0 0 0 0 0,-1 0 0 0 0,1 1 0 0 0,0-1 0 0 0,0 0 0 0 0,0 0 0 0 0,0 0 0 0 0,0 0 0 0 0,0 1 0 0 0,0-1 0 0 0,0 0 0 0 0,0 0 0 0 0,1 0 0 0 0,-1 0 0 0 0,0 0 0 0 0,0 1 0 0 0,0-1 0 0 0,0 0 0 0 0,0 0 0 0 0,0 0 0 0 0,0 0 0 0 0,0 0 0 0 0,0 1 0 0 0,0-1 0 0 0,0 0 0 0 0,1 0 0 0 0,-1 0 0 0 0,0 0 0 0 0,0 0 0 0 0,0 0 0 0 0,0 0 0 0 0,0 0 0 0 0,0 0 0 0 0,1 1 0 0 0,-1-1 0 0 0,0 0 0 0 0,0 0 0 0 0,0 0 0 0 0,0 0 0 0 0,0 0 0 0 0,1 0 0 0 0,-1 0 0 0 0,0 0 0 0 0,0 0 0 0 0,0 0 0 0 0,0 0 0 0 0,1 0 0 0 0,-1 0 0 0 0,0 0 0 0 0,0 0 0 0 0,0 0 0 0 0,0 0 0 0 0,0 0 0 0 0,1-1 0 0 0,-1 1 0 0 0,0 0 0 0 0,0 0 0 0 0,0 0 0 0 0,0 0 0 0 0,-4 13 0 0 0,4-13 0 0 0,-3 7 0 0 0,1 0 0 0 0,-1 0 0 0 0,1 0 0 0 0,0 1 0 0 0,1-1 0 0 0,0 1 0 0 0,0-1 0 0 0,0 1 0 0 0,1-1 0 0 0,1 8 0 0 0,0-4 0 0 0,4 3 0 0 0,0-11 0 0 0,-3-3 0 0 0,0 1-55 0 0,0 0-1 0 0,0 0 1 0 0,0 0 0 0 0,0 0-1 0 0,0-1 1 0 0,1 1 0 0 0,-1-1-1 0 0,0 0 1 0 0,0 0 0 0 0,0 0-1 0 0,1 0 1 0 0,-1 0-1 0 0,0 0 1 0 0,0 0 0 0 0,0-1-1 0 0,1 1 1 0 0,-1-1 0 0 0,0 1-1 0 0,0-1 1 0 0,0 0 0 0 0,0 0-1 0 0,0 0 1 0 0,0 0 55 0 0,2-1-152 0 0,-1 0 0 0 0,0 0-1 0 0,0-1 1 0 0,0 1 0 0 0,0-1 0 0 0,0 1-1 0 0,-1-1 1 0 0,1 0 0 0 0,-1 0 0 0 0,0 0 0 0 0,0 0-1 0 0,0 0 1 0 0,1-2 152 0 0,9-30-4464 0 0,-8 14-4404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29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84 23039 0 0,'-81'-2'2572'0'0,"80"2"-2486"0"0,-1 0 1 0 0,1 0-1 0 0,0 0 0 0 0,0 0 0 0 0,0-1 0 0 0,0 1 1 0 0,0 0-1 0 0,0-1 0 0 0,0 1 0 0 0,0-1 1 0 0,0 1-1 0 0,0-1 0 0 0,0 1 0 0 0,0-1 0 0 0,0 0 1 0 0,0 1-1 0 0,0-1 0 0 0,0 0 0 0 0,0 0 1 0 0,1 0-1 0 0,-1 0 0 0 0,0 0 0 0 0,1 0 0 0 0,-1 0 1 0 0,1 0-1 0 0,-1 0 0 0 0,1 0 0 0 0,-1 0 1 0 0,1 0-1 0 0,0 0 0 0 0,0-1-86 0 0,-1-3 543 0 0,1 0-1 0 0,-1 0 1 0 0,1-1 0 0 0,1 1-1 0 0,-1 0 1 0 0,2-3-543 0 0,-1 0 147 0 0,15-88-4326 0 0,-15 80 2646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3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63 15663 0 0,'0'0'356'0'0,"0"0"50"0"0,0 0 20 0 0,-1-1-42 0 0,-6-6-250 0 0,7 7-125 0 0,-1-1 1 0 0,0 0 0 0 0,1 1 0 0 0,-1-1-1 0 0,1 0 1 0 0,-1 1 0 0 0,1-1 0 0 0,-1 0 0 0 0,1 0-1 0 0,-1 1 1 0 0,1-1 0 0 0,0 0 0 0 0,-1 0-1 0 0,1 0 1 0 0,0 1 0 0 0,0-1 0 0 0,0 0 0 0 0,-1 0-1 0 0,1 0 1 0 0,0 0 0 0 0,0 0 0 0 0,0 1-1 0 0,1-1 1 0 0,-1 0 0 0 0,0 0 0 0 0,0 0-1 0 0,0 0 1 0 0,1 0 0 0 0,-1 1 0 0 0,0-1 0 0 0,1 0-1 0 0,-1 0 1 0 0,1 0-10 0 0,0-1 128 0 0,3-7 238 0 0,0 0 1 0 0,0 1-1 0 0,1-1 0 0 0,1 1 0 0 0,-1 0 0 0 0,1 1 1 0 0,0-1-1 0 0,2 1-366 0 0,15-23 1522 0 0,37-53 2960 0 0,30-58-4482 0 0,-71 108 461 0 0,-2-2-1 0 0,-1 0 0 0 0,-2-1 1 0 0,-1 0-1 0 0,7-37-460 0 0,-19 68 72 0 0,0 0 0 0 0,-1 0 0 0 0,0 0 0 0 0,0 0 0 0 0,0 1 0 0 0,-1-4-72 0 0,1 8 7 0 0,0-1 0 0 0,0 0 1 0 0,0 0-1 0 0,0 0 0 0 0,-1 1 0 0 0,1-1 0 0 0,0 0 0 0 0,-1 0 1 0 0,1 1-1 0 0,0-1 0 0 0,-1 0 0 0 0,1 1 0 0 0,-1-1 0 0 0,1 0 1 0 0,-1 1-1 0 0,1-1 0 0 0,-1 1 0 0 0,0-1-7 0 0,1 1 2 0 0,-1 0 0 0 0,0 0-1 0 0,1-1 1 0 0,-1 1 0 0 0,0 0 0 0 0,1 0 0 0 0,-1 0 0 0 0,1 0-1 0 0,-1 0 1 0 0,0 0 0 0 0,1 1 0 0 0,-1-1 0 0 0,0 0-1 0 0,1 0 1 0 0,-1 0 0 0 0,0 1 0 0 0,1-1 0 0 0,-1 0-1 0 0,1 0 1 0 0,-1 1 0 0 0,1-1 0 0 0,-1 1 0 0 0,1-1-1 0 0,-1 0 1 0 0,1 1 0 0 0,-1 0-2 0 0,-4 3 0 0 0,1 0 0 0 0,0 1 0 0 0,0-1 0 0 0,0 1 0 0 0,1 0 0 0 0,-1 0 0 0 0,-1 4 0 0 0,-19 42 0 0 0,11-21 0 0 0,-6 8 0 0 0,1 1 0 0 0,2 1 0 0 0,2 0 0 0 0,1 7 0 0 0,-27 114 0 0 0,38-144 0 0 0,0 0 0 0 0,1-1 0 0 0,1 1 0 0 0,1 0 0 0 0,0 0 0 0 0,1-1 0 0 0,3 12 0 0 0,-4-20 0 0 0,3 5 0 0 0,-4-13 0 0 0,0 1 0 0 0,0-1 0 0 0,0 0 0 0 0,0 1 0 0 0,0-1 0 0 0,0 0 0 0 0,0 0 0 0 0,0 1 0 0 0,1-1 0 0 0,-1 0 0 0 0,0 0 0 0 0,0 1 0 0 0,0-1 0 0 0,0 0 0 0 0,1 0 0 0 0,-1 1 0 0 0,0-1 0 0 0,0 0 0 0 0,0 0 0 0 0,1 0 0 0 0,-1 0 0 0 0,0 1 0 0 0,0-1 0 0 0,1 0 0 0 0,-1 0 0 0 0,0 0 0 0 0,1 0 0 0 0,-1 0 0 0 0,0 0 0 0 0,0 0 0 0 0,1 0 0 0 0,-1 0 0 0 0,0 0 0 0 0,1 0 0 0 0,-1 0 0 0 0,0 0 0 0 0,2 0 0 0 0,0-1 0 0 0,0 0 0 0 0,0 0 0 0 0,0 0 0 0 0,0 0 0 0 0,0 0 0 0 0,-1 0 0 0 0,1 0 0 0 0,0-1 0 0 0,-1 1 0 0 0,2-2 0 0 0,18-20 0 0 0,-12 13 0 0 0,169-192 0 0 0,-150 170 105 0 0,28-23-105 0 0,-46 46 43 0 0,0 0-1 0 0,1 2 0 0 0,0-1 0 0 0,0 1 0 0 0,1 1 0 0 0,0 0 1 0 0,0 0-1 0 0,1 1-42 0 0,-12 5 14 0 0,-1 0 0 0 0,1 0 0 0 0,0-1 0 0 0,-1 1 0 0 0,1 0 0 0 0,-1 0 1 0 0,1 0-1 0 0,0 0 0 0 0,-1 0 0 0 0,1 0 0 0 0,-1 0 0 0 0,1 0 0 0 0,0 0 0 0 0,-1 0 1 0 0,1 0-1 0 0,-1 0 0 0 0,1 1 0 0 0,0-1 0 0 0,-1 0 0 0 0,1 0 0 0 0,-1 1 0 0 0,1-1 1 0 0,-1 0-1 0 0,1 1 0 0 0,-1-1 0 0 0,1 1 0 0 0,-1-1-14 0 0,1 1 41 0 0,0 0 1 0 0,0 0-1 0 0,-1 1 0 0 0,1-1 1 0 0,-1 0-1 0 0,1 0 0 0 0,-1 0 1 0 0,0 1-1 0 0,1-1 0 0 0,-1 0 1 0 0,0 1-1 0 0,0-1 0 0 0,0 1-41 0 0,1 1 63 0 0,-1 1-1 0 0,-1-1 1 0 0,1 0-1 0 0,0 1 0 0 0,-1-1 1 0 0,0 1-1 0 0,1-1 1 0 0,-1 0-1 0 0,-1 0 1 0 0,1 1-1 0 0,-1 0-62 0 0,-2 2 0 0 0,-1 0 0 0 0,0 0 0 0 0,0 0 0 0 0,0 0 0 0 0,-1-1 0 0 0,0 0 0 0 0,0 0 0 0 0,-1 0 0 0 0,-6 3 0 0 0,-10 4 0 0 0,-1 0 0 0 0,-8 2 0 0 0,0-1 0 0 0,-3-2 0 0 0,27-9 0 0 0,4-2-90 0 0,7-4-133 0 0,6-3-340 0 0,-4 4 297 0 0,-1 0 172 0 0,1 1-1 0 0,-1-1 1 0 0,1 1-1 0 0,-1 0 1 0 0,1 0-1 0 0,0 1 1 0 0,-1 0-1 0 0,1-1 1 0 0,4 1 94 0 0,-7 1 0 0 0,-1-1 0 0 0,1 1 0 0 0,0 0 0 0 0,0 0 0 0 0,-1 0 0 0 0,1 0 0 0 0,0 0 0 0 0,0 1 0 0 0,-1-1 0 0 0,1 0 0 0 0,0 1 0 0 0,-1 0 0 0 0,1-1 0 0 0,0 1 0 0 0,-1 0 0 0 0,1-1 0 0 0,-1 1 0 0 0,1 0 0 0 0,-1 0 0 0 0,0 0 0 0 0,1 1 0 0 0,-1-1 0 0 0,0 0 0 0 0,0 0 0 0 0,0 1 0 0 0,0-1 0 0 0,0 1 0 0 0,0-1 0 0 0,0 1 0 0 0,0-1 0 0 0,0 1 0 0 0,2 7 0 0 0,1 0 0 0 0,-1 1 0 0 0,-1-1 0 0 0,0 1 0 0 0,1 4 0 0 0,4 16 0 0 0,0-15 876 0 0,-6-14-368 0 0,0-1-133 0 0,3 1-499 0 0,-1 0 1 0 0,1 0 0 0 0,-1-1-1 0 0,1 1 1 0 0,-1-1 0 0 0,1 0-1 0 0,0 0 1 0 0,-1 0-1 0 0,1 0 1 0 0,2-2 123 0 0,36-10 783 0 0,-9 1-115 0 0,-21 7-665 0 0,0 0 0 0 0,0-1 0 0 0,-1-1-1 0 0,0 1 1 0 0,0-2 0 0 0,-1 0 0 0 0,9-7-3 0 0,-3 2-1 0 0,-2-1 0 0 0,0 0 0 0 0,0-1 0 0 0,8-12 1 0 0,10-27 0 0 0,-28 46 0 0 0,-4 7 0 0 0,0 0 0 0 0,0-1 0 0 0,0 1 0 0 0,0 0 0 0 0,0 0 0 0 0,0 0 0 0 0,0 0 0 0 0,0-1 0 0 0,0 1 0 0 0,0 0 0 0 0,0 0 0 0 0,0 0 0 0 0,0-1 0 0 0,0 1 0 0 0,0 0 0 0 0,0 0 0 0 0,0 0 0 0 0,-1 0 0 0 0,1 0 0 0 0,0-1 0 0 0,0 1 0 0 0,0 0 0 0 0,0 0 0 0 0,0 0 0 0 0,0 0 0 0 0,-1 0 0 0 0,1 0 0 0 0,0-1 0 0 0,0 1 0 0 0,0 0 0 0 0,0 0 0 0 0,-1 0 0 0 0,0 0 0 0 0,0 0 0 0 0,-1 0 0 0 0,1 1 0 0 0,0-1 0 0 0,0 0 0 0 0,-1 0 0 0 0,1 1 0 0 0,0-1 0 0 0,0 1 0 0 0,0-1 0 0 0,0 1 0 0 0,-1 0 0 0 0,1-1 0 0 0,0 1 0 0 0,0 0 0 0 0,0 0 0 0 0,0-1 0 0 0,0 1 0 0 0,1 0 0 0 0,-1 0 0 0 0,0 0 0 0 0,0 1 0 0 0,-20 26 0 0 0,18-23 0 0 0,2-2 0 0 0,-12 16 0 0 0,1 1 0 0 0,-4 10 0 0 0,13-24 0 0 0,0 0 0 0 0,0 1 0 0 0,1 0 0 0 0,0-1 0 0 0,1 1 0 0 0,-1 0 0 0 0,1 0 0 0 0,1 0 0 0 0,-1 0 0 0 0,1 3 0 0 0,0-8 0 0 0,1 0 0 0 0,-1 0 0 0 0,0 1 0 0 0,1-1 0 0 0,-1 0 0 0 0,1 0 0 0 0,0 0 0 0 0,-1 0 0 0 0,1 0 0 0 0,0 0 0 0 0,0 0 0 0 0,0-1 0 0 0,1 1 0 0 0,-1 0 0 0 0,0-1 0 0 0,1 1 0 0 0,-1 0 0 0 0,1-1 0 0 0,-1 0 0 0 0,1 1 0 0 0,0-1 0 0 0,0 0 0 0 0,-1 0 0 0 0,1 0 0 0 0,0 0 0 0 0,0 0 0 0 0,0 0 0 0 0,0-1 0 0 0,0 1 0 0 0,0 0 0 0 0,0-1 0 0 0,1 0 0 0 0,-1 0 0 0 0,0 1 0 0 0,2-2 0 0 0,2 2 0 0 0,1-2 0 0 0,-1 1 0 0 0,1-1 0 0 0,-1 0 0 0 0,1 0 0 0 0,-1-1 0 0 0,0 0 0 0 0,0 0 0 0 0,0 0 0 0 0,0-1 0 0 0,3-2 0 0 0,37-16 0 0 0,-35 17 0 0 0,1-1 0 0 0,-1-1 0 0 0,0 0 0 0 0,0 0 0 0 0,-2-1 0 0 0,0 0 0 0 0,0 0 0 0 0,-1-1 0 0 0,0 0 0 0 0,0 0 0 0 0,-1-1 0 0 0,0 0 0 0 0,0 0 0 0 0,-1-1 0 0 0,-1 0 0 0 0,1 0 0 0 0,-2 0 0 0 0,1-1 0 0 0,-1 1 0 0 0,-1-1 0 0 0,0 0 0 0 0,-1 0 0 0 0,1-8 0 0 0,0 1 0 0 0,0 2 0 0 0,-1-1 0 0 0,-1 0 0 0 0,0-11 0 0 0,-1 27 0 0 0,0-1 0 0 0,0 1 0 0 0,0 0 0 0 0,0 0 0 0 0,0 0 0 0 0,0 0 0 0 0,0 0 0 0 0,-1 0 0 0 0,1 0 0 0 0,0 0 0 0 0,-1 0 0 0 0,1 0 0 0 0,0 0 0 0 0,-1 0 0 0 0,1 0 0 0 0,-1 0 0 0 0,0 0 0 0 0,1 0 0 0 0,-1 1 0 0 0,0-1 0 0 0,1 0 0 0 0,-1 0 0 0 0,0 1 0 0 0,0-1 0 0 0,0 0 0 0 0,0 1 0 0 0,0-1 0 0 0,0 1 0 0 0,0-1 0 0 0,0 1 0 0 0,0 0 0 0 0,0-1 0 0 0,0 1 0 0 0,0 0 0 0 0,0 0 0 0 0,0-1 0 0 0,0 1 0 0 0,0 0 0 0 0,0 0 0 0 0,0 0 0 0 0,0 0 0 0 0,0 1 0 0 0,0-1 0 0 0,0 0 0 0 0,0 0 0 0 0,0 1 0 0 0,-1-1 0 0 0,-4 2 0 0 0,0 0 0 0 0,0 1 0 0 0,1-1 0 0 0,-1 1 0 0 0,1 0 0 0 0,0 1 0 0 0,-3 1 0 0 0,3-2 0 0 0,1 1 0 0 0,-1-1 0 0 0,1 1 0 0 0,0 0 0 0 0,0 0 0 0 0,0 0 0 0 0,1 0 0 0 0,-1 1 0 0 0,1 0 0 0 0,0 0 0 0 0,0 0 0 0 0,1 0 0 0 0,0 0 0 0 0,0 0 0 0 0,0 0 0 0 0,0 2 0 0 0,2-6 0 0 0,0 1 0 0 0,0-1 0 0 0,0 1 0 0 0,0-1 0 0 0,0 1 0 0 0,0-1 0 0 0,1 1 0 0 0,-1-1 0 0 0,1 0 0 0 0,-1 1 0 0 0,1-1 0 0 0,-1 1 0 0 0,1-1 0 0 0,0 0 0 0 0,0 1 0 0 0,0-1 0 0 0,-1 0 0 0 0,1 0 0 0 0,0 0 0 0 0,1 0 0 0 0,-1 0 0 0 0,0 0 0 0 0,0 0 0 0 0,0 0 0 0 0,1 0 0 0 0,-1-1 0 0 0,0 1 0 0 0,1 0 0 0 0,-1-1 0 0 0,1 1 0 0 0,2 1 0 0 0,0-1 0 0 0,1 1 0 0 0,-1-1 0 0 0,0 0 0 0 0,0-1 0 0 0,1 1 0 0 0,-1-1 0 0 0,1 0 0 0 0,-1 0 0 0 0,3 0 0 0 0,38-7 0 0 0,0-2 0 0 0,10-5 0 0 0,28-7 0 0 0,-82 21 0 0 0,-1 0 0 0 0,1 0 0 0 0,-1-1 0 0 0,1 1 0 0 0,-1 0 0 0 0,1 0 0 0 0,-1 0 0 0 0,1 0 0 0 0,0 0 0 0 0,-1 0 0 0 0,1 0 0 0 0,-1 0 0 0 0,1 0 0 0 0,-1 0 0 0 0,1 1 0 0 0,-1-1 0 0 0,1 0 0 0 0,-1 0 0 0 0,1 0 0 0 0,-1 1 0 0 0,1-1 0 0 0,-1 0 0 0 0,2 5 0 0 0,-2-5 0 0 0,4 8 0 0 0,8 8 0 0 0,1-3 0 0 0,-2 4 0 0 0,3 7 0 0 0,-13-23 0 0 0,0 0 0 0 0,-1 0 0 0 0,1 0 0 0 0,-1 1 0 0 0,1-1 0 0 0,-1 0 0 0 0,0 0 0 0 0,1 0 0 0 0,-1 0 0 0 0,0 1 0 0 0,0-1 0 0 0,0 0 0 0 0,0 0 0 0 0,0 1 0 0 0,0-1 0 0 0,0 0 0 0 0,0 0 0 0 0,0 0 0 0 0,-1 1 0 0 0,1-1 0 0 0,-1 1 0 0 0,0 2 0 0 0,-3 8 0 0 0,0-1 0 0 0,0 1 0 0 0,-1-1 0 0 0,-1 0 0 0 0,0-1 0 0 0,0 1 0 0 0,-6 5 0 0 0,-19 36 0 0 0,25-41 0 0 0,1-1 0 0 0,8-1 0 0 0,-3-8 0 0 0,1 0 0 0 0,0 0 0 0 0,1 0 0 0 0,-1 0 0 0 0,0 0 0 0 0,0 0 0 0 0,0 0 0 0 0,1 0 0 0 0,-1 0 0 0 0,0-1 0 0 0,1 1 0 0 0,-1-1 0 0 0,1 1 0 0 0,-1-1 0 0 0,0 1 0 0 0,1-1 0 0 0,-1 0 0 0 0,1 0 0 0 0,0 1 0 0 0,1-1 0 0 0,0-1 0 0 0,1 1 0 0 0,-1 0 0 0 0,0-1 0 0 0,0 0 0 0 0,0 1 0 0 0,0-1 0 0 0,1 0 0 0 0,-1-1 0 0 0,6-2 0 0 0,-1 0 0 0 0,0-1 0 0 0,0 0 0 0 0,0-1 0 0 0,-1 1 0 0 0,1-2 0 0 0,46-37 0 0 0,-30 25 0 0 0,-1 0 0 0 0,15-17 0 0 0,-2-3 0 0 0,-2-1 0 0 0,17-30 0 0 0,-37 45 0 0 0,-14 25 0 0 0,0-1 0 0 0,0 1 0 0 0,0 0 0 0 0,1 0 0 0 0,-1 0 0 0 0,0 0 0 0 0,0 0 0 0 0,0-1 0 0 0,0 1 0 0 0,0 0 0 0 0,1 0 0 0 0,-1 0 0 0 0,0 0 0 0 0,0-1 0 0 0,0 1 0 0 0,0 0 0 0 0,0 0 0 0 0,0 0 0 0 0,0-1 0 0 0,0 1 0 0 0,0 0 0 0 0,0 0 0 0 0,0 0 0 0 0,0-1 0 0 0,0 1 0 0 0,0 0 0 0 0,0 0 0 0 0,0 0 0 0 0,0-1 0 0 0,0 1 0 0 0,0 0 0 0 0,0 0 0 0 0,0 0 0 0 0,0-1 0 0 0,0 1 0 0 0,-1 0 0 0 0,1 0 0 0 0,0 0 0 0 0,0 0 0 0 0,0-1 0 0 0,0 1 0 0 0,0 0 0 0 0,-1 0 0 0 0,1 0 0 0 0,0 0 0 0 0,0 0 0 0 0,0 0 0 0 0,0-1 0 0 0,-1 1 0 0 0,1 0 0 0 0,0 0 0 0 0,0 0 0 0 0,0 0 0 0 0,-1 0 0 0 0,1 0 0 0 0,0 0 0 0 0,0 0 0 0 0,0 0 0 0 0,-1 0 0 0 0,-17 7 0 0 0,13-2 0 0 0,5 3 0 0 0,1 1 0 0 0,0-7 0 0 0,4-3 0 0 0,7-7 0 0 0,-10 7 0 0 0,-1 1 0 0 0,-1-1 0 0 0,1 1 0 0 0,0-1 0 0 0,0 1 0 0 0,0-1 0 0 0,-1 1 0 0 0,1-1 0 0 0,0 0 0 0 0,-1 0 0 0 0,1 1 0 0 0,0-1 0 0 0,-1 0 0 0 0,1 0 0 0 0,-1 1 0 0 0,1-1 0 0 0,-1 0 0 0 0,0 0 0 0 0,1-1 0 0 0,2-4 0 0 0,22-17 0 0 0,-17 17 0 0 0,0-1 0 0 0,-1 0 0 0 0,0 0 0 0 0,-1-1 0 0 0,1 0 0 0 0,4-8 0 0 0,15-41 0 0 0,-15 33 0 0 0,-7 12 0 0 0,-4 9 0 0 0,1 0 0 0 0,0 0 0 0 0,1 0 0 0 0,-1 0 0 0 0,0 0 0 0 0,1 1 0 0 0,-1-1 0 0 0,1 0 0 0 0,0 1 0 0 0,0 0 0 0 0,1-1 0 0 0,-3 15 0 0 0,-2 8 0 0 0,0 0 0 0 0,-3 15 0 0 0,2-17 0 0 0,0 0 0 0 0,-2-1 0 0 0,0 0 0 0 0,-1 0 0 0 0,-1 0 0 0 0,0 0 0 0 0,-1-1 0 0 0,-1 0 0 0 0,-1-1 0 0 0,-1 2 0 0 0,-6 6 0 0 0,-1 0 0 0 0,0-1 0 0 0,-3 1 0 0 0,-18 22 0 0 0,19-21 0 0 0,-51 65 0 0 0,69-87 0 0 0,1 0 0 0 0,0 0 0 0 0,-1 0 0 0 0,1 0 0 0 0,0 0 0 0 0,0 0 0 0 0,0 1 0 0 0,0-1 0 0 0,0 2 0 0 0,1-3 0 0 0,0 0 0 0 0,-1 0 0 0 0,1 0 0 0 0,0-1 0 0 0,0 1 0 0 0,0 0 0 0 0,-1 0 0 0 0,1 0 0 0 0,0 0 0 0 0,0 0 0 0 0,1 0 0 0 0,-1 0 0 0 0,0 0 0 0 0,0 0 0 0 0,0 0 0 0 0,1 0 0 0 0,-1 0 0 0 0,0-1 0 0 0,1 1 0 0 0,-1 0 0 0 0,1 0 0 0 0,-1 0 0 0 0,1 0 0 0 0,-1-1 0 0 0,1 1 0 0 0,-1 0 0 0 0,1-1 0 0 0,0 1 0 0 0,0 0 0 0 0,-1-1 0 0 0,2 1 0 0 0,0 0 0 0 0,-1 0 0 0 0,1-1 0 0 0,0 1 0 0 0,0-1 0 0 0,-1 0 0 0 0,1 1 0 0 0,0-1 0 0 0,0 0 0 0 0,0 0 0 0 0,1 0 0 0 0,15-2-63 0 0,1-1 1 0 0,-1-1-1 0 0,0 0 1 0 0,-1-1-1 0 0,18-7 63 0 0,19-12-563 0 0,9-6 563 0 0,-49 23-361 0 0,0-1 0 0 0,-1 0 1 0 0,0-1-1 0 0,0-1 0 0 0,-1 0 0 0 0,2-2 361 0 0,-7 5-469 0 0,-1-1 0 0 0,0 1 0 0 0,0-1 0 0 0,0 0 0 0 0,-1 0 0 0 0,0-1-1 0 0,0 1 1 0 0,-1-1 0 0 0,-1 0 0 0 0,2-5 469 0 0,-3 8-428 0 0,2-5-934 0 0,-1-1 1 0 0,0 1-1 0 0,-1-1 0 0 0,1-10 1362 0 0,-3 18-396 0 0,0 0 0 0 0,0-1 0 0 0,-1 1 0 0 0,1 0 0 0 0,-1 1 0 0 0,0-1 0 0 0,0 0 0 0 0,0 0 0 0 0,-1 0 0 0 0,1 0 0 0 0,-1 1 0 0 0,0-1 0 0 0,0 1-1 0 0,0-1 1 0 0,-1 1 0 0 0,0-1 396 0 0,-3-2-338 0 0,0 0-1 0 0,-1 0 0 0 0,1 1 0 0 0,-1 0 0 0 0,0 0 1 0 0,0 1-1 0 0,-1 0 0 0 0,1 0 0 0 0,-1 0 1 0 0,0 1-1 0 0,0 1 0 0 0,-6-2 339 0 0,-10-2 761 0 0,-1 1 0 0 0,1 1 0 0 0,-19 0-761 0 0,39 4 20 0 0,-21-2 1941 0 0,-1 2 0 0 0,-6 0-1961 0 0,26 1 497 0 0,-1-1-1 0 0,1 1 1 0 0,0 0-1 0 0,0 1 1 0 0,0-1-1 0 0,0 1 1 0 0,0 0-1 0 0,0 1 1 0 0,0-1-1 0 0,1 1 1 0 0,-5 3-497 0 0,9-6 97 0 0,1 1 0 0 0,-1-1 0 0 0,1 0 1 0 0,-1 1-1 0 0,1-1 0 0 0,-1 1 1 0 0,1-1-1 0 0,-1 1 0 0 0,1-1 1 0 0,-1 1-1 0 0,1-1 0 0 0,-1 1 1 0 0,1 0-1 0 0,0-1 0 0 0,-1 1 1 0 0,1-1-1 0 0,0 1 0 0 0,0 0 1 0 0,-1-1-1 0 0,1 1 0 0 0,0 0 0 0 0,0-1 1 0 0,0 1-1 0 0,0 0 0 0 0,0-1 1 0 0,0 1-1 0 0,0 0 0 0 0,0-1 1 0 0,0 1-1 0 0,0 0 0 0 0,0-1 1 0 0,1 1-1 0 0,-1 0 0 0 0,0-1 1 0 0,0 1-1 0 0,1 0 0 0 0,-1-1 1 0 0,0 1-1 0 0,1-1 0 0 0,-1 1 0 0 0,1 0 1 0 0,-1-1-1 0 0,1 1 0 0 0,-1-1 1 0 0,1 0-1 0 0,-1 1 0 0 0,1-1 1 0 0,-1 1-1 0 0,1-1 0 0 0,0 1-97 0 0,3 1 287 0 0,0 1 0 0 0,0-1 0 0 0,0 1-1 0 0,1-1 1 0 0,-1-1 0 0 0,2 1-287 0 0,16 5 1438 0 0,20 2-1438 0 0,-21-5 202 0 0,74 9-202 0 0,-85-12-96 0 0,-1-1-1 0 0,0 0 1 0 0,1 0 0 0 0,-1-1 0 0 0,0 0-1 0 0,1 0 1 0 0,-1-1 0 0 0,0 0-1 0 0,0-1 1 0 0,0 0 0 0 0,-1 0-1 0 0,1-1 1 0 0,4-2 96 0 0,-1 1-2951 0 0,-2 3 1418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32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39 15663 0 0,'0'0'719'0'0,"0"0"-20"0"0,-5-23 9535 0 0,1 21-10099 0 0,2 0 3 0 0,0 1 0 0 0,0 0 1 0 0,0-1-1 0 0,0 1 0 0 0,0 0 1 0 0,-1 0-1 0 0,1 0 0 0 0,0 0 1 0 0,-1 0-1 0 0,1 1 0 0 0,-1-1 1 0 0,1 1-1 0 0,-1 0 0 0 0,1 0 1 0 0,-1-1-1 0 0,0 2-138 0 0,-5-1 158 0 0,1 0-1 0 0,-1 1 1 0 0,0 0-1 0 0,0 0 1 0 0,1 1-1 0 0,-1 0 1 0 0,1 0-1 0 0,-1 1 1 0 0,1 0-1 0 0,0 0 1 0 0,0 1-1 0 0,0 0 1 0 0,-2 2-158 0 0,8-5 0 0 0,0 0 0 0 0,0-1 0 0 0,0 1 0 0 0,0 0 0 0 0,0 0 0 0 0,0 0 0 0 0,0 0 0 0 0,0 0 0 0 0,1 0 0 0 0,-1 0 0 0 0,0 0 0 0 0,1 1 0 0 0,-1-1 0 0 0,1 0 0 0 0,-1 0 0 0 0,1 0 0 0 0,-1 1 0 0 0,1-1 0 0 0,0 0 0 0 0,0 1 0 0 0,0-1 0 0 0,0 0 0 0 0,0 0 0 0 0,0 1 0 0 0,0-1 0 0 0,0 0 0 0 0,0 1 0 0 0,1 2 0 0 0,-1-1 0 0 0,1 0 0 0 0,0 1 0 0 0,0-1 0 0 0,0 0 0 0 0,1 1 0 0 0,-1-1 0 0 0,1 0 0 0 0,-1 0 0 0 0,1 0 0 0 0,0 0 0 0 0,0 0 0 0 0,0-1 0 0 0,1 1 0 0 0,0 0 0 0 0,7 7 0 0 0,1 0 0 0 0,10 7 0 0 0,-6-6 0 0 0,0 1-79 0 0,-11-10 6 0 0,0 1 1 0 0,-1 0 0 0 0,1 0-1 0 0,-1 0 1 0 0,1 0-1 0 0,-1 0 1 0 0,0 1-1 0 0,0 0 1 0 0,-1 0-1 0 0,1 0 1 0 0,1 2 72 0 0,-3-4 10 0 0,-1 0 1 0 0,1 0-1 0 0,0 0 1 0 0,0 0-1 0 0,-1 0 1 0 0,1 0-1 0 0,-1 0 0 0 0,1 0 1 0 0,-1 0-1 0 0,0 0 1 0 0,0 0-1 0 0,0 0 1 0 0,0 0-1 0 0,0 0 1 0 0,0 0-1 0 0,-1 0 0 0 0,1 0 1 0 0,-1 0-1 0 0,1 0 1 0 0,-1 0-1 0 0,0 0 1 0 0,0 0-1 0 0,0 0 0 0 0,0 0 1 0 0,0-1-1 0 0,0 1 1 0 0,0 0-1 0 0,-1-1 1 0 0,1 1-1 0 0,-2 0-10 0 0,0 1 40 0 0,0-1 0 0 0,-1 0 1 0 0,0 0-1 0 0,1 0 0 0 0,-1 0 0 0 0,0-1 1 0 0,0 1-1 0 0,0-1 0 0 0,0 0 0 0 0,0 0 0 0 0,0-1 1 0 0,0 1-1 0 0,0-1 0 0 0,-4 0-40 0 0,1 1-202 0 0,-1-1 0 0 0,1 0 0 0 0,0-1 0 0 0,0 0 0 0 0,0 0-1 0 0,0 0 1 0 0,0-1 0 0 0,0 0 0 0 0,0 0 0 0 0,1-1 0 0 0,-1 0 0 0 0,1 0 0 0 0,0-1 0 0 0,-6-3 202 0 0,-1-3-943 0 0,9 8 347 0 0,1-1 0 0 0,-1 0 0 0 0,1 0 0 0 0,0 0-1 0 0,-1 0 1 0 0,1 0 0 0 0,1-1 0 0 0,-1 1-1 0 0,0-1 1 0 0,1 0 0 0 0,0 0 0 0 0,0 0 0 0 0,-1-1 596 0 0,-6-19-3048 0 0,1-3-22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34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53 21191 0 0,'0'0'480'0'0,"0"0"67"0"0,0 0 31 0 0,0 0-56 0 0,0 3-201 0 0,-1 4 122 0 0,0 1 0 0 0,0-1 0 0 0,-1 0 0 0 0,0 1 0 0 0,0-1 0 0 0,-1 0 0 0 0,0 0 0 0 0,-2 3-443 0 0,-5 15 375 0 0,-37 113 358 0 0,-29 79 639 0 0,62-174-1372 0 0,14-43 0 0 0,0 0 0 0 0,0 0 0 0 0,0 0 0 0 0,0 0 0 0 0,0 0 0 0 0,0 0 0 0 0,0 0 0 0 0,0 0 0 0 0,0 0 0 0 0,0 0 0 0 0,0 0 0 0 0,0 0 0 0 0,0 0 0 0 0,0 0 0 0 0,0 0 0 0 0,0 0 0 0 0,0 1 0 0 0,0-1 0 0 0,0 0 0 0 0,0 0 0 0 0,1 0 0 0 0,-1 0 0 0 0,0 0 0 0 0,0 0 0 0 0,0 0 0 0 0,0 0 0 0 0,0 0 0 0 0,0 0 0 0 0,0 0 0 0 0,0 0 0 0 0,0 0 0 0 0,0 0 0 0 0,0 0 0 0 0,0 0 0 0 0,0 0 0 0 0,0 0 0 0 0,0 0 0 0 0,0 0 0 0 0,0 0 0 0 0,0 0 0 0 0,0 0 0 0 0,0 0 0 0 0,0 0 0 0 0,0 0 0 0 0,4-5 0 0 0,4-10 0 0 0,-2-8 375 0 0,0 0 1 0 0,-2 0-1 0 0,0 0 0 0 0,-2-1 0 0 0,0-6-375 0 0,1-2 172 0 0,0 20-717 0 0,2 19-442 0 0,3 6 527 0 0,-4-8 462 0 0,0-1 0 0 0,1 1 0 0 0,-1-1 1 0 0,1 0-1 0 0,0-1 0 0 0,0 1 0 0 0,0-1 0 0 0,0 0 0 0 0,1 0 1 0 0,-1 0-1 0 0,2-1-2 0 0,2 1-10 0 0,0 0 0 0 0,1 0 0 0 0,-1-1 0 0 0,1-1 1 0 0,0 0-1 0 0,7 0 10 0 0,5-1 87 0 0,1-2 0 0 0,-1 0 1 0 0,1-1-1 0 0,-1-1 0 0 0,16-6-87 0 0,-25 6 319 0 0,1 0-1 0 0,-1 0 0 0 0,0-1 0 0 0,0-1 0 0 0,11-7-318 0 0,-56 29 0 0 0,19-11 0 0 0,0 1 0 0 0,1 1 0 0 0,-11 6 0 0 0,10-3 0 0 0,1 0 0 0 0,0 1 0 0 0,-9 11 0 0 0,16-17 0 0 0,1 0 0 0 0,0 0 0 0 0,0 0 0 0 0,1 1 0 0 0,0 0 0 0 0,0 0 0 0 0,0 0 0 0 0,0 0 0 0 0,1 0 0 0 0,-1 5 0 0 0,3-9 0 0 0,-1-1 0 0 0,1 1 0 0 0,0-1 0 0 0,0 1 0 0 0,0-1 0 0 0,0 0 0 0 0,0 1 0 0 0,0-1 0 0 0,0 1 0 0 0,0-1 0 0 0,1 1 0 0 0,-1-1 0 0 0,0 0 0 0 0,1 1 0 0 0,-1-1 0 0 0,1 0 0 0 0,0 1 0 0 0,-1-1 0 0 0,1 0 0 0 0,0 0 0 0 0,0 1 0 0 0,1-1 0 0 0,-1 1 0 0 0,1-1 0 0 0,0 0 0 0 0,-1 0 0 0 0,1 0 0 0 0,0 0 0 0 0,0 0 0 0 0,0 0 0 0 0,0 0 0 0 0,0-1 0 0 0,0 1 0 0 0,0-1 0 0 0,1 1 0 0 0,5 0 0 0 0,1-1 0 0 0,-1 0 0 0 0,0 0 0 0 0,0 0 0 0 0,0-1 0 0 0,0 0 0 0 0,2-1 0 0 0,8-2 0 0 0,0-1 0 0 0,0-1 0 0 0,-1-1 0 0 0,0 0 0 0 0,0-1 0 0 0,0-1 0 0 0,-1 0 0 0 0,0-1 0 0 0,5-5 0 0 0,-14 9 0 0 0,-1 0 0 0 0,1 0 0 0 0,-1-1 0 0 0,0 0 0 0 0,-1 0 0 0 0,1 0 0 0 0,-1-1 0 0 0,-1 1 0 0 0,2-5 0 0 0,-3 6 0 0 0,-1-1 0 0 0,0 1 0 0 0,0 0 0 0 0,0-1 0 0 0,-1 0 0 0 0,0 1 0 0 0,0-1 0 0 0,-1 0 0 0 0,0 0 0 0 0,0 1 0 0 0,-1-1 0 0 0,1 0 0 0 0,-2-2 0 0 0,1 6-5 0 0,1 0-1 0 0,-1 0 1 0 0,0 1 0 0 0,0-1 0 0 0,0 0-1 0 0,0 1 1 0 0,0-1 0 0 0,-1 1 0 0 0,1-1-1 0 0,-1 1 1 0 0,1 0 0 0 0,-1-1 0 0 0,0 1-1 0 0,0 0 1 0 0,0 0 0 0 0,0 0 0 0 0,-1 0-1 0 0,1 1 1 0 0,0-1 0 0 0,-1 1-1 0 0,1-1 1 0 0,-1 1 0 0 0,0 0 0 0 0,1 0-1 0 0,-1 0 1 0 0,0 0 0 0 0,0 1 0 0 0,-2-1 5 0 0,-7-1-97 0 0,-1 1 1 0 0,0 1-1 0 0,0 0 1 0 0,1 1-1 0 0,-13 2 97 0 0,2 0-199 0 0,20-3-129 0 0,-1 1 1 0 0,1-1 0 0 0,-1 1-1 0 0,1 0 1 0 0,-1 0 0 0 0,-2 2 327 0 0,4-2-1091 0 0,2-1-286 0 0,0 0-126 0 0,2 0-29 0 0,19 4 652 0 0,-1-1 0 0 0,1-1 0 0 0,0-1-1 0 0,0-1 1 0 0,14-2 880 0 0,-5-1-522 0 0,0-2 0 0 0,-1 0 1 0 0,23-9 521 0 0,-26 6 58 0 0,1-1 0 0 0,-2-2 0 0 0,2-2-58 0 0,-15 7 440 0 0,1-1-1 0 0,-1-1 1 0 0,-1 0-1 0 0,1 0 1 0 0,-1-1 0 0 0,8-10-440 0 0,5-12 3034 0 0,-23 30-2010 0 0,0-6 1979 0 0,-5 8-2830 0 0,1-1 1 0 0,-1 1-1 0 0,1 0 1 0 0,0 0-1 0 0,0 1 1 0 0,0-1-1 0 0,0 1 1 0 0,0 0-1 0 0,0-1 1 0 0,0 1-1 0 0,0 0 1 0 0,0 1-1 0 0,1-1 0 0 0,-1 1-173 0 0,-37 38 1216 0 0,38-38-1087 0 0,-13 15-56 0 0,1 1-1 0 0,1 0 1 0 0,0 1 0 0 0,2 0-1 0 0,0 1 1 0 0,-5 17-73 0 0,3-4 60 0 0,2 1 0 0 0,2 1 0 0 0,-5 33-60 0 0,14-69 0 0 0,0 0 0 0 0,0 0 0 0 0,0 0 0 0 0,1 0 0 0 0,-1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1 1 0 0 0,-1-1 0 0 0,0 0 0 0 0,0 0 0 0 0,0 0 0 0 0,0 0 0 0 0,0 0 0 0 0,0 0 0 0 0,0 0 0 0 0,0 0 0 0 0,0 0 0 0 0,0 0 0 0 0,0 0 0 0 0,0 0 0 0 0,0 0 0 0 0,0 0 0 0 0,0 1 0 0 0,0-1 0 0 0,0 0 0 0 0,0 0 0 0 0,0 0 0 0 0,0 0 0 0 0,0 0 0 0 0,0 0 0 0 0,0 0 0 0 0,0 0 0 0 0,0 0 0 0 0,0 0 0 0 0,-1 0 0 0 0,1 0 0 0 0,0 0 0 0 0,7-5 0 0 0,5-10 0 0 0,-4 6 0 0 0,1-4 0 0 0,0 2 0 0 0,1-1 0 0 0,0 2 0 0 0,11-9 0 0 0,2-1 0 0 0,-7 8 0 0 0,0-1 0 0 0,7-3 0 0 0,-17 13 0 0 0,0-1 0 0 0,0 1 0 0 0,1 0 0 0 0,0 1 0 0 0,0 0 0 0 0,0 0 0 0 0,0 0 0 0 0,4 0 0 0 0,-7 1 0 0 0,2 0 0 0 0,0 0 0 0 0,1 1 0 0 0,-1-1 0 0 0,0 1 0 0 0,0 1 0 0 0,1-1 0 0 0,0 1 0 0 0,3 3 0 0 0,-1 2 0 0 0,-7-4 0 0 0,-1-1 0 0 0,0 1 0 0 0,0-1 0 0 0,0 1 0 0 0,0 0 0 0 0,-1 0 0 0 0,1-1 0 0 0,0 1 0 0 0,-1 0 0 0 0,1 0 0 0 0,-1 0 0 0 0,1 0 0 0 0,-1 0 0 0 0,0 0 0 0 0,0 0 0 0 0,0-1 0 0 0,0 1 0 0 0,0 0 0 0 0,0 0 0 0 0,-1 1 0 0 0,-1 5 0 0 0,0-1 0 0 0,0 0 0 0 0,-1 0 0 0 0,-2 4 0 0 0,3-8 0 0 0,1-1 0 0 0,0-1 0 0 0,0 1 0 0 0,0 0 0 0 0,0-1 0 0 0,0 1 0 0 0,-1-1 0 0 0,1 0 0 0 0,-1 1 0 0 0,1-1 0 0 0,-1 0 0 0 0,1 0 0 0 0,-2 0 0 0 0,-7 6 0 0 0,6-7 0 0 0,2 0 0 0 0,0-1 0 0 0,-1 1 0 0 0,1 0 0 0 0,0 0 0 0 0,0 0 0 0 0,0 0 0 0 0,0 0 0 0 0,0 1 0 0 0,0-1 0 0 0,0 1 0 0 0,-1-1 0 0 0,2 1 0 0 0,0-1 0 0 0,0 0 0 0 0,0 0 0 0 0,0 1 0 0 0,0-1 0 0 0,0 1 0 0 0,0-1 0 0 0,0 1 0 0 0,1-1 0 0 0,-1 1 0 0 0,0 0 0 0 0,0-1 0 0 0,0 1 0 0 0,1 0 0 0 0,-1 0 0 0 0,0-1 0 0 0,1 1 0 0 0,-1 0 0 0 0,0 0 0 0 0,1 0 0 0 0,-1 0 0 0 0,1 0 0 0 0,0 0 0 0 0,-1 0 0 0 0,1 0 0 0 0,0 0 0 0 0,-1 0 0 0 0,1 0 0 0 0,0 0 0 0 0,0 0 0 0 0,-1 2 0 0 0,0 2 0 0 0,0-3 0 0 0,0 0 0 0 0,1 0 0 0 0,-1 0 0 0 0,1 0 0 0 0,0 0 0 0 0,-1 0 0 0 0,1-1 0 0 0,0 1 0 0 0,0 0 0 0 0,0 0 0 0 0,1 0 0 0 0,-1 0 0 0 0,0 0 0 0 0,1 2 0 0 0,-1-4 0 0 0,0 1 0 0 0,0 0 0 0 0,0-1 0 0 0,0 1 0 0 0,0 0 0 0 0,1-1 0 0 0,-1 1 0 0 0,0 0 0 0 0,0-1 0 0 0,0 1 0 0 0,1 0 0 0 0,-1-1 0 0 0,0 1 0 0 0,1-1 0 0 0,-1 1 0 0 0,0 0 0 0 0,1-1 0 0 0,-1 1 0 0 0,1-1 0 0 0,-1 1 0 0 0,1-1 0 0 0,-1 1 0 0 0,1-1 0 0 0,-1 0 0 0 0,1 1 0 0 0,1 0 0 0 0,6 7 0 0 0,4-1 0 0 0,-6-9 0 0 0,-5 2 0 0 0,15-3 0 0 0,0 0 0 0 0,0-1 0 0 0,0-1 0 0 0,-1 0 0 0 0,0-1 0 0 0,0 0 0 0 0,-1-2 0 0 0,0 1 0 0 0,0-2 0 0 0,11-8 0 0 0,-8 4 0 0 0,0 2 0 0 0,-1-1 0 0 0,0-1 0 0 0,-1 0 0 0 0,-1-1 0 0 0,10-12 0 0 0,19-31 0 0 0,-3-2 0 0 0,-2-2 0 0 0,21-47 0 0 0,24-57 0 0 0,-79 155 0 0 0,-5 7 0 0 0,-3 6 0 0 0,-5 4 0 0 0,3-1 0 0 0,1 1 0 0 0,0 0 0 0 0,0 0 0 0 0,1 0 0 0 0,0 0 0 0 0,0 1 0 0 0,1-1 0 0 0,-1 4 0 0 0,-7 19 0 0 0,-2 18 0 0 0,8-30 0 0 0,-11 45 0 0 0,3 0 0 0 0,2 1 0 0 0,0 41 0 0 0,11-63 0 0 0,0-42 0 0 0,0 1 0 0 0,0-1 0 0 0,0 0 0 0 0,0 1 0 0 0,0-1 0 0 0,0 0 0 0 0,0 0 0 0 0,0 1 0 0 0,1-1 0 0 0,-1 0 0 0 0,0 1 0 0 0,0-1 0 0 0,0 0 0 0 0,0 0 0 0 0,0 1 0 0 0,0-1 0 0 0,0 0 0 0 0,1 1 0 0 0,-1-1 0 0 0,0 0 0 0 0,0 0 0 0 0,0 0 0 0 0,1 1 0 0 0,-1-1 0 0 0,0 0 0 0 0,0 0 0 0 0,1 0 0 0 0,-1 1 0 0 0,0-1 0 0 0,0 0 0 0 0,1 0 0 0 0,-1 0 0 0 0,0 0 0 0 0,1 0 0 0 0,-1 0 0 0 0,0 0 0 0 0,0 0 0 0 0,1 0 0 0 0,-1 0 0 0 0,0 0 0 0 0,1 0 0 0 0,-1 0 0 0 0,0 0 0 0 0,1 0 0 0 0,-1 0 0 0 0,0 0 0 0 0,0 0 0 0 0,1 0 0 0 0,7-5 0 0 0,10-6 0 0 0,-2-2 0 0 0,12-10 0 0 0,22-16 0 0 0,-45 36 0 0 0,10-8 0 0 0,0 1 0 0 0,1 1 0 0 0,0 0 0 0 0,1 2 0 0 0,-1-1 0 0 0,15-2 0 0 0,-39 19 0 0 0,-10 5 0 0 0,-35 11 0 0 0,1-2 0 0 0,44-19 0 0 0,3 3 0 0 0,4 3 0 0 0,2 8 0 0 0,1 0 0 0 0,1 0 0 0 0,1 0 0 0 0,1-1 0 0 0,0 1 0 0 0,1-1 0 0 0,5 9 0 0 0,-7-16 0 0 0,1 0 0 0 0,0-1 0 0 0,0 0 0 0 0,2 0 0 0 0,4 4 0 0 0,-7-12 0 0 0,-1-1 0 0 0,0 1 0 0 0,1 0 0 0 0,0 0 0 0 0,0 0 0 0 0,0 0 0 0 0,0 0 0 0 0,0-1 0 0 0,0 0 0 0 0,0 0 0 0 0,0 0 0 0 0,0 0 0 0 0,0 0 0 0 0,0-1 0 0 0,0 0 0 0 0,-1 0 0 0 0,1 0 0 0 0,0 0 0 0 0,0-1 0 0 0,-1 1 0 0 0,1-1 0 0 0,-1 0 0 0 0,1 0 0 0 0,-1 0 0 0 0,0-1 0 0 0,0 1 0 0 0,0-1 0 0 0,0 0 0 0 0,0 0 0 0 0,0 0 0 0 0,-1 0 0 0 0,0 0 0 0 0,1 0 0 0 0,0-4 0 0 0,-1 4 0 0 0,-1 0 0 0 0,0 0 0 0 0,0-1 0 0 0,0 1 0 0 0,0-1 0 0 0,-1 1 0 0 0,0 0 0 0 0,1-1 0 0 0,-1 1 0 0 0,0-1 0 0 0,-1 1 0 0 0,1-1 0 0 0,-1-4 0 0 0,0 0 0 0 0,-1 0 0 0 0,1 0 0 0 0,-3-5 0 0 0,2 10-255 0 0,1 0 0 0 0,0 0 0 0 0,-1 0 0 0 0,0 0-1 0 0,1 0 1 0 0,-1 0 0 0 0,-1 0 0 0 0,0 0 255 0 0,0-1-1115 0 0,0 1 0 0 0,-1 0 0 0 0,1 1-1 0 0,-1-1 1 0 0,0 1 0 0 0,0-1 1115 0 0,-8-3-9868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39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58 15663 0 0,'0'0'356'0'0,"0"0"50"0"0,1-2 20 0 0,1-2-232 0 0,-1 3-169 0 0,0-1-1 0 0,-1 1 0 0 0,1-1 0 0 0,0 1 0 0 0,-1-1 0 0 0,1 0 0 0 0,-1 1 0 0 0,0-1 1 0 0,0 0-1 0 0,1 1 0 0 0,-1-1 0 0 0,0 0 0 0 0,-1 0 0 0 0,1 0-24 0 0,1-7 601 0 0,0 0 0 0 0,0 1 0 0 0,1-1 0 0 0,0 0 1 0 0,0 1-1 0 0,1-1 0 0 0,0 1 0 0 0,3-6-601 0 0,1-1 1119 0 0,-2 0 0 0 0,0 0 1 0 0,3-14-1120 0 0,-7 23 89 0 0,-1 4 282 0 0,0 2-358 0 0,0 0 0 0 0,0 0 0 0 0,0 0 1 0 0,0 0-1 0 0,0 0 0 0 0,0-1 0 0 0,0 1 1 0 0,0 0-1 0 0,0 0 0 0 0,0 0 0 0 0,0 0 0 0 0,0 0 1 0 0,0 0-1 0 0,0 0 0 0 0,0-1 0 0 0,0 1 1 0 0,0 0-1 0 0,0 0 0 0 0,0 0 0 0 0,0 0 0 0 0,0 0 1 0 0,0 0-1 0 0,0 0 0 0 0,0 0 0 0 0,-1-1 1 0 0,1 1-1 0 0,0 0 0 0 0,0 0 0 0 0,0 0 0 0 0,0 0 1 0 0,0 0-1 0 0,0 0 0 0 0,0 0 0 0 0,-1 0 1 0 0,1 0-1 0 0,0 0 0 0 0,0 0 0 0 0,0 0 1 0 0,0 0-1 0 0,0 0 0 0 0,0 0 0 0 0,0 0 0 0 0,-1 0 1 0 0,1 0-1 0 0,0 0 0 0 0,0 0 0 0 0,0 0 1 0 0,0 0-1 0 0,0 0 0 0 0,0 0 0 0 0,-1 0 0 0 0,1 0 1 0 0,0 0-1 0 0,0 0 0 0 0,0 0-13 0 0,-7 5 772 0 0,4-4-666 0 0,0 1-106 0 0,0-1 0 0 0,0 1 0 0 0,0 0 0 0 0,1 0 0 0 0,-1 0 0 0 0,0 0 0 0 0,1 1 0 0 0,-1-1 0 0 0,1 1 0 0 0,0-1 0 0 0,0 1 0 0 0,0 0 0 0 0,0 0 0 0 0,0 0 0 0 0,1 0 0 0 0,-1 0 0 0 0,1 0 0 0 0,0 1 0 0 0,-6 22 0 0 0,2 0 0 0 0,0 0 0 0 0,2 1 0 0 0,1 3 0 0 0,-5 30 0 0 0,4-34 0 0 0,0 0 0 0 0,2 4 0 0 0,0 4 0 0 0,0-26 0 0 0,-2-2 0 0 0,-1-9 0 0 0,-3-7 0 0 0,6 8 0 0 0,0 0 0 0 0,0 0 0 0 0,0 1 0 0 0,0-1 0 0 0,1 0 0 0 0,-1 0 0 0 0,1 0 0 0 0,-1 0 0 0 0,1 0 0 0 0,0 0 0 0 0,0 0 0 0 0,0 0 0 0 0,0 0 0 0 0,0 0 0 0 0,0 1 0 0 0,1-1 0 0 0,-1 0 0 0 0,1-1 0 0 0,0-5 0 0 0,1-14-292 0 0,2-1 0 0 0,0 1 0 0 0,7-18 292 0 0,34-110-3965 0 0,-44 149 3893 0 0,-1 1 1 0 0,0-1 0 0 0,0 1-1 0 0,1-1 1 0 0,-1 1 0 0 0,0-1-1 0 0,0 0 1 0 0,0 1-1 0 0,0-1 1 0 0,0 1 0 0 0,0-1-1 0 0,0 1 1 0 0,0-1 0 0 0,0 0-1 0 0,0 1 1 0 0,0-1 0 0 0,0 1-1 0 0,0-1 1 0 0,-1 1-1 0 0,1-1 1 0 0,0 1 0 0 0,0-1-1 0 0,-1 0 1 0 0,1 1 0 0 0,0-1-1 0 0,0 1 1 0 0,-1 0-1 0 0,1-1 1 0 0,-1 1 0 0 0,1-1-1 0 0,0 1 1 0 0,-1-1 0 0 0,1 1-1 0 0,-1 0 1 0 0,1 0-1 0 0,-1-1 1 0 0,1 1 0 0 0,-1 0-1 0 0,1-1 1 0 0,-1 1 0 0 0,0 0-1 0 0,1 0 1 0 0,-1 0 0 0 0,1 0-1 0 0,-1 0 1 0 0,1 0-1 0 0,-1 0 1 0 0,0 0 0 0 0,1 0-1 0 0,-1 0 1 0 0,0 0 71 0 0,-2 0-211 0 0,0 0 1 0 0,-1 1-1 0 0,1 0 0 0 0,-1 0 1 0 0,1-1-1 0 0,0 2 0 0 0,-1-1 1 0 0,-1 1 210 0 0,-14 9-17 0 0,18-10 83 0 0,0 0 0 0 0,0-1-1 0 0,0 1 1 0 0,0 0 0 0 0,0-1 0 0 0,0 0 0 0 0,0 1 0 0 0,0-1 0 0 0,0 1 0 0 0,0-1-1 0 0,0 0 1 0 0,0 0 0 0 0,0 0 0 0 0,0 0 0 0 0,0 0 0 0 0,0 0 0 0 0,0 0 0 0 0,0 0-1 0 0,0 0 1 0 0,0 0 0 0 0,-1-1-66 0 0,2 1 58 0 0,0 0 0 0 0,0 0 0 0 0,0 0-1 0 0,1 0 1 0 0,-1 0 0 0 0,0 0 0 0 0,0 0 0 0 0,0 0 0 0 0,0 0-1 0 0,1 0 1 0 0,-1 0 0 0 0,0 0 0 0 0,0 0 0 0 0,0 0-1 0 0,0 0 1 0 0,1-1 0 0 0,-1 1 0 0 0,0 0 0 0 0,0 0 0 0 0,0 0-1 0 0,0 0 1 0 0,0 0 0 0 0,0-1 0 0 0,0 1 0 0 0,1 0-1 0 0,-1 0 1 0 0,0 0 0 0 0,0 0 0 0 0,0-1 0 0 0,0 1 0 0 0,0 0-1 0 0,0 0-57 0 0,7-8 1222 0 0,-5 7-1124 0 0,-1 0-1 0 0,0 0 1 0 0,1 1-1 0 0,-1-1 1 0 0,0 0-1 0 0,1 0 1 0 0,-1 0-1 0 0,0 0 1 0 0,0 0-1 0 0,0-1 1 0 0,0 1-1 0 0,0 0 1 0 0,0 0-1 0 0,0-1 1 0 0,0 1 0 0 0,0-1-1 0 0,0 1 1 0 0,-1-1-1 0 0,1 1 1 0 0,-1-1-1 0 0,1 0-97 0 0,1 0 512 0 0,43-20 608 0 0,44-8 763 0 0,-62 21-1738 0 0,16-4-125 0 0,-33 10-20 0 0,-7 2 0 0 0,0 0 0 0 0,0-1 0 0 0,1 1 0 0 0,-1 1 0 0 0,1-1 0 0 0,-1 0 0 0 0,3 1 0 0 0,23-2 72 0 0,-28 2 299 0 0,11 3 1069 0 0,-12-3-1436 0 0,1 0 1 0 0,-1 0 0 0 0,1 0-1 0 0,-1 0 1 0 0,1 0 0 0 0,-1 0-1 0 0,1 0 1 0 0,-1 0-1 0 0,1 0 1 0 0,-1 0 0 0 0,1 0-1 0 0,-1 0 1 0 0,1 1 0 0 0,-1-1-1 0 0,1 0 1 0 0,-1 0-1 0 0,1 1 1 0 0,-1-1 0 0 0,0 0-1 0 0,1 1 1 0 0,-1-1 0 0 0,1 0-1 0 0,-1 1 1 0 0,0-1-1 0 0,1 0 1 0 0,-1 1 0 0 0,0-1-1 0 0,0 1 1 0 0,1-1 0 0 0,-1 1-1 0 0,0-1 1 0 0,0 1 0 0 0,0-1-1 0 0,1 1 1 0 0,-1-1-1 0 0,0 1-4 0 0,0 0-1 0 0,9 21 1 0 0,-7-12 0 0 0,0 1 0 0 0,0 0 0 0 0,-1 0 0 0 0,-1 0 0 0 0,0 0 0 0 0,0 0 0 0 0,-1 0 0 0 0,-1 0 0 0 0,1 0 0 0 0,-2 0 0 0 0,-2 8 0 0 0,-10 66 0 0 0,7-53 0 0 0,3-8 0 0 0,-2-1 0 0 0,0 1 0 0 0,-10 34 0 0 0,14-50 0 0 0,4 1 0 0 0,-2-1-64 0 0,1-7-273 0 0,0-1-138 0 0,0 0-33 0 0,-6-2-52 0 0,6 2 557 0 0,-1 0-1 0 0,0-1 1 0 0,1 1 0 0 0,-1 0 0 0 0,1 0 0 0 0,-1 0 0 0 0,1-1 0 0 0,-1 1 0 0 0,1 0 0 0 0,-1 0 0 0 0,1-1 0 0 0,-1 1 0 0 0,1-1 0 0 0,0 1 0 0 0,-1 0 0 0 0,1-1 0 0 0,-1 1-1 0 0,1-1 1 0 0,0 1 0 0 0,-1-1 0 0 0,1 1 0 0 0,0-1 0 0 0,0 1 0 0 0,-1-1 0 0 0,1 1 0 0 0,0-1 0 0 0,0 1 0 0 0,0-1 0 0 0,0 1 0 0 0,0-1 0 0 0,0 0 0 0 0,0 1-1 0 0,0-1 1 0 0,0 1 0 0 0,0-1 0 0 0,0 1 0 0 0,0-1 0 0 0,0 0 0 0 0,0 1 3 0 0,0-2-121 0 0,-1 0-1 0 0,1 0 1 0 0,0 0-1 0 0,-1 0 1 0 0,0 0-1 0 0,0 1 0 0 0,1-1 1 0 0,-1 0-1 0 0,0 1 1 0 0,0-1-1 0 0,-1 0 1 0 0,1 1-1 0 0,0-1 1 0 0,0 1-1 0 0,-1 0 1 0 0,1-1-1 0 0,-1 1 1 0 0,0 0 121 0 0,-31-21-2234 0 0,27 18 1831 0 0,4 3 210 0 0,1 0-1 0 0,-1-1 1 0 0,1 1 0 0 0,-1 0-1 0 0,1-1 1 0 0,0 1 0 0 0,-1-1-1 0 0,1 0 1 0 0,0 1 0 0 0,0-1-1 0 0,0-1 194 0 0,0 2-273 0 0,1 0 0 0 0,-1-1 0 0 0,0 1 1 0 0,0-1-1 0 0,0 1 0 0 0,0 0 0 0 0,0 0 0 0 0,0 0 0 0 0,0 0 0 0 0,0-1 0 0 0,-1 1 0 0 0,1 1 0 0 0,0-1 0 0 0,-1 0 0 0 0,1 0 0 0 0,0 0 0 0 0,-1 1 0 0 0,0-1 273 0 0,-8-1-1179 0 0,-1 0 1 0 0,1 1-1 0 0,-1 0 0 0 0,0 1 0 0 0,1 0 1 0 0,-1 1 1178 0 0,-12-1-854 0 0,17 1 504 0 0,-1 0 1 0 0,0 0 0 0 0,1 0 0 0 0,-7 3 349 0 0,-10 1-653 0 0,14-3 743 0 0,1 0 0 0 0,0 0 0 0 0,-7 3-90 0 0,14-4 500 0 0,1-1 214 0 0,0 0 860 0 0,0 0 378 0 0,0 0 80 0 0,0 0-191 0 0,0 0-860 0 0,0 0-374 0 0,0 0-79 0 0,2 0 55 0 0,8 2 327 0 0,0 0 0 0 0,0-1 1 0 0,1-1-1 0 0,-1 0 0 0 0,0 0 1 0 0,10-2-911 0 0,-7 1 179 0 0,-1 1 0 0 0,1-1 0 0 0,-1 2 0 0 0,12 1-179 0 0,88 16 0 0 0,-110-17-32 0 0,0-1 1 0 0,0 0-1 0 0,0 0 0 0 0,0 1 0 0 0,0-1 1 0 0,0 1-1 0 0,0 0 0 0 0,0-1 0 0 0,0 1 1 0 0,-1 0-1 0 0,1 0 0 0 0,1 1 32 0 0,5 2-871 0 0,16-2-2079 0 0,-12 1 1416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52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32 13823 0 0,'0'0'315'0'0,"2"-3"-427"0"0,6-9 10013 0 0,-8 12-9791 0 0,0-1-1 0 0,0 0 1 0 0,0 1-1 0 0,0-1 1 0 0,0 0-1 0 0,0 1 1 0 0,0-1-1 0 0,-1 0 1 0 0,1 1-1 0 0,0-1 1 0 0,0 1-1 0 0,0-1 1 0 0,-1 0-1 0 0,1 1 1 0 0,0-1-1 0 0,-1 1 1 0 0,1-1-1 0 0,-1 1 1 0 0,1-1-1 0 0,0 1 1 0 0,-1-1-1 0 0,1 1 1 0 0,-1-1 0 0 0,1 1-1 0 0,-1 0 1 0 0,0-1-1 0 0,1 1 1 0 0,-1 0-1 0 0,1 0 1 0 0,-1-1-1 0 0,0 1 1 0 0,0 0-110 0 0,-1-1 246 0 0,0 1 0 0 0,-1 0 0 0 0,1 0 0 0 0,-1 0 0 0 0,1 0 0 0 0,0 1 0 0 0,-1-1 0 0 0,1 0 0 0 0,-2 2-246 0 0,-3 0 2 0 0,1 0 0 0 0,0 0 0 0 0,0 1 0 0 0,0 0 0 0 0,0 1 0 0 0,0-1 0 0 0,1 1-1 0 0,0 0 1 0 0,0 0 0 0 0,0 1 0 0 0,-3 3-2 0 0,0 0 0 0 0,1 1-1 0 0,0 0 0 0 0,0 1 0 0 0,1 0 1 0 0,0 0-1 0 0,-1 3 1 0 0,5-6 0 0 0,-1-1 0 0 0,1 1 0 0 0,0 0 0 0 0,1 0 0 0 0,-1 0 0 0 0,1 0 0 0 0,1 0 0 0 0,-1 0 0 0 0,1 0 0 0 0,1 0 0 0 0,-1 1 0 0 0,1-1 0 0 0,0 0 0 0 0,1 0 0 0 0,1 4 0 0 0,-2-7 0 0 0,1 1 0 0 0,-1-1 0 0 0,1 0 0 0 0,0 0 0 0 0,0 0 0 0 0,0 0 0 0 0,1-1 0 0 0,0 1 0 0 0,-1-1 0 0 0,1 1 0 0 0,0-1 0 0 0,1 0 0 0 0,-1 0 0 0 0,0 0 0 0 0,1-1 0 0 0,0 1 0 0 0,-1-1 0 0 0,1 0 0 0 0,0 0 0 0 0,0 0 0 0 0,1 0 0 0 0,-1-1 0 0 0,0 0 0 0 0,0 0 0 0 0,3 1 0 0 0,20 1 0 0 0,1 0 0 0 0,26-2 0 0 0,-43-1 0 0 0,0-1 0 0 0,0 0 0 0 0,1-1 0 0 0,-1 0 0 0 0,-1-1 0 0 0,1 0 0 0 0,0-1 0 0 0,6-3 0 0 0,-16 7 1 0 0,-1 0-1 0 0,0 0 1 0 0,0 0-1 0 0,0 0 1 0 0,1 0-1 0 0,-1 0 1 0 0,0 0-1 0 0,0-1 1 0 0,0 1-1 0 0,1 0 1 0 0,-1 0 0 0 0,0 0-1 0 0,0 0 1 0 0,0 0-1 0 0,0 0 1 0 0,1 0-1 0 0,-1-1 1 0 0,0 1-1 0 0,0 0 1 0 0,0 0-1 0 0,0 0 1 0 0,0 0-1 0 0,0-1 1 0 0,1 1 0 0 0,-1 0-1 0 0,0 0 1 0 0,0 0-1 0 0,0-1 1 0 0,0 1-1 0 0,0 0 1 0 0,0 0-1 0 0,0 0 1 0 0,0-1-1 0 0,0 1 1 0 0,0 0-1 0 0,0 0 1 0 0,0-1 0 0 0,0 1-1 0 0,0 0 1 0 0,0 0-1 0 0,0 0 1 0 0,0-1-1 0 0,0 1 1 0 0,0 0-1 0 0,-1 0 1 0 0,1 0-1 0 0,0 0 1 0 0,0-1-1 0 0,0 1 1 0 0,0 0 0 0 0,0 0-1 0 0,0 0 1 0 0,-1 0-1 0 0,1-1 1 0 0,0 1-1 0 0,0 0 1 0 0,0 0-1 0 0,0 0 1 0 0,-1 0-1 0 0,1 0 1 0 0,0 0-1 0 0,-11-6-118 0 0,11 6 70 0 0,-45-12-2612 0 0,29 7 1637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40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53 17503 0 0,'0'0'399'0'0,"0"0"60"0"0,0 0 21 0 0,-1-1-59 0 0,1 0-416 0 0,-1 1 0 0 0,1-1 0 0 0,-1 1 1 0 0,1-1-1 0 0,-1 0 0 0 0,1 1 0 0 0,0-1 0 0 0,0 0 0 0 0,-1 0 0 0 0,1 1 1 0 0,0-1-1 0 0,0 0 0 0 0,0 0 0 0 0,0 1 0 0 0,-1-1 0 0 0,1 0 1 0 0,0 0-1 0 0,0 1 0 0 0,1-1 0 0 0,-1 0-5 0 0,0 0 62 0 0,0 0-1 0 0,0-1 1 0 0,0 1-1 0 0,0 0 1 0 0,-1 0-1 0 0,1-1 1 0 0,0 1 0 0 0,0 0-1 0 0,-1 0 1 0 0,1 0-1 0 0,-1-1 1 0 0,1 1-1 0 0,-1 0 1 0 0,1 0 0 0 0,-2-1-62 0 0,2 1 327 0 0,0 1 1 0 0,0-1 0 0 0,0 0 0 0 0,-1 0-1 0 0,1 0 1 0 0,0 0 0 0 0,0 0 0 0 0,0 1-1 0 0,0-1 1 0 0,1 0 0 0 0,-1 0 0 0 0,0 0-1 0 0,0 0 1 0 0,0 0 0 0 0,1 0-328 0 0,1-2 3079 0 0,-2 11-1700 0 0,-14 116-1379 0 0,13-119 0 0 0,0 0 0 0 0,0 0 0 0 0,0-1 0 0 0,0 1 0 0 0,-1 0 0 0 0,-1 4 0 0 0,0 0 0 0 0,1 1 0 0 0,-1 3 0 0 0,2-9 0 0 0,0-4 0 0 0,0 0 0 0 0,1 1 0 0 0,-1-1 0 0 0,1 1 0 0 0,-1-1 0 0 0,1 1 0 0 0,0 0 0 0 0,-1-1 0 0 0,1 1 0 0 0,-1 0 0 0 0,1-1 0 0 0,0 1 0 0 0,0-1 0 0 0,-1 1 0 0 0,1 0 0 0 0,0 0 0 0 0,0-1 0 0 0,0 1 0 0 0,0 0 0 0 0,0-1 0 0 0,0 1 0 0 0,0 0 0 0 0,0 7-64 0 0,0-6-273 0 0,6-9-646 0 0,-1 3 901 0 0,6-10-4701 0 0,-4 5 3248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40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63 13823 0 0,'-20'0'630'0'0,"16"0"-13"0"0,-6-1-236 0 0,5 1 2847 0 0,0-1 6116 0 0,5 1-9254 0 0,0-1 0 0 0,0 0 1 0 0,0 0-1 0 0,-1 0 0 0 0,1 1 0 0 0,0-1 0 0 0,0 0 0 0 0,1 0 0 0 0,-1 0 1 0 0,0 1-1 0 0,0-1 0 0 0,0 0 0 0 0,0 0 0 0 0,1 1 0 0 0,-1-1 0 0 0,0 0 1 0 0,1 0-1 0 0,-1 1-90 0 0,6-10 2 0 0,0 1-1 0 0,1 0 1 0 0,0 1 0 0 0,0-1 0 0 0,1 1-1 0 0,0 1 1 0 0,2-1-2 0 0,7-6 26 0 0,1 1-1 0 0,0 1 1 0 0,2-1-26 0 0,-12 9 167 0 0,-1 0 132 0 0,-1 0-1 0 0,1 1 1 0 0,0 0 0 0 0,1 0 0 0 0,-1 1 0 0 0,7-2-299 0 0,-6 4 16 0 0,-7 1-16 0 0,1 0 0 0 0,-1 0 0 0 0,0 0 0 0 0,0 0 0 0 0,1 0 0 0 0,-1 0 0 0 0,0 1 0 0 0,0-1 0 0 0,0 0 0 0 0,0 0 0 0 0,0 1 0 0 0,-1-1 0 0 0,1 1 0 0 0,0-1 0 0 0,0 1 0 0 0,-1 0 0 0 0,9 28 0 0 0,-6-16 0 0 0,3 4 0 0 0,-3-6 0 0 0,0 1 0 0 0,2-1 0 0 0,-1 0 0 0 0,3 2 0 0 0,-7-14 0 0 0,0 1 0 0 0,1 0 0 0 0,-1 0 0 0 0,0 0 0 0 0,1-1 0 0 0,-1 1 0 0 0,1 0 0 0 0,-1-1 0 0 0,1 1 0 0 0,0 0 0 0 0,-1-1 0 0 0,1 1 0 0 0,-1 0 0 0 0,1-1 0 0 0,0 1 0 0 0,0-1 0 0 0,-1 0 0 0 0,1 1 0 0 0,0-1 0 0 0,0 1 0 0 0,0-1 0 0 0,-1 0 0 0 0,1 0 0 0 0,0 1 0 0 0,0-1 0 0 0,0 0 0 0 0,3 1 0 0 0,-2 0 0 0 0,0 0 0 0 0,0 0 0 0 0,0 0 0 0 0,1 0 0 0 0,-1-1 0 0 0,0 1 0 0 0,0-1 0 0 0,1 1 0 0 0,-1-1 0 0 0,0 0 0 0 0,1 0 0 0 0,0 0 0 0 0,4 0 0 0 0,-2 1 0 0 0,0-1 0 0 0,0 0 0 0 0,0-1 0 0 0,0 1 0 0 0,0-1 0 0 0,0 0 0 0 0,0 0 0 0 0,1-1 0 0 0,-3 1 0 0 0,-1 0 0 0 0,1 0 0 0 0,-1 0 0 0 0,1 0 0 0 0,-1 0 0 0 0,0-1 0 0 0,0 1 0 0 0,1-1 0 0 0,-1 0 0 0 0,0 0 0 0 0,-1 1 0 0 0,1-1 0 0 0,0 0 0 0 0,0-1 0 0 0,0-1 0 0 0,19-42-1384 0 0,-21 45 668 0 0,1-1-857 0 0,8-28-2411 0 0,-7 12 1937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44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396 13823 0 0,'7'0'33'0'0,"5"1"391"0"0,-10-2-125 0 0,-7 0 1 0 0,4 1 32 0 0,-1-1-220 0 0,1-1-6 0 0,-1 1 0 0 0,0 0 0 0 0,1-1 0 0 0,-1 1-1 0 0,1-1 1 0 0,0 1 0 0 0,0-1 0 0 0,-1 0 0 0 0,1 1-1 0 0,0-2-105 0 0,1 2 92 0 0,-1 0-1 0 0,1 0 1 0 0,0 0 0 0 0,0 0-1 0 0,0 0 1 0 0,0 0-1 0 0,0 0 1 0 0,0 0-1 0 0,0 0 1 0 0,0 0 0 0 0,0 0-1 0 0,0 0 1 0 0,0 0-1 0 0,1 0 1 0 0,-1 0-1 0 0,1 0 1 0 0,-1 0-1 0 0,0 0 1 0 0,1 0 0 0 0,0-1-92 0 0,4-17 1895 0 0,-4 17-1624 0 0,-1-1-1 0 0,1 1 0 0 0,-1 0 1 0 0,1-1-1 0 0,0 1 0 0 0,0 0 1 0 0,0-1-1 0 0,0 0-270 0 0,1 0 192 0 0,0-1 0 0 0,-1 1 1 0 0,1-1-1 0 0,-1 1 0 0 0,0-1 0 0 0,0 0 0 0 0,0 0 0 0 0,-1 1 0 0 0,1-1 0 0 0,-1 0 0 0 0,0 0 1 0 0,0 0-1 0 0,0 0 0 0 0,-1 0 0 0 0,1 1 0 0 0,-1-1 0 0 0,-1-3-192 0 0,2 4 6 0 0,0-1 89 0 0,0-1-1 0 0,0 0 0 0 0,1 1 1 0 0,-1-1-1 0 0,1 0 1 0 0,0 1-1 0 0,1-1 1 0 0,-1 1-1 0 0,1-1 0 0 0,0 1 1 0 0,0 0-1 0 0,0 0 1 0 0,1-1-95 0 0,1-3 226 0 0,-1 1 0 0 0,1-1 1 0 0,0-6-227 0 0,-3 11 18 0 0,-1-1 1 0 0,0 1-1 0 0,1-1 0 0 0,-1 0 1 0 0,-1 1-1 0 0,1-1 0 0 0,-1 1 1 0 0,1-1-1 0 0,-2-2-18 0 0,1 3 78 0 0,1 0-1 0 0,-1 0 1 0 0,1 1-1 0 0,-1-1 1 0 0,1 0-1 0 0,0 0 1 0 0,0 0 0 0 0,0 0-1 0 0,1 0 1 0 0,-1 0-1 0 0,1 0 1 0 0,0-1-78 0 0,5-8 508 0 0,0-2 1 0 0,-4-21-337 0 0,-2 34 199 0 0,0 1 117 0 0,0 0 21 0 0,0 0-66 0 0,-1 1-294 0 0,-2 8-142 0 0,1 0-1 0 0,-1 0 1 0 0,1 4-7 0 0,1-5-1 0 0,-1 0 0 0 0,0 0 1 0 0,0 0-1 0 0,-1-1 1 0 0,0 1-1 0 0,-1 2 1 0 0,-3 2 0 0 0,3-6 0 0 0,0 1 0 0 0,1-1 0 0 0,-1 1 0 0 0,1 0 0 0 0,1 0 0 0 0,0 0 0 0 0,0 0 0 0 0,0 0 0 0 0,0 5 0 0 0,1 1 0 0 0,1 2 0 0 0,-1-1 0 0 0,-1 0 0 0 0,0 1 0 0 0,-2-1 0 0 0,0 1 0 0 0,-11 39 0 0 0,9-31 0 0 0,0-1 0 0 0,-2 0 0 0 0,-1-1 0 0 0,-4 9 0 0 0,12-29 0 0 0,0 1 0 0 0,1-1 0 0 0,-1 0 0 0 0,1 1 0 0 0,-1-1 0 0 0,1 0 0 0 0,0 1 0 0 0,0-1 0 0 0,-1 1 0 0 0,1-1 0 0 0,0 1 0 0 0,0-1 0 0 0,0 1 0 0 0,1-1 0 0 0,-1 0 0 0 0,0 1 0 0 0,0-1 0 0 0,1 1 0 0 0,-1-1 0 0 0,1 0 0 0 0,-1 1 0 0 0,1-1 0 0 0,0 0 0 0 0,0 1 0 0 0,-1-1 0 0 0,1 0 0 0 0,0 0 0 0 0,0 0 0 0 0,0 0 0 0 0,-1-1 0 0 0,0 0 0 0 0,0 0 0 0 0,1 1 0 0 0,-1-1 0 0 0,0 0 0 0 0,0 0 0 0 0,0 1 0 0 0,1-1 0 0 0,-1 0 0 0 0,0 0 0 0 0,0 1 0 0 0,0-1 0 0 0,0 0 0 0 0,0 1 0 0 0,0-1 0 0 0,0 0 0 0 0,1 1 0 0 0,-1-1 0 0 0,0 0 0 0 0,0 1 0 0 0,0-1 0 0 0,0 0 0 0 0,0 1 0 0 0,-1-1 0 0 0,1 0 0 0 0,0 1 0 0 0,0-1 0 0 0,0 0 0 0 0,0 0 0 0 0,0 1 0 0 0,0-1 0 0 0,0 0 0 0 0,-1 1 0 0 0,1-1 0 0 0,0 0 0 0 0,0 0 0 0 0,0 1 0 0 0,-1-1 0 0 0,1 0 0 0 0,0 0 0 0 0,0 1 0 0 0,-1-1 0 0 0,1 0 0 0 0,0 0 0 0 0,0 0 0 0 0,-1 0 0 0 0,1 0 0 0 0,0 1 0 0 0,-1-1 0 0 0,1 0 0 0 0,0 0 0 0 0,-1 0 0 0 0,1 0 0 0 0,-14 5 0 0 0,8-1 0 0 0,11-3-64 0 0,-3 0-273 0 0,-5-1-138 0 0,-8 1-33 0 0,9-1-72 0 0,2 0-285 0 0,-9-9-1504 0 0,7 7 1090 0 0,-8-10-7932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46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8 17503 0 0,'1'0'399'0'0,"7"-2"-171"0"0,-1-1-1 0 0,0 0 1 0 0,-1 0 0 0 0,1 0 0 0 0,0-1-1 0 0,-1 0 1 0 0,0 0 0 0 0,0-1 0 0 0,1-1-228 0 0,-2 3 337 0 0,-3 1-139 0 0,-1 0 1 0 0,1 1-1 0 0,0-1 1 0 0,0 0 0 0 0,-1 0-1 0 0,1 0 1 0 0,-1 0 0 0 0,0 0-1 0 0,0 0 1 0 0,0 0 0 0 0,0-1-1 0 0,0 1 1 0 0,0 0 0 0 0,0-1-1 0 0,-1 0-198 0 0,4-7 623 0 0,-3 8-538 0 0,0 0 1 0 0,1 0-1 0 0,-1-1 0 0 0,1 2 1 0 0,0-1-1 0 0,0 0 0 0 0,-1 0 1 0 0,1 0-1 0 0,0 1 0 0 0,0-1 1 0 0,1 1-1 0 0,-1 0 0 0 0,2-2-85 0 0,14-9 463 0 0,0-5 249 0 0,-1 0-1 0 0,-1-2 1 0 0,12-16-712 0 0,-15 14 230 0 0,-2 0 0 0 0,9-20-230 0 0,-19 37 112 0 0,0 0 0 0 0,0 1 0 0 0,0-1 0 0 0,-1 0 0 0 0,1 1-1 0 0,-1-1 1 0 0,0 0 0 0 0,0 0 0 0 0,0 0 0 0 0,0 1 0 0 0,-1-1 0 0 0,0-2-112 0 0,-2-14 246 0 0,3 19-245 0 0,0 0 0 0 0,0 0 0 0 0,1-1 0 0 0,-1 1 0 0 0,0 0 0 0 0,0 0 0 0 0,0 0 0 0 0,1 0 0 0 0,-1 0 0 0 0,1 0 0 0 0,-1 0 0 0 0,1 0 0 0 0,-1 0-1 0 0,1 0 1 0 0,-1 0 0 0 0,1 1 0 0 0,0-1 0 0 0,-1 0 0 0 0,1 0 0 0 0,0 0-1 0 0,8-10-3 0 0,-9 11 3 0 0,0 0 0 0 0,0 0-1 0 0,0 0 1 0 0,0-1 0 0 0,1 1-1 0 0,-1 0 1 0 0,0 0 0 0 0,0-1 0 0 0,0 1-1 0 0,0 0 1 0 0,0 0 0 0 0,0-1 0 0 0,0 1-1 0 0,0 0 1 0 0,0 0 0 0 0,0-1 0 0 0,0 1-1 0 0,0 0 1 0 0,0 0 0 0 0,0-1-1 0 0,0 1 1 0 0,0 0 0 0 0,0 0 0 0 0,0-1-1 0 0,-1 1 1 0 0,1 0 0 0 0,0 0 0 0 0,0 0-1 0 0,0-1 1 0 0,0 1 0 0 0,0 0 0 0 0,-1 0-1 0 0,1 0 1 0 0,0-1 0 0 0,-10-2-9 0 0,-13 3 99 0 0,18 11 769 0 0,0-4-689 0 0,-1 0-1 0 0,0-1 1 0 0,-1 1 0 0 0,1-1 0 0 0,-3 0-170 0 0,-17 18 268 0 0,7-2-268 0 0,0 1 0 0 0,1 1 0 0 0,1 1 0 0 0,1 1 0 0 0,1 1 0 0 0,9-16-195 0 0,1-1 0 0 0,1 2-1 0 0,0-1 1 0 0,0 0 0 0 0,-1 11 195 0 0,4-18-56 0 0,0 0 1 0 0,0 1-1 0 0,1-1 1 0 0,0 0-1 0 0,0 0 1 0 0,0 0-1 0 0,0 1 1 0 0,0-1-1 0 0,1 0 0 0 0,0 0 1 0 0,0 0-1 0 0,0 0 1 0 0,1 0-1 0 0,-1 0 1 0 0,1 0-1 0 0,0 0 1 0 0,0-1-1 0 0,1 2 56 0 0,5 2-16 0 0,-4-6 16 0 0,0 1 0 0 0,1-1 0 0 0,-1 0 0 0 0,0 0 0 0 0,1 0 0 0 0,0-1 0 0 0,-1 1 0 0 0,1-1 0 0 0,-1 0 0 0 0,4-1 0 0 0,0 1 0 0 0,1-1 0 0 0,-1-1 0 0 0,0 1 0 0 0,-1-1 0 0 0,7-3 0 0 0,57-23 0 0 0,-45 18 0 0 0,0-1 0 0 0,0-2 0 0 0,-1-1 0 0 0,8-6 0 0 0,-19 11 0 0 0,2-1 0 0 0,0-2 0 0 0,-1 0 0 0 0,-1 0 0 0 0,0-2 0 0 0,0 0 0 0 0,-1 0 0 0 0,-1-1 0 0 0,3-6 0 0 0,-11 14 153 0 0,0 0 1 0 0,0 0-1 0 0,-1 0 0 0 0,0-1 0 0 0,-1 1 0 0 0,1-1 1 0 0,-2 1-1 0 0,1-1 0 0 0,-1 0 0 0 0,0 0 1 0 0,0 0-1 0 0,-1 1 0 0 0,-1-6-153 0 0,1 12 0 0 0,0 1 0 0 0,0 0 0 0 0,0-1 0 0 0,0 1 0 0 0,0-1 0 0 0,0 1 0 0 0,0 0 0 0 0,0-1 0 0 0,-1 1 0 0 0,1 0 0 0 0,0-1 0 0 0,0 1 0 0 0,-1-1 0 0 0,1 1 0 0 0,0 0 0 0 0,0 0 0 0 0,-1-1 0 0 0,1 1 0 0 0,0 0 0 0 0,-1 0 0 0 0,1-1 0 0 0,0 1 0 0 0,-1 0 0 0 0,1 0 0 0 0,0 0 0 0 0,-1-1 0 0 0,1 1 0 0 0,-1 0 0 0 0,1 0 0 0 0,0 0 0 0 0,-1 0 0 0 0,1 0 0 0 0,-1 0 0 0 0,1 0 0 0 0,0 0 0 0 0,-1 0 0 0 0,1 0 0 0 0,-1 0 0 0 0,1 0 0 0 0,0 0 0 0 0,-1 0 0 0 0,1 0 0 0 0,-1 1 0 0 0,1-1 0 0 0,0 0 0 0 0,-1 0 0 0 0,1 0 0 0 0,0 1 0 0 0,-1-1 0 0 0,1 0 0 0 0,-1 0 0 0 0,1 1 0 0 0,-4 1 0 0 0,-1 1 0 0 0,1 1 0 0 0,0-1 0 0 0,0 1 0 0 0,1-1 0 0 0,-1 1 0 0 0,1 0 0 0 0,-1 1 0 0 0,1-1 0 0 0,1 0 0 0 0,-1 1 0 0 0,0 1 0 0 0,-3 8 0 0 0,6-10 0 0 0,1-1 0 0 0,0 6 0 0 0,0-7 0 0 0,0 0 0 0 0,0 0 0 0 0,0-1 0 0 0,1 1 0 0 0,-1 0 0 0 0,0-1 0 0 0,1 1 0 0 0,-1-1 0 0 0,1 0 0 0 0,0 0 0 0 0,-1 1 0 0 0,1-1 0 0 0,0 0 0 0 0,0 0 0 0 0,0-1 0 0 0,0 1 0 0 0,0 0 0 0 0,0 0 0 0 0,0-1 0 0 0,0 0 0 0 0,0 1 0 0 0,2-1 0 0 0,7 1 0 0 0,0 0 0 0 0,-1-1 0 0 0,12-1 0 0 0,-12 0 0 0 0,40-6 0 0 0,-37 4 0 0 0,0 1 0 0 0,0 1 0 0 0,5 0 0 0 0,-18 1 0 0 0,0 0 0 0 0,1 0 0 0 0,-1-1 0 0 0,1 1 0 0 0,-1 0 0 0 0,0 0 0 0 0,1 0 0 0 0,-1 0 0 0 0,1 1 0 0 0,-1-1 0 0 0,1 0 0 0 0,-1 0 0 0 0,0 0 0 0 0,1 0 0 0 0,-1 0 0 0 0,0 0 0 0 0,1 1 0 0 0,-1-1 0 0 0,0 0 0 0 0,1 0 0 0 0,-1 0 0 0 0,0 1 0 0 0,1-1 0 0 0,-1 0 0 0 0,0 0 0 0 0,1 1 0 0 0,-1-1 0 0 0,0 0 0 0 0,0 1 0 0 0,1-1 0 0 0,-1 0 0 0 0,0 1 0 0 0,0-1 0 0 0,0 1 0 0 0,0-1 0 0 0,0 0 0 0 0,1 1 0 0 0,-1-1 0 0 0,0 1 0 0 0,0-1 0 0 0,0 0 0 0 0,0 1 0 0 0,0-1 0 0 0,0 1 0 0 0,0-1 0 0 0,0 0 0 0 0,-1 1 0 0 0,1-1 0 0 0,0 1 0 0 0,0-1 0 0 0,0 1 0 0 0,0-1 0 0 0,-1 6 0 0 0,1 1 0 0 0,-1-1 0 0 0,0 0 0 0 0,-1 1 0 0 0,1-1 0 0 0,-1 0 0 0 0,-2 4 0 0 0,-22 42 0 0 0,11-22 0 0 0,10-20 0 0 0,1-4 0 0 0,1 1 0 0 0,0-1 0 0 0,0 1 0 0 0,1-1 0 0 0,-1 1 0 0 0,2 0 0 0 0,-1 0 0 0 0,1 0 0 0 0,0 0 0 0 0,0 1 0 0 0,1-1 0 0 0,0-7 0 0 0,0 1 0 0 0,0-1 0 0 0,0 0 0 0 0,0 1 0 0 0,0-1 0 0 0,0 0 0 0 0,0 1 0 0 0,0-1 0 0 0,0 0 0 0 0,0 1 0 0 0,1-1 0 0 0,-1 0 0 0 0,0 1 0 0 0,0-1 0 0 0,0 0 0 0 0,0 0 0 0 0,1 1 0 0 0,-1-1 0 0 0,0 0 0 0 0,0 0 0 0 0,1 1 0 0 0,-1-1 0 0 0,0 0 0 0 0,2 0-86 0 0,0 1 0 0 0,0-1 0 0 0,0 0 0 0 0,0 0 0 0 0,0 0 0 0 0,0 0 0 0 0,0 0 0 0 0,0-1 0 0 0,0 1 0 0 0,-1-1 0 0 0,1 1 0 0 0,0-1 0 0 0,0 0 0 0 0,0 0 1 0 0,-1 1-1 0 0,1-1 0 0 0,0 0 0 0 0,-1-1 0 0 0,1 1 0 0 0,0-1 86 0 0,7-4-828 0 0,-1 0 0 0 0,0-1 0 0 0,2-3 828 0 0,3-5-1533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48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82 11975 0 0,'0'0'267'0'0,"-2"-2"42"0"0,-3-3 17 0 0,4 3-28 0 0,-2 10-186 0 0,2-6-37 0 0,-1-1 0 0 0,0 0 0 0 0,1 0 0 0 0,-1 1 0 0 0,1-1 0 0 0,-1 0 0 0 0,0-1 0 0 0,0 1-1 0 0,0 0 1 0 0,0 0 0 0 0,1-1 0 0 0,-1 1 0 0 0,0-1 0 0 0,-1 1-75 0 0,-6 1 779 0 0,9-2-710 0 0,0 0 0 0 0,0 0 0 0 0,-1 0 0 0 0,1 0 0 0 0,0 0 0 0 0,0 0 0 0 0,0 0 0 0 0,-1 0 0 0 0,1 0 0 0 0,0 0 0 0 0,0 0 0 0 0,-1 0-1 0 0,1 0 1 0 0,0 1 0 0 0,0-1 0 0 0,0 0 0 0 0,0 0 0 0 0,-1 0 0 0 0,1 0 0 0 0,0 0 0 0 0,0 0 0 0 0,0 1 0 0 0,0-1 0 0 0,-1 0 0 0 0,1 0 0 0 0,0 0 0 0 0,0 1 0 0 0,0-1 0 0 0,0 0-1 0 0,0 0 1 0 0,0 0 0 0 0,0 1 0 0 0,0-1 0 0 0,0 0 0 0 0,0 0 0 0 0,0 0 0 0 0,0 1 0 0 0,0-1 0 0 0,0 0 0 0 0,0 0 0 0 0,0 0 0 0 0,0 1 0 0 0,0-1 0 0 0,0 0 0 0 0,0 0 0 0 0,0 1-1 0 0,0-1 1 0 0,0 0 0 0 0,0 0 0 0 0,0 0 0 0 0,0 1 0 0 0,0-1 0 0 0,1 0 0 0 0,-1 0 0 0 0,0 0 0 0 0,0 0 0 0 0,0 1 0 0 0,0-1 0 0 0,0 0 0 0 0,1 0 0 0 0,-1 0 0 0 0,0 0 0 0 0,0 0-1 0 0,0 0 1 0 0,1 1-69 0 0,0-1 237 0 0,0 1-1 0 0,0-1 0 0 0,0 1 0 0 0,0-1 0 0 0,0 0 1 0 0,0 1-1 0 0,0-1 0 0 0,0 0 0 0 0,0 0 0 0 0,0 1 1 0 0,0-1-1 0 0,0 0 0 0 0,1 0 0 0 0,-1-1-236 0 0,2 1 189 0 0,0-1 1 0 0,0-1-1 0 0,0 1 0 0 0,-1 0 0 0 0,1-1 1 0 0,0 1-1 0 0,-1-1 0 0 0,0 0 1 0 0,1 0-1 0 0,-1 0 0 0 0,0 0 0 0 0,1-1-189 0 0,13-11 376 0 0,-4 4-138 0 0,-2 1 0 0 0,1-2 0 0 0,5-7-238 0 0,-3 4 743 0 0,-5 4-536 0 0,0-1 0 0 0,-1 1 0 0 0,2-5-207 0 0,14-20 59 0 0,-15 24 333 0 0,0 0 0 0 0,-1-1 0 0 0,-1 1 0 0 0,0-2 0 0 0,4-11-392 0 0,-10 23 2 0 0,1-1 0 0 0,0 0 0 0 0,0 1 0 0 0,0-1 0 0 0,0 1 0 0 0,1-1 0 0 0,-1 1 0 0 0,0-1 0 0 0,1 1 0 0 0,0-1-2 0 0,9-10-4 0 0,-8 5 4 0 0,-3 7 0 0 0,0 0 0 0 0,0-1 0 0 0,0 1 0 0 0,1 0 0 0 0,-1 0 0 0 0,0 0 0 0 0,0 0 0 0 0,0 0 0 0 0,1 0 0 0 0,-1 0 0 0 0,0 0 0 0 0,0 0 0 0 0,0 0 0 0 0,1 0 0 0 0,-1 0 0 0 0,0 0 0 0 0,0 0 0 0 0,0 0 0 0 0,1 0 0 0 0,-1 0 0 0 0,0 0 0 0 0,0 0 0 0 0,0 0 0 0 0,1 0 0 0 0,-1 0 0 0 0,0 0 0 0 0,0 1 0 0 0,0-1 0 0 0,1 0 0 0 0,-1 0 0 0 0,1 7 0 0 0,3-3 0 0 0,8-17 0 0 0,0 2 0 0 0,2-6 0 0 0,-10 13 0 0 0,0-1 0 0 0,-1 0 0 0 0,1 1 0 0 0,-1-1 0 0 0,1-3 0 0 0,29-52 0 0 0,-28 52 0 0 0,-5 8 0 0 0,0-1 0 0 0,0 1 0 0 0,0 0 0 0 0,1-1 0 0 0,-1 1 0 0 0,0 0 0 0 0,0-1 0 0 0,1 1 0 0 0,-1 0 0 0 0,0 0 0 0 0,1 0 0 0 0,-1-1 0 0 0,0 1 0 0 0,1 0 0 0 0,-1 0 0 0 0,0 0 0 0 0,1 0 0 0 0,-1-1 0 0 0,1 1 0 0 0,-1 0 0 0 0,0 0 0 0 0,1 0 0 0 0,-1 0 0 0 0,0 0 0 0 0,1 0 0 0 0,-1 0 0 0 0,1 0 0 0 0,-1 0 0 0 0,0 0 0 0 0,3 3 0 0 0,3 4 0 0 0,-6-4 0 0 0,1 1 0 0 0,-1-1 0 0 0,0 0 0 0 0,0 0 0 0 0,0 0 0 0 0,-1 0 0 0 0,1 1 0 0 0,-1-1 0 0 0,1 0 0 0 0,-1 0 0 0 0,-1 2 0 0 0,1-1 0 0 0,0 0 0 0 0,0 0 0 0 0,0 1 0 0 0,0-1 0 0 0,1 0 0 0 0,0 0 0 0 0,0 4 0 0 0,1 0 0 0 0,1 1 0 0 0,0-1 0 0 0,0 0 0 0 0,2 2 0 0 0,-4-8 0 0 0,1 0 0 0 0,0 0 0 0 0,0 0 0 0 0,0 0 0 0 0,0 0 0 0 0,0 0 0 0 0,1 0 0 0 0,-1-1 0 0 0,0 1 0 0 0,1 0 0 0 0,-1-1 0 0 0,1 1 0 0 0,0-1 0 0 0,0 1 0 0 0,-1-1 0 0 0,1 0 0 0 0,0 0 0 0 0,1 1 0 0 0,13 2 0 0 0,0 1 0 0 0,1-2 0 0 0,-1 0 0 0 0,12 0 0 0 0,-18-2 0 0 0,2 3 0 0 0,-10-1 0 0 0,-2-2 0 0 0,3 8 0 0 0,-5-4 0 0 0,0 0 0 0 0,-1 0 0 0 0,1 0 0 0 0,-1 0 0 0 0,0 0 0 0 0,0 0 0 0 0,0-1 0 0 0,-1 1 0 0 0,1-1 0 0 0,-3 2 0 0 0,4-3 0 0 0,-56 70 0 0 0,53-67 0 0 0,1 0 0 0 0,0 0 0 0 0,0 1 0 0 0,0-1 0 0 0,1 1 0 0 0,0 0 0 0 0,0 0 0 0 0,1 0 0 0 0,0 0 0 0 0,0 1 0 0 0,0-1 0 0 0,1 3 0 0 0,2 0 0 0 0,4-3 0 0 0,-3-6 0 0 0,1 0 0 0 0,-1 0 0 0 0,1 0 0 0 0,0 0 0 0 0,-1-1 0 0 0,1 1 0 0 0,0-1 0 0 0,-1 0 0 0 0,1 0 0 0 0,0 0 0 0 0,-1 0 0 0 0,1 0 0 0 0,0 0 0 0 0,-1-1 0 0 0,1 1 0 0 0,1-1 0 0 0,9-3 0 0 0,0-1 0 0 0,10-4 0 0 0,-6 2 0 0 0,-10 5 0 0 0,-1-1 0 0 0,0 0 0 0 0,1 0 0 0 0,-1 0 0 0 0,-1-1 0 0 0,1 0 0 0 0,0 0 0 0 0,-1-1 0 0 0,0 1 0 0 0,0-1 0 0 0,0 0 0 0 0,0-1 0 0 0,1-2 0 0 0,18-16 0 0 0,-19 20 0 0 0,0-1 0 0 0,0 0 0 0 0,0 0 0 0 0,3-5 0 0 0,43-66 0 0 0,-48 72 0 0 0,0 0 0 0 0,0 1 0 0 0,0-1 0 0 0,0 1 0 0 0,2-1 0 0 0,-2 2 0 0 0,-1 0 0 0 0,1-1 0 0 0,-1 1 0 0 0,0 0 0 0 0,0-1 0 0 0,0 0 0 0 0,0 1 0 0 0,0-1 0 0 0,-1 0 0 0 0,1-1 0 0 0,-11 31 0 0 0,-2-8 0 0 0,1 1 0 0 0,1 0 0 0 0,0 0 0 0 0,0 7 0 0 0,5-14 0 0 0,0 1 0 0 0,1 0 0 0 0,1-1 0 0 0,0 1 0 0 0,1 0 0 0 0,0 0 0 0 0,1 5 0 0 0,3-4 0 0 0,1-13 0 0 0,-3-1 0 0 0,1 0 0 0 0,1 1 0 0 0,-1-1 0 0 0,0 0 0 0 0,0 0 0 0 0,0 0 0 0 0,1 0 0 0 0,-1 0 0 0 0,0-1 0 0 0,1 1 0 0 0,-1-1 0 0 0,1 1 0 0 0,-1-1 0 0 0,1 0 0 0 0,-1 0 0 0 0,1 0 0 0 0,-1 0 0 0 0,0 0 0 0 0,1-1 0 0 0,-1 1 0 0 0,1-1 0 0 0,-1 0 0 0 0,2 0 0 0 0,7-3 0 0 0,-1-1 0 0 0,-1 0 0 0 0,1-1 0 0 0,6-4 0 0 0,1-1 0 0 0,8-4 0 0 0,1-2 0 0 0,-2 0 0 0 0,0-2 0 0 0,14-15 0 0 0,-21 15 0 0 0,0-1 0 0 0,13-20 0 0 0,-23 29 0 0 0,1 1 0 0 0,-4 3 0 0 0,-4 7 0 0 0,0 0 0 0 0,0 0 0 0 0,0 0 0 0 0,0 0 0 0 0,0 0 0 0 0,0 0 0 0 0,0 0 0 0 0,0-1 0 0 0,0 1 0 0 0,0 0 0 0 0,0 0 0 0 0,0 0 0 0 0,0 0 0 0 0,0 0 0 0 0,0 0 0 0 0,0 0 0 0 0,0 0 0 0 0,0 0 0 0 0,0 0 0 0 0,0-1 0 0 0,0 1 0 0 0,0 0 0 0 0,0 0 0 0 0,0 0 0 0 0,0 0 0 0 0,0 0 0 0 0,0 0 0 0 0,0 0 0 0 0,0 0 0 0 0,-1 0 0 0 0,1 0 0 0 0,0 0 0 0 0,0 0 0 0 0,0 0 0 0 0,0 0 0 0 0,0 0 0 0 0,0-1 0 0 0,0 1 0 0 0,0 0 0 0 0,0 0 0 0 0,0 0 0 0 0,0 0 0 0 0,-1 0 0 0 0,1 0 0 0 0,0 0 0 0 0,0 0 0 0 0,0 0 0 0 0,0 0 0 0 0,0 0 0 0 0,0 0 0 0 0,0 0 0 0 0,0 0 0 0 0,0 0 0 0 0,-4 3 0 0 0,1 1 0 0 0,0-1 0 0 0,0 0 0 0 0,0 1 0 0 0,1-1 0 0 0,-1 1 0 0 0,1 0 0 0 0,0 0 0 0 0,0 0 0 0 0,0 0 0 0 0,-8 14 0 0 0,6-12 0 0 0,1 1 0 0 0,0-1 0 0 0,1 1 0 0 0,-1 0 0 0 0,1 0 0 0 0,1 0 0 0 0,-1 0 0 0 0,1 0 0 0 0,0 0 0 0 0,1 1 0 0 0,0-1 0 0 0,0 0 0 0 0,1 0 0 0 0,-1 1 0 0 0,5 8 0 0 0,0-12 0 0 0,-3-3 0 0 0,1 2 0 0 0,1-1 0 0 0,-1 1 0 0 0,1-1 0 0 0,-1 0 0 0 0,1-1 0 0 0,0 1 0 0 0,0 0 0 0 0,0-1 0 0 0,0 0 0 0 0,0 0 0 0 0,0 0 0 0 0,0 0 0 0 0,0-1 0 0 0,0 0 0 0 0,0 0 0 0 0,0 0 0 0 0,0 0 0 0 0,0-1 0 0 0,1 1 0 0 0,-1-1 0 0 0,0 0 0 0 0,1-1 0 0 0,13-3 0 0 0,0-2 0 0 0,0 0 0 0 0,0-1 0 0 0,5-4 0 0 0,-7 3 0 0 0,-4 2 0 0 0,0 0 0 0 0,-1-2 0 0 0,1 1 0 0 0,-2-1 0 0 0,7-8 0 0 0,13-10 0 0 0,-8 6 0 0 0,0-1 0 0 0,9-13 0 0 0,-24 27 0 0 0,7-10 0 0 0,-1-1 0 0 0,-1-1 0 0 0,0 0 0 0 0,3-10 0 0 0,7-11 0 0 0,-18 34 55 0 0,0 0 1 0 0,-1-1-1 0 0,0 1 0 0 0,0-1 1 0 0,-1 0-1 0 0,0 0 0 0 0,0 1 1 0 0,0-6-56 0 0,7-24 1440 0 0,-9 37-1435 0 0,0 0 0 0 0,-1 0 1 0 0,1 0-1 0 0,0 0 0 0 0,0 0 1 0 0,0 0-1 0 0,-1 0 0 0 0,1-1 1 0 0,0 1-1 0 0,0 0 0 0 0,-1 0 1 0 0,1 0-1 0 0,0 0 0 0 0,0 0 1 0 0,0 0-1 0 0,-1 0 0 0 0,1 0 1 0 0,0 0-1 0 0,0 0 0 0 0,-1 0 1 0 0,1 1-1 0 0,0-1 0 0 0,0 0 1 0 0,0 0-1 0 0,-1 0 0 0 0,1 0 1 0 0,0 0-1 0 0,0 0 0 0 0,0 0 1 0 0,-1 0-1 0 0,1 1-5 0 0,-3 1 0 0 0,1 0 0 0 0,-1 0 0 0 0,0 1 0 0 0,1 0 0 0 0,-1-1 0 0 0,1 1 0 0 0,0 0 0 0 0,0 0 0 0 0,-1 2 0 0 0,-16 33 0 0 0,12-23 0 0 0,-40 77 0 0 0,-3 5 0 0 0,4 1 0 0 0,-4 26 0 0 0,39-96 0 0 0,11-28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7-4 0 0 0,7-10 0 0 0,-4 2 0 0 0,-1-1 0 0 0,7-14 0 0 0,5-6 0 0 0,-16 24 0 0 0,0 0 0 0 0,0 0 0 0 0,0-1 0 0 0,-1 1 0 0 0,-1-1 0 0 0,1-2 0 0 0,-2 8 0 0 0,0-1 0 0 0,0 1 0 0 0,0 0 0 0 0,1 0 0 0 0,0 0 0 0 0,-1 0 0 0 0,1 1 0 0 0,1-1 0 0 0,-1 1 0 0 0,2-2 0 0 0,-1 2 0 0 0,-1-1 0 0 0,1 1 0 0 0,-1-1 0 0 0,0 0 0 0 0,0 0 0 0 0,0 0 0 0 0,-1-1 0 0 0,2-3 0 0 0,-21 45 0 0 0,-10 23 0 0 0,24-52 0 0 0,1 0 0 0 0,0 0 0 0 0,0 0 0 0 0,0 1 0 0 0,1-1 0 0 0,0 8 0 0 0,1-13 0 0 0,0-1 0 0 0,1 1 0 0 0,-1-1 0 0 0,1 0 0 0 0,0 1 0 0 0,-1-1 0 0 0,1 1 0 0 0,0-1 0 0 0,1 2 0 0 0,-1-3 0 0 0,-1 0 0 0 0,1 0 0 0 0,-1 0 0 0 0,1 0 0 0 0,0 0 0 0 0,0 0 0 0 0,-1 0 0 0 0,1 0 0 0 0,0 0 0 0 0,0 0 0 0 0,0 0 0 0 0,0 0 0 0 0,0-1 0 0 0,1 1 0 0 0,7 0 0 0 0,-6-1 0 0 0,6 0 0 0 0,-1-1 0 0 0,1 1 0 0 0,-1-1 0 0 0,0-1 0 0 0,0 0 0 0 0,0 0 0 0 0,0 0 0 0 0,0-1 0 0 0,5-2 0 0 0,4-3 0 0 0,-1-1 0 0 0,0-1 0 0 0,13-9 0 0 0,-18 10 0 0 0,0-1 0 0 0,-1 0 0 0 0,0-1 0 0 0,-1 0 0 0 0,5-7 0 0 0,-12 15 0 0 0,0-1 0 0 0,0 1 0 0 0,0-1 0 0 0,-1 1 0 0 0,1-1 0 0 0,-1 0 0 0 0,0 0 0 0 0,0 1 0 0 0,0 0 0 0 0,1-4 0 0 0,-2 7 0 0 0,0-1 0 0 0,0 1 0 0 0,-1 0 0 0 0,1 0 0 0 0,0 0 0 0 0,0-1 0 0 0,0 1 0 0 0,0 0 0 0 0,0 0 0 0 0,0 0 0 0 0,0 0 0 0 0,0 0 0 0 0,0-1 0 0 0,0 1 0 0 0,0 0 0 0 0,-1 0 0 0 0,1 0 0 0 0,0 0 0 0 0,0 0 0 0 0,0-1 0 0 0,0 1 0 0 0,0 0 0 0 0,-1 0 0 0 0,1 0 0 0 0,0 0 0 0 0,0 0 0 0 0,0 0 0 0 0,0 0 0 0 0,-1 0 0 0 0,1 0 0 0 0,0 0 0 0 0,0 0 0 0 0,-1 0 0 0 0,-1 1 0 0 0,0 1 0 0 0,0-1 0 0 0,0 1 0 0 0,1 0 0 0 0,-1 0 0 0 0,0-1 0 0 0,1 1 0 0 0,-1 1 0 0 0,1-1 0 0 0,-1 0 0 0 0,0 2 0 0 0,-2 2 0 0 0,-5 9 0 0 0,0 0 0 0 0,1 1 0 0 0,-2 6 0 0 0,8-19 0 0 0,-1 1 0 0 0,1-1 0 0 0,-1 1 0 0 0,1-1 0 0 0,-4 2 0 0 0,-10 15 0 0 0,16-18 0 0 0,-1-1 0 0 0,0 0 0 0 0,1 0 0 0 0,-1 0 0 0 0,1 0 0 0 0,0 0 0 0 0,-1 1 0 0 0,1-1 0 0 0,0 0 0 0 0,0 0 0 0 0,-1 1 0 0 0,1-1 0 0 0,0 0 0 0 0,0 0 0 0 0,1 1 0 0 0,-1-1 0 0 0,0 1 0 0 0,9 22 0 0 0,-3-15 0 0 0,-3-7 0 0 0,0 0 0 0 0,0 0 0 0 0,0-1 0 0 0,0 0 0 0 0,0 1 0 0 0,0-1 0 0 0,0 0 0 0 0,1-1 0 0 0,-1 1 0 0 0,0 0 0 0 0,1-1 0 0 0,-1 0 0 0 0,1 0 0 0 0,-1 0 0 0 0,0 0 0 0 0,1-1 0 0 0,-1 1 0 0 0,3-1 0 0 0,3-1 0 0 0,-1 0 0 0 0,1-1 0 0 0,-1 0 0 0 0,1 0 0 0 0,-1-1 0 0 0,6-3 0 0 0,4-3 0 0 0,-1-1 0 0 0,0-1 0 0 0,-1 0 0 0 0,0-1 0 0 0,-1-1 0 0 0,7-8 0 0 0,-9 7 0 0 0,0-1 0 0 0,-1-1 0 0 0,-1 0 0 0 0,-1 0 0 0 0,0-1 0 0 0,6-18 0 0 0,-15 30 0 0 0,-6 6 0 0 0,4 1 0 0 0,-1 0 0 0 0,0 0 0 0 0,0 0 0 0 0,1 1 0 0 0,-1-1 0 0 0,0 1 0 0 0,1-1 0 0 0,0 1 0 0 0,-1-1 0 0 0,1 1 0 0 0,0 0 0 0 0,0 0 0 0 0,0-1 0 0 0,0 1 0 0 0,0 0 0 0 0,0 0 0 0 0,0 1 0 0 0,-1 3 0 0 0,0 1 0 0 0,0 0 0 0 0,0 0 0 0 0,0 4 0 0 0,1 7 0 0 0,3-15 0 0 0,3 10 0 0 0,-1-10 0 0 0,-2-3 0 0 0,1 2 0 0 0,1-1 0 0 0,-1 1 0 0 0,0-1 0 0 0,1 0 0 0 0,-1 0 0 0 0,1 0 0 0 0,-1-1 0 0 0,1 1 0 0 0,0-1 0 0 0,-1 0 0 0 0,1 0 0 0 0,-1 0 0 0 0,1-1 0 0 0,0 1 0 0 0,0-1 0 0 0,10-2 0 0 0,-1 0 0 0 0,0-1 0 0 0,5-2 0 0 0,19-8 0 0 0,-37 14 0 0 0,0 0 0 0 0,1-1 0 0 0,-1 1 0 0 0,0 0 0 0 0,1 0 0 0 0,-1 0 0 0 0,1 0 0 0 0,-1 0 0 0 0,0 0 0 0 0,1 0 0 0 0,-1 0 0 0 0,0 0 0 0 0,1 0 0 0 0,-1 0 0 0 0,1 0 0 0 0,-1 0 0 0 0,0 0 0 0 0,1 0 0 0 0,-1 1 0 0 0,0-1 0 0 0,1 0 0 0 0,-1 0 0 0 0,0 0 0 0 0,1 0 0 0 0,-1 1 0 0 0,0-1 0 0 0,1 0 0 0 0,-1 0 0 0 0,0 1 0 0 0,0-1 0 0 0,1 0 0 0 0,-1 1 0 0 0,0-1 0 0 0,0 0 0 0 0,0 1 0 0 0,1-1 0 0 0,-1 0 0 0 0,0 1 0 0 0,0-1 0 0 0,0 0 0 0 0,0 1 0 0 0,0-1 0 0 0,0 0 0 0 0,0 1 0 0 0,0-1 0 0 0,1 1 0 0 0,-1-1 0 0 0,-1 0 0 0 0,1 1 0 0 0,0-1 0 0 0,1 2 0 0 0,-1 0 0 0 0,0 0 0 0 0,0 1 0 0 0,0-1 0 0 0,-1 0 0 0 0,1 0 0 0 0,0 0 0 0 0,-1 0 0 0 0,1 0 0 0 0,-1-1 0 0 0,0 1 0 0 0,0 0 0 0 0,1 0 0 0 0,-2 0 0 0 0,-16 28 0 0 0,9-18 0 0 0,-4 5 0 0 0,9-13 0 0 0,1 0 0 0 0,0 0 0 0 0,0 0 0 0 0,0 1 0 0 0,1-1 0 0 0,-1 1 0 0 0,1 1 0 0 0,0-2 0 0 0,0-1 0 0 0,1 1 0 0 0,0 0 0 0 0,0 0 0 0 0,0 0 0 0 0,0 1 0 0 0,1 5 0 0 0,0-10 0 0 0,0 1 0 0 0,0-1 0 0 0,0 1 0 0 0,0-1 0 0 0,1 1 0 0 0,-1-1 0 0 0,0 1 0 0 0,0-1 0 0 0,0 1 0 0 0,0-1 0 0 0,1 1 0 0 0,-1-1 0 0 0,0 1 0 0 0,0-1 0 0 0,1 1 0 0 0,-1-1 0 0 0,0 0 0 0 0,1 1 0 0 0,-1-1 0 0 0,1 0 0 0 0,-1 1 0 0 0,0-1 0 0 0,1 0 0 0 0,-1 1 0 0 0,1-1 0 0 0,3-1 0 0 0,0 1-75 0 0,0-1 1 0 0,0 0-1 0 0,0 0 1 0 0,0 0-1 0 0,0 0 0 0 0,0-1 1 0 0,0 1-1 0 0,-1-1 1 0 0,1 0-1 0 0,-1 0 0 0 0,1-1 1 0 0,-1 1-1 0 0,2-3 75 0 0,5-3-429 0 0,-2 0-1 0 0,1-1 1 0 0,-1 0-1 0 0,0 0 430 0 0,3-8-1515 0 0,-1 0-18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51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33 10135 0 0,'0'-2'231'0'0,"2"-1"-141"0"0,0-1-1 0 0,0 0 1 0 0,0 1-1 0 0,1-1 1 0 0,0 1-1 0 0,-1-1 1 0 0,2 0-90 0 0,10-12 198 0 0,26-40 2577 0 0,-25 35 968 0 0,-14 20-3170 0 0,-1 1-49 0 0,0 0 59 0 0,0 0 287 0 0,7-3 759 0 0,-5 3 1434 0 0,-4 14-2926 0 0,0 0-1 0 0,-1-1 1 0 0,0 1 0 0 0,0-1-1 0 0,-7 12-136 0 0,1 2 376 0 0,-8 25 25 0 0,-2-1 0 0 0,-3-1 1 0 0,-2-1-1 0 0,-11 14-401 0 0,27-47 0 0 0,0 0 0 0 0,1 1 0 0 0,1 0 0 0 0,0 0 0 0 0,0 9 0 0 0,4-20 0 0 0,-1 0 0 0 0,1 0 0 0 0,-1 0 0 0 0,-1 1 0 0 0,-9 22 0 0 0,8-9 0 0 0,5-20 1 0 0,0 0-1 0 0,0 0 1 0 0,0 0-1 0 0,0 0 1 0 0,0 0-1 0 0,0 1 1 0 0,-1-1 0 0 0,1 0-1 0 0,0 0 1 0 0,0 0-1 0 0,0 0 1 0 0,0 0-1 0 0,0 1 1 0 0,0-1 0 0 0,0 0-1 0 0,0 0 1 0 0,0 0-1 0 0,0 0 1 0 0,0 0-1 0 0,0 1 1 0 0,0-1 0 0 0,0 0-1 0 0,0 0 1 0 0,0 0-1 0 0,0 0 1 0 0,0 0-1 0 0,0 1 1 0 0,0-1 0 0 0,0 0-1 0 0,0 0 1 0 0,0 0-1 0 0,0 0 1 0 0,0 0-1 0 0,0 1 1 0 0,1-1 0 0 0,-1 0-1 0 0,0 0 1 0 0,0 0-1 0 0,0 0 1 0 0,0 0-1 0 0,0 0 1 0 0,0 0 0 0 0,0 0-1 0 0,1 1 1 0 0,-1-1-1 0 0,8-2 79 0 0,8-6 259 0 0,-11 4-58 0 0,-1-1-1 0 0,0 1 1 0 0,0-1 0 0 0,3-4-280 0 0,8-11 486 0 0,71-73-486 0 0,-43 54 0 0 0,-11 10 0 0 0,-9 7 0 0 0,1 2 0 0 0,1 1 0 0 0,22-14 0 0 0,-41 30 0 0 0,0 0 0 0 0,0 1 0 0 0,0-1 0 0 0,0 1 0 0 0,0 0 0 0 0,0 1 0 0 0,0-1 0 0 0,1 1 0 0 0,0 1 0 0 0,5 0 0 0 0,-11 1 0 0 0,0-1 0 0 0,0 1 0 0 0,0-1 0 0 0,0 1 0 0 0,0-1 0 0 0,0 1 0 0 0,0 0 0 0 0,0 0 0 0 0,0 0 0 0 0,0-1 0 0 0,-1 1 0 0 0,1 0 0 0 0,0 0 0 0 0,-1 0 0 0 0,1 0 0 0 0,0 0 0 0 0,-1 0 0 0 0,0 0 0 0 0,1 0 0 0 0,-1 1 0 0 0,1-1 0 0 0,-1 0 0 0 0,0 0 0 0 0,0 0 0 0 0,0 0 0 0 0,0 1 0 0 0,0-1 0 0 0,0 0 0 0 0,0 0 0 0 0,0 1 0 0 0,-1 2 0 0 0,1 1 0 0 0,-1-1 0 0 0,0 0 0 0 0,0 1 0 0 0,0-1 0 0 0,-1 0 0 0 0,0 2 0 0 0,-2 0 0 0 0,1 0 0 0 0,0 0 0 0 0,-1 0 0 0 0,0 0 0 0 0,-1-1 0 0 0,1 0 0 0 0,-1 1 0 0 0,0-2 0 0 0,-3 4 0 0 0,-3 0 0 0 0,0-1 0 0 0,-1 0 0 0 0,0 0 0 0 0,-5 1 0 0 0,-48 25 0 0 0,47-24 0 0 0,11-7 0 0 0,8-8 0 0 0,11-8 0 0 0,-12 14 0 0 0,0 0 0 0 0,1-1 0 0 0,-1 1 0 0 0,0 0 0 0 0,0 0 0 0 0,1-1 0 0 0,-1 1 0 0 0,0 0 0 0 0,0 0 0 0 0,1-1 0 0 0,-1 1 0 0 0,0 0 0 0 0,1 0 0 0 0,-1 0 0 0 0,0 0 0 0 0,1 0 0 0 0,-1-1 0 0 0,0 1 0 0 0,1 0 0 0 0,-1 0 0 0 0,0 0 0 0 0,1 0 0 0 0,-1 0 0 0 0,0 0 0 0 0,1 0 0 0 0,-1 0 0 0 0,1 0 0 0 0,-1 0 0 0 0,0 0 0 0 0,1 0 0 0 0,-1 1 0 0 0,3 3 0 0 0,-3-4 0 0 0,1 1 0 0 0,0 0 0 0 0,0 0 0 0 0,0 1 0 0 0,0-1 0 0 0,0 1 0 0 0,0-1 0 0 0,-1 1 0 0 0,1-1 0 0 0,-1 1 0 0 0,1-1 0 0 0,-1 1 0 0 0,1-1 0 0 0,-1 1 0 0 0,0 0 0 0 0,1-1 0 0 0,-1 1 0 0 0,0 0 0 0 0,0-1 0 0 0,0 1 0 0 0,-1 0 0 0 0,1 0 0 0 0,-1 3 0 0 0,-1 15 0 0 0,1-11 0 0 0,0 1 0 0 0,1-1 0 0 0,0 1 0 0 0,0 0 0 0 0,1 2 0 0 0,3-2 0 0 0,-3-9 0 0 0,4 3 0 0 0,13 0 0 0 0,-6-3 0 0 0,0-1 0 0 0,-1 0 0 0 0,1-1 0 0 0,9-2 0 0 0,27-1 0 0 0,-41 3 0 0 0,-1 1 0 0 0,1-1 0 0 0,-1-1 0 0 0,0 1 0 0 0,1-1 0 0 0,-1 0 0 0 0,0 0 0 0 0,0-1 0 0 0,0 0 0 0 0,-1 0 0 0 0,1 0 0 0 0,2-3 0 0 0,8-5 0 0 0,-1-2 0 0 0,0 0 0 0 0,6-7 0 0 0,-17 16 235 0 0,1 0 1 0 0,-1 0-1 0 0,1 0 0 0 0,0 1 1 0 0,0 0-1 0 0,1 0 0 0 0,-1 0 1 0 0,6-1-236 0 0,-8 4 149 0 0,-3 0-148 0 0,1 1-1 0 0,0-1 1 0 0,-1 0-1 0 0,1 0 1 0 0,-1 0-1 0 0,1 1 1 0 0,-1-1 0 0 0,1 0-1 0 0,0 1 1 0 0,-1-1-1 0 0,1 1 1 0 0,-1-1-1 0 0,0 1 1 0 0,1-1-1 0 0,-1 0 1 0 0,1 1 0 0 0,-1 0-1 0 0,0-1 1 0 0,1 1-1 0 0,-1-1 1 0 0,0 1-1 0 0,0-1 1 0 0,1 1 0 0 0,-1 0-1 0 0,0-1 1 0 0,0 1-1 0 0,0-1 1 0 0,0 1-1 0 0,0 0 1 0 0,0-1 0 0 0,0 1-2 0 0,0 1 0 0 0,2 3 1 0 0,-2 0 0 0 0,1-1 0 0 0,0 1 0 0 0,-1-1 0 0 0,0 1 0 0 0,0 0 0 0 0,0-1 0 0 0,-1 1 0 0 0,1 0 0 0 0,-1-1 0 0 0,0 1 0 0 0,-1-1 0 0 0,0 3 0 0 0,-4 8 0 0 0,-1-1 0 0 0,0 0 0 0 0,-4 5 0 0 0,6-12 0 0 0,1 3 0 0 0,4-10 0 0 0,0 0 0 0 0,0 0 0 0 0,0 1 0 0 0,0-1 0 0 0,0 0 0 0 0,0 0 0 0 0,0 0 0 0 0,0 0 0 0 0,0 1 0 0 0,-1-1 0 0 0,1 0 0 0 0,0 0 0 0 0,0 0 0 0 0,0 1 0 0 0,0-1 0 0 0,0 0 0 0 0,0 0 0 0 0,0 0 0 0 0,0 0 0 0 0,0 0 0 0 0,-1 1 0 0 0,1-1 0 0 0,0 0 0 0 0,0 0 0 0 0,0 0 0 0 0,0 0 0 0 0,0 0 0 0 0,-1 0 0 0 0,1 0 0 0 0,0 0 0 0 0,0 0 0 0 0,0 1 0 0 0,0-1 0 0 0,-1 0 0 0 0,1 0 0 0 0,0 0 0 0 0,0 0 0 0 0,0 0 0 0 0,-1 0 0 0 0,1 0 0 0 0,0 0 0 0 0,0 0 0 0 0,0 0 0 0 0,0 0 0 0 0,-1 0 0 0 0,1-1 0 0 0,0 1 0 0 0,0 0 0 0 0,0 0 0 0 0,0 0 0 0 0,-1 0 0 0 0,1 0 0 0 0,0 0 0 0 0,0 0 0 0 0,0 0 0 0 0,0 0 0 0 0,0-1 0 0 0,-1 1 0 0 0,1 0 0 0 0,0 0 0 0 0,-4-9 0 0 0,4 8 0 0 0,-1 0 0 0 0,1 0 0 0 0,0-1 0 0 0,0 1 0 0 0,0 0 0 0 0,0-1 0 0 0,0 1 0 0 0,0 0 0 0 0,0-1 0 0 0,0 1 0 0 0,1 0 0 0 0,-1-1 0 0 0,0 1 0 0 0,1 0 0 0 0,-1 0 0 0 0,1 0 0 0 0,0-1 0 0 0,-1 1 0 0 0,1 0 0 0 0,0 0 0 0 0,0 0 0 0 0,-1 0 0 0 0,1 0 0 0 0,0 0 0 0 0,0 0 0 0 0,0 0 0 0 0,1 0 0 0 0,6-6 0 0 0,0 0 0 0 0,0 0 0 0 0,3 0 0 0 0,-5 3 0 0 0,16-12 0 0 0,1 1 0 0 0,1 1 0 0 0,0 1 0 0 0,1 2 0 0 0,12-5 0 0 0,-24 12 0 0 0,-10 2 0 0 0,1 1 0 0 0,0-1 0 0 0,-1 1 0 0 0,1 0 0 0 0,0 0 0 0 0,1 1 0 0 0,3 0 0 0 0,-2 4 0 0 0,-5-2 0 0 0,0 1 0 0 0,0-1 0 0 0,0 0 0 0 0,0 1 0 0 0,0-1 0 0 0,-1 0 0 0 0,1 1 0 0 0,-1-1 0 0 0,0 1 0 0 0,1-1 0 0 0,-1 1 0 0 0,-1 1 0 0 0,-3 35 0 0 0,0-15 0 0 0,4-21 0 0 0,2 13 0 0 0,0-7 0 0 0,4 2 0 0 0,-1-9 0 0 0,-4-1 0 0 0,2 0 0 0 0,0 0 0 0 0,0 0 0 0 0,0 0 0 0 0,-1 0 0 0 0,1 0 0 0 0,0 0 0 0 0,1-1 0 0 0,-1 0 0 0 0,0 0 0 0 0,0 1 0 0 0,0-2 0 0 0,0 1 0 0 0,0 0 0 0 0,0-1 0 0 0,2 0 0 0 0,7-2 0 0 0,1 0 0 0 0,-1-1 0 0 0,2-2 0 0 0,-7 4 0 0 0,13-7 0 0 0,0-1 0 0 0,-1 0 0 0 0,0-2 0 0 0,12-9 0 0 0,-22 14 0 0 0,-1 1 0 0 0,-1-2 0 0 0,1 1 0 0 0,-1-1 0 0 0,-1-1 0 0 0,1 1 0 0 0,-1-1 0 0 0,-1 0 0 0 0,0 0 0 0 0,0-1 0 0 0,-1 1 0 0 0,4-11 0 0 0,-8 20 0 0 0,0 0 0 0 0,0 0 0 0 0,0-1 0 0 0,0 1 0 0 0,0 0 0 0 0,0 0 0 0 0,0 0 0 0 0,0-1 0 0 0,0 1 0 0 0,0 0 0 0 0,0 0 0 0 0,0 0 0 0 0,0 0 0 0 0,0-1 0 0 0,0 1 0 0 0,0 0 0 0 0,-1 0 0 0 0,1 0 0 0 0,0-1 0 0 0,0 1 0 0 0,0 0 0 0 0,0 0 0 0 0,0 0 0 0 0,0 0 0 0 0,0-1 0 0 0,-1 1 0 0 0,1 0 0 0 0,0 0 0 0 0,0 0 0 0 0,0 0 0 0 0,0 0 0 0 0,0 0 0 0 0,-1 0 0 0 0,1-1 0 0 0,0 1 0 0 0,0 0 0 0 0,0 0 0 0 0,-1 0 0 0 0,1 0 0 0 0,0 0 0 0 0,0 0 0 0 0,0 0 0 0 0,0 0 0 0 0,-1 0 0 0 0,1 0 0 0 0,0 0 0 0 0,0 0 0 0 0,0 0 0 0 0,-1 0 0 0 0,1 0 0 0 0,0 0 0 0 0,0 0 0 0 0,0 0 0 0 0,-1 1 0 0 0,1-1 0 0 0,0 0 0 0 0,0 0 0 0 0,0 0 0 0 0,-11 4 0 0 0,11-4 0 0 0,-6 3 0 0 0,1 0 0 0 0,-1 0 0 0 0,1 1 0 0 0,0 0 0 0 0,0 0 0 0 0,0 1 0 0 0,0-1 0 0 0,1 1 0 0 0,-2 2 0 0 0,-2 4 0 0 0,-1 0 0 0 0,2 1 0 0 0,-6 10 0 0 0,11-18 0 0 0,0 1 0 0 0,0 0 0 0 0,0 0 0 0 0,0 0 0 0 0,1 0 0 0 0,0 0 0 0 0,0 0 0 0 0,1 1 0 0 0,-1-1 0 0 0,1 0 0 0 0,0 3 0 0 0,0-6 0 0 0,0 0 0 0 0,1 0 0 0 0,-1 0 0 0 0,0-1 0 0 0,1 1 0 0 0,-1 0 0 0 0,1 0 0 0 0,0 0 0 0 0,0-1 0 0 0,-1 1 0 0 0,1 0 0 0 0,0-1 0 0 0,0 1 0 0 0,1-1 0 0 0,-1 1 0 0 0,0-1 0 0 0,0 0 0 0 0,1 1 0 0 0,-1-1 0 0 0,1 0 0 0 0,-1 0 0 0 0,1 0 0 0 0,0 0 0 0 0,-1 0 0 0 0,1 0 0 0 0,0-1 0 0 0,-1 1 0 0 0,1 0 0 0 0,0-1 0 0 0,0 1 0 0 0,0-1 0 0 0,1 0 0 0 0,3 1 0 0 0,-1-1 0 0 0,1 0 0 0 0,0-1 0 0 0,-1 1 0 0 0,1-1 0 0 0,-1 0 0 0 0,1-1 0 0 0,3 0 0 0 0,42-19 0 0 0,-45 19 0 0 0,16-9 0 0 0,-1 0 0 0 0,0-1 0 0 0,0-1 0 0 0,-1-1 0 0 0,-1-1 0 0 0,-1-1 0 0 0,0 0 0 0 0,-1-1 0 0 0,10-13 0 0 0,-8 5 0 0 0,0-1 0 0 0,-2 0 0 0 0,-1-1 0 0 0,-1-1 0 0 0,-1-1 0 0 0,-2 0 0 0 0,1-5 0 0 0,-9 22 0 0 0,0-1 0 0 0,-1 0 0 0 0,-1-1 0 0 0,0 1 0 0 0,0-1 0 0 0,-3 4 0 0 0,1 10 0 0 0,0 0 0 0 0,0 0 0 0 0,-1-1 0 0 0,1 1 0 0 0,0 0 0 0 0,0 0 0 0 0,0 0 0 0 0,0-1 0 0 0,0 1 0 0 0,-1 0 0 0 0,1 0 0 0 0,0 0 0 0 0,0 0 0 0 0,0 0 0 0 0,-1-1 0 0 0,1 1 0 0 0,0 0 0 0 0,0 0 0 0 0,-1 0 0 0 0,1 0 0 0 0,0 0 0 0 0,0 0 0 0 0,-1 0 0 0 0,1 0 0 0 0,0 0 0 0 0,0 0 0 0 0,-1 0 0 0 0,1 0 0 0 0,-3 1 0 0 0,0 1 0 0 0,1-1 0 0 0,-1 1 0 0 0,0 0 0 0 0,1 0 0 0 0,-1 0 0 0 0,1 0 0 0 0,-1 0 0 0 0,1 1 0 0 0,-1 1 0 0 0,0-1 0 0 0,-8 10 0 0 0,1-1 0 0 0,0 2 0 0 0,1-1 0 0 0,-2 6 0 0 0,-29 60 0 0 0,34-67 0 0 0,-47 106 0 0 0,44-95 0 0 0,1 1 0 0 0,2 0 0 0 0,0 0 0 0 0,0 5 0 0 0,5-1 0 0 0,3-18 0 0 0,5-5 0 0 0,-3-6 0 0 0,0 0 0 0 0,0 0 0 0 0,0-1 0 0 0,0 1 0 0 0,-1-1 0 0 0,1 0 0 0 0,-1 0 0 0 0,1 0 0 0 0,-1-1 0 0 0,0 1 0 0 0,1-2 0 0 0,1 1 0 0 0,112-92 0 0 0,-58 45 0 0 0,3 2 0 0 0,-54 44 0 0 0,-5 7 0 0 0,-3 3 0 0 0,-1-1 0 0 0,0 0 0 0 0,0 0 0 0 0,0 0 0 0 0,-1 0 0 0 0,1 0 0 0 0,-1-1 0 0 0,-1 1 0 0 0,1-1 0 0 0,0 1 0 0 0,-1-1 0 0 0,0 1 0 0 0,-10 11 0 0 0,0 0 0 0 0,-3 2 0 0 0,-2 3 0 0 0,-8 8 0 0 0,26-29 0 0 0,0 0 0 0 0,0 0 0 0 0,0 0 0 0 0,0 0 0 0 0,0 0 0 0 0,0 0 0 0 0,0 0 0 0 0,-1 0 0 0 0,1 0 0 0 0,0 0 0 0 0,0 0 0 0 0,0 0 0 0 0,0 0 0 0 0,0 0 0 0 0,0 0 0 0 0,0 0 0 0 0,0 1 0 0 0,0-1 0 0 0,0 0 0 0 0,0 0 0 0 0,0 0 0 0 0,0 0 0 0 0,0 0 0 0 0,0 0 0 0 0,-1 0 0 0 0,1 0 0 0 0,0 0 0 0 0,0 0 0 0 0,0 1 0 0 0,0-1 0 0 0,0 0 0 0 0,0 0 0 0 0,0 0 0 0 0,0 0 0 0 0,0 0 0 0 0,0 0 0 0 0,0 0 0 0 0,0 0 0 0 0,0 1 0 0 0,1-1 0 0 0,-1 0 0 0 0,0 0 0 0 0,0 0 0 0 0,0 0 0 0 0,0 0 0 0 0,0 0 0 0 0,0 0 0 0 0,0 0 0 0 0,0 0 0 0 0,0 0 0 0 0,0 0 0 0 0,0 1 0 0 0,0-1 0 0 0,0 0 0 0 0,0 0 0 0 0,0 0 0 0 0,1 0 0 0 0,6-2 0 0 0,9-5 0 0 0,3-5 0 0 0,-5 4 0 0 0,-9 8 0 0 0,-3 1 0 0 0,9-1 0 0 0,3 2 0 0 0,-12 3 0 0 0,-1-4 0 0 0,1 1 0 0 0,-1 1 0 0 0,1 0 0 0 0,0 0 0 0 0,-1 0 0 0 0,1 0 0 0 0,-1 0 0 0 0,0 0 0 0 0,1 2 0 0 0,1 5 0 0 0,4 9 0 0 0,-7-19 0 0 0,0 1 0 0 0,0 0 0 0 0,1-1 0 0 0,-1 1 0 0 0,0 0 0 0 0,0-1 0 0 0,1 1 0 0 0,-1-1 0 0 0,1 1 0 0 0,-1 0 0 0 0,0-1 0 0 0,1 1 0 0 0,-1-1 0 0 0,1 1 0 0 0,-1-1 0 0 0,1 1 0 0 0,0-1 0 0 0,-1 1 0 0 0,1-1 0 0 0,-1 0 0 0 0,1 1 0 0 0,0-1 0 0 0,-1 0 0 0 0,1 0 0 0 0,0 1 0 0 0,-1-1 0 0 0,1 0 0 0 0,0 0 0 0 0,0 0 0 0 0,-1 0 0 0 0,1 0 0 0 0,0 0 0 0 0,-1 0 0 0 0,1 0 0 0 0,0 0 0 0 0,0 0 0 0 0,0-1 0 0 0,1 1 0 0 0,2 0 0 0 0,1 0 0 0 0,-1 0 0 0 0,1-1 0 0 0,0 0 0 0 0,-1 0 0 0 0,1 0 0 0 0,-1 0 0 0 0,0-1 0 0 0,1 1 0 0 0,-1-1 0 0 0,0-1 0 0 0,0 1 0 0 0,0 0 0 0 0,1-2 0 0 0,10-7 0 0 0,0-1 0 0 0,-1-1 0 0 0,-1 0 0 0 0,4-3 0 0 0,34-29 0 0 0,-29 27 0 0 0,0-2 0 0 0,-1 0 0 0 0,-1-2 0 0 0,2-3 0 0 0,158-231 0 0 0,-163 232 0 0 0,11-13 0 0 0,-17 24 0 0 0,-11 13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-1 0 0 0,0 1 0 0 0,0 0 0 0 0,-1 7 0 0 0,-4 8 0 0 0,-12 27 0 0 0,-7 32 0 0 0,3-14 0 0 0,13-38 0 0 0,0 0 0 0 0,-1 12 0 0 0,5-18 0 0 0,-1 1 0 0 0,-1-1 0 0 0,0 0 0 0 0,-9 15 0 0 0,11-20 0 0 0,-1 0 0 0 0,2 0 0 0 0,0 0 0 0 0,0 0 0 0 0,1 0 0 0 0,0 3 0 0 0,2-4 0 0 0,4-3 0 0 0,-3-6 0 0 0,0-1 0 0 0,0 1 0 0 0,1-1 0 0 0,-1 1 0 0 0,0-1 0 0 0,1 0 0 0 0,-1 1 0 0 0,0-1 0 0 0,1 0 0 0 0,-1 0 0 0 0,0 0 0 0 0,1 0 0 0 0,-1 0 0 0 0,0-1 0 0 0,1 1 0 0 0,-1 0 0 0 0,0 0 0 0 0,1-1 0 0 0,-1 1 0 0 0,0-1 0 0 0,0 1 0 0 0,0-1 0 0 0,1 0 0 0 0,-1 1 0 0 0,0-1 0 0 0,0 0 0 0 0,0 0 0 0 0,1-1 0 0 0,1 0 0 0 0,0-1 0 0 0,0 0 0 0 0,0 0 0 0 0,0-1 0 0 0,-1 1 0 0 0,1-1 0 0 0,-1 1 0 0 0,2-4 0 0 0,1-5-142 0 0,0 1-1 0 0,-1-1 1 0 0,-1 0 0 0 0,0-1 0 0 0,0 1-1 0 0,-1 0 1 0 0,-1-4 142 0 0,0 7-100 0 0,-1 0 1 0 0,0 0-1 0 0,0 0 1 0 0,-1 0-1 0 0,0 0 0 0 0,-1 0 1 0 0,0 1-1 0 0,-1-1 1 0 0,1 0-1 0 0,-3-2 100 0 0,4 8-1 0 0,-1 0 0 0 0,0 0 0 0 0,0 0 0 0 0,0 0 0 0 0,0 0 0 0 0,0 1 0 0 0,-1-1 0 0 0,1 1 0 0 0,-1-1 0 0 0,1 1 0 0 0,-1 0 0 0 0,0 0 0 0 0,0 1 0 0 0,0-1 0 0 0,0 0 0 0 0,0 1 0 0 0,0 0 0 0 0,-1 0 0 0 0,1 0 0 0 0,0 0 0 0 0,-1 0 0 0 0,1 0 0 0 0,-1 1 0 0 0,1 0 0 0 0,-1 0 0 0 0,1 0 0 0 0,0 0 0 0 0,-3 1 1 0 0,0-1-2 0 0,-1 1 0 0 0,0 1 0 0 0,1-1 0 0 0,-1 1 0 0 0,1 0 0 0 0,-1 1 0 0 0,1-1 0 0 0,0 1 0 0 0,0 1 0 0 0,1-1 0 0 0,-1 1 0 0 0,0 0 0 0 0,1 0 0 0 0,-2 2 2 0 0,5-4 0 0 0,1 0 0 0 0,0-1 0 0 0,-1 1 0 0 0,1 0 0 0 0,0 0 0 0 0,0 0 0 0 0,0 0 0 0 0,0 0 0 0 0,0 0 0 0 0,0 0 0 0 0,1 0 0 0 0,-1 0 0 0 0,1 0 0 0 0,-1 0 0 0 0,1 0 0 0 0,0 1 0 0 0,0-1 0 0 0,0 0 0 0 0,0 0 0 0 0,0 0 0 0 0,0 1 0 0 0,1-1 0 0 0,-1 0 0 0 0,1 0 0 0 0,0 0 0 0 0,-1 0 0 0 0,1 0 0 0 0,1 1 0 0 0,-1 0 0 0 0,1 0 0 0 0,0 0 0 0 0,0 0 0 0 0,0 0 0 0 0,0-1 0 0 0,0 1 0 0 0,1-1 0 0 0,-1 0 0 0 0,1 1 0 0 0,-1-1 0 0 0,1 0 0 0 0,0 0 0 0 0,0-1 0 0 0,0 1 0 0 0,0-1 0 0 0,0 1 0 0 0,0-1 0 0 0,3 1 0 0 0,5 0 38 0 0,-1-1 0 0 0,1 1 0 0 0,0-2-1 0 0,0 1 1 0 0,0-2 0 0 0,0 1 0 0 0,0-2 0 0 0,0 1 0 0 0,-1-1-1 0 0,11-4-37 0 0,-8 2-14 0 0,0-1-1 0 0,0 0 1 0 0,-1-1 0 0 0,0 0-1 0 0,0-1 1 0 0,-1 0-1 0 0,0-1 1 0 0,8-6 14 0 0,-2-4-2783 0 0,-5-1-7113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52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70 11975 0 0,'0'0'267'0'0,"0"0"42"0"0,7-6 417 0 0,11-9 1588 0 0,0 0 0 0 0,7-4-2314 0 0,-5 5 3938 0 0,-19 13-3394 0 0,-1 1-28 0 0,0 0-4 0 0,0 0 0 0 0,0 0 0 0 0,0 0 0 0 0,0 2-68 0 0,-2 5-416 0 0,0 0 0 0 0,0-1 0 0 0,-1 1 1 0 0,0-1-1 0 0,0 1 0 0 0,-3 4-28 0 0,0-2 1 0 0,2 1 0 0 0,-1-1 0 0 0,1 3-1 0 0,-12 50 92 0 0,11-38 259 0 0,-9 23-351 0 0,-4 2 396 0 0,2-7 208 0 0,2 0 1 0 0,-2 18-605 0 0,4-23 0 0 0,9-31 0 0 0,1 0 0 0 0,0 0 0 0 0,0 1 0 0 0,0-1 0 0 0,1 1 0 0 0,0-1 0 0 0,0 3 0 0 0,1-8 0 0 0,0 0 0 0 0,0 0 0 0 0,1 1 0 0 0,-1-1 0 0 0,0 0 0 0 0,1 0 0 0 0,-1 0 0 0 0,0 0 0 0 0,1 0 0 0 0,-1 0 0 0 0,1 0 0 0 0,0 1 0 0 0,-1-2 0 0 0,0 0 0 0 0,0 0 0 0 0,0 1 0 0 0,0-1 0 0 0,1 0 0 0 0,-1 0 0 0 0,0 0 0 0 0,0 0 0 0 0,0 0 0 0 0,1 1 0 0 0,-1-1 0 0 0,0 0 0 0 0,0 0 0 0 0,0 0 0 0 0,1 0 0 0 0,-1 0 0 0 0,0 0 0 0 0,0 0 0 0 0,1 0 0 0 0,-1 0 0 0 0,0 0 0 0 0,0 0 0 0 0,0 0 0 0 0,1 0 0 0 0,-1 0 0 0 0,0 0 0 0 0,0 0 0 0 0,1 0 0 0 0,-1 0 0 0 0,0 0 0 0 0,0 0 0 0 0,1 0 0 0 0,-1 0 0 0 0,0 0 0 0 0,0 0 0 0 0,0-1 0 0 0,1 1 0 0 0,-1 0 0 0 0,0 0 0 0 0,0 0 0 0 0,0 0 0 0 0,0 0 0 0 0,1-1 0 0 0,-1 1 0 0 0,0 0 0 0 0,0 0 0 0 0,0 0 0 0 0,0-1 0 0 0,0 1 0 0 0,0 0 0 0 0,0 0 0 0 0,1-1 0 0 0,-1 1 0 0 0,0 0 0 0 0,0 0 0 0 0,0 0 0 0 0,0-1 0 0 0,0 1 0 0 0,0 0 0 0 0,6-9 0 0 0,-1 0 0 0 0,0 0 0 0 0,0 0 0 0 0,-1 0 0 0 0,0-1 0 0 0,-1 0 0 0 0,0 1 0 0 0,1-8 0 0 0,1-12 0 0 0,-1 0 0 0 0,-1-10 0 0 0,3-26 0 0 0,5 18-18 0 0,-8 36 48 0 0,0-1 0 0 0,0 1 0 0 0,-1-4-30 0 0,1-13 905 0 0,2-1 1 0 0,4-15-906 0 0,-6 33 106 0 0,-2 8-100 0 0,0 1-1 0 0,0-1 0 0 0,0 0 1 0 0,0 0-1 0 0,0 0 0 0 0,-1-1 1 0 0,0 1-1 0 0,0 0 0 0 0,1 0 1 0 0,-2 0-1 0 0,1-1-5 0 0,0 4 0 0 0,0 0 0 0 0,0 0 0 0 0,0 1 0 0 0,0-1 0 0 0,0 0 0 0 0,0 0 0 0 0,0 0 0 0 0,0 0 0 0 0,0 0 0 0 0,0 0 0 0 0,0 1 0 0 0,0-1 0 0 0,0 0 0 0 0,0 0 0 0 0,0 0 0 0 0,0 0 0 0 0,-1 0 0 0 0,1 0 0 0 0,0 0 0 0 0,0 0 0 0 0,0 1 0 0 0,0-1 0 0 0,0 0 0 0 0,0 0 0 0 0,0 0 0 0 0,0 0 0 0 0,-1 0 0 0 0,1 0 0 0 0,0 0 0 0 0,0 0 0 0 0,0 0 0 0 0,0 0 0 0 0,0 0 0 0 0,0 0 0 0 0,0 0 0 0 0,-1 0 0 0 0,1 0 0 0 0,0 0 0 0 0,0 0 0 0 0,0 0 0 0 0,0 0 0 0 0,0 0 0 0 0,0 0 0 0 0,-1 0 0 0 0,1 0 0 0 0,0 0 0 0 0,0 0 0 0 0,0 0 0 0 0,0 0 0 0 0,0 0 0 0 0,0 0 0 0 0,-1 0 0 0 0,1 0 0 0 0,0 0 0 0 0,0-1 0 0 0,0 1 0 0 0,0 0 0 0 0,0 0 0 0 0,0 0 0 0 0,0 0 0 0 0,0 0 0 0 0,0 0 0 0 0,-2 9 0 0 0,-1-1 0 0 0,8 0 0 0 0,-3-6 0 0 0,0-1 0 0 0,0 1 0 0 0,0 0 0 0 0,0-1 0 0 0,1 0 0 0 0,-1 0 0 0 0,1 0 0 0 0,-1 0 0 0 0,1 0 0 0 0,-1 0 0 0 0,1 0 0 0 0,-1-1 0 0 0,1 1 0 0 0,0-1 0 0 0,-1 0 0 0 0,1 0 0 0 0,0 0 0 0 0,10 0 0 0 0,0-1 0 0 0,0 0 0 0 0,0-1 0 0 0,-13 1 0 0 0,23-2 0 0 0,0-1 0 0 0,0 1 0 0 0,16 1 0 0 0,-22 4 0 0 0,-14-1 0 0 0,6 5 0 0 0,-6-4 0 0 0,-1 1 0 0 0,0-1 0 0 0,0 1 0 0 0,0 0 0 0 0,0 0 0 0 0,0 0 0 0 0,-1 0 0 0 0,0 0 0 0 0,1 1 0 0 0,-1-1 0 0 0,0 0 0 0 0,0 1 0 0 0,-1-1 0 0 0,1 1 0 0 0,-1-1 0 0 0,1 0 0 0 0,-1 1 0 0 0,0-1 0 0 0,-1 1 0 0 0,1-1 0 0 0,-1 1 0 0 0,1-1 0 0 0,-1 1 0 0 0,0-1 0 0 0,0 1 0 0 0,-1 1 0 0 0,1 0 0 0 0,1 1 0 0 0,-1-1 0 0 0,1 0 0 0 0,0 1 0 0 0,0-1 0 0 0,1 0 0 0 0,-1 1 0 0 0,1-1 0 0 0,1 1 0 0 0,-1 3 0 0 0,0-1 0 0 0,0 1 0 0 0,-1 7 0 0 0,-1-5 0 0 0,-1 0 0 0 0,0-1 0 0 0,-1 1 0 0 0,0-1 0 0 0,-1 0 0 0 0,0 0 0 0 0,-1 0 0 0 0,0 0 0 0 0,-4 5 0 0 0,-3 8 0 0 0,9-16 0 0 0,0-1 0 0 0,1 0 0 0 0,0 1 0 0 0,0 0 0 0 0,1-1 0 0 0,0 1 0 0 0,0 0 0 0 0,0 0 0 0 0,1 0 0 0 0,0 0 0 0 0,0 1 0 0 0,0-6 0 0 0,0 1 0 0 0,0 0 0 0 0,0-1 0 0 0,-1 1 0 0 0,0-1 0 0 0,1 1 0 0 0,-1-1 0 0 0,0 1 0 0 0,0-1 0 0 0,0 1 0 0 0,-1-1 0 0 0,1 0 0 0 0,0 0 0 0 0,-1 0 0 0 0,0 1 0 0 0,1-1 0 0 0,-1-1 0 0 0,0 1 0 0 0,0 0 0 0 0,0 0 0 0 0,0-1 0 0 0,-2 2 0 0 0,2-2 0 0 0,1 0 0 0 0,0-1 0 0 0,1 1 0 0 0,-1 0 0 0 0,0-1 0 0 0,0 1 0 0 0,1-1 0 0 0,-1 1 0 0 0,0 0 0 0 0,1 0 0 0 0,-1 0 0 0 0,1-1 0 0 0,-1 1 0 0 0,1 0 0 0 0,0 0 0 0 0,-1 0 0 0 0,1 0 0 0 0,0 0 0 0 0,-1 0 0 0 0,1 0 0 0 0,0-1 0 0 0,0 0 0 0 0,0 1 0 0 0,0-1 0 0 0,0 0 0 0 0,0 0 0 0 0,-1 0 0 0 0,1 0 0 0 0,0 0 0 0 0,0 1 0 0 0,0-1 0 0 0,0 0 0 0 0,0 0 0 0 0,0 0 0 0 0,-1 0 0 0 0,1 0 0 0 0,0 0 0 0 0,0 0 0 0 0,0 0 0 0 0,0 0 0 0 0,0 0 0 0 0,-1 1 0 0 0,1-1 0 0 0,0 0 0 0 0,0 0 0 0 0,0 0 0 0 0,0 0 0 0 0,-1 0 0 0 0,1 0 0 0 0,0 0 0 0 0,0 0 0 0 0,0 0 0 0 0,0 0 0 0 0,-1 0 0 0 0,1-1 0 0 0,0 1 0 0 0,0 0 0 0 0,0 0 0 0 0,0 0 0 0 0,0 0 0 0 0,-1 0 0 0 0,1 0 0 0 0,0 0 0 0 0,0 0 0 0 0,0 0 0 0 0,0 0 0 0 0,0-1 0 0 0,-1 1 0 0 0,1 0 0 0 0,0 0 0 0 0,0 0 0 0 0,-11-6 0 0 0,9 5 0 0 0,-6-6 0 0 0,5-1-233 0 0,-1 0-1 0 0,1 0 1 0 0,0 0-1 0 0,1-2 234 0 0,-11-27-893 0 0,10 32 847 0 0,0-2-15 0 0,0 0 1 0 0,-1 0-1 0 0,0 0 0 0 0,-5-5 61 0 0,8 10-56 0 0,1 1-1 0 0,-1 0 0 0 0,0 0 0 0 0,0 0 1 0 0,0 0-1 0 0,0 0 0 0 0,0 1 0 0 0,0-1 1 0 0,0 0-1 0 0,0 0 0 0 0,0 1 0 0 0,-1-1 1 0 0,1 0-1 0 0,0 1 0 0 0,0 0 0 0 0,-1-1 1 0 0,1 1-1 0 0,0 0 0 0 0,-1-1 1 0 0,1 1-1 0 0,0 0 0 0 0,-1 0 0 0 0,1 0 1 0 0,0 0-1 0 0,-1 0 0 0 0,1 0 0 0 0,0 1 1 0 0,0-1-1 0 0,-1 0 0 0 0,1 1 0 0 0,-1-1 57 0 0,-2 3 68 0 0,-1-1 0 0 0,1 0 0 0 0,0 1-1 0 0,0 0 1 0 0,0 0 0 0 0,0 0-1 0 0,1 0 1 0 0,-1 1 0 0 0,1-1-1 0 0,0 1 1 0 0,0 0 0 0 0,0 0 0 0 0,1 0-1 0 0,-1 1 1 0 0,1-1 0 0 0,0 0-1 0 0,0 1 1 0 0,-1 3-68 0 0,-2 9 158 0 0,3-12-112 0 0,1-1 0 0 0,-1 1 1 0 0,1 0-1 0 0,0 0 0 0 0,0 1 0 0 0,0-1 0 0 0,1 3-46 0 0,0-6 5 0 0,0 0 0 0 0,1-1 0 0 0,-1 1 0 0 0,1-1 0 0 0,-1 1 0 0 0,1 0 0 0 0,-1-1-1 0 0,1 0 1 0 0,0 1 0 0 0,0-1 0 0 0,0 1 0 0 0,0-1 0 0 0,0 0 0 0 0,0 1-1 0 0,0-1 1 0 0,0 0 0 0 0,0 0 0 0 0,1 0 0 0 0,-1 0 0 0 0,0 0 0 0 0,1 0 0 0 0,-1 0-1 0 0,1-1 1 0 0,-1 1 0 0 0,1-1 0 0 0,1 1-5 0 0,2 1 1 0 0,0-1 1 0 0,0 1-1 0 0,0-1 0 0 0,0-1 0 0 0,0 1 1 0 0,0-1-1 0 0,0 0 0 0 0,1 0 0 0 0,-1 0 1 0 0,0-1-1 0 0,0 0 0 0 0,1 0-1 0 0,12-4-18 0 0,1 0 0 0 0,11-5 18 0 0,-10 2-43 0 0,-11 5-182 0 0,1-1-1 0 0,-1 0 0 0 0,0-1 1 0 0,0 0-1 0 0,2-2 226 0 0,12-10-7474 0 0,-8 4-684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53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17503 0 0,'-1'0'-50'0'0,"-1"0"191"0"0,0 0 0 0 0,0 0-1 0 0,0 0 1 0 0,0 1 0 0 0,0-1-1 0 0,0 1 1 0 0,0-1 0 0 0,0 1-1 0 0,0 0 1 0 0,0-1 0 0 0,0 1-1 0 0,0 0 1 0 0,1 1 0 0 0,-1-1-1 0 0,-1 1-140 0 0,3-2 56 0 0,-1 0 1 0 0,1 1-1 0 0,0-1 0 0 0,0 0 0 0 0,-1 0 1 0 0,1 0-1 0 0,0 1 0 0 0,-1-1 0 0 0,1 0 1 0 0,0 1-1 0 0,0-1 0 0 0,0 0 0 0 0,-1 0 1 0 0,1 1-1 0 0,0-1 0 0 0,0 0 0 0 0,0 1 1 0 0,0-1-1 0 0,0 0 0 0 0,0 1 0 0 0,-1-1 1 0 0,1 1-1 0 0,0-1 0 0 0,0 0 0 0 0,0 1 1 0 0,0-1-1 0 0,0 0 0 0 0,0 1 0 0 0,0-1 1 0 0,1 0-1 0 0,-1 1 0 0 0,0-1-56 0 0,12 7 1869 0 0,-10-6-1875 0 0,3 0 311 0 0,0 0 1 0 0,0-1-1 0 0,0 1 0 0 0,0-1 1 0 0,0 0-1 0 0,0 0 0 0 0,0-1 1 0 0,0 0-1 0 0,0 1 1 0 0,2-2-306 0 0,29-2 1335 0 0,-5 10-404 0 0,-30-6-422 0 0,13 12 99 0 0,-13-11-608 0 0,-1 0 0 0 0,1 1 0 0 0,-1-1 0 0 0,1 0 0 0 0,-1 0 0 0 0,0 1 0 0 0,0-1 0 0 0,1 0 0 0 0,-1 1 0 0 0,0-1 0 0 0,0 0 0 0 0,0 1 0 0 0,0-1 0 0 0,-1 0 0 0 0,1 0 0 0 0,0 1 0 0 0,-1-1 0 0 0,1 0 0 0 0,0 0 0 0 0,-1 1 0 0 0,1-1 0 0 0,-1 0 0 0 0,0 0 0 0 0,1 0 0 0 0,-1 0 0 0 0,0 0 0 0 0,0 0 0 0 0,0 0 0 0 0,0 0 0 0 0,-5 6 0 0 0,0 0 0 0 0,-1-1 0 0 0,0 0 0 0 0,-1 0 0 0 0,-1 2 0 0 0,-15 14 0 0 0,14-12 0 0 0,1-1 0 0 0,-1-1 0 0 0,0 0 0 0 0,-1 0 0 0 0,-2 0 0 0 0,9-6 133 0 0,1 0 0 0 0,-1 0 0 0 0,1 1 0 0 0,-1-1 0 0 0,1 1 0 0 0,0 0 0 0 0,-2 3-133 0 0,4-5 509 0 0,4 9 83 0 0,4 1-573 0 0,-2-9-20 0 0,-2-2-1 0 0,23 6 2 0 0,15 1 0 0 0,-29-4 15 0 0,-4-1-40 0 0,0-1 1 0 0,0 0-1 0 0,0 0 0 0 0,-1-1 0 0 0,1 1 1 0 0,3-2 24 0 0,-9 1-696 0 0,0-1-258 0 0,1-1 285 0 0,0 0-1 0 0,-1 0 1 0 0,1 0-1 0 0,-1 0 1 0 0,1-1-1 0 0,1-1 670 0 0,10-10-3827 0 0,-1 4-4362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53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47 21191 0 0,'-13'5'615'0'0,"0"-1"0"0"0,0-1 1 0 0,-1 0-1 0 0,-5 0-615 0 0,-2 1 7 0 0,14-3 611 0 0,-1 0 1 0 0,1 0-1 0 0,-1-1 0 0 0,0 0 1 0 0,1 0-1 0 0,-1 0 0 0 0,-3-2-618 0 0,10 2 544 0 0,12-11 507 0 0,-8 7-987 0 0,2 0-21 0 0,-1-1 1 0 0,0 0-1 0 0,-1 0 1 0 0,1-1-1 0 0,1-3-43 0 0,-1 1 243 0 0,-1 5-147 0 0,0 0 0 0 0,-1 0-1 0 0,1 1 1 0 0,0-1 0 0 0,1 0 0 0 0,-1 1 0 0 0,0 0 0 0 0,1 0 0 0 0,-1 0 0 0 0,1 0 0 0 0,0 0 0 0 0,2 0-96 0 0,10-6 289 0 0,16-10-196 0 0,-7 3-21 0 0,20-8-72 0 0,-38 20 0 0 0,1 0 0 0 0,0 0 0 0 0,-1 1 0 0 0,1 0 0 0 0,0 0 0 0 0,0 1 0 0 0,0 0 0 0 0,4 0 0 0 0,13 6 0 0 0,-15 0 0 0 0,-6-2 0 0 0,-1 0 0 0 0,0 0 0 0 0,1 0 0 0 0,-2 1 0 0 0,1-1 0 0 0,0 1 0 0 0,-1 0 0 0 0,0-1 0 0 0,1 1 0 0 0,-1 0 0 0 0,-1 1 0 0 0,1-1 0 0 0,0 5 0 0 0,1-1 0 0 0,-2 1 0 0 0,1 0 0 0 0,-1 1 0 0 0,-1 3 0 0 0,1-8 0 0 0,0 0 0 0 0,0 0 0 0 0,0 0 0 0 0,0 0 0 0 0,1 0 0 0 0,0 0 0 0 0,0 0 0 0 0,0-1 0 0 0,1 1 0 0 0,-1-1 0 0 0,3 2 0 0 0,5 5 0 0 0,-5-10 0 0 0,-2-1 0 0 0,1 1-148 0 0,1-1 0 0 0,-1 0-1 0 0,0 1 1 0 0,1-2 0 0 0,-1 1 0 0 0,0 0-1 0 0,1-1 1 0 0,-1 0 0 0 0,0 0 0 0 0,0 0-1 0 0,0-1 1 0 0,0 1 0 0 0,0-1 0 0 0,0 0-1 0 0,0 0 1 0 0,0 0 0 0 0,-1-1 0 0 0,2 0 148 0 0,2-3-892 0 0,0 1 1 0 0,0-1 0 0 0,-1 0 0 0 0,0-1-1 0 0,0 1 1 0 0,0-1 0 0 0,-1-1 0 0 0,3-4 890 0 0,2-7-9432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0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6 10135 0 0,'0'0'231'0'0,"0"0"29"0"0,0 0 19 0 0,-4-6 7 0 0,1 2-140 0 0,2 3 600 0 0,1 1 232 0 0,0 0 40 0 0,0 0 6 0 0,0 0 0 0 0,0 0 0 0 0,0 0 0 0 0,-3-16 1656 0 0,3 15-2589 0 0,0-1-1 0 0,0 1 0 0 0,0 0 1 0 0,0 0-1 0 0,0-1 0 0 0,0 1 1 0 0,0 0-1 0 0,1 0 0 0 0,-1-1 1 0 0,0 1-1 0 0,1 0 0 0 0,-1 0 1 0 0,1 0-1 0 0,-1-1 0 0 0,1 1 1 0 0,0 0-1 0 0,0 0-90 0 0,0 0 512 0 0,-1 1 0 0 0,0 0 0 0 0,1-1-104 0 0,0 0 0 0 0,1 1 0 0 0,-1-1 0 0 0,0 1-1 0 0,1-1 1 0 0,-1 1 0 0 0,1-1 0 0 0,-1 1 0 0 0,2 0-408 0 0,0 5 17 0 0,-12-10-17 0 0,8 4 0 0 0,0 0 0 0 0,-1 0 0 0 0,1 0 0 0 0,0 0 0 0 0,0 0 0 0 0,0 0 0 0 0,0-1 0 0 0,0 1 0 0 0,0 0 0 0 0,0-1 0 0 0,0-6 0 0 0,1 0-133 0 0,0 6-563 0 0,2 3-258 0 0,6-1-56 0 0,3-1-13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53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1 10135 0 0,'0'0'231'0'0,"0"0"29"0"0,0 0 19 0 0,0 0 37 0 0,0 0 125 0 0,0 0 58 0 0,0 0 11 0 0,0 0 2 0 0,0 0 0 0 0,0 0 0 0 0,0 0 0 0 0,0 0 0 0 0,0 0 0 0 0,0 0 0 0 0,0 0 0 0 0,0 0 68 0 0,0 0 286 0 0,0 0 124 0 0,0 0 30 0 0,0 0-65 0 0,0 0-290 0 0,0 0-121 0 0,-8 6 996 0 0,-36 45 100 0 0,-4 1-934 0 0,27-28-43 0 0,-2 0 0 0 0,-7 4-663 0 0,25-22 5 0 0,-1-1 0 0 0,1 1 0 0 0,0 0 0 0 0,-2 5-5 0 0,-12 13-4 0 0,7-10 4 0 0,1 1 0 0 0,1 0 0 0 0,0 1 0 0 0,1 0 0 0 0,0 1 0 0 0,0 3 0 0 0,-6 16 0 0 0,2 1 0 0 0,-2 17 0 0 0,1-9 0 0 0,5-14 0 0 0,-2 13 0 0 0,4-12 0 0 0,0-1 0 0 0,2 1 0 0 0,0-1 0 0 0,1 28 0 0 0,4-48 0 0 0,0 38 0 0 0,3 4 0 0 0,-1-19 0 0 0,-2 13 0 0 0,-1-30 0 0 0,0 1 0 0 0,2-1 0 0 0,0 1 0 0 0,1-1 0 0 0,1 0 0 0 0,0 0 0 0 0,5 12 0 0 0,-7-25 0 0 0,0-1 0 0 0,0 0 0 0 0,0 0 0 0 0,1 0 0 0 0,-1 0 0 0 0,1 0 0 0 0,0-1 0 0 0,0 1 0 0 0,0 0 0 0 0,0-1 0 0 0,0 1 0 0 0,0-1 0 0 0,1 0 0 0 0,-1 0 0 0 0,1 1 0 0 0,2 0 0 0 0,-3-1 0 0 0,-1-1 0 0 0,0 0 0 0 0,0 0 0 0 0,1 0 0 0 0,-1 0 0 0 0,1 0 0 0 0,-1-1 0 0 0,1 1 0 0 0,-1 0 0 0 0,1-1 0 0 0,0 1 0 0 0,-1-1 0 0 0,2 1 0 0 0,5 1 0 0 0,7 6 0 0 0,-3-4 0 0 0,3 0 0 0 0,4-1 0 0 0,-17-3-243 0 0,0 1 1 0 0,0-1-1 0 0,1 0 1 0 0,-1 0-1 0 0,0 0 0 0 0,0 0 1 0 0,0-1-1 0 0,0 1 0 0 0,0 0 1 0 0,0-1-1 0 0,0 0 0 0 0,0 1 243 0 0,7-2-4688 0 0,-8 2-3904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57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191'0'0,"2"0"26"0"0,0 1-25 0 0,4 0 27 0 0,13-1 8981 0 0,-19 0-8691 0 0,0 0-66 0 0,-2-1-294 0 0,-3 0-334 0 0,4 1-866 0 0,1 0-385 0 0,-4 1-78 0 0,-12 6-20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3:59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41 10135 0 0,'0'0'231'0'0,"0"0"29"0"0,6-7 257 0 0,-5 4-464 0 0,0 2-46 0 0,-1 0 0 0 0,0 1-1 0 0,0-1 1 0 0,1 0 0 0 0,-1 1-1 0 0,0-1 1 0 0,1 1 0 0 0,-1-1 0 0 0,1 1-1 0 0,-1-1 1 0 0,1 1 0 0 0,-1-1 0 0 0,1 1-1 0 0,-1 0 1 0 0,1-1 0 0 0,-1 1-1 0 0,1-1 1 0 0,0 1 0 0 0,-1 0 0 0 0,1 0-1 0 0,0-1 1 0 0,-1 1 0 0 0,1 0 0 0 0,0 0-1 0 0,-1 0 1 0 0,1 0 0 0 0,0 0-1 0 0,-1 0 1 0 0,1 0 0 0 0,0 0 0 0 0,-1 0-7 0 0,2 0 1101 0 0,-2-1-973 0 0,0 1-1 0 0,0 0 1 0 0,1 0-1 0 0,-1 0 1 0 0,0-1-1 0 0,0 1 1 0 0,0 0-1 0 0,0 0 1 0 0,0-1-1 0 0,0 1 1 0 0,0 0-1 0 0,1-1 1 0 0,-1 1-1 0 0,0 0 1 0 0,0 0-1 0 0,0-1 1 0 0,0 1 0 0 0,0 0-1 0 0,0 0 1 0 0,0-1-1 0 0,-1 1 1 0 0,1 0-1 0 0,0-1 1 0 0,0 1-1 0 0,0 0 1 0 0,0 0-1 0 0,0-1 1 0 0,0 1-1 0 0,0 0 1 0 0,0 0-1 0 0,-1 0 1 0 0,1-1 0 0 0,0 1-1 0 0,0 0 1 0 0,0 0-1 0 0,-1 0 1 0 0,1-1-1 0 0,0 1-127 0 0,-10-7 2112 0 0,7 5-2187 0 0,2 1 945 0 0,1 1 122 0 0,0 0 28 0 0,-1 0-65 0 0,-10 2-281 0 0,6-2-468 0 0,0 1 1 0 0,0 0-1 0 0,0 0 0 0 0,0 1 0 0 0,0-1 0 0 0,0 1 1 0 0,0 0-1 0 0,-3 2-206 0 0,5-2 2 0 0,1-1 1 0 0,-1 0 0 0 0,0 0 0 0 0,0 0-1 0 0,0 0 1 0 0,0-1 0 0 0,0 1-1 0 0,-1-1-2 0 0,0 1 0 0 0,0 0-1 0 0,0-1 0 0 0,1 1 0 0 0,-1 1 0 0 0,-3 0 1 0 0,-23 13 0 0 0,20-8 0 0 0,6-2 0 0 0,4-4 0 0 0,-1 0 0 0 0,0 0 0 0 0,1-1 0 0 0,-1 1 0 0 0,0 0 0 0 0,0 0 0 0 0,0 0 0 0 0,1-1 0 0 0,-1 1 0 0 0,0 0 0 0 0,0-1 0 0 0,0 1 0 0 0,0-1 0 0 0,1 0 0 0 0,0 0 0 0 0,0 0 0 0 0,0 0 0 0 0,0 0 0 0 0,0 0 0 0 0,0 0 0 0 0,0 0 0 0 0,0 0 0 0 0,0 0 0 0 0,0 0 0 0 0,-1 0 0 0 0,1 0 0 0 0,0 0 0 0 0,0 0 0 0 0,0 0 0 0 0,0 0 0 0 0,0 0 0 0 0,0 0 0 0 0,0 0 0 0 0,0 0 0 0 0,0 0 0 0 0,0 0 0 0 0,0 0 0 0 0,-1 0 0 0 0,1 1 0 0 0,0-1 0 0 0,0 0 0 0 0,0 0 0 0 0,0 0 0 0 0,0 0 0 0 0,0 0 0 0 0,0 0 0 0 0,0 0 0 0 0,0 0 0 0 0,0 0 0 0 0,0 0 0 0 0,0 1 0 0 0,0-1 0 0 0,0 0 0 0 0,0 0 0 0 0,0 0 0 0 0,0 0 0 0 0,0 0 0 0 0,0 0 0 0 0,0 0 0 0 0,0 0 0 0 0,0 0 0 0 0,0 1 0 0 0,0-1 0 0 0,0 0 0 0 0,0 0 0 0 0,0 0 0 0 0,0 0 0 0 0,0 0 0 0 0,1 0 0 0 0,-1 0 0 0 0,0 0 0 0 0,0 0 0 0 0,0 0 0 0 0,0 0 0 0 0,0 0 0 0 0,0 0 0 0 0,0 1 0 0 0,0-1 0 0 0,0 0 0 0 0,0 0 0 0 0,1 0 0 0 0,9 3 0 0 0,15-2 0 0 0,7-5 230 0 0,-17 1 45 0 0,0 1 1 0 0,0 1-1 0 0,0 0 1 0 0,0 1-1 0 0,0 0 1 0 0,1 1-276 0 0,-13 0 7 0 0,1-1 1 0 0,-1 1-1 0 0,0 0 1 0 0,0-1 0 0 0,0 1-1 0 0,0 1 1 0 0,0-1-1 0 0,-1 0 1 0 0,1 1-1 0 0,0-1 1 0 0,-1 1-1 0 0,1 0 1 0 0,-1 0 0 0 0,1 0-1 0 0,-1 0 1 0 0,0 1-1 0 0,0-1 1 0 0,0 0-1 0 0,0 1 1 0 0,0 0-1 0 0,0 0-7 0 0,0 1 1 0 0,-1 1-1 0 0,1-1 1 0 0,-1 0-1 0 0,0 0 1 0 0,-1 0-1 0 0,1 1 1 0 0,-1-1-1 0 0,0 1 1 0 0,0-1-1 0 0,0 0 1 0 0,0 1-1 0 0,-1-1 1 0 0,0 0-1 0 0,0 3 0 0 0,0 0 0 0 0,-1-1 0 0 0,1 0 0 0 0,-1 0 0 0 0,0-1 0 0 0,-1 1 0 0 0,1 0 0 0 0,-1-1 0 0 0,0 1 0 0 0,0-1 0 0 0,-1 0 0 0 0,0 0 0 0 0,0 0 0 0 0,-12 13 0 0 0,0-1 0 0 0,-2 0 0 0 0,1-1 0 0 0,-20 12 0 0 0,16-14 0 0 0,-1 1 0 0 0,0-1 0 0 0,-2-1 0 0 0,-23 10 0 0 0,-70 24 0 0 0,94-39 0 0 0,17-8 0 0 0,0 0 0 0 0,-8 2 0 0 0,7-4 0 0 0,8 0 0 0 0,4-2 0 0 0,3-1 0 0 0,-6 4 0 0 0,0 0 0 0 0,0 0 0 0 0,0 0 0 0 0,0 0 0 0 0,0 0 0 0 0,0-1 0 0 0,-1 1 0 0 0,1-1 0 0 0,0 1 0 0 0,-1-1 0 0 0,0 0 0 0 0,1 0 0 0 0,-1 0 0 0 0,1-1 0 0 0,-1-4 0 0 0,-1 6 0 0 0,1 1 0 0 0,-1-1 0 0 0,0 0 0 0 0,0 0 0 0 0,0 0 0 0 0,1 0 0 0 0,-1 1 0 0 0,0-1 0 0 0,1 0 0 0 0,-1 0 0 0 0,1 0 0 0 0,-1 1 0 0 0,1-1 0 0 0,-1 0 0 0 0,1 1 0 0 0,-1-1 0 0 0,1 0 0 0 0,0 1 0 0 0,0-1 0 0 0,49-30 443 0 0,-45 28-329 0 0,0 0 1 0 0,0 0 0 0 0,1 0-1 0 0,-1 1 1 0 0,1 0 0 0 0,-1 0-1 0 0,1 0 1 0 0,0 0 0 0 0,0 1-1 0 0,0 0 1 0 0,0 1 0 0 0,0-1-1 0 0,-1 1 1 0 0,4 0-115 0 0,-7 0-7 0 0,1 1 0 0 0,-1-1 0 0 0,1 0 0 0 0,-1 1 0 0 0,1-1 0 0 0,-1 1 0 0 0,0-1 0 0 0,1 1 0 0 0,-1 0 0 0 0,0 0 0 0 0,2 2 7 0 0,-2-3-24 0 0,-1 1 0 0 0,0 0 1 0 0,0 0-1 0 0,0 1 1 0 0,-1-1-1 0 0,1 0 0 0 0,0 0 1 0 0,0 0-1 0 0,-1 0 1 0 0,1 1-1 0 0,0 0 24 0 0,0 0-64 0 0,0 0-25 0 0,-1 0 1 0 0,1-1-1 0 0,-1 1 0 0 0,0 0 1 0 0,0 0-1 0 0,0 0 1 0 0,1 0-1 0 0,-2 0 1 0 0,1 0-1 0 0,0-1 0 0 0,0 1 1 0 0,-1 0-1 0 0,1 0 1 0 0,-1 1 88 0 0,0 0 59 0 0,0-1 1 0 0,1 1-1 0 0,0-1 0 0 0,-1 1 1 0 0,1-1-1 0 0,0 1 1 0 0,0-1-1 0 0,0 1 0 0 0,1 0-59 0 0,-1-1 48 0 0,1 0 0 0 0,-1 0 0 0 0,0 0 0 0 0,1 0 0 0 0,-1 0 0 0 0,0 0 0 0 0,0 0 0 0 0,-1 1 0 0 0,1-1 0 0 0,0 0 0 0 0,-1 0 0 0 0,1 0 0 0 0,-1 0 0 0 0,1 0-48 0 0,11 11-1392 0 0,-8-8 1035 0 0,-2-4-738 0 0,-1-1-354 0 0,9-10-6683 0 0,3-2 864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0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 15663 0 0,'0'0'356'0'0,"1"0"-295"0"0,-1 0 0 0 0,1 0 0 0 0,-1 0-1 0 0,0 0 1 0 0,1 0 0 0 0,-1 0 0 0 0,1 0 0 0 0,-1 0-1 0 0,1 0 1 0 0,-1 0 0 0 0,1 0 0 0 0,-1 0 0 0 0,1 0-1 0 0,-1 0 1 0 0,0 0 0 0 0,1-1 0 0 0,-1 1 0 0 0,1 0-1 0 0,-1 0 1 0 0,1-1-61 0 0,-1 0 8 0 0,0 0 0 0 0,1 0 0 0 0,-1-1 0 0 0,1 1 0 0 0,-1 0 0 0 0,1 0 0 0 0,-1 0 0 0 0,1 0 0 0 0,0 0 0 0 0,-1 0 0 0 0,1 0 0 0 0,0 0 0 0 0,0 0 0 0 0,0 0 0 0 0,0 0 0 0 0,0 1 0 0 0,0-1 0 0 0,0 0 0 0 0,0 0 0 0 0,0 1 0 0 0,0-1 0 0 0,0 1 0 0 0,1-1 0 0 0,-1 1 0 0 0,0 0 0 0 0,0-1 0 0 0,1 1-8 0 0,3-2 140 0 0,-3 1 938 0 0,-3-7 1885 0 0,0 8-2795 0 0,1-1 1 0 0,0 1-1 0 0,0-1 0 0 0,0 1 0 0 0,0-1 0 0 0,0 1 0 0 0,0-1 0 0 0,0 0 0 0 0,0 1 1 0 0,0-1-1 0 0,0 1 0 0 0,0-1 0 0 0,0 1 0 0 0,0-1 0 0 0,1 1 0 0 0,-1-1 0 0 0,0 1 1 0 0,0-1-1 0 0,0 1 0 0 0,1-1 0 0 0,-1 1 0 0 0,0-1-168 0 0,1 0 1028 0 0,-1 1-140 0 0,4-8-544 0 0,8-21 1120 0 0,-13 26-1021 0 0,-3-1-294 0 0,6-2-133 0 0,-6 3-285 0 0,3 3-1135 0 0,-1-2-511 0 0,-6-3-108 0 0,5 4-22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01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0 15663 0 0,'0'0'356'0'0,"0"0"50"0"0,0 0 20 0 0,0 0-42 0 0,1 1-250 0 0,2 0 112 0 0,0-1 0 0 0,0 1 1 0 0,1-1-1 0 0,-1 1 1 0 0,0-1-1 0 0,0 0 0 0 0,0 0 1 0 0,0 0-1 0 0,0-1 0 0 0,0 1 1 0 0,0-1-1 0 0,1 1 1 0 0,1-2-247 0 0,0 0 340 0 0,0 1 1 0 0,0-1-1 0 0,-1 0 0 0 0,1 0 1 0 0,-1 0-1 0 0,1-1 1 0 0,-1 1-1 0 0,3-4-340 0 0,45-44 2248 0 0,-33 33-1809 0 0,-1 0 0 0 0,-1-2 0 0 0,-1 0 0 0 0,0-1 0 0 0,-2 0 0 0 0,0-1 0 0 0,-1-1 0 0 0,3-8-439 0 0,-12 18 139 0 0,1 0 0 0 0,-1 0 0 0 0,-1 0 0 0 0,1-9-139 0 0,2-3 52 0 0,-6 22-52 0 0,0 1 0 0 0,0 0 0 0 0,0 0 0 0 0,0-1 0 0 0,0 1 0 0 0,0 0 0 0 0,0 0 0 0 0,0 0 0 0 0,0-1 0 0 0,-1 1 0 0 0,1 0 0 0 0,-1 0 0 0 0,1 0 0 0 0,-1-1 0 0 0,1 1 0 0 0,0 1 0 0 0,0 0 0 0 0,0-1 0 0 0,-1 1 0 0 0,1 0 0 0 0,0 0 0 0 0,0-1 0 0 0,0 1 0 0 0,-1 0 0 0 0,1 0 0 0 0,0-1 0 0 0,0 1 0 0 0,-1 0 0 0 0,1 0 0 0 0,0 0 0 0 0,0-1 0 0 0,-1 1 0 0 0,1 0 0 0 0,0 0 0 0 0,-1 0 0 0 0,1 0 0 0 0,-1 0 0 0 0,-1 0 0 0 0,0 0 0 0 0,0 1 0 0 0,-1-1 0 0 0,1 1 0 0 0,0-1 0 0 0,0 1 0 0 0,0 0 0 0 0,0 0 0 0 0,0 0 0 0 0,0 0 0 0 0,0 0 0 0 0,0 1 0 0 0,0-1 0 0 0,1 0 0 0 0,-1 1 0 0 0,0 0 0 0 0,-26 27 0 0 0,2 3 0 0 0,12-17 0 0 0,1 1 0 0 0,1 1 0 0 0,1 0 0 0 0,-8 15 0 0 0,7-10 0 0 0,5-8 0 0 0,0-1 0 0 0,1 1 0 0 0,-3 11 0 0 0,8-21 0 0 0,0-1 0 0 0,0 1 0 0 0,0-1 0 0 0,1 0 0 0 0,0 1 0 0 0,-1-1 0 0 0,1 1 0 0 0,0-1 0 0 0,1 1 0 0 0,-1-1 0 0 0,1 1 0 0 0,-1-1 0 0 0,1 1 0 0 0,0-1 0 0 0,0 0 0 0 0,1 1 0 0 0,-1-1 0 0 0,1 1 0 0 0,0-2 0 0 0,-1 0 0 0 0,0 0 0 0 0,1-1 0 0 0,-1 1 0 0 0,1 0 0 0 0,0-1 0 0 0,0 0 0 0 0,-1 1 0 0 0,1-1 0 0 0,0 0 0 0 0,0 0 0 0 0,0 0 0 0 0,0 0 0 0 0,0 0 0 0 0,0 0 0 0 0,1 0 0 0 0,-1-1 0 0 0,0 1 0 0 0,0-1 0 0 0,0 0 0 0 0,1 0 0 0 0,-1 0 0 0 0,0 0 0 0 0,0 0 0 0 0,1 0 0 0 0,0-1 0 0 0,8 0 0 0 0,-1-2 0 0 0,1 0 0 0 0,-1 0 0 0 0,0-1 0 0 0,1 0 0 0 0,1-1 0 0 0,7-3 0 0 0,0-1 0 0 0,0-1 0 0 0,-1 0 0 0 0,-1-1 0 0 0,1-1 0 0 0,-2-1 0 0 0,0-1 0 0 0,12-12 0 0 0,37-44 0 0 0,-1 1 0 0 0,-37 40 0 0 0,-1-2 0 0 0,1-4 0 0 0,-2 4 0 0 0,-25 30 25 0 0,0 1 0 0 0,1 0 0 0 0,-1 0-1 0 0,0-1 1 0 0,0 1 0 0 0,1 0 0 0 0,-1-1 0 0 0,0 1-1 0 0,0 0 1 0 0,0-1 0 0 0,0 1 0 0 0,0 0 0 0 0,1-1 0 0 0,-1 1-1 0 0,0 0 1 0 0,0-1 0 0 0,0 1 0 0 0,0 0 0 0 0,0-1 0 0 0,0 1-1 0 0,0 0 1 0 0,0-1 0 0 0,0 1 0 0 0,0-1 0 0 0,0 1 0 0 0,0 0-1 0 0,-1-1 1 0 0,1 1 0 0 0,0 0 0 0 0,0-1 0 0 0,0 1 0 0 0,0 0-1 0 0,-1-1 1 0 0,1 1 0 0 0,0 0 0 0 0,0 0 0 0 0,0-1-1 0 0,-1 1 1 0 0,1 0 0 0 0,0 0 0 0 0,-1-1 0 0 0,1 1 0 0 0,0 0-1 0 0,0 0 1 0 0,-1 0 0 0 0,1-1 0 0 0,0 1 0 0 0,-1 0 0 0 0,1 0-1 0 0,0 0 1 0 0,-1 0 0 0 0,1 0 0 0 0,-1 0 0 0 0,1 0 0 0 0,0 0-1 0 0,-1 0 1 0 0,1 0 0 0 0,0 0-25 0 0,-2 0 42 0 0,1 1 0 0 0,0-1 0 0 0,-1 1 0 0 0,1 0 0 0 0,0 0 0 0 0,0 0 0 0 0,-1 0 0 0 0,1-1 1 0 0,0 1-1 0 0,0 1 0 0 0,0-1 0 0 0,0 0 0 0 0,0 0 0 0 0,0 1-42 0 0,-1 0 19 0 0,-18 18-19 0 0,15-16 0 0 0,0 0 0 0 0,1 1 0 0 0,-1 0 0 0 0,1 0 0 0 0,0 0 0 0 0,0 0 0 0 0,0 1 0 0 0,1 0 0 0 0,-2 4 0 0 0,-5 11 0 0 0,6-13 0 0 0,0-1 0 0 0,1 1 0 0 0,-2 7 0 0 0,4-13 0 0 0,1-1 0 0 0,0 1 0 0 0,-1 0 0 0 0,1 0 0 0 0,0 0 0 0 0,0 0 0 0 0,0 0 0 0 0,0-1 0 0 0,0 1 0 0 0,0 0 0 0 0,1 0 0 0 0,-1 0 0 0 0,1 0 0 0 0,-1-1 0 0 0,1 1 0 0 0,-1 0 0 0 0,1-1 0 0 0,1 3 0 0 0,1 1 0 0 0,-1-3 0 0 0,-1 1 0 0 0,1-1 0 0 0,0 0 0 0 0,-1 0 0 0 0,1 0 0 0 0,0 0 0 0 0,0-1 0 0 0,0 1 0 0 0,1 0 0 0 0,-1-1 0 0 0,0 0 0 0 0,1 1 0 0 0,3 1-134 0 0,-1 0-1 0 0,1-1 1 0 0,0 0 0 0 0,0 0 0 0 0,0 0-1 0 0,1-1 1 0 0,-1 1 0 0 0,0-1-1 0 0,1-1 1 0 0,2 1 134 0 0,24 3-416 0 0,-19-2 556 0 0,-5 0 151 0 0,0-1-1 0 0,-1 1 1 0 0,1 1 0 0 0,0 0 0 0 0,1 1-291 0 0,-9-3 13 0 0,1 0-1 0 0,-1 0 1 0 0,0 0 0 0 0,0 0 0 0 0,1 0 0 0 0,-1 1 0 0 0,0-1 0 0 0,0 1 0 0 0,-1-1-1 0 0,1 1 1 0 0,0-1 0 0 0,0 1 0 0 0,0 0-13 0 0,0 1-2 0 0,0-1 2 0 0,-1-1 0 0 0,1 1 0 0 0,-1 0 0 0 0,0 0 0 0 0,1-1 0 0 0,-1 1 0 0 0,0 0 0 0 0,0 0 0 0 0,0 0 0 0 0,0-1 0 0 0,-1 1 0 0 0,1 0 0 0 0,-1 1 0 0 0,-7 24 0 0 0,6-24 0 0 0,0 0 0 0 0,1 0 0 0 0,-2 0 0 0 0,1 0 0 0 0,0-1 0 0 0,0 1 0 0 0,-1-1 0 0 0,1 1 0 0 0,-1-1 0 0 0,0 0 0 0 0,0 0 0 0 0,0 0 0 0 0,-22 19 0 0 0,15-10 0 0 0,2 0 0 0 0,11-5-64 0 0,-2-5-273 0 0,1-2-138 0 0,8-4-1785 0 0,3-3-4403 0 0,2-6-2770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03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7 15663 0 0,'9'-20'742'0'0,"-5"11"577"0"0,0 0 0 0 0,0 1 0 0 0,1-1 0 0 0,0 1 0 0 0,0 0 0 0 0,6-6-1319 0 0,-3 5 267 0 0,-1 0 0 0 0,0-1-1 0 0,-1 1 1 0 0,0-1 0 0 0,4-8-267 0 0,-4 5 281 0 0,1 1 0 0 0,1 0 0 0 0,9-11-281 0 0,21-24 781 0 0,-1-1 0 0 0,26-47-781 0 0,-52 77 397 0 0,0-1 0 0 0,-2 0 1 0 0,0 0-1 0 0,0-5-397 0 0,-6 18 5 0 0,0 0 0 0 0,-1 1 0 0 0,2-1 0 0 0,3-4-5 0 0,-4 6-1 0 0,-1-1 1 0 0,1 1-1 0 0,0 0 1 0 0,-1-1-1 0 0,0 0 1 0 0,0 1-1 0 0,0-5 1 0 0,-1 9 0 0 0,-1 0 0 0 0,0 0 0 0 0,0 0 0 0 0,0-1 0 0 0,0 1 0 0 0,0 0 0 0 0,0 0 0 0 0,0 0 0 0 0,0 0 0 0 0,0 0 0 0 0,0 0 0 0 0,0-1 0 0 0,0 1 0 0 0,0 0 0 0 0,0 0 0 0 0,0 0 0 0 0,0 0 0 0 0,0 0 0 0 0,0-1 0 0 0,0 1 0 0 0,0 0 0 0 0,0 0 0 0 0,0 0 0 0 0,0 0 0 0 0,0 0 0 0 0,0 0 0 0 0,0-1 0 0 0,-1 1 0 0 0,1 0 0 0 0,0 0 0 0 0,0 0 0 0 0,0 0 0 0 0,0 0 0 0 0,0 0 0 0 0,0 0 0 0 0,0 0 0 0 0,0-1 0 0 0,-1 1 0 0 0,1 0 0 0 0,0 0 0 0 0,0 0 0 0 0,0 0 0 0 0,0 0 0 0 0,0 0 0 0 0,0 0 0 0 0,-1 0 0 0 0,1 0 0 0 0,0 0 0 0 0,0 0 0 0 0,0 0 0 0 0,0 0 0 0 0,0 0 0 0 0,-1 0 0 0 0,1 0 0 0 0,0 0 0 0 0,0 0 0 0 0,0 0 0 0 0,0 0 0 0 0,-6 3 0 0 0,5-3 0 0 0,-2 1 0 0 0,0 1 0 0 0,0 0 0 0 0,-1-1 0 0 0,1 1 0 0 0,0 0 0 0 0,0 1 0 0 0,0-1 0 0 0,1 0 0 0 0,-1 1 0 0 0,1 0 0 0 0,-1-1 0 0 0,1 1 0 0 0,0 0 0 0 0,0 0 0 0 0,0 0 0 0 0,0 1 0 0 0,-1 2 0 0 0,-3 5 0 0 0,6-10 0 0 0,-1 0 0 0 0,0 0 0 0 0,1 0 0 0 0,-1 0 0 0 0,1 0 0 0 0,-1 0 0 0 0,1 0 0 0 0,0 0 0 0 0,-1 0 0 0 0,1 0 0 0 0,0 0 0 0 0,-1 0 0 0 0,1 0 0 0 0,0 0 0 0 0,0 1 0 0 0,0-1 0 0 0,0 0 0 0 0,0 0 0 0 0,0 0 0 0 0,1 0 0 0 0,-1 0 0 0 0,0 0 0 0 0,1 0 0 0 0,-1 0 0 0 0,0 0 0 0 0,1 0 0 0 0,-1 0 0 0 0,1 0 0 0 0,0 0 0 0 0,1 3 0 0 0,0 0 0 0 0,0 1 0 0 0,-1-1 0 0 0,1 0 0 0 0,-1 1 0 0 0,0-1 0 0 0,0 0 0 0 0,0 1 0 0 0,-1 3 0 0 0,1-5 0 0 0,-1 0 0 0 0,1 0 0 0 0,0 0 0 0 0,0 0 0 0 0,0-1 0 0 0,0 1 0 0 0,1 0 0 0 0,-1-1 0 0 0,1 1 0 0 0,0-1 0 0 0,-1 1 0 0 0,1-1 0 0 0,0 0 0 0 0,0 0 0 0 0,1 0 0 0 0,-1 0 0 0 0,0 0 0 0 0,1 0 0 0 0,1 0 0 0 0,5 4 0 0 0,1 0 0 0 0,1-1 0 0 0,-1-1 0 0 0,1 1 0 0 0,16 6 0 0 0,0 1 0 0 0,-1 2 0 0 0,-1 0 0 0 0,0 2 0 0 0,4 4 0 0 0,-26-17 0 0 0,-1-1 0 0 0,1 1 0 0 0,0 0 0 0 0,-1 0 0 0 0,1 0 0 0 0,-1 0 0 0 0,0 0 0 0 0,0 1 0 0 0,0-1 0 0 0,-1 1 0 0 0,1-1 0 0 0,-1 1 0 0 0,1 1 0 0 0,0 2 0 0 0,0 1 0 0 0,-1 0 0 0 0,0 0 0 0 0,0 0 0 0 0,-1 7 0 0 0,0-13 0 0 0,0 0 0 0 0,0 0 0 0 0,-1 0 0 0 0,1 0 0 0 0,-1 0 0 0 0,1 0 0 0 0,-1-1 0 0 0,0 1 0 0 0,0 0 0 0 0,1 0 0 0 0,-1 0 0 0 0,-1-1 0 0 0,1 1 0 0 0,0-1 0 0 0,-1 2 0 0 0,-1-1 0 0 0,1 1 0 0 0,-1-1 0 0 0,0 0 0 0 0,0 0 0 0 0,0 0 0 0 0,0 0 0 0 0,0 0 0 0 0,0-1 0 0 0,0 1 0 0 0,-1-1 0 0 0,-1 1 0 0 0,-2 0 0 0 0,-1 0 0 0 0,1-1 0 0 0,-1 0 0 0 0,0 0 0 0 0,1 0 0 0 0,-1-1 0 0 0,0 0 0 0 0,1-1 0 0 0,-1 1 0 0 0,0-1 0 0 0,1-1 0 0 0,-1 0 0 0 0,-6-2 0 0 0,3-1 0 0 0,10-3 0 0 0,1 7 0 0 0,0 0 0 0 0,0-1 0 0 0,-1 1 0 0 0,1 0 0 0 0,0 0 0 0 0,0 0 0 0 0,-1 0 0 0 0,1 0 0 0 0,-1 0 0 0 0,1 0 0 0 0,-1-1 0 0 0,0 1 0 0 0,1 1 0 0 0,0-1 0 0 0,-1 1 0 0 0,1 0 0 0 0,0-1 0 0 0,0 1 0 0 0,-1-1 0 0 0,1 1 0 0 0,0-1 0 0 0,0 1 0 0 0,0-1 0 0 0,0 1 0 0 0,0-1 0 0 0,0 1 0 0 0,0-1 0 0 0,0 0 0 0 0,0 1 0 0 0,0-1 0 0 0,0 1 0 0 0,0-1 0 0 0,0 1 0 0 0,0-1 0 0 0,0 1 0 0 0,0-1 0 0 0,1 1 0 0 0,-1-1 0 0 0,0 1 0 0 0,0 0 0 0 0,1-1 0 0 0,-1 1 0 0 0,0-1 0 0 0,1 1 0 0 0,-1-1 0 0 0,0 1 0 0 0,1 0 0 0 0,-1-1 0 0 0,1 1 0 0 0,-1 0 0 0 0,7-6 0 0 0,-3 8 0 0 0,-3-1 0 0 0,0 0 0 0 0,0 0 0 0 0,0-1 0 0 0,0 1 0 0 0,1 0 0 0 0,-1-1 0 0 0,0 1 0 0 0,0-1 0 0 0,1 1 0 0 0,-1-1 0 0 0,1 1 0 0 0,4 0 0 0 0,1 0 0 0 0,-1 0 0 0 0,1-1 0 0 0,-1 1 0 0 0,1-1 0 0 0,-1-1 0 0 0,1 0 0 0 0,-1 1 0 0 0,1-2 0 0 0,5-1 0 0 0,11-4 0 0 0,-1-1 0 0 0,9-5 0 0 0,-9 3 0 0 0,10-6 0 0 0,-1-1 0 0 0,0-2 0 0 0,-1-1 0 0 0,-1-2 0 0 0,0-1 0 0 0,-29 23 0 0 0,5-4 0 0 0,11-12 0 0 0,-16 16 0 0 0,0 0 0 0 0,0 0 0 0 0,0 0 0 0 0,0 0 0 0 0,0 0 0 0 0,0 0 0 0 0,0 0 0 0 0,1 0 0 0 0,-1 0 0 0 0,0 0 0 0 0,0 0 0 0 0,0 0 0 0 0,0-1 0 0 0,0 1 0 0 0,0 0 0 0 0,0 0 0 0 0,0 0 0 0 0,0 0 0 0 0,0 0 0 0 0,0 0 0 0 0,0 0 0 0 0,1 0 0 0 0,-1 0 0 0 0,0 0 0 0 0,0 0 0 0 0,0 0 0 0 0,0 0 0 0 0,0 0 0 0 0,0 0 0 0 0,0 0 0 0 0,0 0 0 0 0,0 0 0 0 0,0 0 0 0 0,1 0 0 0 0,-1 0 0 0 0,0 0 0 0 0,0 0 0 0 0,0 0 0 0 0,0 1 0 0 0,0-1 0 0 0,0 0 0 0 0,0 0 0 0 0,0 0 0 0 0,0 0 0 0 0,0 0 0 0 0,0 0 0 0 0,0 0 0 0 0,0 0 0 0 0,0 0 0 0 0,1 0 0 0 0,-1 0 0 0 0,0 0 0 0 0,2 8 0 0 0,-1 10 0 0 0,-1-16 0 0 0,0 19 0 0 0,-1-1 0 0 0,-1 1 0 0 0,-1-1 0 0 0,-3 7 0 0 0,1 4 0 0 0,-1 14 0 0 0,1 19 0 0 0,-8 25 0 0 0,9-64 0 0 0,-2 0 0 0 0,-1-1 0 0 0,-2 1 0 0 0,-10 22 0 0 0,15-39 0 0 0,-4 11 0 0 0,0-1 0 0 0,-2 0 0 0 0,0-1 0 0 0,-1 0 0 0 0,-1 0 0 0 0,-9 9 0 0 0,9-16 0 0 0,6-10 0 0 0,4-1 0 0 0,2 1 0 0 0,-1 0 0 0 0,1 0 0 0 0,-1 0 0 0 0,1 0 0 0 0,-1 0 0 0 0,1 0 0 0 0,-1 0 0 0 0,1 0 0 0 0,-1 0 0 0 0,1-1 0 0 0,-1 1 0 0 0,1 0 0 0 0,-1 0 0 0 0,1-1 0 0 0,-1 1 0 0 0,1 0 0 0 0,-1 0 0 0 0,1-1 0 0 0,0 1 0 0 0,-1 0 0 0 0,1-1 0 0 0,0 1 0 0 0,-1-1 0 0 0,1 1 0 0 0,0 0 0 0 0,-1-1 0 0 0,1 1 0 0 0,0-1 0 0 0,0 1 0 0 0,-1-2 0 0 0,-19-14 0 0 0,18 14 0 0 0,0 0 0 0 0,1 1 0 0 0,0-1 0 0 0,-1 0 0 0 0,1 0 0 0 0,0 0 0 0 0,0 0 0 0 0,0 0 0 0 0,0 0 0 0 0,0 0 0 0 0,0 0 0 0 0,1-1 0 0 0,-1 1 0 0 0,1 0 0 0 0,0 0 0 0 0,-1-2 0 0 0,1 1 0 0 0,-1-3 58 0 0,0 1 1 0 0,0-1-1 0 0,1 1 0 0 0,0-1 0 0 0,0 0 0 0 0,0 1 1 0 0,1-1-1 0 0,0 1 0 0 0,0-1 0 0 0,0 1 1 0 0,1-1-1 0 0,0 1 0 0 0,2-4-58 0 0,4-10 372 0 0,2 1 0 0 0,0 1 0 0 0,4-4-372 0 0,4-7 159 0 0,24-45-142 0 0,-20 32-18 0 0,2 1 1 0 0,1 2 0 0 0,3 1 0 0 0,5-5 0 0 0,-22 32 0 0 0,0 0 0 0 0,0 1 0 0 0,11-8 0 0 0,3-1 0 0 0,-22 16 0 0 0,1 0 0 0 0,-1 0 0 0 0,1 0 0 0 0,0 0 0 0 0,-1 1 0 0 0,1-1 0 0 0,17-3 0 0 0,-14 6 0 0 0,-1 0 0 0 0,1-1 0 0 0,0 1 0 0 0,0-1 0 0 0,0 2 0 0 0,0-1 0 0 0,0 1 0 0 0,0 0 0 0 0,0 0 0 0 0,0 1 0 0 0,-1 0 0 0 0,1 0 0 0 0,2 2 0 0 0,1 5 0 0 0,-10-4 0 0 0,0-4 0 0 0,11 47-1384 0 0,-11-47 1345 0 0,0 1 0 0 0,0-1 0 0 0,0 0 0 0 0,0 0-1 0 0,0 1 1 0 0,0-1 0 0 0,0 0 0 0 0,-1 2 39 0 0,0 17 590 0 0,1-17-553 0 0,1 0 0 0 0,-1 0 0 0 0,0 0 0 0 0,0 0 0 0 0,0 0 0 0 0,0 0 0 0 0,-1 0 0 0 0,0 0 0 0 0,0 0 0 0 0,0-1 0 0 0,0 1 0 0 0,0 0 0 0 0,-1 0 0 0 0,1-1-1 0 0,-1 1 1 0 0,0-1 0 0 0,-1 1 0 0 0,1-1 0 0 0,0 0 0 0 0,-1 0 0 0 0,0 0 0 0 0,0 0 0 0 0,1-1 0 0 0,-2 1 0 0 0,1-1 0 0 0,0 1 0 0 0,-1-1-37 0 0,-2 2-135 0 0,0-1 1 0 0,-1 0-1 0 0,1 0 1 0 0,-1 0-1 0 0,0-1 1 0 0,0 0-1 0 0,0 0 1 0 0,0-1-1 0 0,0 0 1 0 0,0 0-1 0 0,-1-1 1 0 0,1 0 0 0 0,0 0-1 0 0,-6-1 135 0 0,7 0-165 0 0,1 0-1 0 0,0 0 1 0 0,0 0-1 0 0,0-1 1 0 0,0 1 0 0 0,0-1-1 0 0,0 0 1 0 0,1-1-1 0 0,-1 1 1 0 0,1-1 0 0 0,0 0-1 0 0,-1 0 1 0 0,1-1-1 0 0,0 1 1 0 0,1-1 0 0 0,-1 0-1 0 0,1 0 1 0 0,0 0 0 0 0,0 0-1 0 0,-2-3 166 0 0,4 5-240 0 0,1 1-1 0 0,-1 0 1 0 0,1 0-1 0 0,0-1 1 0 0,0 1-1 0 0,-1 0 1 0 0,1-1 0 0 0,0 1-1 0 0,0 0 1 0 0,0-1-1 0 0,0 1 1 0 0,0 0-1 0 0,1 0 1 0 0,-1-1 0 0 0,0 1-1 0 0,0 0 1 0 0,1-1-1 0 0,-1 1 241 0 0,5-10-8188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04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134 17503 0 0,'0'0'399'0'0,"3"-1"60"0"0,-1 0-333 0 0,0 0 0 0 0,0-1 0 0 0,1 1 0 0 0,-1-1 1 0 0,0 0-1 0 0,-1 0 0 0 0,1 0 0 0 0,0 0 0 0 0,0 0 0 0 0,-1 0 1 0 0,1 0-1 0 0,-1 0 0 0 0,0 0 0 0 0,1-1 0 0 0,-1 1 1 0 0,0-1-1 0 0,-1 1 0 0 0,1-1 0 0 0,0 1 0 0 0,-1-1 1 0 0,1 1-1 0 0,-1-1 0 0 0,0 0 0 0 0,0 1 0 0 0,0-1 1 0 0,0 0-1 0 0,0 1 0 0 0,-1-1 0 0 0,1 1 0 0 0,-1-1 0 0 0,1 1-126 0 0,-1-1 253 0 0,0 0 132 0 0,0 0-1 0 0,-1 0 1 0 0,1 0 0 0 0,-1-1 0 0 0,1 1 0 0 0,-1 1 0 0 0,-2-3-385 0 0,3 4 89 0 0,0 0 0 0 0,0 0 0 0 0,0 0 0 0 0,0 1 0 0 0,0-1 0 0 0,-1 0 0 0 0,1 1 0 0 0,0-1 0 0 0,0 1 0 0 0,-1-1 0 0 0,1 1 0 0 0,0 0 0 0 0,-1-1 0 0 0,1 1 0 0 0,-1 0 0 0 0,1 0 0 0 0,0 0 0 0 0,-1 0 0 0 0,1 0 0 0 0,-2 1-89 0 0,-3 0 61 0 0,0 0-1 0 0,-1 1 1 0 0,1 0-1 0 0,0 1 1 0 0,0-1-1 0 0,0 1 1 0 0,1 0-1 0 0,-1 1 1 0 0,-2 1-61 0 0,-18 10 71 0 0,3-4-71 0 0,2 1 0 0 0,0 1 0 0 0,-16 12 0 0 0,31-20 0 0 0,0 0 0 0 0,1 0 0 0 0,-1 0 0 0 0,1 1 0 0 0,0-1 0 0 0,1 1 0 0 0,-1 0 0 0 0,1 1 0 0 0,1-1 0 0 0,-1 1 0 0 0,1 0 0 0 0,0 0 0 0 0,0 0 0 0 0,0 6 0 0 0,2-10 0 0 0,0 0 0 0 0,1 0 0 0 0,-1 1 0 0 0,1-1 0 0 0,0 0 0 0 0,0 0 0 0 0,0 1 0 0 0,0-1 0 0 0,1 0 0 0 0,-1 0 0 0 0,1 1 0 0 0,0-1 0 0 0,0 0 0 0 0,0 0 0 0 0,1 0 0 0 0,0 1 0 0 0,-1-2 0 0 0,1 1 0 0 0,0-1 0 0 0,0 0 0 0 0,0 0 0 0 0,0 1 0 0 0,0-1 0 0 0,1-1 0 0 0,-1 1 0 0 0,0 0 0 0 0,1-1 0 0 0,-1 1 0 0 0,1-1 0 0 0,0 0 0 0 0,0 0 0 0 0,-1 0 0 0 0,1 0 0 0 0,3 0 0 0 0,2 1 0 0 0,1-1 0 0 0,0 0 0 0 0,-1 0 0 0 0,1-1 0 0 0,0 0 0 0 0,0-1 0 0 0,-1 0 0 0 0,1 0 0 0 0,5-2 0 0 0,-1-1 0 0 0,-1 1 0 0 0,0-2 0 0 0,0 0 0 0 0,0 0 0 0 0,0-1 0 0 0,1-2 0 0 0,-8 4 100 0 0,1 0 1 0 0,-1-1-1 0 0,0 1 1 0 0,0-1-1 0 0,0 0 0 0 0,-1-1 1 0 0,0 1-1 0 0,0-1 1 0 0,0 1-1 0 0,1-5-100 0 0,3-5 343 0 0,-1-1-1 0 0,-1 1 1 0 0,4-13-343 0 0,-7 7 16 0 0,-1 13-16 0 0,-4 13 0 0 0,-1 1 0 0 0,0 0 0 0 0,1 1 0 0 0,0-1 0 0 0,0 1 0 0 0,0-1 0 0 0,1 1 0 0 0,0 0 0 0 0,0 0 0 0 0,0 4 0 0 0,2 8 0 0 0,-2-13 0 0 0,2 1 0 0 0,-1 0 0 0 0,1-1 0 0 0,0 1 0 0 0,0-1 0 0 0,0 1 0 0 0,1-1 0 0 0,-1-4 0 0 0,0 0 0 0 0,0 0 0 0 0,0 0 0 0 0,0 0 0 0 0,0-1 0 0 0,1 1 0 0 0,-1-1 0 0 0,0 1 0 0 0,1-1 0 0 0,-1 1 0 0 0,1-1 0 0 0,0 0 0 0 0,-1 1 0 0 0,1-1 0 0 0,0 0 0 0 0,0 0 0 0 0,0-1 0 0 0,-1 1 0 0 0,1 0 0 0 0,0 0 0 0 0,0-1 0 0 0,0 1 0 0 0,0-1 0 0 0,0 0 0 0 0,1 0 0 0 0,-1 0 0 0 0,1 0 0 0 0,-1 0 0 0 0,0 0 0 0 0,0 0 0 0 0,0 0 0 0 0,0-1 0 0 0,1 1 0 0 0,-1-1 0 0 0,0 0 0 0 0,0 1 0 0 0,0-1 0 0 0,0 0 0 0 0,1-2 0 0 0,26-18 0 0 0,-13 9 0 0 0,75-60 0 0 0,-39 30 0 0 0,-39 32 0 0 0,0-2 0 0 0,-1 0 0 0 0,-1 0 0 0 0,10-13 0 0 0,-20 24 0 0 0,0 0 0 0 0,-1 0 0 0 0,1 0 0 0 0,0-1 0 0 0,-1 1 0 0 0,1 0 0 0 0,-1 0 0 0 0,0-1 0 0 0,1 1 0 0 0,-1 0 0 0 0,0-1 0 0 0,0 1 0 0 0,0 0 0 0 0,0-1 0 0 0,0 1 0 0 0,0 0 0 0 0,0-1 0 0 0,0 1 0 0 0,1-16 0 0 0,-1 16 0 0 0,0 1 0 0 0,0-1 0 0 0,0 1 0 0 0,0-1 0 0 0,1 1 0 0 0,-1-1 0 0 0,0 0 0 0 0,0 1 0 0 0,0-1 0 0 0,0 1 0 0 0,0-1 0 0 0,0 1 0 0 0,0-1 0 0 0,0 1 0 0 0,-1-1 0 0 0,1 1 0 0 0,0-1 0 0 0,0 1 0 0 0,0-1 0 0 0,-1 1 0 0 0,1-1 0 0 0,0 1 0 0 0,0-1 0 0 0,-1 1 0 0 0,1 0 0 0 0,0-1 0 0 0,-1 1 0 0 0,1-1 0 0 0,0 1 0 0 0,-1 0 0 0 0,1-1 0 0 0,-1 1 0 0 0,1 0 0 0 0,-1 0 0 0 0,1-1 0 0 0,-1 1 0 0 0,1 0 0 0 0,-1 0 0 0 0,1 0 0 0 0,-1-1 0 0 0,0 1 0 0 0,-16-1 0 0 0,15 2 0 0 0,-1 0 0 0 0,1 0 0 0 0,-1 0 0 0 0,1 0 0 0 0,-1 1 0 0 0,1-1 0 0 0,0 1 0 0 0,-1-1 0 0 0,1 1 0 0 0,0 0 0 0 0,0 0 0 0 0,0 0 0 0 0,-1 2 0 0 0,-3 3 0 0 0,1 0 0 0 0,0 1 0 0 0,-3 4 0 0 0,7-10 0 0 0,0-1 0 0 0,0 1 0 0 0,0 0 0 0 0,0 0 0 0 0,0 0 0 0 0,0 1 0 0 0,1-1 0 0 0,-1 0 0 0 0,0 0 0 0 0,1 0 0 0 0,0 1 0 0 0,0-1 0 0 0,0 0 0 0 0,0 0 0 0 0,0 1 0 0 0,0-1 0 0 0,0 0 0 0 0,1 0 0 0 0,-1 0 0 0 0,1 1 0 0 0,-1-1 0 0 0,1 0 0 0 0,0 1 0 0 0,2 5 0 0 0,1 1 0 0 0,6-3 0 0 0,-2-4 0 0 0,1 1 0 0 0,0-1 0 0 0,-1 0 0 0 0,1 0 0 0 0,0-1 0 0 0,0-1 0 0 0,0 1 0 0 0,0-1 0 0 0,0-1 0 0 0,0 0 0 0 0,19 1 0 0 0,0-2 0 0 0,-21 1 0 0 0,-7 0 0 0 0,0 1 0 0 0,0 0 0 0 0,1 0 0 0 0,-1 0 0 0 0,0 0 0 0 0,0 0 0 0 0,1 0 0 0 0,-1 0 0 0 0,0 0 0 0 0,1 0 0 0 0,-1 0 0 0 0,0 0 0 0 0,0 0 0 0 0,1 0 0 0 0,-1 0 0 0 0,0 0 0 0 0,0 0 0 0 0,1 0 0 0 0,-1 0 0 0 0,0 0 0 0 0,0 0 0 0 0,1 0 0 0 0,-1 1 0 0 0,0-1 0 0 0,0 0 0 0 0,1 0 0 0 0,-1 0 0 0 0,0 0 0 0 0,0 1 0 0 0,0-1 0 0 0,1 0 0 0 0,-1 0 0 0 0,0 0 0 0 0,0 1 0 0 0,0-1 0 0 0,0 0 0 0 0,0 0 0 0 0,1 1 0 0 0,-1-1 0 0 0,0 0 0 0 0,0 0 0 0 0,0 1 0 0 0,0-1 0 0 0,0 0 0 0 0,-2 5 0 0 0,-2 19 0 0 0,4-22 0 0 0,1 1 0 0 0,-2-1 0 0 0,1 0 0 0 0,0 0 0 0 0,0 0 0 0 0,-1 0 0 0 0,1 1 0 0 0,-1-1 0 0 0,0 0 0 0 0,1 0 0 0 0,-1 0 0 0 0,0 0 0 0 0,0 0 0 0 0,-1-1 0 0 0,1 1 0 0 0,0 0 0 0 0,-1 1 0 0 0,-33 30 0 0 0,23-23 0 0 0,1 1 0 0 0,0 0 0 0 0,1 0 0 0 0,-7 12 0 0 0,10-14 0 0 0,7-9 0 0 0,0 1 0 0 0,0-1 0 0 0,-1 0 0 0 0,1 0 0 0 0,0 0 0 0 0,0 1 0 0 0,0-1 0 0 0,-1 0 0 0 0,1 0 0 0 0,0 1 0 0 0,0-1 0 0 0,0 0 0 0 0,0 1 0 0 0,-1-1 0 0 0,1 0 0 0 0,0 0 0 0 0,0 1 0 0 0,0-1 0 0 0,0 0 0 0 0,0 1 0 0 0,0-1 0 0 0,0 0 0 0 0,0 1 0 0 0,0-1 0 0 0,0 0 0 0 0,0 1 0 0 0,0-1 0 0 0,0 0 0 0 0,0 0 0 0 0,0 1 0 0 0,1-1 0 0 0,-1 0 0 0 0,0 1 0 0 0,0-1 0 0 0,0 0 0 0 0,0 0 0 0 0,0 1 0 0 0,1-1 0 0 0,-1 0 0 0 0,0 0 0 0 0,0 1 0 0 0,1-1 0 0 0,-1 0 0 0 0,0 0 0 0 0,0 0 0 0 0,1 0 0 0 0,-1 1 0 0 0,0-1 0 0 0,0 0 0 0 0,1 0 0 0 0,-1 0 0 0 0,0 0 0 0 0,1 0 0 0 0,-1 0 0 0 0,0 0 0 0 0,1 0 0 0 0,-1 0 0 0 0,0 0 0 0 0,0 0 0 0 0,1 0 0 0 0,-1 0 0 0 0,0 0 0 0 0,1 0 0 0 0,-1 0 0 0 0,0 0 0 0 0,1 0 0 0 0,-1 0 0 0 0,0 0 0 0 0,0 0 0 0 0,1-1 0 0 0,-1 1 0 0 0,9 0-554 0 0,0-1 0 0 0,1-1 1 0 0,-2 0-1 0 0,1 0 0 0 0,0-1 0 0 0,0 0 0 0 0,-1-1 0 0 0,7-3 554 0 0,8-5-9209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0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9 11975 0 0,'0'0'267'0'0,"0"0"42"0"0,15-10 427 0 0,-7 0 785 0 0,0 0 0 0 0,0 0-1 0 0,2-6-1520 0 0,7-8 2374 0 0,5-4-525 0 0,2 0 0 0 0,6-2-1849 0 0,29-35 1474 0 0,10-8-1309 0 0,-7 7 285 0 0,58-71 1139 0 0,-67 79-1571 0 0,-39 44-18 0 0,0 0 0 0 0,-1-1-1 0 0,-1-1 1 0 0,0 0-1 0 0,-1 0 1 0 0,9-18 0 0 0,-15 22 64 0 0,-3 9-2 0 0,0 0 0 0 0,0 0 0 0 0,-1 0 0 0 0,1-1 0 0 0,-1 1-1 0 0,0 0 1 0 0,0-1 0 0 0,0 1 0 0 0,0-1 0 0 0,-1 0 0 0 0,1 1 0 0 0,-1-1 0 0 0,0 1 0 0 0,0-3-62 0 0,-1 5 24 0 0,1 0 1 0 0,0 0 0 0 0,-1 1-1 0 0,1-1 1 0 0,-1 1 0 0 0,1-1-1 0 0,-1 0 1 0 0,1 1 0 0 0,-1-1-1 0 0,0 1 1 0 0,1-1-1 0 0,-1 1 1 0 0,0 0 0 0 0,1-1-1 0 0,-1 1 1 0 0,0 0 0 0 0,0-1-1 0 0,1 1 1 0 0,-1 0 0 0 0,0 0-1 0 0,0-1 1 0 0,1 1-1 0 0,-1 0 1 0 0,-1 0-25 0 0,-21-1 490 0 0,18 1-454 0 0,2 1-36 0 0,-1-1 0 0 0,1 0 0 0 0,0 1 0 0 0,0 0 0 0 0,-1-1 0 0 0,1 1 0 0 0,0 0 0 0 0,0 1 0 0 0,0-1 0 0 0,0 1 0 0 0,0-1 0 0 0,0 1 0 0 0,1 0 0 0 0,-1 0 0 0 0,1 0 0 0 0,-1 0 0 0 0,1 0 0 0 0,-1 1 0 0 0,1 0 0 0 0,-6 7 0 0 0,1 0 0 0 0,0 1 0 0 0,1 0 0 0 0,-3 6 0 0 0,-1 2 0 0 0,-4 9 0 0 0,1 0 0 0 0,-6 25 0 0 0,-4 7 0 0 0,3-2 0 0 0,2 0 0 0 0,2 2 0 0 0,3 0 0 0 0,-2 39 0 0 0,14-70 0 0 0,1-9 0 0 0,1-12 0 0 0,2-3 0 0 0,5-6 0 0 0,-5 0 0 0 0,1 0 0 0 0,-1-1 0 0 0,0 0 0 0 0,0 1 0 0 0,0-1 0 0 0,0-1 0 0 0,0 1 0 0 0,0 0 0 0 0,0-1 0 0 0,-1 1 0 0 0,1-1 0 0 0,-1 0 0 0 0,0 0 0 0 0,1-1 0 0 0,6-7 0 0 0,1-3 0 0 0,-9 12 0 0 0,1-1 0 0 0,0 0 0 0 0,0 1 0 0 0,0-1 0 0 0,0 1 0 0 0,0 0 0 0 0,1-1 0 0 0,14-9 0 0 0,-13 10 0 0 0,-1 0 0 0 0,0 0 0 0 0,1-1 0 0 0,-1 1 0 0 0,0-1 0 0 0,0 0 0 0 0,0 0 0 0 0,-1 0 0 0 0,1 0 0 0 0,-1 0 0 0 0,1 0 0 0 0,-1-1 0 0 0,0 0 0 0 0,0 0 0 0 0,0-2 0 0 0,1 1 0 0 0,0 0 0 0 0,0-1 0 0 0,0 1 0 0 0,0 1 0 0 0,1-1 0 0 0,-1 0 0 0 0,1 1 0 0 0,1 0 0 0 0,-1 0 0 0 0,1 0 0 0 0,-1 0 0 0 0,1 1 0 0 0,0 0 0 0 0,0 0 0 0 0,4-1 0 0 0,11-6 0 0 0,1 2 0 0 0,-1 1 0 0 0,19-4 0 0 0,-22 6 0 0 0,-6 4 0 0 0,-2 4 0 0 0,-8-2 0 0 0,-1 0 0 0 0,0-1 0 0 0,1 1 0 0 0,-1 0 0 0 0,0-1 0 0 0,1 1 0 0 0,-1 0 0 0 0,0 0 0 0 0,0-1 0 0 0,0 1 0 0 0,1 0 0 0 0,-1 0 0 0 0,0-1 0 0 0,0 1 0 0 0,0 0 0 0 0,0 0 0 0 0,-1-1 0 0 0,1 1 0 0 0,0 0 0 0 0,0 0 0 0 0,0-1 0 0 0,0 1 0 0 0,-1 0 0 0 0,-9 17 0 0 0,2-5 0 0 0,7-10 0 0 0,-1-1 0 0 0,1 0 0 0 0,0 0 0 0 0,-1 0 0 0 0,0 0 0 0 0,1-1 0 0 0,-1 1 0 0 0,0 0 0 0 0,0-1 0 0 0,0 1 0 0 0,0-1 0 0 0,0 0 0 0 0,-1 1 0 0 0,1-1 0 0 0,0 0 0 0 0,0 0 0 0 0,-2 0 0 0 0,-8 2 0 0 0,1 1 0 0 0,-1-2 0 0 0,-2 1 0 0 0,3-1 0 0 0,-21 2 0 0 0,26-4 0 0 0,5 0 0 0 0,1 0 0 0 0,0 0 0 0 0,0 0 0 0 0,0 0 0 0 0,-1 0 0 0 0,1 0 0 0 0,0 0 0 0 0,0 1 0 0 0,0-1 0 0 0,-1 0 0 0 0,1 0 0 0 0,0 0 0 0 0,0 0 0 0 0,0 0 0 0 0,-1 0 0 0 0,1 0 0 0 0,0 0 0 0 0,0 1 0 0 0,0-1 0 0 0,0 0 0 0 0,-1 0 0 0 0,1 0 0 0 0,0 0 0 0 0,0 1 0 0 0,0-1 0 0 0,0 0 0 0 0,0 0 0 0 0,0 0 0 0 0,-1 1 0 0 0,1-1 0 0 0,0 0 0 0 0,0 0 0 0 0,0 0 0 0 0,0 1 0 0 0,0-1 0 0 0,0 0 0 0 0,0 0 0 0 0,0 0 0 0 0,0 1 0 0 0,0-1 0 0 0,0 0 0 0 0,0 0 0 0 0,0 1 0 0 0,0-1 0 0 0,4 11 0 0 0,-3-8 0 0 0,1 18 0 0 0,-1-16 0 0 0,0-1 0 0 0,-1 1 0 0 0,1 0 0 0 0,-1 0 0 0 0,0-1 0 0 0,-1 1 0 0 0,1 0 0 0 0,-1 0 0 0 0,0-1 0 0 0,0 1 0 0 0,-1 0 0 0 0,2-3 0 0 0,-1 0 0 0 0,0 0 0 0 0,1 0 0 0 0,-1 0 0 0 0,1 0 0 0 0,-1 0 0 0 0,1 0 0 0 0,0 0 0 0 0,0 0 0 0 0,0 0 0 0 0,0 0 0 0 0,0 0 0 0 0,1 1 0 0 0,3 7 0 0 0,-2-8 0 0 0,0 0 0 0 0,0 0 0 0 0,0 0 0 0 0,1 0 0 0 0,-1-1 0 0 0,0 1 0 0 0,1 0 0 0 0,-1-1 0 0 0,1 0 0 0 0,-1 0 0 0 0,1 0 0 0 0,0 0 0 0 0,-1 0 0 0 0,1 0 0 0 0,0-1 0 0 0,0 1 0 0 0,-1-1 0 0 0,1 0 0 0 0,2 0 0 0 0,6 0 0 0 0,0-1 0 0 0,0 0 0 0 0,0-1 0 0 0,6-3 0 0 0,28-3 0 0 0,-34 7 0 0 0,0-2 0 0 0,0 1 0 0 0,0-2 0 0 0,-1 1 0 0 0,1-2 0 0 0,-1 1 0 0 0,0-1 0 0 0,0-1 0 0 0,7-4 0 0 0,-8 3 0 0 0,0 0 0 0 0,-1 0 0 0 0,0-1 0 0 0,0 0 0 0 0,0 0 0 0 0,-1-1 0 0 0,0 0 0 0 0,3-4 0 0 0,1 0 0 0 0,8-6 0 0 0,-19 19 0 0 0,0-1 0 0 0,0 1 0 0 0,1 0 0 0 0,-1 0 0 0 0,0-1 0 0 0,1 1 0 0 0,-1 0 0 0 0,0 0 0 0 0,1 0 0 0 0,-1 0 0 0 0,0-1 0 0 0,1 1 0 0 0,-1 0 0 0 0,0 0 0 0 0,1 0 0 0 0,-1 0 0 0 0,0 0 0 0 0,1 0 0 0 0,-1 0 0 0 0,1 0 0 0 0,-1 0 0 0 0,0 0 0 0 0,1 0 0 0 0,0 1 0 0 0,0-1 0 0 0,0 1 0 0 0,0 0 0 0 0,0-1 0 0 0,-1 1 0 0 0,1 0 0 0 0,0 0 0 0 0,-1-1 0 0 0,1 1 0 0 0,-1 0 0 0 0,1 0 0 0 0,0 0 0 0 0,-1 0 0 0 0,0 0 0 0 0,1 0 0 0 0,-1 0 0 0 0,0 0 0 0 0,1 0 0 0 0,-1 0 0 0 0,0 0 0 0 0,0 1 0 0 0,2 27 0 0 0,-1-21 0 0 0,-1 0 0 0 0,0 0 0 0 0,0 0 0 0 0,0 0 0 0 0,-1-1 0 0 0,0 1 0 0 0,-1 0 0 0 0,0-1 0 0 0,0 1 0 0 0,-1-1 0 0 0,1 0 0 0 0,-2 0 0 0 0,1 1 0 0 0,12-25 0 0 0,24-39 0 0 0,-23 43 0 0 0,0 1 0 0 0,0 0 0 0 0,1 0 0 0 0,1 1 0 0 0,0 0 0 0 0,0 1 0 0 0,1 0 0 0 0,1 1 0 0 0,-1 1 0 0 0,1 0 0 0 0,7-2 0 0 0,15-6 0 0 0,-26 16 0 0 0,-9 1 0 0 0,1 0 0 0 0,0 1 0 0 0,-1-1 0 0 0,1 0 0 0 0,0 1 0 0 0,-1-1 0 0 0,0 1 0 0 0,1 0 0 0 0,-1-1 0 0 0,0 1 0 0 0,0 0 0 0 0,0 0 0 0 0,0 0 0 0 0,0 0 0 0 0,0 1 0 0 0,0 0 0 0 0,0 1 0 0 0,0-1 0 0 0,0 1 0 0 0,0-1 0 0 0,-1 0 0 0 0,1 1 0 0 0,-1-1 0 0 0,0 1 0 0 0,0 1 0 0 0,-2 5 0 0 0,0 0 0 0 0,-1 0 0 0 0,0-1 0 0 0,-1 4 0 0 0,-9 27 0 0 0,10-27 0 0 0,3-11 0 0 0,-1 1 0 0 0,0-1 0 0 0,1 1 0 0 0,0 0 0 0 0,-1-1 0 0 0,1 1 0 0 0,0-1 0 0 0,0 1 0 0 0,1-1 0 0 0,-1 1 0 0 0,0 0 0 0 0,5 6 0 0 0,-3-7 0 0 0,2 0 0 0 0,16-1 0 0 0,-11-1 0 0 0,0 0 0 0 0,0 0 0 0 0,0-2 0 0 0,1 1 0 0 0,-2-1 0 0 0,1 0 0 0 0,0-1 0 0 0,0 0 0 0 0,7-4 0 0 0,7-4 0 0 0,0-2 0 0 0,14-10 0 0 0,-5 2 0 0 0,24-22 0 0 0,-44 34 0 0 0,-1-2 0 0 0,0 1 0 0 0,-1-1 0 0 0,-1-1 0 0 0,1 0 0 0 0,0-3 0 0 0,-5 5 0 0 0,-2 1 0 0 0,-7 3 0 0 0,2 6 0 0 0,1 0 0 0 0,0-1 0 0 0,0 1 0 0 0,0 0 0 0 0,-1 0 0 0 0,1 0 0 0 0,0 0 0 0 0,0 1 0 0 0,0-1 0 0 0,0 0 0 0 0,-1 0 0 0 0,1 1 0 0 0,0-1 0 0 0,0 1 0 0 0,0-1 0 0 0,0 1 0 0 0,0-1 0 0 0,0 1 0 0 0,0 0 0 0 0,0-1 0 0 0,-1 2 0 0 0,-19 17 0 0 0,13-10 0 0 0,0 0 0 0 0,1 1 0 0 0,0 0 0 0 0,1 0 0 0 0,0 1 0 0 0,0-1 0 0 0,1 1 0 0 0,1 0 0 0 0,0 1 0 0 0,0-1 0 0 0,1 1 0 0 0,0 0 0 0 0,1 0 0 0 0,1 0 0 0 0,-1 10 0 0 0,2-20 0 0 0,0 0 0 0 0,0 0 0 0 0,1-1 0 0 0,-1 1 0 0 0,0 0 0 0 0,1 0 0 0 0,-1 0 0 0 0,1-1 0 0 0,-1 1 0 0 0,1 0 0 0 0,0-1 0 0 0,0 1 0 0 0,0 0 0 0 0,0-1 0 0 0,0 1 0 0 0,0-1 0 0 0,0 0 0 0 0,0 1 0 0 0,0-1 0 0 0,1 0 0 0 0,-1 0 0 0 0,1 1 0 0 0,-1-1 0 0 0,1 0 0 0 0,-1 0 0 0 0,1-1 0 0 0,0 1 0 0 0,-1 0 0 0 0,1-1 0 0 0,0 1 0 0 0,0-1 0 0 0,-1 1 0 0 0,1-1 0 0 0,0 0 0 0 0,0 0 0 0 0,0 1 0 0 0,5-1 0 0 0,-1 0 0 0 0,1 0 0 0 0,-1-1 0 0 0,1 1 0 0 0,-1-1 0 0 0,1-1 0 0 0,-1 1 0 0 0,0-1 0 0 0,4-2 0 0 0,8-4 0 0 0,-1 0 0 0 0,0-2 0 0 0,-1 0 0 0 0,0-1 0 0 0,0 0 0 0 0,8-10 0 0 0,8-9 0 0 0,-1-1 0 0 0,9-15 0 0 0,11-20 683 0 0,-3-2-1 0 0,-3-3 1 0 0,13-31-683 0 0,-51 90 0 0 0,-7 12 0 0 0,0-1 0 0 0,0 1 0 0 0,1 0 0 0 0,-1 0 0 0 0,0-1 0 0 0,0 1 0 0 0,1 0 0 0 0,-1-1 0 0 0,0 1 0 0 0,0 0 0 0 0,0-1 0 0 0,0 1 0 0 0,0 0 0 0 0,0-1 0 0 0,0 1 0 0 0,1-1 0 0 0,-1 1 0 0 0,0 0 0 0 0,0-1 0 0 0,0 1 0 0 0,0 0 0 0 0,-1-1 0 0 0,1 1 0 0 0,0 0 0 0 0,0-1 0 0 0,0 1 0 0 0,0-1 0 0 0,0 1 0 0 0,0 0 0 0 0,0-1 0 0 0,-1 1 0 0 0,1 0 0 0 0,0 0 0 0 0,0-1 0 0 0,-1 1 0 0 0,1 0 0 0 0,0-1 0 0 0,-5 2 0 0 0,2-1 0 0 0,1 1 0 0 0,-1 0 0 0 0,0 0 0 0 0,1 0 0 0 0,-1 1 0 0 0,0-1 0 0 0,1 0 0 0 0,0 1 0 0 0,-1 0 0 0 0,1-1 0 0 0,0 1 0 0 0,0 0 0 0 0,-1 2 0 0 0,-25 28 0 0 0,9-3 0 0 0,1 1 0 0 0,1 1 0 0 0,1 0 0 0 0,2 1 0 0 0,1 1 0 0 0,0 7 0 0 0,2-5 0 0 0,-9 32 0 0 0,12-43 0 0 0,6-19 0 0 0,1 0 0 0 0,-1 0 0 0 0,1 0 0 0 0,0 0 0 0 0,0 0 0 0 0,0 0 0 0 0,1 0 0 0 0,-1 0 0 0 0,2 1 0 0 0,-1-6 0 0 0,0 0 0 0 0,0 0 0 0 0,0 1 0 0 0,0-1 0 0 0,0 0 0 0 0,0 0 0 0 0,0 0 0 0 0,0 0 0 0 0,0 1 0 0 0,0-1 0 0 0,0 0 0 0 0,1 0 0 0 0,-1 0 0 0 0,0 0 0 0 0,0 0 0 0 0,0 1 0 0 0,0-1 0 0 0,0 0 0 0 0,1 0 0 0 0,-1 0 0 0 0,0 0 0 0 0,0 0 0 0 0,0 0 0 0 0,1 0 0 0 0,-1 0 0 0 0,0 0 0 0 0,0 0 0 0 0,0 0 0 0 0,0 0 0 0 0,1 0 0 0 0,-1 0 0 0 0,0 0 0 0 0,0 0 0 0 0,0 0 0 0 0,1 0 0 0 0,-1 0 0 0 0,0 0 0 0 0,0 0 0 0 0,0 0 0 0 0,0 0 0 0 0,1 0 0 0 0,-1 0 0 0 0,0 0 0 0 0,0 0 0 0 0,0 0 0 0 0,0 0 0 0 0,1-1 0 0 0,-1 1 0 0 0,0 0 0 0 0,0 0 0 0 0,0 0 0 0 0,0 0 0 0 0,0 0 0 0 0,0-1 0 0 0,1 1 0 0 0,8-7 0 0 0,-9 6 0 0 0,20-17 0 0 0,0 1 0 0 0,2 1 0 0 0,-1 0 0 0 0,2 2 0 0 0,0 0 0 0 0,5 0 0 0 0,-20 10 0 0 0,15-7 0 0 0,1 1 0 0 0,0 1 0 0 0,0 0 0 0 0,1 2 0 0 0,1 1 0 0 0,-16 5 0 0 0,2 3 0 0 0,-9 1 0 0 0,-3-2 0 0 0,0 0 0 0 0,1-1 0 0 0,-1 1 0 0 0,0 0 0 0 0,1-1 0 0 0,-1 1 0 0 0,0 0 0 0 0,1-1 0 0 0,-1 1 0 0 0,0 0 0 0 0,0-1 0 0 0,0 1 0 0 0,1 0 0 0 0,-1-1 0 0 0,0 1 0 0 0,0 0 0 0 0,0 0 0 0 0,0-1 0 0 0,0 1 0 0 0,-1 0 0 0 0,1 0 0 0 0,0-1 0 0 0,0 1 0 0 0,0 0 0 0 0,-1-1 0 0 0,1 1 0 0 0,0 0 0 0 0,-1-1 0 0 0,1 1 0 0 0,0 0 0 0 0,-1-1 0 0 0,1 1 0 0 0,-1 0 0 0 0,0 0 0 0 0,-1 2 0 0 0,0 0 0 0 0,0 0 0 0 0,0 0 0 0 0,-1-1 0 0 0,1 1 0 0 0,-1-1 0 0 0,1 1 0 0 0,-1-1 0 0 0,0 0 0 0 0,0 0 0 0 0,0-1 0 0 0,0 1 0 0 0,-2 1 0 0 0,-9 3 0 0 0,0-1 0 0 0,-9 2 0 0 0,7-2 0 0 0,6-1 0 0 0,0-1 0 0 0,0 0 0 0 0,0 0 0 0 0,0-1 0 0 0,-5 1 0 0 0,9-4 0 0 0,11-3 0 0 0,4 2 0 0 0,0 4 0 0 0,-7-2 0 0 0,2 3 0 0 0,2 11 0 0 0,-3 8 0 0 0,-4-19 0 0 0,1-1 0 0 0,0 0 0 0 0,0 1 0 0 0,1-1 0 0 0,-1 0 0 0 0,0 1 0 0 0,1-1 0 0 0,-1 0 0 0 0,1 0 0 0 0,0 1 0 0 0,0-1 0 0 0,0 0 0 0 0,0 0 0 0 0,0 0 0 0 0,0 0 0 0 0,0 0 0 0 0,1 0 0 0 0,-1 0 0 0 0,1 0 0 0 0,0-1 0 0 0,-1 1 0 0 0,1-1 0 0 0,0 1 0 0 0,0-1 0 0 0,1 1 0 0 0,0-1 0 0 0,0 1 0 0 0,0-2 0 0 0,0 1 0 0 0,-1 0 0 0 0,1-1 0 0 0,0 1 0 0 0,0-1 0 0 0,0 0 0 0 0,0 0 0 0 0,0 0 0 0 0,0 0 0 0 0,0 0 0 0 0,0-1 0 0 0,-1 0 0 0 0,1 1 0 0 0,0-1 0 0 0,2-1 0 0 0,8-2 0 0 0,0-1 0 0 0,13-7 0 0 0,-1-2 0 0 0,-1 0 0 0 0,0-1 0 0 0,0-1 0 0 0,-2-2 0 0 0,0 0 0 0 0,-1-1 0 0 0,3-5 0 0 0,3-5 0 0 0,-1-2 0 0 0,-1 0 0 0 0,-1-2 0 0 0,-2 0 0 0 0,-2-2 0 0 0,-1 0 0 0 0,8-22 0 0 0,-13 26 0 0 0,3 0 0 0 0,0 1 0 0 0,16-19 0 0 0,-33 49 0 0 0,24-43 0 0 0,-20 38 0 0 0,-2 9 0 0 0,-5 11 0 0 0,-1-1 0 0 0,0-1 0 0 0,-1 1 0 0 0,0 0 0 0 0,-1-1 0 0 0,-4 6 0 0 0,-5 12 0 0 0,-9 19 0 0 0,-16 20 0 0 0,12-21 0 0 0,-11 28 0 0 0,33-61 0 0 0,-1 0 0 0 0,2 1 0 0 0,0 0 0 0 0,1-1 0 0 0,1 1 0 0 0,0 0 0 0 0,1 2 0 0 0,2-6 0 0 0,4 1 0 0 0,0-11 0 0 0,-2-2 0 0 0,6 8 0 0 0,0-2 0 0 0,-5-6 1 0 0,-1-1 1 0 0,1 1-1 0 0,-1-1 0 0 0,1 0 1 0 0,-1 0-1 0 0,1 0 0 0 0,-1 0 1 0 0,1 0-1 0 0,-1-1 0 0 0,1 1 1 0 0,-1-1-1 0 0,2 0-1 0 0,2-1-20 0 0,0 0 0 0 0,0 0 0 0 0,0-1 0 0 0,2 0 20 0 0,1-2-343 0 0,-1 0 0 0 0,0 0 0 0 0,0-1 0 0 0,-1 1 0 0 0,0-2 0 0 0,0 1 0 0 0,2-3 343 0 0,-5 4-627 0 0,-1 0 0 0 0,1 0 0 0 0,-1 0 0 0 0,-1 0 0 0 0,1 0 0 0 0,-1-1-1 0 0,0 1 1 0 0,0-1 0 0 0,0 0 0 0 0,-1 1 0 0 0,0-1 0 0 0,0 0 0 0 0,0 0 627 0 0,0-21-2544 0 0,-5 1-15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07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5 13823 0 0,'-2'1'630'0'0,"-1"0"-527"0"0,-1 1 1 0 0,0 0 0 0 0,1 0-1 0 0,-1 0 1 0 0,1 0 0 0 0,0 1-1 0 0,-1 0-103 0 0,-12 12 1985 0 0,15-14-971 0 0,1-1 8 0 0,0 0 2 0 0,0 0 0 0 0,20 9 1620 0 0,-11-7-2334 0 0,-1-1-1 0 0,1 1 1 0 0,0-2 0 0 0,0 1-1 0 0,0-1 1 0 0,5-1-310 0 0,56-7 1153 0 0,-38 4-612 0 0,1 0-958 0 0,0-1 0 0 0,0-2 0 0 0,-1-1 0 0 0,4-2 417 0 0,-19 3-9200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08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61 11975 0 0,'0'0'267'0'0,"0"0"42"0"0,0 0 17 0 0,0 0-28 0 0,0-2-58 0 0,0 2-84 0 0,0 0 1 0 0,0-1-1 0 0,0 1 0 0 0,0 0 0 0 0,0-1 0 0 0,0 1 0 0 0,0 0 0 0 0,0-1 1 0 0,-1 1-1 0 0,1 0 0 0 0,0-1 0 0 0,0 1 0 0 0,0 0 0 0 0,0-1 0 0 0,0 1 1 0 0,0 0-1 0 0,-1 0 0 0 0,1-1 0 0 0,0 1 0 0 0,0 0 0 0 0,0 0 0 0 0,-1-1 0 0 0,1 1 1 0 0,0 0-1 0 0,0 0 0 0 0,-1 0 0 0 0,1-1 0 0 0,0 1 0 0 0,0 0 0 0 0,-1 0 1 0 0,1 0-1 0 0,0 0 0 0 0,-1 0 0 0 0,1 0 0 0 0,0-1 0 0 0,-1 1 0 0 0,1 0 1 0 0,0 0-157 0 0,-1 1 147 0 0,0-1 1 0 0,0 1 0 0 0,0-1 0 0 0,0 1 0 0 0,0-1 0 0 0,0 1 0 0 0,0-1 0 0 0,0 1 0 0 0,0 0 0 0 0,0 0 0 0 0,1-1 0 0 0,-1 2-148 0 0,-20 27 755 0 0,15-17-424 0 0,1 0 1 0 0,0 1-1 0 0,1 0 0 0 0,1 0 0 0 0,-2 10-331 0 0,-4 18-16 0 0,5-26 16 0 0,2 0 0 0 0,-2 15 0 0 0,-1 12 0 0 0,1-19 0 0 0,3-15 0 0 0,0 0 0 0 0,0 0 0 0 0,-1 0 0 0 0,0 0 0 0 0,-2 2 0 0 0,-4 12 134 0 0,5-14 341 0 0,0 1-1 0 0,-1-1 1 0 0,0 0-1 0 0,0 1-474 0 0,25-51 16 0 0,23-52 1424 0 0,-31 64-1672 0 0,-2-2-1 0 0,-1 0 1 0 0,-1 0 0 0 0,0-9 232 0 0,-2 11 930 0 0,-4 17-828 0 0,0 0-1 0 0,-1-1 0 0 0,-1 1 0 0 0,0 0 0 0 0,-1-1 0 0 0,0-3-101 0 0,-3 7 0 0 0,3 9 0 0 0,-1 1 0 0 0,1 0 0 0 0,0-1 0 0 0,0 1 0 0 0,0 0 0 0 0,-1 0 0 0 0,1-1 0 0 0,0 1 0 0 0,0 0 0 0 0,-1 0 0 0 0,1-1 0 0 0,0 1 0 0 0,-1 0 0 0 0,1 0 0 0 0,0 0 0 0 0,-1 0 0 0 0,1 0 0 0 0,0 0 0 0 0,-1-1 0 0 0,1 1 0 0 0,0 0 0 0 0,-1 0 0 0 0,1 0 0 0 0,-1 0 0 0 0,-11 4 0 0 0,2 2 0 0 0,-7 15 0 0 0,12-11 0 0 0,4-9 0 0 0,1 0 0 0 0,0-1 0 0 0,0 1 0 0 0,-1 0 0 0 0,1 0 0 0 0,0-1 0 0 0,0 1 0 0 0,0 0 0 0 0,0 0 0 0 0,0-1 0 0 0,0 1 0 0 0,0 0 0 0 0,1 0 0 0 0,-1 0 0 0 0,0 0 0 0 0,1-1 0 0 0,-1 1 0 0 0,0-1 0 0 0,1 1 0 0 0,-1 0 0 0 0,1-1 0 0 0,-1 1 0 0 0,1-1 0 0 0,-1 1 0 0 0,1-1 0 0 0,-1 0 0 0 0,1 1 0 0 0,0-1 0 0 0,-1 0 0 0 0,1 1 0 0 0,2 0 0 0 0,-1 0 0 0 0,1 0 0 0 0,-1 0 0 0 0,1-1 0 0 0,0 1 0 0 0,-1-1 0 0 0,1 1 0 0 0,0-1 0 0 0,0 0 0 0 0,-1 0 0 0 0,1-1 0 0 0,0 1 0 0 0,-1 0 0 0 0,1-1 0 0 0,7-1 0 0 0,0-1 0 0 0,-1 0 0 0 0,3-2 0 0 0,10-3 0 0 0,36-13 0 0 0,-29 9 0 0 0,27-6 0 0 0,-47 17 0 0 0,0 4 0 0 0,-8-3 0 0 0,0 1 0 0 0,0 0 0 0 0,0 1 0 0 0,0-1 0 0 0,0 0 0 0 0,0 0 0 0 0,0 0 0 0 0,0 1 0 0 0,0-1 0 0 0,0 0 0 0 0,-1 1 0 0 0,1-1 0 0 0,-1 0 0 0 0,1 1 0 0 0,-1-1 0 0 0,1 1 0 0 0,-1-1 0 0 0,0 1 0 0 0,0-1 0 0 0,0 2 0 0 0,-1 34 0 0 0,-1-20 0 0 0,-4 33 0 0 0,-1-1 0 0 0,-10 28 0 0 0,11-40 0 0 0,1-1 0 0 0,1 19 0 0 0,-2 10 0 0 0,4-36 0 0 0,0-22 0 0 0,-1-6 0 0 0,-7-19 0 0 0,-8-26-415 0 0,10 23-554 0 0,-11-19 969 0 0,18 37-50 0 0,-7-13-132 0 0,-1 1 0 0 0,0 1 0 0 0,-1 0 1 0 0,-10-11 181 0 0,18 22-63 0 0,-1 0 0 0 0,0 0 0 0 0,0 0 1 0 0,0 1-1 0 0,0-1 0 0 0,-1 1 0 0 0,1 0 0 0 0,-1 0 1 0 0,1 0-1 0 0,-1 0 0 0 0,0 0 0 0 0,1 1 1 0 0,-1 0-1 0 0,0 0 0 0 0,0 0 0 0 0,0 0 0 0 0,0 1 1 0 0,0-1-1 0 0,0 1 0 0 0,-1 0 0 0 0,1 0 1 0 0,0 1-1 0 0,-1-1 63 0 0,2 1 169 0 0,1 0 0 0 0,0 0 0 0 0,-1 1 1 0 0,1-1-1 0 0,0 0 0 0 0,0 1 0 0 0,0 0 0 0 0,-2 1-169 0 0,-9 6 188 0 0,3-2-172 0 0,10-6-16 0 0,-1 0 0 0 0,1-1 0 0 0,-1 1 0 0 0,1 0 0 0 0,0 0 0 0 0,0-1 0 0 0,-1 1 0 0 0,1 0 0 0 0,0 0 0 0 0,0 0 0 0 0,0-1 0 0 0,0 1 0 0 0,0 0 0 0 0,0 0 0 0 0,0 0 0 0 0,5 13 0 0 0,5-4 0 0 0,-3-8 0 0 0,-1-1 0 0 0,1 1 0 0 0,-1-1 0 0 0,1 0 0 0 0,0-1 0 0 0,-1 1 0 0 0,1-1 0 0 0,0-1 0 0 0,-1 1 0 0 0,1-1 0 0 0,7 0 0 0 0,72-2 0 0 0,-80 2 0 0 0,0 1 0 0 0,-1-1 0 0 0,1 0 0 0 0,0-1 0 0 0,0 0 0 0 0,-1 1 0 0 0,1-2 0 0 0,1 0 0 0 0,0 0 0 0 0,-1 1 0 0 0,1-1 0 0 0,0 1 0 0 0,-1 1 0 0 0,5-1 0 0 0,39-5-5397 0 0,0-2 5397 0 0,-39 7-7507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09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 17503 0 0,'0'0'399'0'0,"-3"0"60"0"0,1-1-284 0 0,-7 0 144 0 0,7 1-240 0 0,0 1-1 0 0,1 0 1 0 0,-1-1 0 0 0,0 1-1 0 0,0 0 1 0 0,0 0 0 0 0,0 0 0 0 0,1 0-1 0 0,-2 1-78 0 0,-4 6 907 0 0,7-8-858 0 0,0 0-1 0 0,0 0 1 0 0,0 0-1 0 0,0 0 1 0 0,0 0-1 0 0,0 0 1 0 0,0 0-1 0 0,0 1 0 0 0,0-1 1 0 0,1 0-1 0 0,-1 0 1 0 0,0 0-1 0 0,0 0 1 0 0,0 0-1 0 0,0 0 1 0 0,0 0-1 0 0,0 0 1 0 0,0 1-1 0 0,0-1 1 0 0,0 0-1 0 0,1 0 1 0 0,-1 0-1 0 0,0 0 1 0 0,0 0-1 0 0,0 0 0 0 0,0 0 1 0 0,0 0-1 0 0,0 0 1 0 0,1 0-1 0 0,-1 0 1 0 0,0 0-1 0 0,0 0 1 0 0,0 0-1 0 0,0 0 1 0 0,0 0-1 0 0,0 0 1 0 0,1 0-1 0 0,-1 0 1 0 0,0 0-1 0 0,0 0-48 0 0,23-3 4247 0 0,-12 1-3288 0 0,21-3-905 0 0,-23 3 43 0 0,1 1 0 0 0,0 0 0 0 0,-1 0 1 0 0,8 1-98 0 0,1 1 448 0 0,-11-1-220 0 0,-1 0 0 0 0,1 1 1 0 0,-1 0-1 0 0,1 0 0 0 0,5 2-228 0 0,-2 4 16 0 0,-7-4-16 0 0,0 2 0 0 0,-1-1 0 0 0,0 0 0 0 0,0 0 0 0 0,0 1 0 0 0,0 0 0 0 0,1 8 0 0 0,-4-8 0 0 0,0 0 0 0 0,0-1 0 0 0,-1 1 0 0 0,1 0 0 0 0,-1-1 0 0 0,0 1 0 0 0,0-1 0 0 0,0 1 0 0 0,-1-1 0 0 0,0 0 0 0 0,0 1 0 0 0,-5 5 0 0 0,0-1 0 0 0,0 0 0 0 0,-9 8 0 0 0,4-6 0 0 0,0-1 0 0 0,0 0 0 0 0,-1-1 0 0 0,0-1 0 0 0,-1 0 0 0 0,0-1 0 0 0,0 0 0 0 0,-12 3 0 0 0,15-8 0 0 0,12-2 0 0 0,-1 0 0 0 0,1 0 0 0 0,0 0 0 0 0,-1 0 0 0 0,1 0 0 0 0,-1 0 0 0 0,1 0 0 0 0,0 0 0 0 0,-1 0 0 0 0,1 0 0 0 0,-1 0 0 0 0,1 0 0 0 0,0 0 0 0 0,-1 0 0 0 0,1-1 0 0 0,0 1 0 0 0,-1 0 0 0 0,1 0 0 0 0,0 0 0 0 0,-1-1 0 0 0,1 1 0 0 0,0 0 0 0 0,-1 0 0 0 0,1-1 0 0 0,0 0 0 0 0,-1 0 0 0 0,1 0 0 0 0,0 0 0 0 0,0 1 0 0 0,0-1 0 0 0,0 0 0 0 0,0 0 0 0 0,0 0 0 0 0,0 0 0 0 0,0 0 0 0 0,0 0 0 0 0,0 1 0 0 0,0-1 0 0 0,0 0 0 0 0,1 0 0 0 0,-1 0 0 0 0,0 0 0 0 0,1 1 0 0 0,-1-1 0 0 0,1 0 0 0 0,-1 0 0 0 0,0 1 0 0 0,1-1 0 0 0,0 0 0 0 0,-1 1 0 0 0,1-1 0 0 0,0 0 0 0 0,22-19 0 0 0,-9 9 0 0 0,-11 7 0 0 0,1 0 0 0 0,0 1 0 0 0,0-1 0 0 0,0 1 0 0 0,1 0 0 0 0,-1 1 0 0 0,1-1 0 0 0,0 1 0 0 0,-1 0 0 0 0,5-2 0 0 0,0 2 0 0 0,1 0 0 0 0,0 0 0 0 0,-1 0 0 0 0,1 1 0 0 0,3 1 0 0 0,-9 0 0 0 0,-1 0 0 0 0,1 0 0 0 0,0 0 0 0 0,-1 1 0 0 0,1 0 0 0 0,-1 0 0 0 0,1 0 0 0 0,-1 0 0 0 0,1 0 0 0 0,-1 1 0 0 0,0-1 0 0 0,1 1 0 0 0,-1 0 0 0 0,0 0 0 0 0,0 0 0 0 0,-1 0 0 0 0,3 2 0 0 0,-1 0 0 0 0,-1 0 0 0 0,1 0 0 0 0,-1 1 0 0 0,0-1 0 0 0,0 1 0 0 0,0-1 0 0 0,-1 1 0 0 0,0 0 0 0 0,0 0 0 0 0,0 0 0 0 0,1 3 0 0 0,-1 8 0 0 0,-2-11 0 0 0,-1 0 0 0 0,0 0 0 0 0,0 0 0 0 0,0 0 0 0 0,-1 0 0 0 0,1 0 0 0 0,-1 0 0 0 0,-1 0 0 0 0,1-1 0 0 0,0 1 0 0 0,-1-1 0 0 0,0 0 0 0 0,0 0 0 0 0,-1 0 0 0 0,1 0 0 0 0,-1 0 0 0 0,-1 1 0 0 0,-2 1 0 0 0,-1 1 0 0 0,0-1 0 0 0,0 0 0 0 0,-1-1 0 0 0,0 0 0 0 0,1 0 0 0 0,-2-1 0 0 0,-5 2 0 0 0,0-2 0 0 0,1 0 0 0 0,-2-1 0 0 0,-11 0 0 0 0,22-2 0 0 0,-1-1-5 0 0,1 0 0 0 0,-1 0 0 0 0,1-1 0 0 0,-1 0 0 0 0,1 0 0 0 0,-3-1 5 0 0,4 1-34 0 0,2 1-303 0 0,-7-7-646 0 0,7 6 669 0 0,0-1 1 0 0,0 1-1 0 0,0-1 0 0 0,1 0 1 0 0,-1 1-1 0 0,1-1 0 0 0,-1 0 1 0 0,1 0-1 0 0,0 0 0 0 0,-1 0 1 0 0,1 0-1 0 0,0 0 0 0 0,1-1 1 0 0,-1 1-1 0 0,0 0 0 0 0,0 0 1 0 0,1-1-1 0 0,0 1 0 0 0,-1 0 1 0 0,1-3 313 0 0,4-7-2047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37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 13823 0 0,'-8'1'206'0'0,"0"0"-1"0"0,0 1 1 0 0,1 0-1 0 0,-1 0 1 0 0,-6 4-206 0 0,11-5 34 0 0,0 0 1 0 0,0 1 0 0 0,1 0-1 0 0,-1-1 1 0 0,0 1 0 0 0,1 0 0 0 0,-1 0-1 0 0,1 0 1 0 0,0 0 0 0 0,0 1-1 0 0,0-1 1 0 0,0 1 0 0 0,0-1 0 0 0,0 1-1 0 0,1 0 1 0 0,-1 0-35 0 0,1-1 365 0 0,1-1-303 0 0,0 0 0 0 0,1 0 0 0 0,-1 0 0 0 0,0 0 0 0 0,1 0 0 0 0,-1-1 0 0 0,0 1 0 0 0,1 0 0 0 0,-1 0 0 0 0,1 0 0 0 0,-1 0 0 0 0,1 0 0 0 0,0-1 0 0 0,-1 1 0 0 0,1 0 0 0 0,0 0 0 0 0,-1-1-1 0 0,1 1 1 0 0,0-1 0 0 0,0 1 0 0 0,0 0 0 0 0,0-1 0 0 0,-1 0 0 0 0,1 1 0 0 0,0-1 0 0 0,0 0 0 0 0,1 1-62 0 0,2 0 143 0 0,-1 0 0 0 0,1 0 1 0 0,0 0-1 0 0,0 0 0 0 0,1-1 0 0 0,-1 0-143 0 0,24 1 640 0 0,-1-1 0 0 0,0-1 0 0 0,0-1 0 0 0,8-3-640 0 0,1-2 286 0 0,74-16-2612 0 0,-73 12-4498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8:55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0 10135 0 0,'0'0'464'0'0,"0"0"-9"0"0,0 0-155 0 0,0 0 443 0 0,0 0 227 0 0,0 0 44 0 0,0 0 8 0 0,0 0 2 0 0,0 0 0 0 0,0 0 0 0 0,0 0-137 0 0,0 0-508 0 0,0 0 37 0 0,0 0 80 0 0,0 0 14 0 0,0 0 2 0 0,0 0 0 0 0,0 0 0 0 0,0 0 0 0 0,0 0 0 0 0,0 0 0 0 0,0 0 0 0 0,0 0 0 0 0,0 0-69 0 0,0 0-222 0 0,0 0 166 0 0,0 0 101 0 0,0 0 21 0 0,0 0-66 0 0,1 1-294 0 0,5 4-61 0 0,-5-4 283 0 0,-1-1 117 0 0,2 1-351 0 0,-1 0 0 0 0,1 1 0 0 0,-1-1 0 0 0,1 1 0 0 0,-1-1 0 0 0,0 1 0 0 0,1 0 0 0 0,0 1-137 0 0,-2-2 21 0 0,2 1-21 0 0,0 0 0 0 0,0 1 0 0 0,-1-1 0 0 0,1 1 0 0 0,-1-1 0 0 0,0 1 0 0 0,1 0 0 0 0,-1-1 0 0 0,0 1 0 0 0,-1 0 0 0 0,1 0 0 0 0,0 0 0 0 0,-1 1 0 0 0,6 23 0 0 0,2 2 0 0 0,4 10 0 0 0,-10-33 0 0 0,0 0 0 0 0,0 0 0 0 0,-1 1 0 0 0,0-1 0 0 0,0 0 0 0 0,0 0 0 0 0,-1 5 0 0 0,4 32 0 0 0,-2-26 0 0 0,-2-1 0 0 0,0 1 0 0 0,-1 0 0 0 0,-1-1 0 0 0,0 3 0 0 0,-1 5 0 0 0,0 22 0 0 0,3-27 0 0 0,-1-1 0 0 0,0 0 0 0 0,-1 0 0 0 0,-1 0 0 0 0,-1 3 0 0 0,0-3 0 0 0,1-1 0 0 0,0 1 0 0 0,1 9 0 0 0,1-7 0 0 0,-1-1 0 0 0,-5 18 0 0 0,2-13 0 0 0,1 1 0 0 0,2 0 0 0 0,0 1 0 0 0,-3 31 0 0 0,-11 22 0 0 0,14-66 0 0 0,-1 1 0 0 0,-1-1 0 0 0,0 0 0 0 0,-1 0 0 0 0,0 0 0 0 0,-1-1 0 0 0,0 0 0 0 0,-1 0 0 0 0,-1-1 0 0 0,-7 10 0 0 0,-15 20 0 0 0,22-29 0 0 0,-1 0 0 0 0,0 0 0 0 0,-1-1 0 0 0,0 0 0 0 0,-6 4 0 0 0,10-12 0 0 0,0-1 0 0 0,-11 14 0 0 0,12-11 0 0 0,1-1 72 0 0,3-3 299 0 0,1-1 117 0 0,0 0 21 0 0,0 0-134 0 0,0 0-577 0 0,-1 0 85 0 0,0-1-1 0 0,0 0 0 0 0,0 1 1 0 0,0-1-1 0 0,1 0 0 0 0,-1 1 1 0 0,0-1-1 0 0,0 0 0 0 0,0 0 0 0 0,1 0 1 0 0,-1 0-1 0 0,1 0 0 0 0,-1 1 1 0 0,1-1-1 0 0,-1-1 118 0 0,-2-9-4049 0 0,0-4 2514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10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44 15663 0 0,'-2'1'356'0'0,"-2"1"-143"0"0,-26 8 1132 0 0,21-7-253 0 0,7-3 352 0 0,2 0 76 0 0,-2-1-123 0 0,1 0-1241 0 0,-1 0 1 0 0,1 0 0 0 0,-1-1-1 0 0,1 1 1 0 0,0-1-1 0 0,0 1 1 0 0,-1-1 0 0 0,1 1-1 0 0,0-1 1 0 0,0 1-1 0 0,1-1 1 0 0,-1 0 0 0 0,0 0-1 0 0,1 1 1 0 0,-1-1-1 0 0,1 0 1 0 0,-1 0 0 0 0,1 0-1 0 0,0 0 1 0 0,0 1-1 0 0,0-1 1 0 0,0 0 0 0 0,0 0-1 0 0,0 0 1 0 0,0 0-1 0 0,1 0 1 0 0,-1 1 0 0 0,1-1-1 0 0,-1 0 1 0 0,1 0-1 0 0,0-1-156 0 0,1-2 177 0 0,1 0-1 0 0,-1 0 0 0 0,1 0 0 0 0,0 0 0 0 0,0 1 0 0 0,1 0 0 0 0,-1-1 0 0 0,1 1 1 0 0,0 0-1 0 0,3-2-176 0 0,-6 5-5 0 0,21-16 1467 0 0,22-13-1462 0 0,-40 28 443 0 0,13 0-301 0 0,-11 5-116 0 0,-4-1-29 0 0,10 4 3 0 0,-2 5 0 0 0,-3-1 0 0 0,-2 0 0 0 0,0 0 0 0 0,0 1 0 0 0,0 0 0 0 0,0-1 0 0 0,0 0 0 0 0,4 4 0 0 0,-6-10 0 0 0,0 0 0 0 0,-1 0 0 0 0,2-1 0 0 0,-1 1 0 0 0,0-1 0 0 0,1 0 0 0 0,-1 0 0 0 0,1 0 0 0 0,0 0 0 0 0,0-1 0 0 0,0 0 0 0 0,0 0 0 0 0,1 0 0 0 0,-1 0 0 0 0,1 0 0 0 0,-1-1 0 0 0,4 1 0 0 0,-3-1 0 0 0,2 1 0 0 0,-1-1 0 0 0,0 1 0 0 0,1-2 0 0 0,0 1 0 0 0,-1-1 0 0 0,1 0 0 0 0,-1 0 0 0 0,1-1 0 0 0,2 0 0 0 0,-5 1 0 0 0,-1 0-15 0 0,1-1 1 0 0,0 1-1 0 0,-1-1 1 0 0,1 1-1 0 0,-1-1 1 0 0,1-1-1 0 0,-1 1 1 0 0,0 0-1 0 0,1-1 1 0 0,-1 1-1 0 0,0-1 0 0 0,0 0 1 0 0,0 0-1 0 0,0-1 1 0 0,0 1-1 0 0,0 0 1 0 0,-1-1-1 0 0,1 0 1 0 0,-1 1-1 0 0,0-2 15 0 0,4-5-160 0 0,-1 1 0 0 0,0-2 0 0 0,-1 1-1 0 0,0 0 1 0 0,-1-1 0 0 0,2-6 160 0 0,6-10-4555 0 0,-6 15-4998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11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5 4607 0 0,'0'0'102'0'0,"0"0"20"0"0,2-1 6 0 0,7-2-21 0 0,0-4-14 0 0,-8 5 278 0 0,-1 2 117 0 0,0 0 21 0 0,0 0 71 0 0,0 0 286 0 0,0 0 124 0 0,0 0 30 0 0,0 0-133 0 0,0 0-508 0 0,0 0 37 0 0,0 0 80 0 0,0 0 14 0 0,0 0 2 0 0,0 0 0 0 0,0 0 0 0 0,6-4-672 0 0,-1-3 4142 0 0,-5 7-3860 0 0,0 0 0 0 0,0-1 0 0 0,0 1 0 0 0,0 0 1 0 0,0-1-1 0 0,0 1 0 0 0,0 0 0 0 0,0-1 0 0 0,0 1 0 0 0,0 0 0 0 0,0 0 0 0 0,0-1 0 0 0,0 1 0 0 0,0 0 0 0 0,0-1 0 0 0,0 1 0 0 0,0 0 0 0 0,0-1 0 0 0,-1 1 0 0 0,1 0 0 0 0,0 0 0 0 0,0-1 0 0 0,0 1 0 0 0,-1 0 0 0 0,1 0 1 0 0,0-1-1 0 0,0 1 0 0 0,0 0 0 0 0,-1 0 0 0 0,1 0 0 0 0,0 0 0 0 0,0-1 0 0 0,-1 1 0 0 0,1 0 0 0 0,0 0 0 0 0,-1 0 0 0 0,1 0 0 0 0,0 0 0 0 0,-1 0 0 0 0,1 0-122 0 0,-3-1 142 0 0,0 1-1 0 0,-1-1 1 0 0,1 1-1 0 0,0 0 1 0 0,0 1-1 0 0,-1-1 0 0 0,1 0 1 0 0,0 1-1 0 0,0 0 1 0 0,0 0-1 0 0,0 0 1 0 0,-2 1-142 0 0,-37 16 932 0 0,41-17-922 0 0,-45 23 7 0 0,-3 6-17 0 0,31-20-1 0 0,18-10 1 0 0,0 0 0 0 0,0 1 0 0 0,0-1-1 0 0,0 0 1 0 0,0 0 0 0 0,0 0 0 0 0,0 0 0 0 0,0 0-1 0 0,0 0 1 0 0,0 0 0 0 0,0 0 0 0 0,0 0 0 0 0,0 0-1 0 0,0 0 1 0 0,0 0 0 0 0,0 0 0 0 0,0 0 0 0 0,0 0-1 0 0,0 0 1 0 0,0 0 0 0 0,0 0 0 0 0,0 0-1 0 0,0 1 1 0 0,0-1 0 0 0,0 0 0 0 0,0 0 0 0 0,0 0-1 0 0,0 0 1 0 0,0 0 0 0 0,0 0 0 0 0,0 0 0 0 0,0 0-1 0 0,0 0 1 0 0,0 0 0 0 0,0 0 0 0 0,0 0 0 0 0,0 0-1 0 0,0 0 1 0 0,0 0 0 0 0,0 0 0 0 0,0 1 0 0 0,0-1-1 0 0,0 0 1 0 0,0 0 0 0 0,0 0 0 0 0,12-2-9 0 0,16-4 99 0 0,52-20 793 0 0,-40 12 210 0 0,20-4-1093 0 0,-31 12 0 0 0,-17 6 0 0 0,-12 0 0 0 0,1 0 0 0 0,-1 1 0 0 0,1-1 0 0 0,0 1 0 0 0,-1-1 0 0 0,1 0 0 0 0,-1 1 0 0 0,1-1 0 0 0,-1 1 0 0 0,1-1 0 0 0,-1 1 0 0 0,1 0 0 0 0,-1-1 0 0 0,0 1 0 0 0,1-1 0 0 0,-1 2 0 0 0,2 2 79 0 0,-1 0 0 0 0,0 1-1 0 0,-1-1 1 0 0,1 1 0 0 0,-1-1 0 0 0,0 1-1 0 0,0-1 1 0 0,0 1 0 0 0,0-1 0 0 0,-1 1 0 0 0,0-1-1 0 0,0 1 1 0 0,-1 1-79 0 0,-2 7 256 0 0,0-1 0 0 0,-1 0 0 0 0,0 0 0 0 0,-1 1-256 0 0,-2 0 0 0 0,0-1 0 0 0,0 0 0 0 0,-1 0 0 0 0,-1-1 0 0 0,0 0 0 0 0,0-1 0 0 0,-1 0 0 0 0,0-1 0 0 0,-1 0 0 0 0,0 0 0 0 0,-3 0 0 0 0,10-6 0 0 0,-1 0 0 0 0,0 0 0 0 0,1 0 0 0 0,-1-1 0 0 0,-1 1 0 0 0,-11 4 0 0 0,7-4 0 0 0,5-3 0 0 0,6-3 0 0 0,4-1 0 0 0,-1 1 0 0 0,17-6 0 0 0,7 1 0 0 0,-13 8 0 0 0,-8 1 0 0 0,1 0 0 0 0,-1 0 0 0 0,0 1 0 0 0,0 0 0 0 0,1 1 0 0 0,-2-1 0 0 0,1 1 0 0 0,0 0 0 0 0,0 1 0 0 0,-1-1 0 0 0,0 1 0 0 0,0 0 0 0 0,0 1 0 0 0,0-1 0 0 0,-1 1 0 0 0,2 2 0 0 0,-3-4 0 0 0,0 0 0 0 0,-1 1 0 0 0,0 0 0 0 0,1-1 0 0 0,-1 1 0 0 0,0 0 0 0 0,-1 0 0 0 0,1 0 0 0 0,-1 0 0 0 0,0 1 0 0 0,0-1 0 0 0,0 0 0 0 0,0 1 0 0 0,-1-1 0 0 0,1 0 0 0 0,-1 1 0 0 0,-1-1 0 0 0,1 0 0 0 0,0 1 0 0 0,-1-1 0 0 0,0 0 0 0 0,0 1 0 0 0,0-1 0 0 0,-2 3 0 0 0,1-2 0 0 0,-1-1 0 0 0,0 1 0 0 0,0-1 0 0 0,0 0 0 0 0,0 0 0 0 0,-1 0 0 0 0,1-1 0 0 0,-1 1 0 0 0,0-1 0 0 0,0 1 0 0 0,-1-1 0 0 0,1-1 0 0 0,-1 1 0 0 0,0 0 0 0 0,-14 6 0 0 0,1-1 0 0 0,-1-1 0 0 0,-2-1 0 0 0,1 1 0 0 0,0 0 0 0 0,0-1 0 0 0,-17 2 0 0 0,29-7 0 0 0,-1 0 0 0 0,1 0 0 0 0,-1-1 0 0 0,1 0 0 0 0,0 0 0 0 0,-1-1 0 0 0,1 0 0 0 0,-4-1 0 0 0,0-2 0 0 0,3-3 0 0 0,8 5-191 0 0,-1-1 0 0 0,0 1 0 0 0,1-1-1 0 0,0 0 1 0 0,-1 1 0 0 0,1-1 0 0 0,0 0 0 0 0,0 0-1 0 0,1 1 1 0 0,-1-1 0 0 0,0 0 191 0 0,1-1-546 0 0,0 1-1 0 0,0 0 1 0 0,1 0 0 0 0,-1 0-1 0 0,0 0 1 0 0,1-1 0 0 0,0 1-1 0 0,0 0 1 0 0,0 0-1 0 0,0 0 1 0 0,0 0 0 0 0,1 1-1 0 0,-1-1 1 0 0,1 0 0 0 0,1-1 546 0 0,11-17-8350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12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1975 0 0,'0'0'547'0'0,"0"0"-11"0"0,0 0-67 0 0,0 0 991 0 0,0 0 474 0 0,0 0 91 0 0,0 0-117 0 0,0 0-574 0 0,1-2-248 0 0,0-41 3663 0 0,-1 41-4237 0 0,0 2 0 0 0,0 0 0 0 0,0 0 0 0 0,0 0 0 0 0,0 0 0 0 0,0 0-68 0 0,0 0-353 0 0,0 0-411 0 0,0 0-155 0 0,0 0-33 0 0,0 0-208 0 0,0 0-857 0 0,0 0-379 0 0,0 0-80 0 0,0 0-15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14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3 15663 0 0,'0'0'356'0'0,"0"0"50"0"0,0 0 20 0 0,0 0-42 0 0,3-2-250 0 0,9-6-49 0 0,-9 7 280 0 0,-3 1 122 0 0,3-2 22 0 0,9-4 194 0 0,0 0-1 0 0,-1-1 1 0 0,1-1-1 0 0,-1 0 1 0 0,-1 0-1 0 0,1-1 1 0 0,-2-1-1 0 0,4-3-702 0 0,18-18 1081 0 0,2 0-206 0 0,-2-2-1 0 0,-1-3-874 0 0,-21 26 224 0 0,-1-2 0 0 0,0 1-1 0 0,-1-1 1 0 0,0-1 0 0 0,-1 1 0 0 0,-1-1-1 0 0,0 0 1 0 0,3-10-224 0 0,-8 22 17 0 0,0 1-1 0 0,0 0 1 0 0,0-1-1 0 0,1 1 1 0 0,-1-1 0 0 0,0 1-1 0 0,0 0 1 0 0,0-1-1 0 0,0 1 1 0 0,0 0-1 0 0,0-1 1 0 0,0 1 0 0 0,0-1-1 0 0,0 1 1 0 0,0 0-1 0 0,0-1 1 0 0,0 1-1 0 0,0 0 1 0 0,0-1 0 0 0,-1 1-1 0 0,1-1 1 0 0,0 1-1 0 0,0 0 1 0 0,0-1 0 0 0,0 1-1 0 0,-1 0 1 0 0,1-1-1 0 0,0 1 1 0 0,0 0-1 0 0,-1 0 1 0 0,1-1 0 0 0,0 1-1 0 0,-1 0 1 0 0,1 0-1 0 0,0-1-16 0 0,-2 1 5 0 0,1 0 0 0 0,0 0 0 0 0,0 0 0 0 0,0 0 0 0 0,0 0 0 0 0,0 0 0 0 0,0 0 0 0 0,0 1 0 0 0,0-1 0 0 0,0 0 0 0 0,0 1 0 0 0,0-1 0 0 0,0 1-5 0 0,-6 2 102 0 0,2 0-1 0 0,-1 0 0 0 0,0 1 1 0 0,-3 3-102 0 0,-1 2 162 0 0,0 0 1 0 0,1 2 0 0 0,0-1-1 0 0,1 1 1 0 0,0 0-1 0 0,-2 4-162 0 0,-2 6-448 0 0,1 1-1 0 0,0 0 0 0 0,1 2 449 0 0,7-15-2 0 0,0 0 1 0 0,0 0-1 0 0,1 0 0 0 0,0 1 0 0 0,1-1 1 0 0,-1 0-1 0 0,2 1 0 0 0,0-1 0 0 0,0 0 1 0 0,1 2 1 0 0,-1-8 0 0 0,0 0 0 0 0,1-1 0 0 0,-1 1 0 0 0,1 0 0 0 0,0 0 0 0 0,0 0 0 0 0,0-1 0 0 0,0 1 0 0 0,1 0 0 0 0,-1-1 0 0 0,1 1 0 0 0,-1-1 0 0 0,1 0 0 0 0,0 1 0 0 0,0-1 0 0 0,0 0 0 0 0,0 0 0 0 0,0 0 0 0 0,1-1 0 0 0,-1 1 1 0 0,1 0-1 0 0,-1-1 0 0 0,1 0 0 0 0,-1 1 0 0 0,1-1 0 0 0,0 0 0 0 0,0 0 0 0 0,-1-1 0 0 0,1 1 0 0 0,0 0 0 0 0,0-1 0 0 0,0 0 0 0 0,0 0 0 0 0,1 0 0 0 0,3 0 0 0 0,1 0 0 0 0,-1-1 0 0 0,0-1 0 0 0,1 1 0 0 0,-1-1 0 0 0,0 0 0 0 0,4-2 0 0 0,9-4 0 0 0,19-10 0 0 0,-27 11 0 0 0,0-1 0 0 0,0 0 0 0 0,-1 0 0 0 0,0-1 0 0 0,0 0 0 0 0,-1-1 0 0 0,0 0 0 0 0,6-10 0 0 0,0-2 0 0 0,0-1 0 0 0,-2 0 0 0 0,-1-1 0 0 0,0-2 0 0 0,-5 8 115 0 0,4-5-333 0 0,5-17 218 0 0,-14 31 322 0 0,-1 1-1 0 0,1 0 1 0 0,-2-1 0 0 0,1 0-1 0 0,-1 1 1 0 0,0-9-322 0 0,-14 22 165 0 0,9-2-165 0 0,1 0 0 0 0,-1 0 0 0 0,1 0 0 0 0,-1 0 0 0 0,1 0 0 0 0,0 1 0 0 0,0 0 0 0 0,1-1 0 0 0,-1 1 0 0 0,1 0 0 0 0,0 1 0 0 0,0-1 0 0 0,0 0 0 0 0,0 0 0 0 0,1 1 0 0 0,-1 1 0 0 0,0 0 0 0 0,1 0 0 0 0,0 1 0 0 0,0-1 0 0 0,0 0 0 0 0,1 0 0 0 0,0 1 0 0 0,0-1 0 0 0,1 0 0 0 0,1 6 0 0 0,-2-9 1 0 0,1 0 0 0 0,0 0-1 0 0,0 0 1 0 0,0 0 0 0 0,0 0 0 0 0,1-1-1 0 0,-1 1 1 0 0,1 0 0 0 0,0-1 0 0 0,-1 1 0 0 0,1-1-1 0 0,0 0 1 0 0,0 0 0 0 0,1 1 0 0 0,-1-1-1 0 0,0-1 1 0 0,1 1 0 0 0,-1 0 0 0 0,3 1-1 0 0,3 0-6 0 0,0 0 0 0 0,0 0 1 0 0,1 0-1 0 0,-1-1 0 0 0,8 1 6 0 0,8 2-50 0 0,-22-5-287 0 0,-1 0 253 0 0,0 0 0 0 0,0 1 0 0 0,0-1 0 0 0,0 0 0 0 0,-1 0 1 0 0,1 0-1 0 0,0 1 0 0 0,0-1 0 0 0,0 0 0 0 0,-1 1 0 0 0,1-1 1 0 0,0 1-1 0 0,0-1 0 0 0,-1 1 0 0 0,1-1 0 0 0,0 1 0 0 0,0 0 84 0 0,6 12-175 0 0,-7-7 196 0 0,-1-4-32 0 0,0 5 162 0 0,-1 0 0 0 0,0 1 0 0 0,0-2 0 0 0,0 1 0 0 0,-1 0-1 0 0,0 0 1 0 0,0-1 0 0 0,-1 1 0 0 0,0-1 0 0 0,0 0 0 0 0,0 0 0 0 0,-1-1-151 0 0,-8 13 181 0 0,5-6-181 0 0,2-4-133 0 0,4-6-563 0 0,2-2-258 0 0,3-1-56 0 0,7-3 265 0 0,0 0 0 0 0,-1-1 1 0 0,1 0-1 0 0,-1 0 1 0 0,0-1-1 0 0,-1 0 0 0 0,9-8 745 0 0,-10 9-290 0 0,28-23-1246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17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4 15663 0 0,'0'0'356'0'0,"0"0"50"0"0,0 0 20 0 0,0 0-42 0 0,3-1-112 0 0,0-1 18 0 0,0 0-1 0 0,0 0 1 0 0,0-1 0 0 0,0 1-1 0 0,-1-1 1 0 0,1 0-1 0 0,-1 1 1 0 0,1-1-1 0 0,-1 0 1 0 0,0-1 0 0 0,0 1-1 0 0,-1 0 1 0 0,1-1-1 0 0,0 1-289 0 0,18-29 1342 0 0,16-12 1017 0 0,-1-3-2359 0 0,16-19 1225 0 0,-29 38-987 0 0,3-2 207 0 0,-1-1 0 0 0,19-33-445 0 0,-37 52 72 0 0,-5 10 299 0 0,-1 2-332 0 0,0 0 0 0 0,0 0 0 0 0,0-1 1 0 0,0 1-1 0 0,0 0 0 0 0,0 0 0 0 0,0-1 1 0 0,-1 1-1 0 0,1 0 0 0 0,0 0 0 0 0,0-1 0 0 0,0 1 1 0 0,0 0-1 0 0,0 0 0 0 0,-1 0 0 0 0,1-1 1 0 0,0 1-1 0 0,0 0 0 0 0,0 0 0 0 0,0 0 0 0 0,-1 0 1 0 0,1-1-1 0 0,0 1 0 0 0,0 0 0 0 0,-1 0 1 0 0,1 0-1 0 0,0 0 0 0 0,0 0 0 0 0,-1 0 0 0 0,1 0 1 0 0,0 0-1 0 0,0 0 0 0 0,0 0 0 0 0,-1 0 0 0 0,1 0-39 0 0,-9-3 217 0 0,-2 5-201 0 0,2 3-16 0 0,2 5 0 0 0,2-2 0 0 0,-9 23 0 0 0,13-31 0 0 0,1 1 0 0 0,0 0 0 0 0,0 0 0 0 0,-1 0 0 0 0,1 0 0 0 0,0 0 0 0 0,0-1 0 0 0,0 1 0 0 0,0 0 0 0 0,0 0 0 0 0,0 0 0 0 0,0 0 0 0 0,0 0 0 0 0,1 1-15 0 0,0 0 1 0 0,-1 0-1 0 0,1 0 0 0 0,0 0 1 0 0,0-1-1 0 0,0 1 0 0 0,1 0 0 0 0,-1-1 1 0 0,0 1-1 0 0,1-1 0 0 0,-1 1 1 0 0,1-1-1 0 0,-1 0 0 0 0,1 1 1 0 0,-1-1-1 0 0,1 0 0 0 0,0 0 0 0 0,0 0 1 0 0,0 0-1 0 0,-1-1 0 0 0,1 1 1 0 0,0 0-1 0 0,2-1 15 0 0,6 3-86 0 0,0-1 1 0 0,1-1 0 0 0,-1 0-1 0 0,4 0 86 0 0,3 0 73 0 0,27 1 534 0 0,-32 0-607 0 0,-11-1 0 0 0,0-1 0 0 0,-1 1 0 0 0,1 0 0 0 0,0-1 0 0 0,-1 1 0 0 0,1-1 0 0 0,0 1 0 0 0,-1 0 0 0 0,1 0 0 0 0,-1-1 0 0 0,1 1 0 0 0,-1 0 0 0 0,1 0 0 0 0,-1 0 0 0 0,0-1 0 0 0,1 1 0 0 0,-1 0 0 0 0,0 0 0 0 0,0 0 0 0 0,0 0 0 0 0,0 0 0 0 0,1 2 0 0 0,-1-1 0 0 0,-1 1 0 0 0,1-1 0 0 0,0 1 0 0 0,-1-1 0 0 0,1 0 0 0 0,-1 1 0 0 0,0 1 0 0 0,-2 2 0 0 0,0 1 0 0 0,0-1 0 0 0,0 1 0 0 0,-1-1 0 0 0,-3 3 0 0 0,-27 34 0 0 0,4-4 0 0 0,-8 13 0 0 0,31-39 0 0 0,7-12-4 0 0,0 0 0 0 0,0-1 0 0 0,0 1 0 0 0,0 0 0 0 0,0 0 0 0 0,0-1 0 0 0,0 1 0 0 0,0 0 0 0 0,0 0 0 0 0,0-1 0 0 0,1 1 0 0 0,-1 0 0 0 0,0-1 0 0 0,0 1 0 0 0,1 0 0 0 0,-1 0 4 0 0,2 0-65 0 0,-1 1 1 0 0,1 0-1 0 0,-1-1 1 0 0,1 1-1 0 0,0-1 0 0 0,-1 0 1 0 0,1 0-1 0 0,0 1 0 0 0,0-1 1 0 0,0 0-1 0 0,0-1 1 0 0,0 1-1 0 0,0 0 0 0 0,0-1 1 0 0,0 1-1 0 0,0-1 0 0 0,1 1 1 0 0,-1-1-1 0 0,0 0 1 0 0,0 0-1 0 0,0 0 0 0 0,1 0 1 0 0,0-1 64 0 0,9 1 439 0 0,0-2 0 0 0,-1 0 0 0 0,9-2-439 0 0,5-4 19 0 0,0-1 1 0 0,-1-1-1 0 0,1-2-19 0 0,-22 10 159 0 0,4-2-157 0 0,-1-1 0 0 0,1 1 0 0 0,-1-2 0 0 0,0 1 0 0 0,0-1 0 0 0,0 0 0 0 0,-1 0 0 0 0,0 0 0 0 0,2-3-2 0 0,7-9-2 0 0,-5 8 2 0 0,-1-2 0 0 0,0 1 0 0 0,4-10 0 0 0,11-17 0 0 0,-23 38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1 0 0 0 0,-1 0 0 0 0,0 0 0 0 0,0-1 0 0 0,0 1 0 0 0,0 0 0 0 0,0 0 0 0 0,-1 8 0 0 0,-4 12 0 0 0,-4 8 0 0 0,-1 0 0 0 0,-1-1 0 0 0,-6 8 0 0 0,5-10 0 0 0,7-12 0 0 0,5 0 0 0 0,0-13 0 0 0,0 1 0 0 0,1-1 0 0 0,-1 1 0 0 0,0-1 0 0 0,1 1 0 0 0,-1-1 0 0 0,0 0 0 0 0,1 1 0 0 0,-1-1 0 0 0,0 1 0 0 0,1-1 0 0 0,-1 0 0 0 0,1 1 0 0 0,-1-1 0 0 0,1 0 0 0 0,-1 1 0 0 0,1-1 0 0 0,-1 0 0 0 0,1 0 0 0 0,2 1 0 0 0,0-1 0 0 0,-1 1 0 0 0,1-1 0 0 0,0 0 0 0 0,0 0 0 0 0,-1 0 0 0 0,1-1 0 0 0,0 1 0 0 0,-1 0 0 0 0,1-1 0 0 0,-1 0 0 0 0,1 0 0 0 0,0 0 0 0 0,36-15 0 0 0,-28 10 0 0 0,12-5 0 0 0,-1-1 0 0 0,0-1 0 0 0,0-1 0 0 0,-1-1 0 0 0,-1-1 0 0 0,-1 0 0 0 0,0-2 0 0 0,-1 0 0 0 0,8-12 0 0 0,-9 10 0 0 0,-10 13 0 0 0,-1 0 0 0 0,0-1 0 0 0,0 0 0 0 0,-1 0 0 0 0,0 0 0 0 0,4-10 0 0 0,-8 12 0 0 0,-5 6 0 0 0,-4 6 0 0 0,8-6 0 0 0,-7 6 0 0 0,0 0 0 0 0,1 1 0 0 0,0 0 0 0 0,1 0 0 0 0,-1 0 0 0 0,1 0 0 0 0,1 1 0 0 0,-1 0 0 0 0,-3 10 0 0 0,0-1 0 0 0,0 1 0 0 0,0 5 0 0 0,5-12 3 0 0,0-1 0 0 0,1 1 0 0 0,0-1 0 0 0,0 1 0 0 0,1 0-1 0 0,1 0 1 0 0,0 6-3 0 0,0-14 2 0 0,0-1-1 0 0,0 0 1 0 0,0 0-1 0 0,0 1 1 0 0,1-1-1 0 0,-1 0 1 0 0,1 0-1 0 0,0 0 1 0 0,0 1-1 0 0,0-1 1 0 0,0 0-1 0 0,0 0 1 0 0,0 0-1 0 0,0-1 1 0 0,1 1-1 0 0,-1 0 1 0 0,0 0-1 0 0,1-1 1 0 0,0 1-1 0 0,-1-1 1 0 0,1 1-1 0 0,0-1 1 0 0,0 0-1 0 0,0 1 1 0 0,0-1-1 0 0,0 0 1 0 0,0 0-1 0 0,0-1 1 0 0,0 1-1 0 0,0 0 1 0 0,1-1-1 0 0,-1 1 1 0 0,0-1-1 0 0,0 0 1 0 0,1 0-1 0 0,-1 0 1 0 0,0 0-1 0 0,0 0 1 0 0,1 0-2 0 0,11-1 0 0 0,0-1 1 0 0,0 0 0 0 0,0-1-1 0 0,0-1 1 0 0,-1 0 0 0 0,6-3-1 0 0,20-9-35 0 0,17-13 35 0 0,-54 29 0 0 0,15-10 0 0 0,0 0 0 0 0,-1-1 0 0 0,0-1 0 0 0,-1 0 0 0 0,0-1 0 0 0,-1 0 0 0 0,0-2 0 0 0,-1 1 0 0 0,3-7 0 0 0,-1 0 0 0 0,-1-1 0 0 0,-1 0 0 0 0,-1 0 0 0 0,-1-2 0 0 0,-1 1 0 0 0,6-23 0 0 0,-10 22 0 0 0,-1-1 0 0 0,0 0 0 0 0,-2 1 0 0 0,0-14 0 0 0,-4 15 65 0 0,0 21 278 0 0,1 2 133 0 0,-2 1-377 0 0,0 0 1 0 0,0 0-1 0 0,0 0 0 0 0,0 0 1 0 0,1 1-1 0 0,-1-1 0 0 0,0 0 1 0 0,0 1-1 0 0,1-1 1 0 0,-1 1-1 0 0,0 1-99 0 0,2-3 7 0 0,-7 8-3 0 0,1 0 0 0 0,0 0 0 0 0,0 1 0 0 0,1 0-1 0 0,-3 6-3 0 0,-19 50-2 0 0,14-33 1 0 0,-9 27 1 0 0,0 9 0 0 0,8-22 0 0 0,6-17-59 0 0,1 0 0 0 0,2 2 59 0 0,-4 15-98 0 0,9-45 89 0 0,-1-1 1 0 0,1 0-1 0 0,0 1 0 0 0,0-1 0 0 0,0 0 1 0 0,0 1-1 0 0,0-1 0 0 0,0 0 1 0 0,0 1-1 0 0,0-1 0 0 0,0 1 0 0 0,0-1 1 0 0,0 0-1 0 0,0 1 0 0 0,0-1 0 0 0,0 0 1 0 0,0 1-1 0 0,1-1 0 0 0,-1 0 1 0 0,0 1-1 0 0,0-1 0 0 0,0 0 0 0 0,0 1 1 0 0,1-1-1 0 0,-1 0 0 0 0,0 0 1 0 0,1 1 8 0 0,1 5 308 0 0,9-13-173 0 0,-7 4-135 0 0,0 0 0 0 0,0 0 0 0 0,-1-1 0 0 0,1 0 0 0 0,-1 1 0 0 0,0-1 0 0 0,0 0 0 0 0,0-1 0 0 0,-1 1 0 0 0,0 0 0 0 0,1-1 0 0 0,0-3 0 0 0,4-12 0 0 0,0 0 0 0 0,1-8 0 0 0,-6 19 0 0 0,5-21 0 0 0,4-14 0 0 0,-7 31 0 0 0,-4 6 0 0 0,-2 7 0 0 0,-2 7 0 0 0,4-7 0 0 0,-9 21 0 0 0,1 1 0 0 0,1 1 0 0 0,0-1 0 0 0,0 12 0 0 0,5-29 0 0 0,1 0 0 0 0,4 15 0 0 0,1-8 0 0 0,-3-10 0 0 0,0-1 0 0 0,-1 1 0 0 0,1-1 0 0 0,0 1 0 0 0,1-1 0 0 0,-1 0 0 0 0,0 1 0 0 0,0-1 0 0 0,0 0 0 0 0,1 0 0 0 0,-1 0 0 0 0,1 0 0 0 0,-1 0 0 0 0,1 0 0 0 0,-1-1 0 0 0,1 1 0 0 0,-1 0 0 0 0,1-1 0 0 0,1 1 0 0 0,0-1 0 0 0,0 1 0 0 0,0-1 0 0 0,0 0 0 0 0,0 0 0 0 0,0 0 0 0 0,0-1 0 0 0,0 1 0 0 0,0-1 0 0 0,0 1 0 0 0,-1-1 0 0 0,1 0 0 0 0,8-3 0 0 0,-1-1 0 0 0,-1 0 0 0 0,1 0 0 0 0,-1-1 0 0 0,7-5 0 0 0,9-8 0 0 0,0-1 0 0 0,-1-1 0 0 0,-2 0 0 0 0,0-2 0 0 0,-1-1 0 0 0,6-11 0 0 0,-17 20 0 0 0,-4 2 0 0 0,-5 4 0 0 0,-4 9 0 0 0,-4 5 0 0 0,-4 6 0 0 0,0 1 0 0 0,0 1 0 0 0,2 0 0 0 0,-6 9 0 0 0,-31 58 0 0 0,40-70-50 0 0,1 0 0 0 0,1 0 0 0 0,-1 0 0 0 0,2 1 0 0 0,-1 0 0 0 0,2 0 1 0 0,-1 0-1 0 0,1 0 0 0 0,0 5 50 0 0,5-2-34 0 0,5-2-8 0 0,-6-11 38 0 0,0 0 0 0 0,1 0 1 0 0,-1 0-1 0 0,1 0 0 0 0,-1 0 1 0 0,1 0-1 0 0,0-1 0 0 0,-1 1 0 0 0,1-1 1 0 0,0 0-1 0 0,-1 0 0 0 0,1 0 1 0 0,0 0-1 0 0,-1 0 0 0 0,1-1 1 0 0,-1 1-1 0 0,1-1 0 0 0,0 1 0 0 0,0-1 5 0 0,9-3-21 0 0,-1 0 1 0 0,1 0 0 0 0,5-5 19 0 0,0 0 39 0 0,0-1 0 0 0,-1-1 1 0 0,0 0-1 0 0,-1-1 0 0 0,0-1 1 0 0,-1 0-1 0 0,-1-1 0 0 0,5-7-39 0 0,12-16 166 0 0,-3-1-1 0 0,21-38-165 0 0,-40 62 0 0 0,-1-1 0 0 0,6-14 0 0 0,-11 18 0 0 0,-5 7 0 0 0,-4 5 0 0 0,4 0 0 0 0,0 0 0 0 0,0 0 0 0 0,0 0 0 0 0,0 1 0 0 0,0-1 0 0 0,0 1 0 0 0,0 0 0 0 0,0 0 0 0 0,1 0 0 0 0,-1 0 0 0 0,1 0 0 0 0,-2 3 0 0 0,-1 0 0 0 0,1 0 0 0 0,-1 0 0 0 0,1 1 0 0 0,0 0 0 0 0,-2 3 0 0 0,5-6 0 0 0,0 0 0 0 0,0 0 0 0 0,0 0 0 0 0,0 0 0 0 0,0 0 0 0 0,1 1 0 0 0,0-1 0 0 0,-1 2 0 0 0,1 16 0 0 0,1-16 0 0 0,2-1 0 0 0,2 9 0 0 0,-3-11 0 0 0,1 1 0 0 0,-1-1 0 0 0,1 0 0 0 0,-1 0 0 0 0,1 0 0 0 0,0 0 0 0 0,-1 0 0 0 0,1 0 0 0 0,0-1 0 0 0,0 0 0 0 0,0 1 0 0 0,1-1 0 0 0,-1 0 0 0 0,0 0 0 0 0,0-1 0 0 0,1 1 0 0 0,-1-1 0 0 0,2 0 0 0 0,11 1 0 0 0,0-1 0 0 0,0 0 0 0 0,7-3 0 0 0,2 1 0 0 0,3 2 0 0 0,-16 0 0 0 0,-11 0 0 0 0,0 0 0 0 0,-1 0 0 0 0,1 0 0 0 0,0 0 0 0 0,-1 0 0 0 0,1 1 0 0 0,0-1 0 0 0,-1 0 0 0 0,1 1 0 0 0,-1-1 0 0 0,1 0 0 0 0,0 1 0 0 0,-1-1 0 0 0,1 1 0 0 0,-1-1 0 0 0,1 1 0 0 0,-1 0 0 0 0,1 1 0 0 0,0-1 0 0 0,-1 1 0 0 0,1-1 0 0 0,-1 1 0 0 0,1 0 0 0 0,-1-1 0 0 0,0 1 0 0 0,0 0 0 0 0,1-1 0 0 0,-1 1 0 0 0,-1 0 0 0 0,1-1 0 0 0,0 1 0 0 0,0 0 0 0 0,-1-1 0 0 0,1 1 0 0 0,0 0 0 0 0,-2 1 0 0 0,-12 33 0 0 0,13-34 0 0 0,-42 71 0 0 0,38-62 0 0 0,4-1 0 0 0,1-10 0 0 0,1 0 0 0 0,-1 1 0 0 0,1-1 0 0 0,-1 0 0 0 0,0 1 0 0 0,1-1 0 0 0,-1 0 0 0 0,1 1 0 0 0,-1-1 0 0 0,1 0 0 0 0,-1 0 0 0 0,1 0 0 0 0,-1 1 0 0 0,1-1 0 0 0,-1 0 0 0 0,1 0 0 0 0,0 0 0 0 0,-1 0 0 0 0,1 0 0 0 0,-1 0 0 0 0,1 0 0 0 0,-1 0 0 0 0,1 0 0 0 0,-1 0 0 0 0,1 0 0 0 0,-1-1 0 0 0,1 1 0 0 0,-1 0 0 0 0,1 0 0 0 0,-1 0 0 0 0,1-1 0 0 0,-1 1 0 0 0,1-1 0 0 0,20-11 0 0 0,-16 9 0 0 0,0 0-333 0 0,1-1 1 0 0,-1 0-1 0 0,0 0 1 0 0,0 0-1 0 0,-1-1 1 0 0,1 0-1 0 0,-1 0 1 0 0,1-1 332 0 0,2-5-2374 0 0,-1 1 0 0 0,0-1-1 0 0,4-11 2376 0 0,-2 1-9435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17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224 919 0 0,'1'-2'67'0'0,"1"-3"202"0"0,-1 0-1 0 0,1-1 1 0 0,-1 1-1 0 0,0-1 1 0 0,0 1-1 0 0,-1-1 1 0 0,0 1-1 0 0,0-6-268 0 0,2-24 6676 0 0,0 24-4604 0 0,1-6 1914 0 0,0 0 0 0 0,4-9-3986 0 0,-6 21 542 0 0,1 0 0 0 0,0 0 0 0 0,1 0 0 0 0,-1 1-1 0 0,1-1 1 0 0,0 0 0 0 0,0 1 0 0 0,0 0 0 0 0,1 0-1 0 0,-1 0-541 0 0,0 0 204 0 0,-2 4-201 0 0,-1 0 1 0 0,0-1-1 0 0,1 1 1 0 0,-1 0-1 0 0,1-1 0 0 0,-1 1 1 0 0,1 0-1 0 0,-1-1 1 0 0,0 1-1 0 0,1 0 0 0 0,-1 0 1 0 0,1 0-1 0 0,-1-1 1 0 0,1 1-1 0 0,-1 0 0 0 0,1 0 1 0 0,0 0-1 0 0,-1 0 1 0 0,1 0-4 0 0,11-3 85 0 0,-9 3 296 0 0,-3 0 110 0 0,0 0 18 0 0,0 0-66 0 0,1 1-294 0 0,6 9-133 0 0,-6-7 17 0 0,0 1 0 0 0,-1 0 0 0 0,1-1 0 0 0,-1 1 0 0 0,1 0 0 0 0,-1-1 1 0 0,0 1-1 0 0,-1 0 0 0 0,1-1 0 0 0,-1 1 0 0 0,0 0 0 0 0,1-1 0 0 0,-3 4-33 0 0,-2 8 313 0 0,-1 0 1 0 0,-5 9-314 0 0,7-15 60 0 0,-43 87 815 0 0,-6 0-875 0 0,-1-6 136 0 0,48-79-136 0 0,3-1-17 0 0,2-9-69 0 0,1-1-10 0 0,8-13-1119 0 0,0 0-1 0 0,0 1 0 0 0,2 0 1 0 0,-1 0-1 0 0,12-10 1216 0 0,-5 6-1915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18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52 14831 0 0,'0'0'679'0'0,"0"0"-15"0"0,0 0-247 0 0,0 0 534 0 0,0 0 281 0 0,0 0 59 0 0,0 0-25 0 0,0 0-150 0 0,0 0-69 0 0,0 0-14 0 0,0 0-66 0 0,0 0-277 0 0,0 0-124 0 0,0 0-22 0 0,0 0-43 0 0,0 0-153 0 0,0 0-69 0 0,0 0-14 0 0,0 0-12 0 0,0 0-43 0 0,-2 1-18 0 0,-12 17 462 0 0,-10 18-654 0 0,-14 17 328 0 0,26-35-241 0 0,0-1-1 0 0,1 2 0 0 0,-7 13-86 0 0,16-27 9 0 0,0-1 0 0 0,1 1 0 0 0,-1-1 0 0 0,1 1-1 0 0,0 0 1 0 0,0 0 0 0 0,0-1 0 0 0,1 1 0 0 0,-1 0 0 0 0,1 0 0 0 0,0 0-1 0 0,1 0 1 0 0,-1 0 0 0 0,1-1 0 0 0,0 1 0 0 0,0 0 0 0 0,1 0 0 0 0,-1-1 0 0 0,2 3-10 0 0,-1-4 2 0 0,-1 0 0 0 0,1 0 0 0 0,-1-1 0 0 0,1 1-1 0 0,0 0 1 0 0,0-1 0 0 0,0 0 0 0 0,1 1-1 0 0,-1-1 1 0 0,1 0 0 0 0,-1 0 0 0 0,1 0-1 0 0,0 0 1 0 0,-1-1 0 0 0,1 1 0 0 0,0-1 0 0 0,0 0-1 0 0,0 0 1 0 0,0 0 0 0 0,0 0 0 0 0,1 0-1 0 0,-1 0 1 0 0,0-1 0 0 0,0 0 0 0 0,0 0-1 0 0,1 0 1 0 0,-1 0 0 0 0,0 0 0 0 0,2-1-1 0 0,5 0 36 0 0,0-1 1 0 0,-1-1-1 0 0,1 0 1 0 0,-1 0-1 0 0,0-1 1 0 0,0 0-1 0 0,0 0 1 0 0,0-1-1 0 0,-1 0 1 0 0,7-6-37 0 0,3-4 159 0 0,1-1-1 0 0,-2-1 1 0 0,12-15-159 0 0,-21 23 34 0 0,-1 0 1 0 0,-1 0-1 0 0,0 0 0 0 0,0-1 0 0 0,-1 0 1 0 0,0 0-1 0 0,0 0 0 0 0,-1-1 0 0 0,-1 1 1 0 0,0-1-1 0 0,0 0 0 0 0,-1 0 1 0 0,0 0-1 0 0,-1 0 0 0 0,-1-1 0 0 0,1 1 1 0 0,-2 0-1 0 0,0 0 0 0 0,0 0 0 0 0,-1-1 1 0 0,0 1-1 0 0,-1 1 0 0 0,0-1 1 0 0,-1 0-1 0 0,0 1 0 0 0,-1 0 0 0 0,-1-4-34 0 0,3 9-4 0 0,-1 1-1 0 0,1-1 0 0 0,-1 1 0 0 0,1 0 0 0 0,-1 0 1 0 0,-1 0-1 0 0,1 0 0 0 0,0 1 0 0 0,-1 0 0 0 0,0-1 1 0 0,0 2-1 0 0,0-1 0 0 0,0 1 0 0 0,0-1 0 0 0,0 1 1 0 0,-1 1-1 0 0,1-1 0 0 0,-1 1 0 0 0,1 0 0 0 0,-6 0 5 0 0,-10-1-221 0 0,-1 2-1 0 0,1 1 0 0 0,-1 0 0 0 0,-18 5 222 0 0,21-4-187 0 0,-32 6-936 0 0,2 2-285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0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70 11975 0 0,'0'0'267'0'0,"0"0"42"0"0,1-4 17 0 0,4-11-28 0 0,-6 4-196 0 0,-4 2-751 0 0,3 6 1358 0 0,1 0 0 0 0,-1 0 0 0 0,1 0 0 0 0,0-1-1 0 0,-1 1 1 0 0,2 0 0 0 0,-1 0 0 0 0,0-1 0 0 0,1 1 0 0 0,-1 0-1 0 0,1-1 1 0 0,0 1 0 0 0,0-4-709 0 0,1 6 544 0 0,-1-7 2619 0 0,1 13-3158 0 0,0 0 1 0 0,-1 1-1 0 0,1-1 0 0 0,-1 0 1 0 0,0 0-1 0 0,-1 0 0 0 0,1 1 1 0 0,-1 1-6 0 0,-12 43 626 0 0,3-13 162 0 0,0 2-200 0 0,-13 31-588 0 0,9-31-67 0 0,13-34 33 0 0,-1-1-1 0 0,0 1 1 0 0,0-1-1 0 0,-1 0 1 0 0,0 1 34 0 0,-1 2-39 0 0,0 0-1 0 0,0 0 1 0 0,1 1-1 0 0,0-1 1 0 0,-1 7 39 0 0,0-3 11 0 0,3-9 7 0 0,1-2-124 0 0,0 0-24 0 0,0 0 9 0 0,0 0-28 0 0,0 0-125 0 0,0 0-56 0 0,0 0-13 0 0,1-3 113 0 0,-1 1-1 0 0,1-1 1 0 0,0 0-1 0 0,0 1 0 0 0,0-1 1 0 0,0 1-1 0 0,1-1 1 0 0,-1 0 230 0 0,8-15-621 0 0,-4 2 148 0 0,19-59-4517 0 0,3-28 4990 0 0,-25 93-376 0 0,1 0 0 0 0,1 0 0 0 0,1-3 376 0 0,-1 3-185 0 0,0 0 1 0 0,-1 0-1 0 0,0 0 0 0 0,-1 0 0 0 0,0-1 1 0 0,-1 1-1 0 0,0-4 185 0 0,-1-4 266 0 0,-1 16-135 0 0,1 0 345 0 0,0 2 32 0 0,0 0 4 0 0,0 0 0 0 0,0 0 0 0 0,0 0 0 0 0,0 0 0 0 0,0 0 0 0 0,0 0 0 0 0,0 0 0 0 0,0 0 0 0 0,0 0 0 0 0,0 0 0 0 0,0 0 0 0 0,0 0-36 0 0,0 0-151 0 0,0 2-62 0 0,0-1-236 0 0,0 0-1 0 0,0-1 1 0 0,-1 1 0 0 0,2 0-1 0 0,-1-1 1 0 0,0 1-1 0 0,0 0 1 0 0,0-1-1 0 0,0 1 1 0 0,0 0 0 0 0,0-1-1 0 0,1 1 1 0 0,-1 0-1 0 0,0-1 1 0 0,1 1 0 0 0,-1-1-1 0 0,0 1 1 0 0,1 0-1 0 0,-1-1 1 0 0,0 1 0 0 0,1-1-1 0 0,-1 1 1 0 0,1-1-1 0 0,-1 0 1 0 0,1 1 0 0 0,0-1-1 0 0,-1 1 1 0 0,1-1-1 0 0,-1 0 1 0 0,1 0 0 0 0,0 1-1 0 0,-1-1 1 0 0,1 0-1 0 0,-1 0 1 0 0,1 0 0 0 0,0 0-1 0 0,0 1-26 0 0,3 0 51 0 0,1 0-1 0 0,0 0 1 0 0,0 0 0 0 0,0-1-1 0 0,0 0 1 0 0,0 0 0 0 0,0 0-1 0 0,1 0 1 0 0,3-1-51 0 0,47-12 514 0 0,-36 7-212 0 0,16-2-72 0 0,2-1 157 0 0,0-2 1 0 0,0-1-1 0 0,1-3-387 0 0,-17 4 47 0 0,-17 16 368 0 0,-3-1-277 0 0,-1-2-87 0 0,-1 0-1 0 0,1 0 0 0 0,0 0 1 0 0,-1 0-1 0 0,0 0 1 0 0,0 0-1 0 0,1 0 1 0 0,-1 0-1 0 0,0 0 1 0 0,-1 0-1 0 0,1 0 0 0 0,0 0 1 0 0,-1 0-1 0 0,1 1-50 0 0,-1 2 65 0 0,-3 16 27 0 0,-1 0-1 0 0,-1 0 1 0 0,-1-1 0 0 0,-7 15-92 0 0,5-13 18 0 0,1 1 0 0 0,0-1 0 0 0,-2 20-18 0 0,-6 37 0 0 0,13-66 0 0 0,4-2-16 0 0,-1-9-60 0 0,0-2 0 0 0,0 0 4 0 0,0 0-8 0 0,0 0-33 0 0,0 0-14 0 0,0 0-1 0 0,0 0-13 0 0,2-11-279 0 0,-1 9 323 0 0,-1-1 0 0 0,-1 1 0 0 0,1-1 0 0 0,0 1 1 0 0,0 0-1 0 0,-1-1 0 0 0,0 1 0 0 0,1 0 0 0 0,-1-1 1 0 0,0 1-1 0 0,0 0 0 0 0,0 0 0 0 0,0 0 0 0 0,-1 0 1 0 0,0-2 96 0 0,-1 1-160 0 0,0-1 1 0 0,0 1 0 0 0,0 0-1 0 0,-1 1 1 0 0,1-1 0 0 0,-1 0-1 0 0,1 1 1 0 0,-4-2 159 0 0,-1 1-325 0 0,0-1 0 0 0,1 1-1 0 0,-1 1 1 0 0,0-1 0 0 0,0 1 0 0 0,-1 1 0 0 0,1 0 0 0 0,0 0-1 0 0,-4 0 326 0 0,-5 2-570 0 0,0 1 0 0 0,1 1 0 0 0,-1 1-1 0 0,1 0 1 0 0,-1 1 0 0 0,1 0 0 0 0,0 2-1 0 0,1 0 1 0 0,0 0 0 0 0,-3 3 570 0 0,17-9 14 0 0,0-1 0 0 0,0 1 0 0 0,0-1 1 0 0,0 1-1 0 0,0-1 0 0 0,0 1 0 0 0,0 0 0 0 0,0-1 1 0 0,0 1-1 0 0,0 0 0 0 0,1 0 0 0 0,-1 0 0 0 0,0 0 0 0 0,1 0 1 0 0,-1 0-1 0 0,0 0-14 0 0,-2 1 1074 0 0,9 11 262 0 0,-5-12-1264 0 0,-1 0 1 0 0,1 0-1 0 0,0 1 0 0 0,0-1 0 0 0,0 0 0 0 0,-1 0 1 0 0,1 0-1 0 0,0 0 0 0 0,0 0 0 0 0,0 0 1 0 0,0-1-1 0 0,1 1 0 0 0,-1 0 0 0 0,0 0 0 0 0,1-1-72 0 0,18 10 492 0 0,-18-9-324 0 0,4 1-22 0 0,-1-1 1 0 0,1 0-1 0 0,-1 0 1 0 0,1-1 0 0 0,0 1-1 0 0,-1-1 1 0 0,1-1-1 0 0,-1 1 1 0 0,1-1-1 0 0,-1 0 1 0 0,1 0-147 0 0,1 0 165 0 0,8-2 48 0 0,0-1-1 0 0,-1 0 1 0 0,1-1 0 0 0,-1-1-1 0 0,2-1-212 0 0,4-2 29 0 0,0 1-1 0 0,4 1-28 0 0,45-17-2704 0 0,-54 20 1312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1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5983 0 0,'0'0'464'0'0,"0"0"71"0"0,-1 2 1434 0 0,-1 3-1367 0 0,-2 8 9405 0 0,3-9-8738 0 0,0-2-227 0 0,1-2-238 0 0,0 0-107 0 0,0 0-22 0 0,2 2-46 0 0,3 5-191 0 0,-3-5-157 0 0,0 0-1 0 0,0 1 1 0 0,0 0-1 0 0,-1-1 1 0 0,1 1-1 0 0,-1 0 0 0 0,1 0 1 0 0,-1 0-281 0 0,0 1 92 0 0,0 0 1 0 0,-1 0-1 0 0,0 0 1 0 0,1 0 0 0 0,-1 0-1 0 0,-1 0 1 0 0,1 0-1 0 0,-1 0 1 0 0,1 0-1 0 0,-1 0 1 0 0,0 0 0 0 0,-1 0-1 0 0,1 0 1 0 0,-1 1-93 0 0,1-3 113 0 0,1-2-1 0 0,0 0-7 0 0,-4 11-15 0 0,4-11-89 0 0,0 0-1 0 0,0 0 1 0 0,0 0 0 0 0,0 0 0 0 0,0 0 0 0 0,0 0 0 0 0,0 0-1 0 0,0 0 1 0 0,0 0 0 0 0,0 1 0 0 0,0-1 0 0 0,0 0 0 0 0,0 0-1 0 0,0 0 1 0 0,0 0 0 0 0,0 0 0 0 0,0 0 0 0 0,0 0 0 0 0,0 0-1 0 0,0 0 1 0 0,0 1 0 0 0,0-1 0 0 0,0 0 0 0 0,0 0 0 0 0,0 0-1 0 0,0 0 1 0 0,0 0 0 0 0,0 0 0 0 0,0 0 0 0 0,0 0 0 0 0,0 0-1 0 0,0 0 1 0 0,0 0 0 0 0,0 1 0 0 0,0-1 0 0 0,0 0 0 0 0,0 0-1 0 0,0 0 1 0 0,1 0 0 0 0,-1 0 0 0 0,0 0 0 0 0,0 0 0 0 0,0 0 0 0 0,0 0-1 0 0,0 0 1 0 0,0 0 0 0 0,0 0 0 0 0,0 0 0 0 0,0 0 0 0 0,1 0-1 0 0,-1 0 0 0 0,4 2 2 0 0,0 0 0 0 0,0 0 0 0 0,0-1 0 0 0,0 1-1 0 0,0-1 1 0 0,1 0-2 0 0,12-1 0 0 0,62-5 11 0 0,-68 3 3 0 0,0 0 1 0 0,0 0 0 0 0,0-1-1 0 0,-1-1 1 0 0,1 0 0 0 0,-1 0-1 0 0,0-1 1 0 0,5-4-15 0 0,7-5 0 0 0,-11 6 0 0 0,-4 0-11 0 0,4-12-1181 0 0,-11 18 367 0 0,0 2-36 0 0,-1-10-1734 0 0,0 5 754 0 0,-2-4-50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1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0 7367 0 0,'0'0'568'0'0,"0"0"-64"0"0,0 0 1120 0 0,0 0 524 0 0,0 0 106 0 0,0 0-121 0 0,0 0-576 0 0,0 0-254 0 0,0 0-50 0 0,0 0-61 0 0,0 0-235 0 0,-2 2-101 0 0,-5 13 120 0 0,0-1-1 0 0,1 1 1 0 0,-4 15-976 0 0,-4 8 536 0 0,6-18-464 0 0,-19 49 932 0 0,-18 29-1004 0 0,25-54-2008 0 0,34-49-101 0 0,11-6-2054 0 0,-12 5-3269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02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55 10135 0 0,'0'0'231'0'0,"0"0"29"0"0,0 0 19 0 0,0 0 37 0 0,0 0 125 0 0,0 0 58 0 0,0 0 11 0 0,-2-5 584 0 0,2 2 2223 0 0,0 3-3130 0 0,0-1 1 0 0,-1 1-1 0 0,1 0 0 0 0,0 0 1 0 0,0-1-1 0 0,0 1 1 0 0,0 0-1 0 0,0 0 0 0 0,0-1 1 0 0,0 1-1 0 0,0 0 1 0 0,0-1-1 0 0,0 1 0 0 0,0 0 1 0 0,0 0-1 0 0,0-1 0 0 0,0 1 1 0 0,0 0-1 0 0,1-1 1 0 0,-1 1-1 0 0,0 0 0 0 0,0 0 1 0 0,0-1-1 0 0,0 1 1 0 0,0 0-1 0 0,1 0-187 0 0,8-1 866 0 0,21 0-183 0 0,-19-2-680 0 0,1 1 1 0 0,0-2-1 0 0,-1 0 0 0 0,1 0 0 0 0,1-2-3 0 0,24-7 0 0 0,-7 3 0 0 0,-18 4 0 0 0,-1-1 0 0 0,1 0 0 0 0,8-8 0 0 0,-8 6 0 0 0,0 1 0 0 0,11-5 0 0 0,14-10 0 0 0,-36 23 0 0 0,-1-1 0 0 0,1 1 0 0 0,0-1 0 0 0,0 1 0 0 0,-1 0 0 0 0,1 0 0 0 0,0-1 0 0 0,0 1 0 0 0,0 0 0 0 0,0 0 0 0 0,-1 0 0 0 0,1 0 0 0 0,0 0 0 0 0,0 0 0 0 0,0 0 0 0 0,-1 1 0 0 0,1-1 0 0 0,-1 0 0 0 0,1 1 0 0 0,-1-1 0 0 0,0 1 0 0 0,1-1 0 0 0,-1 1 0 0 0,0-1 0 0 0,1 1 0 0 0,-1-1 0 0 0,0 1 0 0 0,1-1 0 0 0,-1 1 0 0 0,0-1 0 0 0,0 1 0 0 0,0-1 0 0 0,0 2 0 0 0,3 8-201 0 0,-2-7-850 0 0,-1-3-385 0 0,0 0-1136 0 0,0 0-4248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2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16 13039 0 0,'-2'2'598'0'0,"-10"3"28"0"0,-15-3 834 0 0,16-5 1695 0 0,10 2-2910 0 0,1 1 0 0 0,-1 0 1 0 0,1 0-1 0 0,-1 0 0 0 0,1-1 1 0 0,-1 1-1 0 0,1 0 0 0 0,-1 0 1 0 0,1-1-1 0 0,-1 1 0 0 0,1 0 1 0 0,-1-1-1 0 0,1 1 0 0 0,0 0 1 0 0,-1-1-1 0 0,1 1 0 0 0,0-1 1 0 0,-1 1-1 0 0,1-1 0 0 0,0 1 1 0 0,0-1-1 0 0,-1 1 0 0 0,1-1-245 0 0,0 1 763 0 0,1-2-115 0 0,4-8-343 0 0,1 1 0 0 0,-1-1 0 0 0,2 1 0 0 0,-1 1 0 0 0,1-1 0 0 0,0 1 0 0 0,1 1 0 0 0,0-1 0 0 0,0 1 0 0 0,1 0 0 0 0,-1 1 0 0 0,3-1-305 0 0,18-10 363 0 0,18-9 90 0 0,-47 26-439 0 0,1-1-1 0 0,0 1 1 0 0,0 0-1 0 0,0 0 1 0 0,0-1-1 0 0,-1 1 1 0 0,1 0-1 0 0,0 0 1 0 0,0 0-1 0 0,0 0 1 0 0,0 0-1 0 0,0 0 1 0 0,0 0-14 0 0,3 0 32 0 0,8 2 69 0 0,-1 4-11 0 0,-6-1-72 0 0,-1 0 1 0 0,1 0-1 0 0,-1 0 1 0 0,0 1-1 0 0,0-1 1 0 0,0 1-1 0 0,-1 0 1 0 0,0 0-1 0 0,0 0 1 0 0,-1 0-1 0 0,1 3-18 0 0,0-1 10 0 0,1 0 0 0 0,-1-1 0 0 0,1 1 0 0 0,0-1 0 0 0,1 0 0 0 0,0 0 0 0 0,0 1-10 0 0,4 1 0 0 0,0-3 0 0 0,-6-5 0 0 0,0 0 0 0 0,-1-1 0 0 0,1 1 0 0 0,0-1 0 0 0,0 1 0 0 0,0-1 0 0 0,0 0 0 0 0,0 0 0 0 0,-1-1 0 0 0,1 1 0 0 0,0-1 0 0 0,0 1 0 0 0,0-1 0 0 0,0 0 0 0 0,-1 0 0 0 0,1 0 0 0 0,0 0 0 0 0,9-5 0 0 0,0 0 0 0 0,-1-1 0 0 0,2-1 0 0 0,-3 2 0 0 0,-2 1 6 0 0,0 0 1 0 0,0-1-1 0 0,0 1 1 0 0,-1-2-1 0 0,0 1 0 0 0,0-1 1 0 0,0 0-1 0 0,-1 0 1 0 0,0-1-1 0 0,3-6-6 0 0,-4 6-30 0 0,-1 0 0 0 0,0 0 1 0 0,0-1-1 0 0,0 0 0 0 0,-1 0 0 0 0,-1 0 0 0 0,1 0 0 0 0,-1-2 30 0 0,-2 10-86 0 0,0 1 0 0 0,0-1-1 0 0,0 1 1 0 0,0-1-1 0 0,0 1 1 0 0,0-1 0 0 0,0 1-1 0 0,0-1 1 0 0,0 1 0 0 0,0-1-1 0 0,-1 1 1 0 0,1-1-1 0 0,0 1 1 0 0,0-1 0 0 0,0 1-1 0 0,-1-1 1 0 0,1 1-1 0 0,0 0 1 0 0,0-1 0 0 0,-1 1 86 0 0,0-2-303 0 0,-6-6-908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4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31 12439 0 0,'0'0'958'0'0,"0"-1"-625"0"0,-2-6-104 0 0,1 6 763 0 0,6-21 5664 0 0,-5 22-5876 0 0,0 0-119 0 0,0 0-55 0 0,0 0-13 0 0,0 0-32 0 0,0 0-129 0 0,0 0-58 0 0,0 0-13 0 0,-11 12 275 0 0,-5 12-196 0 0,8-13-195 0 0,0 0-1 0 0,-9 10-244 0 0,-53 59 472 0 0,61-70-435 0 0,2 0-1 0 0,-1 0 1 0 0,1 1-1 0 0,1 0 1 0 0,0 0-1 0 0,-2 5-36 0 0,5-6 75 0 0,3-9-72 0 0,0-1 1 0 0,1 1-1 0 0,-1 0 1 0 0,0-1-1 0 0,1 1 1 0 0,-1-1 0 0 0,0 1-1 0 0,1-1 1 0 0,-1 1-1 0 0,1-1 1 0 0,-1 1-1 0 0,1-1 1 0 0,-1 0-1 0 0,1 1 1 0 0,0-1 0 0 0,-1 0-1 0 0,1 1 1 0 0,-1-1-1 0 0,1 0 1 0 0,0 0-1 0 0,0 1-3 0 0,-1-1 8 0 0,4 1 3 0 0,0 1 0 0 0,0-1 0 0 0,1 0 0 0 0,-1 0 0 0 0,0 0 0 0 0,1-1 1 0 0,-1 0-1 0 0,1 0 0 0 0,-1 0 0 0 0,0 0 0 0 0,1 0 0 0 0,-1-1 0 0 0,0 0 0 0 0,1 0 0 0 0,-1 0-11 0 0,15-5 79 0 0,0-1 1 0 0,15-7-80 0 0,-15 6 54 0 0,27-12 12 0 0,-13 5-7 0 0,1 2 0 0 0,1 1 0 0 0,13-2-59 0 0,-46 13-35 0 0,-2 1-354 0 0,0 0-146 0 0,0 0-29 0 0,0 0-71 0 0,0 0-281 0 0,0 0-126 0 0,0 0-926 0 0,0 0-3804 0 0,0 0-1631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4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0 2759 0 0,'0'0'126'0'0,"0"0"492"0"0,0 0 1989 0 0,0 0 870 0 0,0 0 178 0 0,0 0-314 0 0,0 0-1442 0 0,0 0-636 0 0,0 0-130 0 0,0 0-66 0 0,0 0-200 0 0,0 0-88 0 0,0 0-12 0 0,-1 2-50 0 0,-17 44 1811 0 0,-4 23-2528 0 0,-12 33 355 0 0,-2-13-82 0 0,-34 60-273 0 0,59-130-317 0 0,-1 0 0 0 0,-1 0 1 0 0,-1-1-1 0 0,-1-1 0 0 0,-1 0 317 0 0,15-15-701 0 0,1-2-593 0 0,0 0-254 0 0,0 0-53 0 0</inkml:trace>
  <inkml:trace contextRef="#ctx0" brushRef="#br0" timeOffset="1">452 600 13359 0 0,'0'0'1027'0'0,"2"-1"-319"0"0,4-2 958 0 0,0 0 1 0 0,0-1-1 0 0,0 0 1 0 0,-1-1-1 0 0,1 1 0 0 0,-1-1 1 0 0,0 0-1 0 0,4-5-1666 0 0,3-3-302 0 0,-12 13 334 0 0,3-5 400 0 0,2-13 113 0 0,-5 17-613 0 0,0 0 1 0 0,1 0-1 0 0,-1 0 0 0 0,0-1 0 0 0,1 1 0 0 0,-1 0 0 0 0,0 0 0 0 0,0 0 0 0 0,0 0 0 0 0,0-1 0 0 0,0 1 0 0 0,0 0 0 0 0,0 0 0 0 0,-1 0 0 0 0,1-1 0 0 0,0 1 0 0 0,-1 0 0 0 0,1 0 0 0 0,-1 0 0 0 0,1 0 1 0 0,-1 0-1 0 0,1 0 0 0 0,-1 0 0 0 0,0 0 0 0 0,0-1 68 0 0,-7-5-1019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6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6 4143 0 0,'0'0'191'0'0,"2"-2"256"0"0,1-1-276 0 0,15-10 8039 0 0,-13 9-7273 0 0,-4 3 66 0 0,-1 1-23 0 0,0 0-57 0 0,2-1-590 0 0,-1 0 1 0 0,1 0 0 0 0,-1 0 0 0 0,0 0 0 0 0,1 0 0 0 0,-1 0-1 0 0,0-1 1 0 0,0 1 0 0 0,0-1 0 0 0,0 1 0 0 0,0-1-1 0 0,0 1-333 0 0,7-10 1449 0 0,21-21 146 0 0,-2-1 0 0 0,-2-2 0 0 0,7-13-1595 0 0,-8 13 539 0 0,-16 22-389 0 0,0-1 1 0 0,0 1-1 0 0,-1-1 1 0 0,-1 0-1 0 0,1-3-150 0 0,3-5 183 0 0,-9 20-110 0 0,-4-4 17 0 0,3 5-80 0 0,0 1-1 0 0,0-1 1 0 0,0 1-1 0 0,0-1 0 0 0,0 1 1 0 0,0-1-1 0 0,-1 1 1 0 0,1 0-1 0 0,0-1 1 0 0,0 1-1 0 0,-1-1 1 0 0,1 1-1 0 0,0-1 1 0 0,-1 1-1 0 0,1 0 0 0 0,0-1 1 0 0,-1 1-1 0 0,1 0 1 0 0,0-1-1 0 0,-1 1 1 0 0,1 0-1 0 0,-1 0 1 0 0,1-1-1 0 0,-1 1 1 0 0,1 0-1 0 0,0 0 0 0 0,-1 0 1 0 0,1 0-1 0 0,-1 0 1 0 0,1-1-1 0 0,-1 1 1 0 0,1 0-1 0 0,-1 0 1 0 0,1 0-1 0 0,-1 0 1 0 0,1 0-1 0 0,-1 1 0 0 0,1-1 1 0 0,-1 0-1 0 0,1 0 1 0 0,-1 0-1 0 0,1 0 1 0 0,-1 0-1 0 0,1 1 1 0 0,-1-1-1 0 0,1 0 1 0 0,0 0-1 0 0,-1 1-9 0 0,-6 2 13 0 0,0 1 0 0 0,0 0 0 0 0,0 0-1 0 0,1 0 1 0 0,0 1 0 0 0,0 0 0 0 0,0 0 0 0 0,0 1 0 0 0,1 0-1 0 0,0 0 1 0 0,0 0 0 0 0,-2 4-13 0 0,-5 9 39 0 0,1 0 1 0 0,1 1-1 0 0,-7 17-39 0 0,8-17 0 0 0,2 1 0 0 0,0 1 0 0 0,-1 7 0 0 0,7-22 0 0 0,-1 0 0 0 0,1-1 0 0 0,1 1 0 0 0,-1-1 0 0 0,1 1 0 0 0,0 0 0 0 0,1-1 0 0 0,-1 1 0 0 0,1 0 0 0 0,1-1 0 0 0,-1 1 0 0 0,1-1 0 0 0,2 4 0 0 0,-3-8-2 0 0,0 0-1 0 0,0 0 1 0 0,1-1 0 0 0,-1 1-1 0 0,1 0 1 0 0,-1-1 0 0 0,1 1-1 0 0,0-1 1 0 0,0 1 0 0 0,0-1-1 0 0,-1 0 1 0 0,1 0 0 0 0,0 0-1 0 0,0 0 1 0 0,1 0 0 0 0,-1 0-1 0 0,0-1 1 0 0,0 1 0 0 0,0-1-1 0 0,0 1 1 0 0,1-1 0 0 0,-1 0-1 0 0,0 0 1 0 0,0 0 0 0 0,1 0-1 0 0,-1 0 1 0 0,0 0 0 0 0,1-1 2 0 0,6 0-14 0 0,0-1 1 0 0,0 0-1 0 0,0 0 0 0 0,0-1 1 0 0,-1 0-1 0 0,5-3 14 0 0,13-8-16 0 0,-1-1-1 0 0,-1 0 1 0 0,1-4 16 0 0,-6 6-4 0 0,5-6 20 0 0,0-1 0 0 0,-1-2 0 0 0,-1 0 0 0 0,15-21-16 0 0,-9 8 131 0 0,6-11-131 0 0,-24 32 38 0 0,-1-1 0 0 0,0-1 0 0 0,-2 1 0 0 0,5-14-38 0 0,-11 29 13 0 0,-1-1 1 0 0,0 1 0 0 0,0-1 0 0 0,1 1-1 0 0,-1-1 1 0 0,0 1 0 0 0,0-1 0 0 0,0 1-1 0 0,0-1 1 0 0,0 1 0 0 0,1-1 0 0 0,-1 1-1 0 0,0-1 1 0 0,0 0 0 0 0,0 1 0 0 0,0-1-1 0 0,-1 1 1 0 0,1-1 0 0 0,0 1 0 0 0,0-1-1 0 0,0 1 1 0 0,0-1 0 0 0,0 1 0 0 0,-1-1-1 0 0,1 1 1 0 0,0-1-14 0 0,-1 1 6 0 0,1 0 0 0 0,-1 0 0 0 0,1 0 0 0 0,-1 0 0 0 0,0 0 0 0 0,1 0 0 0 0,-1 0 0 0 0,1 0 0 0 0,-1 0 0 0 0,1 0 0 0 0,-1 1 0 0 0,1-1 0 0 0,-1 0 0 0 0,1 0 0 0 0,-1 0 0 0 0,1 1 0 0 0,-1-1 0 0 0,1 0 0 0 0,-1 1 0 0 0,1-1-6 0 0,-4 3 14 0 0,-1 0 0 0 0,1 0 0 0 0,1 0 0 0 0,-1 1-1 0 0,-1 1-13 0 0,-1 3 15 0 0,0 0 0 0 0,1 0 0 0 0,0 0 0 0 0,0 1 0 0 0,0 3-15 0 0,0 3 0 0 0,2-1 0 0 0,5 1 0 0 0,-1-12-1 0 0,-1-1 0 0 0,1 0-1 0 0,0 1 1 0 0,0-1 0 0 0,1 1 0 0 0,-1-1 0 0 0,0 0-1 0 0,1 0 1 0 0,-1 0 0 0 0,2 2 1 0 0,8 4-48 0 0,-2-6 31 0 0,-1 0 0 0 0,0 0 0 0 0,1-1 0 0 0,-1 0-1 0 0,0-1 1 0 0,1 1 0 0 0,-1-2 0 0 0,1 1 0 0 0,0-1 17 0 0,-3 1-2 0 0,4-2-11 0 0,20-2-27 0 0,-17 5 29 0 0,-12-1 11 0 0,-1 0 0 0 0,1 1 0 0 0,0-1 0 0 0,-1 0 0 0 0,1 1 0 0 0,0-1 0 0 0,-1 1 0 0 0,1-1 0 0 0,-1 1 0 0 0,1-1 0 0 0,-1 1 0 0 0,1-1 0 0 0,-1 1 0 0 0,1 0 0 0 0,-1 0 0 0 0,1 1 2 0 0,0 0-1 0 0,-1 0 1 0 0,1 1-1 0 0,-1-1 1 0 0,1 0-1 0 0,-1 1 1 0 0,0-1-1 0 0,0 1 1 0 0,0-1-1 0 0,0 1 1 0 0,0-1 0 0 0,0 0-1 0 0,-1 1 1 0 0,1-1-1 0 0,-1 0 1 0 0,0 2-2 0 0,-17 41 35 0 0,12-32-31 0 0,4-8-4 0 0,0-1 1 0 0,0 1 0 0 0,0-1 0 0 0,-1 0 0 0 0,1 0 0 0 0,-1 0 0 0 0,0-1 0 0 0,0 1 1 0 0,0-1-1 0 0,0 1 0 0 0,-3 1-1 0 0,4-4 22 0 0,2-1-112 0 0,0 0-37 0 0,0 0-1 0 0,0 0-105 0 0,13-5-1314 0 0,-1-2-748 0 0,-1-2-3894 0 0,-1-4-2251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7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6 11455 0 0,'0'0'528'0'0,"0"0"-16"0"0,0 0-220 0 0,2-1 274 0 0,7-3 48 0 0,0 0 0 0 0,0-1 0 0 0,0 0 0 0 0,-1 0 1 0 0,1-1-1 0 0,-2 0 0 0 0,5-5-614 0 0,13-11 2747 0 0,13-18-2747 0 0,10-10 1599 0 0,-23 26-594 0 0,-2-2 0 0 0,-1 0 1 0 0,8-14-1006 0 0,-22 28 315 0 0,0-1 0 0 0,-1 0 1 0 0,-1-1-1 0 0,0 0 0 0 0,2-11-315 0 0,-5 16 166 0 0,0-1-1 0 0,-1 0 1 0 0,-1 0-1 0 0,0 0 0 0 0,0 0 1 0 0,-1 0-1 0 0,0 0 1 0 0,-2-9-166 0 0,2 17 148 0 0,0 2-11 0 0,0 0-1 0 0,0 0-7 0 0,0 0-26 0 0,0 0-8 0 0,0 0-6 0 0,-10 7 10 0 0,5-2-88 0 0,-1 0 1 0 0,1 0 0 0 0,0 0 0 0 0,0 0-1 0 0,1 1 1 0 0,-1-1 0 0 0,1 1 0 0 0,1 1-1 0 0,-1-1 1 0 0,-2 6-12 0 0,-6 19 24 0 0,2 1 1 0 0,-4 20-25 0 0,-1 3 15 0 0,2-3-15 0 0,9-32 0 0 0,-1 1 0 0 0,-6 11 0 0 0,-43 108 0 0 0,49-124 0 0 0,5-15 0 0 0,0 0 0 0 0,-1 0 0 0 0,1-1 0 0 0,0 1 0 0 0,0 0 0 0 0,0 0 0 0 0,0 0 0 0 0,0-1 0 0 0,1 1 0 0 0,-1 0 0 0 0,0 0 0 0 0,0 0 0 0 0,0-1 0 0 0,1 1 0 0 0,-1 0 0 0 0,1 0 0 0 0,-1-1 0 0 0,1 1 0 0 0,-1-1 0 0 0,1 1 0 0 0,0-1 0 0 0,-1 1 0 0 0,1-1 0 0 0,-1 0 0 0 0,1 1 0 0 0,0-1 0 0 0,-1 0 0 0 0,1 0 0 0 0,0 0 0 0 0,-1 1 0 0 0,1-1 0 0 0,0 0 0 0 0,0 0 0 0 0,-1 0 0 0 0,1 0 0 0 0,0 0 0 0 0,-1 0 0 0 0,1 0 0 0 0,0 0 0 0 0,0 0 0 0 0,-1-1 0 0 0,1 1 0 0 0,0 0 0 0 0,-1 0 0 0 0,1-1 0 0 0,0 1 0 0 0,-1 0 0 0 0,1-1 0 0 0,-1 1 0 0 0,1-1 0 0 0,0 1 0 0 0,-1-1 0 0 0,1 1 0 0 0,2-3 0 0 0,0 1 0 0 0,0-1 0 0 0,0 0 0 0 0,0 0 0 0 0,0 0 0 0 0,0-2 0 0 0,9-9 0 0 0,0 1 0 0 0,1 1-1 0 0,0-1 1 0 0,1 2 0 0 0,0 0 0 0 0,5-2 0 0 0,32-26 12 0 0,-8 2 41 0 0,-7 4-15 0 0,2 2 0 0 0,4 0-38 0 0,-40 30 59 0 0,-2 1 9 0 0,1 14 25 0 0,-1-4-58 0 0,-1 0-1 0 0,-1 0 1 0 0,0-1 0 0 0,0 1 0 0 0,-1 0-1 0 0,0-1 1 0 0,0 0 0 0 0,-1 1 0 0 0,-1 0-35 0 0,-1 4 47 0 0,0 0 1 0 0,1 1 0 0 0,-1 8-48 0 0,3-4 16 0 0,3-3-16 0 0,1-13 0 0 0,0 1 0 0 0,0-1 0 0 0,0 0 0 0 0,0 0 0 0 0,0 0 0 0 0,1 0 0 0 0,-1-1 0 0 0,1 2 0 0 0,7 5 0 0 0,-7-7-3 0 0,0-1-1 0 0,1 0 1 0 0,-1 0-1 0 0,0 0 0 0 0,1 0 1 0 0,-1 0-1 0 0,1 0 1 0 0,-1-1-1 0 0,1 1 1 0 0,-1-1-1 0 0,1 0 1 0 0,-1 0-1 0 0,1 0 1 0 0,-1 0-1 0 0,1 0 1 0 0,0 0-1 0 0,-1-1 1 0 0,1 1-1 0 0,-1-1 1 0 0,2 0 3 0 0,7-3-4 0 0,-1 0 1 0 0,0-1-1 0 0,-1 0 1 0 0,5-3 3 0 0,5-3-41 0 0,23-14 38 0 0,-2-2 0 0 0,0-2 1 0 0,-2-1-1 0 0,31-32 3 0 0,-50 42 12 0 0,-18 18 47 0 0,-4 5 17 0 0,-15 13 15 0 0,0 1 0 0 0,2 1 1 0 0,0 0-1 0 0,0 2 0 0 0,2 0 0 0 0,0 0 1 0 0,-6 15-92 0 0,-16 35 46 0 0,-20 56-46 0 0,46-98-28 0 0,0 0-1 0 0,2 1 1 0 0,1 1 28 0 0,7-28-102 0 0,0-2 2 0 0,0 0 11 0 0,0 0-11 0 0,0 0-49 0 0,0 0-19 0 0,0 0-7 0 0,1-1 126 0 0,0 1 0 0 0,0-1 0 0 0,0 0-1 0 0,0-1 1 0 0,0 1 0 0 0,-1 0 0 0 0,1 0 0 0 0,0 0 0 0 0,0 0 0 0 0,-1-1-1 0 0,1 1 1 0 0,-1 0 0 0 0,1-1 0 0 0,-1 1 0 0 0,1-1 49 0 0,1-8-462 0 0,0 1 0 0 0,-1-1 1 0 0,0 0-1 0 0,0-1 462 0 0,-1-22-5630 0 0,0 23 2170 0 0,0-12-4282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8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3359 0 0,'0'0'612'0'0,"0"0"-14"0"0,0 0-101 0 0,0 0 991 0 0,0 0 472 0 0,0 0 96 0 0,0 0-150 0 0,0 0-714 0 0,0 0-316 0 0,0 0-62 0 0,0 0-72 0 0,0 0-248 0 0,0 0-116 0 0,0 0-23 0 0,0 0-38 0 0,3 0-146 0 0,-1 1-140 0 0,2-1 9 0 0,11-8-27 0 0,-13 7-732 0 0,-2 1-202 0 0,14 9-7111 0 0,0 0 172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29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9 9671 0 0,'0'0'748'0'0,"2"-2"-492"0"0,10-15 155 0 0,-7 11 1040 0 0,0 0 0 0 0,-1-1 0 0 0,0 0 0 0 0,2-4-1451 0 0,0 1 1027 0 0,1-1 0 0 0,-1 1 0 0 0,2 0 0 0 0,0 1 0 0 0,0-1 1 0 0,8-6-1028 0 0,-4 4 683 0 0,0-1 1 0 0,-1 0-1 0 0,0-2-683 0 0,-2 2 405 0 0,10-17 1289 0 0,5-10-1694 0 0,-19 31 310 0 0,0-1 0 0 0,-1 0-1 0 0,0 0 1 0 0,-1 0 0 0 0,0 0-1 0 0,0-6-309 0 0,-2 15 235 0 0,-1 1-3 0 0,0 0-16 0 0,0 0-67 0 0,0 0-27 0 0,-2 1-9 0 0,-5 2-100 0 0,1 0-1 0 0,0 1 1 0 0,0 0 0 0 0,1 1-1 0 0,-1-1 1 0 0,1 1 0 0 0,0 0-1 0 0,0 0 1 0 0,0 1 0 0 0,1-1-1 0 0,0 1 1 0 0,0 0-13 0 0,-5 9 24 0 0,1 0 0 0 0,0 0 0 0 0,1 1 0 0 0,-3 10-24 0 0,8-21 0 0 0,1 0 0 0 0,-1 0 0 0 0,1 0 0 0 0,0 0 0 0 0,0 1 0 0 0,1-1 0 0 0,0 0 0 0 0,0 0 0 0 0,0 1 0 0 0,0-1 0 0 0,1 0 0 0 0,0 0 0 0 0,0 0 0 0 0,0 1 0 0 0,0-1 0 0 0,1-1 0 0 0,2 6 0 0 0,5 3 0 0 0,2-4 0 0 0,-7-7-1 0 0,0 0 0 0 0,-1 0 1 0 0,1-1-1 0 0,0 0 0 0 0,0 0 0 0 0,0 0 1 0 0,-1 0-1 0 0,1-1 0 0 0,0 1 0 0 0,0-1 1 0 0,0 0-1 0 0,0 0 0 0 0,1-1 1 0 0,2 0-3 0 0,-1 0 0 0 0,0 0 0 0 0,1-1-1 0 0,-1 0 1 0 0,0 0 0 0 0,0-1 0 0 0,4-2 3 0 0,7-5-6 0 0,-1-1-1 0 0,0 0 1 0 0,-1-1-1 0 0,-1-1 1 0 0,1-1 6 0 0,-7 5 0 0 0,0 0-1 0 0,-1 0 1 0 0,0 0-1 0 0,0-1 1 0 0,-1-1-1 0 0,1-1 1 0 0,29-66 10 0 0,-32 68-6 0 0,2 21 49 0 0,0 0-53 0 0,2-1 0 0 0,-6-8 0 0 0,-1 0 0 0 0,1 0 0 0 0,-1 0 0 0 0,1 0 0 0 0,0 0 0 0 0,0-1 0 0 0,-1 1 0 0 0,1-1 0 0 0,0 1 0 0 0,1-1 0 0 0,-1 0 0 0 0,0 0 0 0 0,0 0 0 0 0,1 0 0 0 0,-1 0 0 0 0,0 0 0 0 0,1 0 0 0 0,1-1 0 0 0,3 2 0 0 0,58 6-64 0 0,-52-4 64 0 0,-3 3 0 0 0,-9-6 1 0 0,1 1-1 0 0,-2 0 1 0 0,1 0 0 0 0,0 0-1 0 0,0 0 1 0 0,-1-1 0 0 0,1 1-1 0 0,-1 0 1 0 0,1 0 0 0 0,-1 0 0 0 0,0 0-1 0 0,0 0 1 0 0,0 0 0 0 0,0 0-1 0 0,0 0 1 0 0,0 0 0 0 0,0 0-1 0 0,-1 0 1 0 0,1 0 0 0 0,-1 0-1 0 0,0 2 0 0 0,-3 6 10 0 0,0 0 0 0 0,-1 0 0 0 0,-3 6-10 0 0,1-4 9 0 0,3-3 3 0 0,-10 23-13 0 0,13-22 3 0 0,5-6 0 0 0,3-6-21 0 0,0 1-5 0 0,1 0 0 0 0,-1-1 0 0 0,-1 0 0 0 0,1 0 0 0 0,0-1-1 0 0,0 0 1 0 0,-1 0 0 0 0,5-3 24 0 0,10-8-88 0 0,17-14 88 0 0,-28 20 5 0 0,11-9-14 0 0,0-2 0 0 0,-2 0 0 0 0,0-1 0 0 0,-1-2 0 0 0,-1 1 0 0 0,-1-2 0 0 0,6-12 9 0 0,16-33 37 0 0,-3-2 0 0 0,-3-2-37 0 0,-31 69 167 0 0,-4 6-53 0 0,-10 16-2 0 0,-16 30-12 0 0,-105 203 36 0 0,123-232-133 0 0,2 0 0 0 0,0 0-1 0 0,1 1 1 0 0,-3 13-3 0 0,8-18 0 0 0,3-4-11 0 0,0-10-45 0 0,12-8-88 0 0,-7 2 126 0 0,1-1 0 0 0,-1 1 0 0 0,0-1 0 0 0,-1-1 0 0 0,1 1 0 0 0,-1-1 0 0 0,2-3 18 0 0,3-4-15 0 0,0 0 15 0 0,-1 1 0 0 0,-1-1 0 0 0,0 0 0 0 0,0-1 0 0 0,-2 0 0 0 0,4-11 0 0 0,-9 19 0 0 0,-5 8 0 0 0,-4 9 0 0 0,3-1-11 0 0,0 0 1 0 0,1 1-1 0 0,0-1 0 0 0,1 1 1 0 0,0 1-1 0 0,-2 7 11 0 0,4-5 0 0 0,2-11-1 0 0,0 0 0 0 0,1-1-1 0 0,-1 1 1 0 0,1-1 0 0 0,-1 1 0 0 0,1 0 0 0 0,0-1 0 0 0,0 1-1 0 0,1 1 2 0 0,7 6-42 0 0,-6-9 38 0 0,-1 0 0 0 0,1 0 0 0 0,0 0 1 0 0,0 0-1 0 0,0 0 0 0 0,0-1 0 0 0,0 1 0 0 0,0-1 1 0 0,0 0-1 0 0,-1 0 0 0 0,1 0 0 0 0,0 0 0 0 0,0 0 1 0 0,0-1-1 0 0,0 1 0 0 0,0-1 0 0 0,1 0 4 0 0,6-2-22 0 0,-1 0-1 0 0,0-1 1 0 0,1 0-1 0 0,7-4 23 0 0,20-14-23 0 0,22-15 23 0 0,-47 28 11 0 0,0-1 1 0 0,0 1-1 0 0,-1-2 0 0 0,0 0 0 0 0,-1 0 0 0 0,8-11-11 0 0,-17 21 2 0 0,0-1 0 0 0,0 1 0 0 0,-1 0 0 0 0,1-1 0 0 0,-1 1 0 0 0,1-1 0 0 0,-1 0 0 0 0,1 1 0 0 0,-1-1 0 0 0,0 1 0 0 0,1-1 0 0 0,-1 0 0 0 0,0 1 0 0 0,0-2-2 0 0,-1 3 4 0 0,1-1 1 0 0,0 1-1 0 0,0-1 1 0 0,0 1-1 0 0,0-1 1 0 0,0 1-1 0 0,-1-1 0 0 0,1 1 1 0 0,0 0-1 0 0,-1-1 1 0 0,1 1-1 0 0,0-1 1 0 0,0 1-1 0 0,-1 0 0 0 0,1-1 1 0 0,-1 1-1 0 0,1 0 1 0 0,0-1-1 0 0,-1 1 1 0 0,1 0-1 0 0,-1 0 0 0 0,1-1 1 0 0,-1 1-1 0 0,1 0 1 0 0,-1 0-1 0 0,1 0 1 0 0,-1 0-1 0 0,1 0 0 0 0,-1-1 1 0 0,1 1-1 0 0,-1 0 1 0 0,1 0-1 0 0,-1 0 1 0 0,1 0-1 0 0,-1 0 0 0 0,1 1 1 0 0,-1-1-1 0 0,1 0 1 0 0,-1 0-1 0 0,1 0 1 0 0,0 0-1 0 0,-1 1 0 0 0,1-1 1 0 0,-1 0-1 0 0,1 0 1 0 0,-1 1-1 0 0,1-1-4 0 0,-2 1 22 0 0,0 0 1 0 0,-1 0-1 0 0,1 1 1 0 0,0-1-1 0 0,0 1 1 0 0,1-1-1 0 0,-1 1 1 0 0,0 0-1 0 0,1-1 1 0 0,-1 1-1 0 0,0 2-22 0 0,-17 25 164 0 0,12-18-107 0 0,-5 8-17 0 0,0-1 26 0 0,2 0 1 0 0,-5 11-67 0 0,12-23 23 0 0,0 0-1 0 0,1 0 1 0 0,0 1 0 0 0,0-1 0 0 0,1 1 0 0 0,0-1 0 0 0,0 1 0 0 0,1 0-1 0 0,0-1 1 0 0,0 2-23 0 0,2 6 11 0 0,-1-13-17 0 0,0 0-1 0 0,0 1 1 0 0,0-1-1 0 0,0 1 1 0 0,0-1-1 0 0,1 0 1 0 0,-1 0-1 0 0,0 0 1 0 0,0 0 0 0 0,1 0-1 0 0,-1 0 1 0 0,1 0-1 0 0,-1 0 1 0 0,1 0-1 0 0,-1-1 1 0 0,1 1-1 0 0,-1-1 1 0 0,1 1-1 0 0,0-1 1 0 0,-1 0 0 0 0,1 1-1 0 0,0-1 1 0 0,0 0-1 0 0,-1 0 1 0 0,1 0-1 0 0,0 0 1 0 0,-1-1-1 0 0,1 1 1 0 0,0 0-1 0 0,-1-1 1 0 0,2 1 6 0 0,5-3-40 0 0,1 1 0 0 0,-1-1 0 0 0,0 0 0 0 0,0-1 0 0 0,5-2 40 0 0,18-13 0 0 0,-1 0 0 0 0,0-2 0 0 0,-1-1 0 0 0,-2-1 0 0 0,0-2 0 0 0,-1 0 0 0 0,-2-2 0 0 0,18-26 0 0 0,-29 34 21 0 0,-1-1 1 0 0,0-1-1 0 0,5-16-21 0 0,-6 19 15 0 0,-9 16-12 0 0,-1 1 1 0 0,0-1-1 0 0,0 1 0 0 0,1-1 1 0 0,-1 0-1 0 0,0 1 0 0 0,0-1 1 0 0,-1 0-1 0 0,1 0 0 0 0,0 1 0 0 0,-1-1 1 0 0,1 0-1 0 0,-1 0 0 0 0,1 0 1 0 0,-1 0-1 0 0,0 0 0 0 0,0 0 1 0 0,0-1-4 0 0,-1 2 6 0 0,1 1 1 0 0,-1 0-1 0 0,0 0 1 0 0,0 0 0 0 0,1 0-1 0 0,-1 0 1 0 0,0 0-1 0 0,1 0 1 0 0,-1 0 0 0 0,0 0-1 0 0,0 0 1 0 0,1 0-1 0 0,-1 0 1 0 0,0 0 0 0 0,1 1-1 0 0,-1-1 1 0 0,0 0-7 0 0,0 0 8 0 0,-1 1-3 0 0,0 0 0 0 0,0 0 0 0 0,-1 1 0 0 0,1-1 0 0 0,0 0 0 0 0,0 1 0 0 0,0-1 0 0 0,0 1 0 0 0,1 0 0 0 0,-1 0 0 0 0,0 0 0 0 0,1 0 0 0 0,-1 0 0 0 0,1 0 0 0 0,-2 2-5 0 0,-17 38 21 0 0,15-31 13 0 0,0 0-25 0 0,1-5-9 0 0,1 0 0 0 0,1 0 1 0 0,-1 1-1 0 0,1-1 0 0 0,1 1 1 0 0,-1-1-1 0 0,0 5 0 0 0,4 3 0 0 0,4-1 0 0 0,1-2 0 0 0,7-5 0 0 0,-8-4-7 0 0,-1-1-1 0 0,0-1 1 0 0,1 1-1 0 0,-1-1 0 0 0,1 1 1 0 0,-1-2-1 0 0,1 1 1 0 0,1-1 7 0 0,46-9-4 0 0,-13 1 4 0 0,-40 9 0 0 0,1 0 0 0 0,-1 0 0 0 0,1 0 0 0 0,-1 0 0 0 0,1-1 0 0 0,-1 1 0 0 0,1 0 0 0 0,-1 0 0 0 0,1 0 0 0 0,-1 0 0 0 0,1 0 0 0 0,-1 1 0 0 0,1-1 0 0 0,-1 0 0 0 0,1 0 0 0 0,-1 0 0 0 0,1 0 0 0 0,-1 0 0 0 0,1 1 0 0 0,-1-1 0 0 0,1 0 0 0 0,-1 1 0 0 0,0 0 0 0 0,1 0 0 0 0,-1 1 0 0 0,0-1 0 0 0,0 1 0 0 0,0-1 0 0 0,-1 0 0 0 0,1 1 0 0 0,0-1 0 0 0,0 0 0 0 0,-1 1 0 0 0,1-1 0 0 0,-1 0 0 0 0,1 1 0 0 0,-1-1 0 0 0,1 0 0 0 0,-1 0 0 0 0,0 1 0 0 0,-15 24 0 0 0,-31 32 33 0 0,17-21-2 0 0,21-26-31 0 0,1 0 0 0 0,7-11 0 0 0,1 1 0 0 0,0 0 0 0 0,-1-1 0 0 0,1 1 0 0 0,0-1 0 0 0,0 1 0 0 0,0-1 0 0 0,-1 1 0 0 0,1 0 0 0 0,0-1 0 0 0,0 1 0 0 0,0 0 0 0 0,0-1 0 0 0,0 1 0 0 0,0-1 0 0 0,0 1 0 0 0,1 0 0 0 0,-1 0 0 0 0,0-1-1 0 0,0 0 1 0 0,0 1-1 0 0,1-1 1 0 0,-1 0-1 0 0,0 1 0 0 0,0-1 1 0 0,1 0-1 0 0,-1 0 0 0 0,0 1 1 0 0,1-1-1 0 0,-1 0 1 0 0,0 0-1 0 0,1 1 0 0 0,-1-1 1 0 0,0 0-1 0 0,1 0 1 0 0,-1 0-1 0 0,1 0 0 0 0,-1 0 1 0 0,0 1-1 0 0,1-1 0 0 0,-1 0 1 0 0,1 0-1 0 0,-1 0 1 0 0,0 0-1 0 0,1 0 1 0 0,2-1-17 0 0,-1 1 0 0 0,0-1 1 0 0,0 0-1 0 0,1 0 0 0 0,-1 0 0 0 0,0 0 1 0 0,0 0-1 0 0,0-1 0 0 0,0 1 0 0 0,2-2 17 0 0,22-19-764 0 0,-20 16 373 0 0,8-8-1584 0 0,-1-2-4848 0 0,-4-2-2280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31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54 5527 0 0,'0'0'250'0'0,"0"0"-2"0"0,1-2-156 0 0,5-10 160 0 0,0 4 6068 0 0,-2 3-2264 0 0,-3 3-2492 0 0,-1 2-468 0 0,0 0-96 0 0,1-2-52 0 0,-1 3-860 0 0,0-1 0 0 0,0 0 0 0 0,0 0 1 0 0,0 0-1 0 0,0 0 0 0 0,0 0 0 0 0,0 0 1 0 0,0 0-1 0 0,0 0 0 0 0,0 0 0 0 0,0 0 1 0 0,0 0-1 0 0,1 0 0 0 0,-1 0 1 0 0,0 0-1 0 0,0 0 0 0 0,0 1 0 0 0,0-1 1 0 0,0 0-1 0 0,0 0 0 0 0,0 0 0 0 0,0 0 1 0 0,0 0-1 0 0,0 0 0 0 0,0 0 0 0 0,0 0 1 0 0,0 0-1 0 0,0 0 0 0 0,1 0 1 0 0,-1 0-1 0 0,0 0 0 0 0,0 0 0 0 0,0 0 1 0 0,0 0-1 0 0,0 0 0 0 0,0 0 0 0 0,0 0 1 0 0,0 0-1 0 0,0 0 0 0 0,0 0 0 0 0,0 0 1 0 0,0 0-1 0 0,1 0 0 0 0,-1 0 1 0 0,0 0-1 0 0,0-1-88 0 0,-1 17 832 0 0,-4 23-871 0 0,2-25 128 0 0,-37 178 699 0 0,35-177-767 0 0,-20 81 230 0 0,-20 40-251 0 0,43-131 3 0 0,0 1 11 0 0,0 0 0 0 0,0-1 0 0 0,-1 1 0 0 0,0-1 0 0 0,0 0 0 0 0,-1 1-14 0 0,3-4 53 0 0,1-2 16 0 0,0 0 17 0 0,0 0-13 0 0,0 0 11 0 0,0 0 4 0 0,0 0 0 0 0,5-13 128 0 0,14-32-107 0 0,3 2 1 0 0,1 0-1 0 0,2 2 0 0 0,3 1 1 0 0,0 1-1 0 0,3 1 0 0 0,1 1 1 0 0,8-4-110 0 0,-28 30 14 0 0,1 1 0 0 0,1 1 0 0 0,0 0 1 0 0,0 0-1 0 0,1 1 0 0 0,0 1 0 0 0,0 1 1 0 0,0 0-1 0 0,6 0-14 0 0,-21 5 2 0 0,1 1 1 0 0,0 0 0 0 0,-1 0 0 0 0,1 0 0 0 0,0 0-1 0 0,-1 0 1 0 0,1 0 0 0 0,-1 0 0 0 0,1 0-1 0 0,0 0 1 0 0,-1 0 0 0 0,1 0 0 0 0,0 0-1 0 0,-1 0 1 0 0,1 0 0 0 0,-1 1 0 0 0,1-1-1 0 0,0 0 1 0 0,-1 0 0 0 0,1 1-3 0 0,0 0 9 0 0,2-1 44 0 0,-2 3 0 0 0,0 1-35 0 0,1 0-1 0 0,-1 0 0 0 0,0 0 0 0 0,0 0 1 0 0,-1 0-1 0 0,1 0 0 0 0,-1 0 1 0 0,0 0-1 0 0,0 1 0 0 0,0-1 0 0 0,0 0 1 0 0,-1 0-1 0 0,0 0 0 0 0,0 0 0 0 0,0 0 1 0 0,0 0-1 0 0,-1 0 0 0 0,0 0 0 0 0,1 0 1 0 0,-1-1-1 0 0,-3 4-17 0 0,-2 7 58 0 0,-2-1 1 0 0,1-1-1 0 0,-2 1 0 0 0,0-1 0 0 0,0-1 1 0 0,-1 0-1 0 0,-11 9-58 0 0,-62 44 165 0 0,77-60-149 0 0,0-1 0 0 0,0 1 0 0 0,-1-1 0 0 0,1-1 0 0 0,-1 1-1 0 0,0-1 1 0 0,0-1 0 0 0,-6 1-16 0 0,0-1 12 0 0,14-1-12 0 0,-1 0 0 0 0,0 0 0 0 0,0 0 0 0 0,1 0 0 0 0,-1-1 0 0 0,0 1 0 0 0,1 0 0 0 0,-1-1 0 0 0,0 1 0 0 0,1 0 0 0 0,-1-1 0 0 0,0 1 0 0 0,1-1 0 0 0,-1 1 0 0 0,0-1 0 0 0,1 0 0 0 0,-1 1 0 0 0,1-1 0 0 0,-1 0 0 0 0,1 0 0 0 0,0 0 0 0 0,-1 1 0 0 0,1-1 0 0 0,0 0 0 0 0,0 0 0 0 0,0 0 0 0 0,0 0 0 0 0,0 0 0 0 0,-1 0 0 0 0,1 1 0 0 0,1-1 0 0 0,-1 0 0 0 0,0 0 0 0 0,0 0 0 0 0,0 0 0 0 0,0 0 0 0 0,1 0 0 0 0,-1 1 0 0 0,0-1 0 0 0,1 0 0 0 0,-1 0 0 0 0,1 0 0 0 0,-1 1 0 0 0,1-1 0 0 0,-1 0 0 0 0,22-23 0 0 0,-13 14 0 0 0,1-2-11 0 0,0 4-31 0 0,-10 8 41 0 0,1-1 1 0 0,-1 1-1 0 0,0 0 1 0 0,1 0-1 0 0,-1 0 1 0 0,0-1 0 0 0,1 1-1 0 0,-1 0 1 0 0,1 0-1 0 0,-1 0 1 0 0,0 0-1 0 0,1 0 1 0 0,-1-1-1 0 0,1 1 1 0 0,-1 0 0 0 0,0 0-1 0 0,1 0 1 0 0,-1 0-1 0 0,1 0 1 0 0,-1 1-1 0 0,0-1 1 0 0,1 0-1 0 0,-1 0 1 0 0,1 0 0 0 0,0 1 0 0 0,-1 0 0 0 0,1 0 0 0 0,0 1 0 0 0,-1-1 0 0 0,1 0 0 0 0,-1 0 0 0 0,0 0 0 0 0,1 1 0 0 0,-1-1 0 0 0,0 0 0 0 0,0 1 0 0 0,0-1 0 0 0,0 0 0 0 0,0 1 0 0 0,0-1 0 0 0,0 1 0 0 0,-2 26 0 0 0,2-26 0 0 0,-7 34 0 0 0,4-22 0 0 0,0-1 0 0 0,2 1 0 0 0,-1 0 0 0 0,2 11 0 0 0,1-11 0 0 0,6 0-11 0 0,-6-13 10 0 0,1 0 0 0 0,-1 0-1 0 0,0-1 1 0 0,1 1 0 0 0,-1 0-1 0 0,0 0 1 0 0,1-1-1 0 0,-1 1 1 0 0,1-1 0 0 0,-1 1-1 0 0,1-1 1 0 0,-1 1 0 0 0,1-1-1 0 0,-1 0 1 0 0,1 0-1 0 0,-1 0 1 0 0,1 0 0 0 0,-1 0-1 0 0,1 0 1 0 0,0 0 0 0 0,-1-1-1 0 0,1 1 1 0 0,0-1 1 0 0,6-1-5 0 0,0-1-1 0 0,-1 0 1 0 0,1 0 0 0 0,0-1 5 0 0,-1 1-1 0 0,37-16 1 0 0,-27 13 0 0 0,0-2 0 0 0,-1 1 0 0 0,3-4 0 0 0,20-14 70 0 0,-2-2 0 0 0,27-26-70 0 0,-45 38 75 0 0,-1 0 1 0 0,5-1-76 0 0,-21 15 53 0 0,-2 1 12 0 0,0 13 33 0 0,1-10-89 0 0,-1 0-1 0 0,0 1 1 0 0,0-1-1 0 0,-1 0 1 0 0,1 1 0 0 0,0-1-1 0 0,-1 0 1 0 0,0 0 0 0 0,0 0-1 0 0,0 1 1 0 0,0-1 0 0 0,-1 0-9 0 0,-8 15 34 0 0,-1-1 0 0 0,-1 0 0 0 0,0-1 0 0 0,-5 4-34 0 0,-1 2 13 0 0,15-19-13 0 0,-7 15 11 0 0,22-24 42 0 0,49-38-53 0 0,-42 30 0 0 0,-1-1 0 0 0,0 0 0 0 0,12-15 0 0 0,11-9 0 0 0,-26 25 0 0 0,0 0 0 0 0,0 1 0 0 0,0 0 0 0 0,1 2 0 0 0,1 0 0 0 0,13-7 0 0 0,-29 17 0 0 0,-1 1 0 0 0,1-1 0 0 0,0 1 0 0 0,0 0 0 0 0,0-1 0 0 0,0 1 0 0 0,0 0 0 0 0,0 0 0 0 0,0 0 0 0 0,-1-1 0 0 0,1 1 0 0 0,0 0 0 0 0,1 0 0 0 0,-2 1 0 0 0,1-1 0 0 0,-1 0 0 0 0,1 1 0 0 0,-1-1 0 0 0,0 0 0 0 0,1 1 0 0 0,-1-1 0 0 0,0 1 0 0 0,1-1 0 0 0,-1 0 0 0 0,0 1 0 0 0,0-1 0 0 0,1 1 0 0 0,-1-1 0 0 0,0 1 0 0 0,0-1 0 0 0,0 1 0 0 0,0-1 0 0 0,0 1 0 0 0,0-1 0 0 0,0 1 0 0 0,0-1 0 0 0,0 1 0 0 0,0 10 8 0 0,0-1 0 0 0,-1 1 0 0 0,-1-1 0 0 0,0 0 0 0 0,0 0 0 0 0,-1 1-1 0 0,0-1 1 0 0,-1 0-8 0 0,-1 6 1 0 0,0 0-1 0 0,0 8 0 0 0,3-5 0 0 0,3-14 0 0 0,1-2 0 0 0,3 12 0 0 0,-4-14 0 0 0,-1-1 0 0 0,0 1 0 0 0,0 0 0 0 0,1-1 0 0 0,-1 1 0 0 0,1 0 0 0 0,-1-1 0 0 0,1 1 0 0 0,-1-1 0 0 0,1 1 0 0 0,-1-1 0 0 0,1 1 0 0 0,-1-1 0 0 0,2 1 0 0 0,2 0 0 0 0,0-1 0 0 0,1 1 0 0 0,-1-1 0 0 0,1 0 0 0 0,-1 0 0 0 0,1-1 0 0 0,-1 1 0 0 0,0-1 0 0 0,1 0 0 0 0,2-1 0 0 0,-5 1 0 0 0,10-3 0 0 0,0 0 0 0 0,1-1 0 0 0,-1-1 0 0 0,-1 0 0 0 0,8-6 0 0 0,16-7 0 0 0,-22 12-2 0 0,1 0 0 0 0,-2-1-1 0 0,1 0 1 0 0,-1-1 0 0 0,9-8 2 0 0,-15 10 12 0 0,1 1 1 0 0,-2-1 0 0 0,1 0-1 0 0,-1-1 1 0 0,0 1 0 0 0,0-1-1 0 0,-1 0 1 0 0,0 0 0 0 0,-1-1-1 0 0,0 1 1 0 0,1-5-13 0 0,-4 13 5 0 0,1-1 1 0 0,-1 1-1 0 0,0 0 0 0 0,0-1 1 0 0,0 1-1 0 0,0 0 0 0 0,0-1 1 0 0,0 1-1 0 0,0 0 0 0 0,0-1 1 0 0,0 1-1 0 0,0 0 0 0 0,0-1 1 0 0,0 1-1 0 0,0 0 0 0 0,0-1 1 0 0,0 1-1 0 0,0 0 0 0 0,0-1 1 0 0,0 1-1 0 0,-1 0 0 0 0,1 0 1 0 0,0-1-1 0 0,0 1 0 0 0,0 0 1 0 0,0-1-1 0 0,-1 1 0 0 0,1 0 1 0 0,0 0-1 0 0,0-1 0 0 0,-1 1 1 0 0,1 0-1 0 0,0 0 0 0 0,0 0 1 0 0,-1-1-1 0 0,1 1 0 0 0,0 0 1 0 0,-1 0-1 0 0,1 0 0 0 0,0 0 1 0 0,-1 0-1 0 0,1 0 0 0 0,0 0 1 0 0,-1-1-1 0 0,1 1 0 0 0,0 0 1 0 0,-1 0-1 0 0,1 0 0 0 0,0 0 1 0 0,-1 0-1 0 0,1 1 0 0 0,0-1 1 0 0,-1 0-1 0 0,1 0-5 0 0,-18 5 80 0 0,8 1-67 0 0,0 0 1 0 0,0 1-1 0 0,1 1 0 0 0,0-1 1 0 0,1 1-1 0 0,0 1 0 0 0,0-1 1 0 0,0 1-1 0 0,1 1 0 0 0,1-1 1 0 0,-1 1-1 0 0,2 1 0 0 0,-1-1 1 0 0,1 1-1 0 0,1 0 0 0 0,0 0 1 0 0,1 0-1 0 0,-2 12-13 0 0,4-22 0 0 0,1 0 0 0 0,0 0 0 0 0,0 0 0 0 0,0 0 0 0 0,0 0 0 0 0,0 0 0 0 0,0 0 0 0 0,0 0 0 0 0,0 0 0 0 0,0 0 0 0 0,1 0 0 0 0,-1 0 0 0 0,1 1-1 0 0,0 0-1 0 0,0-1 1 0 0,1 1-1 0 0,-1-1 1 0 0,0 1-1 0 0,1-1 1 0 0,-1 0 0 0 0,1 0-1 0 0,0 1 1 0 0,-1-1-1 0 0,1 0 1 0 0,0-1-1 0 0,0 1 1 0 0,-1 0 0 0 0,1 0-1 0 0,0-1 1 0 0,0 1-1 0 0,0-1 1 0 0,0 1-1 0 0,0-1 1 0 0,0 0-1 0 0,0 0 1 0 0,0 0 0 0 0,0 0-1 0 0,1 0 2 0 0,8-1-9 0 0,0 0 0 0 0,-1-1 0 0 0,1 0 0 0 0,0 0 9 0 0,-11 2 0 0 0,16-5 0 0 0,-1 0 0 0 0,0 0 0 0 0,-1-2 0 0 0,1 1 0 0 0,-1-2 0 0 0,10-7 0 0 0,7-6 0 0 0,-2-2 0 0 0,10-9 0 0 0,-17 11 0 0 0,-1 0 0 0 0,0-2 0 0 0,-2 0 0 0 0,-1-1 0 0 0,-1-1 0 0 0,0-1 0 0 0,-2-1 0 0 0,-2 0 0 0 0,0 0 0 0 0,-1-1 0 0 0,5-25 0 0 0,-12 39 7 0 0,-3 9 1 0 0,0 0-1 0 0,-1 0 1 0 0,1 0 0 0 0,-1 0-1 0 0,0 0 1 0 0,0-1 0 0 0,-1 1-1 0 0,0 0 1 0 0,0-1-8 0 0,0 5 60 0 0,-2 2 12 0 0,-7 6-31 0 0,1 1 1 0 0,-1 0-1 0 0,1 0 1 0 0,1 1-1 0 0,-1 0 0 0 0,-4 8-41 0 0,-11 20 78 0 0,-2 7-78 0 0,14-25 37 0 0,-18 33-27 0 0,-16 25-9 0 0,4 2 1 0 0,-4 19-2 0 0,42-89 0 0 0,-1 1 0 0 0,2 0 0 0 0,-2 3 0 0 0,3 2 0 0 0,1-15 0 0 0,0 1 0 0 0,0-1 0 0 0,0 1 0 0 0,0-1 0 0 0,0 1 0 0 0,0 0 0 0 0,1-1 0 0 0,-1 1 0 0 0,0-1 0 0 0,0 1 0 0 0,0-1 0 0 0,1 1 0 0 0,-1-1 0 0 0,0 1 0 0 0,0-1 0 0 0,1 1 0 0 0,-1-1 0 0 0,1 0 0 0 0,-1 1 0 0 0,1 0 0 0 0,0-1 0 0 0,0 0 0 0 0,1 0 0 0 0,-1 1 0 0 0,0-1 0 0 0,1 0 0 0 0,-1 0 0 0 0,0 0 0 0 0,1 0 0 0 0,-1-1 0 0 0,1 1 0 0 0,-1 0 0 0 0,0 0 0 0 0,0-1 0 0 0,1 1 0 0 0,-1-1 0 0 0,26-9 0 0 0,-16 5 0 0 0,-6 3 0 0 0,-1 0 0 0 0,1 0 0 0 0,-1-1 0 0 0,0 0 0 0 0,0 0 0 0 0,0 0 0 0 0,0 0 0 0 0,0-2 0 0 0,29-32 2 0 0,-18 20 7 0 0,-6 7 10 0 0,13-16-11 0 0,1 1 1 0 0,1 1-1 0 0,1 2 1 0 0,9-7-9 0 0,-26 26 0 0 0,-6 6 0 0 0,-4 5 0 0 0,0 1 0 0 0,-2-1 0 0 0,1 0 0 0 0,-1 0 0 0 0,-1 0 0 0 0,1 0 0 0 0,-1 0 0 0 0,-1-1 0 0 0,-4 5 0 0 0,-9 14 11 0 0,15-20 0 0 0,-1 0 0 0 0,-1 0 0 0 0,1-1-1 0 0,-1 1 1 0 0,-2 1-11 0 0,-19 19-1 0 0,25-22 1 0 0,6-4 0 0 0,9-6 0 0 0,-11 5 0 0 0,7-4 0 0 0,-6 3 0 0 0,1 1 0 0 0,0-1 0 0 0,0 1 0 0 0,0-1 0 0 0,-1 1 0 0 0,1 0 0 0 0,0 1 0 0 0,0-1 0 0 0,0 1 0 0 0,0 0 0 0 0,1-1 0 0 0,1 2 0 0 0,8 1 0 0 0,-1 4 0 0 0,-11-5-5 0 0,0 1 0 0 0,0-1 0 0 0,0 1 0 0 0,0-1 1 0 0,-1 1-1 0 0,1 0 0 0 0,0-1 0 0 0,-1 1 0 0 0,2 2 5 0 0,14 34-20 0 0,-11-26 20 0 0,-5-12 0 0 0,-1 1 0 0 0,1-1 0 0 0,0 1 0 0 0,0-1 0 0 0,-1 1 0 0 0,1-1 0 0 0,0 0 0 0 0,0 1 0 0 0,0-1 0 0 0,-1 0 0 0 0,1 0 0 0 0,0 1 0 0 0,0-1 0 0 0,0 0 0 0 0,3 0 0 0 0,-1 0 0 0 0,1-1 0 0 0,0 1 0 0 0,0-1 0 0 0,-1 0 0 0 0,1 0 0 0 0,-1 0 0 0 0,1-1 0 0 0,-1 1 0 0 0,1-1 0 0 0,-1 0 0 0 0,0 1 0 0 0,0-2 0 0 0,0 1 0 0 0,1-1 0 0 0,10-8 0 0 0,-1 0 0 0 0,8-9 0 0 0,11-11 0 0 0,-18 19 0 0 0,0-1 0 0 0,-1-1 0 0 0,-1 0 0 0 0,10-14 0 0 0,56-81 0 0 0,-40 59 0 0 0,28-52 0 0 0,-24 30 8 0 0,28-50 22 0 0,-53 89 47 0 0,-2-1-1 0 0,8-25-76 0 0,-71 197 28 0 0,-6-3 1 0 0,-59 104-29 0 0,35-85 0 0 0,71-142 0 0 0,7-12 0 0 0,0 1 0 0 0,0-1 0 0 0,-1 1 0 0 0,1-1 0 0 0,0 1 0 0 0,0-1 0 0 0,0 1 0 0 0,0-1 0 0 0,0 1 0 0 0,0-1 0 0 0,0 1 0 0 0,0 0 0 0 0,0-1 0 0 0,0 1 0 0 0,0-1 0 0 0,0 1 0 0 0,0-1 0 0 0,0 1 0 0 0,1-1 0 0 0,-1 1 0 0 0,1-1-1 0 0,-1 1 0 0 0,1-1 0 0 0,0 1 0 0 0,0-1 0 0 0,-1 1 0 0 0,1-1 0 0 0,0 0 0 0 0,0 1 0 0 0,0-1 0 0 0,0 0 0 0 0,-1 0 0 0 0,1 0 0 0 0,0 1 0 0 0,0-1 0 0 0,0 0 0 0 0,0 0 0 0 0,0 0 0 0 0,0-1 0 0 0,0 1 0 0 0,-1 0 0 0 0,1 0 0 0 0,0 0 0 0 0,0-1-1 0 0,0 1 1 0 0,0 0 0 0 0,-1-1 0 0 0,1 1 0 0 0,0-1 0 0 0,0 1 0 0 0,-1-1 0 0 0,1 1 1 0 0,25-18-81 0 0,-6 1-263 0 0,-2-1 1 0 0,0 0-1 0 0,12-17 344 0 0,-24 28-212 0 0,-2 0-1 0 0,1-1 0 0 0,-1 1 1 0 0,0-1-1 0 0,0 0 1 0 0,-1 0-1 0 0,0 0 1 0 0,-1-1-1 0 0,1 1 1 0 0,-2-1-1 0 0,1 1 1 0 0,-1-1-1 0 0,-1 0 213 0 0,1-1-146 0 0,-2 0 0 0 0,1 1 0 0 0,-1-1 0 0 0,-1 1 0 0 0,1-1 0 0 0,-2 1 0 0 0,1 0 0 0 0,-1 0 0 0 0,-1 0-1 0 0,0 0 1 0 0,0 0 0 0 0,-1 1 0 0 0,0 0 0 0 0,0 0 0 0 0,0 0 0 0 0,-1 0 0 0 0,-1 1 0 0 0,1 0 0 0 0,-1 0 0 0 0,-1 1-1 0 0,-5-4 147 0 0,10 8 17 0 0,0 0 0 0 0,0 0-1 0 0,-1 1 1 0 0,1-1-1 0 0,-1 1 1 0 0,0 0-1 0 0,1 0 1 0 0,-1 0-1 0 0,0 1 1 0 0,1-1-1 0 0,-1 1 1 0 0,0 0-1 0 0,0 0 1 0 0,1 0 0 0 0,-1 1-1 0 0,0-1 1 0 0,1 1-1 0 0,-1 0 1 0 0,0 0-1 0 0,1 0 1 0 0,-1 0-1 0 0,1 1 1 0 0,-1 0-1 0 0,0 0-16 0 0,-7 4 198 0 0,1 0 0 0 0,0 1 0 0 0,0 0 0 0 0,0 0 0 0 0,1 1 0 0 0,0 0 0 0 0,0 2-198 0 0,7-8 54 0 0,1 0 1 0 0,-1-1-1 0 0,1 1 0 0 0,0 0 0 0 0,0 0 1 0 0,-1 0-1 0 0,1 0 0 0 0,1 0 0 0 0,-1 0 1 0 0,0 0-1 0 0,0 0 0 0 0,1 0 0 0 0,-1 0 1 0 0,1 0-1 0 0,0 1 0 0 0,-1-1 0 0 0,1 0 1 0 0,0 0-1 0 0,1 1-54 0 0,-1-2 28 0 0,0 1 0 0 0,1 0 0 0 0,-1 0 0 0 0,1-1 0 0 0,0 1 0 0 0,-1 0 0 0 0,1-1 0 0 0,0 1 0 0 0,0 0 0 0 0,0-1 0 0 0,0 0 0 0 0,0 1 1 0 0,1-1-1 0 0,-1 1 0 0 0,0-1 0 0 0,1 0 0 0 0,-1 0 0 0 0,1 0 0 0 0,-1 0 0 0 0,1 0 0 0 0,-1 0 0 0 0,2 0-28 0 0,3 1 50 0 0,-1 0 1 0 0,0 0-1 0 0,1-1 1 0 0,-1 0-1 0 0,1 0 1 0 0,-1-1-1 0 0,1 1 0 0 0,0-1 1 0 0,-1 0-1 0 0,1-1 1 0 0,-1 1-1 0 0,3-2-50 0 0,14-2 168 0 0,-1-1 1 0 0,11-5-169 0 0,-30 9 2 0 0,68-19 143 0 0,39-14-481 0 0,-105 32-132 0 0,-1 1 0 0 0,1-1 0 0 0,0 1 0 0 0,-1-1 0 0 0,0 0 0 0 0,2-1 468 0 0,7-6-9801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53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87 8287 0 0,'0'0'191'0'0,"0"0"26"0"0,0 0 9 0 0,0 0 42 0 0,0 0 158 0 0,0 0 72 0 0,0 0 12 0 0,0 0 70 0 0,1-2 286 0 0,1-2-348 0 0,-1 0 1 0 0,0 0 0 0 0,0 0-1 0 0,0-1 1 0 0,-1 1 0 0 0,1 0-1 0 0,-1-3-518 0 0,0 5 544 0 0,0 2-28 0 0,0 0-4 0 0,0 0 0 0 0,0-3 0 0 0,5-31 1024 0 0,-5 32-1024 0 0,2-12 444 0 0,3-23-712 0 0,-4 29 361 0 0,1-1-1 0 0,-1 0 1 0 0,0 0 0 0 0,-1-5-605 0 0,-1 12 488 0 0,1 2 21 0 0,0 0-66 0 0,-1-2-294 0 0,1 2-148 0 0,-1 0-1 0 0,1-1 0 0 0,0 1 1 0 0,-1 0-1 0 0,1 0 0 0 0,0-1 1 0 0,-1 1-1 0 0,1 0 1 0 0,-1 0-1 0 0,1-1 0 0 0,0 1 1 0 0,-1 0-1 0 0,1 0 1 0 0,-1 0-1 0 0,1 0 0 0 0,-1 0 1 0 0,1-1-1 0 0,-1 1 1 0 0,1 0-1 0 0,-1 0 0 0 0,1 0 1 0 0,0 0-1 0 0,-1 1 0 0 0,1-1 1 0 0,-1 0-1 0 0,1 0 1 0 0,-1 0-1 0 0,1 0 0 0 0,-1 0 1 0 0,1 1-1 0 0,0-1 1 0 0,-1 0-1 0 0,1 0 0 0 0,-1 0 1 0 0,1 1-1 0 0,0-1 1 0 0,-1 0-1 0 0,1 1 0 0 0,0-1 1 0 0,-1 0-1 0 0,1 1 1 0 0,0-1-1 0 0,-1 1-1 0 0,-23 22 1 0 0,16-14 0 0 0,1 1 0 0 0,0 0 0 0 0,3 2 0 0 0,3 4 0 0 0,2-12 0 0 0,-1-3 0 0 0,1 0 0 0 0,-1 0 0 0 0,1 0 0 0 0,-1 0 0 0 0,0 0 0 0 0,0 0 0 0 0,1 0 0 0 0,-1 0 0 0 0,0 0 0 0 0,0 0 0 0 0,0 1 0 0 0,0-1 0 0 0,0 0 0 0 0,0 0 0 0 0,0 0 0 0 0,0 0 0 0 0,-1 0 0 0 0,0 77 0 0 0,1-52 5 0 0,0-10 4 0 0,0 0-1 0 0,1 0 1 0 0,1 0-1 0 0,0 0 1 0 0,1 0-1 0 0,2 3-8 0 0,6 28 996 0 0,-2 3-996 0 0,-7-32 332 0 0,-1-1 0 0 0,0 1 0 0 0,-2 12-332 0 0,-3 34 0 0 0,-1 14 0 0 0,4 57 0 0 0,12-32 0 0 0,-5-12 0 0 0,1 62 0 0 0,-7-118 0 0 0,-2-1 0 0 0,-1 1 0 0 0,-5 14 0 0 0,4-16 0 0 0,0 1 0 0 0,2 4 0 0 0,-3 39 0 0 0,2-44 0 0 0,2 30 0 0 0,0-4 0 0 0,1-46 0 0 0,1-1 0 0 0,0 1 0 0 0,1-1 0 0 0,1 0 0 0 0,0 1 0 0 0,3 7 0 0 0,-1-7 0 0 0,-2 0 0 0 0,0 1 0 0 0,0-1 0 0 0,-1 0 0 0 0,-1 9 0 0 0,0-13 0 0 0,0-1 0 0 0,0 1 0 0 0,2 6 0 0 0,-1-7 0 0 0,0 0 0 0 0,-1 1 0 0 0,0 6 0 0 0,-4 57 0 0 0,-4 0 0 0 0,-4 11 0 0 0,0 4 0 0 0,2 14 0 0 0,6-69 0 0 0,2-18 0 0 0,0-1 0 0 0,1 1 0 0 0,0 4 0 0 0,1 7 0 0 0,-1 0 0 0 0,-2 0 0 0 0,-2 15 0 0 0,-2 23 0 0 0,-7 39 0 0 0,5-30 0 0 0,-11 40 0 0 0,-6 26 0 0 0,8-35 0 0 0,-8 14 0 0 0,15-74 0 0 0,2 0 0 0 0,0 24 0 0 0,2-19 0 0 0,1-12 0 0 0,1 11 0 0 0,3-7 0 0 0,-4 139 0 0 0,2-112 0 0 0,-10 62 0 0 0,5-68 0 0 0,-1 41 0 0 0,8-64 0 0 0,-4-12 0 0 0,3-17 0 0 0,-1-1 0 0 0,0 1 0 0 0,0-1 0 0 0,-1 1 0 0 0,-7 6 0 0 0,11-14-77 0 0,-1 0 0 0 0,0 0-1 0 0,0 1 1 0 0,1-1 0 0 0,-1 0 0 0 0,0 0-1 0 0,0 0 1 0 0,0 0 0 0 0,0 0 0 0 0,0-1 0 0 0,0 1-1 0 0,-1 0 78 0 0,-1 1-457 0 0,2-1 14 0 0,0-3 121 0 0,0 0 0 0 0,0-1-1 0 0,1 1 1 0 0,-1 0 0 0 0,1-1-1 0 0,-1 1 1 0 0,1-1 0 0 0,0 1-1 0 0,0-2 323 0 0,-1-27-2716 0 0,4-5-4792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54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01 13823 0 0,'27'-23'675'0'0,"-27"23"-294"0"0,1-2-338 0 0,0 0 0 0 0,-1 0 1 0 0,0 0-1 0 0,1 0 0 0 0,-1 0 0 0 0,0-1 0 0 0,0 1 0 0 0,0 0 0 0 0,0 0 0 0 0,-1-1-43 0 0,1-2 25 0 0,0-6 46 0 0,0 9 294 0 0,2-8 3067 0 0,14-14-1146 0 0,-15 22-1870 0 0,-1 2 79 0 0,0 0 16 0 0,0 0 1 0 0,0 0 0 0 0,0 0 0 0 0,0 0 0 0 0,0 0-69 0 0,3 8-267 0 0,1-1-193 0 0,-5 11 95 0 0,-4 8 546 0 0,-1-1 0 0 0,-6 13-624 0 0,-6 26 728 0 0,5-14-728 0 0,-9 18 0 0 0,7-22 0 0 0,-5 25 0 0 0,9-25 0 0 0,11-42 5 0 0,1-4 7 0 0,4-7 4 0 0,5-13-182 0 0,5-22-1580 0 0,-9 29 631 0 0,-1 0 0 0 0,-1 0 0 0 0,0-1 0 0 0,-1 1 0 0 0,0-1 0 0 0,-1-2 1115 0 0,0-21-3260 0 0,-1-2-2879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02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3823 0 0,'0'0'315'0'0,"0"0"45"0"0,0 0 21 0 0,0 0-49 0 0,0 0-81 0 0,0 0 481 0 0,0 0 237 0 0,0 0 45 0 0,2-1-61 0 0,5-2-575 0 0,0-1-1 0 0,1 1 1 0 0,0 1-1 0 0,-1-1 1 0 0,1 1 0 0 0,0 0-1 0 0,0 1 1 0 0,0 0 0 0 0,0 0-1 0 0,0 1 1 0 0,1 0 0 0 0,-1 0-1 0 0,0 1 1 0 0,0 0-1 0 0,0 1 1 0 0,0-1 0 0 0,5 3-378 0 0,-4-1 2 0 0,-1 1-1 0 0,1 0 1 0 0,-1 0 0 0 0,1 1-1 0 0,-2 0 1 0 0,1 1 0 0 0,0-1 0 0 0,-1 1-1 0 0,0 1 1 0 0,0 0-2 0 0,1 2 0 0 0,-5-6 0 0 0,-1 0 0 0 0,1-1 0 0 0,1 1 0 0 0,-1 0 0 0 0,0-1 0 0 0,1 0 0 0 0,-1 0 0 0 0,4 2 0 0 0,17 5 0 0 0,-7-6 0 0 0,-13-5 0 0 0,-1 0 0 0 0,0 1 17 0 0,1-1-1 0 0,-1 1 1 0 0,0-1 0 0 0,0 0 0 0 0,0 0-1 0 0,-1 0 1 0 0,1 0 0 0 0,0 0-1 0 0,-1-1 1 0 0,1 1 0 0 0,-1-1-1 0 0,0 0 1 0 0,0 0 0 0 0,0 0-1 0 0,0 0 1 0 0,0 0 0 0 0,-1 0-17 0 0,6-12-451 0 0,0 1 0 0 0,-2-1 0 0 0,1-2 451 0 0,-6 16-66 0 0,5-13-5837 0 0,-3-1-2059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55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0 10135 0 0,'0'0'464'0'0,"0"0"-9"0"0,0 0-87 0 0,0 0 728 0 0,0 0 353 0 0,0 0 73 0 0,-2-15 1271 0 0,2 12-2604 0 0,0 1 0 0 0,0-1-1 0 0,0 0 1 0 0,0 1 0 0 0,0-1 0 0 0,1 0 0 0 0,-1 1 0 0 0,1-1-1 0 0,0 1 1 0 0,-1-1 0 0 0,1 1 0 0 0,0-1 0 0 0,1 1 0 0 0,-1-1-1 0 0,0 1 1 0 0,1 0 0 0 0,-1 0 0 0 0,1 0 0 0 0,0 0-1 0 0,1-2-188 0 0,4-2 702 0 0,-1-1 0 0 0,2 1 0 0 0,-1 1-1 0 0,1 0 1 0 0,3-3-702 0 0,-4 5 79 0 0,1-1 0 0 0,-1 1-1 0 0,1 0 1 0 0,0 0 0 0 0,0 1 0 0 0,0 0-1 0 0,0 0 1 0 0,1 1 0 0 0,-1 0 0 0 0,0 0 0 0 0,0 1-1 0 0,1 0 1 0 0,-1 1 0 0 0,0 0 0 0 0,1 0-1 0 0,-1 1 1 0 0,0 0 0 0 0,0 0 0 0 0,0 1-1 0 0,0 0 1 0 0,-1 0 0 0 0,1 1 0 0 0,-1 0 0 0 0,0 1-1 0 0,0-1 1 0 0,4 4-79 0 0,-7-4 0 0 0,1-1 0 0 0,0 2 0 0 0,1-1 0 0 0,-2 0 0 0 0,1 1 0 0 0,0 0 0 0 0,-1 0 0 0 0,0 0 0 0 0,0 1 0 0 0,-1-1 0 0 0,1 1 0 0 0,-1 0 0 0 0,-1 0 0 0 0,1 0 0 0 0,-1 0 0 0 0,2 6 0 0 0,-3-8 0 0 0,0 0 0 0 0,0-1 0 0 0,-1 1 0 0 0,1 0 0 0 0,-1 0 0 0 0,0-1 0 0 0,0 1 0 0 0,0 0 0 0 0,0 0 0 0 0,-1-1 0 0 0,1 1 0 0 0,-1 0 0 0 0,0-1 0 0 0,0 1 0 0 0,-1 0 0 0 0,1-1 0 0 0,-1 1 0 0 0,1-1 0 0 0,-1 0 0 0 0,0 0 0 0 0,-1 0 0 0 0,1 0 0 0 0,0 0 0 0 0,-1 0 0 0 0,-1 1 0 0 0,-9 8 0 0 0,0-2 0 0 0,0 0 0 0 0,-1 0 0 0 0,0-1 0 0 0,-5 2 0 0 0,-4 2 0 0 0,-9 5 0 0 0,-1-1 0 0 0,-13 3 0 0 0,24-14-829 0 0,20-5-125 0 0,2-1-56 0 0,-3-2-594 0 0,-1 0 953 0 0,4-2-2597 0 0,4-8 1712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55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13823 0 0,'0'0'630'0'0,"0"0"-13"0"0,0 0-252 0 0,-2 1 391 0 0,0-1-464 0 0,-1 1 0 0 0,1-1-1 0 0,0 1 1 0 0,0 0 0 0 0,0 0 0 0 0,-1 0-1 0 0,1 1 1 0 0,0-1 0 0 0,0 0-1 0 0,1 1 1 0 0,-1-1 0 0 0,0 1 0 0 0,0 0-1 0 0,1 0 1 0 0,-1-1 0 0 0,1 1-1 0 0,-1 0 1 0 0,1 0 0 0 0,0 1-292 0 0,-19 20 1681 0 0,18-21-1554 0 0,0 1 0 0 0,0-1 1 0 0,0 1-1 0 0,0-1 0 0 0,0 1 0 0 0,1 0 0 0 0,-1 0 0 0 0,1 0 1 0 0,0 0-1 0 0,0 0 0 0 0,-1 2-127 0 0,-7 17 581 0 0,-11 22-523 0 0,2 1-1 0 0,1 1 1 0 0,0 10-58 0 0,12-37-1 0 0,-4 8 1 0 0,2 1 0 0 0,-1 15 0 0 0,6-29 0 0 0,1-1 0 0 0,0 1 0 0 0,1-1 0 0 0,1 1 0 0 0,0-1 0 0 0,2 7 0 0 0,0-2 0 0 0,0-3 0 0 0,-3-15 0 0 0,1 1 0 0 0,-1 0 0 0 0,1 0 0 0 0,-1-1 0 0 0,1 1 0 0 0,-1 0 0 0 0,1-1 0 0 0,-1 1 0 0 0,1 0 0 0 0,0-1 0 0 0,0 1 0 0 0,-1-1 0 0 0,1 1 0 0 0,0-1 0 0 0,1 1-89 0 0,1 0 1 0 0,-1 0-1 0 0,0-1 0 0 0,0 1 0 0 0,1-1 0 0 0,-1 1 1 0 0,0-1-1 0 0,0 0 0 0 0,1 0 0 0 0,-1 0 0 0 0,0 0 1 0 0,1-1-1 0 0,-1 1 0 0 0,0 0 0 0 0,1-1 0 0 0,0 0 89 0 0,1 0-497 0 0,0-1 0 0 0,0 0 0 0 0,0 0 0 0 0,0 0 0 0 0,-1 0 0 0 0,1 0 0 0 0,-1-1 0 0 0,2 0 497 0 0,5-6-7507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56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 15663 0 0,'0'0'719'0'0,"0"0"-20"0"0,0 2-449 0 0,-3 4-8 0 0,0 1 0 0 0,0-1 0 0 0,-1 0 0 0 0,-3 4-242 0 0,2-2 654 0 0,0 0 0 0 0,1 0 0 0 0,-2 4-654 0 0,-16 51 4635 0 0,-11 52-4635 0 0,19-60 671 0 0,3-11-671 0 0,2 1 0 0 0,8-40 0 0 0,0 14 0 0 0,1-19 0 0 0,0 0 0 0 0,0 0 0 0 0,0 1 0 0 0,0-1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0 0 0 0 0,0 0 0 0 0,0 0 0 0 0,0 0 0 0 0,1 0 0 0 0,-1 0 0 0 0,0 0 0 0 0,0 0 0 0 0,0 0 0 0 0,0 0 0 0 0,0 0 0 0 0,0 0 0 0 0,0 0 0 0 0,0 0 0 0 0,0 0 0 0 0,0 0 0 0 0,0 0 0 0 0,0 0 0 0 0,1 0 0 0 0,-1 0 0 0 0,0 0 0 0 0,0 0 0 0 0,0 0 0 0 0,0 0 0 0 0,0 0 0 0 0,4-5 0 0 0,3-7 0 0 0,-2 1 232 0 0,0-1-1 0 0,-1 0 1 0 0,1-8-232 0 0,10-26 745 0 0,-2 9-502 0 0,-1 0-1 0 0,0-11-242 0 0,13-38 123 0 0,-8 30-123 0 0,-11 44 16 0 0,2 4-96 0 0,-7 7-257 0 0,-1 1-138 0 0,0 0-33 0 0,0 0 65 0 0,2 2 423 0 0,0 0-1 0 0,0 0 0 0 0,0 0 0 0 0,0-1 1 0 0,0 1-1 0 0,0-1 0 0 0,1 1 0 0 0,0-1 21 0 0,-2 0 1 0 0,2 1-1 0 0,1 0 0 0 0,-1 0 0 0 0,1 0 0 0 0,0 0 0 0 0,-1-1 0 0 0,1 1 0 0 0,0-1 0 0 0,0 0 0 0 0,0 0 0 0 0,0-1 0 0 0,0 1 0 0 0,2-1 0 0 0,5 1 0 0 0,-5-1 50 0 0,0 0 0 0 0,1 0 0 0 0,-1-1 0 0 0,0 0 0 0 0,0 0-50 0 0,2 0 151 0 0,-6 1 324 0 0,-2 0 33 0 0,0 0-65 0 0,10 0-278 0 0,-8 0-165 0 0,-1 0 0 0 0,0 0 0 0 0,-1 0 0 0 0,1 0 0 0 0,0 1 0 0 0,0-1 0 0 0,0 0 0 0 0,-1 0 0 0 0,1 1 0 0 0,0-1 0 0 0,-1 0 0 0 0,1 1 0 0 0,0-1 0 0 0,0 0 0 0 0,-1 1 0 0 0,1-1 0 0 0,-1 1 0 0 0,1-1 0 0 0,0 1 0 0 0,-1-1 0 0 0,1 1 0 0 0,-1 0 0 0 0,1-1 0 0 0,-1 1 0 0 0,0 0 0 0 0,2 0 0 0 0,-1 1 0 0 0,0-1 0 0 0,0 1 0 0 0,0-1 0 0 0,-1 1 0 0 0,1-1 0 0 0,0 1 0 0 0,0 0 0 0 0,-1-1 0 0 0,1 1 0 0 0,-1 0 0 0 0,0 0 0 0 0,0-1 0 0 0,1 1 0 0 0,-1 0 0 0 0,0 0 0 0 0,0 0 0 0 0,-5 34 0 0 0,2-15 0 0 0,-4 32 0 0 0,4-36 0 0 0,1 1 0 0 0,0-1 0 0 0,2 0 0 0 0,0 0 0 0 0,1 4 0 0 0,2 2 0 0 0,3 40 0 0 0,-6-63 0 0 0,0 1 0 0 0,0-1 0 0 0,0 1 0 0 0,0 0 0 0 0,0-1 0 0 0,0 1 0 0 0,0-1 0 0 0,0 1 0 0 0,0 0 0 0 0,-1-1 0 0 0,1 1 0 0 0,0-1 0 0 0,0 1 0 0 0,0-1 0 0 0,-1 1 0 0 0,1-1 0 0 0,0 1 0 0 0,-1 0 0 0 0,1-1 0 0 0,-1 0 0 0 0,1 0 0 0 0,-1 0 0 0 0,1 0 0 0 0,-1 0 0 0 0,1 0 0 0 0,-1 0 0 0 0,0 0 0 0 0,1 0 0 0 0,-1 0 0 0 0,1 0 0 0 0,-1 0 0 0 0,1 0 0 0 0,-1 0 0 0 0,1-1 0 0 0,-1 1 0 0 0,1 0 0 0 0,-1 0 0 0 0,-16-7-174 0 0,0 0 0 0 0,-2-3 174 0 0,-29-12-528 0 0,41 19 260 0 0,0 0-1 0 0,0 0 1 0 0,-5-5 268 0 0,-21-10-311 0 0,29 16 311 0 0,-2-2 0 0 0,-1 0 0 0 0,0 0 0 0 0,0 1 0 0 0,-1 1 0 0 0,1-1 0 0 0,0 1 0 0 0,-1 0 0 0 0,0 1 0 0 0,0-1 0 0 0,58 2 0 0 0,-7-5-33 0 0,-24 2-39 0 0,-1 1 1 0 0,4 0 71 0 0,-18 2-22 0 0,0 0-1 0 0,0 0 1 0 0,-1 1 0 0 0,1-1 0 0 0,0 1 0 0 0,-1 0-1 0 0,1 0 1 0 0,0 0 0 0 0,-1 0 0 0 0,1 0 0 0 0,-1 1-1 0 0,2 1 23 0 0,-4-3-24 0 0,-1 0 0 0 0,1 1 0 0 0,-1-1-1 0 0,0 0 1 0 0,1 1 0 0 0,-1-1 0 0 0,1 1-1 0 0,-1-1 1 0 0,0 1 0 0 0,0-1-1 0 0,1 0 1 0 0,-1 1 0 0 0,0-1 0 0 0,0 1-1 0 0,0-1 1 0 0,0 1 0 0 0,1-1-1 0 0,-1 1 25 0 0,0 1-1676 0 0,2-1-3928 0 0,-2-1-1916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57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0 11975 0 0,'0'0'267'0'0,"0"0"42"0"0,0 0 17 0 0,0 0-28 0 0,0 0-58 0 0,0 0 491 0 0,0 0 238 0 0,0 0 45 0 0,0 0-61 0 0,0 0-288 0 0,0 0-121 0 0,0 0-28 0 0,-1-2 66 0 0,1-7 1404 0 0,1 0 4089 0 0,0 11-5926 0 0,0-2-148 0 0,-1 1 0 0 0,1 0 0 0 0,-1 0 0 0 0,1 0 0 0 0,-1 0 0 0 0,1 0 0 0 0,-1 0 0 0 0,1 0 0 0 0,-1 0 0 0 0,0 0 0 0 0,1 0 0 0 0,-1 0-1 0 0,0 0 1 0 0,0 0 0 0 0,0 0 0 0 0,0 0 0 0 0,0 0 0 0 0,0 1 0 0 0,0-1-1 0 0,-1 4-2 0 0,1 13 2 0 0,-1 1 0 0 0,-1-1 0 0 0,-1 0 0 0 0,0 1 0 0 0,-4 5 0 0 0,1 5 0 0 0,-2 20 0 0 0,6-33 0 0 0,4-4 0 0 0,-2-12 0 0 0,0 0 0 0 0,0 0 0 0 0,1 0 0 0 0,-1 1 0 0 0,0-1 0 0 0,0 0 0 0 0,1 0 0 0 0,-1 0 0 0 0,0 0 0 0 0,0 0 0 0 0,1 0 0 0 0,-1 0 0 0 0,0 0 0 0 0,1 0 0 0 0,-1 0 0 0 0,0 0 0 0 0,0 0 0 0 0,1 0 0 0 0,-1 0 0 0 0,0 0 0 0 0,0 0 0 0 0,1 0 0 0 0,-1 0 0 0 0,0 0 0 0 0,1 0 0 0 0,-1 0 0 0 0,0-1 0 0 0,0 1 0 0 0,0 0 0 0 0,1 0 0 0 0,1-1-117 0 0,0-1 1 0 0,0 1-1 0 0,0-1 1 0 0,0 1-1 0 0,0-1 1 0 0,0 0-1 0 0,-1 0 0 0 0,1 0 1 0 0,-1 0-1 0 0,1 0 1 0 0,-1 0-1 0 0,1 0 1 0 0,-1-1-1 0 0,0 1 0 0 0,0 0 1 0 0,-1-1-1 0 0,1 1 1 0 0,0-2 116 0 0,1-7-1090 0 0,0 1 0 0 0,0-1 0 0 0,-1-9 1090 0 0,-1 14-243 0 0,0-8-1802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5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38 11975 0 0,'0'0'547'0'0,"0"0"-11"0"0,0 0-203 0 0,0 0 419 0 0,0 0 220 0 0,0 0 42 0 0,0 0-61 0 0,0 0-288 0 0,0 0-121 0 0,0 0-28 0 0,0 0 66 0 0,0 0 288 0 0,0 0 122 0 0,0 0 28 0 0,0 0-65 0 0,0 0-290 0 0,0 0-121 0 0,0 0-28 0 0,-1-2-72 0 0,0 0-412 0 0,0-1 1 0 0,0 1-1 0 0,0-1 1 0 0,0 0-1 0 0,1 1 0 0 0,-1-1 1 0 0,1 0-1 0 0,-1 0 0 0 0,1 0 1 0 0,0 1-1 0 0,0-1 0 0 0,0 0 1 0 0,1 0-1 0 0,-1 1 0 0 0,1-1 1 0 0,0 0-1 0 0,-1 1 0 0 0,1-1 1 0 0,1-1-33 0 0,1-5 424 0 0,-1 0 1 0 0,0 0 0 0 0,1-4-425 0 0,2-10 315 0 0,-4 17-310 0 0,-1 0 0 0 0,1 0 0 0 0,-1 0-1 0 0,0-5-4 0 0,0 7 0 0 0,0 0 0 0 0,0 0 0 0 0,0 1-1 0 0,0-1 1 0 0,1 0 0 0 0,0 0 0 0 0,-1 0-1 0 0,1 1 1 0 0,1-1 0 0 0,-1 0 0 0 0,0 1-1 0 0,1-1 1 0 0,1-1 0 0 0,51-64 0 0 0,-48 62 175 0 0,-1 1 0 0 0,1 0 1 0 0,0 1-1 0 0,1 0 0 0 0,-1 0 0 0 0,1 0 0 0 0,4-1-175 0 0,-1-1 214 0 0,-8 5-62 0 0,13-2 288 0 0,-14 4-439 0 0,0 0 0 0 0,1-1-1 0 0,-1 1 1 0 0,0 0 0 0 0,0 0-1 0 0,1 0 1 0 0,-1 0 0 0 0,0 0 0 0 0,0 0-1 0 0,0 0 1 0 0,1 1 0 0 0,-1-1 0 0 0,0 0-1 0 0,0 1 1 0 0,0-1 0 0 0,1 1-1 0 0,-1-1 1 0 0,0 1 0 0 0,0-1 0 0 0,0 1-1 0 0,0 0 1 0 0,0 0 0 0 0,0-1 0 0 0,0 1-1 0 0,2 2-2 0 0,8 6 2 0 0,-9-5 0 0 0,0 0 0 0 0,0 0 0 0 0,0 0 0 0 0,0 1 0 0 0,1 3 0 0 0,6 14 0 0 0,-6-13 0 0 0,0 0 0 0 0,0 1 0 0 0,-1-1 0 0 0,-1 1 0 0 0,1-1 0 0 0,-1 1 0 0 0,-1 0 0 0 0,0 7 0 0 0,1-3 0 0 0,-1 1 0 0 0,-1 0 0 0 0,0-1 0 0 0,-1 1 0 0 0,0-1 0 0 0,-3 7 0 0 0,-6 17 0 0 0,-6 14 0 0 0,16-47 0 0 0,0-4 0 0 0,1 1 0 0 0,-1-1 0 0 0,1 1 0 0 0,-1-1 0 0 0,0 0 0 0 0,0 1 0 0 0,1-1 0 0 0,-1 0 0 0 0,0 1 0 0 0,0-1 0 0 0,0 0 0 0 0,0 0 0 0 0,-1 0 0 0 0,1 0 0 0 0,0 0 0 0 0,0 0 0 0 0,-7 3-168 0 0,5-8-228 0 0,3-4-424 0 0,0 3 510 0 0,1 0 0 0 0,1 0 1 0 0,-1 0-1 0 0,0 0 0 0 0,1 0 0 0 0,0 1 0 0 0,0-1 0 0 0,1 1 0 0 0,1-3 310 0 0,9-13-5435 0 0,-12 17 4329 0 0,14-19-7052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59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94 11975 0 0,'0'0'547'0'0,"0"0"-11"0"0,0 0-203 0 0,0 0 419 0 0,0 0 220 0 0,0 0 42 0 0,0 0 8 0 0,0 2 2 0 0,0 2-639 0 0,0 1-1 0 0,-1-1 0 0 0,1 0 1 0 0,-1 1-1 0 0,0-1 1 0 0,0 0-1 0 0,-1 1 0 0 0,1-1-384 0 0,-7 28 1137 0 0,1 14-96 0 0,5-35-965 0 0,0 0 1 0 0,0 0-1 0 0,1 0 0 0 0,1 0 0 0 0,0 0 1 0 0,1 0-1 0 0,0 4-76 0 0,0-9 143 0 0,-1 0 0 0 0,0 1 0 0 0,0-1 0 0 0,-1 0 0 0 0,0 0 0 0 0,0 1 1 0 0,-1 2-144 0 0,0-1 120 0 0,1-1 1 0 0,0 0 0 0 0,0 1-1 0 0,1-1 1 0 0,0 3-121 0 0,0 0 0 0 0,-1-3 72 0 0,0-6 299 0 0,7-9 1069 0 0,-3 2-1412 0 0,0-1-1 0 0,0 0 1 0 0,-1 1 0 0 0,0-1 0 0 0,0 0 0 0 0,1-7-28 0 0,-1 3-2 0 0,2-8 2 0 0,2-6 0 0 0,0 0 0 0 0,1 1 0 0 0,6-13 0 0 0,-2 14 0 0 0,-4 9 0 0 0,-2 1 0 0 0,3-8 0 0 0,-7 17 0 0 0,0 0 0 0 0,0 1 0 0 0,0-1 0 0 0,-1-1 0 0 0,1 1 0 0 0,-1 0 0 0 0,0 0 0 0 0,0 0 0 0 0,0 0 0 0 0,-1 0 0 0 0,0 0 0 0 0,0-2 0 0 0,1 0 0 0 0,-1 0 0 0 0,1 1 0 0 0,0-1 0 0 0,0 0 0 0 0,1 1 0 0 0,0-1 0 0 0,0-1 0 0 0,-1 6 0 0 0,1 0 0 0 0,-1 0 0 0 0,0 1 0 0 0,0-1 0 0 0,0 0 0 0 0,0 0 0 0 0,0 0 0 0 0,0 0 0 0 0,0 1 0 0 0,0-1 0 0 0,0 0 0 0 0,0 0 0 0 0,0 0 0 0 0,-1 1 0 0 0,1-1 0 0 0,0 0 0 0 0,0 0 0 0 0,-1 0 0 0 0,1 1 0 0 0,-1-6 0 0 0,1 6 0 0 0,0-1 0 0 0,0 1 0 0 0,0-1 0 0 0,0 1 0 0 0,0-1 0 0 0,0 1 0 0 0,1 0 0 0 0,-1-1 0 0 0,0 1 0 0 0,0 0 0 0 0,1-1 0 0 0,-1 1 0 0 0,0 0 0 0 0,1-1 0 0 0,-1 1 0 0 0,0 0 0 0 0,1-1 0 0 0,-1 1 0 0 0,0 0 0 0 0,1 0 0 0 0,-1-1 0 0 0,0 1 0 0 0,1 0 0 0 0,-1 0 0 0 0,1 0 0 0 0,-1 0 0 0 0,1 0 0 0 0,-1-1 0 0 0,0 1 0 0 0,1 0 0 0 0,-1 0 0 0 0,1 0 0 0 0,-1 0 0 0 0,3-2 0 0 0,-1 0 0 0 0,12-1 0 0 0,2 1 0 0 0,1 0 0 0 0,0 2 0 0 0,14 0 0 0 0,-21-2 0 0 0,-8 1 0 0 0,1 1 0 0 0,-1-1 0 0 0,0 0 0 0 0,0 1 0 0 0,1 0 0 0 0,-1-1 0 0 0,0 1 0 0 0,1 0 0 0 0,-1 0 0 0 0,2 0 0 0 0,17 2 0 0 0,-11 0 0 0 0,-1 4 0 0 0,-3 4 0 0 0,-4-4 0 0 0,0 1 0 0 0,-1 0 0 0 0,0 0 0 0 0,0-1 0 0 0,0 1 0 0 0,-1 0 0 0 0,0 0 0 0 0,0 0 0 0 0,-1 3 0 0 0,-3 13 0 0 0,-1 0 0 0 0,-1 3 0 0 0,-7 36 0 0 0,11-48 0 0 0,1-1 0 0 0,0 1 0 0 0,1 0 0 0 0,1-1 0 0 0,0 7 0 0 0,0-16 0 0 0,-1 0 0 0 0,0 0 0 0 0,-1 0 0 0 0,1 0 0 0 0,-1 0 0 0 0,0 0 0 0 0,0 0 0 0 0,0 0 0 0 0,0 0 0 0 0,1 0 0 0 0,-1 0 0 0 0,1 0 0 0 0,0 0 0 0 0,0 4 0 0 0,-2 12 0 0 0,2-17 0 0 0,-1-1 0 0 0,1 0 0 0 0,0 0 0 0 0,0 1 0 0 0,-1-1 0 0 0,2 0 0 0 0,-1 3 0 0 0,1-3-7 0 0,-1-2 10 0 0,0 1 0 0 0,0 0 0 0 0,0-1 0 0 0,0 1 0 0 0,0-1 0 0 0,0 1 0 0 0,0 0 0 0 0,0-1 0 0 0,0 1 0 0 0,0-1 0 0 0,0 1 0 0 0,0-1 0 0 0,0 1 0 0 0,-1 0 1 0 0,1-1-1 0 0,0 1 0 0 0,0-1 0 0 0,0 1 0 0 0,-1-1 0 0 0,1 1 0 0 0,0-1 0 0 0,-1 1 0 0 0,1-1 0 0 0,-1 1 0 0 0,1-1 0 0 0,-1 1-3 0 0,1 0 371 0 0,0-1 117 0 0,0 0 21 0 0,0 0-66 0 0,-2 1-294 0 0,-6 4-136 0 0,8-5-13 0 0,-1 1 0 0 0,0-1 1 0 0,1 1-1 0 0,-1-1 0 0 0,0 0 1 0 0,0 1-1 0 0,0-1 0 0 0,1 0 1 0 0,-1 1-1 0 0,0-1 0 0 0,0 0 0 0 0,0 0 1 0 0,1 0-1 0 0,-1 0 0 0 0,0 0 1 0 0,0 0-1 0 0,-11 1-2 0 0,9-1-88 0 0,0 1 0 0 0,0-1 1 0 0,0-1-1 0 0,-1 1 0 0 0,1 0 0 0 0,0-1 0 0 0,0 1 1 0 0,0-1-1 0 0,0 0 0 0 0,0 0 0 0 0,0 0 0 0 0,0 0 0 0 0,0-1 1 0 0,0 1-1 0 0,1-1 0 0 0,-1 0 0 0 0,0 0 0 0 0,1 0 1 0 0,-1 0-1 0 0,1 0 0 0 0,0 0 0 0 0,-1-2 90 0 0,-12-12-19 0 0,12 14 20 0 0,1 0-1 0 0,-1-1 0 0 0,1 1 0 0 0,0 0 1 0 0,0-1-1 0 0,0 0 0 0 0,0 1 0 0 0,1-1 1 0 0,-1 0-1 0 0,1 0 0 0 0,-1-1 0 0 0,-3-16-241 0 0,4 15 128 0 0,0 0 0 0 0,-1 1 0 0 0,1-1 0 0 0,-1 0 0 0 0,0 0 0 0 0,0 1 0 0 0,-1-1 0 0 0,1 1 1 0 0,-1-1-1 0 0,0 1 0 0 0,0 0 0 0 0,0 0 0 0 0,-1 1 0 0 0,0-1 0 0 0,1 1 0 0 0,-2-1 113 0 0,3 2 0 0 0,1 1 0 0 0,1 0 0 0 0,-1 1 0 0 0,0-1 0 0 0,0 0 0 0 0,0 1 0 0 0,1-1 0 0 0,-1 0 0 0 0,0 1 0 0 0,0-1 0 0 0,0 1 0 0 0,0 0 0 0 0,0-1 0 0 0,0 1 0 0 0,0 0 0 0 0,0-1 0 0 0,0 1 0 0 0,-1 0 0 0 0,1 0 0 0 0,0 0 0 0 0,1 0 0 0 0,0 0 0 0 0,0 0 0 0 0,0 0 0 0 0,0 0 0 0 0,-1 0 0 0 0,1 0 0 0 0,0-1 0 0 0,0 1 0 0 0,0 0 0 0 0,0 0 0 0 0,0 0 0 0 0,-1 0 0 0 0,1 0 0 0 0,0 0 0 0 0,0 0 0 0 0,0 0 0 0 0,0 0 0 0 0,0 0 0 0 0,-1 0 0 0 0,1 0 0 0 0,0 0 0 0 0,0 0 0 0 0,0 0 0 0 0,0 0 0 0 0,0 0 0 0 0,-1 1 0 0 0,1-1 0 0 0,0 0 0 0 0,0 0 0 0 0,0 0 0 0 0,0 0 0 0 0,0 0 0 0 0,0 0 0 0 0,-1 0 0 0 0,1 0 0 0 0,0 0 0 0 0,0 1 0 0 0,0-1 0 0 0,0 0 0 0 0,0 0 0 0 0,0 0 0 0 0,0 0 0 0 0,0 0 0 0 0,0 0 0 0 0,0 1 0 0 0,0-1 0 0 0,-1 0 0 0 0,1 0 0 0 0,0 0 0 0 0,0 0 0 0 0,0 0 0 0 0,0 1 0 0 0,0-1 0 0 0,0 0 0 0 0,0 0 0 0 0,0 0 0 0 0,0 0 0 0 0,1 1 0 0 0,-1-1 0 0 0,0 0 0 0 0,3 5 0 0 0,-3-5 0 0 0,0 0 0 0 0,0 0 0 0 0,1 1 0 0 0,-1-1 0 0 0,1 1 0 0 0,0 0 0 0 0,-1-1 0 0 0,1 0 0 0 0,-1 1 0 0 0,1-1 0 0 0,0 1 0 0 0,-1-1 0 0 0,1 0 0 0 0,0 1 0 0 0,0-1 0 0 0,-1 0 0 0 0,2 0 0 0 0,1 1 0 0 0,1 0 0 0 0,-1 1 0 0 0,1-1 0 0 0,-1 1 0 0 0,0 0 0 0 0,3 1 0 0 0,-5-3 0 0 0,-1 0 0 0 0,1 1 0 0 0,0-1 0 0 0,-1 0 0 0 0,1 0 0 0 0,-1 1 0 0 0,1-1 0 0 0,-1 0 0 0 0,1 1 0 0 0,0-1 0 0 0,-1 1 0 0 0,1-1 0 0 0,-1 1 0 0 0,0-1 0 0 0,1 1 0 0 0,-1-1 0 0 0,1 1 0 0 0,-1-1 0 0 0,0 1 0 0 0,1-1 0 0 0,-1 1 0 0 0,0 0 0 0 0,2 1 0 0 0,11 4 0 0 0,0-2-23 0 0,0-1-1 0 0,0 0 1 0 0,0-1 0 0 0,0 0-1 0 0,0-1 1 0 0,2-1 23 0 0,40-2-4074 0 0,-40 2-3776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4:59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17503 0 0,'0'0'399'0'0,"0"0"60"0"0,0 0 21 0 0,0 0-59 0 0,2 1-204 0 0,5 1 374 0 0,-1 0 0 0 0,1-1-1 0 0,0 0 1 0 0,0 0 0 0 0,0 0-1 0 0,2-1-590 0 0,9 2 1296 0 0,9 2 751 0 0,21 7-2047 0 0,-46-10 130 0 0,-2-1-85 0 0,1 0-1 0 0,0 0 0 0 0,-1 0 0 0 0,1 0 0 0 0,-1 0 1 0 0,1 1-1 0 0,-1-1 0 0 0,1 0 0 0 0,-1 0 0 0 0,0 1 0 0 0,1-1 1 0 0,-1 0-1 0 0,1 1 0 0 0,-1-1 0 0 0,1 0 0 0 0,-1 1 0 0 0,0-1 1 0 0,1 0-1 0 0,-1 1 0 0 0,0 0-44 0 0,2 1 219 0 0,3 5-203 0 0,-4-6-16 0 0,0 1 0 0 0,0-1 0 0 0,-1 0 0 0 0,1 1 0 0 0,0-1 0 0 0,-1 0 0 0 0,1 1 0 0 0,-1-1 0 0 0,1 1 0 0 0,-1-1 0 0 0,0 1 0 0 0,0-1 0 0 0,0 1 0 0 0,1-1 0 0 0,-1 1 0 0 0,-1-1 0 0 0,1 1 0 0 0,0 3 0 0 0,-1-1 46 0 0,1 1 0 0 0,-1-1-1 0 0,0 1 1 0 0,0-1 0 0 0,-1 0 0 0 0,1 1-1 0 0,-1-1 1 0 0,0 0 0 0 0,0 0 0 0 0,0 0-1 0 0,-1 1-45 0 0,-32 42 821 0 0,28-39-705 0 0,-7 10-15 0 0,-2-1 1 0 0,0 0-1 0 0,-1-1 0 0 0,0-1 1 0 0,-1-1-1 0 0,-2 0-101 0 0,-6 8 0 0 0,26-22 0 0 0,-1 0 0 0 0,1 0 0 0 0,0 0 0 0 0,0 0 0 0 0,-1 1 0 0 0,1-1 0 0 0,0 0 0 0 0,0 0 0 0 0,0 0 0 0 0,0 1 0 0 0,-1-1 0 0 0,1 0 0 0 0,0 0 0 0 0,0 1 0 0 0,0-1 0 0 0,0 0 0 0 0,0 0 0 0 0,0 1 0 0 0,-1-1 0 0 0,1 0 0 0 0,0 1 0 0 0,0-1 0 0 0,0 0 0 0 0,0 0 0 0 0,0 1 0 0 0,0-1 0 0 0,0 0 0 0 0,0 1 0 0 0,0-1 0 0 0,0 0 0 0 0,1 0 0 0 0,-1 1 0 0 0,0-1 0 0 0,0 0 0 0 0,0 0 0 0 0,0 1 0 0 0,0-1 0 0 0,0 0 0 0 0,1 0 0 0 0,-1 1 0 0 0,0-1 0 0 0,0 0 0 0 0,0 0 0 0 0,1 1 0 0 0,-1-1 0 0 0,0 0 0 0 0,0 0 0 0 0,1 0 0 0 0,-1 0 0 0 0,0 0 0 0 0,0 1 0 0 0,1-1 0 0 0,-1 0 0 0 0,0 0 0 0 0,0 0 0 0 0,1 0 0 0 0,-1 0 0 0 0,3 1 0 0 0,-1 0 0 0 0,1 1 0 0 0,0-2 0 0 0,-1 1 0 0 0,1 0 0 0 0,0 0 0 0 0,0-1 0 0 0,0 0 0 0 0,-1 0 0 0 0,1 1 0 0 0,2-2 0 0 0,33-2 0 0 0,-32 3 0 0 0,10-1 0 0 0,0 0 0 0 0,8 2 0 0 0,4 0 0 0 0,-16 0 17 0 0,-9 1-1 0 0,0-1-49 0 0,8-1-100 0 0,-9 0-283 0 0,0 0 0 0 0,-1-1 1 0 0,1 1-1 0 0,0 0 1 0 0,-1-1-1 0 0,1 1 0 0 0,-1-1 1 0 0,1 0-1 0 0,-1 1 0 0 0,1-1 1 0 0,-1 0-1 0 0,1 0 1 0 0,-1 0-1 0 0,0 0 0 0 0,1 0 1 0 0,-1 0-1 0 0,0 0 0 0 0,0-1 416 0 0,9-15-2090 0 0,-4 0 43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0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62 10135 0 0,'0'0'231'0'0,"0"0"29"0"0,0 0 19 0 0,0 0 37 0 0,0 0 125 0 0,0 0 58 0 0,0 0 11 0 0,0 0 70 0 0,0 0 286 0 0,0 0 124 0 0,0 0 30 0 0,1 2 4 0 0,-1-1-844 0 0,0-1 0 0 0,1 1-1 0 0,-1 0 1 0 0,0-1 0 0 0,0 1 0 0 0,0 0-1 0 0,1-1 1 0 0,-1 1 0 0 0,0 0 0 0 0,0-1-1 0 0,0 1 1 0 0,0 0 0 0 0,0 0 0 0 0,0-1-1 0 0,0 1 1 0 0,-1 0 0 0 0,1 0 0 0 0,0-1-1 0 0,0 1 1 0 0,0 0 0 0 0,-1-1 0 0 0,1 1-1 0 0,0 0 1 0 0,-1-1 0 0 0,1 1 0 0 0,-1-1-1 0 0,1 1 1 0 0,0-1 0 0 0,-1 1 0 0 0,1 0-1 0 0,-1-1 1 0 0,0 1-180 0 0,0 0 512 0 0,1-1-437 0 0,0 1-1 0 0,0 0 1 0 0,0-1-1 0 0,-1 1 1 0 0,1 0 0 0 0,0-1-1 0 0,0 1 1 0 0,0 0-1 0 0,-1-1 1 0 0,1 1 0 0 0,0 0-1 0 0,-1-1 1 0 0,1 1-1 0 0,-1-1 1 0 0,1 1-1 0 0,0-1 1 0 0,-1 1 0 0 0,1-1-1 0 0,-1 1 1 0 0,0-1-1 0 0,1 1-74 0 0,-2-1 154 0 0,1 1 0 0 0,0-1 0 0 0,0 1 0 0 0,0-1 0 0 0,-1 1 0 0 0,1-1 0 0 0,0 0 0 0 0,-1 0-1 0 0,1 1 1 0 0,0-1 0 0 0,-1 0 0 0 0,1 0 0 0 0,0-1 0 0 0,0 1 0 0 0,-1 0 0 0 0,1 0 0 0 0,-1-1-154 0 0,1 1 66 0 0,-1 0 1 0 0,1-1 0 0 0,0 1-1 0 0,0 0 1 0 0,0-1-1 0 0,0 1 1 0 0,-1-1-1 0 0,1 0 1 0 0,0 1 0 0 0,0-1-1 0 0,0 0 1 0 0,0 0-1 0 0,0 1 1 0 0,1-1 0 0 0,-1 0-1 0 0,0 0 1 0 0,0 0-1 0 0,0 0 1 0 0,1 0 0 0 0,-1 0-1 0 0,1 0 1 0 0,-1-1-1 0 0,1 1 1 0 0,-1 0 0 0 0,1 0-1 0 0,-1 0 1 0 0,1-1-1 0 0,0 1 1 0 0,0 0 0 0 0,0 0-67 0 0,-2-5 51 0 0,1-1-49 0 0,-1 1 0 0 0,1-1 0 0 0,0 0-1 0 0,0 0 1 0 0,1 0 0 0 0,0 0 0 0 0,0 0 0 0 0,1 1-1 0 0,0-1 1 0 0,0 0 0 0 0,2-4-2 0 0,3-11-2 0 0,1 1 0 0 0,8-18 2 0 0,-8 25 0 0 0,1 0 0 0 0,0 0 0 0 0,0 0 0 0 0,1 1 0 0 0,1 1 0 0 0,1-1 0 0 0,1 0 0 0 0,17-15 0 0 0,0 1 0 0 0,10-5 0 0 0,-38 31 0 0 0,1 0 0 0 0,-1 0 0 0 0,0 0 0 0 0,1 1 0 0 0,-1-1 0 0 0,1 0 0 0 0,-1 1 0 0 0,1-1 0 0 0,-1 1 0 0 0,1 0 0 0 0,-1 0 0 0 0,1-1 0 0 0,0 1 0 0 0,-1 0 0 0 0,1 0 0 0 0,-1 0 0 0 0,1 1 0 0 0,-1-1 0 0 0,1 0 0 0 0,0 1 0 0 0,-1-1 0 0 0,1 0 0 0 0,-1 1 0 0 0,1 0 0 0 0,-1-1 0 0 0,2 1 0 0 0,1 1 0 0 0,-1-1 0 0 0,1 1 0 0 0,-1 0 0 0 0,0 0 0 0 0,0 0 0 0 0,0 0 0 0 0,0 1 0 0 0,0-1 0 0 0,0 1 0 0 0,-1 0 0 0 0,1-1 0 0 0,-1 1 0 0 0,1 2 0 0 0,1 0 0 0 0,-1 1 0 0 0,-1-1 0 0 0,1 1 0 0 0,-1 0 0 0 0,0-1 0 0 0,-1 1 0 0 0,1 0 0 0 0,0 4 0 0 0,0 11 0 0 0,-1 0 0 0 0,-1 1 0 0 0,-1-1 0 0 0,-2 15 0 0 0,3-31 0 0 0,-4 26 0 0 0,-1 0 0 0 0,-5 20 0 0 0,8-47 8 0 0,0 3-3 0 0,5 12-82 0 0,-3-18-260 0 0,2-2 188 0 0,0 0 1 0 0,0 0 0 0 0,0 0-1 0 0,0 0 1 0 0,-1-1 0 0 0,1 1-1 0 0,0-1 1 0 0,-1 1 0 0 0,1-1-1 0 0,0-1 149 0 0,-1 2-147 0 0,38-43-4070 0 0,-23 25 2682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1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60 19351 0 0,'0'0'439'0'0,"0"0"62"0"0,-3 8 502 0 0,-8 34-826 0 0,9-35 7 0 0,1 0 0 0 0,0 0 1 0 0,0 1-1 0 0,1-1 0 0 0,0 0 0 0 0,0 1 0 0 0,1 1-184 0 0,-1 29 1175 0 0,-5 32 227 0 0,-4 38 876 0 0,7-90-2278 0 0,1-12 0 0 0,1 1 0 0 0,-1 0 0 0 0,0 0 0 0 0,-1 0 0 0 0,0-1 0 0 0,-1-1 0 0 0,1-8 0 0 0,2-10 0 0 0,2-7 0 0 0,1 1 0 0 0,1-1 0 0 0,0 1 0 0 0,6-13 0 0 0,31-78 0 0 0,-38 103 0 0 0,31-71 0 0 0,-11 24 0 0 0,4-16 0 0 0,-27 70 0 0 0,0 0 0 0 0,0 0 0 0 0,0 0 0 0 0,0 0 0 0 0,-1 0 0 0 0,1 0 0 0 0,0 1 0 0 0,0-1 0 0 0,0 0 0 0 0,0 0 0 0 0,0 0 0 0 0,-1 0 0 0 0,1 0 0 0 0,0 0 0 0 0,0 0 0 0 0,0 0 0 0 0,0 0 0 0 0,0 0 0 0 0,0 0 0 0 0,-1 0 0 0 0,1 0 0 0 0,0-1 0 0 0,0 1 0 0 0,0 0 0 0 0,0 0 0 0 0,0 0 0 0 0,-1 0 0 0 0,1 0 0 0 0,0 0 0 0 0,0 0 0 0 0,0 0 0 0 0,0 0 0 0 0,0 0 0 0 0,0 0 0 0 0,0-1 0 0 0,0 1 0 0 0,-1 0 0 0 0,1 0 0 0 0,0 0 0 0 0,0 0 0 0 0,0 0 0 0 0,0 0 0 0 0,0-1 0 0 0,0 1 0 0 0,0 0 0 0 0,0 0 0 0 0,0 0 0 0 0,0 0 0 0 0,0 0 0 0 0,0-1 0 0 0,0 1 0 0 0,0 0 0 0 0,0 0 0 0 0,0 0 0 0 0,0 0 0 0 0,0 0 0 0 0,0-1 0 0 0,0 1 0 0 0,0 0 0 0 0,-9 7 0 0 0,4 0 0 0 0,4-5 0 0 0,-1 0 0 0 0,1 0 0 0 0,-1 0 0 0 0,1-1 0 0 0,-1 1 0 0 0,0 0 0 0 0,-2 0 0 0 0,-2 4 0 0 0,2 1 0 0 0,4 2 0 0 0,0-8 0 0 0,1 1 0 0 0,-1-1 0 0 0,1 1 0 0 0,0-1 0 0 0,0 1 0 0 0,0-1 0 0 0,0 0 0 0 0,0 1 0 0 0,0-1 0 0 0,0 0 0 0 0,0 0 0 0 0,0 1 0 0 0,1-1 0 0 0,-1 0 0 0 0,0-1 0 0 0,1 1 0 0 0,-1 0 0 0 0,1 0 0 0 0,-1 0 0 0 0,1-1 0 0 0,0 1 0 0 0,-1-1 0 0 0,1 1 0 0 0,0-1 0 0 0,7 2 0 0 0,-1-1 0 0 0,1 0 0 0 0,0-1 0 0 0,3 0 0 0 0,9 1 0 0 0,-12 0 0 0 0,1 3 0 0 0,2 4 0 0 0,-10-4 0 0 0,-2-2 0 0 0,3 3 74 0 0,0 0 1 0 0,-1 1-1 0 0,0-1 1 0 0,0 1-1 0 0,0 0 1 0 0,-1-1-1 0 0,0 1 0 0 0,0 0 1 0 0,0 0-1 0 0,-1 0 1 0 0,0 0-1 0 0,0 3-74 0 0,-2 14 556 0 0,-1 0 1 0 0,-4 14-557 0 0,5-24 42 0 0,2-12-42 0 0,-34 205 0 0 0,31-171 0 0 0,2-35 3 0 0,-1-2 2 0 0,-2-9 3 0 0,-3-14-88 0 0,0-7-422 0 0,0 0-3507 0 0,-12-28 4009 0 0,16 51-558 0 0,0 0-1 0 0,-2 1 1 0 0,1-1-1 0 0,-1 1 1 0 0,0 0-1 0 0,0 0 1 0 0,-1 1 0 0 0,-6-7 558 0 0,10 12-109 0 0,-1 0 0 0 0,0 0 0 0 0,0 0 0 0 0,0 0 0 0 0,0 0 0 0 0,-1 1 0 0 0,1-1 0 0 0,0 1 0 0 0,-1 0 0 0 0,1 0 0 0 0,-1 0 1 0 0,1 1-1 0 0,-1-1 0 0 0,1 1 0 0 0,-1-1 0 0 0,1 1 0 0 0,-1 1 0 0 0,1-1 0 0 0,-1 0 0 0 0,0 1 0 0 0,1 0 0 0 0,-1-1 0 0 0,1 1 1 0 0,-2 1 108 0 0,-5 2 463 0 0,1-1 1 0 0,-1 2-1 0 0,0-1 1 0 0,1 2-1 0 0,0-1 1 0 0,0 1-1 0 0,-6 6-463 0 0,14-12 82 0 0,0 1 0 0 0,0 0 0 0 0,1-1 1 0 0,-1 1-1 0 0,0 0 0 0 0,0 0 0 0 0,1 0 0 0 0,-1-1 0 0 0,0 1 0 0 0,1 0 0 0 0,-1 0 0 0 0,1 0 0 0 0,0 0 0 0 0,-1 0 1 0 0,1 0-1 0 0,0 0 0 0 0,-1 0 0 0 0,1 0 0 0 0,0 0 0 0 0,0 1 0 0 0,0-1 0 0 0,0 0 0 0 0,0 0 0 0 0,0 0 1 0 0,0 0-1 0 0,0 1-82 0 0,1-1 29 0 0,0 1 1 0 0,-1-1 0 0 0,1 0 0 0 0,0 1 0 0 0,0-1 0 0 0,0 0-1 0 0,0 1 1 0 0,0-1 0 0 0,0 0 0 0 0,0 0 0 0 0,0 0 0 0 0,0 0-1 0 0,1 0 1 0 0,-1 0 0 0 0,0 0 0 0 0,1-1 0 0 0,-1 1 0 0 0,1 0-1 0 0,0-1-29 0 0,6 3 283 0 0,1-1-1 0 0,0 0 1 0 0,0-1 0 0 0,0 0-1 0 0,0-1 1 0 0,0 0-1 0 0,0 0 1 0 0,0 0-1 0 0,3-2-282 0 0,36-4 373 0 0,0-1 1 0 0,-1-3-1 0 0,12-5-373 0 0,17-11-4295 0 0,-68 22-4234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2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5663 0 0,'0'0'356'0'0,"0"0"50"0"0,0 0 20 0 0,0 0-42 0 0,0 0-112 0 0,0 0 463 0 0,0 0 234 0 0,0 0 45 0 0,0 0 8 0 0,0 0 2 0 0,0 0 0 0 0,0 0 0 0 0,0 0-69 0 0,0 0-290 0 0,0 0-121 0 0,-8 8 571 0 0,8-8-1106 0 0,0 0 0 0 0,-1 1-1 0 0,1-1 1 0 0,0 0 0 0 0,0 0 0 0 0,-1 1 0 0 0,1-1 0 0 0,0 0 0 0 0,0 0 0 0 0,-1 1 0 0 0,1-1-1 0 0,0 0 1 0 0,0 1 0 0 0,0-1 0 0 0,0 0 0 0 0,-1 1 0 0 0,1-1 0 0 0,0 1 0 0 0,0-1 0 0 0,0 0-1 0 0,0 1 1 0 0,0-1 0 0 0,0 0 0 0 0,0 1 0 0 0,0-1 0 0 0,0 0 0 0 0,0 1 0 0 0,0-1 0 0 0,0 1-1 0 0,1-1 1 0 0,-1 0 0 0 0,0 1 0 0 0,0-1 0 0 0,0 0 0 0 0,0 1 0 0 0,1-1-9 0 0,0 1 62 0 0,0 0-1 0 0,0 0 1 0 0,0-1 0 0 0,0 1 0 0 0,0 0 0 0 0,0-1-1 0 0,0 1 1 0 0,1-1 0 0 0,-1 1 0 0 0,0-1 0 0 0,1 1-62 0 0,37 5 1060 0 0,-38-6-1055 0 0,32 2-5 0 0,5 1 0 0 0,0 2 0 0 0,1 1 0 0 0,-37-5 16 0 0,-1-1 1 0 0,0 0-1 0 0,0 0 0 0 0,1 1 1 0 0,-1-1-1 0 0,0 0 0 0 0,1 1 1 0 0,-1 0-1 0 0,0-1 0 0 0,0 1 1 0 0,0 0-1 0 0,0-1 0 0 0,0 1 1 0 0,0 0-1 0 0,0 0 0 0 0,0 0 1 0 0,0 0-1 0 0,0 0 0 0 0,0 0 1 0 0,-1 0-1 0 0,1 0 0 0 0,0 0 1 0 0,-1 1-1 0 0,1-1 0 0 0,-1 0 1 0 0,1 0-1 0 0,-1 1 0 0 0,1-1 1 0 0,-1 0-1 0 0,0 0 0 0 0,0 1 1 0 0,0-1-1 0 0,0 0 0 0 0,0 1 1 0 0,0-1-1 0 0,0 0 0 0 0,0 1 0 0 0,0-1 1 0 0,0 0-1 0 0,-1 1 0 0 0,1-1 1 0 0,-1 0-1 0 0,1 0 0 0 0,-1 1 1 0 0,1-1-1 0 0,-1 0 0 0 0,0 0 1 0 0,0 0-1 0 0,1 0 0 0 0,-1 0 1 0 0,0 0-1 0 0,0 0 0 0 0,0 0 1 0 0,0 0-1 0 0,0 0 0 0 0,0-1 1 0 0,-1 1-17 0 0,-92 62 1117 0 0,85-57-1117 0 0,-1 0 0 0 0,0 0 0 0 0,-1-1 0 0 0,-6 2 0 0 0,65-22 0 0 0,-42 13 0 0 0,1 0 0 0 0,-1 0 0 0 0,1 1 0 0 0,-1 0 0 0 0,1 0 0 0 0,-1 0 0 0 0,1 1 0 0 0,-1 0 0 0 0,1 0 0 0 0,-1 1 0 0 0,1 0 0 0 0,0 0 0 0 0,-4 0 0 0 0,1 0 0 0 0,-1 0 0 0 0,1 0 0 0 0,-1 1 0 0 0,0 0 0 0 0,1 0 0 0 0,-1-1 0 0 0,0 2 0 0 0,0-1 0 0 0,0 0 0 0 0,0 1 0 0 0,-1-1 0 0 0,1 1 0 0 0,-1 0 0 0 0,0 0 0 0 0,1 0 0 0 0,-1 0 0 0 0,-1 0 0 0 0,1 1 0 0 0,0-1 0 0 0,0 3 0 0 0,0-1 0 0 0,-1 0 0 0 0,1-1 0 0 0,-1 1 0 0 0,0 0 0 0 0,-1 0 0 0 0,1 0 0 0 0,-1 0 0 0 0,0 0 0 0 0,0 0 0 0 0,-1 0 0 0 0,0 0 0 0 0,-1 5 0 0 0,0 0 0 0 0,-1 0 0 0 0,0 0 0 0 0,-4 8 0 0 0,5-14 0 0 0,-1 0 0 0 0,1 0 0 0 0,-1 0 0 0 0,0 0 0 0 0,0-1 0 0 0,0 1 0 0 0,0-1 0 0 0,0 0 0 0 0,-1 0 0 0 0,-1 1 0 0 0,-44 28 0 0 0,20-15 0 0 0,22-12-27 0 0,-1 0 1 0 0,-1-1-1 0 0,1 0 0 0 0,-1 0 0 0 0,1-1 0 0 0,-1 0 1 0 0,0-1-1 0 0,0 0 0 0 0,0 0 0 0 0,-1-1 1 0 0,1 0-1 0 0,0 0 0 0 0,0-1 0 0 0,-1-1 1 0 0,-1 0 26 0 0,7 0-266 0 0,1 0 0 0 0,-1 0 0 0 0,1 0 0 0 0,-1 0 1 0 0,1-1-1 0 0,0 0 0 0 0,-1 0 0 0 0,1 0 0 0 0,0 0 1 0 0,0 0-1 0 0,1 0 0 0 0,-1-1 0 0 0,0 1 0 0 0,1-1 0 0 0,0 0 1 0 0,-1 0-1 0 0,1 0 0 0 0,0 0 0 0 0,0 0 0 0 0,1-1 1 0 0,-1 1-1 0 0,1 0 266 0 0,-6-16-1535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03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0 11975 0 0,'0'0'267'0'0,"0"0"42"0"0,0 0 17 0 0,0 0-28 0 0,-1 1-196 0 0,-33 17 4796 0 0,32-17-3943 0 0,2-1-290 0 0,0 0-121 0 0,0 0-28 0 0,-1-2-72 0 0,-4-4-217 0 0,4 4 161 0 0,1 1-284 0 0,0 1 1 0 0,-1 0 0 0 0,1-1-1 0 0,0 1 1 0 0,-1 0 0 0 0,1-1-1 0 0,-1 1 1 0 0,1 0 0 0 0,-1 0-1 0 0,1-1 1 0 0,-1 1 0 0 0,1 0-1 0 0,0 0 1 0 0,-1 0-1 0 0,1 0 1 0 0,-1-1 0 0 0,0 1-1 0 0,1 0 1 0 0,-1 0 0 0 0,1 0-1 0 0,-1 0 1 0 0,1 0 0 0 0,-1 0-1 0 0,1 0 1 0 0,-1 1-1 0 0,1-1-104 0 0,-15 1 917 0 0,10 0-887 0 0,-2 0 23 0 0,-1 1 1 0 0,1 0 0 0 0,-1 0-1 0 0,1 1 1 0 0,0-1 0 0 0,-1 2-1 0 0,2-1 1 0 0,-6 4-54 0 0,-18 11 710 0 0,23-15-486 0 0,-1 2 0 0 0,1-1-1 0 0,0 1 1 0 0,-6 5-224 0 0,7-4 0 0 0,0 0 0 0 0,1 1 0 0 0,0 0 0 0 0,0-1 0 0 0,0 1 0 0 0,1 1 0 0 0,0-1 0 0 0,1 1 0 0 0,-2 4 0 0 0,0 3 0 0 0,0 1 0 0 0,1-1 0 0 0,1 1 0 0 0,0 8 0 0 0,2-16 0 0 0,1 1 0 0 0,1-1 0 0 0,-1 0 0 0 0,1 0 0 0 0,1 0 0 0 0,1 6 0 0 0,-2-8 0 0 0,-1-4 0 0 0,1 1 0 0 0,-1-1 0 0 0,0 0 0 0 0,1 1 0 0 0,0-1 0 0 0,-1 0 0 0 0,1 0 0 0 0,0 1 0 0 0,0-1 0 0 0,0 0 0 0 0,1 2 0 0 0,2 1 0 0 0,5 8 0 0 0,-4-10 0 0 0,-2-3 0 0 0,4 3 0 0 0,0 0 0 0 0,-1-1 0 0 0,1 0 0 0 0,0-1 0 0 0,1 0 0 0 0,-1 0 0 0 0,0 0 0 0 0,0-1 0 0 0,0 0 0 0 0,1 0 0 0 0,-1-1 0 0 0,0 0 0 0 0,0 0 0 0 0,0-1 0 0 0,0 1 0 0 0,0-2 0 0 0,14-3 0 0 0,-2-2 0 0 0,1-1 0 0 0,-1 0 0 0 0,17-11 0 0 0,-29 15-422 0 0,0 0 1 0 0,-1-1-1 0 0,1 0 0 0 0,1-3 422 0 0,-6 8-96 0 0,-1-1-2416 0 0,-1 2-6017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2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78 11975 0 0,'0'0'267'0'0,"0"0"42"0"0,0 0 17 0 0,0 0-28 0 0,-1 1-196 0 0,-1 2-21 0 0,2-2 284 0 0,0-1 122 0 0,0 0 22 0 0,0 0 71 0 0,0 0 286 0 0,-3 10 4484 0 0,2-9-5192 0 0,0 0 0 0 0,0 0 1 0 0,0 0-1 0 0,0-1 1 0 0,0 1-1 0 0,0 0 1 0 0,0 0-1 0 0,-1-1 1 0 0,1 1-1 0 0,0-1 0 0 0,0 1 1 0 0,0-1-1 0 0,-1 1 1 0 0,1-1-1 0 0,-1 1-158 0 0,1-1 544 0 0,1 0-28 0 0,-8-2 1020 0 0,6 0-1461 0 0,1 1-1 0 0,-1-1 1 0 0,0 1 0 0 0,0-1-1 0 0,1 1 1 0 0,-1-1-1 0 0,1 0 1 0 0,-1 0 0 0 0,1 0-1 0 0,0 0 1 0 0,0 0-1 0 0,0 0 1 0 0,0 0 0 0 0,0 0-1 0 0,0-1 1 0 0,0 1-1 0 0,1 0 1 0 0,-1-1 0 0 0,1 1-1 0 0,0 0 1 0 0,0-1-1 0 0,-1 1 1 0 0,2-1-75 0 0,-1-5 243 0 0,0 0 1 0 0,0 0-1 0 0,1 0 0 0 0,1 1 1 0 0,-1-1-1 0 0,3-5-243 0 0,3-7 0 0 0,1 1 0 0 0,0 0 0 0 0,2 0 0 0 0,2-3 0 0 0,7-15 378 0 0,-12 23-24 0 0,0 0 0 0 0,1 1 0 0 0,4-6-354 0 0,8-10 230 0 0,-16 23-371 0 0,0-1 0 0 0,0 1 0 0 0,1 0 0 0 0,-1 0 0 0 0,1 0 0 0 0,1 1 1 0 0,-1-1-1 0 0,1 1 0 0 0,0 1 0 0 0,0-1 0 0 0,2 0 141 0 0,-6 4 337 0 0,-2 1 138 0 0,0 0 33 0 0,11 1-335 0 0,-9-1-229 0 0,-1 0-1 0 0,1 1 0 0 0,-1-1 0 0 0,0 1 0 0 0,1 0 0 0 0,-1-1 1 0 0,0 1-1 0 0,1 0 0 0 0,-1 0 0 0 0,0 0 0 0 0,0 0 1 0 0,0 0-1 0 0,0 0 0 0 0,0 0 0 0 0,0 0 0 0 0,0 0 0 0 0,0 1 1 0 0,0-1-1 0 0,0 0 0 0 0,-1 1 0 0 0,1-1 0 0 0,-1 0 0 0 0,1 1 1 0 0,-1-1 56 0 0,3 7-57 0 0,-1 0 0 0 0,0 0 1 0 0,-1 0-1 0 0,0 1 57 0 0,1 1 33 0 0,0 34-33 0 0,0-3 0 0 0,0-19 0 0 0,-1 0 0 0 0,-1 0 0 0 0,0 1 0 0 0,-2-1 0 0 0,-1 0 0 0 0,0 0 0 0 0,-2 0 0 0 0,-1 1 0 0 0,4-15 0 0 0,2-8 0 0 0,0 1 0 0 0,0-1 0 0 0,0 0 0 0 0,0 1 0 0 0,0-1 0 0 0,0 0 0 0 0,0 1 0 0 0,0-1 0 0 0,-1 0 0 0 0,1 0 0 0 0,0 1 0 0 0,0-1 0 0 0,0 0 0 0 0,0 1 0 0 0,0-1 0 0 0,-1 0 0 0 0,1 0 0 0 0,0 1 0 0 0,0-1 0 0 0,-1 0 0 0 0,1 0 0 0 0,0 0 0 0 0,0 1 0 0 0,-1-1 0 0 0,1 0 0 0 0,-1 0 0 0 0,-7 6 0 0 0,8-6 0 0 0,0 0 0 0 0,0 0 0 0 0,0 0 0 0 0,0-1 0 0 0,0 1 0 0 0,0 0 0 0 0,0 0 0 0 0,0 0 0 0 0,0-1 0 0 0,0 1 0 0 0,0 0 0 0 0,0 0 0 0 0,0-1 0 0 0,0 1 0 0 0,0 0 0 0 0,0 0 0 0 0,0 0 0 0 0,0-1 0 0 0,0 1 0 0 0,0 0 0 0 0,0 0 0 0 0,-1 0 0 0 0,1-1 0 0 0,0 1 0 0 0,0 0 0 0 0,0 0 0 0 0,0 0 0 0 0,0-1 0 0 0,-1 1 0 0 0,1 0 0 0 0,0 0 0 0 0,0 0 0 0 0,0 0 0 0 0,0 0 0 0 0,-1 0 0 0 0,1-1 0 0 0,0 1 0 0 0,0 0 0 0 0,0 0 0 0 0,-1 0 0 0 0,1 0 0 0 0,0 0 0 0 0,0 0 0 0 0,-1 0 0 0 0,1 0 0 0 0,0 0 0 0 0,0 0 0 0 0,0 0 0 0 0,-1 0 0 0 0,1 0 0 0 0,0 0 0 0 0,0 0 0 0 0,-1 0 0 0 0,1 0 0 0 0,0 0 0 0 0,0 1 0 0 0,0-1 0 0 0,-1 0 0 0 0,1 0 0 0 0,0 0 0 0 0,0 0 0 0 0,0 0 0 0 0,0 0 0 0 0,-1 1 0 0 0,1-1 0 0 0,0 0 0 0 0,0 0 0 0 0,0 0 0 0 0,0 0 0 0 0,-1 1 0 0 0,2-8-821 0 0,0 1 1 0 0,0 0-1 0 0,0 0 1 0 0,1-1-1 0 0,0 1 0 0 0,0 0 1 0 0,1 0-1 0 0,0-1 821 0 0,3-6-4865 0 0,3-10-3041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3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02 17503 0 0,'0'0'399'0'0,"0"0"60"0"0,0 0 21 0 0,0 0-59 0 0,2 0-136 0 0,1 2 1 0 0,0 0 0 0 0,0 1 0 0 0,0-1 0 0 0,0 1-1 0 0,0-1 1 0 0,0 1 0 0 0,-1 0 0 0 0,1 0 0 0 0,-1 1 0 0 0,0-1-1 0 0,0 0 1 0 0,0 1 0 0 0,-1-1 0 0 0,1 1 0 0 0,-1-1 0 0 0,0 1-1 0 0,0 0 1 0 0,0 0 0 0 0,0-1 0 0 0,0 1 0 0 0,-1 3-286 0 0,0 30 56 0 0,0-25 295 0 0,0-1-1 0 0,0 1 0 0 0,-1-1 0 0 0,-3 11-350 0 0,-22 112 608 0 0,16-84-608 0 0,9-51 0 0 0,0-7 0 0 0,1-1 0 0 0,-1 1 0 0 0,2-8 0 0 0,4-19 0 0 0,2 1 0 0 0,3-7 0 0 0,33-128 0 0 0,-40 159 0 0 0,0 0 0 0 0,-1 0 0 0 0,0-1 0 0 0,0 1 0 0 0,-1 0 0 0 0,-1 0 0 0 0,0-1 0 0 0,0 1 0 0 0,-1-1 0 0 0,0 0 0 0 0,-3 3 0 0 0,1 5 0 0 0,8 9 0 0 0,-3-4 0 0 0,0-1 0 0 0,1 0 0 0 0,-1 0 0 0 0,0 0 0 0 0,1-1 0 0 0,-1 1 0 0 0,1 0 0 0 0,-1-1 0 0 0,1 0 0 0 0,0 1 0 0 0,0-1 0 0 0,30-1 0 0 0,97-20 0 0 0,-88 13 0 0 0,-40 7 174 0 0,-1 1-42 0 0,0-1 1 0 0,-1 1 0 0 0,1 0 0 0 0,0 0-1 0 0,0 0 1 0 0,0-1 0 0 0,0 1 0 0 0,0 0-1 0 0,0 0 1 0 0,0 0 0 0 0,0 0 0 0 0,0 0-1 0 0,0 1 1 0 0,0-1-133 0 0,0 1 1 0 0,0 1 0 0 0,-1-1 0 0 0,1 1 0 0 0,0 0-1 0 0,0-1 1 0 0,-1 1 0 0 0,1 0 0 0 0,-1 0 0 0 0,0-1 0 0 0,1 1 0 0 0,-1 0-1 0 0,0 0 1 0 0,0 0 0 0 0,0-1 0 0 0,0 1 0 0 0,0 0 0 0 0,-1 0 0 0 0,1 0-1 0 0,-1-1 1 0 0,1 1-1 0 0,-2 4-1 0 0,-10 58 1 0 0,-7 12 0 0 0,7-33 0 0 0,3 0 0 0 0,1 0 0 0 0,-1 33 0 0 0,8-67 0 0 0,1 2 0 0 0,-1 0 0 0 0,0 0 0 0 0,-1 0 0 0 0,-1 1 0 0 0,3-11 0 0 0,0-1 0 0 0,0 1 0 0 0,0-1 0 0 0,0 1 0 0 0,0-1 0 0 0,0 1 0 0 0,0-1 0 0 0,0 0 0 0 0,0 1 0 0 0,0-1 0 0 0,0 1 0 0 0,0-1 0 0 0,0 1 0 0 0,0-1 0 0 0,0 0 0 0 0,-1 1 0 0 0,1-1 0 0 0,0 1 0 0 0,0-1 0 0 0,-1 0 0 0 0,1 1 0 0 0,0-1 0 0 0,0 0 0 0 0,-1 1 0 0 0,1-1 0 0 0,0 0 0 0 0,-1 1 0 0 0,1-1 0 0 0,0 0 0 0 0,-1 0 0 0 0,1 1 0 0 0,-1-1 0 0 0,-7 2 0 0 0,2-3-252 0 0,0 0 1 0 0,0-1-1 0 0,0 0 1 0 0,1 0-1 0 0,-1 0 1 0 0,0-1-1 0 0,1 0 0 0 0,-4-2 252 0 0,-9-5-780 0 0,-4-1-1243 0 0,1 0 1 0 0,1-2-1 0 0,0 0 1 0 0,0-3 2022 0 0,-41-36-9961 0 0,51 43 7658 0 0,-7-7-396 0 0,2-1 3365 0 0,14 16 46 0 0,1 1 862 0 0,-2-5 1645 0 0,3 4 2911 0 0,80 8-406 0 0,-66-7-5311 0 0,77 1 2283 0 0,-75-1-2424 0 0,-1 1 0 0 0,10 2-272 0 0,1 0 72 0 0,-24-3-31 0 0,10 4-351 0 0,-11-4-1094 0 0,-2 0-511 0 0,0 0-107 0 0,0 0-24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4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7503 0 0,'0'0'399'0'0,"0"0"60"0"0,0 0 21 0 0,1-1-59 0 0,17-2-260 0 0,20 3 4307 0 0,-37 1-4374 0 0,0-1-1 0 0,0 0 1 0 0,0 0-1 0 0,0 1 0 0 0,0-1 1 0 0,-1 0-1 0 0,1 1 1 0 0,0-1-1 0 0,0 1 1 0 0,0 0-1 0 0,0-1 1 0 0,0 1-1 0 0,-1 0 1 0 0,1-1-1 0 0,0 1 1 0 0,0 0-1 0 0,-1 0 1 0 0,1-1-1 0 0,-1 1 1 0 0,1 0-1 0 0,0 0-93 0 0,8 19 1122 0 0,-9-20-1099 0 0,1 5 186 0 0,1-1 1 0 0,-1 1-1 0 0,-1 0 0 0 0,1 0 0 0 0,-1-1 1 0 0,1 1-1 0 0,-1 0 0 0 0,-1 0 0 0 0,1 0 0 0 0,-1 4-209 0 0,-3 8 345 0 0,0 0 0 0 0,-3 6-345 0 0,2-8-46 0 0,-17 71 2022 0 0,22-79-1976 0 0,5-1 0 0 0,-2-5 0 0 0,0-1 0 0 0,-1 1 0 0 0,1 0 0 0 0,0-1 0 0 0,0 1 0 0 0,-1-1 0 0 0,1 0 0 0 0,0 0 0 0 0,0 0 0 0 0,0 0 0 0 0,0-1 0 0 0,-1 1 0 0 0,3-1 0 0 0,39-12 0 0 0,-26 7 0 0 0,13-4 0 0 0,0-1 0 0 0,0-1 0 0 0,-1-2 0 0 0,11-7 0 0 0,-31 15 0 0 0,0 1 0 0 0,0 0 0 0 0,1 0 0 0 0,0 1 0 0 0,0 1 0 0 0,5-1 0 0 0,-9 3-64 0 0,-6 1-273 0 0,-1 0-138 0 0,0 0-33 0 0,0 0 65 0 0,0 0 154 0 0,0 0-452 0 0,0 0-230 0 0,0 0-42 0 0,-1 0 590 0 0,0 0 222 0 0,1 0 0 0 0,-1 0 1 0 0,0 0-1 0 0,1 0 1 0 0,-1 0-1 0 0,0 0 1 0 0,1 0-1 0 0,-1 0 0 0 0,0 0 1 0 0,1 0-1 0 0,-1 0 1 0 0,0-1-1 0 0,1 1 1 0 0,-1 0-1 0 0,1 0 0 0 0,-1-1 1 0 0,1 1-1 0 0,-1 0 1 0 0,0-1-1 0 0,1 1 1 0 0,-1-1-1 0 0,1 1 0 0 0,0-1 1 0 0,-1 1-1 0 0,1-1 1 0 0,-1 1-1 0 0,1-1 1 0 0,0 1-1 0 0,-1-1 0 0 0,1 1 1 0 0,0-1-1 0 0,-1 0 1 0 0,1 1-1 0 0,0-1 201 0 0,-16-40-8629 0 0,9 22 5558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4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2 13823 0 0,'0'0'315'0'0,"-8"-4"758"0"0,6 2-1062 0 0,0 0 0 0 0,0 0-1 0 0,0 1 1 0 0,0-1 0 0 0,-1 1-1 0 0,1 0 1 0 0,0 0 0 0 0,-1 0-1 0 0,-1-1-10 0 0,-10 0 4916 0 0,9 4-3277 0 0,3 0 2866 0 0,0 0-3915 0 0,1-1-131 0 0,-4 12-284 0 0,3-7-18 0 0,1 1 1 0 0,0-1-1 0 0,1 0 1 0 0,0 1-1 0 0,0-1 0 0 0,0 1 1 0 0,1-1-1 0 0,0 1 0 0 0,0-1 1 0 0,1 4-158 0 0,4 24 498 0 0,-2 26 526 0 0,-3 38-1024 0 0,-2-72 205 0 0,-2-1 0 0 0,0 1-1 0 0,-2-1 1 0 0,0 0 0 0 0,-4 4-205 0 0,4-11 0 0 0,0-2 0 0 0,-1-1 0 0 0,0 1 0 0 0,-2 1 0 0 0,4-8 0 0 0,4-8 0 0 0,0-1 0 0 0,0 1 0 0 0,0-1 0 0 0,0 1 0 0 0,-1-1 0 0 0,1 1 0 0 0,0-1 0 0 0,-1 1 0 0 0,1-1 0 0 0,0 1 0 0 0,-1-1 0 0 0,1 1 0 0 0,0-1 0 0 0,-1 0 0 0 0,1 1 0 0 0,-1-1 0 0 0,1 1 0 0 0,-1-1 0 0 0,1 0 0 0 0,-1 0 0 0 0,1 1 0 0 0,-1-1 0 0 0,1 0 0 0 0,-1 0 0 0 0,1 0 0 0 0,-1 0 0 0 0,1 1 0 0 0,-1-1 0 0 0,0 0 0 0 0,1 0 0 0 0,-1 0 0 0 0,1 0 0 0 0,-1 0 0 0 0,1 0 0 0 0,-1-1 0 0 0,1 1 0 0 0,-1 0 0 0 0,0 0 0 0 0,1 0 0 0 0,-1 0 0 0 0,1-1 0 0 0,-1 1 0 0 0,0 0 0 0 0,0-1 0 0 0,0 1-23 0 0,0 0 0 0 0,1 0 0 0 0,-1 0 0 0 0,0-1 0 0 0,0 1 0 0 0,1 0 0 0 0,-1-1 0 0 0,0 1 0 0 0,0 0 0 0 0,1-1 0 0 0,-1 1 0 0 0,0-1 0 0 0,1 1 0 0 0,-1-1 0 0 0,0 1 0 0 0,1-1 0 0 0,-1 0 0 0 0,1 1 0 0 0,-1-1 0 0 0,1 1 0 0 0,0-1 0 0 0,-1 0 0 0 0,1 0 0 0 0,-1 1 0 0 0,1-1 0 0 0,0 0 0 0 0,0 0 0 0 0,-1 1 0 0 0,1-1 0 0 0,0 0 0 0 0,0 0 0 0 0,0 0 0 0 0,0 1 0 0 0,0-2 23 0 0,1-1-216 0 0,-1-1 0 0 0,1 0-1 0 0,0 0 1 0 0,1 1 0 0 0,-1-1 0 0 0,2-3 216 0 0,2-5-329 0 0,7-20-1559 0 0,-3 8-5092 0 0,1-3-1808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5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149 0 0,0 0 194 0 0,0 0 110 0 0,0 0 22 0 0,0 0 71 0 0,0 0 286 0 0,0 0 124 0 0,1 1 30 0 0,16 12 2438 0 0,-13-11-3092 0 0,-1 0-1 0 0,1 0 1 0 0,-1 1 0 0 0,0 0 0 0 0,3 2-366 0 0,3 6 285 0 0,-1 0 0 0 0,0 0 0 0 0,-1 1 1 0 0,0 0-1 0 0,0 0 0 0 0,3 12-285 0 0,2 8 418 0 0,-1 1 1 0 0,0 7-419 0 0,-7-19 387 0 0,0 1 0 0 0,-1-1-1 0 0,-1 1 1 0 0,-2 13-387 0 0,-5 87 501 0 0,-1-67-180 0 0,-2-1 0 0 0,-2 1 0 0 0,-3-2 0 0 0,-2 1 0 0 0,-14 29-321 0 0,10-37 0 0 0,-6 4 0 0 0,25-50 0 0 0,0 0 0 0 0,0-1 0 0 0,0 1 0 0 0,0 0 0 0 0,0 0 0 0 0,0 0 0 0 0,0 0 0 0 0,0 0 0 0 0,0 0 0 0 0,0 0 0 0 0,0-1 0 0 0,-1 1 0 0 0,1 0 0 0 0,0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0 0 0 0,0 0 0 0 0,0 0 0 0 0,-1 0 0 0 0,1 0 0 0 0,0 0 0 0 0,0 1 0 0 0,0-1 0 0 0,0 0 0 0 0,0 0 0 0 0,0 0 0 0 0,0 0 0 0 0,-1-11 0 0 0,2 4-437 0 0,0 1-1 0 0,1-1 1 0 0,-1 1-1 0 0,1-1 1 0 0,1 0 437 0 0,3-8-4341 0 0,2 0 1 0 0,5-10 4340 0 0,-3 8-8988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7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5 8287 0 0,'0'0'382'0'0,"0"0"-8"0"0,0 0-32 0 0,0 0 750 0 0,0 0 352 0 0,0 0 76 0 0,-10-3 3291 0 0,5 1 2521 0 0,7 2-6916 0 0,37-5 654 0 0,31 1-1070 0 0,16-1 545 0 0,-71 3-545 0 0,-4 0 0 0 0,0 1 0 0 0,1 0 0 0 0,10 1 0 0 0,-15 2 0 0 0,-3 3-133 0 0,-4-3-563 0 0,-1 4-865 0 0,-1-3-2813 0 0,-5 0 2842 0 0,-1 1-4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8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3823 0 0,'0'0'630'0'0,"0"0"-13"0"0,0 0-252 0 0,0 0 391 0 0,2 2 216 0 0,-1-1-712 0 0,1 0 1 0 0,0 1-1 0 0,-1-1 0 0 0,1 0 0 0 0,0 0 0 0 0,0 0 0 0 0,0 0 0 0 0,0-1 1 0 0,0 1-1 0 0,0 0 0 0 0,0-1 0 0 0,0 1 0 0 0,0-1 0 0 0,1 0-260 0 0,33 0 342 0 0,-14-1 390 0 0,13 0 409 0 0,0-3 0 0 0,11-2-1141 0 0,10-2 1302 0 0,-47 7-918 0 0,-1 0 0 0 0,1 1 0 0 0,-1 0 0 0 0,7 1-384 0 0,-13 0 444 0 0,-2 0-289 0 0,1 0-153 0 0,3 8 16 0 0,-6-5-18 0 0,-4 7-3 0 0,-1 5-873 0 0,7-14 368 0 0,0-2-208 0 0,0 0-857 0 0,0 0-379 0 0,1-1-80 0 0,6-3-15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8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96 11975 0 0,'0'0'267'0'0,"0"0"42"0"0,0 0 17 0 0,1-1-28 0 0,21-39-47 0 0,-21 39-111 0 0,-1-1 1 0 0,1 1-1 0 0,-1 0 1 0 0,0 0-1 0 0,1 0 1 0 0,-1 0-1 0 0,0 0 0 0 0,0-1 1 0 0,0 1-1 0 0,0 0 1 0 0,0 0-1 0 0,0 0 1 0 0,0-1-1 0 0,0 1 1 0 0,0 0-1 0 0,-1-1-140 0 0,0-7 1478 0 0,6-18 3758 0 0,-5 25-5085 0 0,0 1 0 0 0,0 0 0 0 0,0 0-1 0 0,0 0 1 0 0,0-1 0 0 0,0 1 0 0 0,1 0 0 0 0,-1 0 0 0 0,0 0-1 0 0,1 0 1 0 0,-1 0 0 0 0,1 0 0 0 0,0 0 0 0 0,-1 0-1 0 0,1 0 1 0 0,0 0 0 0 0,0-1-151 0 0,0 1 444 0 0,-1 1-217 0 0,0 0 161 0 0,0 0 100 0 0,0 5-342 0 0,-1-1 1 0 0,0 1 0 0 0,0-1-1 0 0,0 0 1 0 0,-1 3-147 0 0,-4 19 384 0 0,-10 95-384 0 0,-1 8 0 0 0,15-106 0 0 0,1 0 0 0 0,2 0 0 0 0,0 0 0 0 0,4 16 0 0 0,-3-27 0 0 0,-1-1 0 0 0,0 0 0 0 0,-1 2 0 0 0,0-11 0 0 0,0-1 0 0 0,0-1 0 0 0,0 0 0 0 0,0 0 0 0 0,0 1 0 0 0,0-1 0 0 0,0 0 0 0 0,0 1 0 0 0,0-1 0 0 0,0 0 0 0 0,0 1 0 0 0,0-1 0 0 0,0 0 0 0 0,0 0 0 0 0,0 1 0 0 0,0-1 0 0 0,1 0 0 0 0,-1 1 0 0 0,0-1 0 0 0,0 0 0 0 0,0 0 0 0 0,0 1 0 0 0,1-1 0 0 0,-1 0 0 0 0,0 0 0 0 0,0 0 0 0 0,0 1 0 0 0,1-1 0 0 0,11 14 0 0 0,-10-8 0 0 0,-7-3-64 0 0,4-3-273 0 0,1 0-138 0 0,-13-10-1057 0 0,11 8 1426 0 0,1 1 1 0 0,0-1-1 0 0,0 1 0 0 0,-1-1 0 0 0,1 1 1 0 0,0-1-1 0 0,0 0 0 0 0,0 0 1 0 0,1 0-1 0 0,-1 1 0 0 0,0-1 0 0 0,1 0 1 0 0,-1 0-1 0 0,1 0 0 0 0,0 0 0 0 0,-1-2 106 0 0,1-34-3712 0 0,1 28 2170 0 0,0-10-5280 0 0</inkml:trace>
  <inkml:trace contextRef="#ctx0" brushRef="#br0" timeOffset="1">5 101 13823 0 0,'0'0'1062'0'0,"0"0"-549"0"0,0 0 270 0 0,0 0 193 0 0,0 0 42 0 0,0 0 6 0 0,0 0 0 0 0,0 0-938 0 0,0 0 0 0 0,0 0 0 0 0,-1 0-1 0 0,1 0 1 0 0,0-1 0 0 0,0 1 0 0 0,-1 0 0 0 0,1 0-1 0 0,0 0 1 0 0,0 0 0 0 0,0 0 0 0 0,-1 0-1 0 0,1-1 1 0 0,0 1 0 0 0,0 0 0 0 0,0 0 0 0 0,0 0-1 0 0,-1-1 1 0 0,1 1 0 0 0,0 0 0 0 0,0 0 0 0 0,0 0-1 0 0,0-1 1 0 0,0 1 0 0 0,0 0 0 0 0,0 0-1 0 0,0-1 1 0 0,-1 1 0 0 0,1 0 0 0 0,0 0 0 0 0,0-1-1 0 0,0 1 1 0 0,0 0 0 0 0,0 0 0 0 0,0-1-86 0 0,7-4 262 0 0,-1-1-1 0 0,0 1 1 0 0,1 1 0 0 0,0-1 0 0 0,0 1 0 0 0,1 0 0 0 0,-1 1-1 0 0,1 0 1 0 0,0 0-262 0 0,19-6 43 0 0,1 2-1 0 0,0 1-42 0 0,-6 1 343 0 0,28-4 58 0 0,1 1 0 0 0,0 3 1 0 0,0 3-1 0 0,3 1-401 0 0,-49 1 0 0 0,-1 0 0 0 0,1 0 0 0 0,-1 1 0 0 0,1-1 0 0 0,-1 1 0 0 0,0 0 0 0 0,1 0 0 0 0,-1 0 0 0 0,0 1 0 0 0,0 0 0 0 0,3 1 0 0 0,4 5 0 0 0,-8-5 21 0 0,0 0 0 0 0,0 1 0 0 0,-1-1 0 0 0,1 0 0 0 0,-1 1 1 0 0,0 0-1 0 0,0-1 0 0 0,0 1 0 0 0,0 0 0 0 0,-1 0 0 0 0,0 0 0 0 0,0 0 0 0 0,0 0 0 0 0,0 0 0 0 0,0 1 0 0 0,-1-1 0 0 0,0 0 1 0 0,0 0-1 0 0,0 0 0 0 0,0 1 0 0 0,-1 2-21 0 0,0 16 622 0 0,1-19-534 0 0,1 0 0 0 0,-2 0 0 0 0,1 0 0 0 0,0-1 0 0 0,-1 1 0 0 0,0 0 0 0 0,0 0-1 0 0,0 0 1 0 0,0-1 0 0 0,0 1 0 0 0,-2 2-88 0 0,-10 25 19 0 0,11-25-19 0 0,0 0-1 0 0,0-1 1 0 0,-1 1-1 0 0,0-1 1 0 0,0 0 0 0 0,0 1-1 0 0,-4 3 1 0 0,-7 8 0 0 0,-2 0 0 0 0,0-1 0 0 0,-1-1 0 0 0,0 0 0 0 0,-17 10 0 0 0,32-24-145 0 0,0 0 1 0 0,1-1-1 0 0,-1 1 0 0 0,0-1 0 0 0,1 0 0 0 0,-1 1 1 0 0,0-1-1 0 0,0 0 0 0 0,1 0 0 0 0,-1 0 1 0 0,0 0-1 0 0,0 0 0 0 0,1 0 0 0 0,-1-1 1 0 0,0 1-1 0 0,1 0 0 0 0,-1-1 0 0 0,0 0 0 0 0,1 1 1 0 0,-1-1-1 0 0,1 0 0 0 0,-1 0 0 0 0,1 0 1 0 0,-1 0-1 0 0,1 0 0 0 0,-1 0 145 0 0,0-1-216 0 0,0 1 0 0 0,1 0 1 0 0,-1-1-1 0 0,1 1 0 0 0,-1-1 0 0 0,1 1 0 0 0,0-1 1 0 0,-1 0-1 0 0,1 0 0 0 0,0 1 0 0 0,0-1 0 0 0,0 0 1 0 0,0 0-1 0 0,0 0 0 0 0,1 0 0 0 0,-1 0 0 0 0,1 0 1 0 0,-1-1-1 0 0,1 1 0 0 0,0 0 0 0 0,0-1 216 0 0,1-13-1536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9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 17503 0 0,'32'6'1338'0'0,"-30"-6"-917"0"0,0 1-276 0 0,8 1-57 0 0,-7-2 283 0 0,-3 0 117 0 0,0 0 21 0 0,0 0 3 0 0,0 0 0 0 0,0 0 0 0 0,0 0 0 0 0,0 0 0 0 0,-1 1-479 0 0,1-1 0 0 0,0 0 0 0 0,0 0 1 0 0,-1 0-1 0 0,1 0 0 0 0,0 0 0 0 0,0 0 0 0 0,0 1 0 0 0,0-1 0 0 0,-1 0 0 0 0,1 0 0 0 0,0 0 1 0 0,0 1-1 0 0,0-1 0 0 0,0 0 0 0 0,0 0 0 0 0,-1 0 0 0 0,1 1 0 0 0,0-1 0 0 0,0 0 0 0 0,0 0 1 0 0,0 1-1 0 0,0-1 0 0 0,0 0 0 0 0,0 0 0 0 0,0 1 0 0 0,0-1 0 0 0,0 0 0 0 0,0 0 1 0 0,0 1-1 0 0,0-1 0 0 0,0 0 0 0 0,0 0-33 0 0,3 12 492 0 0,-1-4-29 0 0,-2-6-420 0 0,-1 0-1 0 0,1 0 1 0 0,0 0-1 0 0,-1 1 1 0 0,1-1-1 0 0,-1 0 1 0 0,1 0 0 0 0,-1 0-1 0 0,0 0 1 0 0,0 0-1 0 0,0 0 1 0 0,0 0-1 0 0,0 0 1 0 0,-1 0-1 0 0,0 1-42 0 0,-3 2 225 0 0,0-1-1 0 0,0 0 1 0 0,0 0-1 0 0,-3 2-224 0 0,3-3 87 0 0,1 0 0 0 0,0 0 0 0 0,1 0 0 0 0,-1 1-1 0 0,1-1 1 0 0,-1 1 0 0 0,-2 3-87 0 0,3 0 0 0 0,0-1 0 0 0,1 1 0 0 0,-1-1 0 0 0,1 1 0 0 0,1 0 0 0 0,-2 5 0 0 0,-7 27 0 0 0,-37 62 0 0 0,6-14 0 0 0,34-70 0 0 0,0 0 0 0 0,2 0 0 0 0,0 1 0 0 0,-2 11 0 0 0,6-22 0 0 0,0 1 0 0 0,1-1 0 0 0,-1 1 0 0 0,1-1 0 0 0,1 0 0 0 0,-1 1 0 0 0,1-1 0 0 0,1 1 0 0 0,-1-1 0 0 0,1 0 0 0 0,1 0 0 0 0,1 5 0 0 0,2 1 0 0 0,-3-6 0 0 0,-1-1 0 0 0,1 0 0 0 0,0 0 0 0 0,1 0 0 0 0,0 0 0 0 0,0-1 0 0 0,0 0 0 0 0,5 5 0 0 0,-5-5-107 0 0,1-1 0 0 0,0 0 0 0 0,0 0 0 0 0,1 0 0 0 0,-1-1 0 0 0,6 3 107 0 0,-9-6-67 0 0,1 1 0 0 0,0 0 0 0 0,-1 0-1 0 0,1-1 1 0 0,0 0 0 0 0,-1 1 0 0 0,1-1 0 0 0,0 0 0 0 0,0 0 0 0 0,-1-1 0 0 0,1 1 0 0 0,0 0 0 0 0,-1-1 0 0 0,1 0 0 0 0,0 0 0 0 0,-1 0-1 0 0,1 0 68 0 0,32-15-7953 0 0,-10 5 241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09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89 15663 0 0,'0'0'719'0'0,"0"0"-20"0"0,0 0-306 0 0,0 0 371 0 0,0 0 209 0 0,0 0 41 0 0,0 0 8 0 0,0 2 2 0 0,-14 41 2248 0 0,12-32-3219 0 0,0 5 300 0 0,0-1-1 0 0,1 0 1 0 0,0 0 0 0 0,2 3-353 0 0,-2-2 143 0 0,1 0-1 0 0,-2 0 0 0 0,0 0 1 0 0,-3 11-143 0 0,0-1 38 0 0,3-13-38 0 0,0 0 0 0 0,0 1 0 0 0,1-1 0 0 0,1 1 0 0 0,1 0 0 0 0,0-1 0 0 0,1 4 0 0 0,-2-14 0 0 0,0 0 0 0 0,0 0 0 0 0,0 0 0 0 0,0 0 0 0 0,0 0 0 0 0,-1 0 0 0 0,1 0 0 0 0,-2 2 0 0 0,0 18 0 0 0,5-15 0 0 0,2-4 0 0 0,-3-6 0 0 0,-1-4 0 0 0,0 2 0 0 0,0-1 0 0 0,0 1 0 0 0,0 0 0 0 0,1 0 0 0 0,-1 1 0 0 0,2-2 0 0 0,-1 2 0 0 0,-1 0 0 0 0,1-1 0 0 0,-1 1 0 0 0,0 0 0 0 0,0 0 0 0 0,0-1 0 0 0,0 1 0 0 0,-1-1 0 0 0,1 1 0 0 0,-1 0 0 0 0,0-1 0 0 0,0-7 0 0 0,0 0 0 0 0,0 0 0 0 0,1 0 0 0 0,1 0 0 0 0,0-4 0 0 0,0 3 0 0 0,0-1 0 0 0,-1 1 0 0 0,-1-1 0 0 0,-1-5 0 0 0,1 1 0 0 0,0 1 0 0 0,2-7 0 0 0,4-14 0 0 0,-4 25 0 0 0,0 1 0 0 0,0-1 0 0 0,-1 1 0 0 0,-1-1 0 0 0,0-11 0 0 0,-2 0 0 0 0,1 13 0 0 0,0-1 0 0 0,0 1 0 0 0,-1-1 0 0 0,-1-2 0 0 0,0 7 0 0 0,0 4 0 0 0,11 0 0 0 0,-3 1 0 0 0,-4 1 0 0 0,1 0 0 0 0,-1 0 0 0 0,0 0 0 0 0,1 0 0 0 0,-1-1 0 0 0,1 1 0 0 0,-1 0 0 0 0,0-1 0 0 0,0 0 0 0 0,1 1 0 0 0,-1-1 0 0 0,0 0 0 0 0,0 1 0 0 0,0-1 0 0 0,1-1 0 0 0,10-5 0 0 0,-9 5 0 0 0,1 0 0 0 0,-1 1 0 0 0,0-1 0 0 0,0 1 0 0 0,1-1 0 0 0,-1 1 0 0 0,1 0 0 0 0,3 0 0 0 0,46-8 0 0 0,-34 9 0 0 0,-17 0 0 0 0,0 0 0 0 0,0 1 0 0 0,0-1 0 0 0,0 1 0 0 0,-1-1 0 0 0,1 1 0 0 0,0 0 0 0 0,0 0 0 0 0,0 0 0 0 0,-1-1 0 0 0,-1 1 0 0 0,1-1 0 0 0,-1 1 0 0 0,1-1 0 0 0,0 1 0 0 0,-1 0 0 0 0,1-1 0 0 0,-1 1 0 0 0,0 0 0 0 0,1-1 0 0 0,-1 1 0 0 0,0 0 0 0 0,1-1 0 0 0,-1 1 0 0 0,0 0 0 0 0,0 0 0 0 0,0 0 0 0 0,1-1 0 0 0,-1 1 0 0 0,0 0 0 0 0,0 0 0 0 0,0 0 0 0 0,0 0 0 0 0,0 0 0 0 0,0 1 0 0 0,1-1 0 0 0,-1 0 0 0 0,0 0 0 0 0,1 0 0 0 0,-1 0 0 0 0,1 0 0 0 0,-1 0 0 0 0,1 0 0 0 0,-1 0 0 0 0,1 0 0 0 0,0 0 0 0 0,0-1 0 0 0,-1 1 0 0 0,1 0 0 0 0,0 0 0 0 0,0 0 0 0 0,0-1 0 0 0,0 1 0 0 0,0 0 0 0 0,0 0 0 0 0,-1 0 0 0 0,1 0 0 0 0,0 0 0 0 0,0 0 0 0 0,-1-1 0 0 0,1 1 0 0 0,-1 1 0 0 0,1-1 0 0 0,-1 0 0 0 0,1 0 0 0 0,-1 0 0 0 0,0 0 0 0 0,1 1 0 0 0,-2 8 0 0 0,0-9 0 0 0,1 1 0 0 0,0-1 0 0 0,0 0 0 0 0,0 0 0 0 0,0 1 0 0 0,0-1 0 0 0,0 0 0 0 0,0 1 0 0 0,0-1 0 0 0,0 0 0 0 0,0 0 0 0 0,1 1 0 0 0,-1-1 0 0 0,1 0 0 0 0,0 1 0 0 0,8 15 0 0 0,-6-14 0 0 0,-1 0 0 0 0,0 1 0 0 0,-1-1 0 0 0,1 0 0 0 0,-1 1 0 0 0,1-1 0 0 0,-1 1 0 0 0,0-1 0 0 0,0 1 0 0 0,0 0 0 0 0,-1-1 0 0 0,1 1 0 0 0,-1 0 0 0 0,0 0 0 0 0,0 2 0 0 0,-1-2 0 0 0,0 0 0 0 0,1 0 0 0 0,0 0 0 0 0,0 0 0 0 0,0 0 0 0 0,1 0 0 0 0,-1 0 0 0 0,1 0 0 0 0,0 0 0 0 0,0 0 0 0 0,0 0 0 0 0,1 0 0 0 0,-1-1 0 0 0,2 3 0 0 0,0-1 0 0 0,-1-1 0 0 0,0 1 0 0 0,-1-1 0 0 0,1 1 0 0 0,-1 0 0 0 0,0-1 0 0 0,0 1 0 0 0,0 0 0 0 0,0 0 0 0 0,-1 0 0 0 0,0 0 0 0 0,0 0 0 0 0,-1 0 0 0 0,1 0 0 0 0,-1-1 0 0 0,-1 4 0 0 0,2-5 0 0 0,0 0 0 0 0,-1 0 0 0 0,1 0 0 0 0,1 0 0 0 0,-1 0 0 0 0,0 0 0 0 0,1 0 0 0 0,0 0 0 0 0,-1 0 0 0 0,1 0 0 0 0,1 1 0 0 0,-1-1 0 0 0,0 1 0 0 0,0 0 0 0 0,0 0 0 0 0,-1-1 0 0 0,1 1 0 0 0,-1 0 0 0 0,0 2 0 0 0,0 2 30 0 0,0-1 134 0 0,0-1 0 0 0,-1 1 0 0 0,0-1 1 0 0,-2 5-165 0 0,3-9 41 0 0,-1 0 1 0 0,1 0 0 0 0,-1-1 0 0 0,0 1 0 0 0,0 0 0 0 0,0-1 0 0 0,0 1-1 0 0,0-1 1 0 0,0 1 0 0 0,0-1 0 0 0,-1 0 0 0 0,1 1 0 0 0,0-1 0 0 0,-1 0-1 0 0,1 0 1 0 0,-1 0 0 0 0,1 0 0 0 0,-2 0-42 0 0,-3 3 217 0 0,2-2-161 0 0,0-1 0 0 0,1 1 0 0 0,-1-1 0 0 0,0 0-1 0 0,0 0 1 0 0,0 0 0 0 0,0 0-56 0 0,1 0-27 0 0,0-1 1 0 0,0 1-1 0 0,0 0 0 0 0,0-1 0 0 0,0 0 1 0 0,0 1-1 0 0,0-1 0 0 0,0 0 0 0 0,0-1 0 0 0,0 1 1 0 0,0 0-1 0 0,1-1 0 0 0,-1 0 0 0 0,0 0 1 0 0,-2-1 26 0 0,4 2-475 0 0,-4-7-476 0 0,3 5 939 0 0,0 0-1 0 0,1 0 0 0 0,-1 0 1 0 0,0 0-1 0 0,1 0 0 0 0,0-1 0 0 0,-1 1 1 0 0,1-1-1 0 0,0 1 0 0 0,0 0 1 0 0,0-1-1 0 0,1 0 0 0 0,-1-1 13 0 0,-1-1-290 0 0,1 0 1 0 0,-1 0-1 0 0,0 0 1 0 0,0 1-1 0 0,-1-1 0 0 0,1 1 1 0 0,-2-2 289 0 0,-10-21-3049 0 0,7 7-2743 0 0,0 1-1476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06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7 6447 0 0,'0'0'298'0'0,"0"0"-10"0"0,0 0 20 0 0,0 0 780 0 0,0-2 356 0 0,1-13 5791 0 0,1 11-7576 0 0,-2 2 784 0 0,0 2-222 0 0,0 0 166 0 0,2 0 101 0 0,-1 0-420 0 0,-1 0-1 0 0,0 0 1 0 0,1 0-1 0 0,-1 0 1 0 0,0 0 0 0 0,1 0-1 0 0,-1 0 1 0 0,0 0 0 0 0,1 0-1 0 0,-1 0 1 0 0,0 1 0 0 0,0-1-1 0 0,1 0 1 0 0,-1 0 0 0 0,0 0-1 0 0,0 1 1 0 0,1-1 0 0 0,-1 0-1 0 0,0 0 1 0 0,0 1 0 0 0,1-1-1 0 0,-1 0 1 0 0,0 0 0 0 0,0 1-1 0 0,0-1 1 0 0,0 0-1 0 0,0 1 1 0 0,1-1 0 0 0,-1 0-1 0 0,0 0 1 0 0,0 1 0 0 0,0-1-1 0 0,0 0 1 0 0,0 1 0 0 0,0-1-68 0 0,1 21 793 0 0,-7 26-853 0 0,5-44 124 0 0,-5 40-64 0 0,1 19 0 0 0,-1 14 0 0 0,5-68 0 0 0,-2 19 0 0 0,0 19 0 0 0,3-38 0 0 0,0 0 0 0 0,1 0 0 0 0,0 0 0 0 0,0 0 0 0 0,1 0 0 0 0,0 0 0 0 0,3 7 0 0 0,-3-11 17 0 0,-1-3 10 0 0,0 0-1 0 0,-1 0 1 0 0,0 0 0 0 0,1 0-1 0 0,-1 1 1 0 0,0-1-1 0 0,1 0 1 0 0,-1 0 0 0 0,0 0-1 0 0,0 1 1 0 0,0-1-1 0 0,0 0 1 0 0,0 0 0 0 0,0 0-1 0 0,0 1 1 0 0,-1 0-27 0 0,1-2 351 0 0,4 6 38 0 0,-1-6-214 0 0,-2-9 515 0 0,-1-4-690 0 0,-1-7 0 0 0,-2 12 0 0 0,-7-14 0 0 0,8 15 0 0 0,1-1 0 0 0,0 0 0 0 0,1 1 0 0 0,-1-1 0 0 0,1 0 0 0 0,1 0 0 0 0,0 1 0 0 0,0-1 0 0 0,0-1 0 0 0,3-29 0 0 0,0-9 13 0 0,7-33-13 0 0,0-5-146 0 0,-8 57-1627 0 0,2-1 1 0 0,4-17 1772 0 0,-6 36-304 0 0,-6 18 270 0 0,1 7 34 0 0,3-1 0 0 0,-1-13 16 0 0,1 0-1 0 0,-1 1 0 0 0,1-1 1 0 0,0 1-1 0 0,0-1 0 0 0,-1 0 1 0 0,1 1-1 0 0,0-1 1 0 0,0 0-1 0 0,0 0 0 0 0,0 0 1 0 0,0 0-1 0 0,1 0 0 0 0,-1 0 1 0 0,0 0-1 0 0,0 0 1 0 0,1 0-1 0 0,-1-1 0 0 0,1 1 1 0 0,-1 0-16 0 0,2 0 67 0 0,0-1 1 0 0,0 1 0 0 0,0-1-1 0 0,0 1 1 0 0,0-1 0 0 0,0 0-1 0 0,0 0 1 0 0,0 0 0 0 0,0-1-1 0 0,1 1-67 0 0,5-2 164 0 0,0-1 0 0 0,0 1 0 0 0,-1-1 0 0 0,1-1 0 0 0,-1 1 0 0 0,6-5-164 0 0,-7 4 0 0 0,1 1 0 0 0,0 0 0 0 0,5-2 0 0 0,23-9 0 0 0,-25 9 0 0 0,32-18 0 0 0,-43 23 0 0 0,0 0 0 0 0,1-1 0 0 0,-1 1 0 0 0,1 0 0 0 0,-1 0 0 0 0,1 0 0 0 0,-1-1 0 0 0,1 1 0 0 0,-1 0 0 0 0,1 0 0 0 0,-1 0 0 0 0,1 0 0 0 0,-1 0 0 0 0,1 0 0 0 0,-1 0 0 0 0,1 0 0 0 0,0 0 0 0 0,-1 0 0 0 0,9 8 0 0 0,1 7 4 0 0,-9-11 19 0 0,-1 0 22 0 0,2 6 408 0 0,0 0-1 0 0,0 0 1 0 0,-1 0 0 0 0,0 6-453 0 0,0 2 51 0 0,0 0 1 0 0,2-1-1 0 0,2 11-51 0 0,0-3 11 0 0,-3-12-11 0 0,1 1 0 0 0,0-1 0 0 0,-2 1 0 0 0,1 0 0 0 0,-2-1 0 0 0,0 1 0 0 0,0 0 0 0 0,-1 0 0 0 0,-1 0 0 0 0,-3 17 0 0 0,-5 20 0 0 0,3-26 0 0 0,1 0 0 0 0,-1 17 0 0 0,4-25 0 0 0,2-14 0 0 0,0-2 0 0 0,0 0 0 0 0,0 0 0 0 0,1 0 0 0 0,-1 0 0 0 0,1 0 0 0 0,-1 0 0 0 0,1 0 0 0 0,0 1 0 0 0,-1-1 0 0 0,1 0 0 0 0,0 0 0 0 0,0 0 0 0 0,-1 0 0 0 0,1 1 0 0 0,0-1 0 0 0,0 1 0 0 0,-2 10 0 0 0,3-20 8 0 0,-1 0 0 0 0,1 0 0 0 0,-1-1 1 0 0,-1 1-1 0 0,0 0 0 0 0,0 0 0 0 0,-1 0 0 0 0,0 0 0 0 0,0-2-8 0 0,-11-32-3661 0 0,-4-9 3661 0 0,13 39-941 0 0,1 3 80 0 0,0 0 1 0 0,-1 0 0 0 0,0 0 0 0 0,0 0 0 0 0,-4-4 860 0 0,7 12-115 0 0,0-1 1 0 0,0 1 0 0 0,0-1 0 0 0,0 1-1 0 0,0 0 1 0 0,0 0 0 0 0,-1 0-1 0 0,1 0 1 0 0,0 0 0 0 0,-1 0-1 0 0,1 0 1 0 0,0 0 0 0 0,-1 0-1 0 0,1 0 1 0 0,-1 1 0 0 0,0-1 0 0 0,1 1-1 0 0,-1-1 1 0 0,1 1 0 0 0,-1 0-1 0 0,0 0 1 0 0,1-1 0 0 0,-1 1-1 0 0,0 0 1 0 0,1 0 0 0 0,-1 1 0 0 0,0-1-1 0 0,1 0 1 0 0,-1 1 0 0 0,0-1-1 0 0,1 1 1 0 0,-1-1 0 0 0,-1 1 114 0 0,-7 4-290 0 0,1 0 0 0 0,0 0 1 0 0,0 1-1 0 0,-6 5 290 0 0,-30 30 2275 0 0,28-25-1128 0 0,9-8-165 0 0,-1 0 1 0 0,1 0-1 0 0,-2 5-982 0 0,9-12 239 0 0,0 0-1 0 0,0 0 1 0 0,1 0 0 0 0,-1 0-1 0 0,0 0 1 0 0,0 0-1 0 0,1 1 1 0 0,-1-1-1 0 0,1 0 1 0 0,-1 1-1 0 0,1-1 1 0 0,-1 0 0 0 0,1 1-1 0 0,0-1 1 0 0,0 1-1 0 0,-1 0-238 0 0,2-2 53 0 0,-1 0 0 0 0,0 1 1 0 0,0-1-1 0 0,0 0 0 0 0,0 0 0 0 0,1 1 0 0 0,-1-1 0 0 0,0 0 0 0 0,0 0 0 0 0,0 1 0 0 0,1-1 0 0 0,-1 0 1 0 0,0 0-1 0 0,0 0 0 0 0,1 0 0 0 0,-1 1 0 0 0,0-1 0 0 0,1 0 0 0 0,-1 0 0 0 0,0 0 0 0 0,0 0 1 0 0,1 0-1 0 0,-1 0 0 0 0,1 0-53 0 0,14-1 148 0 0,1-1 91 0 0,-1-2 0 0 0,1 0 1 0 0,-1-1-1 0 0,0-1 0 0 0,0 0 0 0 0,0-1 0 0 0,-1 0 0 0 0,0-2 0 0 0,0 1-239 0 0,16-11 0 0 0,-18 12 0 0 0,-1 0 0 0 0,0-1 0 0 0,6-5 0 0 0,-14 9 0 0 0,-1 2 0 0 0,-1 1 0 0 0,0-1 0 0 0,0 1 0 0 0,1 0 0 0 0,-1 0 0 0 0,1 0 0 0 0,-1 0 0 0 0,1 0 0 0 0,0 0 0 0 0,-1 0 0 0 0,1 0 0 0 0,0 1 0 0 0,0-1 0 0 0,9-4-693 0 0,-8 4-2918 0 0,-3 1-1295 0 0,0 0-252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10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4 11975 0 0,'-2'0'17'0'0,"-1"-1"51"0"0,-1 0 0 0 0,1 1 0 0 0,0-1 0 0 0,-1 1 0 0 0,1 0 0 0 0,0 0 0 0 0,-1 0 0 0 0,1 1 0 0 0,0-1 0 0 0,0 1 0 0 0,-1-1 1 0 0,1 1-1 0 0,-1 1-68 0 0,0-1 177 0 0,3 0-154 0 0,-1 0 0 0 0,1 0 1 0 0,-1-1-1 0 0,0 1 0 0 0,0-1 0 0 0,1 1 1 0 0,-1-1-1 0 0,0 0 0 0 0,1 0 0 0 0,-1 0 1 0 0,0 0-1 0 0,0 0 0 0 0,0 0 0 0 0,1 0 1 0 0,-1 0-1 0 0,-1-1-23 0 0,-2 10 1689 0 0,1-2-938 0 0,3-6-495 0 0,0 0 0 0 0,1 1 1 0 0,-1-1-1 0 0,0 0 0 0 0,0 1 1 0 0,1-1-1 0 0,-1 1 0 0 0,1-1 1 0 0,0 1-1 0 0,-1-1 0 0 0,1 1 1 0 0,0-1-1 0 0,0 1 0 0 0,0-1 1 0 0,0 1-1 0 0,0-1 0 0 0,0 1-256 0 0,0-1 955 0 0,8 2-539 0 0,1-1-1 0 0,-1 0 1 0 0,1 0 0 0 0,0-1 0 0 0,-1 0-1 0 0,1-1 1 0 0,0 0 0 0 0,8-1-416 0 0,-1 1 447 0 0,39 1 171 0 0,-25 1-663 0 0,0-2 0 0 0,1-2 0 0 0,3-1 45 0 0,5-3-4025 0 0,-37 6-3825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11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17503 0 0,'0'0'399'0'0,"0"0"60"0"0,0 0 21 0 0,-1 1-59 0 0,0-1-417 0 0,1 1 0 0 0,-1-1 0 0 0,1 0 0 0 0,0 0 0 0 0,-1 1 0 0 0,1-1 0 0 0,-1 0 0 0 0,1 1 0 0 0,0-1 0 0 0,-1 0 0 0 0,1 1 0 0 0,0-1 0 0 0,0 0 0 0 0,-1 1 0 0 0,1-1 0 0 0,0 1 0 0 0,0-1 0 0 0,-1 1 0 0 0,1-1 0 0 0,0 0 0 0 0,0 1 0 0 0,0-1 0 0 0,0 1 0 0 0,0-1 0 0 0,0 1 0 0 0,0-1 0 0 0,0 1 0 0 0,0-1 0 0 0,0 1 0 0 0,0-1 0 0 0,0 1 0 0 0,0-1 0 0 0,0 1 0 0 0,0-1 0 0 0,0 1 0 0 0,1-1 0 0 0,-1 1-4 0 0,0 0 13 0 0,0 1 165 0 0,-1 1 1 0 0,1-1-1 0 0,-1 1 0 0 0,0-1 1 0 0,0 1-1 0 0,0-1 0 0 0,-1 0 1 0 0,1 1-1 0 0,0-1 0 0 0,-1 0 0 0 0,0 0 1 0 0,1 0-1 0 0,-1 0-178 0 0,-8 11 1554 0 0,7-7-559 0 0,0 1-1 0 0,0-1 1 0 0,1 0 0 0 0,-2 6-995 0 0,0 4 112 0 0,1 1-1 0 0,0 8-111 0 0,-2 5 551 0 0,4-26-455 0 0,0-1 0 0 0,0 0-1 0 0,0 0 1 0 0,-1 1 0 0 0,1-1-1 0 0,-1 0 1 0 0,0 0 0 0 0,0 0-1 0 0,0-1 1 0 0,0 1 0 0 0,0 0-1 0 0,-1-1 1 0 0,-2 3-96 0 0,-14 16 355 0 0,19-21-354 0 0,0 1 0 0 0,-1 0 0 0 0,1 0 0 0 0,0 0 0 0 0,-1-1-1 0 0,1 1 1 0 0,0 0 0 0 0,0 0 0 0 0,0 0 0 0 0,0 0 0 0 0,0-1 0 0 0,0 1 0 0 0,0 0 0 0 0,0 0 0 0 0,0 0-1 0 0,0 0 1 0 0,0-1 0 0 0,0 1 0 0 0,1 0 0 0 0,-1 0 0 0 0,0 0 0 0 0,1 0-1 0 0,10 17-3 0 0,-7-13 2 0 0,-4-5 1 0 0,0 0 0 0 0,0 0 0 0 0,1 1 0 0 0,-1-1 0 0 0,0 0 0 0 0,0 0 0 0 0,0 1 0 0 0,1-1 0 0 0,-1 0 0 0 0,0 0 0 0 0,0 1 0 0 0,0-1 0 0 0,0 0 0 0 0,0 1 0 0 0,0-1 0 0 0,0 0 0 0 0,0 1 0 0 0,0-1 0 0 0,0 0 0 0 0,0 1 0 0 0,0-1 0 0 0,0 0 0 0 0,0 0 0 0 0,0 1 0 0 0,0-1 9 0 0,0 0 0 0 0,0 1 0 0 0,-1-1 0 0 0,1 0 0 0 0,0 0 0 0 0,0 1 0 0 0,0-1 0 0 0,0 0 0 0 0,0 1 0 0 0,-1-1 0 0 0,1 0 0 0 0,0 1 0 0 0,0-1 0 0 0,0 0 0 0 0,0 0 0 0 0,0 1 0 0 0,0-1 0 0 0,0 0 0 0 0,0 1 0 0 0,0-1 0 0 0,0 0 0 0 0,0 1 0 0 0,0-1 0 0 0,1 0 0 0 0,-1 1 0 0 0,0-1 0 0 0,0 0 0 0 0,0 0 0 0 0,0 1 0 0 0,0-1 0 0 0,1 0 0 0 0,-1 1 0 0 0,0-1 0 0 0,0 0 0 0 0,0 0 0 0 0,1 0 0 0 0,-1 1 0 0 0,0-1 0 0 0,0 0 0 0 0,1 0 0 0 0,-1 0 0 0 0,0 1 0 0 0,1-1 0 0 0,-1 0 0 0 0,0 0 0 0 0,0 0 0 0 0,1 0 0 0 0,-1 0 0 0 0,0 0 0 0 0,1 0 0 0 0,-1 0 0 0 0,0 0 0 0 0,1 0 0 0 0,-1 0 0 0 0,0 0 0 0 0,1 0 0 0 0,-1 0 0 0 0,0 0-9 0 0,21-4 830 0 0,-20 4-742 0 0,233-57 520 0 0,-219 55-608 0 0,-11 4 0 0 0,-2-1 0 0 0,-1-1-2 0 0,-1 0-1 0 0,0 0 1 0 0,0 0-1 0 0,1 0 1 0 0,-1 0 0 0 0,0 0-1 0 0,0 0 1 0 0,1 0-1 0 0,-1 0 1 0 0,0 0-1 0 0,0 0 1 0 0,1 1 0 0 0,-1-1-1 0 0,0 0 1 0 0,0 0-1 0 0,1 0 1 0 0,-1 0 0 0 0,0 0-1 0 0,0 0 1 0 0,0 1-1 0 0,1-1 1 0 0,-1 0 0 0 0,0 0-1 0 0,0 0 1 0 0,0 0-1 0 0,0 1 1 0 0,0-1-1 0 0,1 0 1 0 0,-1 0 0 0 0,0 1-1 0 0,0-1 1 0 0,0 0-1 0 0,0 0 1 0 0,0 0 0 0 0,0 1-1 0 0,0-1 1 0 0,0 0-1 0 0,0 1 3 0 0,-2 1-309 0 0,1-1-166 0 0,1-1-33 0 0,1 1 65 0 0,-2-22-1132 0 0,1 17 803 0 0,0-1-1 0 0,0 1 0 0 0,0-1 0 0 0,-1 1 0 0 0,1-1 0 0 0,-1 1 0 0 0,-1-2 773 0 0,-1-2-1532 0 0,2 0-4 0 0</inkml:trace>
  <inkml:trace contextRef="#ctx0" brushRef="#br0" timeOffset="1">198 0 10135 0 0,'0'0'464'0'0,"0"0"-9"0"0,0 0-87 0 0,0 0 728 0 0,0 0 353 0 0,0 0 73 0 0,0 0-57 0 0,0 0-288 0 0,0 0-121 0 0,0 0-28 0 0,0 0-72 0 0,0 0-285 0 0,0 2-126 0 0,1 51 2019 0 0,-1-19-1498 0 0,1-27-820 0 0,0-1-1 0 0,-1 1 1 0 0,0-1-1 0 0,-1 4-245 0 0,0-3 89 0 0,1 0 0 0 0,1 0 0 0 0,-1 1 0 0 0,1-1 0 0 0,0 0 0 0 0,0 0 0 0 0,2 5-89 0 0,-1-6 55 0 0,0 1-1 0 0,-1-1 1 0 0,0 1-1 0 0,0 0 0 0 0,-1 0 1 0 0,0-1-1 0 0,0 1 1 0 0,0 1-55 0 0,-2 4 265 0 0,1-1 0 0 0,0 0-1 0 0,1 0 1 0 0,0 0 0 0 0,1 1 0 0 0,1 1-265 0 0,-2-8 10 0 0,0 0 0 0 0,-1 0 0 0 0,1 0 0 0 0,-1 0 0 0 0,0 0 0 0 0,-1 0-1 0 0,1 0 1 0 0,-1 0 0 0 0,0 1-10 0 0,-5 15 370 0 0,5-14-192 0 0,1 0 0 0 0,0 0 1 0 0,1 0-1 0 0,0 0 1 0 0,0 0-1 0 0,0 0 0 0 0,1 0 1 0 0,0 0-1 0 0,0 2-178 0 0,1-4 0 0 0,-2-4 0 0 0,0 0 0 0 0,0 0 0 0 0,0 0 0 0 0,0 1 0 0 0,0-1 0 0 0,0 0 0 0 0,0 0 0 0 0,0 0 0 0 0,0 0 0 0 0,-1 0 0 0 0,1 0 0 0 0,0 1 0 0 0,-1-1 0 0 0,1 0 0 0 0,-1 0 0 0 0,1 0 0 0 0,-1 0 0 0 0,1 0 0 0 0,-1 0 0 0 0,0-1 0 0 0,0 2 0 0 0,-2 6 0 0 0,1 1 0 0 0,1 0 0 0 0,3-1 0 0 0,6-6 0 0 0,-7-1-15 0 0,0-1 0 0 0,-1 0-1 0 0,1 0 1 0 0,0 0 0 0 0,0 0 0 0 0,-1 1 0 0 0,1-1-1 0 0,0 0 1 0 0,0 0 0 0 0,-1 0 0 0 0,1-1 0 0 0,0 1-1 0 0,0 0 1 0 0,-1 0 0 0 0,1 0 0 0 0,0-1-1 0 0,0 1 1 0 0,-1 0 0 0 0,1 0 0 0 0,0-1 0 0 0,-1 1-1 0 0,1-1 1 0 0,0 1 0 0 0,-1-1 0 0 0,1 1 0 0 0,-1-1-1 0 0,1 1 1 0 0,-1-1 0 0 0,1 1 0 0 0,-1-1 0 0 0,1 0 15 0 0,-1-1-96 0 0,1 1 1 0 0,-1-1-1 0 0,1 0 1 0 0,-1 1-1 0 0,0-1 1 0 0,0 1-1 0 0,0-1 1 0 0,0 0-1 0 0,0 1 1 0 0,-1-2 95 0 0,1-2-357 0 0,1 1-170 0 0,0 0-1 0 0,0 0 1 0 0,1 0-1 0 0,-1 0 1 0 0,1 0-1 0 0,0 0 0 0 0,0 0 1 0 0,1 0-1 0 0,1-1 528 0 0,-1 0-793 0 0,0 0-1 0 0,-1 0 0 0 0,1 0 1 0 0,1-5 793 0 0,1-14-2047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13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6447 0 0,'0'0'142'0'0,"-8"4"199"0"0,2-2-41 0 0,4-2 468 0 0,2 0 205 0 0,0 0 41 0 0,0 0-61 0 0,0 0-288 0 0,0 0-121 0 0,0 0-28 0 0,0 0-4 0 0,0 0 0 0 0,0 0 0 0 0,0 0 0 0 0,0 0 70 0 0,0 0 288 0 0,0 0 122 0 0,0 0 28 0 0,0 0-65 0 0,0 0-290 0 0,0 0-121 0 0,0 0-28 0 0,-3-1 155 0 0,3 1-630 0 0,0 0 0 0 0,0 0 0 0 0,0 0 0 0 0,0 0 1 0 0,0-1-1 0 0,0 1 0 0 0,0 0 0 0 0,0 0 0 0 0,0 0 0 0 0,0 0 1 0 0,0 0-1 0 0,0 0 0 0 0,0 0 0 0 0,0 0 0 0 0,0 0 0 0 0,0 0 1 0 0,0 0-1 0 0,0 0 0 0 0,0 0 0 0 0,0 0 0 0 0,0 0 0 0 0,0 0 1 0 0,0 0-1 0 0,0 0 0 0 0,0 0 0 0 0,0 0 0 0 0,0 0 0 0 0,0 0 1 0 0,-1-1-1 0 0,1 1 0 0 0,0 0 0 0 0,0 0 0 0 0,0 0 0 0 0,0 0 1 0 0,0 0-1 0 0,0 0 0 0 0,0 0 0 0 0,0 0 0 0 0,0 0 0 0 0,0 0 1 0 0,0 0-1 0 0,0 0 0 0 0,0 0 0 0 0,0 0 0 0 0,0 0 0 0 0,0 0 1 0 0,0 0-1 0 0,0 0-41 0 0,21 0 362 0 0,8 1 1341 0 0,18-4-1703 0 0,-41 3-858 0 0,-8 1-1157 0 0,-12 0-2132 0 0,14-1 1591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14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83 10135 0 0,'0'0'231'0'0,"2"0"29"0"0,-1 0-220 0 0,5-2 295 0 0,-11-2-145 0 0,-5-2-124 0 0,9 4 136 0 0,1 1 1 0 0,-1 0 296 0 0,-7-12 1457 0 0,8 13-1789 0 0,0-1 0 0 0,0 1 1 0 0,0 0-1 0 0,-1-1 1 0 0,1 1-1 0 0,0 0 0 0 0,0-1 1 0 0,0 1-1 0 0,0 0 0 0 0,0-1 1 0 0,-1 1-1 0 0,1-1 1 0 0,0 1-1 0 0,0 0 0 0 0,0-1 1 0 0,0 1-1 0 0,0-1 0 0 0,0 1 1 0 0,1 0-1 0 0,-1-1 1 0 0,0 1-1 0 0,0-1 0 0 0,0 1 1 0 0,0-1-168 0 0,0 1 66 0 0,1-1-1 0 0,-1 1 1 0 0,0-1 0 0 0,0 1 0 0 0,0-1 0 0 0,0 1 0 0 0,0-1 0 0 0,0 1-1 0 0,0-1 1 0 0,0 1 0 0 0,0-1 0 0 0,0 1 0 0 0,0-1 0 0 0,0 1 0 0 0,0-1-1 0 0,0 1 1 0 0,-1-1 0 0 0,1 1-66 0 0,-13-34 4096 0 0,13 33-3584 0 0,0 1 0 0 0,0 0 0 0 0,0 0 0 0 0,0 0 0 0 0,0 0 0 0 0,0 0 0 0 0,0 0-68 0 0,0 0-217 0 0,0 0 161 0 0,0 0 100 0 0,0 0-476 0 0,0 0-1 0 0,1 0 1 0 0,-1 0 0 0 0,0 1 0 0 0,1-1 0 0 0,-1 0 0 0 0,0 0 0 0 0,1 0-1 0 0,-1 0 1 0 0,0 0 0 0 0,1 0 0 0 0,-1 1 0 0 0,0-1 0 0 0,0 0-1 0 0,1 0 1 0 0,-1 0 0 0 0,0 1 0 0 0,0-1 0 0 0,1 0 0 0 0,-1 0 0 0 0,0 1-1 0 0,0-1 1 0 0,1 0 0 0 0,-1 0 0 0 0,0 1 0 0 0,0-1 0 0 0,0 0 0 0 0,0 1-1 0 0,0-1 1 0 0,0 0 0 0 0,1 1 0 0 0,-1-1 0 0 0,0 0 0 0 0,0 1-1 0 0,0-1 1 0 0,0 0 0 0 0,0 1 0 0 0,0-1 0 0 0,0 0 0 0 0,0 1 0 0 0,-1-1-1 0 0,1 0 1 0 0,0 1 0 0 0,0-1 0 0 0,0 0 0 0 0,0 1 0 0 0,0-1-1 0 0,0 0-11 0 0,-8 20 495 0 0,6-16-441 0 0,2-3-54 0 0,-1 0 0 0 0,1 0 0 0 0,0 0 0 0 0,0 0 0 0 0,0 0 0 0 0,0 0 0 0 0,0 0 0 0 0,0 0 0 0 0,0 0 0 0 0,0 0 0 0 0,0 0 0 0 0,1 0 0 0 0,-1 0 0 0 0,0 0 0 0 0,1 0 0 0 0,-1 0 0 0 0,1 0 0 0 0,-1 1 0 0 0,14 17 0 0 0,-2-2 0 0 0,-7-7-4 0 0,-1 0 1 0 0,0 0-1 0 0,-1 1 1 0 0,0-1-1 0 0,0 4 4 0 0,-2-7 10 0 0,0 0 0 0 0,0-1 0 0 0,-1 1 0 0 0,0 0 0 0 0,0-1 0 0 0,0 1 0 0 0,-1 0 0 0 0,0-1 0 0 0,-1 3-10 0 0,-1 0 171 0 0,1-1 0 0 0,0 1 0 0 0,1 0 0 0 0,0 0 0 0 0,0 0 0 0 0,1 0 0 0 0,0 0 0 0 0,1 1-171 0 0,0 23 304 0 0,-1 0 0 0 0,-4 23-304 0 0,3-47 0 0 0,0 0 0 0 0,-1 0 0 0 0,-3 6 0 0 0,3-7 0 0 0,0 0 0 0 0,0 0 0 0 0,0 0 0 0 0,1 8 0 0 0,1 7 0 0 0,1-16 0 0 0,-1 0 0 0 0,0 0 0 0 0,0-1 0 0 0,-1 4 0 0 0,-4 12 0 0 0,3-11 0 0 0,0 1 0 0 0,1-1 0 0 0,0 0 0 0 0,0 6 0 0 0,1-9 0 0 0,-1 0 0 0 0,0 0 0 0 0,0-1 0 0 0,-1 1 0 0 0,-1 2 0 0 0,1-4 0 0 0,0-1 0 0 0,1 1 0 0 0,0-1 0 0 0,0 1 0 0 0,0 0 0 0 0,1-1 0 0 0,0 1 0 0 0,0 0 0 0 0,0 0 0 0 0,1 2 0 0 0,2 1 0 0 0,-2-6 0 0 0,0 0 0 0 0,0 0 0 0 0,-1 0 0 0 0,1 1 0 0 0,-1-1 0 0 0,0 0 0 0 0,1 0 0 0 0,-1 1 0 0 0,-1-1 0 0 0,1 0 0 0 0,0 1 0 0 0,-1-3 0 0 0,1 0 0 0 0,0 0 0 0 0,0 0 0 0 0,0 0 0 0 0,0 0 0 0 0,0 0 0 0 0,1 0 0 0 0,-1 0 0 0 0,0 0 0 0 0,0 0 0 0 0,1 0 0 0 0,-1 0 0 0 0,0 0 0 0 0,1 0 0 0 0,-1 0 0 0 0,1 0 0 0 0,-1 0 0 0 0,1 0 0 0 0,0-1 0 0 0,0 2 0 0 0,4 5 0 0 0,-1 0 0 0 0,-1-14 0 0 0,1-6 0 0 0,1-13 0 0 0,-6 18 0 0 0,-3-5 0 0 0,2 10 0 0 0,-8-17 0 0 0,5 9-763 0 0,4 7 75 0 0,-1 0 0 0 0,0 1 0 0 0,1-1 0 0 0,-2 1 0 0 0,-1-3 688 0 0,-4-4-1533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17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94 13823 0 0,'0'0'315'0'0,"0"0"45"0"0,0 0 21 0 0,0-2-49 0 0,1 0-37 0 0,-1 0-1 0 0,0 0 0 0 0,1-1 0 0 0,-1 1 0 0 0,0 0 1 0 0,-1-1-1 0 0,1 1 0 0 0,0 0 0 0 0,-1 0 1 0 0,1-1-1 0 0,-1 1 0 0 0,1 0 0 0 0,-1 0 1 0 0,0 0-1 0 0,-1-2-294 0 0,1 2 868 0 0,0 0 1 0 0,0 0 0 0 0,0-1 0 0 0,1 1-1 0 0,-1 0 1 0 0,1 0 0 0 0,-1-1-1 0 0,1 1 1 0 0,0-2-869 0 0,1 4 114 0 0,1 5-65 0 0,2 8-40 0 0,-4-6-9 0 0,0 0 0 0 0,0 1 0 0 0,-1-1 0 0 0,0 0 0 0 0,0 0 0 0 0,-1 0 0 0 0,0 1 0 0 0,0 0 0 0 0,0-1 0 0 0,0 1 0 0 0,1-1 0 0 0,1 1 0 0 0,-1 0 0 0 0,1 2 0 0 0,2 26 0 0 0,-2 30 0 0 0,0-62 18 0 0,0 0 1 0 0,1-1-1 0 0,-1 1 0 0 0,1 0 0 0 0,0-1 0 0 0,0 1 1 0 0,1 2-19 0 0,4 19 315 0 0,-6-22-200 0 0,1 0-1 0 0,-1 0 1 0 0,1 0 0 0 0,-1 0 0 0 0,1 0 0 0 0,0 0 0 0 0,0 0-1 0 0,1 1-114 0 0,-2-3 39 0 0,1 0-1 0 0,0 1 0 0 0,0-1 0 0 0,-1 0 0 0 0,1 0 0 0 0,0 0 0 0 0,0 0 1 0 0,0 0-1 0 0,0 0 0 0 0,1 0 0 0 0,-1-1 0 0 0,0 1 0 0 0,0 0 0 0 0,0-1 1 0 0,1 1-1 0 0,-1-1 0 0 0,0 1 0 0 0,1-1-38 0 0,-2 0 0 0 0,0 0 0 0 0,1 0 0 0 0,-1 1 0 0 0,0-1 0 0 0,0 0 0 0 0,0 0 0 0 0,1 0 0 0 0,-1 0 0 0 0,0 0 0 0 0,0 0 0 0 0,0 0 0 0 0,1 0 0 0 0,-1 0 0 0 0,0 1 0 0 0,0-1 0 0 0,0 0 0 0 0,0 0 0 0 0,0 0 0 0 0,1 0 0 0 0,-1 0 0 0 0,0 1 0 0 0,0-1 0 0 0,0 0 0 0 0,0 0 0 0 0,0 0 0 0 0,0 1 0 0 0,0-1 0 0 0,0 0 0 0 0,0 0 0 0 0,0 0 0 0 0,0 1 0 0 0,0-1 0 0 0,0 0 0 0 0,0 0 0 0 0,0 0 0 0 0,0 1 0 0 0,0-1 0 0 0,0 0 0 0 0,0 0 0 0 0,0 0 0 0 0,0 1 0 0 0,0-1 0 0 0,0 0 0 0 0,0 0 0 0 0,0 0 0 0 0,0 0 0 0 0,0 1 0 0 0,-1-1 0 0 0,1 0 0 0 0,0 0 0 0 0,0 0 0 0 0,0 0 0 0 0,0 0 0 0 0,0 1 0 0 0,-1-1 0 0 0,1 0 0 0 0,0 0 0 0 0,0 0 0 0 0,0 0 0 0 0,0 0 0 0 0,-1 0 0 0 0,1 0 0 0 0,0 0 0 0 0,0 0 0 0 0,0 1 0 0 0,-1-1 0 0 0,0 0 0 0 0,1 1 0 0 0,-1 0 0 0 0,0-1 0 0 0,0 1 0 0 0,0-1 0 0 0,0 1 0 0 0,0-1 0 0 0,-1 1 0 0 0,1-1 0 0 0,0 0 0 0 0,0 1 0 0 0,0-1 0 0 0,0 0 0 0 0,-1 0 0 0 0,-21 5 0 0 0,15-3 0 0 0,1-3 0 0 0,5-4 0 0 0,8-2 0 0 0,-5 6 0 0 0,1 0 0 0 0,-1 0 0 0 0,0-1 0 0 0,0 1 0 0 0,0 0 0 0 0,0 0 0 0 0,-1-1 0 0 0,1 1 0 0 0,0-1 0 0 0,20-48 0 0 0,-11 28 0 0 0,0-1 0 0 0,-2-1 0 0 0,1-8 0 0 0,-3 7 0 0 0,-1-1 0 0 0,-1 1 0 0 0,-1-1 0 0 0,-2 0 0 0 0,0 0 0 0 0,-2 0 0 0 0,-1-4 0 0 0,1 21 0 0 0,1 7 0 0 0,0 1 0 0 0,0-1 0 0 0,0 0 0 0 0,-1 0 0 0 0,1 0 0 0 0,0 0 0 0 0,-1 0 0 0 0,1 1 0 0 0,-1-1 0 0 0,0 0 0 0 0,0 0 0 0 0,1 1 0 0 0,-1-1 0 0 0,0 0 0 0 0,-1 1 0 0 0,1-1 0 0 0,0 1 0 0 0,0-1 0 0 0,-1 1 0 0 0,1 0 0 0 0,0 0 0 0 0,-1-1 0 0 0,1 1 0 0 0,-1 0 0 0 0,0 0 0 0 0,0 0 0 0 0,-3-1 0 0 0,0 0 0 0 0,0 0 0 0 0,-1 0 0 0 0,1 0 0 0 0,0 1 0 0 0,-5-1 0 0 0,3 1 0 0 0,-1 1 0 0 0,59-18 0 0 0,-30 12 0 0 0,-11 3 0 0 0,0 0 0 0 0,0 1 0 0 0,0 0 0 0 0,0 1 0 0 0,0 0 0 0 0,1 1 0 0 0,-1 0 0 0 0,0 0 0 0 0,0 1 0 0 0,0 1 0 0 0,1 0 0 0 0,8 3 0 0 0,-7-1 0 0 0,-2 17 0 0 0,-8-19 0 0 0,-1-1 0 0 0,0 0 0 0 0,0 0 0 0 0,0 0 0 0 0,-1 0 0 0 0,1 1 0 0 0,0-1 0 0 0,0 0 0 0 0,-1 0 0 0 0,1 0 0 0 0,0 1 0 0 0,-1-1 0 0 0,0 0 0 0 0,1 1 0 0 0,-1-1 0 0 0,0 0 0 0 0,1 1 0 0 0,-1-1 0 0 0,0 0 0 0 0,0 1 0 0 0,0-1 0 0 0,0 1 0 0 0,-1-1 0 0 0,1 0 0 0 0,0 1 0 0 0,-1-1 0 0 0,1 0 0 0 0,-1 1 0 0 0,-3 17 0 0 0,0 1 0 0 0,1 0 0 0 0,0 3 0 0 0,1-10 0 0 0,0 7 0 0 0,0 0 0 0 0,1 0 0 0 0,1 0 0 0 0,1 0 0 0 0,0 0 0 0 0,5 19 0 0 0,-5-32 0 0 0,0 0 0 0 0,-1 0 0 0 0,0 0 0 0 0,0 5 0 0 0,0-7 0 0 0,0 1 0 0 0,0-1 0 0 0,0 1 0 0 0,1 0 0 0 0,0-1 0 0 0,0 1 0 0 0,0-1 0 0 0,0 1 0 0 0,3 1 0 0 0,-4-5 0 0 0,1-1 0 0 0,0 1 0 0 0,0-1 0 0 0,-1 1 0 0 0,1-1 0 0 0,-1 1 0 0 0,1 0 0 0 0,-1-1 0 0 0,0 1 0 0 0,1-1 0 0 0,-1 1 0 0 0,0 0 0 0 0,0-1 0 0 0,0 1 0 0 0,-1 0 0 0 0,1-1 0 0 0,0 1 0 0 0,0 0 0 0 0,-1-1 0 0 0,1 1 0 0 0,-1-1 0 0 0,0 1 0 0 0,1-1 0 0 0,-1 1 0 0 0,-1 0 0 0 0,-1 5 0 0 0,4-4 0 0 0,0 2 0 0 0,-14-4 0 0 0,11-1 0 0 0,1-1 0 0 0,-1 1 0 0 0,1-1 0 0 0,-1 1 0 0 0,1-1 0 0 0,0 1 0 0 0,-1-1 0 0 0,1 0 0 0 0,0 0 0 0 0,0 0 0 0 0,-1-1 0 0 0,1 2 0 0 0,0 0 0 0 0,1-1 0 0 0,-1 1 0 0 0,0-1 0 0 0,1 1 0 0 0,-1-1 0 0 0,1 1 0 0 0,-1-1 0 0 0,1 1 0 0 0,-1-1 0 0 0,1 0 0 0 0,0 1 0 0 0,-1-1 0 0 0,1 0 0 0 0,0 1 0 0 0,-1-1 0 0 0,1 0 0 0 0,0 1 0 0 0,0-1 0 0 0,0 0 0 0 0,-1 0 0 0 0,1 1 0 0 0,0-1 0 0 0,0-3 0 0 0,-34-60-2408 0 0,-6-23 2408 0 0,38 82-96 0 0,0 0 0 0 0,0 1 0 0 0,0 0 0 0 0,-1-1 0 0 0,0 1 0 0 0,1 0 0 0 0,-1 0 0 0 0,-1 1 0 0 0,1-1 0 0 0,-1 1 0 0 0,1-1 0 0 0,-1 1 0 0 0,0 0 0 0 0,0 0 0 0 0,0 1 0 0 0,-1-1 0 0 0,0 1 96 0 0,4 1 0 0 0,1 1 0 0 0,-1 0 0 0 0,0-1 0 0 0,0 1 0 0 0,1 0 0 0 0,-1-1 0 0 0,0 1 0 0 0,0 0 0 0 0,1 0 0 0 0,-1 0 0 0 0,0 0 0 0 0,0 0 0 0 0,1 0 0 0 0,-1 0 0 0 0,0 0 0 0 0,0 0 0 0 0,0 0 0 0 0,1 0 0 0 0,-1 0 0 0 0,0 1 0 0 0,-3 0 0 0 0,0-1-1 0 0,1 0 5 0 0,-1 0 0 0 0,1 1 0 0 0,-1-1 0 0 0,1 1 0 0 0,-1 0 0 0 0,1 0 1 0 0,0 0-1 0 0,-1 0 0 0 0,1 1 0 0 0,0-1 0 0 0,0 1 0 0 0,0 0 0 0 0,0 0 0 0 0,0 0 0 0 0,0 0 0 0 0,0 1-4 0 0,2-1 196 0 0,1 0 0 0 0,-1 0 0 0 0,0 0 0 0 0,1 0-1 0 0,0 0 1 0 0,-1 0 0 0 0,1 0 0 0 0,0 0 0 0 0,0 0-196 0 0,1 1 10 0 0,1-1 0 0 0,-1 0 0 0 0,0 0-1 0 0,1 0 1 0 0,-1 0 0 0 0,1 0 0 0 0,0 0 0 0 0,0-1 0 0 0,-1 1 0 0 0,1 0 0 0 0,0-1 0 0 0,0 0 0 0 0,1 1 0 0 0,-1-1-1 0 0,0 0 1 0 0,2 1-10 0 0,1-1 1 0 0,0 1 0 0 0,1-1 0 0 0,-1 0 0 0 0,1-1 0 0 0,-1 1 0 0 0,1-1 0 0 0,1 0-1 0 0,36 2 0 0 0,-26-1 0 0 0,-1-1 0 0 0,1 0 0 0 0,15-3 0 0 0,-20 1-551 0 0,-7 0-280 0 0,0 1 1 0 0,0 0 0 0 0,0 1-1 0 0,0-1 1 0 0,0 1 0 0 0,2 0 830 0 0,-7 0-8187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17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17503 0 0,'-24'3'1338'0'0,"22"-3"-917"0"0,4 0-276 0 0,4 0 79 0 0,-4 0 855 0 0,0 7 6335 0 0,-2-2-7141 0 0,1 0 1 0 0,-1 0-1 0 0,0 0 1 0 0,0 0-1 0 0,-1 4-273 0 0,1-7 28 0 0,-1 0-16 0 0,0 0 0 0 0,0 1 0 0 0,1-1 0 0 0,-1 1 0 0 0,1-1 0 0 0,0 1 0 0 0,0-1 0 0 0,0 0 0 0 0,0 1 0 0 0,0-1 0 0 0,0 1 0 0 0,1 0-12 0 0,-1-1 0 0 0,0 0 0 0 0,0 0 0 0 0,0 0 0 0 0,0-1 0 0 0,0 1 0 0 0,0 0 0 0 0,-1 0 0 0 0,1-1 0 0 0,-1 1 0 0 0,1 0 0 0 0,-1 0 0 0 0,0-1 0 0 0,0 1 0 0 0,0 0 0 0 0,0 0 0 0 0,1 0 0 0 0,-1 0 0 0 0,0-1 0 0 0,1 1 0 0 0,-1 0 0 0 0,1 0 0 0 0,0 0 0 0 0,0 0 0 0 0,0 2 0 0 0,4 17 0 0 0,-3-18 0 0 0,-1-1 0 0 0,1 1 0 0 0,0-1 0 0 0,-1 1 0 0 0,0-1 0 0 0,1 1 0 0 0,-1 0 0 0 0,0-1 0 0 0,0 1 0 0 0,-1 0 0 0 0,1-1 0 0 0,0 1 0 0 0,-1 0 0 0 0,0-1 0 0 0,1 1 0 0 0,-1-1 0 0 0,-1 3 0 0 0,-10 11 0 0 0,9-12 0 0 0,0-1 0 0 0,1 0 0 0 0,-1 1 0 0 0,1 0 0 0 0,-1 2 0 0 0,3-5 0 0 0,-1 0 0 0 0,1 1 0 0 0,0-1 0 0 0,-1 0 0 0 0,1 0 0 0 0,0 0 0 0 0,0 1 0 0 0,0-1 0 0 0,0 0 0 0 0,0 0 0 0 0,0 1 0 0 0,0-1 0 0 0,0 0 0 0 0,1 0 0 0 0,-1 1 0 0 0,0-1 0 0 0,1 0 0 0 0,-1 0 0 0 0,1 0 0 0 0,-1 0 0 0 0,1 1 0 0 0,0-1 0 0 0,-1 0 0 0 0,1 0 0 0 0,-1 0 0 0 0,0 1 0 0 0,0-1 0 0 0,0 0 0 0 0,0 0 0 0 0,0 1 0 0 0,0-1 0 0 0,0 0 0 0 0,0 0 0 0 0,0 0 0 0 0,0 1 0 0 0,-1-1 0 0 0,1 0 0 0 0,-1 0 0 0 0,1 0 0 0 0,-1 0 0 0 0,1 1 0 0 0,-1-1 0 0 0,1 0 0 0 0,-1 0 0 0 0,0 0 0 0 0,0 0 0 0 0,1 0 0 0 0,-2 0 0 0 0,0 1 0 0 0,34-62-2032 0 0,-3 16-2185 0 0,-14 27 2682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18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78 10135 0 0,'0'0'231'0'0,"0"0"29"0"0,0 0 19 0 0,0 0 105 0 0,0 0 410 0 0,0 0 184 0 0,0 0 40 0 0,0 0 6 0 0,0 0 0 0 0,0 2 0 0 0,0-2-1284 0 0,-1 5-495 0 0,-1 2 6338 0 0,-1-5 99 0 0,-2-6-4036 0 0,3 1-1610 0 0,0 1 1 0 0,0-1-1 0 0,0 0 0 0 0,0 0 0 0 0,1 1 0 0 0,0-1 1 0 0,-1 0-1 0 0,1-1 0 0 0,0 1 0 0 0,1 0 1 0 0,-1 0-1 0 0,0 0 0 0 0,1 0 0 0 0,0-1 1 0 0,0 1-1 0 0,0 0 0 0 0,0-2-36 0 0,1-8 254 0 0,0-1 0 0 0,1 1 0 0 0,0 0 0 0 0,1 0 0 0 0,1 0 0 0 0,0 0 0 0 0,0 1 0 0 0,5-8-254 0 0,-6 14 5 0 0,-1 0 0 0 0,1 0 0 0 0,-1 0 0 0 0,0-4-5 0 0,0 3-1 0 0,0 0 0 0 0,0 0 1 0 0,1 0-1 0 0,0 1 1 0 0,0-1-1 0 0,3-4 1 0 0,-5 8 0 0 0,16-12 0 0 0,-15 15 0 0 0,-1-1 0 0 0,0 0 0 0 0,0 1 0 0 0,1-1 0 0 0,-1 0 0 0 0,0 1 0 0 0,1 0 0 0 0,-1-1 0 0 0,1 1 0 0 0,-1 0 0 0 0,0 0 0 0 0,1 0 0 0 0,-1 0 0 0 0,1 0 0 0 0,-1 0 0 0 0,1 0 0 0 0,-1 0 0 0 0,1 0 0 0 0,-1 1 0 0 0,0-1 0 0 0,1 1 0 0 0,-1-1 0 0 0,1 1 0 0 0,1 0 0 0 0,0 1 0 0 0,0 0 0 0 0,0-1 0 0 0,0 1 0 0 0,-1 0 0 0 0,1 1 0 0 0,0-1 0 0 0,-1 0 0 0 0,1 1 0 0 0,9 10 0 0 0,-5-5 0 0 0,0 0 0 0 0,0 0 0 0 0,3 6 0 0 0,-8-11 0 0 0,0 0 0 0 0,-1-1 0 0 0,0 1 0 0 0,1 0 0 0 0,-1 0 0 0 0,0 0 0 0 0,-1 0 0 0 0,1 0 0 0 0,0 0 0 0 0,-1 0 0 0 0,0 0 0 0 0,0 0 0 0 0,0 1 0 0 0,0 0 0 0 0,0-1 0 0 0,0 1 0 0 0,0-1 0 0 0,0 0 0 0 0,1 1 0 0 0,-1-1 0 0 0,1 0 0 0 0,0 1 0 0 0,0-1 0 0 0,0-1 0 0 0,-1 0 0 0 0,1 0 0 0 0,-1 1 0 0 0,0-1 0 0 0,0 0 0 0 0,0 1 0 0 0,0-1 0 0 0,0 0 0 0 0,0 0 0 0 0,0 1 0 0 0,-1-1 0 0 0,1 0 0 0 0,-1 0 0 0 0,0 2 0 0 0,-51 107-64 0 0,52-111 10 0 0,0 0-1 0 0,0 1 1 0 0,-1-1-1 0 0,1 0 1 0 0,0 1-1 0 0,0-1 1 0 0,-1 1-1 0 0,1-1 1 0 0,0 0-1 0 0,0 1 1 0 0,0-1-1 0 0,0 1 1 0 0,0-1-1 0 0,0 1 1 0 0,0-1-1 0 0,0 1 1 0 0,0-1-1 0 0,0 0 1 0 0,0 1-1 0 0,0-1 1 0 0,0 1-1 0 0,0-1 1 0 0,0 1-1 0 0,0-1 1 0 0,0 1 54 0 0,9-3-1815 0 0,12-11-2103 0 0,-8 3-2345 0 0,1 0-1643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18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61 15663 0 0,'0'0'356'0'0,"-12"1"994"0"0,9 8-383 0 0,1-1 0 0 0,0 1 0 0 0,0 0 0 0 0,0 0 1 0 0,1 0-1 0 0,1 0 0 0 0,-1 7-967 0 0,1-2 1135 0 0,-6 40 1149 0 0,-8 39-2284 0 0,11-75 57 0 0,-13 91 15 0 0,15-108 299 0 0,1-1 117 0 0,2-1 21 0 0,5-9-458 0 0,-1 1 0 0 0,0-1 0 0 0,0 0 0 0 0,-1-1 0 0 0,-1 1 0 0 0,0-1 1 0 0,0 0-1 0 0,0-3-51 0 0,6-28 195 0 0,3-23-195 0 0,-11 50 4 0 0,1 2-23 0 0,5-33-885 0 0,-1-1 0 0 0,0-45 904 0 0,-7 91-5 0 0,0 1 0 0 0,0 0 1 0 0,0-1-1 0 0,0 1 0 0 0,0 0 0 0 0,0-1 0 0 0,0 1 0 0 0,0-1 0 0 0,0 1 0 0 0,0 0 0 0 0,0-1 0 0 0,0 1 0 0 0,0 0 0 0 0,0-1 0 0 0,0 1 0 0 0,0-1 0 0 0,0 1 0 0 0,0 0 0 0 0,0-1 0 0 0,-1 1 0 0 0,1 0 0 0 0,0-1 0 0 0,0 1 0 0 0,-1 0 0 0 0,1 0 0 0 0,0-1 1 0 0,0 1-1 0 0,-1 0 0 0 0,1-1 0 0 0,0 1 0 0 0,0 0 0 0 0,-1 0 5 0 0,-9 9-7 0 0,8-3 7 0 0,7 3 0 0 0,-3-7 71 0 0,0 1 0 0 0,0-1 1 0 0,0 0-1 0 0,0 0 0 0 0,1-1 0 0 0,-1 1 0 0 0,1 0 0 0 0,-1-1 0 0 0,1 0 1 0 0,0 1-1 0 0,0-1 0 0 0,-1 0 0 0 0,1-1 0 0 0,0 1 0 0 0,0 0 0 0 0,0-1 0 0 0,0 1 1 0 0,0-1-1 0 0,0 0 0 0 0,0 0 0 0 0,0 0 0 0 0,0-1 0 0 0,0 1 0 0 0,0-1 1 0 0,0 1-1 0 0,0-1 0 0 0,-1 0 0 0 0,4-1-71 0 0,-3 0 0 0 0,0 0 0 0 0,1 0 0 0 0,-1 1 0 0 0,1-1 0 0 0,-1 1 0 0 0,1 0 0 0 0,0 0 0 0 0,-1 0 0 0 0,4 0 0 0 0,-6 1 0 0 0,0 0 0 0 0,0 0 0 0 0,0 0 0 0 0,1 0 0 0 0,-1 0 0 0 0,0 0 0 0 0,0 0 0 0 0,0 0 0 0 0,0 0 0 0 0,0 1 0 0 0,0-1 0 0 0,0 0 0 0 0,0 1 0 0 0,-1-1 0 0 0,1 1 0 0 0,0-1 0 0 0,0 1 0 0 0,0-1 0 0 0,0 1 0 0 0,0 0 0 0 0,3 1 0 0 0,-2-1-1 0 0,0 0 1 0 0,-1 0-1 0 0,1 1 1 0 0,0-1-1 0 0,0 0 1 0 0,-1 0-1 0 0,1 1 0 0 0,-1-1 1 0 0,1 1-1 0 0,-1 0 1 0 0,0-1-1 0 0,1 1 0 0 0,-1 0 1 0 0,0 0-1 0 0,0 0 1 0 0,0 0-1 0 0,0 0 0 0 0,-1 0 1 0 0,1 0-1 0 0,0 0 1 0 0,-1 0-1 0 0,0 0 0 0 0,1 0 1 0 0,-1 0-1 0 0,0 0 1 0 0,0 0-1 0 0,0 0 1 0 0,0 1 0 0 0,-1 9 7 0 0,0 0 1 0 0,-1 1 0 0 0,-1-1-1 0 0,-2 8-7 0 0,-1 4 58 0 0,-19 134 1952 0 0,5-25-2108 0 0,20-131-239 0 0,0-2-138 0 0,0 0-33 0 0,-2-23-1784 0 0,0 1 1 0 0,-3-12 2291 0 0,2 17-921 0 0,0-3-2498 0 0,-1 0-1 0 0,-7-19 3420 0 0,10 33-741 0 0,-1 0-1 0 0,-1 1 1 0 0,1-1 0 0 0,-1 1 0 0 0,0 0-1 0 0,0-1 1 0 0,-1 1 0 0 0,1 1-1 0 0,-1-1 1 0 0,0 0 0 0 0,0 1 0 0 0,-1 0 741 0 0,2 2 198 0 0,1 1 1 0 0,0-1-1 0 0,0 1 0 0 0,-1 0 1 0 0,1 0-1 0 0,0 0 1 0 0,-1 0-1 0 0,1 1 1 0 0,-1-1-1 0 0,1 1 0 0 0,-1-1 1 0 0,1 1-1 0 0,-1 0 1 0 0,0 0-1 0 0,1 0 1 0 0,-1 0-1 0 0,1 1 0 0 0,-1-1 1 0 0,1 1-1 0 0,-1-1 1 0 0,1 1-1 0 0,-2 0-198 0 0,0 1 708 0 0,0 0-1 0 0,0 0 0 0 0,0 0 1 0 0,0 0-1 0 0,0 1 0 0 0,0 0 1 0 0,1 0-1 0 0,-1 0 0 0 0,1 0 1 0 0,0 0-1 0 0,-3 4-707 0 0,5-6 1028 0 0,1 1-916 0 0,1 0 1 0 0,-1 1-1 0 0,0-1 0 0 0,1 0 0 0 0,0 0 1 0 0,0 0-1 0 0,-1 0 0 0 0,1 0 0 0 0,0 0 0 0 0,1-1 1 0 0,-1 1-1 0 0,0 0 0 0 0,0 0 0 0 0,1-1 1 0 0,-1 1-1 0 0,1-1 0 0 0,1 2-112 0 0,1 0 233 0 0,1 1-1 0 0,-1-1 1 0 0,1 0 0 0 0,-1 0-1 0 0,1-1 1 0 0,3 2-233 0 0,-1-2-297 0 0,0 0 0 0 0,1-1 0 0 0,-1 0 0 0 0,0 0 0 0 0,1 0 0 0 0,-1-1 0 0 0,1 0 0 0 0,-1 0 0 0 0,1-1 0 0 0,-1 0 0 0 0,1 0 0 0 0,-1-1 0 0 0,0 0 0 0 0,1-1 297 0 0,7-3-7850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19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19351 0 0,'-10'4'791'0'0,"0"1"1"0"0,0 0-1 0 0,0 1 0 0 0,0 0 0 0 0,0 1-791 0 0,9-6 1013 0 0,1-1-59 0 0,0 0-289 0 0,0 0-121 0 0,7 9 484 0 0,-4-6-888 0 0,0-1 0 0 0,0 0 0 0 0,0 0 0 0 0,0 0 0 0 0,0 0 0 0 0,1 0-1 0 0,-1-1 1 0 0,0 0 0 0 0,4 1-140 0 0,35 8 768 0 0,-23-6-660 0 0,37 4-87 0 0,-41-6-22 0 0,0 0 0 0 0,0 1 0 0 0,0 0 0 0 0,8 4 1 0 0,-22-7 0 0 0,0 0 0 0 0,1 1 0 0 0,-1-1 0 0 0,0 1 0 0 0,0-1 0 0 0,0 1 0 0 0,0-1 0 0 0,1 1 0 0 0,-1 0 0 0 0,0-1 0 0 0,0 1 0 0 0,0 0 0 0 0,-1 0 0 0 0,1 0 0 0 0,0 0 0 0 0,0 0 0 0 0,0 0 0 0 0,-1 0 0 0 0,1 0 0 0 0,0 0 0 0 0,-1 0 0 0 0,1 0 0 0 0,-1 0 0 0 0,1 1 0 0 0,-1-1 0 0 0,0 0 0 0 0,1 0 0 0 0,-1 1 0 0 0,0-1 0 0 0,0 1 0 0 0,0 0 0 0 0,-1 0 0 0 0,0 0 0 0 0,1-1 0 0 0,-1 1 0 0 0,0 0 0 0 0,0-1 0 0 0,0 1 0 0 0,0 0 0 0 0,0-1 0 0 0,-1 1 0 0 0,1-1 0 0 0,0 0 0 0 0,-1 1 0 0 0,1-1 0 0 0,-1 0 0 0 0,1 0 0 0 0,-1 0 0 0 0,0 0 0 0 0,1 0 0 0 0,-1 0 0 0 0,-41 20 825 0 0,-36 12-825 0 0,45-20 408 0 0,1 2-1 0 0,0 1 1 0 0,-23 15-408 0 0,47-24 0 0 0,9-7 0 0 0,0 0 0 0 0,0 0 0 0 0,-1 0 0 0 0,1 1 0 0 0,0-1 0 0 0,0 0 0 0 0,-1 0 0 0 0,1 1 0 0 0,0-1 0 0 0,0 0 0 0 0,0 0 0 0 0,-1 1 0 0 0,1-1 0 0 0,0 0 0 0 0,0 0 0 0 0,0 1 0 0 0,0-1 0 0 0,0 0 0 0 0,0 1 0 0 0,0-1 0 0 0,-1 0 0 0 0,1 1 0 0 0,0-1 0 0 0,0 0 0 0 0,0 1 0 0 0,0-1 0 0 0,0 0 0 0 0,1 1 0 0 0,-1-1 0 0 0,0 0 0 0 0,0 1 0 0 0,0-1 0 0 0,0 0 0 0 0,0 1 0 0 0,0-1 0 0 0,0 0 0 0 0,1 0 0 0 0,-1 1 0 0 0,0-1 0 0 0,0 0 0 0 0,1 1 0 0 0,8 6 0 0 0,-8-7 0 0 0,2 3 0 0 0,1-1 0 0 0,0 0 0 0 0,0 0 0 0 0,1-1 0 0 0,-1 1 0 0 0,0-1 0 0 0,0 0 0 0 0,1 0 0 0 0,-1-1 0 0 0,2 1 0 0 0,49 1 0 0 0,-44-2 0 0 0,3-1-729 0 0,0 1 0 0 0,0-2 0 0 0,4-1 729 0 0,-8 1-1085 0 0,-1 0 0 0 0,1-1-1 0 0,-1 0 1 0 0,0 0 0 0 0,-1-1 0 0 0,1-1 0 0 0,0 1 0 0 0,4-5 1085 0 0,-5 3-8988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0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9 6447 0 0,'0'0'298'0'0,"0"0"-10"0"0,0 0-50 0 0,0 0 493 0 0,17 10 6966 0 0,-13-10-6623 0 0,-4 0-658 0 0,0 0 0 0 0,0 0 1 0 0,0 0-1 0 0,1 0 0 0 0,-1-1 0 0 0,0 1 0 0 0,0 0 0 0 0,0 0 0 0 0,0 0 0 0 0,0 0 0 0 0,1 0 0 0 0,-1 0 0 0 0,0-1 0 0 0,0 1 0 0 0,0 0 0 0 0,0 0 0 0 0,0 0 0 0 0,0 0 0 0 0,1-1 1 0 0,-1 1-1 0 0,0 0 0 0 0,0 0 0 0 0,0 0 0 0 0,0-1 0 0 0,0 1 0 0 0,0 0 0 0 0,0 0 0 0 0,0 0 0 0 0,0-1 0 0 0,0 1 0 0 0,0 0 0 0 0,0 0 0 0 0,0 0-416 0 0,0-5 1801 0 0,0 3-4034 0 0,0 1 2745 0 0,-3-19 599 0 0,3 11-1109 0 0,1 0 0 0 0,1-1 0 0 0,-1 1 0 0 0,1 0 0 0 0,1 0 0 0 0,0 0 0 0 0,0 1 0 0 0,1-1 0 0 0,1-1-2 0 0,-1 0-1 0 0,2-5 1 0 0,1 0 0 0 0,0 0 0 0 0,2 0 0 0 0,0 1 0 0 0,0 0 0 0 0,1 1 0 0 0,1 0 0 0 0,0 1 0 0 0,1 0 0 0 0,0 0 0 0 0,1 2 0 0 0,0-1 0 0 0,1 2 0 0 0,2-2 0 0 0,-9 8 0 0 0,1 5 0 0 0,-5 0 0 0 0,0 0 0 0 0,1 0 0 0 0,-1 1 0 0 0,0-1 0 0 0,0 1 0 0 0,0 0 0 0 0,-1 0 0 0 0,1 0 0 0 0,-1 0 0 0 0,1 0 0 0 0,-1 0 0 0 0,0 1 0 0 0,0-1 0 0 0,1 4 0 0 0,-1-1 0 0 0,0 1 0 0 0,0-1 0 0 0,-1 1 0 0 0,0 0 0 0 0,0-1 0 0 0,0 1 0 0 0,-1 0 0 0 0,0 3 0 0 0,-2 14 0 0 0,-2 0 0 0 0,0 0 0 0 0,-1-1 0 0 0,-5 13 0 0 0,8-31 0 0 0,-7 21 14 0 0,5-15-40 0 0,0 0 0 0 0,1-1 0 0 0,-2 10 26 0 0,5-19-337 0 0,0-1-138 0 0,0 0-33 0 0,8-18-1928 0 0,33-81-6905 0 0,-27 60 6782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06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4 11975 0 0,'0'0'267'0'0,"0"0"42"0"0,0 0 17 0 0,0 0-28 0 0,0 0-58 0 0,0 0 491 0 0,0 0 238 0 0,0 0 45 0 0,0 0-61 0 0,1-2-288 0 0,9-14 293 0 0,-1-1 0 0 0,-1 0 0 0 0,-1-1 0 0 0,0 1 0 0 0,-2-2 0 0 0,3-12-958 0 0,1-8-14 0 0,-5 22 309 0 0,0 0 1 0 0,0 0 0 0 0,2 0 0 0 0,0 0 0 0 0,1 1-1 0 0,1 0 1 0 0,1 0-296 0 0,13-22 19 0 0,-12 21-20 0 0,0 1-1 0 0,11-14 2 0 0,-10 17 0 0 0,-9 10 0 0 0,11-5 0 0 0,-3 2 0 0 0,1 3 0 0 0,-8 3 0 0 0,16 6 0 0 0,-7 1 0 0 0,-2 4 0 0 0,-6-5 0 0 0,-1-1 0 0 0,0 1 0 0 0,0 0 0 0 0,2 5 0 0 0,11 47 0 0 0,-12-35 0 0 0,-1 0 0 0 0,-2 0 0 0 0,0 1 0 0 0,-1-1 0 0 0,-1 3 0 0 0,-2-5-18 0 0,0-2 108 0 0,-4 22 1822 0 0,7-39-2249 0 0,0-2-138 0 0,0 0-33 0 0,0 0 65 0 0,0 0 86 0 0,0 0-738 0 0,1-2-354 0 0,3-9-72 0 0,1-2-14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1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9 17503 0 0,'0'0'399'0'0,"0"0"60"0"0,0 0 21 0 0,0 0-59 0 0,0 2-136 0 0,-1 7 493 0 0,1-1 0 0 0,1 1 0 0 0,-1-1 0 0 0,1 1 0 0 0,1-1 0 0 0,0 1 0 0 0,0 2-778 0 0,1-1 402 0 0,-1 0-1 0 0,0 0 0 0 0,-1 0 0 0 0,0 0 0 0 0,-1 8-401 0 0,-3 64 347 0 0,1-34-78 0 0,-6 39-269 0 0,4-60 242 0 0,-1 10 1399 0 0,-5 12-1641 0 0,19-105 165 0 0,0 18-165 0 0,0-4 0 0 0,11-30 0 0 0,2 9 0 0 0,8-23 0 0 0,5-37 0 0 0,-33 115 5 0 0,-1 5-10 0 0,0 0-1 0 0,0-1 0 0 0,-1 1 0 0 0,1 0 1 0 0,-1 0-1 0 0,0 0 0 0 0,0 0 0 0 0,0 0 0 0 0,0 0 1 0 0,-1-1-1 0 0,1 1 0 0 0,-1 0 6 0 0,-1 3-166 0 0,0 0 0 0 0,0 0 0 0 0,1 1 0 0 0,-1-1 0 0 0,0 0 1 0 0,0 1-1 0 0,1 0 0 0 0,-1 0 0 0 0,0-1 166 0 0,0 3 240 0 0,0-2-140 0 0,1 1 0 0 0,0-1 0 0 0,-1 1 0 0 0,1 0 0 0 0,0-1 0 0 0,0 1 0 0 0,0 0 0 0 0,0 0 1 0 0,0 0-1 0 0,1 0 0 0 0,-1-1 0 0 0,0 1 0 0 0,1 1-100 0 0,-1-2 0 0 0,1-1 1 0 0,0 1-1 0 0,0-1 1 0 0,0 1-1 0 0,0-1 1 0 0,0 1-1 0 0,0-1 0 0 0,0 1 1 0 0,0-1-1 0 0,0 1 1 0 0,0-1-1 0 0,0 1 1 0 0,0-1-1 0 0,0 1 0 0 0,0-1 1 0 0,1 1-1 0 0,-1-1 1 0 0,0 1-1 0 0,0-1 0 0 0,0 0 1 0 0,1 1-1 0 0,-1-1 1 0 0,0 1-1 0 0,1-1 1 0 0,-1 0-1 0 0,0 1 0 0 0,1-1 1 0 0,-1 0-1 0 0,0 1 1 0 0,1-1-1 0 0,-1 0 0 0 0,1 0 1 0 0,-1 1-1 0 0,1-1 1 0 0,-1 0-1 0 0,1 0 1 0 0,-1 0-1 0 0,0 1 0 0 0,1-1 1 0 0,0 0-1 0 0,0 0-1 0 0,5 2 1 0 0,1 1 0 0 0,0-2 0 0 0,0 1 0 0 0,0-1 0 0 0,0 0 0 0 0,0 0 0 0 0,1-1 0 0 0,-1 0 0 0 0,0 0 0 0 0,0-1 0 0 0,6 0 0 0 0,-11 0 0 0 0,-1 1 0 0 0,1 0 0 0 0,0 0 0 0 0,-1 0 0 0 0,1 0 0 0 0,0 0 0 0 0,-1 0 0 0 0,1 1 0 0 0,0-1 0 0 0,-1 0 0 0 0,1 1 0 0 0,-1-1 0 0 0,1 1 0 0 0,-1 0 0 0 0,1 0 0 0 0,-1-1 0 0 0,1 1 0 0 0,-1 0 0 0 0,1 1 0 0 0,10 9 0 0 0,-11-7 0 0 0,-1-1 0 0 0,3 9 0 0 0,0-1 0 0 0,-1 1 0 0 0,0-1 0 0 0,-1 1 0 0 0,0 10 0 0 0,-4 62 0 0 0,1-60 0 0 0,-5 67 0 0 0,-9 29 0 0 0,14-112 0 0 0,-4-7 0 0 0,3-3-220 0 0,0 0 1 0 0,0 0-1 0 0,0-1 1 0 0,0 1-1 0 0,0-1 0 0 0,1 0 1 0 0,0 1-1 0 0,-1-1 1 0 0,1 0-1 0 0,0-1 220 0 0,-5-5-597 0 0,-1-3 232 0 0,0 0 1 0 0,1-1 0 0 0,0 0-1 0 0,1-1 1 0 0,-1-4 364 0 0,0 0-1580 0 0,-2 0 0 0 0,-3-5 1580 0 0,10 18-58 0 0,-1 1 0 0 0,1 0-1 0 0,-1 0 1 0 0,-1 0 0 0 0,1 0-1 0 0,-4-2 59 0 0,6 4 73 0 0,-1 1-1 0 0,1 0 0 0 0,-1 0 0 0 0,0 1 1 0 0,1-1-1 0 0,-1 0 0 0 0,0 0 0 0 0,0 1 1 0 0,1-1-1 0 0,-1 1 0 0 0,0 0 0 0 0,0-1 1 0 0,0 1-1 0 0,0 0 0 0 0,0 0 0 0 0,1 0 1 0 0,-1 0-1 0 0,0 1 0 0 0,-1-1-72 0 0,0 1 279 0 0,0 0 1 0 0,0-1-1 0 0,0 1 0 0 0,-1 1 0 0 0,1-1 1 0 0,1 0-1 0 0,-1 1 0 0 0,0 0 1 0 0,0-1-1 0 0,0 1 0 0 0,0 1-279 0 0,3-2 78 0 0,-1 0 0 0 0,0 1-1 0 0,1-1 1 0 0,-1 0 0 0 0,1 1-1 0 0,0-1 1 0 0,-1 0 0 0 0,1 1 0 0 0,0-1-1 0 0,0 1 1 0 0,0-1 0 0 0,0 0-1 0 0,0 1 1 0 0,0-1 0 0 0,1 1 0 0 0,-1-1-1 0 0,0 0 1 0 0,1 1 0 0 0,-1-1-1 0 0,1 0 1 0 0,-1 1-78 0 0,3 2-29 0 0,-1 0 1 0 0,0 0-1 0 0,1 0 0 0 0,0 0 1 0 0,0-1-1 0 0,0 1 0 0 0,0-1 1 0 0,1 0-1 0 0,-1 0 0 0 0,1 0 1 0 0,0-1-1 0 0,0 1 0 0 0,1 0 29 0 0,1 0-115 0 0,1 0 0 0 0,0 0 0 0 0,0-1 0 0 0,0 0 0 0 0,0 0 0 0 0,1-1 0 0 0,-1 0 0 0 0,0 0 115 0 0,13 0-459 0 0,0-1 0 0 0,0-1 1 0 0,-1-1-1 0 0,1-1 0 0 0,15-3 459 0 0,-21 2-2024 0 0,0 0-21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1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5663 0 0,'-8'10'3006'0'0,"8"-9"-1562"0"0,0-1 76 0 0,0 0-123 0 0,0 0-575 0 0,0 0-248 0 0,0 0-50 0 0,0 0-11 0 0,0 0-1 0 0,5 7 1536 0 0,29 1-408 0 0,-9-6-897 0 0,-12-1-46 0 0,6-1-366 0 0,-15 0-303 0 0,1 0 0 0 0,0 0-1 0 0,0 0 1 0 0,-1 1 0 0 0,1 0-1 0 0,-1 0 1 0 0,1 0 0 0 0,0 0-1 0 0,-1 1 1 0 0,3 1-28 0 0,-5-3 0 0 0,-1 0 0 0 0,0 0 0 0 0,0 1 0 0 0,0-1 0 0 0,0 1 0 0 0,0-1 0 0 0,-1 1 0 0 0,1-1 0 0 0,0 1 0 0 0,0-1 0 0 0,0 1 0 0 0,0 0 0 0 0,0-1 0 0 0,-1 1 0 0 0,1 0 0 0 0,0 0 0 0 0,-1 0 0 0 0,1 0 0 0 0,-1 0 0 0 0,1-1 0 0 0,-1 1 0 0 0,1 0 0 0 0,-1 0 0 0 0,1 0 0 0 0,-1 0 0 0 0,0 0 0 0 0,0 1 0 0 0,1-1 0 0 0,-1 0 0 0 0,0 1 0 0 0,0 1 0 0 0,1 1 0 0 0,-1-1 0 0 0,1 0 0 0 0,-1 1 0 0 0,0-1 0 0 0,0 1 0 0 0,0-1 0 0 0,0 1 0 0 0,-1-1 0 0 0,0 0 0 0 0,1 1 0 0 0,-1-1 0 0 0,-1 0 0 0 0,1 0 0 0 0,0 1 0 0 0,-1-1 0 0 0,1 0 0 0 0,-1 0 0 0 0,0-1 0 0 0,0 1 0 0 0,0 0 0 0 0,0-1 0 0 0,-3 3 0 0 0,1-1 0 0 0,-1 1 0 0 0,0-1 0 0 0,-1 0 0 0 0,1 0 0 0 0,-1-1 0 0 0,0 1 0 0 0,0-1 0 0 0,0-1 0 0 0,0 1 0 0 0,0-1 0 0 0,-2 0 0 0 0,-3 2 0 0 0,11-4 0 0 0,-1 1 0 0 0,1-1 0 0 0,-1 1 0 0 0,0-1 0 0 0,1 0 0 0 0,-1 0 0 0 0,0 1 0 0 0,1-1 0 0 0,-1 0 0 0 0,0 0 0 0 0,1 0 0 0 0,-1 0 0 0 0,0 1 0 0 0,0-1 0 0 0,1 0 0 0 0,-1 0 0 0 0,0-1 0 0 0,1 1 0 0 0,-1 0 0 0 0,0 0 0 0 0,0 0 0 0 0,1 0 0 0 0,-1-1 0 0 0,0 1 0 0 0,1 0 0 0 0,-1 0 0 0 0,1-1 0 0 0,-1 1 0 0 0,0-1 0 0 0,-2-1 0 0 0,-10-5 0 0 0,11 3 0 0 0,2 3 0 0 0,0 0 0 0 0,0 1 0 0 0,0 0 0 0 0,0 0 0 0 0,-1-1 0 0 0,1 1 0 0 0,0 0 0 0 0,0 0 0 0 0,0 0 0 0 0,0-1 0 0 0,0 1 0 0 0,0 0 0 0 0,0 0 0 0 0,0-1 0 0 0,0 1 0 0 0,0 0 0 0 0,0 0 0 0 0,0-1 0 0 0,0 1 0 0 0,0 0 0 0 0,1 0 0 0 0,-1-1 0 0 0,0 1 0 0 0,0 0 0 0 0,0 0 0 0 0,0 0 0 0 0,0-1 0 0 0,0 1 0 0 0,9-3 0 0 0,-6 2 0 0 0,1 0 0 0 0,0 1 0 0 0,0 0 0 0 0,0 0 0 0 0,0 0 0 0 0,0 0 0 0 0,0 1 0 0 0,0 0 0 0 0,-1 0 0 0 0,1 0 0 0 0,0 0 0 0 0,0 0 0 0 0,-1 1 0 0 0,1-1 0 0 0,-1 1 0 0 0,1 0 0 0 0,-1 0 0 0 0,0 0 0 0 0,0 1 0 0 0,0-1 0 0 0,0 1 0 0 0,3 3 0 0 0,-2-2 0 0 0,0 1 0 0 0,0-1 0 0 0,0 1 0 0 0,-1 1 0 0 0,0-1 0 0 0,0 0 0 0 0,0 1 0 0 0,0 0 0 0 0,-1-1 0 0 0,0 1 0 0 0,0 0 0 0 0,-1 0 0 0 0,1 0 0 0 0,-1 3 0 0 0,-1-6 0 0 0,0 1 0 0 0,-1 0 0 0 0,1-1 0 0 0,-1 1 0 0 0,1-1 0 0 0,-1 1 0 0 0,0-1 0 0 0,0 1 0 0 0,-1-1 0 0 0,1 1 0 0 0,-1-1 0 0 0,0 0 0 0 0,0 0 0 0 0,0 0 0 0 0,0 0 0 0 0,0 0 0 0 0,-1-1 0 0 0,1 1 0 0 0,-1 0 0 0 0,-2 1 0 0 0,2-1 0 0 0,-1 0 0 0 0,0 0 0 0 0,-1-1 0 0 0,1 1 0 0 0,0-1 0 0 0,-1 0 0 0 0,1 0 0 0 0,-1 0 0 0 0,0 0 0 0 0,0-1 0 0 0,0 0 0 0 0,0 0 0 0 0,1-1 0 0 0,-4 1 0 0 0,3-1-100 0 0,0 0 0 0 0,0-1 0 0 0,0 0 0 0 0,0 0 0 0 0,0 0 0 0 0,1 0 0 0 0,-1-1 0 0 0,0 1 0 0 0,1-1 0 0 0,-1-1 0 0 0,1 1 0 0 0,0-1 0 0 0,0 1 0 0 0,0-1 0 0 0,0 0 0 0 0,0-1 0 0 0,1 1 0 0 0,-1-1 0 0 0,1 1 0 0 0,0-1 0 0 0,-2-3 100 0 0,-3-3-1852 0 0,1-1-1 0 0,0 0 1 0 0,-4-11 1852 0 0,-1-4-2047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2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1 0 21 0 0,14 2 631 0 0,-1 0 1 0 0,0 2 0 0 0,5 1-1112 0 0,-12-2 634 0 0,-1-1 1 0 0,0 1 0 0 0,0 0 0 0 0,0 1-1 0 0,0-1 1 0 0,-1 1 0 0 0,1 0 0 0 0,2 4-635 0 0,3 3 178 0 0,-1 1 0 0 0,-1 0 0 0 0,0 0 0 0 0,-1 1 0 0 0,-1 0 0 0 0,6 12-178 0 0,2 2 733 0 0,-11-17-630 0 0,1 0 1 0 0,-1 0-1 0 0,-1 0 0 0 0,0 1 1 0 0,0-1-1 0 0,0 4-103 0 0,2 22 73 0 0,0 9-73 0 0,-2-11 358 0 0,-2-16-205 0 0,-1 1 0 0 0,-1 0 0 0 0,0-1 0 0 0,-1 1 0 0 0,-1-1 0 0 0,-4 13-153 0 0,-3 6 344 0 0,-2-1-1 0 0,-13 28-343 0 0,16-42 0 0 0,-1 0 0 0 0,-1-1 0 0 0,-1 0 0 0 0,0-1 0 0 0,-2-1 0 0 0,-11 13 0 0 0,-3 2 0 0 0,28-33 0 0 0,-1 0 0 0 0,0 0 0 0 0,1-1 0 0 0,-1 1 0 0 0,0 0 0 0 0,0-1 0 0 0,1 1 0 0 0,-1 0 0 0 0,0-1 0 0 0,0 1 0 0 0,0-1 0 0 0,0 1 0 0 0,-1-1 0 0 0,-2-2 0 0 0,4 2 0 0 0,-1 0-215 0 0,-1-1 0 0 0,1 1 0 0 0,0-1 0 0 0,0 1 0 0 0,0-1 0 0 0,0 1 0 0 0,0-1 0 0 0,0 0-1 0 0,0 0 1 0 0,0 1 0 0 0,1-1 0 0 0,-1 0 0 0 0,0 0 0 0 0,0 0 0 0 0,1 0 0 0 0,-1 0 0 0 0,0 0 0 0 0,1 0 0 0 0,-1 0 0 0 0,1 0 0 0 0,-1 0 0 0 0,1 0 0 0 0,0-1 0 0 0,-1 1 0 0 0,1 0 0 0 0,0 0-1 0 0,0 0 216 0 0,-3-9-9553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3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3823 0 0,'0'0'315'0'0,"0"0"45"0"0,0 0 21 0 0,0 0-49 0 0,1-1-220 0 0,2-1 40 0 0,0 0 0 0 0,0 0-1 0 0,0 0 1 0 0,0-1-1 0 0,0 1 1 0 0,-1-1 0 0 0,1 0-1 0 0,-1 0-151 0 0,-1 2 129 0 0,0 0 0 0 0,0 0 0 0 0,0 0 0 0 0,0 0 0 0 0,0 0 0 0 0,0 0 0 0 0,0 0 0 0 0,0 1 0 0 0,0-1 0 0 0,0 0 0 0 0,0 1 0 0 0,1-1 0 0 0,0 0-129 0 0,1 0 469 0 0,0-1 0 0 0,0 1 0 0 0,-1-1 0 0 0,1 0 1 0 0,0 0-1 0 0,-1 1 0 0 0,1-2-469 0 0,9-6 890 0 0,11-2 314 0 0,-22 10-833 0 0,-1 1 117 0 0,0 0 21 0 0,0 0-66 0 0,5 9-278 0 0,-5-7-165 0 0,1-1 0 0 0,-1 1 0 0 0,1-1 0 0 0,-1 1 0 0 0,1-1 0 0 0,-1 1 0 0 0,0-1 0 0 0,0 1 0 0 0,0-1 0 0 0,0 1 0 0 0,0-1 0 0 0,0 1 0 0 0,0-1 0 0 0,-1 1 0 0 0,1-1 0 0 0,0 1 0 0 0,-1-1 0 0 0,1 1 0 0 0,-1-1 0 0 0,0 0 0 0 0,1 1 0 0 0,-1-1 0 0 0,0 0 0 0 0,0 0 0 0 0,0 1 0 0 0,-3 2 44 0 0,0 0 1 0 0,0 0-1 0 0,0-1 0 0 0,0 1 0 0 0,-1-1 1 0 0,1 0-1 0 0,-1-1 0 0 0,0 1 1 0 0,1-1-1 0 0,-4 2-44 0 0,7-4 20 0 0,0 0 1 0 0,1 0-1 0 0,-1 0 0 0 0,1 1 1 0 0,-1-1-1 0 0,0 0 1 0 0,1 0-1 0 0,-1 0 1 0 0,0 0-1 0 0,1 0 0 0 0,-1 0 1 0 0,1 0-1 0 0,-1 0 1 0 0,0-1-1 0 0,1 1 0 0 0,-1 0 1 0 0,0 0-1 0 0,1 0 1 0 0,-1-1-1 0 0,1 1 0 0 0,-1 0 1 0 0,1-1-1 0 0,-1 1 1 0 0,1 0-1 0 0,-1-1 1 0 0,1 1-1 0 0,-1-1 0 0 0,1 1 1 0 0,-1 0-1 0 0,1-1 1 0 0,0 1-1 0 0,-1-1 0 0 0,1 0 1 0 0,0 1-1 0 0,-1-1 1 0 0,1 1-1 0 0,0-1 1 0 0,0 1-1 0 0,0-1 0 0 0,-1 0 1 0 0,1 1-1 0 0,0-1 1 0 0,0 0-1 0 0,0 1 0 0 0,0-1-20 0 0,0-2 77 0 0,-1 0-1 0 0,1 0 0 0 0,0 0 1 0 0,0 0-1 0 0,0-1 0 0 0,0 1 0 0 0,1 0 1 0 0,-1 0-1 0 0,1-1-76 0 0,12-53 0 0 0,-11 53 33 0 0,-4 19-199 0 0,2-14 21 0 0,1 0 0 0 0,-1 0 0 0 0,0 0-1 0 0,1 0 1 0 0,-1 0 0 0 0,0 0 0 0 0,1 0 0 0 0,-1 1 0 0 0,1-1 0 0 0,0-1 0 0 0,-1 1 0 0 0,1 0 0 0 0,0 0 0 0 0,0 0 0 0 0,-1 0 0 0 0,1 0 145 0 0,0 0-339 0 0,0 0-684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4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142 17503 0 0,'0'0'399'0'0,"0"0"60"0"0,0 0 21 0 0,0 0-59 0 0,0 0-136 0 0,0 2 457 0 0,-1 4-14 0 0,0 0 1 0 0,0 0-1 0 0,0 0 0 0 0,-2 3-728 0 0,-3 23 1233 0 0,3 21-209 0 0,2-24-934 0 0,-1-1 0 0 0,-2 4-90 0 0,-2 19 960 0 0,2 0 0 0 0,2 7-960 0 0,1-40 56 0 0,1-6-56 0 0,0 0 0 0 0,1 0 0 0 0,0 0 0 0 0,1 1 0 0 0,1-2 0 0 0,0 1 0 0 0,0 0 0 0 0,1 1 0 0 0,-2-9 0 0 0,-1 1 0 0 0,0-1 0 0 0,0 0 0 0 0,0 1 0 0 0,0 3 0 0 0,-1-7 0 0 0,0-1 0 0 0,0 1 0 0 0,0-1 0 0 0,0 1 0 0 0,0-1 0 0 0,0 1 0 0 0,0-1 0 0 0,0 1 0 0 0,0-1 0 0 0,0 0 0 0 0,0 1 0 0 0,1-1 0 0 0,-1 1 0 0 0,0-1 0 0 0,0 1 0 0 0,0-1 0 0 0,1 0 0 0 0,-1 1 0 0 0,0-1 0 0 0,1 0 0 0 0,-1 1 0 0 0,0-1 0 0 0,1 0 0 0 0,-1 1 0 0 0,0-1 0 0 0,1 0 0 0 0,-1 1 0 0 0,0-1 0 0 0,1 0 0 0 0,-1 0 0 0 0,1 0 0 0 0,-1 0 0 0 0,1 1 0 0 0,-1-1 0 0 0,0 0 0 0 0,1 0 0 0 0,-1 0 0 0 0,1 0 0 0 0,-1 0 0 0 0,1 0 0 0 0,-1 0 0 0 0,1 0 0 0 0,-1 0 0 0 0,1 0 0 0 0,-1 0 0 0 0,0 0 0 0 0,1-1 0 0 0,-1 1 0 0 0,1 0 0 0 0,-1 0 0 0 0,1 0 0 0 0,-1-1 0 0 0,0 1 0 0 0,1 0 0 0 0,-1 0 0 0 0,0-1 0 0 0,1 1 0 0 0,-1 0 0 0 0,0-1 0 0 0,1 1 0 0 0,-1 0 0 0 0,0-1 0 0 0,1 1 1 0 0,0-1-1 0 0,-1 0 1 0 0,1 0 0 0 0,0 0-1 0 0,-1 0 1 0 0,1 0-1 0 0,-1 0 1 0 0,1 0 0 0 0,-1 0-1 0 0,0 0 1 0 0,1 0 0 0 0,-1 0-1 0 0,0 0 1 0 0,0 0-1 0 0,0 0 1 0 0,0 0 0 0 0,0 0-1 0 0,0 0 1 0 0,0 0-1 0 0,0 0 1 0 0,0-1 0 0 0,0 1-1 0 0,-1 0 0 0 0,-8-27-22 0 0,5 16-34 0 0,-28-89-3132 0 0,29 90 2315 0 0,-1-1 0 0 0,-1 1 0 0 0,-1-1 873 0 0,-9-24-1775 0 0,2 2 1419 0 0,-2 1 0 0 0,-1 0 0 0 0,-2 1 0 0 0,-1 1 0 0 0,-1 0 0 0 0,-13-12 356 0 0,22 28 463 0 0,9 11-266 0 0,0 1-1 0 0,0 0 1 0 0,0 0-1 0 0,-1-1 0 0 0,0 2 1 0 0,1-1-1 0 0,-1 0 1 0 0,0 1-1 0 0,-1-1 1 0 0,0 0-197 0 0,-7-2 646 0 0,8 3-260 0 0,-1 0 1 0 0,0 0-1 0 0,0-1 1 0 0,1 1-1 0 0,0-1 1 0 0,-1 0-387 0 0,2 2 665 0 0,-9-8 395 0 0,10 8-1028 0 0,1 1 0 0 0,0-1 0 0 0,-1 1 0 0 0,1 0 0 0 0,0-1 0 0 0,0 1 0 0 0,-1-1 0 0 0,1 1 0 0 0,0-1 0 0 0,0 1 0 0 0,0-1 0 0 0,0 1 0 0 0,-1-1-1 0 0,1 1 1 0 0,0-1 0 0 0,0 1 0 0 0,0-1 0 0 0,0 0 0 0 0,0 1 0 0 0,0-1 0 0 0,0 1 0 0 0,0-1 0 0 0,1 1 0 0 0,-1-1 0 0 0,0 1 0 0 0,0-1 0 0 0,0 1 0 0 0,0-1 0 0 0,1 1 0 0 0,-1-1 0 0 0,0 1 0 0 0,1 0 0 0 0,-1-1 0 0 0,0 1 0 0 0,1-1-1 0 0,-1 1 1 0 0,0 0 0 0 0,1-1 0 0 0,-1 1 0 0 0,1 0 0 0 0,-1-1 0 0 0,1 1 0 0 0,-1 0 0 0 0,1 0 0 0 0,-1-1-32 0 0,29-13 1107 0 0,-21 10-1005 0 0,6-3-85 0 0,-6 2-17 0 0,0 1 0 0 0,0 1 0 0 0,1-1 0 0 0,7-1 0 0 0,44-11 0 0 0,-30 7 0 0 0,0 1 0 0 0,16-1 0 0 0,-40 8 78 0 0,1 0-1 0 0,0 1 1 0 0,-1 0-1 0 0,1 0 1 0 0,0 0-1 0 0,-1 1 1 0 0,1 0 0 0 0,-1 1-1 0 0,1-1 1 0 0,-1 1-1 0 0,0 0 1 0 0,1 1-78 0 0,-6-2 69 0 0,0 0 0 0 0,0 0 0 0 0,0 1 0 0 0,0-1 0 0 0,0 0 1 0 0,0 1-1 0 0,0-1 0 0 0,0 1 0 0 0,-1-1 0 0 0,1 1 0 0 0,-1-1 0 0 0,1 1 1 0 0,-1-1-1 0 0,0 1 0 0 0,1 0-69 0 0,0 4 64 0 0,3 5-61 0 0,0 0 0 0 0,1-1 1 0 0,0 1-1 0 0,1-1 0 0 0,1 2-3 0 0,-4-7 0 0 0,1 0 0 0 0,-1 0 0 0 0,0 0 0 0 0,-1 1 0 0 0,1 0 0 0 0,-1-1 0 0 0,0 1 0 0 0,-1 0 0 0 0,1 0 0 0 0,-1 0 0 0 0,0 0 0 0 0,-1 0 0 0 0,1 0 0 0 0,-1 0 0 0 0,0 1 0 0 0,-1-1 0 0 0,0 0 0 0 0,0 1 0 0 0,-2 19 0 0 0,3-22 0 0 0,0 0 0 0 0,-1-1 0 0 0,1 1 0 0 0,-1-1 0 0 0,0 1 0 0 0,0-1 0 0 0,0 1 0 0 0,0-1 0 0 0,-1 2 0 0 0,1-3 0 0 0,0 1 0 0 0,0-1 0 0 0,0 0 0 0 0,1 1 0 0 0,-1-1 0 0 0,1 0 0 0 0,-1 3 0 0 0,1-4 0 0 0,0 0 0 0 0,0 1 0 0 0,-1-1 0 0 0,1 1 0 0 0,0-1 0 0 0,-1 0 0 0 0,1 1 0 0 0,-1-1 0 0 0,1 0 0 0 0,-1 0 0 0 0,1 1 0 0 0,-1-1 0 0 0,0 0 0 0 0,0 0 0 0 0,0 0 0 0 0,0 0 0 0 0,0 0 0 0 0,0 0 0 0 0,0 0 0 0 0,0 0 0 0 0,-12 9 0 0 0,4-2 0 0 0,-1-1 0 0 0,0-1 0 0 0,-2 2 0 0 0,8-6 0 0 0,0 0 0 0 0,0-1 0 0 0,-1 1 0 0 0,1-1 0 0 0,0 0 0 0 0,-1 0 0 0 0,1 0 0 0 0,-1 0 0 0 0,1-1 0 0 0,-3 0 0 0 0,-3 0-945 0 0,0-1 0 0 0,0 0 0 0 0,0-1 1 0 0,0 0-1 0 0,0-1 0 0 0,-6-2 945 0 0,0-1-8867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4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1 17503 0 0,'0'0'399'0'0,"0"0"60"0"0,0 0 21 0 0,0 0-59 0 0,-1 0-276 0 0,-4 1 11 0 0,-1 0 443 0 0,2 0-124 0 0,0 0 0 0 0,-1 0-1 0 0,1 0 1 0 0,0 0 0 0 0,0 1 0 0 0,0-1 0 0 0,0 1-1 0 0,0 0 1 0 0,-2 2-475 0 0,-12 7 531 0 0,1 0 147 0 0,0 1-1 0 0,1 1 1 0 0,-5 4-678 0 0,4-2 260 0 0,12-10-210 0 0,-1-1 1 0 0,1 1 0 0 0,0 1 0 0 0,0-1 0 0 0,1 0 0 0 0,0 1 0 0 0,-2 3-51 0 0,-6 16-16 0 0,-6 11 104 0 0,4-15 254 0 0,2 0 0 0 0,0 1 0 0 0,2 0 0 0 0,-2 6-342 0 0,-16 36 341 0 0,20-48-287 0 0,0 0-1 0 0,1 1 0 0 0,1 0 1 0 0,1 0-1 0 0,-2 10-53 0 0,-4 21 0 0 0,5-24 0 0 0,-2 22 0 0 0,7-39 0 0 0,1 0 0 0 0,-1 0 0 0 0,1 1 0 0 0,1-1 0 0 0,-1 0 0 0 0,1 0 0 0 0,1 0 0 0 0,0 4 0 0 0,29 73 0 0 0,-29-80-186 0 0,0 0-1 0 0,0 0 1 0 0,0 0-1 0 0,1-1 1 0 0,-1 1-1 0 0,1-1 1 0 0,0 0-1 0 0,0 1 0 0 0,0-1 1 0 0,1-1-1 0 0,-1 1 1 0 0,1 0-1 0 0,-1-1 1 0 0,1 0-1 0 0,0 0 1 0 0,0 0-1 0 0,0 0 1 0 0,0 0-1 0 0,1-1 1 0 0,-1 0-1 0 0,0 0 1 0 0,0 0-1 0 0,1-1 1 0 0,-1 1-1 0 0,1-1 1 0 0,-1 0-1 0 0,0 0 1 0 0,1 0-1 0 0,-1-1 1 0 0,1 0-1 0 0,-1 0 1 0 0,0 0-1 0 0,0 0 1 0 0,4-2 186 0 0,9-7-8531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5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25 15663 0 0,'-6'-2'251'0'0,"-1"0"156"0"0,0 1 3497 0 0,6 21-1742 0 0,3-13-1906 0 0,-1 0 1 0 0,0 0-1 0 0,0 1 0 0 0,-1-1 1 0 0,0 1-1 0 0,0-1 0 0 0,-1 0 0 0 0,0 1 1 0 0,0-1-1 0 0,-1 0 0 0 0,0 0 1 0 0,0 0-1 0 0,-1 0 0 0 0,0 1-256 0 0,-1 1 203 0 0,1 1 0 0 0,0 0 0 0 0,0 1-1 0 0,1-1 1 0 0,1 0 0 0 0,-1 1 0 0 0,2-1 0 0 0,-1 4-203 0 0,1-7 5 0 0,-1-1 1 0 0,0 1-1 0 0,-1 0 0 0 0,-1 3-5 0 0,-4 24-4 0 0,6-15 4 0 0,-3 27 0 0 0,3-43 0 0 0,1 0 0 0 0,0 0 0 0 0,0 0 0 0 0,0 0 0 0 0,0 0 0 0 0,1 0 0 0 0,0 1 0 0 0,-1-1 0 0 0,1 0 0 0 0,-1-1 0 0 0,0 1 0 0 0,0 0 0 0 0,0 0 0 0 0,0 0 0 0 0,0 0 0 0 0,0 4 0 0 0,3-10 0 0 0,4-7 0 0 0,-3-2 0 0 0,-1 1 0 0 0,0-1 0 0 0,-1 0 0 0 0,1-4 0 0 0,2-11 0 0 0,23-142 0 0 0,-25 146 0 0 0,10-29 0 0 0,-10 43 0 0 0,0-1 0 0 0,-1 0 0 0 0,0 0 0 0 0,0 0 0 0 0,-1 0 0 0 0,0 0 0 0 0,-1-3 0 0 0,-1-12 0 0 0,1 16 0 0 0,0-1 0 0 0,-1 1 0 0 0,0-1 0 0 0,0 1 0 0 0,-1-1 0 0 0,0 1 0 0 0,-2-2 0 0 0,1 7 0 0 0,3 4 0 0 0,0 0 0 0 0,-1 0 0 0 0,1 0 0 0 0,0 0 0 0 0,0 0 0 0 0,0 0 0 0 0,0 0 0 0 0,0 0 0 0 0,0 0 0 0 0,-1 0 0 0 0,1 1 0 0 0,0-1 0 0 0,0 0 0 0 0,0 0 0 0 0,0 0 0 0 0,0 0 0 0 0,0 0 0 0 0,0 0 0 0 0,0 0 0 0 0,-1 0 0 0 0,1 0 0 0 0,0 0 0 0 0,0 1 0 0 0,0-1 0 0 0,0 0 0 0 0,0 0 0 0 0,0 0 0 0 0,0 0 0 0 0,0 0 0 0 0,0 0 0 0 0,0 0 0 0 0,0 1 0 0 0,0-1 0 0 0,0 0 0 0 0,0 0 0 0 0,0 0 0 0 0,0 0 0 0 0,0 0 0 0 0,0 0 0 0 0,0 1 0 0 0,0-1 0 0 0,0 0 0 0 0,0 0 0 0 0,0 0 0 0 0,0 0 0 0 0,27 26 0 0 0,-26-24 0 0 0,1-1 0 0 0,-1 0 0 0 0,1 0 0 0 0,0 0 0 0 0,0 0 0 0 0,0 0 0 0 0,0 0 0 0 0,0 0 0 0 0,0-1 0 0 0,0 1 0 0 0,0-1 0 0 0,0 1 0 0 0,1-1 0 0 0,30 3 0 0 0,46-3 0 0 0,-76 0 0 0 0,0 0 0 0 0,0 0 0 0 0,0 1 0 0 0,0-1 0 0 0,0 1 0 0 0,0 0 0 0 0,0 0 0 0 0,2 1 0 0 0,-3-1 0 0 0,-2-1 0 0 0,1 1 0 0 0,0-1 0 0 0,0 1 0 0 0,0-1 0 0 0,0 0 0 0 0,-1 1 0 0 0,1 0 0 0 0,0-1 0 0 0,0 1 0 0 0,-1-1 0 0 0,1 1 0 0 0,0 0 0 0 0,-1 0 0 0 0,1-1 0 0 0,0 2 0 0 0,0 0 0 0 0,-1-1 0 0 0,1 1 0 0 0,0 0 0 0 0,-1 0 0 0 0,1 0 0 0 0,-1-1 0 0 0,1 1 0 0 0,-1 0 0 0 0,0 0 0 0 0,0 0 0 0 0,0 0 0 0 0,0-1 0 0 0,0 1 0 0 0,-1 0 0 0 0,1 0 0 0 0,-11 29 0 0 0,9-28 0 0 0,1 0 0 0 0,0 0 0 0 0,-1 0 0 0 0,1 1 0 0 0,0-1 0 0 0,0 0 0 0 0,0 0 0 0 0,1 1 0 0 0,-1-1 0 0 0,1 1 0 0 0,0-1 0 0 0,0 0 0 0 0,0 1 0 0 0,1 2 0 0 0,3 6 8 0 0,-3-8 19 0 0,0 0 0 0 0,1 0 1 0 0,-1 0-1 0 0,0 0 0 0 0,-1 0 0 0 0,1 0 0 0 0,-1 0 0 0 0,0 0 1 0 0,0 0-1 0 0,0 0 0 0 0,0 0 0 0 0,-1 0 0 0 0,0 1 0 0 0,0-1 1 0 0,0-1-1 0 0,0 2-27 0 0,-17 52 1590 0 0,-3 30-1590 0 0,19-78 15 0 0,0 0-15 0 0,1-1 0 0 0,0 1 0 0 0,1 0 0 0 0,0 2 0 0 0,-1 20 0 0 0,1-30 0 0 0,0 14 0 0 0,12 9 0 0 0,-11-24-6 0 0,-1 0 0 0 0,0 0 1 0 0,0 1-1 0 0,0-1 0 0 0,1 0 0 0 0,-1 0 0 0 0,0 0 1 0 0,0 0-1 0 0,0 1 0 0 0,0-1 0 0 0,0 0 0 0 0,0 0 1 0 0,1 0-1 0 0,-1 1 0 0 0,0-1 0 0 0,0 0 1 0 0,0 0-1 0 0,0 1 0 0 0,0-1 0 0 0,0 0 0 0 0,0 0 1 0 0,0 0-1 0 0,0 1 0 0 0,0-1 0 0 0,0 0 0 0 0,0 0 1 0 0,0 1-1 0 0,0-1 0 0 0,0 0 0 0 0,0 0 0 0 0,0 1 1 0 0,0-1-1 0 0,0 0 0 0 0,-1 0 0 0 0,1 0 0 0 0,0 1 1 0 0,0-1-1 0 0,0 0 0 0 0,0 0 0 0 0,0 0 0 0 0,-1 1 1 0 0,1-1-1 0 0,0 0 0 0 0,0 0 0 0 0,0 0 0 0 0,0 0 1 0 0,-1 0-1 0 0,1 0 0 0 0,0 1 0 0 0,0-1 0 0 0,-1 0 1 0 0,1 0-1 0 0,0 0 0 0 0,0 0 6 0 0,-1 0-28 0 0,1 0 0 0 0,-1 0 0 0 0,1 0-1 0 0,-1 0 1 0 0,1 0 0 0 0,-1 0 0 0 0,1 0 0 0 0,0 0 0 0 0,-1 0 0 0 0,1 0-1 0 0,-1 0 1 0 0,1-1 0 0 0,-1 1 0 0 0,1 0 0 0 0,0 0 0 0 0,-1 0 0 0 0,1-1-1 0 0,0 1 1 0 0,-1 0 0 0 0,1-1 28 0 0,-1-2-208 0 0,1 1 0 0 0,0-1 1 0 0,0 0-1 0 0,0 0 0 0 0,0 0 0 0 0,0 0 0 0 0,0 0 1 0 0,1 1-1 0 0,0-1 0 0 0,-1 0 0 0 0,1 0 0 0 0,1-1 208 0 0,3-18-1470 0 0,-5 16 945 0 0,0 0 0 0 0,0 0-1 0 0,-1 1 1 0 0,0-1 0 0 0,-1 0 0 0 0,1 0 0 0 0,-1 1-1 0 0,0-1 1 0 0,0 1 0 0 0,-1 0 0 0 0,1-1 0 0 0,-1 1-1 0 0,0 0 1 0 0,-2-1 525 0 0,-3-6-1879 0 0,-1 1-1 0 0,0 0 1 0 0,-1 1-1 0 0,0 0 1 0 0,-3-2 1879 0 0,8 8-392 0 0,0 1 1 0 0,0-1-1 0 0,0 1 1 0 0,0 0-1 0 0,0 1 1 0 0,-2-1 391 0 0,2 1 228 0 0,0 0 1 0 0,0 1-1 0 0,-1-1 1 0 0,1 1-1 0 0,-1 0 1 0 0,-1 1-229 0 0,2-1 652 0 0,0 1 0 0 0,0 0 0 0 0,1 1 0 0 0,-1-1 0 0 0,0 1 0 0 0,1 0 0 0 0,-1 0 0 0 0,1 1 0 0 0,-1-1 0 0 0,1 1 0 0 0,-1 0 0 0 0,1 0 0 0 0,0 1 0 0 0,0-1 0 0 0,0 1 0 0 0,0 0-652 0 0,3-2 1400 0 0,1-1-1243 0 0,0 2 20 0 0,0-1 0 0 0,0 1 0 0 0,0 0 0 0 0,0-1 0 0 0,0 1 0 0 0,-1-1 0 0 0,1 1 0 0 0,0-1 0 0 0,-1 1 0 0 0,0 0-177 0 0,2-2 63 0 0,-1 1 0 0 0,1 0 0 0 0,-1-1 1 0 0,1 1-1 0 0,-1 0 0 0 0,1-1 0 0 0,-1 1 0 0 0,1 0 1 0 0,0-1-1 0 0,-1 1 0 0 0,1-1 0 0 0,0 1 0 0 0,-1-1 1 0 0,1 1-1 0 0,0-1-63 0 0,0 0 77 0 0,3 4 179 0 0,-1-1 0 0 0,2 0 0 0 0,-1 0 0 0 0,0-1 0 0 0,1 1 0 0 0,-1-1 0 0 0,1 0 0 0 0,-1 0 0 0 0,1 0 0 0 0,0-1 0 0 0,0 0 0 0 0,4 1-256 0 0,8 1 31 0 0,-1-1-1 0 0,1-1 1 0 0,-1 0 0 0 0,1-1-1 0 0,-1-1 1 0 0,1-1 0 0 0,13-3-31 0 0,12-5-2519 0 0,-18 4-5673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5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17503 0 0,'0'0'399'0'0,"0"0"60"0"0,0 0 21 0 0,0 0-59 0 0,-1 2-276 0 0,0 0-96 0 0,-11 8 1205 0 0,-9 4 3160 0 0,12-8-3447 0 0,1 0-1 0 0,-1 0 0 0 0,-1 2-966 0 0,9-7 512 0 0,1-1 0 0 0,-1 1-68 0 0,1 0-440 0 0,0-1-1 0 0,0 0 1 0 0,0 0-1 0 0,-1 0 1 0 0,1 0-1 0 0,0 0 1 0 0,0 1-1 0 0,0-1 1 0 0,0 0-1 0 0,0 0 1 0 0,0 0-1 0 0,-1 1 1 0 0,1-1-1 0 0,0 0 1 0 0,0 0 0 0 0,0 0-1 0 0,0 1 1 0 0,0-1-1 0 0,0 0 1 0 0,0 0-1 0 0,0 0 1 0 0,0 1-1 0 0,0-1 1 0 0,0 0-1 0 0,0 0 1 0 0,0 0-1 0 0,0 1 1 0 0,0-1-1 0 0,0 0 1 0 0,0 0 0 0 0,0 0-1 0 0,0 1 1 0 0,1-1-1 0 0,-1 0 1 0 0,0 0-1 0 0,0 0 1 0 0,0 1-1 0 0,0-1 1 0 0,0 0-1 0 0,0 0 1 0 0,1 0-1 0 0,-1 0 1 0 0,0 0-1 0 0,0 1 1 0 0,0-1-4 0 0,8 3 13 0 0,-8-3-13 0 0,8 3 187 0 0,1-1 0 0 0,-1 0 1 0 0,1 0-1 0 0,-1-1 0 0 0,1 0 0 0 0,0 0 0 0 0,0-1 0 0 0,-1-1 1 0 0,1 1-1 0 0,2-2-187 0 0,8 1 160 0 0,0 0-142 0 0,-13 0-19 0 0,-1 0 1 0 0,1 1 0 0 0,0 0 0 0 0,-1 0-1 0 0,1 1 1 0 0,3 0 0 0 0,2 1 0 0 0,-8-2 0 0 0,-1 0 0 0 0,0 0 0 0 0,0 1 0 0 0,1-1 0 0 0,-1 1 0 0 0,0-1 0 0 0,0 1 0 0 0,0 0 0 0 0,0 0 0 0 0,0 0 0 0 0,3 4 0 0 0,-5-5 0 0 0,1 1 0 0 0,-1-1 0 0 0,0 1 0 0 0,0-1 0 0 0,1 0 0 0 0,-1 1 0 0 0,0-1 0 0 0,0 1 0 0 0,0-1 0 0 0,0 0 0 0 0,0 1 0 0 0,0-1 0 0 0,0 1 0 0 0,0-1 0 0 0,0 1 0 0 0,0-1 0 0 0,0 1 0 0 0,0-1 0 0 0,0 0 0 0 0,0 1 0 0 0,0-1 0 0 0,0 1 0 0 0,0-1 0 0 0,0 1 0 0 0,0-1 0 0 0,-1 0 0 0 0,1 1 0 0 0,0-1 0 0 0,0 1 0 0 0,-1-1 0 0 0,1 0 0 0 0,0 1 0 0 0,0-1 0 0 0,-1 0 0 0 0,1 1 0 0 0,-4 6 0 0 0,-1 1 0 0 0,0-1 0 0 0,0 0 0 0 0,0 0 0 0 0,-1 0 0 0 0,1-1 0 0 0,-2 0 0 0 0,0 1 0 0 0,-9 6 0 0 0,0 0 0 0 0,-16 9 0 0 0,-27 13 0 0 0,59-35 0 0 0,22-13 0 0 0,19-9 0 0 0,-33 19 0 0 0,0 0 0 0 0,-1 0 0 0 0,1 1 0 0 0,0 0 0 0 0,0 0 0 0 0,0 1 0 0 0,6-1 0 0 0,4 3 0 0 0,-15 1 0 0 0,-2 0 0 0 0,1 0 0 0 0,0 1 0 0 0,0-1 0 0 0,0 1 0 0 0,0-1 0 0 0,0 1 0 0 0,-1 0 0 0 0,1-1 0 0 0,-1 1 0 0 0,0 0 0 0 0,0 0 0 0 0,0 0 0 0 0,0 0 0 0 0,0 0 0 0 0,-1 0 0 0 0,1 0 0 0 0,-1 1 0 0 0,0-1 0 0 0,0 0 0 0 0,0 0 0 0 0,0 0 0 0 0,-1 0 0 0 0,1 0 0 0 0,-1 0 0 0 0,-1 3 0 0 0,-2 9 0 0 0,-1-1 0 0 0,-1 0 0 0 0,0 0 0 0 0,-6 9 0 0 0,4-8 0 0 0,2-3 0 0 0,0 0 0 0 0,-1-1 0 0 0,-1 0 0 0 0,-6 8 0 0 0,10-15 0 0 0,1 0 0 0 0,-1-1 0 0 0,0 1 0 0 0,0-1 0 0 0,0 1 0 0 0,-1-1 0 0 0,1 0 0 0 0,-1-1 0 0 0,0 1 0 0 0,0-1 0 0 0,1 0 0 0 0,-2 0 0 0 0,-1 0 0 0 0,4-1 37 0 0,0-1 0 0 0,0 0 0 0 0,1 0 0 0 0,-1 0 0 0 0,0 0 0 0 0,1 0 0 0 0,-1-1 0 0 0,0 0 0 0 0,1 1 0 0 0,-1-1 0 0 0,0 0 0 0 0,1 0 0 0 0,-1 0 0 0 0,0-1-37 0 0,-31-19-1710 0 0,29 17 790 0 0,-30-23-9640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12 11975 0 0,'0'0'267'0'0,"0"0"42"0"0,0 0 17 0 0,0 0-28 0 0,1-1-196 0 0,0 1-95 0 0,-1-1 0 0 0,1 1 0 0 0,-1-1 0 0 0,1 1 0 0 0,-1-1 1 0 0,1 1-1 0 0,-1 0 0 0 0,0-1 0 0 0,1 0 0 0 0,-1 1 0 0 0,0-1 1 0 0,1 1-1 0 0,-1-1 0 0 0,0 1 0 0 0,0-1 0 0 0,0 1 0 0 0,1-1 1 0 0,-1 0-1 0 0,0 1 0 0 0,0-1 0 0 0,0 0 0 0 0,0 1 0 0 0,0-1 1 0 0,0 1-1 0 0,0-1-7 0 0,-8-14 1231 0 0,6 11-803 0 0,1 3-259 0 0,1-1 0 0 0,1 1-1 0 0,-1 0 1 0 0,0-1-1 0 0,0 1 1 0 0,0 0 0 0 0,1-1-1 0 0,-1 1 1 0 0,1 0 0 0 0,-1-1-1 0 0,1 1 1 0 0,-1 0 0 0 0,1 0-1 0 0,0-1-168 0 0,1-1 271 0 0,6-30 1344 0 0,2-9 1987 0 0,-8 39-3551 0 0,-1 0-1 0 0,0 0 1 0 0,0 1-1 0 0,1-1 1 0 0,-1 0-1 0 0,1 1 1 0 0,0-1-1 0 0,0 1 0 0 0,0 0 1 0 0,0-1-1 0 0,1 1 1 0 0,-1 0-51 0 0,6-4 12 0 0,27-23 2901 0 0,-37 26-2107 0 0,-2-1-508 0 0,4 4-296 0 0,0 0 0 0 0,0-1 0 0 0,0 1 0 0 0,0 0 0 0 0,-1-1 0 0 0,1 1 0 0 0,0 0 0 0 0,0 0 0 0 0,-1-1 0 0 0,1 1 0 0 0,0 0 0 0 0,0 0-1 0 0,-1 0 1 0 0,1-1 0 0 0,0 1 0 0 0,-1 0 0 0 0,1 0 0 0 0,0 0 0 0 0,0 0 0 0 0,-1 0 0 0 0,1-1 0 0 0,0 1 0 0 0,-1 0 0 0 0,1 0 0 0 0,-1 0 0 0 0,1 0 0 0 0,0 0 0 0 0,-1 0 0 0 0,1 0 0 0 0,0 0 0 0 0,-1 0 0 0 0,1 0 0 0 0,0 1 0 0 0,-1-1 0 0 0,1 0-1 0 0,0 0 1 0 0,-1 0 0 0 0,1 0 0 0 0,0 1-2 0 0,-7 4 871 0 0,7-5-861 0 0,0 0 0 0 0,1 0 0 0 0,-1 0 0 0 0,0 0 0 0 0,1 0 0 0 0,-1 0-1 0 0,0 0 1 0 0,0 1 0 0 0,1-1 0 0 0,-1 0 0 0 0,0 0 0 0 0,1 0 0 0 0,-1 1 0 0 0,0-1 0 0 0,0 0 0 0 0,1 0 0 0 0,-1 0 0 0 0,0 1 0 0 0,0-1 0 0 0,0 0 0 0 0,1 1 0 0 0,-1-1 0 0 0,0 0 0 0 0,0 0 0 0 0,0 1 0 0 0,0-1 0 0 0,0 0 0 0 0,1 1 0 0 0,-1-1 0 0 0,0 0 0 0 0,0 1 0 0 0,0-1 0 0 0,0 0 0 0 0,0 1-1 0 0,0-1 1 0 0,0 0 0 0 0,0 1 0 0 0,0-1 0 0 0,0 0 0 0 0,-1 1 0 0 0,1-1 0 0 0,0 0-10 0 0,-11 16 451 0 0,-2 5-203 0 0,9-9-248 0 0,2-1 0 0 0,-1 1 0 0 0,1 0 0 0 0,1 0 0 0 0,0 7 0 0 0,1 62 0 0 0,1-56 0 0 0,0-10 0 0 0,1 0 0 0 0,1 0 0 0 0,0 0 0 0 0,0-1 0 0 0,4 6 0 0 0,-6-13 0 0 0,1 0 0 0 0,-1 1 0 0 0,-1-1 0 0 0,1 0 0 0 0,-1 5 0 0 0,-1-5 0 0 0,2 1 0 0 0,-1-1 0 0 0,1 0 0 0 0,0 0 0 0 0,1 2 0 0 0,5 10 0 0 0,-6-15 0 0 0,1 1 0 0 0,0-1 0 0 0,-1 1 0 0 0,0-1 0 0 0,0 1 0 0 0,0 3 0 0 0,-2 9 0 0 0,0-13 0 0 0,1-1 0 0 0,0 0 0 0 0,0 0 0 0 0,0 0 0 0 0,0 1 0 0 0,1-1 0 0 0,-1 0 0 0 0,1 3 0 0 0,6 10 0 0 0,-5-14 0 0 0,-1 0 0 0 0,0-1 0 0 0,0 1 0 0 0,-1 0 0 0 0,1 0 0 0 0,0 1 0 0 0,-1-1 0 0 0,1 0 0 0 0,-1 0 0 0 0,1 0 0 0 0,-1 0 0 0 0,0 0 0 0 0,0 0 0 0 0,0 1 0 0 0,0-1 0 0 0,-1 0 0 0 0,0 2 0 0 0,0 1 0 0 0,0-3 0 0 0,0 0 0 0 0,1-1 0 0 0,-1 1 0 0 0,1 0 0 0 0,-1 0 0 0 0,1 0 0 0 0,0 0 0 0 0,0 0 0 0 0,0-1 0 0 0,0 1 0 0 0,0 0 0 0 0,0 0 0 0 0,0 0 0 0 0,1 0 0 0 0,-1 0 0 0 0,1 0 0 0 0,6 7 0 0 0,-7-9 0 0 0,0 0 0 0 0,0 0 0 0 0,0 0 0 0 0,0 0 0 0 0,0 0 0 0 0,0 0 0 0 0,1 0 0 0 0,-1 0 0 0 0,0 0 0 0 0,0 0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0 0 0 0 0,0 0 0 0 0,0 0 0 0 0,0 0 0 0 0,0 0 0 0 0,0 0 0 0 0,0 0 0 0 0,0 0 0 0 0,0 1 0 0 0,0-1 0 0 0,0 0 0 0 0,0 0 0 0 0,0 0 0 0 0,0 0 0 0 0,0 0 0 0 0,0 0 0 0 0,0 0 0 0 0,-1 0 0 0 0,1 0 0 0 0,0 0 0 0 0,0 0 0 0 0,0 0 0 0 0,0 0 0 0 0,0 0 0 0 0,0 0 0 0 0,0 0 0 0 0,0 0 0 0 0,-10 1 0 0 0,-18-5 0 0 0,18 3 0 0 0,4 0 0 0 0,11-3 0 0 0,-5 3 0 0 0,0 1 0 0 0,1-1 0 0 0,-1 1 0 0 0,0 0 0 0 0,1-1 0 0 0,-1 1 0 0 0,0-1 0 0 0,0 1 0 0 0,0-1 0 0 0,1 1 0 0 0,-1-1 0 0 0,0 0 0 0 0,0 1 0 0 0,0-1 0 0 0,0 1 0 0 0,0-1 0 0 0,0 1 0 0 0,0-1 0 0 0,-7-10-75 0 0,6 10 50 0 0,1 0 0 0 0,-1 0 0 0 0,0 0-1 0 0,0 0 1 0 0,1 0 0 0 0,-1 0 0 0 0,1 0 0 0 0,-1 0 0 0 0,1 0 0 0 0,-1 0 0 0 0,1 0 0 0 0,0 0 0 0 0,-1-1 25 0 0,2-10-529 0 0,-1 10 426 0 0,1 0-1 0 0,-1 0 1 0 0,0 1-1 0 0,0-1 1 0 0,0 0 0 0 0,0 0-1 0 0,-1 1 1 0 0,1-1-1 0 0,0 0 1 0 0,-1-1 103 0 0,-3-6-601 0 0,3 7 331 0 0,0 0 1 0 0,0 0-1 0 0,0 0 0 0 0,1 0 0 0 0,-1 0 1 0 0,1 0-1 0 0,-1 0 0 0 0,1 0 0 0 0,0 0 1 0 0,0-1-1 0 0,-1 1 0 0 0,2 0 1 0 0,-1 0-1 0 0,0 0 270 0 0,3-11-8531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29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90 15663 0 0,'0'0'356'0'0,"0"0"50"0"0,0 0 20 0 0,0 0-42 0 0,0 0-112 0 0,0 0 463 0 0,0 0 234 0 0,0 0 45 0 0,0 0-61 0 0,0 0-288 0 0,-3 8 395 0 0,3-6-974 0 0,0 0 0 0 0,0 0-1 0 0,0-1 1 0 0,0 1 0 0 0,0 0-1 0 0,1-1 1 0 0,-1 1 0 0 0,0 0 0 0 0,1-1-1 0 0,-1 1 1 0 0,1-1 0 0 0,0 1-86 0 0,0 0 72 0 0,-1 0 1 0 0,1-1 0 0 0,-1 1 0 0 0,1-1 0 0 0,-1 1 0 0 0,0 0-1 0 0,1 0 1 0 0,-1-1 0 0 0,0 1 0 0 0,0 0 0 0 0,0-1-1 0 0,0 1 1 0 0,-1 0 0 0 0,1 0-73 0 0,-1 4 95 0 0,0 0 1 0 0,0 1-1 0 0,1-1 0 0 0,0 1 0 0 0,0 0-95 0 0,-1 25 140 0 0,-1-16-140 0 0,1-1 0 0 0,0 1 0 0 0,1 0 0 0 0,0 0 0 0 0,2 0 0 0 0,2 12 0 0 0,-4-21 0 0 0,1-1 0 0 0,-1 1 0 0 0,0 0 0 0 0,-1 0 0 0 0,1 0 0 0 0,-1-1 0 0 0,-1 1 0 0 0,1 0 0 0 0,-3 5 0 0 0,2-6 0 0 0,2-5 54 0 0,-1 0-1 0 0,1 1 0 0 0,-1-1 1 0 0,1 0-1 0 0,0 0 1 0 0,-1 1-1 0 0,1-1 1 0 0,0 0-1 0 0,0 1 0 0 0,0-1 1 0 0,0 0-1 0 0,0 1 1 0 0,0-1-1 0 0,1 0 1 0 0,-1 1-54 0 0,-1 3 638 0 0,1-3-195 0 0,-2-29-306 0 0,1 22-134 0 0,0 0 1 0 0,1 0-1 0 0,0 0 1 0 0,0 0 0 0 0,0 0-1 0 0,1 0 1 0 0,-1 0-1 0 0,2-3-3 0 0,4-17 0 0 0,-1-1 0 0 0,0-12 0 0 0,-2 12 0 0 0,2 0 0 0 0,2-8 0 0 0,-1 13 0 0 0,-2 1 0 0 0,0 0 0 0 0,-2-1 0 0 0,0 0 0 0 0,-1 1 0 0 0,-1-1 0 0 0,-2-16 0 0 0,-3 24 0 0 0,5 13 0 0 0,-1-1 0 0 0,1 1 0 0 0,-1 0 0 0 0,1 0 0 0 0,-1-1 0 0 0,1 1 0 0 0,-1 0 0 0 0,1 0 0 0 0,-1 0 0 0 0,1 0 0 0 0,-1 0 0 0 0,1 0 0 0 0,-1 0 0 0 0,1 0 0 0 0,-1 0 0 0 0,1 0 0 0 0,-1 0 0 0 0,1 0 0 0 0,-1 0 0 0 0,1 0 0 0 0,-1 0 0 0 0,1 0 0 0 0,-1 0 0 0 0,1 1 0 0 0,-1-1 0 0 0,1 0 0 0 0,-1 0 0 0 0,1 1 0 0 0,-1-1 0 0 0,1 0 0 0 0,0 1 0 0 0,-1-1 0 0 0,1 0 0 0 0,-1 1 0 0 0,1-1 0 0 0,0 1 0 0 0,-1-1 0 0 0,1 0 0 0 0,-1 1 0 0 0,0-1 0 0 0,1 0 0 0 0,-1 1 0 0 0,0-1 0 0 0,1 1 0 0 0,-1-1 0 0 0,0 1 0 0 0,1-1 0 0 0,-1 1 0 0 0,1-1 0 0 0,-1 1 0 0 0,1 0 0 0 0,-1-1 0 0 0,1 1 0 0 0,0 0 0 0 0,-1-1 0 0 0,1 1 0 0 0,0 0 0 0 0,0 0 0 0 0,-1 1 0 0 0,0-1 0 0 0,1-1 0 0 0,0 1 0 0 0,0-1 0 0 0,-1 1 0 0 0,1-1 0 0 0,0 1 0 0 0,0 0 0 0 0,0-1 0 0 0,-1 1 0 0 0,1-1 0 0 0,0 1 0 0 0,0-1 0 0 0,0 1 0 0 0,0 0 0 0 0,0-1 0 0 0,0 1 0 0 0,0-1 0 0 0,0 1 0 0 0,0 0 0 0 0,1-1 0 0 0,-1 1 0 0 0,0-1 0 0 0,0 1 0 0 0,0-1 0 0 0,1 1 0 0 0,-1-1 0 0 0,0 1 0 0 0,1-1 0 0 0,-1 1 0 0 0,0-1 0 0 0,1 1 0 0 0,-1-1 0 0 0,0 1 0 0 0,1-1 0 0 0,-1 0 0 0 0,1 1 0 0 0,-1-1 0 0 0,1 0 0 0 0,-1 1 0 0 0,1-1 0 0 0,-1 0 0 0 0,1 0 0 0 0,14 5 0 0 0,-6-4 0 0 0,0 0 0 0 0,0-1 0 0 0,0 0 0 0 0,0 0 0 0 0,0-1 0 0 0,-1 0 0 0 0,1-1 0 0 0,0 0 0 0 0,1-1 0 0 0,35-5 0 0 0,-32 9 0 0 0,-12 0 0 0 0,0-1 0 0 0,0 1 0 0 0,0 0 0 0 0,0-1 0 0 0,-1 1 0 0 0,1 0 0 0 0,0 0 0 0 0,0 0 0 0 0,-1 0 0 0 0,1 0 0 0 0,-1 0 0 0 0,1 0 0 0 0,-1 0 0 0 0,1 0 0 0 0,-1 0 0 0 0,0 0 0 0 0,1 1 0 0 0,2 22 0 0 0,0-3 0 0 0,-2-18 26 0 0,0 1 0 0 0,0 0 0 0 0,0-1 0 0 0,-1 1 0 0 0,0 0 0 0 0,1-1 0 0 0,-1 1 0 0 0,-1 0 0 0 0,1 0 0 0 0,0-1 0 0 0,-1 1 1 0 0,0 0-1 0 0,0-1 0 0 0,0 1 0 0 0,0 0 0 0 0,-1-1 0 0 0,-1 3-26 0 0,-3 12 285 0 0,0 0 0 0 0,1 0 0 0 0,0 1 0 0 0,2 0 0 0 0,-1 14-285 0 0,-1 5 180 0 0,4-32-180 0 0,1 0 0 0 0,-1 0 0 0 0,2 0 0 0 0,-1 0 0 0 0,1 2 0 0 0,0-2 0 0 0,-1 1 0 0 0,1-1 0 0 0,-1 0 0 0 0,-1 4 0 0 0,-1 3 0 0 0,1-9 0 0 0,0 0 0 0 0,1 0 0 0 0,-1 1 0 0 0,1-1 0 0 0,0 0 0 0 0,1 1 0 0 0,-1-1 0 0 0,1 0 0 0 0,-1 0 0 0 0,2 3 0 0 0,4 36 0 0 0,-4-33 0 0 0,-8-4 0 0 0,6-5-4 0 0,-1-1 1 0 0,1 0-1 0 0,-1 0 0 0 0,1 1 1 0 0,-1-1-1 0 0,1 0 0 0 0,-1 0 1 0 0,1 1-1 0 0,-1-1 0 0 0,1 0 1 0 0,-1 0-1 0 0,1 0 0 0 0,-1 0 1 0 0,1 0-1 0 0,-1 0 0 0 0,1 0 0 0 0,-1 0 1 0 0,1 0-1 0 0,-1 0 0 0 0,1 0 1 0 0,-1 0-1 0 0,1 0 0 0 0,-1-1 4 0 0,-2-2-284 0 0,3 3 252 0 0,-4-4-261 0 0,0 0 0 0 0,1-1 0 0 0,-1 1 0 0 0,1-1 0 0 0,0 0 0 0 0,0 0 0 0 0,-2-4 293 0 0,-15-39-1254 0 0,18 41 1085 0 0,-3-6 149 0 0,-21-51-384 0 0,22 55 79 0 0,-1 1 0 0 0,0-1 1 0 0,0 1-1 0 0,-1 0 0 0 0,-5-7 325 0 0,1 6-77 0 0,-1-1-1 0 0,-8-4 78 0 0,11 7-10 0 0,2 4 74 0 0,5 2 273 0 0,1 1 138 0 0,0 0 33 0 0,0 2-65 0 0,0 1-436 0 0,0 0 0 0 0,1 0 0 0 0,0 0 0 0 0,-1-1 0 0 0,1 1 0 0 0,0 0 1 0 0,0 0-1 0 0,0-1 0 0 0,1 1 0 0 0,-1-1 0 0 0,1 1 0 0 0,-1-1 0 0 0,1 1 0 0 0,0-1 1 0 0,0 0-1 0 0,0 0 0 0 0,0 0 0 0 0,0 0 0 0 0,0 0 0 0 0,1-1 0 0 0,-1 1 0 0 0,1 0 1 0 0,-1-1-1 0 0,1 0 0 0 0,-1 0 0 0 0,1 0-7 0 0,12 5-15 0 0,1 0 1 0 0,-1-1 0 0 0,1-1-1 0 0,6 0 15 0 0,1 1-26 0 0,-8-2-1028 0 0,0-1 1 0 0,0 0-1 0 0,14-1 1054 0 0,-11-1-4879 0 0,2 2-2641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08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97 11975 0 0,'0'0'267'0'0,"0"0"42"0"0,0 0 17 0 0,0 0-28 0 0,0 2-196 0 0,4 8 47 0 0,-4-7 571 0 0,-1 10 1263 0 0,2-8-1447 0 0,-1 1 0 0 0,1 0 0 0 0,1-1 1 0 0,-1 1-1 0 0,2 3-536 0 0,-1-2 575 0 0,0-1 0 0 0,-1 0 0 0 0,0 1 0 0 0,1 3-575 0 0,-1 9 332 0 0,0-8-178 0 0,0 1 0 0 0,-1-1 1 0 0,-1 4-155 0 0,2 19 887 0 0,0-29-769 0 0,0 1 1 0 0,-1 0 0 0 0,0-1-1 0 0,0 1 1 0 0,-1 0-1 0 0,0 2-118 0 0,-5 51 769 0 0,5-45-510 0 0,0 0 0 0 0,-1 0 0 0 0,0-1 0 0 0,-1 1 0 0 0,-2 2-259 0 0,1-3 0 0 0,5 0 0 0 0,-3 0 0 0 0,1 0 0 0 0,2 1 0 0 0,-1-4 0 0 0,-1-43 0 0 0,0 28 0 0 0,1 1 0 0 0,0-1 0 0 0,0 1 0 0 0,0-1 0 0 0,0 1 0 0 0,1-2 0 0 0,1-8 0 0 0,-1 0 0 0 0,0-13 0 0 0,0-5 0 0 0,-1 18 0 0 0,-1-1 0 0 0,0 1 0 0 0,-3-15 0 0 0,-2-24 0 0 0,6 43 0 0 0,0 7 0 0 0,0 0 0 0 0,0 1 0 0 0,-1-1 0 0 0,1 0 0 0 0,-1 0 0 0 0,1 0 0 0 0,-1 0 0 0 0,0 1 0 0 0,0-1 0 0 0,0 0 0 0 0,0 1 0 0 0,-2-3 0 0 0,-2-5 0 0 0,-2 2 72 0 0,6 7 299 0 0,1 1 117 0 0,0 0 21 0 0,-1-2-66 0 0,1 1-430 0 0,-1-1 0 0 0,1 1 0 0 0,0 0-1 0 0,0-1 1 0 0,-1 1 0 0 0,1-1 0 0 0,0 1 0 0 0,0-1 0 0 0,1 1 0 0 0,-1 0 0 0 0,0-1 0 0 0,0 1 0 0 0,1-1-13 0 0,0-1-3 0 0,-1 0 3 0 0,0 0 0 0 0,1 0 0 0 0,0 0 0 0 0,-1 0 0 0 0,1 0 0 0 0,0 0 0 0 0,1 0 0 0 0,-1 1 0 0 0,0-1 0 0 0,1 1 0 0 0,-1-1 0 0 0,1 1 0 0 0,1-3 0 0 0,3-2 0 0 0,-2 2 0 0 0,1-1 0 0 0,0 1 0 0 0,0 0 0 0 0,1 1 0 0 0,3-4 0 0 0,16-14 0 0 0,-15 14 0 0 0,0-1 0 0 0,1 1 0 0 0,-1 1 0 0 0,2 0 0 0 0,-1 0 0 0 0,1 1 0 0 0,0 1 0 0 0,3-1 0 0 0,-1 0 0 0 0,-1 2 0 0 0,1 0 0 0 0,-1 0 0 0 0,1 1 0 0 0,9 0 0 0 0,-17 2 0 0 0,-1 1 0 0 0,1 0 0 0 0,0 0 0 0 0,0 0 0 0 0,-1 1 0 0 0,1 0 0 0 0,0 0 0 0 0,-1 0 0 0 0,1 1 0 0 0,-1 0 0 0 0,1 0 0 0 0,-1 0 0 0 0,0 1 0 0 0,0 0 0 0 0,1 1 0 0 0,7 4 0 0 0,-10-7 0 0 0,0 1 0 0 0,0 0 0 0 0,0-1 0 0 0,0 2 0 0 0,-1-1 0 0 0,1 0 0 0 0,-1 0 0 0 0,1 1 0 0 0,-1 0 0 0 0,0-1 0 0 0,0 1 0 0 0,0 0 0 0 0,0 0 0 0 0,0 0 0 0 0,-1 0 0 0 0,1 0 0 0 0,-1 1 0 0 0,0-1 0 0 0,1 2 0 0 0,-2 0 54 0 0,1-1 0 0 0,0 1 0 0 0,-1-1 0 0 0,0 1 0 0 0,0 0-1 0 0,0-1 1 0 0,-1 1 0 0 0,1-1 0 0 0,-1 1 0 0 0,0-1 0 0 0,0 1 0 0 0,-1-1 0 0 0,1 0 0 0 0,-1 1 0 0 0,0-1-1 0 0,0 0 1 0 0,-1 0 0 0 0,1 0 0 0 0,-3 2-54 0 0,-7 9 256 0 0,0-1 0 0 0,0-1 0 0 0,-1 0 0 0 0,-5 2-256 0 0,10-8 0 0 0,-1-1 0 0 0,0-1 0 0 0,0 1 0 0 0,0-2 0 0 0,-1 1 0 0 0,-3 0 0 0 0,3-1 0 0 0,-1 1 0 0 0,1-6 0 0 0,9 1 0 0 0,1 0 0 0 0,-1 0 0 0 0,1-1 0 0 0,0 1 0 0 0,-1 0 0 0 0,1 0 0 0 0,-1 0 0 0 0,1 0 0 0 0,0 0 0 0 0,-1-1 0 0 0,1 1 0 0 0,0 0 0 0 0,-1 0 0 0 0,1-1 0 0 0,0 1 0 0 0,-1 0 0 0 0,1-1 0 0 0,0 1 0 0 0,0 0 0 0 0,-1-1 0 0 0,1 1 0 0 0,0-5 0 0 0,8-9 0 0 0,1 6 0 0 0,3 3 0 0 0,-5 2 0 0 0,-5 2 0 0 0,1 0 0 0 0,-1 0 0 0 0,1 1 0 0 0,0-1 0 0 0,0 1 0 0 0,-1-1 0 0 0,1 1 0 0 0,0 0 0 0 0,2 0 0 0 0,22-2 0 0 0,-14 1 0 0 0,-6 6 0 0 0,-1-1 0 0 0,1 1 0 0 0,-1 1 0 0 0,1-1 0 0 0,-1 1 0 0 0,0 1 0 0 0,-2-3 0 0 0,0 1 0 0 0,1 0 1 0 0,-1 1-1 0 0,0-1 1 0 0,0 1-1 0 0,-1 0 0 0 0,0 0 1 0 0,0 1-1 0 0,0-1 1 0 0,-1 1-1 0 0,1 1 0 0 0,1 8-7 0 0,-1 0 1 0 0,0 0-1 0 0,0 13 7 0 0,-3-19 3 0 0,0 1 0 0 0,-1-1 1 0 0,0 0-1 0 0,-1 1 0 0 0,0-1 0 0 0,-1 0 0 0 0,0 0 0 0 0,0 0 0 0 0,-1 0 1 0 0,-1 0-1 0 0,-3 6-3 0 0,2-8 73 0 0,0 1 0 0 0,0-1 1 0 0,-1 0-1 0 0,0-1 0 0 0,-1 0 0 0 0,-5 5-73 0 0,0 0 102 0 0,9-9-58 0 0,-1 1 0 0 0,0-1 0 0 0,1 0 1 0 0,-1 0-1 0 0,0 0 0 0 0,0-1 0 0 0,0 0 0 0 0,-1 0 0 0 0,1 0 0 0 0,-1-1 0 0 0,1 1 0 0 0,-1-1 1 0 0,1-1-1 0 0,-1 1 0 0 0,1-1 0 0 0,-1 0 0 0 0,-2 0-44 0 0,3 0 37 0 0,0-1 0 0 0,0 0 0 0 0,0 0 1 0 0,0 0-1 0 0,1 0 0 0 0,-1-1 0 0 0,0 0 0 0 0,0 0 0 0 0,1 0 1 0 0,-1 0-1 0 0,1-1 0 0 0,0 0 0 0 0,0 0 0 0 0,0 0 0 0 0,0 0 1 0 0,0-1-1 0 0,1 1 0 0 0,0-1 0 0 0,-2-1-37 0 0,3 1-45 0 0,-3-3-934 0 0,0 0 0 0 0,0-1 0 0 0,-1-4 979 0 0,5 10-323 0 0,0 1 0 0 0,0-1 0 0 0,1 1 0 0 0,-1-1 0 0 0,1 0 0 0 0,-1 1 0 0 0,1-1-1 0 0,0 0 1 0 0,-1 1 0 0 0,1-1 0 0 0,0 0 0 0 0,0 1 0 0 0,0-1 0 0 0,1 0 0 0 0,-1 1 0 0 0,0-1 0 0 0,0 0 0 0 0,1 1 0 0 0,-1-1 0 0 0,1 0 0 0 0,0 0 323 0 0,7-8-9434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30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 17503 0 0,'0'0'399'0'0,"0"0"60"0"0,0 0 21 0 0,2 0-59 0 0,0-1-303 0 0,0 1 1 0 0,1-1-1 0 0,-1 1 0 0 0,0 0 1 0 0,0-1-1 0 0,0 1 0 0 0,1 0 1 0 0,-1 0-1 0 0,0 1 0 0 0,0-1 1 0 0,0 0-1 0 0,1 1 0 0 0,-1 0 1 0 0,0-1-1 0 0,1 2-118 0 0,3 0 1122 0 0,-5-1-957 0 0,-1-1 0 0 0,1 1-1 0 0,0-1 1 0 0,0 0 0 0 0,-1 1 0 0 0,1 0 0 0 0,0-1-1 0 0,-1 1 1 0 0,1-1 0 0 0,0 1 0 0 0,-1 0-1 0 0,1 0 1 0 0,-1-1 0 0 0,1 1 0 0 0,-1 0 0 0 0,0 0-1 0 0,1-1 1 0 0,-1 1 0 0 0,0 0 0 0 0,0 0-1 0 0,1 0 1 0 0,-1 0 0 0 0,0 0 0 0 0,0-1-1 0 0,0 1 1 0 0,0 0 0 0 0,0 0 0 0 0,0 0 0 0 0,0 0-1 0 0,0 0-164 0 0,-7 25 317 0 0,6-24-138 0 0,-7 24 549 0 0,0 1 1 0 0,1 5-729 0 0,-1-6 379 0 0,6-20-322 0 0,0 0 1 0 0,0 1-1 0 0,0-1 0 0 0,0 6-57 0 0,2-9 1 0 0,0 0 1 0 0,-1 0-1 0 0,0 0 0 0 0,0 0 0 0 0,0 0 1 0 0,0 0-1 0 0,-2 3-1 0 0,-5 14-73 0 0,7-19-264 0 0,1-1-138 0 0,0 0-33 0 0,16-19-2833 0 0,-7 5 1817 0 0,2-3-11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62 15663 0 0,'0'0'356'0'0,"0"0"50"0"0,0 0 20 0 0,0 0-42 0 0,0 0-42 0 0,0 0 750 0 0,0 0 352 0 0,0 0 76 0 0,0 0-123 0 0,0 0-575 0 0,0 0-248 0 0,3-11 1999 0 0,-5-1-1903 0 0,2 7-395 0 0,-1 0 1 0 0,0 0 0 0 0,0 0-1 0 0,0 1 1 0 0,-1-2-276 0 0,-1-5 187 0 0,1 1 0 0 0,0-1 0 0 0,1 1 0 0 0,0-1 0 0 0,1 0-1 0 0,0 1 1 0 0,0-1 0 0 0,1 0 0 0 0,1 1 0 0 0,0-1 0 0 0,2-8-187 0 0,0 7 51 0 0,0 0-1 0 0,0 1 1 0 0,1-1 0 0 0,1 1-1 0 0,-1 0 1 0 0,2 0 0 0 0,0 1-1 0 0,0 0 1 0 0,1 0 0 0 0,0 0-1 0 0,1 1 1 0 0,9-8-51 0 0,-14 14 0 0 0,0 0 0 0 0,1 0 0 0 0,-1 1 0 0 0,1-1 0 0 0,0 1 0 0 0,0 0 0 0 0,0 0 0 0 0,0 1 0 0 0,0-1 0 0 0,0 1 0 0 0,1 0 0 0 0,-1 1 0 0 0,0-1 0 0 0,0 1 0 0 0,1 0 0 0 0,-4 0 0 0 0,0 1 0 0 0,0-1 0 0 0,-1 0 0 0 0,1 1 0 0 0,0 0 0 0 0,-1-1 0 0 0,1 1 0 0 0,-1 0 0 0 0,1 0 0 0 0,-1 0 0 0 0,1 0 0 0 0,-1 0 0 0 0,1 0 0 0 0,-1 1 0 0 0,0-1 0 0 0,0 0 0 0 0,0 1 0 0 0,0-1 0 0 0,0 1 0 0 0,1 0 0 0 0,3 7 0 0 0,0-1 0 0 0,0 1 0 0 0,0 2 0 0 0,-3-4 0 0 0,6 10 0 0 0,-1 1 0 0 0,-1 0 0 0 0,-1 0 0 0 0,0 1 0 0 0,-2-1 0 0 0,1 4 0 0 0,-3-9 0 0 0,0 0 0 0 0,-1 0 0 0 0,0 0 0 0 0,-1 0 0 0 0,0 0 0 0 0,-1 0 0 0 0,-1 0 0 0 0,0-1 0 0 0,-2 6 0 0 0,-2-6 0 0 0,-6 7 0 0 0,8-14 0 0 0,-1-4-133 0 0,5-1-563 0 0,-4-19-3736 0 0,7-3 1397 0 0,-1 7 1499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31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64 17503 0 0,'0'0'399'0'0,"0"0"60"0"0,0 0 21 0 0,0 0-59 0 0,6 17 1027 0 0,-4-9 280 0 0,-2 1 1 0 0,1-1-1 0 0,-2 6-1728 0 0,-5 51 2383 0 0,0-15-1170 0 0,2-14-1129 0 0,-2 0 1 0 0,-4 10-85 0 0,-7 43 3 0 0,15-68-3 0 0,29-229 0 0 0,-19 157 0 0 0,4-26 0 0 0,6-42 0 0 0,-18 118 0 0 0,0 1 0 0 0,0 0 0 0 0,0-1 0 0 0,0 1 0 0 0,0 0 0 0 0,1-1 0 0 0,-1 1 0 0 0,0 0 0 0 0,0-1 0 0 0,0 1 0 0 0,0 0 0 0 0,0 0 0 0 0,1-1 0 0 0,-1 1 0 0 0,0 0 0 0 0,0-1 0 0 0,1 1 0 0 0,-1 0 0 0 0,0 0 0 0 0,0 0 0 0 0,1-1 0 0 0,-1 1 0 0 0,0 0 0 0 0,0 0 0 0 0,1 0 0 0 0,-1 0 0 0 0,0 0 0 0 0,1-1 0 0 0,-1 1 0 0 0,0 0 0 0 0,1 0 0 0 0,-1 0 0 0 0,0 0 0 0 0,1 0 0 0 0,-1 0 0 0 0,0 0 0 0 0,1 0 0 0 0,-1 0 0 0 0,1 0 0 0 0,11 4 0 0 0,-11-4 0 0 0,16 4 0 0 0,1-1 0 0 0,0 0 0 0 0,7-1 0 0 0,19 2 0 0 0,-33-3 0 0 0,-10-2 0 0 0,1 1 0 0 0,-1 0 0 0 0,0 0 0 0 0,1 0 0 0 0,-1 1 0 0 0,0-1 0 0 0,1 0 0 0 0,-1 0 0 0 0,0 1 0 0 0,0-1 0 0 0,1 1 0 0 0,-1-1 0 0 0,0 1 0 0 0,0-1 0 0 0,1 1 0 0 0,-1 0 0 0 0,0 0 0 0 0,0-1 0 0 0,0 1 0 0 0,1 1 0 0 0,1 1 0 0 0,8 6-16 0 0,-10-5 36 0 0,-1-2 48 0 0,2 4 38 0 0,-1 0 0 0 0,0 1 0 0 0,0-1 0 0 0,0 0 0 0 0,-1 1 0 0 0,0-1 0 0 0,0 0 0 0 0,-2 6-106 0 0,-1 12 1035 0 0,-6 16-1035 0 0,4-22 93 0 0,-49 213-93 0 0,37-156 0 0 0,15-70 7 0 0,-1-7 2 0 0,-2-7-70 0 0,5 9 42 0 0,-13-33-1634 0 0,1 0 0 0 0,-1-10 1653 0 0,2 5-2110 0 0,-10-20 2110 0 0,19 52-250 0 0,-1 0 0 0 0,1 1 1 0 0,-2-1-1 0 0,1 0 0 0 0,0 1 0 0 0,-1 0 0 0 0,-3-3 250 0 0,6 7 40 0 0,1 0-1 0 0,-1 1 1 0 0,0-1-1 0 0,0 0 1 0 0,0 0-1 0 0,-1 0 1 0 0,1 1-1 0 0,0-1 1 0 0,0 0-1 0 0,0 1 1 0 0,-1-1-1 0 0,1 1 1 0 0,0 0-1 0 0,0-1 1 0 0,-1 1-1 0 0,1 0 1 0 0,0 0-1 0 0,-1-1 1 0 0,1 1-1 0 0,0 0 1 0 0,-1 1-1 0 0,1-1 1 0 0,0 0-1 0 0,-1 0 1 0 0,1 0-1 0 0,0 1 1 0 0,-1-1-1 0 0,1 1 1 0 0,0-1-1 0 0,0 1 1 0 0,0-1-1 0 0,-1 1 1 0 0,1 0-1 0 0,0 0 1 0 0,0 0-1 0 0,0-1 1 0 0,0 1-1 0 0,0 1-39 0 0,0-1 31 0 0,-1 0-1 0 0,1 0 0 0 0,0 0 1 0 0,0 1-1 0 0,0-1 1 0 0,0 1-1 0 0,0-1 1 0 0,0 0-1 0 0,1 1 1 0 0,-1 0-1 0 0,0-1 1 0 0,1 1-1 0 0,-1-1 0 0 0,1 1 1 0 0,0 0-1 0 0,-1-1 1 0 0,1 1-1 0 0,0 0 1 0 0,0-1-1 0 0,0 1 1 0 0,0 0-1 0 0,0-1 0 0 0,1 1 1 0 0,-1 0-1 0 0,0-1 1 0 0,1 1-1 0 0,-1 0 1 0 0,1-1-1 0 0,0 1 1 0 0,0-1-1 0 0,0 1-30 0 0,1 2 57 0 0,0-1 1 0 0,0 1-1 0 0,1-1 0 0 0,-1 1 1 0 0,1-1-1 0 0,0 0 0 0 0,0 0 1 0 0,0 0-1 0 0,0-1 0 0 0,1 1 1 0 0,-1-1-1 0 0,2 1-57 0 0,4 3 0 0 0,1-1 0 0 0,0 0 0 0 0,1 0 0 0 0,-1-1 0 0 0,1-1 0 0 0,0 0 0 0 0,0 0 0 0 0,0-1 0 0 0,0 0 0 0 0,0-1 0 0 0,1 0 0 0 0,5-1 0 0 0,3-1-931 0 0,0-1 0 0 0,0-1 0 0 0,9-2 931 0 0,-5-2-1023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31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21191 0 0,'-3'2'235'0'0,"0"1"1"0"0,0-1-1 0 0,0 0 0 0 0,0-1 0 0 0,-1 1 1 0 0,1 0-1 0 0,-1-1 0 0 0,1 0 1 0 0,-4 1-236 0 0,4-1 97 0 0,-1 0 1 0 0,1 0 0 0 0,0 0 0 0 0,-1 1 0 0 0,1-1-1 0 0,0 1 1 0 0,0 0 0 0 0,0 0 0 0 0,0 0 0 0 0,0 0-1 0 0,-1 2-97 0 0,-2 2 800 0 0,4-4-479 0 0,1 0 1 0 0,-1 0 0 0 0,0 0 0 0 0,1 0 0 0 0,-1 0 0 0 0,1 0 0 0 0,0 0 0 0 0,0 0 0 0 0,0 0 0 0 0,0 1 0 0 0,0-1 0 0 0,-1 3-322 0 0,3-4 35 0 0,-1 0 0 0 0,1 0 0 0 0,-1-1 0 0 0,1 1 0 0 0,0 0 0 0 0,-1 0-1 0 0,1 0 1 0 0,0 0 0 0 0,-1-1 0 0 0,1 1 0 0 0,0 0 0 0 0,0-1 0 0 0,0 1 0 0 0,0-1 0 0 0,0 1 0 0 0,0-1 0 0 0,0 1-35 0 0,2 1 22 0 0,1 0-14 0 0,1 1-1 0 0,0-1 1 0 0,-1 0-1 0 0,1 0 1 0 0,0 0 0 0 0,0 0-1 0 0,1-1 1 0 0,3 1-8 0 0,46 3 192 0 0,-23-3-2 0 0,8 1 376 0 0,-13-1 473 0 0,22 5-1039 0 0,-40-4 0 0 0,-8 0 0 0 0,-7 3 0 0 0,6-6 0 0 0,-11 6 0 0 0,1 1 0 0 0,-1-2 0 0 0,-10 4 0 0 0,-3 2 0 0 0,-17 9 0 0 0,2 1 0 0 0,0 3 0 0 0,-23 18 0 0 0,54-36 0 0 0,0 1 0 0 0,1-1 0 0 0,-5 7 0 0 0,10-10 0 0 0,-1 0 0 0 0,1 0 0 0 0,0 0 0 0 0,0 0 0 0 0,0 1 0 0 0,1-1 0 0 0,-1 0 0 0 0,1 1 0 0 0,0-1 0 0 0,0 1 0 0 0,-1 2 0 0 0,3 4 0 0 0,0-8 0 0 0,0-1 0 0 0,0 1 0 0 0,1-1 0 0 0,-1 1 0 0 0,0 0 0 0 0,1-1 0 0 0,-1 0 0 0 0,1 1 0 0 0,-1-1 0 0 0,1 0 0 0 0,0 0 0 0 0,0 0 0 0 0,-1 0 0 0 0,1 0 0 0 0,0-1 0 0 0,0 1 0 0 0,1 0 0 0 0,4 1 0 0 0,0 0 0 0 0,0 0 0 0 0,-1-1 0 0 0,5 0 0 0 0,0 0 0 0 0,0-1 0 0 0,0-1 0 0 0,1 0 0 0 0,-1-1 0 0 0,0 0 0 0 0,0 0 0 0 0,-1-1 0 0 0,1-1 0 0 0,0 0 0 0 0,-1 0 0 0 0,0-1 0 0 0,0 0 0 0 0,0-1 0 0 0,5-5 0 0 0,0 1-177 0 0,-6 5-762 0 0,-1-1 1 0 0,0 0 0 0 0,-1 0-1 0 0,6-6 939 0 0,0-3-6937 0 0,0 2-2051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32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31 17503 0 0,'0'0'399'0'0,"2"-1"60"0"0,1-1-243 0 0,-1 1-140 0 0,-1-1 0 0 0,1 1 0 0 0,-1 0-1 0 0,0 0 1 0 0,1-1 0 0 0,-1 1 0 0 0,0-1 0 0 0,0 1 0 0 0,0-1 0 0 0,0 0-1 0 0,0 1 1 0 0,0-1 0 0 0,0 0-76 0 0,0 1 726 0 0,0 0-377 0 0,0 1 1 0 0,0-1 0 0 0,0 0-1 0 0,1 1 1 0 0,-1-1 0 0 0,0 1-1 0 0,1-1 1 0 0,-1 1 0 0 0,0 0 0 0 0,1-1-1 0 0,-1 1 1 0 0,1 0 0 0 0,-1 0-1 0 0,0 0 1 0 0,1 0 0 0 0,-1 0 0 0 0,1 1-350 0 0,28 3 360 0 0,-16-2 557 0 0,-6-1-616 0 0,1 1 0 0 0,-1 0 0 0 0,1 0 0 0 0,5 3-301 0 0,-11-4 86 0 0,1 1 0 0 0,0 0 1 0 0,-1-1-1 0 0,1 1 0 0 0,-1 1 0 0 0,0-1 0 0 0,0 1 1 0 0,0-1-1 0 0,0 1 0 0 0,0 0 0 0 0,0 1-86 0 0,4 5 185 0 0,-1-1-1 0 0,0 1 1 0 0,-1 0 0 0 0,0 1 0 0 0,-1 0-1 0 0,0-1 1 0 0,0 1 0 0 0,-1 1 0 0 0,0-1-1 0 0,-1 0 1 0 0,1 9-185 0 0,-1 3 4 0 0,0 0 0 0 0,-2 1 0 0 0,0-1 0 0 0,-2 1 0 0 0,-2 14-4 0 0,-3 0-1 0 0,-2 0-1 0 0,-1-1 1 0 0,-2 0 1 0 0,1-8 0 0 0,-1 0 0 0 0,-2-1 0 0 0,-1 1 0 0 0,-7 11 0 0 0,-39 66 0 0 0,35-61 0 0 0,13-25 0 0 0,-1 0 0 0 0,-6 6 0 0 0,-6 8 0 0 0,20-24 0 0 0,0-2 0 0 0,1-8 0 0 0,3-1 0 0 0,1 0 0 0 0,0 0 0 0 0,0 0 0 0 0,0-1 0 0 0,0 1 0 0 0,0 0 0 0 0,0-1 0 0 0,1 1 0 0 0,-1-1 0 0 0,1 1 0 0 0,0 0 0 0 0,0-1 0 0 0,0-2 0 0 0,0-1 0 0 0,1 0 0 0 0,0 0 0 0 0,1 1 0 0 0,-1-1 0 0 0,2-3 0 0 0,8-27 0 0 0,-7 26 0 0 0,-1 2 0 0 0,-2 1-64 0 0,0 2-541 0 0,-1 0-1 0 0,1 1 1 0 0,0-1 0 0 0,0 0-1 0 0,1 1 1 0 0,0-1 0 0 0,-1 1-1 0 0,3-4 606 0 0,4-10-1342 0 0,-3-1-193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34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28 4143 0 0,'0'0'191'0'0,"0"0"376"0"0,0 0 1474 0 0,1-1 646 0 0,3-6 127 0 0,-3 6-226 0 0,-1 1-1072 0 0,0 0-473 0 0,0 0-92 0 0,0 0-43 0 0,0 0-99 0 0,0 0-45 0 0,0 0-11 0 0,0 0-26 0 0,-5-5 198 0 0,4 1 3847 0 0,1 2-4744 0 0,0 0-1 0 0,0 0 1 0 0,1 0-1 0 0,-1 0 1 0 0,1 1 0 0 0,-1-1-1 0 0,1 0 1 0 0,0 0-1 0 0,0 0 1 0 0,0 1 0 0 0,0-1-1 0 0,0 0 1 0 0,0 1-1 0 0,0-1 1 0 0,1 1 0 0 0,-1-1-1 0 0,0 1 1 0 0,1-1-1 0 0,-1 1 1 0 0,3-1-28 0 0,8-5 64 0 0,29-9 16 0 0,-29 11-80 0 0,-12 5 0 0 0,1 0 0 0 0,0 0 0 0 0,-1 0 0 0 0,1 0 0 0 0,-1 0 0 0 0,1 0 0 0 0,0 0 0 0 0,-1 0 0 0 0,1 0 0 0 0,-1 0 0 0 0,1 0 0 0 0,0 0 0 0 0,-1 1 0 0 0,1-1 0 0 0,-1 0 0 0 0,1 0 0 0 0,0 1 0 0 0,0 0 0 0 0,-1 0 0 0 0,1-1 0 0 0,-1 1 0 0 0,1 0 0 0 0,-1 0 0 0 0,1 0 0 0 0,-1 0 0 0 0,0 0 0 0 0,1 0 0 0 0,-1 1 0 0 0,0-1 0 0 0,0 0 0 0 0,1 0 0 0 0,-1 0 0 0 0,0 0 0 0 0,0 0 0 0 0,-1 0 0 0 0,1 0 0 0 0,0 0 0 0 0,0 0 0 0 0,-1 2 0 0 0,-7 22 0 0 0,1-13 0 0 0,3-9 4 0 0,0 1 1 0 0,0 0-1 0 0,0-1 1 0 0,-1 0-1 0 0,1 0 1 0 0,-1 0-1 0 0,0-1 0 0 0,0 1 1 0 0,0-1-1 0 0,0 0 1 0 0,-1-1-1 0 0,1 1 1 0 0,0-1-1 0 0,-1 0 0 0 0,1-1 1 0 0,-1 1-1 0 0,1-1 1 0 0,-1 0-1 0 0,-4-1-4 0 0,-8-3 62 0 0,14 1-62 0 0,2 0 10 0 0,0 1-4 0 0,0 0 0 0 0,1-1 0 0 0,-1 1 0 0 0,1 0 0 0 0,-1-1 1 0 0,1 1-1 0 0,0-1 0 0 0,0 1 0 0 0,0-1 0 0 0,0 1 0 0 0,0-1 0 0 0,1 0 0 0 0,-1 0 0 0 0,1 1 0 0 0,0-1 0 0 0,-1 0 1 0 0,1 0-1 0 0,1 1 0 0 0,-1-1 0 0 0,0 0 0 0 0,1 0 0 0 0,-1 1 0 0 0,1-1 0 0 0,0 0-6 0 0,1-3 5 0 0,0 1 1 0 0,0 0-1 0 0,0 0 0 0 0,1 0 0 0 0,0 0 1 0 0,0 0-1 0 0,0 1 0 0 0,1 0 1 0 0,-1-1-1 0 0,1 1 0 0 0,4-3-5 0 0,6-3-1 0 0,-9 9-4 0 0,-3 2-4 0 0,2 0-60 0 0,-3 1 65 0 0,1-1 1 0 0,-1 1-1 0 0,1-1 0 0 0,-1 1 1 0 0,0-1-1 0 0,0 1 0 0 0,0 0 1 0 0,0 0-1 0 0,0 0 0 0 0,0 0 1 0 0,0 0-1 0 0,0 0 0 0 0,-1 0 1 0 0,1 0-1 0 0,-1 0 0 0 0,0 0 1 0 0,1 0-1 0 0,-1 2 4 0 0,0 2-13 0 0,1 1-5 0 0,0-1 0 0 0,-1 0-1 0 0,0 1 1 0 0,0-1 0 0 0,0 0-1 0 0,-1 0 1 0 0,0 1 0 0 0,-1-1 18 0 0,0 7-735 0 0,2-11-178 0 0,0-2-42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38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9 10135 0 0,'16'-2'231'0'0,"-16"1"-206"0"0,1 1 1 0 0,-1 0-1 0 0,0-1 0 0 0,1 1 1 0 0,-1-1-1 0 0,0 1 1 0 0,1 0-1 0 0,-1-1 0 0 0,0 1 1 0 0,0-1-1 0 0,1 1 0 0 0,-1-1 1 0 0,0 1-1 0 0,0-1 1 0 0,0 1-1 0 0,0-1 0 0 0,0 1 1 0 0,0-1-1 0 0,0 1 0 0 0,0-1 1 0 0,0 1-1 0 0,0-1 1 0 0,0 1-1 0 0,0-1 0 0 0,0 1 1 0 0,0-1-26 0 0,0-2 117 0 0,0-2 484 0 0,1 0 0 0 0,0 0 0 0 0,0 0-1 0 0,0 0 1 0 0,0 0 0 0 0,1 0 0 0 0,0 0 0 0 0,0 0-1 0 0,1 1 1 0 0,1-3-601 0 0,-3 5 1024 0 0,4-14 1140 0 0,-5 15-1972 0 0,1-1-1 0 0,-1 1 0 0 0,1 0 1 0 0,-1-1-1 0 0,0 1 0 0 0,0 0 1 0 0,0-1-1 0 0,0 1 1 0 0,0 0-1 0 0,0-2-191 0 0,1-11 3142 0 0,2 8-2987 0 0,-3 6-155 0 0,0 0 1 0 0,0 0-1 0 0,0 0 1 0 0,0 0-1 0 0,1 0 1 0 0,-1 0-1 0 0,0 0 1 0 0,0 0-1 0 0,0 0 1 0 0,0 0-1 0 0,1 0 1 0 0,-1 0-1 0 0,0 0 1 0 0,0 0-1 0 0,0 0 1 0 0,1 0-1 0 0,-1 0 1 0 0,0 0-1 0 0,0 0 1 0 0,0 0-1 0 0,0 0 1 0 0,1 0 0 0 0,-1 1-1 0 0,0-1 1 0 0,0 0-1 0 0,0 0 1 0 0,0 0-1 0 0,0 0 1 0 0,1 0-1 0 0,-1 0 1 0 0,0 0-1 0 0,0 1 1 0 0,0-1-1 0 0,0 0 0 0 0,1 3 78 0 0,0 0-1 0 0,-1 0 1 0 0,1 0 0 0 0,-1 1-1 0 0,0-1 1 0 0,0 0 0 0 0,0 0-1 0 0,0 0 1 0 0,-1 2-78 0 0,0 3 232 0 0,1 5-112 0 0,-2 27 877 0 0,3 33-997 0 0,0-27 0 0 0,-2 0 0 0 0,-6 38 0 0 0,1-7 0 0 0,4-57 0 0 0,-1-1 0 0 0,0 1 0 0 0,-5 10 0 0 0,6-10 0 0 0,2-16 0 0 0,0 1 0 0 0,0-1 0 0 0,0 1 0 0 0,-1-1 0 0 0,0 1 0 0 0,0-1 0 0 0,-2 5 0 0 0,3-8 0 0 0,3-8 0 0 0,4-10 0 0 0,36-160-8296 0 0,-36 148 6760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38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1 15663 0 0,'0'0'356'0'0,"-9"-1"994"0"0,5-1-1128 0 0,3 1 856 0 0,-5-2 1326 0 0,5 0 1473 0 0,3-11-3325 0 0,-2 12-500 0 0,0 0 1 0 0,1-1-1 0 0,-1 1 0 0 0,0 0 1 0 0,1 0-1 0 0,-1-1 1 0 0,1 1-1 0 0,0 0 1 0 0,0 0-1 0 0,0 0 0 0 0,0 0 1 0 0,0 0-1 0 0,0 0 1 0 0,0 0-1 0 0,1 1 0 0 0,-1-1 1 0 0,1 0-1 0 0,-1 1 1 0 0,1-1-53 0 0,8-6 62 0 0,-1 1 0 0 0,1 0 0 0 0,1 1 1 0 0,-1-1-1 0 0,1 2 0 0 0,0 0 0 0 0,1 0 1 0 0,-1 1-1 0 0,1 1 0 0 0,0 0 0 0 0,1 0-62 0 0,-5 1 29 0 0,1 1 0 0 0,0 1 0 0 0,-1-1 0 0 0,1 2 0 0 0,0-1-1 0 0,0 1 1 0 0,-1 0 0 0 0,1 1 0 0 0,-1 0 0 0 0,1 0 0 0 0,-1 1 0 0 0,0 0-1 0 0,0 1 1 0 0,0-1 0 0 0,6 5-29 0 0,-7-4 0 0 0,-1 1 0 0 0,0 0 0 0 0,-1 0 0 0 0,1 0 0 0 0,-1 0 0 0 0,0 1 0 0 0,0 0 0 0 0,-1 0 0 0 0,0 0 0 0 0,0 0 0 0 0,0 1 0 0 0,-1 0 0 0 0,0 0 0 0 0,0 0 0 0 0,-1 0 0 0 0,1 3 0 0 0,7 15 0 0 0,-7-18 0 0 0,0 1 0 0 0,0 0 0 0 0,0 0 0 0 0,-1 0 0 0 0,-1 1 0 0 0,0-7 0 0 0,-1 0 0 0 0,0 0 0 0 0,0 0 0 0 0,0 1 0 0 0,0-1 0 0 0,0 0 0 0 0,-1 0 0 0 0,1 0 0 0 0,-1 0 0 0 0,1 1 0 0 0,-1-1 0 0 0,0 0 0 0 0,0 0 0 0 0,0 0 0 0 0,0 0 0 0 0,0-1 0 0 0,0 1 0 0 0,0 0 0 0 0,-1 0 0 0 0,1-1 0 0 0,-1 1 0 0 0,-44 38 0 0 0,39-34 0 0 0,-1 0 0 0 0,-1-1 0 0 0,1 1 0 0 0,-1-2 0 0 0,0 1 0 0 0,0-1 0 0 0,0-1 0 0 0,-10 3 0 0 0,1 1 0 0 0,6-3-404 0 0,0-1 0 0 0,1 0 0 0 0,-1 0 0 0 0,0-1 0 0 0,-8 0 404 0 0,8-2-857 0 0,0 0-1 0 0,0 0 1 0 0,1-1 0 0 0,-1-1-1 0 0,1 1 1 0 0,-1-2 0 0 0,1 0 0 0 0,0 0-1 0 0,-3-2 858 0 0,3 1-7712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39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0 13823 0 0,'0'0'630'0'0,"0"0"-13"0"0,1 0-393 0 0,4 1-125 0 0,-3 0 277 0 0,-2-1 113 0 0,0 0 20 0 0,0 0 71 0 0,0 0 286 0 0,0 0 124 0 0,0 0 30 0 0,-18 22 4300 0 0,15-20-5316 0 0,0 0 34 0 0,1-1 0 0 0,-1 1 0 0 0,1-1-1 0 0,0 1 1 0 0,0 0 0 0 0,0 0 0 0 0,0 0-1 0 0,0 0 1 0 0,0 0 0 0 0,0 0 0 0 0,1 1-1 0 0,-2 2-37 0 0,-1 1 136 0 0,-1 1-1 0 0,1 0 1 0 0,-1-1-1 0 0,-1 0 0 0 0,1 0 1 0 0,-1 0-1 0 0,-4 3-135 0 0,4-4 111 0 0,-1 1 0 0 0,1 0 1 0 0,1 0-1 0 0,-1 1 0 0 0,1 0 0 0 0,-4 6-111 0 0,-90 184 1024 0 0,75-141-512 0 0,2 1 0 0 0,-7 35-512 0 0,27-84 0 0 0,0 0 0 0 0,1 0 0 0 0,1 0 0 0 0,-1 1 0 0 0,1-1 0 0 0,0 0 0 0 0,1 0 0 0 0,0 1 0 0 0,1-1 0 0 0,-1 0 0 0 0,2 0 0 0 0,-1 0 0 0 0,1-1 0 0 0,3 8 0 0 0,-4-10 0 0 0,1-1 0 0 0,-1 1 0 0 0,1-1 0 0 0,-1 0 0 0 0,1 0 0 0 0,0 0 0 0 0,1-1 0 0 0,-1 1 0 0 0,1-1 0 0 0,-1 0 0 0 0,1 1 0 0 0,0-2 0 0 0,0 1 0 0 0,1 0 0 0 0,-1-1 0 0 0,0 0 0 0 0,1 0 0 0 0,-1 0 0 0 0,1 0 0 0 0,0-1 0 0 0,0 0 0 0 0,-1 0 0 0 0,1 0 0 0 0,0-1 0 0 0,2 1 0 0 0,1-2-230 0 0,0 1-1 0 0,-1-1 1 0 0,1 0-1 0 0,0-1 1 0 0,0 0-1 0 0,-1 0 1 0 0,1-1-1 0 0,-1 0 1 0 0,0 0-1 0 0,1 0 1 0 0,-1-1-1 0 0,-1 0 1 0 0,1-1-1 0 0,-1 1 1 0 0,0-1-1 0 0,0-1 1 0 0,0 1 0 0 0,0-1-1 0 0,-1 0 1 0 0,0 0-1 0 0,0-2 231 0 0,5-8-1024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2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07 10135 0 0,'0'0'231'0'0,"0"0"29"0"0,0 0 19 0 0,-1-2-41 0 0,-3-3 908 0 0,0 0 1 0 0,1-1-1 0 0,0 1 0 0 0,0-1 0 0 0,-1-3-1146 0 0,-1 0 1301 0 0,4 7-346 0 0,1 2-290 0 0,0 0-121 0 0,0 0-28 0 0,0 0-4 0 0,0 0 0 0 0,3-13 2048 0 0,-2 11-2391 0 0,6-5 773 0 0,-6 6-935 0 0,-1 1-1 0 0,0 0 1 0 0,1-1 0 0 0,-1 1 0 0 0,1 0 0 0 0,-1 0 0 0 0,0-1-1 0 0,1 1 1 0 0,-1 0 0 0 0,1 0 0 0 0,-1 0 0 0 0,1-1-1 0 0,-1 1 1 0 0,1 0 0 0 0,-1 0 0 0 0,1 0 0 0 0,-1 0 0 0 0,1 0-1 0 0,-1 0 1 0 0,0 0 0 0 0,1 0 0 0 0,-1 0 0 0 0,1 0 0 0 0,-1 0-1 0 0,1 0 1 0 0,-1 0 0 0 0,1 1 0 0 0,-1-1 0 0 0,1 0-1 0 0,-1 0 1 0 0,1 0 0 0 0,-1 1 0 0 0,0-1 0 0 0,1 0 0 0 0,-1 1-1 0 0,1-1 1 0 0,-1 0 0 0 0,0 1 0 0 0,1-1 0 0 0,-1 1-7 0 0,0-1 187 0 0,6 27 760 0 0,-1 0-289 0 0,-5-1-658 0 0,-2 1 0 0 0,-1-1 0 0 0,-2 1 0 0 0,0-1 0 0 0,-4 11 0 0 0,-2 7 0 0 0,-10 71 0 0 0,20-102 0 0 0,3-5 0 0 0,1-9 0 0 0,2-4 0 0 0,-1 0-83 0 0,0 0 0 0 0,-1 0 0 0 0,0 0 0 0 0,0-1 0 0 0,0 0 0 0 0,-1 1 0 0 0,0-1 0 0 0,0 0 0 0 0,0 0 0 0 0,-1 0 0 0 0,0 0 0 0 0,0 0 0 0 0,0 0 0 0 0,-1-1 0 0 0,0 1 0 0 0,0-6 83 0 0,-3-13-530 0 0,0 0 0 0 0,-1 0 0 0 0,-5-12 530 0 0,9 37-2 0 0,-8-27-1036 0 0,-1 1-1 0 0,-1-1 1 0 0,-2 2 0 0 0,0 0-1 0 0,-16-22 1039 0 0,23 39 0 0 0,0 3 62 0 0,4 4 263 0 0,1 1 142 0 0,0 0 39 0 0,0 0 6 0 0,0 0 0 0 0,0 0 0 0 0,0 0 0 0 0,0 0-69 0 0,0 0-434 0 0,1 0-1 0 0,-1 0 1 0 0,1 1 0 0 0,-1-1 0 0 0,1 0 0 0 0,-1 0-1 0 0,1 0 1 0 0,-1 1 0 0 0,1-1 0 0 0,-1 0 0 0 0,1 1 0 0 0,-1-1-1 0 0,0 0 1 0 0,1 1 0 0 0,-1-1 0 0 0,1 0 0 0 0,-1 1-1 0 0,0 0-8 0 0,1-1 20 0 0,-1 1 0 0 0,1-1-1 0 0,-1 1 1 0 0,1-1-1 0 0,-1 1 1 0 0,1-1-1 0 0,-1 1 1 0 0,1-1-1 0 0,0 1 1 0 0,-1-1-1 0 0,1 0 1 0 0,0 1-1 0 0,-1-1 1 0 0,1 0 0 0 0,0 0-1 0 0,-1 0 1 0 0,1 1-1 0 0,0-1 1 0 0,0 0-1 0 0,-1 0 1 0 0,1 0-1 0 0,0 0 1 0 0,0 0-20 0 0,71-16 1605 0 0,36-5-1605 0 0,-101 20 0 0 0,-4 0 0 0 0,0 1 0 0 0,1-1 0 0 0,-1 1 0 0 0,0 0 0 0 0,0 0 0 0 0,0 0 0 0 0,0 1 0 0 0,1-1 0 0 0,2 2 0 0 0,3 0 0 0 0,-8-2 0 0 0,0 0 0 0 0,0 0-1 0 0,-1 1 1 0 0,1-1 0 0 0,0 0 0 0 0,0 1 0 0 0,-1-1-1 0 0,1 0 1 0 0,0 1 0 0 0,-1-1 0 0 0,1 1-1 0 0,0-1 1 0 0,-1 1 0 0 0,1-1 0 0 0,-1 1 0 0 0,1-1-1 0 0,-1 1 1 0 0,1 0 0 0 0,-1-1 0 0 0,1 1-1 0 0,-1 0 1 0 0,2 2 77 0 0,-1-2 7 0 0,1 1 0 0 0,-1 0 0 0 0,0 0 0 0 0,0 0 0 0 0,0 0 1 0 0,0 0-1 0 0,0 0 0 0 0,0 0 0 0 0,0 0 0 0 0,-1 1 0 0 0,1-1 0 0 0,-1 0 0 0 0,1 0 0 0 0,-1 1 0 0 0,0-1 0 0 0,0 0 0 0 0,0 0 0 0 0,0 1 0 0 0,-1-1 1 0 0,1 0-1 0 0,0 0 0 0 0,-1 2-84 0 0,-1 7 126 0 0,-5 46-126 0 0,-10 27 0 0 0,3-10 0 0 0,11-48 0 0 0,1-1 0 0 0,1 22 0 0 0,1-41 0 0 0,1 3 0 0 0,-1-10-2 0 0,0 1 0 0 0,0 0 0 0 0,0 0 0 0 0,0 0 1 0 0,0 0-1 0 0,0 0 0 0 0,1 0 0 0 0,-1 0 0 0 0,0 0 0 0 0,0 0 0 0 0,0 0 0 0 0,0 0 0 0 0,0 0 0 0 0,0 0 0 0 0,0 0 1 0 0,0 0-1 0 0,0 0 0 0 0,0 0 0 0 0,0 0 0 0 0,1 0 0 0 0,-1 0 0 0 0,0 0 0 0 0,0 0 0 0 0,0 0 0 0 0,0 0 0 0 0,0 0 1 0 0,0 0-1 0 0,0 0 0 0 0,0 0 0 0 0,0 0 0 0 0,0 0 0 0 0,1 0 0 0 0,-1 0 0 0 0,0 0 0 0 0,0 0 0 0 0,0 1 0 0 0,0-1 0 0 0,0 0 1 0 0,0 0-1 0 0,0 0 0 0 0,0 0 0 0 0,0 0 0 0 0,0 0 0 0 0,0 0 0 0 0,0 0 0 0 0,0 0 0 0 0,0 0 0 0 0,0 0 2 0 0,2-7-309 0 0,-2 3 110 0 0,-1-1 1 0 0,0 1-1 0 0,0-1 1 0 0,-1 1-1 0 0,1-1 1 0 0,-1 1-1 0 0,0 0 1 0 0,0 0-1 0 0,-1 0 0 0 0,0-2 199 0 0,-4-7-533 0 0,4 8 283 0 0,1 0-1 0 0,-1 0 1 0 0,0 0-1 0 0,-1 1 1 0 0,1-1-1 0 0,-1 1 1 0 0,0-1-1 0 0,0 1 1 0 0,-1 0-1 0 0,1 1 1 0 0,-1-1-1 0 0,0 1 1 0 0,0 0-1 0 0,0 0 1 0 0,0 0-1 0 0,0 1 1 0 0,0 0 0 0 0,-1 0-1 0 0,0 0 1 0 0,1 1-1 0 0,-1 0 1 0 0,0 0-1 0 0,1 0 1 0 0,-1 1-1 0 0,0-1 1 0 0,0 1-1 0 0,0 1 1 0 0,1-1-1 0 0,-3 2 251 0 0,5-2 0 0 0,1 0 1 0 0,0 0-1 0 0,0 1 0 0 0,-1-1 0 0 0,1 1 0 0 0,0 0 0 0 0,0 0 1 0 0,0 0-1 0 0,0 0 0 0 0,0 0 0 0 0,-1 1 0 0 0,0 0 62 0 0,1-1 276 0 0,2-1 136 0 0,-1 2 34 0 0,-6 17 2948 0 0,7-17-2569 0 0,2-1-583 0 0,2 2-294 0 0,1 0 0 0 0,0 0 0 0 0,0-1 0 0 0,0 0 0 0 0,1 0 0 0 0,-1 0 1 0 0,0 0-1 0 0,1-1 0 0 0,0 0 0 0 0,-1 0 0 0 0,1 0 0 0 0,-1-1 0 0 0,1 0 0 0 0,0 0 0 0 0,-1-1 0 0 0,1 1 1 0 0,3-2-11 0 0,11-2-602 0 0,0 0 0 0 0,0-2 0 0 0,0 0 0 0 0,4-3 602 0 0,-5 0-5241 0 0,-4 0-1641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3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68 4607 0 0,'0'0'208'0'0,"-9"1"32"0"0,4 0-151 0 0,3 0 77 0 0,0-1 0 0 0,-1 0 0 0 0,1 0 0 0 0,0 1 0 0 0,0-1 0 0 0,0-1 0 0 0,0 1 0 0 0,0 0 0 0 0,0 0 0 0 0,0-1 0 0 0,-1 0-166 0 0,-3 0 221 0 0,5 1 166 0 0,1 0 101 0 0,0 0 21 0 0,-47-8 6615 0 0,32 8-6247 0 0,8 1-503 0 0,-1-1-1 0 0,1 0 0 0 0,0-1 0 0 0,-1 1 0 0 0,1-2 0 0 0,-1 1-373 0 0,7 0 443 0 0,1 1-222 0 0,0 0 166 0 0,0 0 101 0 0,0 0 21 0 0,0-1-66 0 0,1 0-435 0 0,0-1 0 0 0,-1 1 0 0 0,1-1 0 0 0,0 1 0 0 0,0 0 0 0 0,-1-1 0 0 0,1 1 0 0 0,1 0 0 0 0,-1-1 0 0 0,0 1 0 0 0,0 0 0 0 0,0 0 0 0 0,0 0 0 0 0,1 0 0 0 0,-1 0 0 0 0,1 0 0 0 0,-1 0 0 0 0,0 1 0 0 0,1-1 1 0 0,0 0-9 0 0,19-9 4 0 0,-15 6 11 0 0,0 1-1 0 0,1 1 0 0 0,0-1 1 0 0,-1 1-1 0 0,4 0-14 0 0,-8 2 371 0 0,1-1 117 0 0,39-1 70 0 0,1 1 1 0 0,21 3-559 0 0,-30 2 0 0 0,16 0 0 0 0,30 1 0 0 0,-70-6 0 0 0,-2-1 0 0 0,-1 0-133 0 0,-6 2-563 0 0,-1 0-257 0 0,-10 5-5875 0 0,-4-2 390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2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3 1-393 0 0,30 11-57 0 0,-31-12 563 0 0,0 1 242 0 0,19 7 1225 0 0,1-1-1 0 0,10 2-2196 0 0,-12-5 1331 0 0,-1 2 1 0 0,1 1-1 0 0,13 6-1331 0 0,-32-12 1 0 0,0-1 0 0 0,0 0 0 0 0,-1 1-1 0 0,1-1 1 0 0,0 1 0 0 0,0-1 0 0 0,-1 1 0 0 0,1-1 0 0 0,-1 1 0 0 0,1 0 0 0 0,0-1 0 0 0,-1 1 0 0 0,1 0 0 0 0,-1-1-1 0 0,1 1 1 0 0,-1 0 0 0 0,0-1 0 0 0,1 1 0 0 0,-1 0-1 0 0,0-1 0 0 0,1 1 0 0 0,-1-1 0 0 0,0 1 0 0 0,0-1 0 0 0,0 1 0 0 0,1-1 0 0 0,-1 1 0 0 0,0-1 0 0 0,0 0 0 0 0,0 1 0 0 0,0-1 0 0 0,0 1 0 0 0,0-1 0 0 0,0 1 0 0 0,0-1 0 0 0,0 1 0 0 0,0-1 0 0 0,0 1 0 0 0,0-1 0 0 0,0 1 0 0 0,0-1 0 0 0,0 1 0 0 0,-1-1 0 0 0,1 0 0 0 0,0 1 0 0 0,0-1 0 0 0,-1 1 0 0 0,1-1 0 0 0,0 0 0 0 0,0 1 0 0 0,-1-1 0 0 0,1 1 0 0 0,0-1 0 0 0,-1 0 0 0 0,0 1 0 0 0,-3 6 31 0 0,-2 4 305 0 0,-1 0 0 0 0,0-1 1 0 0,0 0-1 0 0,-1 0 0 0 0,-1 0 0 0 0,-6 6-336 0 0,5-8 0 0 0,1-1 0 0 0,-1 0 0 0 0,0 0 0 0 0,-1-1 0 0 0,0 0 0 0 0,0-1 0 0 0,0 0 0 0 0,0 0 0 0 0,-1-2 0 0 0,-6 2 0 0 0,14-4 0 0 0,3-1 0 0 0,0 0 0 0 0,0 0 0 0 0,0 1 0 0 0,0-1 0 0 0,0 0 0 0 0,0 1 0 0 0,0-1 0 0 0,0 1 0 0 0,0-1 0 0 0,1 1 0 0 0,-1 0 0 0 0,0-1 0 0 0,0 1 0 0 0,1 0 0 0 0,-2 0 0 0 0,2-1 0 0 0,0 0 0 0 0,0 1 0 0 0,0-1 0 0 0,0 0 0 0 0,0 0 0 0 0,0 0 0 0 0,0 0 0 0 0,-1 0 0 0 0,1 0 0 0 0,0 0 0 0 0,0 0 0 0 0,0 0 0 0 0,0 0 0 0 0,0 0 0 0 0,0 1 0 0 0,0-1 0 0 0,0 0 0 0 0,0 0 0 0 0,0 0 0 0 0,0 0 0 0 0,0 0 0 0 0,0 0 0 0 0,0 0 0 0 0,0 0 0 0 0,0 0 0 0 0,0 1 0 0 0,0-1 0 0 0,0 0 0 0 0,0 0 0 0 0,0 0 0 0 0,0 0 0 0 0,0 0 0 0 0,0 0 0 0 0,0 0 0 0 0,0 0 0 0 0,0 1 0 0 0,0-1 0 0 0,0 0 0 0 0,0 0 0 0 0,0 0 0 0 0,1 0 0 0 0,-1 0 0 0 0,0 0 0 0 0,0 0 0 0 0,0 0 0 0 0,0 0 0 0 0,0 0 0 0 0,0 0 0 0 0,0 0 0 0 0,0 0 0 0 0,0 0 0 0 0,0 0 0 0 0,1 1 0 0 0,-1-1 0 0 0,0 0 0 0 0,0 0 0 0 0,0 0 0 0 0,0 0 0 0 0,0 0 0 0 0,0 0 0 0 0,0 0 0 0 0,0 0 0 0 0,1 0 0 0 0,-1 0 0 0 0,0 0 0 0 0,0 0 0 0 0,0 0 0 0 0,0-1 0 0 0,0 1 0 0 0,11 2 0 0 0,-6-2 0 0 0,1 4 0 0 0,-3-1 0 0 0,0 0 0 0 0,-1 0 0 0 0,1 0 0 0 0,1-1 0 0 0,-1 0 0 0 0,0 1 0 0 0,0-1 0 0 0,1 0 0 0 0,-1 0 0 0 0,1-1 0 0 0,0 1 0 0 0,0-1 0 0 0,-1 0 0 0 0,3 1 0 0 0,17 6 0 0 0,-18-6-59 0 0,1 0 0 0 0,0 0 0 0 0,-1 0-1 0 0,1-1 1 0 0,0 0 0 0 0,0 0 0 0 0,0 0 0 0 0,0-1 0 0 0,0 0 0 0 0,0 0-1 0 0,0-1 1 0 0,0 1 0 0 0,3-2 59 0 0,-2 1-121 0 0,0-1 0 0 0,0 0 0 0 0,0 0 0 0 0,0-1 0 0 0,0 0 0 0 0,-1 0 0 0 0,1 0 0 0 0,-1-1 0 0 0,0 0 0 0 0,0 0 0 0 0,0-1 121 0 0,33-29-5557 0 0,-25 20 3510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2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15 11975 0 0,'-3'-2'85'0'0,"-1"0"-1"0"0,1 0 1 0 0,0-1 0 0 0,0 1-1 0 0,0-1 1 0 0,1 0-1 0 0,-1 0 1 0 0,1 0-1 0 0,-1 0 1 0 0,1 0-1 0 0,0 0 1 0 0,0-1-1 0 0,0 1 1 0 0,1-1 0 0 0,-1 1-1 0 0,1-1 1 0 0,-1-2-85 0 0,-15-52 5394 0 0,17 57-4812 0 0,0 1 288 0 0,0 0 122 0 0,0 0 28 0 0,0 0-65 0 0,0 0-290 0 0,0 0-121 0 0,0 0-28 0 0,0 0-72 0 0,-8 10-272 0 0,3-4-172 0 0,1 0 0 0 0,1 0 0 0 0,-1 1 0 0 0,1-1 0 0 0,0 1 0 0 0,1-1 0 0 0,-1 1 0 0 0,1 2 0 0 0,-3 12 0 0 0,1 1 0 0 0,1 0 0 0 0,-5 25 0 0 0,6-37 160 0 0,0 0 0 0 0,1 0 0 0 0,0 1 0 0 0,1-1 0 0 0,0 1 0 0 0,0-1 0 0 0,1 1 0 0 0,1-1 0 0 0,1 8-160 0 0,-1-14 55 0 0,-1 1-5 0 0,1 1 1 0 0,-1-1-1 0 0,1 1 0 0 0,-2 0 1 0 0,1-1-1 0 0,0 1 0 0 0,-1 0 0 0 0,0-1 1 0 0,-1 1-1 0 0,1 0 0 0 0,-2 3-50 0 0,-1 1 0 0 0,2-7 0 0 0,0 0 0 0 0,0-1 0 0 0,1 1 0 0 0,-1 0 0 0 0,0 0 0 0 0,1 0 0 0 0,0 0 0 0 0,0 0 0 0 0,0 0 0 0 0,0 0 0 0 0,0 0 0 0 0,1 0 0 0 0,-1 0 0 0 0,1 0 0 0 0,0 1 0 0 0,0-2 1 0 0,-1-1 0 0 0,0 0 0 0 0,1 0 0 0 0,-1 0 0 0 0,0 1 0 0 0,0-1 1 0 0,0 0-1 0 0,0 0 0 0 0,0 1 0 0 0,0-1 0 0 0,0 0 0 0 0,0 0 0 0 0,-1 1 0 0 0,1-1 0 0 0,-1 1-1 0 0,-15 23-80 0 0,16-24-257 0 0,0-1-138 0 0,0 0-33 0 0,0 0-4 0 0,0 0 0 0 0,0 0 0 0 0,1 0 136 0 0,0-1 0 0 0,1 0 0 0 0,-1 0 0 0 0,0 0 0 0 0,0 0 0 0 0,1 0 0 0 0,-1 0 0 0 0,0 0 1 0 0,0-1-1 0 0,0 0 376 0 0,0 1-94 0 0,7-10-1430 0 0,0-3-11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3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4 15663 0 0,'0'0'719'0'0,"0"0"-20"0"0,0 0-374 0 0,0 0 84 0 0,0 0 82 0 0,0 0 18 0 0,-1 2 71 0 0,4 20 1035 0 0,-2-19-1338 0 0,0 0 0 0 0,0 0 0 0 0,-1 0 0 0 0,0 1 0 0 0,1-1 0 0 0,-1 0 0 0 0,-1 0 0 0 0,1 2-277 0 0,-1 0 211 0 0,-1 2 42 0 0,1 0-1 0 0,0 1 0 0 0,0-1 1 0 0,1 0-1 0 0,0 1 0 0 0,0-1-252 0 0,0 1 95 0 0,0 0 0 0 0,0 0 0 0 0,-1-1 0 0 0,-1 1 0 0 0,0 3-95 0 0,-4 30 141 0 0,2 1-141 0 0,3-30 0 0 0,-1 0 0 0 0,2 0 0 0 0,-1-1 0 0 0,2 1 0 0 0,-1 0 0 0 0,3 7 0 0 0,0-10 0 0 0,-3-9 0 0 0,0 0 0 0 0,0 0 0 0 0,0 1 0 0 0,0-1 0 0 0,0 0 0 0 0,0 0 0 0 0,0 1 0 0 0,0-1 0 0 0,1 0 0 0 0,-1 0 0 0 0,0 1 0 0 0,0-1 0 0 0,0 0 0 0 0,0 0 0 0 0,0 0 0 0 0,1 1 0 0 0,-1-1 0 0 0,0 0 0 0 0,0 0 0 0 0,0 0 0 0 0,1 0 0 0 0,-1 1 0 0 0,0-1 0 0 0,0 0 0 0 0,0 0 0 0 0,1 0 0 0 0,-1 0 0 0 0,0 0 0 0 0,0 0 0 0 0,1 0 0 0 0,-1 0 0 0 0,0 0 0 0 0,0 0 0 0 0,1 0 0 0 0,-1 0 0 0 0,0 0 0 0 0,0 0 0 0 0,1 0 0 0 0,-1 0 0 0 0,0 0 0 0 0,0 0 0 0 0,1 0 0 0 0,-1 0 0 0 0,0 0 0 0 0,0 0 0 0 0,1 0 0 0 0,-1 0 0 0 0,0 0 0 0 0,0-1 0 0 0,0 1 0 0 0,1 0 0 0 0,-1 0 0 0 0,0 0 0 0 0,0 0 0 0 0,0-1 0 0 0,0 1 0 0 0,1 0 0 0 0,-1 0 0 0 0,0 0 0 0 0,0-1 0 0 0,0 1 0 0 0,0 0 0 0 0,0 0 0 0 0,0-1 0 0 0,1 1 0 0 0,-1 0 0 0 0,0 0 0 0 0,8-8 0 0 0,-6 7 0 0 0,-1-1 0 0 0,1 1 0 0 0,0 0 0 0 0,-1-1 0 0 0,1 1 0 0 0,-1-1 0 0 0,0 0 0 0 0,1 1 0 0 0,-1-1 0 0 0,0 0 0 0 0,0 0 0 0 0,0 0 0 0 0,0 0 0 0 0,-1 0 0 0 0,1 0 0 0 0,0 0 0 0 0,-1 0 0 0 0,1 0 0 0 0,-1 0 0 0 0,0 0 0 0 0,0-2 0 0 0,0 0 0 0 0,1-1 0 0 0,-1 1 0 0 0,1-1 0 0 0,0 1 0 0 0,0-1 0 0 0,1 1 0 0 0,-1 0 0 0 0,1-1 0 0 0,0 0 0 0 0,0 0 0 0 0,0 1 0 0 0,0 0 0 0 0,-1-1 0 0 0,1 1 0 0 0,-1-1 0 0 0,0 0 0 0 0,-1 0 0 0 0,1-3 0 0 0,-11-65 0 0 0,3 23-401 0 0,-12-47 401 0 0,18 79-493 0 0,1 17 436 0 0,0-1 0 0 0,0 1 0 0 0,0-1 0 0 0,0 1 0 0 0,0-1 0 0 0,-1 0 1 0 0,1 1-1 0 0,0-1 0 0 0,-1 1 0 0 0,1-1 0 0 0,-1 1 0 0 0,1-1 0 0 0,-1 1 0 0 0,0 0 0 0 0,0-1 0 0 0,0 1 0 0 0,1 0 0 0 0,-1 0 0 0 0,-1-2 57 0 0,1 3 3 0 0,0-1 11 0 0,0 0 0 0 0,1 0 1 0 0,-1 1-1 0 0,0-1 0 0 0,1 0 0 0 0,-1 1 0 0 0,0-1 0 0 0,0 1 1 0 0,0-1-1 0 0,0 1 0 0 0,0-1 0 0 0,1 1 0 0 0,-1 0 0 0 0,0-1 1 0 0,0 1-1 0 0,0 0 0 0 0,0 0 0 0 0,0 0 0 0 0,0 0 0 0 0,0-1 0 0 0,0 1 1 0 0,0 1-1 0 0,0-1 0 0 0,0 0 0 0 0,0 0 0 0 0,0 0 0 0 0,-1 1-14 0 0,4 17 1426 0 0,0-4-1289 0 0,-2-12-134 0 0,0 0 0 0 0,1 1 0 0 0,-1-1-1 0 0,0 0 1 0 0,0 0 0 0 0,0 1 0 0 0,0-1 0 0 0,-1 0-1 0 0,1 0 1 0 0,-1 1-3 0 0,-1 9 0 0 0,5-9 0 0 0,-1-2 0 0 0,7 5 0 0 0,-5-4 0 0 0,0 0 0 0 0,0-1 0 0 0,-1 1 0 0 0,2-1 0 0 0,-1 0 0 0 0,0 0 0 0 0,0-1 0 0 0,0 1 0 0 0,0-1 0 0 0,0 0 0 0 0,1 0 0 0 0,-1 0 0 0 0,0-1 0 0 0,0 0 0 0 0,0 1 0 0 0,0-1 0 0 0,0-1 0 0 0,3 0 0 0 0,25-10 72 0 0,15-3-72 0 0,-45 14 371 0 0,0 1 117 0 0,-2-1-470 0 0,0 1 1 0 0,0 0-1 0 0,1 0 1 0 0,-1 0-1 0 0,0 0 1 0 0,0-1-1 0 0,1 1 0 0 0,-1 0 1 0 0,0 0-1 0 0,1 0 1 0 0,-1 0-1 0 0,0 0 1 0 0,0 0-1 0 0,1 0 1 0 0,-1 0-1 0 0,0 0 1 0 0,1 0-1 0 0,-1 0 1 0 0,0 0-1 0 0,0 0 0 0 0,1 0 1 0 0,-1 0-1 0 0,0 0 1 0 0,1 0-1 0 0,-1 1 1 0 0,0-1-1 0 0,0 0 1 0 0,1 0-1 0 0,-1 0 1 0 0,0 0-1 0 0,0 1 1 0 0,0-1-1 0 0,1 0-18 0 0,2 12 484 0 0,-3-7-460 0 0,7 58-24 0 0,-2 21 0 0 0,-4-67 0 0 0,1-1 0 0 0,0 1 0 0 0,2-1 0 0 0,0 0 0 0 0,3 7 0 0 0,7-2 0 0 0,-1-3 0 0 0,-12-18 0 0 0,-1 1 0 0 0,1 0 0 0 0,-1-1 0 0 0,0 1 0 0 0,1 0 0 0 0,-1 0 0 0 0,0-1 0 0 0,1 1 0 0 0,-1 0 0 0 0,0 0 0 0 0,0-1 0 0 0,0 1 0 0 0,0 0 0 0 0,0 0 0 0 0,0 0 0 0 0,0-1 0 0 0,0 1 0 0 0,0 0 0 0 0,0 0 0 0 0,0 0 0 0 0,-5 5 0 0 0,4-6-2 0 0,1 1 1 0 0,0-1-1 0 0,0 0 0 0 0,-1 1 0 0 0,1-1 1 0 0,0 0-1 0 0,0 1 0 0 0,-1-1 0 0 0,1 0 1 0 0,0 0-1 0 0,-1 0 0 0 0,1 1 0 0 0,-1-1 1 0 0,1 0-1 0 0,0 0 0 0 0,-1 0 0 0 0,1 0 1 0 0,0 1-1 0 0,-1-1 0 0 0,1 0 0 0 0,-1 0 1 0 0,1 0-1 0 0,-1 0 0 0 0,1 0 1 0 0,0 0-1 0 0,-1 0 0 0 0,1 0 0 0 0,-1 0 1 0 0,1-1-1 0 0,0 1 0 0 0,-1 0 0 0 0,1 0 1 0 0,-1 0-1 0 0,1 0 0 0 0,0 0 0 0 0,-1-1 1 0 0,1 1-1 0 0,0 0 2 0 0,-11-11-221 0 0,9 9 107 0 0,-30-33-2533 0 0,13 10-2554 0 0,7 13 77 0 0,-6-2-1063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4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3823 0 0,'-14'7'1056'0'0,"6"-2"-724"0"0,7-5-308 0 0,1 0 0 0 0,-1 1 0 0 0,0-1 0 0 0,1 1 0 0 0,-1-1 1 0 0,1 1-1 0 0,-1 0 0 0 0,1-1 0 0 0,-1 1 0 0 0,1-1 0 0 0,-1 1 0 0 0,1 0 0 0 0,-1-1 0 0 0,1 1 0 0 0,0 0 0 0 0,-1 0 0 0 0,1-1 0 0 0,0 1 0 0 0,0 0 0 0 0,0 0 0 0 0,0-1 0 0 0,-1 1 0 0 0,1 0 0 0 0,0 0 0 0 0,0-1 0 0 0,0 1 0 0 0,1 0 1 0 0,-1 0-1 0 0,0 0 0 0 0,0-1 0 0 0,0 2-24 0 0,1-2 237 0 0,-1 2-50 0 0,0 0 0 0 0,0-1 0 0 0,1 1-1 0 0,-1-1 1 0 0,1 1 0 0 0,-1-1 0 0 0,1 1 0 0 0,-1-1 0 0 0,1 1 0 0 0,0-1-1 0 0,0 1 1 0 0,0-1 0 0 0,0 0 0 0 0,0 0 0 0 0,0 1 0 0 0,0-1 0 0 0,0 0 0 0 0,1 0-1 0 0,-1 0 1 0 0,0 0 0 0 0,1 0 0 0 0,-1-1 0 0 0,1 1 0 0 0,-1 0-187 0 0,6 2 620 0 0,-1 0-1 0 0,1-1 1 0 0,0 1 0 0 0,4 0-620 0 0,2-1 76 0 0,0 1 0 0 0,1-2 0 0 0,-1 0 1 0 0,1 0-1 0 0,-1-1 0 0 0,1-1 0 0 0,2-1-76 0 0,28-4-1038 0 0,21-7 1038 0 0,-10 2-4744 0 0,-49 10 2698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4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76 19351 0 0,'-31'-2'1943'0'0,"29"3"-1413"0"0,0 0 0 0 0,0 0 0 0 0,0 0 1 0 0,0 1-1 0 0,0-1 0 0 0,1 1 0 0 0,-1-1 0 0 0,0 1 0 0 0,1 0-530 0 0,-3 2 418 0 0,-3 4 420 0 0,13 0-130 0 0,-5-6-714 0 0,1-1 51 0 0,-1 1 0 0 0,0-1 1 0 0,0 1-1 0 0,1 0 0 0 0,-1-1 0 0 0,0 1 0 0 0,-1 0 0 0 0,1 0 0 0 0,0 0 0 0 0,0 0 1 0 0,-1 0-1 0 0,1 0 0 0 0,-1 0 0 0 0,0 0 0 0 0,0 0 0 0 0,0 0 0 0 0,0 0 1 0 0,0 0-1 0 0,0 0 0 0 0,0 0 0 0 0,-1 1-45 0 0,1 0 63 0 0,-1 1 0 0 0,0-1 0 0 0,0 0 0 0 0,0 1 0 0 0,0-1-1 0 0,-1 0 1 0 0,1 0 0 0 0,-1 0 0 0 0,0 0 0 0 0,0 0 0 0 0,-2 2-63 0 0,0 0 0 0 0,-10 12 0 0 0,13-16 0 0 0,1 0 0 0 0,-1 0 0 0 0,1 0 0 0 0,0-1 0 0 0,0 1 0 0 0,-1 0 0 0 0,1 0 0 0 0,0 0 0 0 0,0 0 0 0 0,0-1 0 0 0,0 1 0 0 0,0 0 0 0 0,0 0 0 0 0,0 0 0 0 0,0 0 0 0 0,0 0 0 0 0,0-1 0 0 0,1 1 0 0 0,-1 0 0 0 0,0 0 0 0 0,0 0 0 0 0,1-1 0 0 0,0 2 0 0 0,5 8 0 0 0,-5-9 0 0 0,0-1 0 0 0,0 1 0 0 0,-1 0 0 0 0,1 0 0 0 0,0 0 0 0 0,-1-1 0 0 0,1 1 0 0 0,-1 0 0 0 0,1 0 0 0 0,-1 0 0 0 0,1 0 0 0 0,-1 0 0 0 0,0 0 0 0 0,1 0 0 0 0,-1 0 0 0 0,0 0 0 0 0,0 0 0 0 0,0 1 0 0 0,0-1 0 0 0,0 0 0 0 0,0 0 0 0 0,0 0 0 0 0,0 0 0 0 0,0 0 0 0 0,0 0 0 0 0,-1 0 0 0 0,1 0 0 0 0,0 0 0 0 0,-1 0 0 0 0,1 0 0 0 0,-1 0 0 0 0,1 0 0 0 0,-1 0 0 0 0,1 0 0 0 0,-1 0 0 0 0,0 0 0 0 0,-8 10 0 0 0,4-1 0 0 0,8-1 0 0 0,-2-7 0 0 0,-1-2 0 0 0,0 1 0 0 0,0-1 0 0 0,0 1 0 0 0,0-1 0 0 0,0 1 0 0 0,0-1 0 0 0,0 0 0 0 0,0 1 0 0 0,0-1 0 0 0,1 0 0 0 0,-1 1 0 0 0,0-1 0 0 0,0 1 0 0 0,0-1 0 0 0,0 0 0 0 0,1 1 0 0 0,-1-1 0 0 0,0 0 0 0 0,1 1 0 0 0,-1-1 0 0 0,0 0 0 0 0,0 0 0 0 0,1 1 0 0 0,-1-1 0 0 0,0 0 0 0 0,1 0 0 0 0,-1 0 0 0 0,1 1 0 0 0,-1-1 0 0 0,0 0 0 0 0,1 0 0 0 0,-1 0 0 0 0,0 0 0 0 0,1 0 0 0 0,-1 0 0 0 0,1 0 0 0 0,-1 0 0 0 0,0 0 0 0 0,1 0 0 0 0,-1 0 0 0 0,1 0 0 0 0,-1 0 0 0 0,0 0 0 0 0,1 0 0 0 0,-1 0 0 0 0,1 0 0 0 0,-1 0 0 0 0,0-1 0 0 0,8 1 0 0 0,-7-1-197 0 0,1 1 1 0 0,-1 0-1 0 0,1-1 1 0 0,-1 1-1 0 0,1-1 0 0 0,-1 1 1 0 0,1-1-1 0 0,-1 0 0 0 0,0 0 1 0 0,1 1-1 0 0,-1-1 1 0 0,0 0-1 0 0,1-1 197 0 0,0 0-735 0 0,0 0 0 0 0,0 0 0 0 0,-1 0 0 0 0,1 0 1 0 0,-1 0-1 0 0,0 0 0 0 0,1 0 0 0 0,-1-1 0 0 0,0 1 0 0 0,0 0 0 0 0,0-1 1 0 0,0-2 734 0 0,0-8-7906 0 0</inkml:trace>
  <inkml:trace contextRef="#ctx0" brushRef="#br0" timeOffset="1">313 1 19351 0 0,'0'0'439'0'0,"3"0"62"0"0,1 0-420 0 0,-1 0 0 0 0,0 1-1 0 0,1-1 1 0 0,-1 1 0 0 0,0 0-1 0 0,1 0 1 0 0,-1 0 0 0 0,0 0-1 0 0,0 0 1 0 0,0 1 0 0 0,0 0-1 0 0,0-1 1 0 0,-1 1 0 0 0,1 0-1 0 0,0 0 1 0 0,-1 1 0 0 0,1-1-1 0 0,0 2-80 0 0,9 8 859 0 0,-1 1 0 0 0,-1 0 0 0 0,1 3-859 0 0,-2-3 988 0 0,-2 0-1 0 0,6 14-987 0 0,4 6 704 0 0,-10-20-658 0 0,0 0 0 0 0,-1 1 0 0 0,0 0 0 0 0,-1 0-1 0 0,-1 0 1 0 0,0 0 0 0 0,-1 1 0 0 0,-1 0 0 0 0,0-1 0 0 0,-1 1 0 0 0,0 0-1 0 0,-1 0 1 0 0,-1 0 0 0 0,-1 0 0 0 0,-1 7-46 0 0,-1-3 473 0 0,-1 0 0 0 0,-1 0 0 0 0,-1-1-1 0 0,-6 14-472 0 0,10-26-92 0 0,0 0-1 0 0,-1 0 0 0 0,0 0 0 0 0,0 0 0 0 0,0 0 1 0 0,-1-1-1 0 0,0 0 0 0 0,0 0 0 0 0,0 0 0 0 0,-1-1 0 0 0,1 1 1 0 0,-1-1-1 0 0,0-1 0 0 0,-6 4 93 0 0,8-6-348 0 0,-1 0-1 0 0,1 0 1 0 0,0 0-1 0 0,0 0 1 0 0,-1-1-1 0 0,1 0 0 0 0,-1 1 1 0 0,1-2-1 0 0,-1 1 1 0 0,1 0-1 0 0,0-1 1 0 0,-1 0-1 0 0,1 0 1 0 0,0 0-1 0 0,0-1 1 0 0,0 1-1 0 0,0-1 1 0 0,-2-1 348 0 0,-13-11-2047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5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879 0 0,'0'0'564'0'0,"0"0"83"0"0,0 0 34 0 0,0 0-76 0 0,0 0-255 0 0,0 0 403 0 0,0 0 219 0 0,0 0 41 0 0,0 0-127 0 0,0 0-712 0 0,0 0-820 0 0,0 0-304 0 0,0 0-60 0 0,0 0-13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5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50 11975 0 0,'0'0'267'0'0,"0"-10"768"0"0,4 1-452 0 0,-3 4 181 0 0,1 1 0 0 0,0-1 0 0 0,0 1 0 0 0,0-1 0 0 0,0 1 0 0 0,1 0-1 0 0,0 0 1 0 0,0 0 0 0 0,0 0 0 0 0,0 1 0 0 0,3-4-764 0 0,0 2 956 0 0,-5 4-285 0 0,4-14 1926 0 0,-5 15-2536 0 0,0-1 0 0 0,0 1 0 0 0,0 0 0 0 0,0 0 1 0 0,0-1-1 0 0,0 1 0 0 0,0 0 0 0 0,0-1 0 0 0,0 1 0 0 0,1 0 0 0 0,-1 0 0 0 0,0-1 0 0 0,0 1 0 0 0,0 0 1 0 0,0-1-1 0 0,1 1 0 0 0,-1 0 0 0 0,0 0 0 0 0,0 0 0 0 0,1-1 0 0 0,-1 1 0 0 0,0 0 0 0 0,0 0 0 0 0,1 0 0 0 0,-1 0 1 0 0,0 0-1 0 0,0-1 0 0 0,1 1 0 0 0,-1 0 0 0 0,0 0 0 0 0,1 0 0 0 0,-1 0 0 0 0,0 0 0 0 0,1 0 0 0 0,-1 0 0 0 0,0 0 1 0 0,1 0-1 0 0,-1 0 0 0 0,0 0 0 0 0,0 0 0 0 0,1 0 0 0 0,-1 0 0 0 0,1 1-61 0 0,-1-1-67 0 0,-5 21 683 0 0,-3 17-15 0 0,0 18-601 0 0,2-16 839 0 0,-4 13-839 0 0,-1-10 304 0 0,3 1 0 0 0,-4 43-304 0 0,12-46 0 0 0,2-34 0 0 0,3-3-133 0 0,-4-4-563 0 0,3 0-673 0 0,5-3-249 0 0,-10 1 1299 0 0,0 0 0 0 0,1-1-1 0 0,-1 1 1 0 0,1 0 0 0 0,0-1 0 0 0,0 1-1 0 0,0-1 1 0 0,0 1 0 0 0,0-1-1 0 0,0 1 1 0 0,1 0 0 0 0,-1-1 0 0 0,1 1-1 0 0,-1-1 1 0 0,1 1 0 0 0,0 0 0 0 0,0 0-1 0 0,0 0 1 0 0,1-1 0 0 0,-1 1 319 0 0,0 0-211 0 0,-1 1 0 0 0,1-1 0 0 0,0 0 1 0 0,-1 0-1 0 0,0 0 0 0 0,1 0 0 0 0,-1 0 0 0 0,0 0 0 0 0,0 0 1 0 0,0 1-1 0 0,0-1 0 0 0,0 0 0 0 0,-1 0 0 0 0,1 0 0 0 0,0 0 1 0 0,-1 0-1 0 0,0 0 0 0 0,1 1 0 0 0,-1-1 0 0 0,0 0 1 0 0,0 0 210 0 0,-1-4-581 0 0,-10-24-1978 0 0</inkml:trace>
  <inkml:trace contextRef="#ctx0" brushRef="#br0" timeOffset="1">13 67 17503 0 0,'-11'0'923'0'0,"9"0"7905"0"0,10-1-8739 0 0,-1 0 1 0 0,0 0-1 0 0,1-1 1 0 0,3-1-90 0 0,15-4 436 0 0,139-28 1179 0 0,-135 28-1615 0 0,-22 4 0 0 0,1 1 0 0 0,0 0 0 0 0,-1 1 0 0 0,10 0 0 0 0,-14 1 0 0 0,2-1 0 0 0,0 1 0 0 0,0 1 0 0 0,0-1 0 0 0,0 1 0 0 0,3 1 0 0 0,-7-1 0 0 0,0-1 0 0 0,-1 1 0 0 0,1 0 0 0 0,0-1 0 0 0,-1 1 0 0 0,1 0 0 0 0,0 0 0 0 0,-1 1 0 0 0,0-1 0 0 0,1 0 0 0 0,-1 0 0 0 0,0 1 0 0 0,1-1 0 0 0,-1 1 0 0 0,0-1 0 0 0,0 1 0 0 0,0-1 0 0 0,0 1 0 0 0,0 0 0 0 0,8 14 0 0 0,-8-15 0 0 0,0 1 0 0 0,0 0 0 0 0,1 0 0 0 0,-1-1 0 0 0,0 1 0 0 0,0 0 0 0 0,-1 0 0 0 0,1 0 0 0 0,0 0 0 0 0,-1 0 0 0 0,1 0 0 0 0,-1 0 0 0 0,0 1 0 0 0,0-1 0 0 0,1 0 0 0 0,-1 0 0 0 0,-1 0 0 0 0,1 0 0 0 0,0 0 0 0 0,0 0 0 0 0,-1 0 0 0 0,0 1 0 0 0,-7 16 199 0 0,-1 0 0 0 0,0-1 0 0 0,-2 0 0 0 0,0-1 0 0 0,-11 12-199 0 0,-20 22 1051 0 0,-9 4-1051 0 0,47-51 2 0 0,0 0-200 0 0,-1-1-1 0 0,1 1 1 0 0,-1-1-1 0 0,0 0 1 0 0,0 0-1 0 0,0-1 1 0 0,0 0-1 0 0,0 1 1 0 0,-1-2-1 0 0,0 1 199 0 0,2 0-182 0 0,0-1-1 0 0,0 0 0 0 0,0 0 1 0 0,0-1-1 0 0,0 1 0 0 0,0-1 0 0 0,0 0 1 0 0,0 0-1 0 0,0 0 0 0 0,0-1 1 0 0,0 0-1 0 0,0 1 0 0 0,0-1 0 0 0,1 0 1 0 0,-2-1 182 0 0,-3-4-2991 0 0,1-2-5877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6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0 17503 0 0,'0'0'803'0'0,"0"0"-18"0"0,0 0-358 0 0,-1 2 341 0 0,-17 17 1686 0 0,-1 0 0 0 0,0-1 0 0 0,-6 3-2454 0 0,-14 12 18 0 0,-7 11 648 0 0,2 3-1 0 0,1 1 1 0 0,-3 9-666 0 0,36-41 0 0 0,0 0 0 0 0,1 0 0 0 0,0 1 0 0 0,2 0 0 0 0,0 0 0 0 0,1 1 0 0 0,1 0 0 0 0,0 0 0 0 0,1 0 0 0 0,1 0 0 0 0,1 1 0 0 0,1 0 0 0 0,1 4 0 0 0,0-21-4 0 0,0 0 0 0 0,0 0 0 0 0,0 0 0 0 0,0 0 1 0 0,1 0-1 0 0,-1 0 0 0 0,1 0 0 0 0,-1 0 0 0 0,1 0 0 0 0,0 0 0 0 0,0 0 0 0 0,0 0 0 0 0,0 0 1 0 0,0 0-1 0 0,1-1 0 0 0,-1 1 0 0 0,0 0 0 0 0,1-1 4 0 0,0 1-20 0 0,1 0 0 0 0,-1 0 0 0 0,1 0 0 0 0,0-1 0 0 0,0 1 0 0 0,-1-1-1 0 0,1 0 1 0 0,0 0 0 0 0,0 0 0 0 0,0 0 0 0 0,2 0 20 0 0,4 1-137 0 0,0-1-1 0 0,0-1 1 0 0,0 0 0 0 0,1 0 0 0 0,-1 0-1 0 0,0-1 1 0 0,8-3 137 0 0,-1 1-983 0 0,0-1-1 0 0,-1-1 0 0 0,7-4 984 0 0,13-8-1533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6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26 17503 0 0,'0'0'803'0'0,"0"0"-18"0"0,0 2-358 0 0,1 17 1656 0 0,0-13-1460 0 0,-1 0 1 0 0,1 0 0 0 0,-1 0 0 0 0,2-1-1 0 0,-1 1 1 0 0,1 1-624 0 0,0 1 232 0 0,0 1 0 0 0,-1-1 0 0 0,1 0 0 0 0,-2 1 0 0 0,1-1 0 0 0,-1 1 1 0 0,-1-1-1 0 0,0 1 0 0 0,-1 4-232 0 0,0 9 159 0 0,-4 50 440 0 0,0-18 874 0 0,2 23-1473 0 0,5-98-178 0 0,1-1 1 0 0,1 1-1 0 0,5-20 178 0 0,23-74-975 0 0,-2 9 491 0 0,-23 85 484 0 0,-4 18 0 0 0,-1 1 0 0 0,0-1 0 0 0,0 0 0 0 0,0 0 0 0 0,0 0 0 0 0,0 0 0 0 0,-1 0 0 0 0,1-1 0 0 0,-1 1 0 0 0,0 0 0 0 0,0 0 0 0 0,0 0 0 0 0,0 0 0 0 0,-1 0 0 0 0,0-3 0 0 0,-3 2 0 0 0,-2 9 0 0 0,-5 21 0 0 0,10-25 0 0 0,1-1 1 0 0,0 0-1 0 0,0 1 1 0 0,-1-1-1 0 0,1 1 0 0 0,0-1 1 0 0,0 1-1 0 0,-1-1 1 0 0,1 1-1 0 0,0-1 0 0 0,0 1 1 0 0,0-1-1 0 0,0 1 0 0 0,0-1 1 0 0,0 1-1 0 0,0-1 1 0 0,0 1-1 0 0,0-1 0 0 0,0 0 1 0 0,0 1-1 0 0,0-1 0 0 0,0 1 1 0 0,1-1-1 0 0,-1 1 1 0 0,0-1-1 0 0,0 1 0 0 0,0-1 1 0 0,1 1-1 0 0,-1-1 1 0 0,0 1-1 0 0,1-1 0 0 0,-1 0 1 0 0,0 1-1 0 0,1-1 0 0 0,-1 0 1 0 0,0 1-1 0 0,1-1 0 0 0,0 1 50 0 0,22 21 1270 0 0,-22-21-877 0 0,2-1-427 0 0,0 0 1 0 0,0 1 0 0 0,-1-2 0 0 0,1 1-1 0 0,0 0 1 0 0,0 0 0 0 0,-1-1-1 0 0,1 0 1 0 0,0 1 0 0 0,1-2-17 0 0,2 1-2 0 0,22-6 2 0 0,2 1 0 0 0,-1 2 0 0 0,5 0 0 0 0,-29 3 0 0 0,-4 1 0 0 0,1 0 0 0 0,0 0 0 0 0,-1-1 0 0 0,1 1 0 0 0,0 0 0 0 0,0 1 0 0 0,-1-1 0 0 0,1 0 0 0 0,0 0 0 0 0,-1 1 0 0 0,2 0 0 0 0,7 2 0 0 0,-3 4 0 0 0,-6-7 0 0 0,-1 1 0 0 0,0-1 0 0 0,1 1 0 0 0,-1-1 0 0 0,1 1 0 0 0,-1-1 0 0 0,0 1 0 0 0,1-1 0 0 0,-1 1 0 0 0,0-1 0 0 0,0 1 0 0 0,1-1 0 0 0,-1 1 0 0 0,0 0 0 0 0,0-1 0 0 0,0 1 0 0 0,0-1 0 0 0,0 1 0 0 0,0 0 0 0 0,0-1 0 0 0,0 1 0 0 0,0-1 0 0 0,0 1 0 0 0,0 0 0 0 0,0-1 0 0 0,0 1 0 0 0,0-1 0 0 0,0 1 0 0 0,-1 0 0 0 0,1 0 0 0 0,-3 14 0 0 0,-1-1 0 0 0,0 1 0 0 0,-1-1 0 0 0,-5 10 0 0 0,-11 32 0 0 0,13-24 0 0 0,0 0 0 0 0,3 0 0 0 0,-1 17 0 0 0,2 14 1172 0 0,3-68-1539 0 0,-1 1 0 0 0,1 0 1 0 0,-1 0-1 0 0,1 0 0 0 0,-1 0 0 0 0,0 0 0 0 0,-1 0 1 0 0,1 1-1 0 0,-3-4 367 0 0,-28-27-3123 0 0,15 17 1548 0 0,9 8 554 0 0,-6-8-1260 0 0,-1 1 1 0 0,-1 1 0 0 0,0 1 0 0 0,-1 0 2280 0 0,11 10-293 0 0,1 0 0 0 0,0 1 0 0 0,-1-1-1 0 0,0 1 1 0 0,0 1 0 0 0,-3-1 293 0 0,5 1 338 0 0,0 1 0 0 0,0 0-1 0 0,0 1 1 0 0,0-1 0 0 0,0 1 0 0 0,0 0 0 0 0,0 1-1 0 0,0-1 1 0 0,-5 2-338 0 0,7-2 549 0 0,0 2 0 0 0,1-1-1 0 0,-1 0 1 0 0,0 1 0 0 0,0-1 0 0 0,1 1-1 0 0,-1 0 1 0 0,1 0 0 0 0,-1 0 0 0 0,1 0-1 0 0,0 0 1 0 0,-1 0 0 0 0,1 1 0 0 0,1-1-1 0 0,-1 1 1 0 0,0-1 0 0 0,0 1-1 0 0,0 1-548 0 0,3-2 82 0 0,-1-1-1 0 0,0 0 0 0 0,0 0 0 0 0,1 0 0 0 0,-1 0 1 0 0,1 0-1 0 0,-1 0 0 0 0,1 0 0 0 0,-1 0 0 0 0,1 0 1 0 0,0 0-1 0 0,0 0 0 0 0,-1 0 0 0 0,1 0 0 0 0,0-1 1 0 0,0 1-1 0 0,0 0 0 0 0,0 0 0 0 0,1 0-81 0 0,3 2 20 0 0,0 0-1 0 0,1 0 1 0 0,-1 0 0 0 0,1 0-1 0 0,0-1 1 0 0,0 0-1 0 0,0 0 1 0 0,6 1-20 0 0,51 5 16 0 0,-49-6-17 0 0,8-1-547 0 0,1 0 0 0 0,0-2 0 0 0,10-1 548 0 0,67-12-5394 0 0,-67 8-2568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7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7503 0 0,'0'0'803'0'0,"0"0"-18"0"0,2 0-501 0 0,9-4 37 0 0,0-2 2688 0 0,-4 5 5636 0 0,-6 22-8308 0 0,-2 28-337 0 0,-2-1 0 0 0,-3 0 0 0 0,-6 24 0 0 0,7-43 0 0 0,22-89-3147 0 0,0 2-3481 0 0,-11 35-2805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38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1975 0 0,'0'0'267'0'0,"0"0"42"0"0,0 0 17 0 0,0 0-28 0 0,0 0-126 0 0,0 0 204 0 0,0 0 111 0 0,3 2 22 0 0,8 4 3 0 0,-9-4 0 0 0,0-3-326 0 0,0 0 1 0 0,0 0-1 0 0,0 0 0 0 0,0 0 0 0 0,0 0 0 0 0,0 0 1 0 0,0 0-1 0 0,0 1 0 0 0,0-1 0 0 0,0 1 0 0 0,3-1-186 0 0,67-18 3584 0 0,-63 17-3419 0 0,0 1 0 0 0,0 0 0 0 0,0 0 0 0 0,0 1 0 0 0,0 0 0 0 0,0 0 0 0 0,0 1 0 0 0,-1 1-1 0 0,1-1 1 0 0,0 1 0 0 0,0 1 0 0 0,-1 0 0 0 0,4 1-165 0 0,56 22 0 0 0,-53-20 0 0 0,1-1 0 0 0,-1 0 0 0 0,1-1 0 0 0,0 0 0 0 0,0-2 0 0 0,0 0 0 0 0,0-1 0 0 0,0 0 0 0 0,0-1 0 0 0,10-2 0 0 0,-6 1 0 0 0,-9 1 0 0 0,-1 0 0 0 0,1-1 0 0 0,8-2 0 0 0,-9-2-47 0 0,-11-1-209 0 0,-6-1-693 0 0,-12-9-3059 0 0,6 9-2812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47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5 10135 0 0,'0'0'464'0'0,"0"0"-9"0"0,0 0-155 0 0,0 0 443 0 0,0 0 227 0 0,0 0 44 0 0,0 0-61 0 0,0 0-288 0 0,0 0-121 0 0,0 0-28 0 0,-2-1 66 0 0,2 1-864 0 0,-4-3-44 0 0,-5-5 5164 0 0,9 8-4686 0 0,0 0 0 0 0,0 0 0 0 0,-1 0 0 0 0,1-1 0 0 0,0 1 0 0 0,0 0 0 0 0,0 0 0 0 0,-1 0 0 0 0,1-1 0 0 0,0 1 0 0 0,0 0 0 0 0,0 0-1 0 0,0-1 1 0 0,0 1 0 0 0,-1 0 0 0 0,1 0 0 0 0,0-1 0 0 0,0 1 0 0 0,0 0 0 0 0,0-1 0 0 0,0 1 0 0 0,0 0 0 0 0,0 0 0 0 0,0-1-1 0 0,0 1 1 0 0,0 0 0 0 0,0-1 0 0 0,0 1 0 0 0,0 0 0 0 0,0 0 0 0 0,0-1 0 0 0,0 1 0 0 0,0 0 0 0 0,1 0 0 0 0,-1-1 0 0 0,0 1 0 0 0,0 0-1 0 0,0-1 1 0 0,0 1 0 0 0,0 0 0 0 0,1 0 0 0 0,-1 0 0 0 0,0-1 0 0 0,0 1 0 0 0,1 0 0 0 0,-1 0 0 0 0,0 0 0 0 0,0 0 0 0 0,1-1 0 0 0,-1 1-1 0 0,0 0 1 0 0,0 0 0 0 0,1 0 0 0 0,-1 0 0 0 0,0 0 0 0 0,1 0-152 0 0,-1-1 512 0 0,0 1 0 0 0,2 0-69 0 0,-1 0-436 0 0,0 1 1 0 0,0-1 0 0 0,0 0-1 0 0,1 1 1 0 0,-1-1-1 0 0,0 1 1 0 0,0-1 0 0 0,0 1-1 0 0,0-1 1 0 0,0 1 0 0 0,0 0-1 0 0,0 0 1 0 0,0-1 0 0 0,0 1-1 0 0,0 0 1 0 0,0 0-1 0 0,0 0 1 0 0,-1 0 0 0 0,1 0-1 0 0,0 0 1 0 0,-1 0 0 0 0,1 1-8 0 0,6 6-3 0 0,0-3 3 0 0,-2-1 0 0 0,1-1 0 0 0,-1 1 0 0 0,-1 0 0 0 0,1 0 0 0 0,-1 1 0 0 0,1-1 0 0 0,-1 1 0 0 0,0 0 0 0 0,-1 0 0 0 0,1 0 0 0 0,-1 1 0 0 0,1 3 0 0 0,9 21 0 0 0,-1 0 0 0 0,-2 1 0 0 0,-1 0 0 0 0,-1 0 0 0 0,-2 1 0 0 0,-1 3 0 0 0,-2-9 0 0 0,-2 0 0 0 0,-1-1 0 0 0,-1 1 0 0 0,-1 0 0 0 0,-1-1 0 0 0,-1 1 0 0 0,-2-1 0 0 0,-6 17 0 0 0,9-28 0 0 0,3-12 0 0 0,-1 1 0 0 0,0-1 0 0 0,1 0 0 0 0,-1 1 0 0 0,0-1 0 0 0,0 0 0 0 0,0 1 0 0 0,0-1 0 0 0,-1 1 0 0 0,-2 0 0 0 0,1 1 0 0 0,-1 0 0 0 0,0-1 0 0 0,0 1 0 0 0,0-1 0 0 0,0 0 0 0 0,-4 1 0 0 0,2-1 0 0 0,-1-5 0 0 0,3 0 0 0 0,2 0 0 0 0,0 1 0 0 0,0 0 0 0 0,0-1 0 0 0,1 0 0 0 0,-1 1 0 0 0,0-1 0 0 0,1 0 0 0 0,-1 0 0 0 0,1 0 0 0 0,-1-1 0 0 0,-7-19 0 0 0,9 21-4 0 0,0-1 1 0 0,-1 1-1 0 0,1 0 1 0 0,0 0-1 0 0,0 0 0 0 0,0-1 1 0 0,0 1-1 0 0,0 0 1 0 0,0 0-1 0 0,0 0 0 0 0,0-1 1 0 0,0 1-1 0 0,1 0 1 0 0,-1 0-1 0 0,0 0 0 0 0,1 0 1 0 0,-1 0-1 0 0,1 0 1 0 0,-1-1-1 0 0,1 1 0 0 0,0 0 1 0 0,0 0-1 0 0,-1 1 1 0 0,1-2 3 0 0,2-2-1322 0 0,1-4-6002 0 0,2 0-2544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50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7 8287 0 0,'0'0'382'0'0,"0"0"-8"0"0,0-1-240 0 0,0-6 19 0 0,0 6 567 0 0,0 1 249 0 0,-1-2 45 0 0,-10-25 3080 0 0,10 25-3139 0 0,1 2-290 0 0,-1-2-121 0 0,1 1-296 0 0,0 1 0 0 0,0-1-1 0 0,-1 1 1 0 0,1 0-1 0 0,0-1 1 0 0,0 1 0 0 0,0-1-1 0 0,0 1 1 0 0,0-1 0 0 0,0 1-1 0 0,0-1 1 0 0,0 1 0 0 0,0-1-1 0 0,0 1 1 0 0,0-1 0 0 0,0 1-1 0 0,0-1 1 0 0,1 1-1 0 0,-1-1 1 0 0,0 1 0 0 0,0-1-1 0 0,0 1 1 0 0,1 0 0 0 0,-1-1-1 0 0,0 1 1 0 0,1-1 0 0 0,-1 1-1 0 0,0-1-247 0 0,2 0 190 0 0,-1 0-1 0 0,0 1 0 0 0,1-1 1 0 0,-1 0-1 0 0,0 0 0 0 0,1 1 0 0 0,-1-1 1 0 0,1 0-1 0 0,-1 1 0 0 0,1-1-189 0 0,6 0 161 0 0,1-1-1 0 0,-1 1 0 0 0,7 0-160 0 0,161 0 19 0 0,-92 2-22 0 0,4-5 3 0 0,-74 5 0 0 0,-12-1-58 0 0,-1 0 1 0 0,1 0-1 0 0,-1 0 0 0 0,1 0 0 0 0,-1 0 1 0 0,1-1-1 0 0,-1 1 0 0 0,1 0 0 0 0,-1-1 0 0 0,0 1 1 0 0,1 0-1 0 0,0-2 58 0 0,5-5-1414 0 0,-6 4 833 0 0,6-8-2264 0 0,-2 1-5342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5:50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3 0-220 0 0,7 3 457 0 0,24 8 6825 0 0,-28-8-7454 0 0,-5-3 121 0 0,0 0-1 0 0,-1 1 1 0 0,1-1 0 0 0,0 0-1 0 0,0 0 1 0 0,0 0 0 0 0,0 1 0 0 0,-1-1-1 0 0,1 0 1 0 0,0 0 0 0 0,0 0-1 0 0,0 0 1 0 0,0-1 0 0 0,0 1-1 0 0,-1 0 1 0 0,1 0 0 0 0,1-1-61 0 0,2 0 177 0 0,67-2 371 0 0,44-3 2084 0 0,16 6-2632 0 0,-94 4 0 0 0,-30-3 0 0 0,1 0 0 0 0,-1 0 0 0 0,0 0 0 0 0,1-1 0 0 0,-1 0 0 0 0,1-1 0 0 0,0 0 0 0 0,-2 0-462 0 0,1 1 0 0 0,0 0 0 0 0,0 0 0 0 0,1 0 462 0 0,26-1-5752 0 0,-19-2-2840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6:49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9 8287 0 0,'0'0'382'0'0,"0"0"-8"0"0,5-6-226 0 0,-4 2 117 0 0,1 1-1 0 0,-1-1 1 0 0,0 1-1 0 0,0-1 0 0 0,-1 1 1 0 0,1-1-1 0 0,-1 0 1 0 0,1 1-1 0 0,-1-1 1 0 0,0 0-1 0 0,-1 1 0 0 0,1-4-264 0 0,-1 2 336 0 0,1 1-1 0 0,0-1 0 0 0,0 0 0 0 0,0 0 1 0 0,1 1-1 0 0,-1-1 0 0 0,1 0-335 0 0,5-10 2221 0 0,-1-1-1 0 0,9-12-2220 0 0,-8 15 643 0 0,-2 3-32 0 0,-1 0 0 0 0,0 0 0 0 0,1-4-611 0 0,5-17 1275 0 0,-7 23-884 0 0,0 0 0 0 0,-1 1 0 0 0,0-1 0 0 0,0 0 0 0 0,0-2-391 0 0,-1 3 124 0 0,0 0 1 0 0,1 0-1 0 0,1 0 0 0 0,-1 0 0 0 0,1 0 0 0 0,2-4-124 0 0,0 1 183 0 0,-3 8 47 0 0,-1 2 9 0 0,2-13 1036 0 0,-15 32-1228 0 0,9-14-48 0 0,0 1 1 0 0,1 0 0 0 0,-1-1 0 0 0,1 1-1 0 0,0 1 1 0 0,-1 4 0 0 0,-7 21 0 0 0,7-24 0 0 0,2 0 0 0 0,-1-1 0 0 0,1 1 0 0 0,0 0 0 0 0,1 0 0 0 0,-1 0 0 0 0,1 6 0 0 0,1 32-176 0 0,2-32 198 0 0,3 7 69 0 0,-4-18-54 0 0,4 23 13 0 0,-4-13-39 0 0,-4 0 13 0 0,3-13-145 0 0,-6 19 69 0 0,3-14-4942 0 0,3-5 3214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6:50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9071 0 0,'0'0'414'0'0,"0"0"-12"0"0,-1 1-258 0 0,-17 3 48 0 0,16-4 720 0 0,2 0 311 0 0,0 0 60 0 0,0 0-27 0 0,0 0-160 0 0,0 0-68 0 0,0 0-18 0 0,0 0-32 0 0,0 0-130 0 0,0 0-59 0 0,0 0-12 0 0,0 0-30 0 0,0 0-125 0 0,0 0-56 0 0,13 0 518 0 0,-4 1-721 0 0,-1-1 0 0 0,0 2-1 0 0,0-1 1 0 0,3 2-363 0 0,20 3 665 0 0,31 6 10 0 0,-47-8-636 0 0,0 0 0 0 0,0-2 0 0 0,0 0-1 0 0,0-1 1 0 0,5 0-39 0 0,49-2 13 0 0,-23 1-8 0 0,0-2 0 0 0,4-3-5 0 0,-6-2 41 0 0,-12 2-12 0 0,0 1 0 0 0,0 1 0 0 0,11 2-29 0 0,-39 2 42 0 0,5 1-47 0 0,-7-1-76 0 0,-2-1-22 0 0,0 0-1 0 0,0 0-39 0 0,0 0-162 0 0,0 0-71 0 0,0 0-9 0 0,0 0-131 0 0,-9-1-1045 0 0,-11 1-1459 0 0,5 2-2222 0 0,0 1-1578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6:51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41 7367 0 0,'0'0'568'0'0,"0"-1"-62"0"0,5-13 6511 0 0,7-5-3458 0 0,-9 15-2699 0 0,-2 2 18 0 0,-1 2-154 0 0,0 0-69 0 0,0 0-14 0 0,0 0-25 0 0,0 0-101 0 0,0 0-47 0 0,0 0-11 0 0,0 0-28 0 0,0 0-111 0 0,0 0-50 0 0,1 3-11 0 0,-1 2-190 0 0,1 0-1 0 0,-1 0 0 0 0,0-1 1 0 0,0 1-1 0 0,0 0 1 0 0,-1 0-1 0 0,0 0 1 0 0,0 0-1 0 0,0-1 0 0 0,0 1 1 0 0,-1 0-1 0 0,0-1 1 0 0,-1 2-67 0 0,-5 10 163 0 0,-1-1 0 0 0,0-1 1 0 0,-4 4-164 0 0,6-9 69 0 0,0 1 0 0 0,0 0 0 0 0,1 0 0 0 0,1 0 0 0 0,0 1 0 0 0,0 0 0 0 0,-1 4-69 0 0,6-13 15 0 0,-1-1 0 0 0,1 1 0 0 0,-1 0 0 0 0,0-1 0 0 0,0 1 0 0 0,1 0-1 0 0,-1-1 1 0 0,-1 1 0 0 0,1-1 0 0 0,0 0 0 0 0,0 1 0 0 0,-1 0-15 0 0,1-1 16 0 0,-1 0 53 0 0,2-1 22 0 0,0 0 5 0 0,0 0 0 0 0,0 0-3 0 0,0 0-10 0 0,0 0-3 0 0,11-3 0 0 0,198-49 93 0 0,-169 46-127 0 0,-3 1-25 0 0,-14 1-21 0 0,-19 4 0 0 0,15 2 2 0 0,-17-1-20 0 0,0 0-62 0 0,-2-1-17 0 0,0 0-6 0 0,0 0-25 0 0,0 0-100 0 0,0 0-41 0 0,0 0-10 0 0,0 0-73 0 0,0 0-303 0 0,0 0 436 0 0,1 0-1 0 0,-1 0 1 0 0,0 1 0 0 0,0-1-1 0 0,0 0 1 0 0,0 1-1 0 0,0-1 1 0 0,0 0-1 0 0,0 0 1 0 0,0 1-1 0 0,0-1 1 0 0,0 0-1 0 0,0 1 1 0 0,0-1-1 0 0,0 0 1 0 0,-1 0-1 0 0,1 1 1 0 0,0-1-1 0 0,0 0 1 0 0,0 1-1 0 0,0-1 1 0 0,0 0-1 0 0,0 0 1 0 0,-1 0-1 0 0,1 1 1 0 0,0-1 0 0 0,0 0-1 0 0,0 0 1 0 0,-1 1-1 0 0,1-1 1 0 0,0 0-1 0 0,0 0 1 0 0,-1 0-1 0 0,1 0 1 0 0,0 0-1 0 0,0 1 1 0 0,-1-1-1 0 0,1 0 1 0 0,0 0-1 0 0,-1 0 1 0 0,1 0-1 0 0,0 0 1 0 0,0 0-1 0 0,-1 0 1 0 0,1 0-1 0 0,0 0 1 0 0,-1 0-1 0 0,1 0 1 0 0,0 0 0 0 0,0 0-1 0 0,-1 0 1 0 0,1 0-1 0 0,0-1 1 0 0,-1 1 219 0 0,0 0-262 0 0,-2 0-6114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6:51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42 13615 0 0,'0'0'628'0'0,"0"0"-17"0"0,1-2-394 0 0,-1-1-25 0 0,0 0-1 0 0,1 1 1 0 0,-1-1 0 0 0,1 0-1 0 0,0 1 1 0 0,-1-1-1 0 0,1 1 1 0 0,1-2-192 0 0,1-1 786 0 0,-3 3 481 0 0,0 2-43 0 0,0 0-228 0 0,3-4 190 0 0,0 1-1015 0 0,-1 3 4922 0 0,-4 9-5010 0 0,0 11 57 0 0,-2-1 1 0 0,-1 1-1 0 0,-3 8-140 0 0,6-23 18 0 0,-15 43 165 0 0,-2-1 0 0 0,-22 38-183 0 0,8-22 168 0 0,3 4-168 0 0,20-45 8 0 0,-35 82 56 0 0,43-99-64 0 0,1-1 0 0 0,-1 1 0 0 0,1 0 0 0 0,1 0 0 0 0,-1 1 0 0 0,2 6-21 0 0,-1-12 14 0 0,1 1 0 0 0,-1-1 0 0 0,1 0 0 0 0,0 1 0 0 0,-1-1 0 0 0,1 0 0 0 0,-1 1 1 0 0,1-1-1 0 0,0 0 0 0 0,-1 0 0 0 0,1 1 0 0 0,0-1 0 0 0,0 0 0 0 0,-1 0 0 0 0,1 0 0 0 0,0 0 1 0 0,-1 0-1 0 0,1 0 0 0 0,0 0 0 0 0,0 0 0 0 0,-1 0 0 0 0,1-1 0 0 0,0 1 0 0 0,-1 0 0 0 0,1 0 1 0 0,0-1-1 0 0,-1 1 0 0 0,1 0 0 0 0,0-1 0 0 0,-1 1 0 0 0,1 0 0 0 0,-1-1 0 0 0,1 1 0 0 0,-1-1 1 0 0,1 0 5 0 0,21-18-315 0 0,-22 19 312 0 0,16-19-2359 0 0,14-21 2363 0 0,-7 9-2354 0 0,-8 14 342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6:52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55 13247 0 0,'0'0'604'0'0,"0"0"-13"0"0,1-2-378 0 0,2-4 352 0 0,0-1 0 0 0,-1-1 0 0 0,1 1-1 0 0,-2 0 1 0 0,1 0 0 0 0,-1-1-565 0 0,-1 5 344 0 0,0 0-1 0 0,0 1 1 0 0,0-1-1 0 0,0 0 1 0 0,0 0 0 0 0,-1 0-1 0 0,1 0 1 0 0,-1 1-1 0 0,0-1 1 0 0,0 0 0 0 0,0 1-1 0 0,-1-2-343 0 0,1 3 852 0 0,1 1-185 0 0,-4-13 478 0 0,3 10-1009 0 0,0 0 1 0 0,0 0-1 0 0,-1 1 0 0 0,1-1 1 0 0,-1 0-1 0 0,1 1 0 0 0,-1-1 1 0 0,0 1-1 0 0,0 0 0 0 0,0 0 0 0 0,0 0 1 0 0,0 0-1 0 0,-1 0 0 0 0,1 0 1 0 0,0 0-1 0 0,-1 1 0 0 0,0-1 1 0 0,1 1-1 0 0,-1-1 0 0 0,0 1 0 0 0,0 0 1 0 0,1 0-1 0 0,-4 0-136 0 0,-3 0 178 0 0,1 0 1 0 0,-1 0-1 0 0,0 1 0 0 0,1 0 0 0 0,-1 1 0 0 0,0 0 1 0 0,-2 0-179 0 0,10 0 18 0 0,-1 0 0 0 0,1-1 1 0 0,0 1-1 0 0,0 0 0 0 0,-1 0 0 0 0,1 0 1 0 0,0 0-1 0 0,0 0 0 0 0,0 0 0 0 0,0 0 1 0 0,0 0-1 0 0,0 0 0 0 0,1 0 0 0 0,-2 2-18 0 0,-1 1 34 0 0,-11 12 11 0 0,1 0 0 0 0,1 1-1 0 0,0 1 1 0 0,1 0 0 0 0,-6 15-45 0 0,2-9 0 0 0,13-21 0 0 0,-1 1 0 0 0,1-1 0 0 0,0 1 0 0 0,0 0 0 0 0,0 0 0 0 0,0 0 0 0 0,1 0 0 0 0,-1 1 0 0 0,1-1 0 0 0,0 3 0 0 0,1 6 0 0 0,4 1 0 0 0,3-3 0 0 0,3-4 0 0 0,-6-5 0 0 0,0-1 0 0 0,1 0 0 0 0,-1 0 0 0 0,0 0 0 0 0,1-1 0 0 0,-1 1 0 0 0,1-1 0 0 0,-1 0 0 0 0,1 0 0 0 0,-1-1 0 0 0,0 1 0 0 0,1-1 0 0 0,2-1 0 0 0,0 1 0 0 0,0-1 0 0 0,-1-1 0 0 0,1 1 0 0 0,-1-1 0 0 0,0 0 0 0 0,1-1 0 0 0,-1 1 0 0 0,3-3 0 0 0,3-3 9 0 0,1 1 0 0 0,1 0 0 0 0,8-3-9 0 0,-9 5 16 0 0,1-1 0 0 0,-1-1 0 0 0,1-1-16 0 0,-13 9 17 0 0,-1-1 0 0 0,0 1 0 0 0,0 0 0 0 0,1 0 0 0 0,-1 0 0 0 0,0 0 0 0 0,0 0 1 0 0,1-1-1 0 0,-1 1 0 0 0,0 0 0 0 0,0 0 0 0 0,1 0 0 0 0,-1-1 0 0 0,0 1 0 0 0,0 0 0 0 0,0 0 0 0 0,1-1 1 0 0,-1 1-1 0 0,0 0 0 0 0,0 0 0 0 0,0-1 0 0 0,0 1 0 0 0,0 0 0 0 0,0-1 0 0 0,0 1 0 0 0,1 0 1 0 0,-1-1-1 0 0,0 1 0 0 0,0 0 0 0 0,0 0 0 0 0,0-1 0 0 0,0 1 0 0 0,-1 0 0 0 0,1-1 0 0 0,0 1-17 0 0,-57 72 365 0 0,22-28-235 0 0,30-37-130 0 0,0 1 0 0 0,0-1 0 0 0,1 1 0 0 0,0 0 0 0 0,1 1 0 0 0,0-1 0 0 0,-1 4 0 0 0,-4 19 0 0 0,-1 12 0 0 0,7-29 0 0 0,2-2 0 0 0,3-3-11 0 0,-1-6-42 0 0,5 0-22 0 0,-6-2-41 0 0,10-12-117 0 0,7-5-77 0 0,-12 11 31 0 0,0 0 0 0 0,0-1 0 0 0,0 1 1 0 0,-1-1-1 0 0,2-3 279 0 0,29-42-3300 0 0,-23 30 1840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6:53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7367 0 0,'2'-1'568'0'0,"17"-8"-56"0"0,-16 8-2912 0 0,0-1 3950 0 0,6-4 13109 0 0,-6 2-12924 0 0,-2 2-1022 0 0,-1 2-129 0 0,0 0-58 0 0,0 0-13 0 0,0 0-37 0 0,0 0-151 0 0,0 0-65 0 0,0 0-17 0 0,0 0-19 0 0,0 0-67 0 0,0 0-27 0 0,0 0-9 0 0,4-2 22 0 0,-2 2-140 0 0,18-4 195 0 0,-13 4-197 0 0,-5 0 16 0 0,1 0 0 0 0,-1 0 0 0 0,0 0-1 0 0,0 0 1 0 0,1-1 0 0 0,-1 1 0 0 0,0-1 0 0 0,0 0-1 0 0,1 1 1 0 0,-1-1 0 0 0,0 0 0 0 0,2-1-17 0 0,-3 1 25 0 0,0 1 0 0 0,-1 0 0 0 0,1-1 0 0 0,0 1 0 0 0,0 0 1 0 0,0-1-1 0 0,0 1 0 0 0,0-1 0 0 0,-1 0 0 0 0,1 1 0 0 0,0-1 1 0 0,0 0-1 0 0,-1 1 0 0 0,1-1 0 0 0,0 0 0 0 0,-1 0-25 0 0,0 1 18 0 0,0-1 0 0 0,0 1 0 0 0,0 0 0 0 0,0-1 0 0 0,0 1 0 0 0,0 0 0 0 0,-1 0 0 0 0,1-1 0 0 0,0 1 0 0 0,0 0 0 0 0,0 0 0 0 0,-1-1 1 0 0,1 1-1 0 0,0 0 0 0 0,0 0 0 0 0,-1 0 0 0 0,1-1 0 0 0,0 1 0 0 0,0 0 0 0 0,-1 0 0 0 0,1 0 0 0 0,0 0 0 0 0,-1 0 0 0 0,1 0 0 0 0,0-1 0 0 0,0 1 0 0 0,-1 0 0 0 0,1 0 0 0 0,0 0 0 0 0,-1 0-18 0 0,-6-1 69 0 0,-1 0 1 0 0,1 0 0 0 0,0 1-1 0 0,-1 0-69 0 0,-14-2 125 0 0,2 1-103 0 0,20 1-22 0 0,0 0 1 0 0,0 0 0 0 0,0 0 0 0 0,0 0 0 0 0,0 0-1 0 0,0-1 1 0 0,0 1 0 0 0,0 0 0 0 0,0 0-1 0 0,0 0 1 0 0,0 0 0 0 0,0 0 0 0 0,0 0 0 0 0,0 0-1 0 0,0 0 1 0 0,0 0 0 0 0,0 0 0 0 0,0 0-1 0 0,0 0 1 0 0,0 0 0 0 0,0 0 0 0 0,0 0 0 0 0,0 0-1 0 0,0 0 1 0 0,0 0 0 0 0,0 0 0 0 0,0 0-1 0 0,0 0 1 0 0,0 0 0 0 0,0 0 0 0 0,0-1 0 0 0,0 1-1 0 0,0 0 1 0 0,0 0 0 0 0,0 0 0 0 0,0 0-1 0 0,0 0 1 0 0,0 0 0 0 0,0 0 0 0 0,0 0-1 0 0,0 0 1 0 0,-1 0 0 0 0,1 0 0 0 0,0 0 0 0 0,0 0-1 0 0,0 0 1 0 0,0 0 0 0 0,0 0 0 0 0,0 0-1 0 0,0 0 1 0 0,0 0 0 0 0,0 0 0 0 0,0 0 0 0 0,0 0-1 0 0,0 0 0 0 0,2-3 2 0 0,0 0-1 0 0,0 0 0 0 0,0 0 1 0 0,0 0-1 0 0,1 1 0 0 0,-1-1 1 0 0,1 1-1 0 0,0-1 0 0 0,-1 1 1 0 0,4-2-2 0 0,-1 3-1 0 0,-1-1 1 0 0,1 1 0 0 0,0 0-1 0 0,-1 0 1 0 0,1 0 0 0 0,0 1-1 0 0,1-1 1 0 0,12 0 0 0 0,-5 0 11 0 0,0 5 31 0 0,-3 6-20 0 0,-5 1 35 0 0,-4-8-45 0 0,-1 0 0 0 0,0 0 1 0 0,0 0-1 0 0,0 0 0 0 0,0 0 0 0 0,0 0 0 0 0,-1-1 0 0 0,1 2-12 0 0,-4 7 67 0 0,-4-2 13 0 0,5-6-63 0 0,0 0 0 0 0,0-1 0 0 0,-1 1 1 0 0,1-1-1 0 0,-1 0 0 0 0,0 0 0 0 0,1 0 0 0 0,-1-1 0 0 0,0 1 0 0 0,0-1 0 0 0,0 0 1 0 0,0 0-1 0 0,-1 0 0 0 0,1 0 0 0 0,0-1 0 0 0,0 0 0 0 0,0 0 0 0 0,-1 0 0 0 0,1 0 1 0 0,0-1-1 0 0,0 0 0 0 0,0 0 0 0 0,0 0 0 0 0,0 0 0 0 0,0 0 0 0 0,0-1-17 0 0,-6-3 67 0 0,2-3 10 0 0,2-3-21 0 0,4 7-54 0 0,1-1-1 0 0,0 1 1 0 0,0 0-1 0 0,0-1 1 0 0,0 1-1 0 0,1-1 1 0 0,-1-1-2 0 0,3-4 0 0 0,-1 6 0 0 0,-1 3 0 0 0,0 0 0 0 0,1 0 0 0 0,-1 0 0 0 0,1 0 0 0 0,-1 0 0 0 0,1 0 0 0 0,0 0 0 0 0,-1 0 0 0 0,1 0 0 0 0,0 0 0 0 0,0 0 0 0 0,-1 0 0 0 0,1 0 0 0 0,0 0 0 0 0,0 0 0 0 0,1 0 0 0 0,4-4-11 0 0,-5 5 7 0 0,0 0 1 0 0,0 0-1 0 0,-1 1 0 0 0,1-1 0 0 0,0 0 0 0 0,0 1 0 0 0,-1-1 0 0 0,1 1 0 0 0,0-1 0 0 0,-1 1 1 0 0,1-1-1 0 0,0 1 0 0 0,-1 0 0 0 0,1-1 0 0 0,-1 1 0 0 0,1 0 4 0 0,-1-1-4 0 0,2 3-7 0 0,0-1 0 0 0,0 1 0 0 0,-1-1 0 0 0,1 1-1 0 0,-1-1 1 0 0,1 1 0 0 0,-1 2 11 0 0,3 10-81 0 0,-6-10 69 0 0,1-2-1 0 0,1-3-144 0 0,-4 17 403 0 0,0-8-5161 0 0,4-9-4654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4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47 11975 0 0,'0'0'267'0'0,"0"0"42"0"0,0 0 17 0 0,1-3-28 0 0,1-7-196 0 0,3-19 1478 0 0,1 5 1310 0 0,29-66 1242 0 0,-20 43-2492 0 0,-8 32-944 0 0,-7 12 249 0 0,-3-11-538 0 0,2 4-335 0 0,1 8 299 0 0,0 2 117 0 0,0 0 21 0 0,0 0-134 0 0,0 0-577 0 0,0 0-248 0 0,0 0-50 0 0,0 0 58 0 0,9 30 277 0 0,-9-17 259 0 0,-1 1 0 0 0,0 0 0 0 0,0 0 0 0 0,-2-1 0 0 0,0 1 0 0 0,0-1 0 0 0,-1 0-94 0 0,-12 31 1066 0 0,-9 18-1066 0 0,0-1 268 0 0,6-13-268 0 0,15-38-64 0 0,3-8-273 0 0,1-16-646 0 0,4-20-1080 0 0,0 18-5712 0 0,-1 7 693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38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91 13823 0 0,'0'0'315'0'0,"0"-1"-264"0"0,0 1 0 0 0,0 0 0 0 0,0-1 0 0 0,0 1 1 0 0,0 0-1 0 0,0-1 0 0 0,0 1 0 0 0,0 0 0 0 0,0-1 0 0 0,0 1 0 0 0,0 0 0 0 0,0-1 0 0 0,0 1 1 0 0,0 0-1 0 0,-1-1 0 0 0,1 1 0 0 0,0 0 0 0 0,0-1 0 0 0,0 1 0 0 0,0 0 0 0 0,-1-1-51 0 0,-1 0 81 0 0,0 1-68 0 0,1-1 0 0 0,0 1 0 0 0,0-1 0 0 0,0 0 0 0 0,0 0 0 0 0,0 1 0 0 0,0-1 0 0 0,0 0 0 0 0,0 0 0 0 0,0 0 0 0 0,1 0 0 0 0,-1 0 0 0 0,0 0 0 0 0,0-1-13 0 0,0 1 720 0 0,1 0-443 0 0,0 0 0 0 0,0 0 0 0 0,0 0 0 0 0,0-1 0 0 0,0 1 0 0 0,0 0 0 0 0,0 0 0 0 0,0 0 0 0 0,0 0 0 0 0,1 0 0 0 0,-1 0 0 0 0,0 0 0 0 0,1 0-277 0 0,87-29 3707 0 0,-83 28-3703 0 0,1 1 1 0 0,0-1-1 0 0,0 1 1 0 0,4 0-5 0 0,15-4-1 0 0,-9 2 132 0 0,1 0 0 0 0,-1 1 0 0 0,1 0 0 0 0,-1 1 0 0 0,1 1 0 0 0,-1 1-1 0 0,1 0 1 0 0,-1 1 0 0 0,1 1 0 0 0,-1 1 0 0 0,10 3-131 0 0,16 10 432 0 0,-40-16-420 0 0,1 0 0 0 0,-1 0-1 0 0,0 0 1 0 0,1 1 0 0 0,-1-1-1 0 0,0 1 1 0 0,0 0 0 0 0,0-1 0 0 0,-1 1-1 0 0,1 0 1 0 0,0 0 0 0 0,-1 0 0 0 0,1 0-1 0 0,-1 1 1 0 0,1 1-12 0 0,1 5 0 0 0,-3-7 0 0 0,0 0 0 0 0,1 0 0 0 0,-1-1 0 0 0,1 1 0 0 0,-1 0 0 0 0,1 0 0 0 0,0-1 0 0 0,0 1 0 0 0,0 0 0 0 0,0-1 0 0 0,0 2 0 0 0,1-1 0 0 0,0 1 0 0 0,0-1 0 0 0,0 1 0 0 0,0-1 0 0 0,-1 1 0 0 0,1 0 0 0 0,-1 0 0 0 0,0 0 0 0 0,0 0 0 0 0,0 0 0 0 0,0 0 0 0 0,-1 0 0 0 0,1 0 0 0 0,-1 0 0 0 0,0 1 0 0 0,1 1 0 0 0,-1-1 0 0 0,1 1 0 0 0,0-1 0 0 0,1 1 0 0 0,-1-1 0 0 0,2 3 0 0 0,-1-3 0 0 0,-1 0 0 0 0,1 0 0 0 0,-1 1 0 0 0,0-1 0 0 0,0 0 0 0 0,-1 1 0 0 0,1 2 0 0 0,-1-2 0 0 0,1 0 0 0 0,0-1 0 0 0,0 1 0 0 0,0-1 0 0 0,0 1 0 0 0,1-1 0 0 0,0 1 0 0 0,0-1 0 0 0,1 2 0 0 0,-1-2 0 0 0,0 0 0 0 0,0 0 0 0 0,0 1 0 0 0,-1-1 0 0 0,0 1 0 0 0,0 0 0 0 0,0-1 0 0 0,0 2 0 0 0,-1 1 0 0 0,0-2 0 0 0,1 1 0 0 0,-1-1 0 0 0,1 0 0 0 0,0 0 0 0 0,0 0 0 0 0,0 1 0 0 0,1 0 0 0 0,0-2 0 0 0,0 1 0 0 0,-1 0 0 0 0,0-1 0 0 0,0 1 0 0 0,0 0 0 0 0,-1 0 0 0 0,1 0 0 0 0,-1-1 0 0 0,0 1 0 0 0,0 0 0 0 0,-1 0 0 0 0,0 0 0 0 0,0 0 0 0 0,0-1 0 0 0,0 1 0 0 0,-1 0 0 0 0,1-1 0 0 0,-1 0 0 0 0,-2 4 0 0 0,-10 18 0 0 0,10-18 0 0 0,-1 0 0 0 0,0 0 0 0 0,-3 4 0 0 0,-5 4 471 0 0,-1-1-1 0 0,-1 0 1 0 0,0-1 0 0 0,-14 10-471 0 0,7-8 33 0 0,2 1 0 0 0,1 0 0 0 0,0 2 0 0 0,1 0 0 0 0,-4 7-33 0 0,12-7 0 0 0,10-19 0 0 0,0 1 0 0 0,-1-1 0 0 0,1 0 0 0 0,0 1 0 0 0,0-1 0 0 0,-1 0 0 0 0,1 1 0 0 0,0-1 0 0 0,0 1 0 0 0,0-1 0 0 0,0 0 0 0 0,0 1 0 0 0,0-1 0 0 0,0 1 0 0 0,0-1 0 0 0,0 0 0 0 0,0 1 0 0 0,0-1 0 0 0,0 1 0 0 0,0-1 0 0 0,0 0 0 0 0,0 1 0 0 0,0-1 0 0 0,0 1 0 0 0,0-1 0 0 0,1 0 0 0 0,-1 1 0 0 0,0-1 0 0 0,0 1 0 0 0,0-1 0 0 0,1 0 0 0 0,-1 1 0 0 0,0-1 0 0 0,1 0 0 0 0,-1 0 0 0 0,0 1 0 0 0,0-1 0 0 0,1 0 0 0 0,-1 0 0 0 0,1 1 0 0 0,-1-1 0 0 0,0 0 0 0 0,1 0 0 0 0,-1 0 0 0 0,1 1 0 0 0,-1-1 0 0 0,4 2-155 0 0,-1-1 0 0 0,0 1 0 0 0,0 0-1 0 0,1-1 1 0 0,-1 0 0 0 0,0 0 0 0 0,1 0 0 0 0,-1 0-1 0 0,1-1 1 0 0,0 1 0 0 0,-1-1 0 0 0,1 0 0 0 0,-1 0 0 0 0,1 0-1 0 0,0-1 1 0 0,-1 1 0 0 0,1-1 0 0 0,0 0 155 0 0,13-4-1023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4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9 3223 0 0,'0'0'584'0'0,"0"0"1244"0"0,-1-1 1520 0 0,-4 0-2836 0 0,3 1 3163 0 0,0 1 4073 0 0,-4 5-7291 0 0,4-5-9 0 0,2-1-35 0 0,0 0-18 0 0,0 0-3 0 0,0 0-9 0 0,0 0-41 0 0,2 2-19 0 0,1 0-234 0 0,1 1-1 0 0,0 0 1 0 0,-1-1 0 0 0,1 0-1 0 0,0 0 1 0 0,1 0 0 0 0,-1 0-1 0 0,0-1 1 0 0,0 0-1 0 0,1 0 1 0 0,-1 0 0 0 0,0 0-1 0 0,1-1 1 0 0,-1 1 0 0 0,1-1-1 0 0,-1 0 1 0 0,2-1-89 0 0,17 0 144 0 0,-1-2 0 0 0,0 0 1 0 0,1-2-145 0 0,-6 2 120 0 0,77-18 219 0 0,-44 9-217 0 0,1 3 0 0 0,-1 1 0 0 0,6 2-122 0 0,10-3 86 0 0,-61 9-32 0 0,3 1 16 0 0,-5 0-4 0 0,-3-1 6 0 0,-2 1 4 0 0,-6 4-20 0 0,5-4-68 0 0,1 1 0 0 0,0-1 0 0 0,-1 0 0 0 0,1 0 0 0 0,-1 0 0 0 0,1 0 0 0 0,-1 0 0 0 0,1-1 0 0 0,-1 1 0 0 0,1-1 0 0 0,-1 0 0 0 0,-2 1 12 0 0,-13 2-872 0 0,-1 3-865 0 0,11-4-232 0 0,0 0 0 0 0,1 1-1 0 0,-7 3 1970 0 0,13-5-6952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5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27 5527 0 0,'0'0'423'0'0,"2"-1"-278"0"0,-1-1 309 0 0,1 0-1 0 0,0 0 1 0 0,0 1-1 0 0,0-1 1 0 0,0 1-1 0 0,0-1 1 0 0,0 1-1 0 0,0 0 1 0 0,0 0-1 0 0,0 0 1 0 0,1 0-454 0 0,0 0 518 0 0,-1 0 1337 0 0,5-5 79 0 0,-5 5 6050 0 0,-3 8-7826 0 0,0-1 0 0 0,-1 0 1 0 0,1 0-1 0 0,-2 0 0 0 0,1 0 0 0 0,-1 0 0 0 0,1-1 1 0 0,-5 6-159 0 0,-33 45 745 0 0,20-29-404 0 0,15-18-243 0 0,4-6-78 0 0,0-1 0 0 0,-1 1 0 0 0,0 0-1 0 0,1-1 1 0 0,-1 0 0 0 0,0 1 0 0 0,0-1 0 0 0,-1 0-1 0 0,1 0 1 0 0,-1 0-20 0 0,-2 4 69 0 0,4-5 17 0 0,1-1-17 0 0,0 0-5 0 0,0 0 0 0 0,0 0 0 0 0,0 0 5 0 0,0 0 22 0 0,0 0 5 0 0,0 0 0 0 0,1 0-86 0 0,0 0 0 0 0,1 0 0 0 0,-1 0 0 0 0,1 0 0 0 0,-1-1 0 0 0,0 1 0 0 0,1 0 0 0 0,-1-1 0 0 0,0 0-1 0 0,1 1 1 0 0,0-1-10 0 0,1-1 11 0 0,0 1-1 0 0,0 0 1 0 0,0 0-1 0 0,0 0 1 0 0,1 0-1 0 0,-1 1 0 0 0,0-1 1 0 0,0 1-1 0 0,1 0 1 0 0,-1 0-1 0 0,2 0-10 0 0,1 1 0 0 0,-1 0 0 0 0,1 0 0 0 0,-1 0 0 0 0,1 1 0 0 0,-1 0 0 0 0,1 0 0 0 0,-1 0 0 0 0,0 1 0 0 0,0-1 0 0 0,0 1 0 0 0,-1 1 0 0 0,1-1 0 0 0,0 1 0 0 0,1 2 0 0 0,27 27 0 0 0,-31-29 0 0 0,1-1 0 0 0,-1 1 0 0 0,0 0 0 0 0,0 0 0 0 0,0 3 0 0 0,-1-5 0 0 0,3 10 0 0 0,4 9 17 0 0,-7-17 8 0 0,-1 2-14 0 0,0-4-1 0 0,0 1-1 0 0,0-1 0 0 0,0 0 0 0 0,0 1 1 0 0,0-1-1 0 0,-1 0 0 0 0,1 1 0 0 0,-1-1 1 0 0,1 0-1 0 0,-1 0 0 0 0,0 1-9 0 0,-1 2 37 0 0,1-3-24 0 0,0-1 0 0 0,0 1 1 0 0,0-1-1 0 0,0 0 0 0 0,0 1 0 0 0,0-1 0 0 0,0 0 0 0 0,0 1 1 0 0,0-1-1 0 0,-1 0 0 0 0,1 0 0 0 0,-1 0-13 0 0,-3 3 43 0 0,-4 3 47 0 0,1-1 0 0 0,-1 0 0 0 0,0 0 0 0 0,0-1 0 0 0,0-1 0 0 0,-1 1 0 0 0,0-2 0 0 0,0 1 0 0 0,0-1 0 0 0,-6 1-90 0 0,-4 1 43 0 0,0 1 0 0 0,0 2-1 0 0,1 0 1 0 0,-2 2-43 0 0,15-7 0 0 0,-24 18 0 0 0,17-10-33 0 0,11-8 6 0 0,2-1-4 0 0,-1 0-105 0 0,1-2-21 0 0,0 0-3 0 0,0 0-28 0 0,0 0-119 0 0,0 0-55 0 0,0 0-13 0 0,0 0-117 0 0,11-6-1684 0 0,-6 3 1600 0 0,-1 0 0 0 0,0-1 0 0 0,-1 1 0 0 0,1-1-1 0 0,-1 0 1 0 0,0 0 0 0 0,0 0 0 0 0,3-4 576 0 0,5-8-2243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6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6447 0 0,'0'0'499'0'0,"0"0"-96"0"0,0 0 818 0 0,1 2 392 0 0,5 6 78 0 0,-5-6-43 0 0,-1-2-253 0 0,1 2-109 0 0,0-1-1024 0 0,-1 1-1 0 0,1-1 1 0 0,0 1-1 0 0,0-1 1 0 0,1 1-1 0 0,-1-1 1 0 0,0 0-1 0 0,0 0 1 0 0,1 1 0 0 0,-1-1-1 0 0,0 0 1 0 0,1 0-1 0 0,-1 0 1 0 0,1 0-1 0 0,0-1 1 0 0,-1 1-1 0 0,1 0 1 0 0,0-1-1 0 0,-1 1 1 0 0,1-1-1 0 0,0 0 1 0 0,-1 1-1 0 0,1-1 1 0 0,0 0-1 0 0,0 0 1 0 0,0 0 0 0 0,1 0-262 0 0,9-1 294 0 0,0 0 1 0 0,0-1 0 0 0,0 0 0 0 0,0-1-295 0 0,7 0 704 0 0,37-12-109 0 0,-41 10-474 0 0,1 1 1 0 0,8-1-122 0 0,-20 4 42 0 0,-4 1-72 0 0,1-1 0 0 0,-1 1 0 0 0,1 0 0 0 0,-1 0 1 0 0,1 0-1 0 0,-1 0 0 0 0,1 0 0 0 0,-1 0 0 0 0,1 0 0 0 0,-1 0 0 0 0,1 0 0 0 0,-1 0 0 0 0,1 0 0 0 0,-1 0 0 0 0,1 0 0 0 0,-1 0 0 0 0,1 1 0 0 0,-1-1 0 0 0,1 0 0 0 0,-1 0 0 0 0,0 0 0 0 0,1 1 0 0 0,-1-1 0 0 0,1 0 0 0 0,-1 1 0 0 0,1-1 0 0 0,-1 0 0 0 0,0 1 0 0 0,1-1 0 0 0,-1 0 0 0 0,0 1 0 0 0,0-1 0 0 0,1 1 0 0 0,-1-1 0 0 0,0 1 0 0 0,0-1 0 0 0,1 1 0 0 0,-1-1 0 0 0,0 1 0 0 0,0-1 0 0 0,0 1 0 0 0,0-1 0 0 0,0 1 0 0 0,0-1 0 0 0,0 1 0 0 0,0-1 30 0 0,0 17-1315 0 0,-5 1-1906 0 0,-1-4 1411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6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1 7831 0 0,'0'0'356'0'0,"0"0"-6"0"0,0 0 66 0 0,0 0 1094 0 0,0 0 509 0 0,0 0 101 0 0,0 0-124 0 0,0 0-608 0 0,0 0-268 0 0,0 0-52 0 0,0 0-57 0 0,0 0-198 0 0,0 0-87 0 0,0 0-19 0 0,0 0-26 0 0,-3 2-95 0 0,-8 6-227 0 0,0 1 0 0 0,0 0 0 0 0,1 1 0 0 0,0 0 1 0 0,0 1-1 0 0,1 0 0 0 0,1 0 0 0 0,-5 9-359 0 0,2-1 83 0 0,0 2 0 0 0,1-1 0 0 0,2 1 0 0 0,0 0 0 0 0,0 5-83 0 0,6-20 4 0 0,1 0 1 0 0,-1 0-1 0 0,2 0 0 0 0,-1 1 1 0 0,1-1-1 0 0,0 0 0 0 0,0 1 1 0 0,0-1-1 0 0,1 0 1 0 0,0 0-1 0 0,0 0 0 0 0,1 1 1 0 0,1 2-5 0 0,-2-7 0 0 0,0 1 0 0 0,0-1 0 0 0,0 0 1 0 0,0 0-1 0 0,1 0 0 0 0,-1 1 0 0 0,1-1 0 0 0,-1-1 1 0 0,1 1-1 0 0,0 0 0 0 0,0 0 0 0 0,0-1 0 0 0,0 1 1 0 0,0-1-1 0 0,0 1 0 0 0,0-1 0 0 0,0 0 0 0 0,0 0 1 0 0,1 0-1 0 0,-1 0 0 0 0,0-1 0 0 0,1 1 0 0 0,-1 0 1 0 0,1-1-1 0 0,-1 0 0 0 0,1 1 0 0 0,-1-1 1 0 0,1 0-1 0 0,-1 0 0 0 0,1-1 0 0 0,-1 1 0 0 0,1 0 1 0 0,-1-1-1 0 0,2 0 0 0 0,7-3 46 0 0,0 1 1 0 0,0-2-1 0 0,-1 1 1 0 0,0-1-1 0 0,0-1 1 0 0,0 0-1 0 0,0 0 1 0 0,-1-1-1 0 0,2-2-46 0 0,12-11 230 0 0,-2-1-1 0 0,19-22-229 0 0,-30 32 62 0 0,-1 0 0 0 0,0-1 0 0 0,-1 0 1 0 0,-1 0-1 0 0,6-11-62 0 0,-11 18 35 0 0,0-1 0 0 0,0 1 1 0 0,0-1-1 0 0,-1 0 0 0 0,0 0 0 0 0,0 0 1 0 0,0 1-1 0 0,-1-1 0 0 0,1 0 1 0 0,-2 0-1 0 0,1 0 0 0 0,-1 0 0 0 0,1 0 1 0 0,-2 0-1 0 0,0-3-35 0 0,1 6 19 0 0,0 0 1 0 0,0 0-1 0 0,-1-1 0 0 0,1 1 1 0 0,-1 0-1 0 0,0 0 0 0 0,0 0 0 0 0,0 1 1 0 0,0-1-1 0 0,0 0 0 0 0,-1 1 1 0 0,1-1-1 0 0,-1 1 0 0 0,0 0 1 0 0,0 0-1 0 0,0 0 0 0 0,0 0 0 0 0,0 1 1 0 0,0-1-1 0 0,-3 0-19 0 0,2 0 22 0 0,-1 1 0 0 0,1 0 0 0 0,-1 0 1 0 0,0 0-1 0 0,1 1 0 0 0,-1 0 0 0 0,0-1 0 0 0,0 2 0 0 0,1-1 0 0 0,-1 0 1 0 0,0 1-1 0 0,1 0 0 0 0,-1 0 0 0 0,-4 2-22 0 0,-1 1-243 0 0,1 0 0 0 0,0 0 0 0 0,-9 6 243 0 0,14-8-118 0 0,1 0 0 0 0,0 1 0 0 0,0-1 0 0 0,0 1 0 0 0,0 0 0 0 0,0-1 0 0 0,1 1 0 0 0,-1 1 0 0 0,1-1 0 0 0,0 0 0 0 0,-1 2 118 0 0,2-4-1616 0 0,1-1-389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7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51 17967 0 0,'-1'-1'827'0'0,"-1"1"-581"0"0,-1-1 2 0 0,-5-9 589 0 0,8 9 224 0 0,-4-10 3201 0 0,3 7-4096 0 0,0 3 95 0 0,1-1 0 0 0,-1 0 0 0 0,1 0 0 0 0,-1 1 0 0 0,0-1 0 0 0,0 1 0 0 0,0-1 0 0 0,0 0 0 0 0,0 1 0 0 0,0 0 0 0 0,0-1 0 0 0,-1 0-261 0 0,1 1-411 0 0,1 1-178 0 0,0 0-1758 0 0,0 0-6853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7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53 8287 0 0,'34'-58'904'0'0,"-27"44"-664"0"0,11-24 5432 0 0,6-20-5672 0 0,-2-2 3704 0 0,-21 58-3122 0 0,-1-2 662 0 0,7-13 1693 0 0,-6 16-2555 0 0,-19 49 1005 0 0,-24 65 889 0 0,29-85-2276 0 0,-8 18 0 0 0,-20 30 0 0 0,32-62 0 0 0,-24 46 0 0 0,33-60-3 0 0,0 0 0 0 0,0 0 0 0 0,0 0 0 0 0,0 0-1 0 0,0 0 1 0 0,0 0 0 0 0,0 0 0 0 0,0 0 0 0 0,0 0 0 0 0,0 0 0 0 0,0 0 0 0 0,0 0-1 0 0,0 0 1 0 0,1 0 0 0 0,-1 0 0 0 0,0 0 0 0 0,0 0 0 0 0,0 0 0 0 0,0 0 0 0 0,0 0-1 0 0,0 0 1 0 0,0 1 0 0 0,0-1 0 0 0,0 0 0 0 0,0 0 0 0 0,0 0 0 0 0,0 0 0 0 0,0 0-1 0 0,0 0 1 0 0,0 0 0 0 0,0 0 0 0 0,0 0 0 0 0,0 0 0 0 0,0 0 0 0 0,0 0 0 0 0,0 0-1 0 0,0 0 1 0 0,0 0 0 0 0,0 0 0 0 0,0 0 0 0 0,0 0 0 0 0,0 0 0 0 0,0 0 0 0 0,0 0-1 0 0,0 1 1 0 0,0-1 0 0 0,0 0 0 0 0,0 0 0 0 0,0 0 3 0 0,9-7-613 0 0,11-11-2916 0 0,-6 3-5000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8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3 13823 0 0,'-2'1'630'0'0,"-14"13"1108"0"0,14-13-766 0 0,2-1 42 0 0,0 0 8 0 0,0 0 2 0 0,-1 2 0 0 0,1-2-952 0 0,0 1-1 0 0,0-1 1 0 0,0 1 0 0 0,0-1-1 0 0,-1 1 1 0 0,1-1-1 0 0,0 1 1 0 0,0-1 0 0 0,0 1-1 0 0,0-1 1 0 0,0 1-1 0 0,0-1 1 0 0,0 1 0 0 0,0-1-1 0 0,0 1 1 0 0,1-1-1 0 0,-1 0 1 0 0,0 1 0 0 0,0-1-1 0 0,0 1 1 0 0,0-1-1 0 0,1 1 1 0 0,-1-1 0 0 0,0 1-1 0 0,1-1 1 0 0,-1 0-1 0 0,0 1 1 0 0,0-1 0 0 0,1 1-72 0 0,1 0 53 0 0,-1 0 0 0 0,1 0 1 0 0,-1 0-1 0 0,1-1 0 0 0,-1 1 1 0 0,1 0-1 0 0,0 0 0 0 0,-1-1 1 0 0,2 1-54 0 0,6 1 215 0 0,-1-1 0 0 0,1 0-1 0 0,7 0-214 0 0,156-4 2048 0 0,-45 0-929 0 0,-44 1-1119 0 0,46 2 0 0 0,-107 1 0 0 0,0-2 0 0 0,0 0 0 0 0,11-2 0 0 0,-20 1 0 0 0,-2 3-133 0 0,-11-2 23 0 0,0 1 0 0 0,0-1 0 0 0,0 0 0 0 0,0 0 0 0 0,0 1 0 0 0,0-1 0 0 0,-1 0 0 0 0,1 1 0 0 0,0-1 0 0 0,0 0 0 0 0,-1 1 0 0 0,1-1 0 0 0,-1 0 0 0 0,1 1 0 0 0,-1-1 110 0 0,-3-3-792 0 0,0-1 0 0 0,-1 1 0 0 0,0 1-1 0 0,0-1 1 0 0,0 1 0 0 0,0 0 0 0 0,-1 0-1 0 0,1 0 1 0 0,-1 1 0 0 0,-3-2 792 0 0,-12-2-2047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9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62 13823 0 0,'0'0'315'0'0,"2"-1"45"0"0,15-12 310 0 0,-7 5-157 0 0,0 1 0 0 0,11-7-513 0 0,-19 13 969 0 0,14-15 2723 0 0,-10 14-860 0 0,-4 4-1234 0 0,-8 10-912 0 0,-12 14-1018 0 0,-71 75 2308 0 0,88-100-1976 0 0,1-1 0 0 0,0 0 0 0 0,-1 1 0 0 0,1-1 0 0 0,0 1 0 0 0,-1-1 0 0 0,1 0 0 0 0,0 1 0 0 0,-1-1 0 0 0,1 1 0 0 0,0-1 0 0 0,0 1 0 0 0,0-1 0 0 0,-1 1 0 0 0,1-1 0 0 0,0 1 0 0 0,0-1 0 0 0,0 1 0 0 0,0-1 0 0 0,0 1 0 0 0,1-1 0 0 0,-1 1 0 0 0,1-1 0 0 0,-1 0 0 0 0,0 1 0 0 0,1-1 0 0 0,-1 0 0 0 0,1 1 0 0 0,-1-1 0 0 0,1 0 0 0 0,-1 0 0 0 0,1 0 0 0 0,-1 1 0 0 0,1-1 0 0 0,-1 0 0 0 0,1 0 0 0 0,0 0 0 0 0,-1 0 0 0 0,1 0 0 0 0,13 1 0 0 0,-9-3 0 0 0,0 1 0 0 0,16 3 0 0 0,-14 0 0 0 0,0-1 0 0 0,0 1 0 0 0,0 0 0 0 0,0 1 0 0 0,0 0 0 0 0,0 0 0 0 0,0 0 0 0 0,-1 1 0 0 0,0 0 0 0 0,0 0 0 0 0,0 1 0 0 0,0 0 0 0 0,3 4 0 0 0,0 3 0 0 0,-7-6 0 0 0,0-1 0 0 0,0 1 0 0 0,-1 0 0 0 0,0 0 0 0 0,0 5 0 0 0,-1-8 0 0 0,1-1 0 0 0,-1 1 0 0 0,1 0 0 0 0,-1 0 0 0 0,0 0 0 0 0,0-1 0 0 0,0 1 0 0 0,0 0 0 0 0,0 0 0 0 0,-1 0 0 0 0,0-1 0 0 0,1 1 0 0 0,-1 0 0 0 0,0-1-1 0 0,-1 3 1 0 0,-1 3 21 0 0,2-6 3 0 0,0 0 0 0 0,0 1 0 0 0,0-1 1 0 0,0 0-1 0 0,-1 0 0 0 0,1 0 0 0 0,-1-1 0 0 0,1 1 0 0 0,-1 0 0 0 0,0 0 0 0 0,1-1 1 0 0,-1 1-1 0 0,0-1 0 0 0,-1 1-24 0 0,-9 8 90 0 0,3 0 43 0 0,-2-1 1 0 0,1 0-1 0 0,-1-1 0 0 0,0 0 1 0 0,-1-1-1 0 0,0 0 0 0 0,0 0 1 0 0,-1-2-1 0 0,0 0 0 0 0,0 0 1 0 0,0-1-1 0 0,-4 1-133 0 0,12-4 0 0 0,2 0 0 0 0,1-1 0 0 0,-1 0 0 0 0,1 1 0 0 0,-1-1 0 0 0,1 0 0 0 0,-1 0 0 0 0,0-1 0 0 0,1 1 0 0 0,-1-1 0 0 0,1 1 0 0 0,-1-1 0 0 0,-9-1 0 0 0,0-4-20 0 0,9 2-218 0 0,-1 1-1 0 0,1-1 1 0 0,0 1 0 0 0,0-1 0 0 0,0 0-1 0 0,0-1 1 0 0,0-1 238 0 0,2 5-391 0 0,1 1-533 0 0,-4-8-984 0 0,3 2-2030 0 0,3-4 1539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09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1975 0 0,'0'0'547'0'0,"1"-1"-11"0"0,18-14-323 0 0,-14 11 327 0 0,18-14-269 0 0,-5 7 8550 0 0,-5 18-7797 0 0,15 4 444 0 0,-7-1-1302 0 0,-19-10-165 0 0,0 0-1 0 0,-1 1 1 0 0,1-1-1 0 0,0 0 1 0 0,0 0-1 0 0,0 1 1 0 0,-1-1-1 0 0,1 1 1 0 0,0 0 0 0 0,0-1-1 0 0,0 1 0 0 0,6 2 0 0 0,-4-1 0 0 0,0-1 0 0 0,0 0 0 0 0,0 0 0 0 0,0 0 0 0 0,1-1 0 0 0,-1 0 0 0 0,0 0 0 0 0,3 0 0 0 0,-2 1-56 0 0,0-1-1 0 0,1 0 0 0 0,-1 0 1 0 0,1 0-1 0 0,1-1 57 0 0,2 0-390 0 0,-7 1-390 0 0,0-1-963 0 0,7-1-3851 0 0,-7 2-1648 0 0</inkml:trace>
  <inkml:trace contextRef="#ctx0" brushRef="#br0" timeOffset="1">497 8 19087 0 0,'0'0'1471'0'0,"0"0"-948"0"0,0 0-303 0 0,0 0 412 0 0,2-5 442 0 0,-1 3-538 0 0,-2 3 2541 0 0,-17 56-1403 0 0,-15 30-1674 0 0,3-8 294 0 0,-19 40-75 0 0,45-109-244 0 0,3-8-98 0 0,1-2-8 0 0,0 0-171 0 0,5-19-3012 0 0,-2 12 1305 0 0,2-7-6463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10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5663 0 0,'0'0'719'0'0,"0"0"-20"0"0,0 0-306 0 0,0 0 371 0 0,0 0 209 0 0,0 0 41 0 0,0 0 8 0 0,0 0 2 0 0,0 0 0 0 0,4-11 2164 0 0,5-11-2073 0 0,-5 10-1098 0 0,-3 3-150 0 0,-1 7-563 0 0,0 2-258 0 0,0 0-1011 0 0,0 0-4023 0 0,0 0-172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37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23 15663 0 0,'0'0'719'0'0,"-1"-1"-20"0"0,-7-13-346 0 0,8 14-317 0 0,0-1 0 0 0,-1 1 0 0 0,1 0 0 0 0,0-1 0 0 0,0 1 0 0 0,0-1 0 0 0,0 1 0 0 0,-1 0 0 0 0,1 0 1 0 0,0-1-1 0 0,0 1 0 0 0,-1 0 0 0 0,1-1 0 0 0,0 1 0 0 0,0 0 0 0 0,-1 0 0 0 0,1-1 0 0 0,0 1 0 0 0,-1 0 0 0 0,1 0 0 0 0,0 0 0 0 0,-1 0 0 0 0,1-1 0 0 0,-1 1 1 0 0,1 0-1 0 0,0 0 0 0 0,-1 0 0 0 0,1 0 0 0 0,-1 0 0 0 0,1 0 0 0 0,0 0 0 0 0,-1 0 0 0 0,1 0 0 0 0,0 0 0 0 0,-1 0 0 0 0,1 0 0 0 0,-1 0 0 0 0,1 0 0 0 0,0 1 1 0 0,-1-1-1 0 0,1 0 0 0 0,0 0 0 0 0,-1 0 0 0 0,1 1 0 0 0,0-1 0 0 0,-1 0 0 0 0,1 0 0 0 0,0 1 0 0 0,0-1 0 0 0,-1 0 0 0 0,1 0 0 0 0,0 1 0 0 0,0-1 0 0 0,-1 0 0 0 0,1 1 1 0 0,0-1-1 0 0,0 0 0 0 0,0 1 0 0 0,0-1-36 0 0,-14 25 1079 0 0,12-20-857 0 0,-6 13-68 0 0,1 0 0 0 0,1 1 1 0 0,1-1-1 0 0,0 6-154 0 0,-10 30 434 0 0,-103 297 1171 0 0,93-281-1605 0 0,-126 310 0 0 0,142-363 0 0 0,2 1 0 0 0,0 0 0 0 0,-4 19 0 0 0,10-23 0 0 0,1-14 0 0 0,1 1 0 0 0,-1 0 0 0 0,0-1 0 0 0,0 1 0 0 0,0-1 0 0 0,1 1 0 0 0,-1 0 0 0 0,0-1 0 0 0,1 1 0 0 0,-1-1 0 0 0,0 1 0 0 0,1-1 0 0 0,-1 1 0 0 0,1-1 0 0 0,-1 0 0 0 0,1 1 0 0 0,-1-1 0 0 0,1 1 0 0 0,-1-1 0 0 0,1 0 0 0 0,-1 1 0 0 0,1-1 0 0 0,0 0 0 0 0,-1 0 0 0 0,1 0 0 0 0,0 1 0 0 0,-1-1 0 0 0,1 0 0 0 0,0 0 0 0 0,0 0 0 0 0,1 0 0 0 0,0 0 0 0 0,0-1 0 0 0,0 1 0 0 0,-1 0 0 0 0,1-1 0 0 0,0 0 0 0 0,0 1 0 0 0,-1-1 0 0 0,1 0 0 0 0,0 0 0 0 0,4-3 0 0 0,1 0 0 0 0,-1 0 0 0 0,0-1 0 0 0,-1 1 0 0 0,1-2 0 0 0,1-1 0 0 0,-1 0 0 0 0,0-1 0 0 0,0 0 0 0 0,-1 0 0 0 0,0 0 0 0 0,-1 0 0 0 0,0-1 0 0 0,0 0 0 0 0,0 0 0 0 0,-1 0 0 0 0,-1 0 0 0 0,0 0 0 0 0,0-1 0 0 0,0-2 0 0 0,-1 4 0 0 0,-1-1 0 0 0,1 1 0 0 0,-2 0 0 0 0,1 0 0 0 0,-1 0 0 0 0,0 0 0 0 0,-1 0 0 0 0,0 0 0 0 0,0 1 0 0 0,-1-1 0 0 0,0 0 0 0 0,0 1 0 0 0,-1 0 0 0 0,0 0 0 0 0,0 0 0 0 0,-5-6 0 0 0,3 6 0 0 0,0 1 0 0 0,-1-1 0 0 0,0 1 0 0 0,0 0 0 0 0,0 1 0 0 0,-1 0 0 0 0,0 0 0 0 0,0 1 0 0 0,0 0 0 0 0,-1 0 0 0 0,1 1 0 0 0,-1 0 0 0 0,0 0 0 0 0,0 1 0 0 0,0 0 0 0 0,0 1 0 0 0,0 0 0 0 0,0 0 0 0 0,0 1 0 0 0,0 0 0 0 0,-1 1 0 0 0,6-1 0 0 0,0 1 0 0 0,0 0 0 0 0,1 0 0 0 0,-1 0 0 0 0,0 0 0 0 0,0 0 0 0 0,-1 2 0 0 0,-11 3 0 0 0,9-3 0 0 0,6-3 0 0 0,1 0 0 0 0,0 0 0 0 0,0 1 0 0 0,0-1 0 0 0,0 0 0 0 0,0 0 0 0 0,0 0 0 0 0,0 1 0 0 0,0-1 0 0 0,0 0 0 0 0,0 0 0 0 0,0 0 0 0 0,0 1 0 0 0,0-1 0 0 0,0 0 0 0 0,0 0 0 0 0,0 0 0 0 0,0 1 0 0 0,0-1 0 0 0,0 0 0 0 0,0 0 0 0 0,0 0 0 0 0,0 1 0 0 0,0-1 0 0 0,0 0 0 0 0,0 0 0 0 0,0 0 0 0 0,0 0 0 0 0,1 1 0 0 0,-1-1 0 0 0,0 0 0 0 0,0 0 0 0 0,2 1 0 0 0,-1 0 0 0 0,1 0 0 0 0,0 0 0 0 0,0 0 0 0 0,-1-1 0 0 0,1 1 0 0 0,0-1 0 0 0,0 1 0 0 0,0-1 0 0 0,0 0 0 0 0,0 0 0 0 0,0 1 0 0 0,0-1 0 0 0,0-1 0 0 0,31-1 0 0 0,44-13-97 0 0,-1-3-1 0 0,48-18 98 0 0,-8-5-2598 0 0,-84 29 1575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42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06 11975 0 0,'0'0'267'0'0,"-2"0"42"0"0,2 0-293 0 0,-1 0-1 0 0,1 0 1 0 0,-1 0 0 0 0,1 0-1 0 0,0 0 1 0 0,-1 0-1 0 0,1 0 1 0 0,-1 0 0 0 0,1 0-1 0 0,0 0 1 0 0,-1 0-1 0 0,1 0 1 0 0,-1 0 0 0 0,1 0-1 0 0,0 0 1 0 0,-1 0-1 0 0,1 0 1 0 0,-1-1-1 0 0,1 1 1 0 0,0 0 0 0 0,-1 0-1 0 0,1 0 1 0 0,0-1-1 0 0,-1 1 1 0 0,1 0 0 0 0,0-1-1 0 0,-1 1 1 0 0,1 0-1 0 0,0-1 1 0 0,0 1-1 0 0,-1 0 1 0 0,1-1 0 0 0,0 1-1 0 0,0 0-15 0 0,0-16 205 0 0,0-4 232 0 0,0 17 26 0 0,1-1 0 0 0,-1 1 0 0 0,1-1 0 0 0,0 1 0 0 0,0-1 0 0 0,0 1 0 0 0,0 0 0 0 0,1 0 0 0 0,-1 0 0 0 0,1 0 0 0 0,0 0 0 0 0,1-2-463 0 0,3-5 1060 0 0,-6 9-544 0 0,1-1-72 0 0,2-5-289 0 0,-3 1-66 0 0,0 5 282 0 0,0 1 117 0 0,0 0 21 0 0,0 0-66 0 0,-9 17-273 0 0,3-6-175 0 0,3-1 5 0 0,0 0 0 0 0,1 0 0 0 0,0 0 0 0 0,0 1 0 0 0,1-1 0 0 0,1 9 0 0 0,-3 22 0 0 0,-2-10 0 0 0,-1-1 0 0 0,-2 0 0 0 0,0 0 0 0 0,-5 15 0 0 0,-6 19 0 0 0,18-60 0 0 0,1-3 0 0 0,-1 0 0 0 0,0 0 0 0 0,1 1 0 0 0,-1-1 0 0 0,0 0 0 0 0,1 0 0 0 0,-1 0 0 0 0,0 0 0 0 0,0 0 0 0 0,0 0 0 0 0,0 0 0 0 0,0 0 0 0 0,0-1 0 0 0,-1 2 0 0 0,5-8 0 0 0,0 1 0 0 0,-1-1 0 0 0,0 1 0 0 0,0-1 0 0 0,0 0 0 0 0,-1 1 0 0 0,1-7 0 0 0,7-25 0 0 0,3 0 0 0 0,-2 0 0 0 0,3-20 0 0 0,-5 10-106 0 0,1 2-1764 0 0,0-15 1870 0 0,-9 54 1 0 0,0 1 0 0 0,0 0 0 0 0,-1 0 0 0 0,1 0-1 0 0,-1-1 0 0 0,0 2-105 0 0,0 1-1 0 0,1-1 0 0 0,-1 0 1 0 0,1 0-1 0 0,0 0 0 0 0,0 1 1 0 0,1-1-1 0 0,-1 0 1 0 0,1-2 105 0 0,0 5-52 0 0,-1 0 0 0 0,0 0 0 0 0,0 0 1 0 0,1 0-1 0 0,-1 0 0 0 0,0 1 1 0 0,0-1-1 0 0,0 0 0 0 0,0 0 1 0 0,0 0-1 0 0,-1 0 0 0 0,1 0 1 0 0,0 0-1 0 0,0 0 0 0 0,-1 0 1 0 0,1 0-1 0 0,0 0 0 0 0,-1 0 1 0 0,1 0-1 0 0,-1 0 0 0 0,1 1 1 0 0,-1-1-1 0 0,0 0 52 0 0,-2-7 135 0 0,2 7 203 0 0,1 1 136 0 0,0 0 34 0 0,0 0-65 0 0,1 1-294 0 0,5 4-133 0 0,-5-4-16 0 0,0 0 0 0 0,0 0 0 0 0,0 0 0 0 0,0 0 0 0 0,0-1 0 0 0,0 1 0 0 0,0 0 0 0 0,0-1 0 0 0,1 1 0 0 0,-1-1 0 0 0,0 1 0 0 0,0-1 0 0 0,1 0 0 0 0,-1 1 0 0 0,0-1 0 0 0,1 0 0 0 0,-1 0 0 0 0,2 0 0 0 0,2 0 0 0 0,2 2 0 0 0,25-2 0 0 0,3-3 465 0 0,1-2 1 0 0,14-4-466 0 0,46-10 1117 0 0,-96 19-1117 0 0,0 0 0 0 0,0 0 0 0 0,1 0 0 0 0,-1-1 0 0 0,0 1 0 0 0,0 0 0 0 0,1 0 0 0 0,-1 0 0 0 0,0 0 0 0 0,0 0 0 0 0,1 0 0 0 0,-1 0 0 0 0,0 0 0 0 0,1 0 0 0 0,-1 0 0 0 0,0 0 0 0 0,0 0 0 0 0,1 0 0 0 0,-1 0 0 0 0,0 0 0 0 0,0 1 0 0 0,0-1 0 0 0,1 0 0 0 0,-1 0 0 0 0,0 0 0 0 0,0 0 0 0 0,1 0 0 0 0,-1 1 0 0 0,0-1 0 0 0,0 0 0 0 0,0 0 0 0 0,1 0 0 0 0,-1 0 0 0 0,0 1 0 0 0,0-1 0 0 0,0 0 0 0 0,0 0 0 0 0,0 1 0 0 0,0-1 0 0 0,1 0 0 0 0,-1 0 0 0 0,0 1 0 0 0,0-1 0 0 0,0 0 0 0 0,0 0 0 0 0,0 1 0 0 0,0-1 0 0 0,0 0 0 0 0,0 0 0 0 0,0 1 0 0 0,0-1 0 0 0,0 0 0 0 0,0 0 0 0 0,0 1 0 0 0,0-1 0 0 0,-1 0 0 0 0,1 0 0 0 0,0 1 0 0 0,0-1 0 0 0,0 0 0 0 0,0 0 0 0 0,0 0 0 0 0,0 1 0 0 0,-1-1 0 0 0,1 0 0 0 0,0 0 0 0 0,0 1 0 0 0,0 3 0 0 0,0 1 0 0 0,0-1 0 0 0,1 0 0 0 0,-1 1 0 0 0,1-1 0 0 0,0 0 0 0 0,1 1 0 0 0,-1-1 0 0 0,5 22 0 0 0,5 134 0 0 0,-11-155 0 0 0,-1 0 0 0 0,1 0 0 0 0,-1 0 0 0 0,0 0 0 0 0,0 0 0 0 0,-2 3 0 0 0,2-4 0 0 0,0 0 0 0 0,-1 0 0 0 0,2 1 0 0 0,-1-1 0 0 0,0 0 0 0 0,1 0 0 0 0,0 0 0 0 0,0 1 0 0 0,0-1 0 0 0,1 1 0 0 0,0 0 0 0 0,0-1 0 0 0,-1 1 0 0 0,1 0 0 0 0,-1 0 0 0 0,0 0 0 0 0,0 0 0 0 0,-1-1 0 0 0,1 1 0 0 0,-1 0 0 0 0,0 0 0 0 0,0-1 0 0 0,-1 1 0 0 0,0 0 0 0 0,1-1 0 0 0,-1 1 0 0 0,-1-1 0 0 0,1 0 0 0 0,-2 3 0 0 0,2 0 0 0 0,-1 0 0 0 0,-1 7 0 0 0,-7 17 0 0 0,8-22 0 0 0,2 0 0 0 0,-5-1 0 0 0,6-7 0 0 0,0-1 0 0 0,0 0 0 0 0,-1 0 0 0 0,1 0 0 0 0,0 0 0 0 0,0 0 0 0 0,0 1 0 0 0,0-1 0 0 0,0 0 0 0 0,0 0 0 0 0,0 0 0 0 0,0 0 0 0 0,0 1 0 0 0,0-1 0 0 0,0 0 0 0 0,0 0 0 0 0,0 0 0 0 0,0 0 0 0 0,0 1 0 0 0,0-1 0 0 0,0 0 0 0 0,0 0 0 0 0,0 0 0 0 0,0 1 0 0 0,0-1 0 0 0,0 0 0 0 0,1 0 0 0 0,-1 0 0 0 0,0 0 0 0 0,0 0 0 0 0,0 1 0 0 0,0-1 0 0 0,0 0 0 0 0,0 0 0 0 0,1 0 0 0 0,-1 0 1 0 0,1-1-1 0 0,-1 1 0 0 0,1 0 0 0 0,-1 0 0 0 0,1-1 1 0 0,-1 1-1 0 0,1 0 0 0 0,-1-1 0 0 0,1 1 1 0 0,-1 0-1 0 0,0-1 0 0 0,1 1 0 0 0,-1-1 0 0 0,0 1 1 0 0,1-1-1 0 0,-1 1 0 0 0,0-1 0 0 0,0 1 0 0 0,1-1 1 0 0,-1 1-1 0 0,0-1 0 0 0,0 1 0 0 0,0-1 1 0 0,0 1-1 0 0,0-1 0 0 0,0 1 0 0 0,0-1 0 0 0,0 0 1 0 0,0 1-1 0 0,0-1 0 0 0,0 0 0 0 0,1-20-408 0 0,-2 8-980 0 0,2 1 1 0 0,0-1-1 0 0,0-2 1388 0 0,2-31-4502 0 0,-5 13 1944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11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74 13823 0 0,'-1'-10'1471'0'0,"2"-21"-507"0"0,-1 30-455 0 0,-1-1 71 0 0,-7-26 2296 0 0,7 27-1921 0 0,1 1-290 0 0,0 0-121 0 0,0 0-28 0 0,0 0-4 0 0,0 0 0 0 0,0 0 0 0 0,0 0 0 0 0,0 0-68 0 0,-1 1-428 0 0,-1 1-1 0 0,1 0 1 0 0,-1-1 0 0 0,1 1-1 0 0,0 0 1 0 0,0 0 0 0 0,0-1 0 0 0,0 1-1 0 0,0 0 1 0 0,0 0 0 0 0,0 1-16 0 0,1-2-1 0 0,-15 29 1 0 0,-2 0 0 0 0,-2 2 0 0 0,6-13 0 0 0,1 1 0 0 0,1 0 0 0 0,1 1 0 0 0,1 0 0 0 0,-4 16 0 0 0,8-22 0 0 0,0 1 0 0 0,-2-1 0 0 0,1-1 0 0 0,-9 14 0 0 0,-18 37 0 0 0,26-51 0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1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5663 0 0,'0'0'719'0'0,"0"0"-20"0"0,0 0-306 0 0,0 0 371 0 0,2 1 209 0 0,6 0-454 0 0,1 0 1 0 0,-1 0-1 0 0,0 0 0 0 0,1-1 0 0 0,-1-1 0 0 0,0 1 1 0 0,1-1-1 0 0,0-1-519 0 0,15-1 562 0 0,163-20 2246 0 0,-93 10-1928 0 0,-13-2-880 0 0,-40 7 0 0 0,6 1 0 0 0,-27 2 0 0 0,-14 3 0 0 0,0 0 0 0 0,0 1 0 0 0,1 0 0 0 0,-1 0 0 0 0,6 0 0 0 0,-12 1-3 0 0,0 0 1 0 0,0 0-1 0 0,0 0 1 0 0,0 0-1 0 0,0 0 1 0 0,0 0-1 0 0,0 0 0 0 0,0 0 1 0 0,0 0-1 0 0,0 0 1 0 0,0 0-1 0 0,0-1 0 0 0,0 1 1 0 0,0 0-1 0 0,0 0 1 0 0,0 0-1 0 0,0 0 0 0 0,0 0 1 0 0,0 0-1 0 0,0 0 1 0 0,0 0-1 0 0,0 0 1 0 0,0 0-1 0 0,0 0 0 0 0,0 0 1 0 0,0 0-1 0 0,0 0 1 0 0,0-1-1 0 0,0 1 0 0 0,0 0 1 0 0,0 0-1 0 0,0 0 1 0 0,1 0-1 0 0,-1 0 1 0 0,0 0-1 0 0,0 0 0 0 0,0 0 1 0 0,0 0-1 0 0,0 0 1 0 0,0 0-1 0 0,0 0 0 0 0,0 0 1 0 0,0 0-1 0 0,0 0 1 0 0,0 0-1 0 0,0 0 0 0 0,0 0 1 0 0,0 0-1 0 0,0 0 1 0 0,0 0-1 0 0,1 0 1 0 0,-1 0-1 0 0,0 0 0 0 0,0 0 1 0 0,0 0-1 0 0,0 0 1 0 0,0 0-1 0 0,0 0 0 0 0,0 0 1 0 0,0 0-1 0 0,0 0 1 0 0,0 0-1 0 0,0 0 0 0 0,0 0 1 0 0,0 0 2 0 0,-7-4-396 0 0,-13-2-424 0 0,6 5-1200 0 0,1 1 0 0 0,0 0 0 0 0,-7 2 2020 0 0,5 1-7508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12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5063 0 0,'0'0'390'0'0,"0"0"118"0"0,0 0 1426 0 0,0 0 656 0 0,0 0 128 0 0,0 0-175 0 0,0 0-858 0 0,0 0-374 0 0,0 0-79 0 0,0 0-108 0 0,0 0-393 0 0,-1 1-174 0 0,-11 10 212 0 0,4-3-635 0 0,0-1 1 0 0,1 1-1 0 0,0 1 1 0 0,0-1-1 0 0,1 1 1 0 0,-3 6-135 0 0,1 0 756 0 0,-1-1 1 0 0,-9 13-757 0 0,-9 11 84 0 0,26-36-7 0 0,1-2 6 0 0,0 0-3 0 0,0 0 0 0 0,0 0 7 0 0,0 0 27 0 0,3 0 13 0 0,9 3 18 0 0,1-1 0 0 0,0 0 0 0 0,0-1 0 0 0,0-1 0 0 0,5 0-145 0 0,-12 0 44 0 0,0 0-24 0 0,-1 0-1 0 0,1 1 1 0 0,-1 0-1 0 0,1 0 1 0 0,-1 1-1 0 0,1-1 1 0 0,-1 1-1 0 0,4 3-19 0 0,7 3 13 0 0,-13-3-14 0 0,-2-2 0 0 0,2 2 17 0 0,0 1-1 0 0,0-1 1 0 0,0 0-1 0 0,-1 1 1 0 0,0 0 0 0 0,0 0-1 0 0,0 0 1 0 0,-1 0-1 0 0,0 0 1 0 0,0 0 0 0 0,0 0-1 0 0,-1 0 1 0 0,0 0-1 0 0,0 0 1 0 0,-1 5-16 0 0,-1-1 30 0 0,0-1 0 0 0,-1 0 0 0 0,0 1 0 0 0,0-1 0 0 0,0 0 0 0 0,-2-1 0 0 0,1 1 0 0 0,-1-1 0 0 0,-4 6-30 0 0,3-5 53 0 0,0-1-1 0 0,-1 1 1 0 0,0-1 0 0 0,0 0-1 0 0,-1-1 1 0 0,0 0 0 0 0,0 0-1 0 0,-2-1-52 0 0,1 1 52 0 0,-1 0-1 0 0,1-1 0 0 0,-1 0 0 0 0,-1-1 0 0 0,1-1 0 0 0,-3 2-51 0 0,9-5 12 0 0,1 0 0 0 0,-1 1 0 0 0,1-2 0 0 0,-1 1 0 0 0,0 0 0 0 0,1-1 0 0 0,-1 1 0 0 0,0-1 0 0 0,1 0 0 0 0,-1 0 0 0 0,0-1 0 0 0,1 1 0 0 0,-1-1 0 0 0,0 0-12 0 0,-3 0 8 0 0,4 0-9 0 0,0 0-1 0 0,0-1 1 0 0,-1 1-1 0 0,2-1 1 0 0,-1 1 0 0 0,0-1-1 0 0,0 0 1 0 0,0 0-1 0 0,1 0 1 0 0,-1 0 0 0 0,1-1-1 0 0,0 1 1 0 0,0-1-1 0 0,0 1 1 0 0,0-1 0 0 0,0 0-1 0 0,0 0 1 0 0,1 0-1 0 0,-1 0 1 0 0,1 0-1 0 0,0 0 1 0 0,0 0 0 0 0,0 0-1 0 0,0 0 1 0 0,0-1-1 0 0,1 1 1 0 0,0 0 0 0 0,-1-1-1 0 0,1 1 1 0 0,1 0-1 0 0,-1-1 1 0 0,0 1 0 0 0,1 0-1 0 0,0 0 1 0 0,0-3 1 0 0,0 1-185 0 0,1 0 1 0 0,-1 0 0 0 0,-1-1-1 0 0,1 1 1 0 0,-1-1 184 0 0,5-22-2634 0 0,-2 17 1199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12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 9671 0 0,'0'0'748'0'0,"2"-2"-180"0"0,2-1-30 0 0,5-5 1693 0 0,0 0 0 0 0,0 1 0 0 0,1 1 0 0 0,7-4-2231 0 0,11-10 1793 0 0,-23 16-1454 0 0,1 0-1 0 0,-1 0 1 0 0,1 0-1 0 0,3-1-338 0 0,66-28 1704 0 0,-68 30-1546 0 0,-3 3-108 0 0,13-2-14 0 0,-15 1-233 0 0,-2 1-531 0 0,0 0-207 0 0,0 0-30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47:13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12895 0 0,'0'0'998'0'0,"0"0"-406"0"0,0 0 741 0 0,0 0 394 0 0,0 0 81 0 0,0 0-112 0 0,0 0-530 0 0,0 0-227 0 0,0 0-47 0 0,0 0-72 0 0,0 0-260 0 0,0 0-118 0 0,0 0-23 0 0,0 0-42 0 0,0 0-163 0 0,2 1-77 0 0,52 43 471 0 0,-52-42-595 0 0,-1-1-1 0 0,0 0 1 0 0,0 1 0 0 0,1-1-1 0 0,-1 1 1 0 0,0-1-1 0 0,0 1 1 0 0,-1-1 0 0 0,1 1-1 0 0,0 0 1 0 0,0 0-1 0 0,0 1-12 0 0,2 6 42 0 0,1-3 7 0 0,-1 1-1 0 0,0 1 0 0 0,0-1 0 0 0,-1 0 1 0 0,0 1-1 0 0,1 6-48 0 0,-2-9 27 0 0,-1-1 0 0 0,1 0-1 0 0,-1 0 1 0 0,-1 1 0 0 0,1-1 0 0 0,-1 0 0 0 0,1 1 0 0 0,-1-1 0 0 0,0 0-1 0 0,-1 0 1 0 0,1 0 0 0 0,-1 0 0 0 0,0 1-27 0 0,-7 21 154 0 0,7-21-126 0 0,1-1 1 0 0,0 0 0 0 0,-1 1 0 0 0,0-1 0 0 0,0 0-1 0 0,0 0 1 0 0,0 0 0 0 0,-1 0-29 0 0,-17 19 160 0 0,-12 16 80 0 0,22-24-159 0 0,-1-1-1 0 0,0 0 1 0 0,-1-1-1 0 0,-1 0 1 0 0,0-1-1 0 0,0-1 1 0 0,-1 0-1 0 0,-1 0 1 0 0,0-1-1 0 0,-9 3-80 0 0,-37 8 184 0 0,61-21-179 0 0,0 1-1 0 0,-1-1 0 0 0,1 0 0 0 0,-1 0 0 0 0,1 0 1 0 0,0 0-1 0 0,-1 1 0 0 0,1-1 0 0 0,-1 0 0 0 0,1 0 1 0 0,-1 0-1 0 0,1 0 0 0 0,-1 0 0 0 0,1 0 0 0 0,0 0 1 0 0,-1 0-1 0 0,1 0 0 0 0,-1 0 0 0 0,1 0 0 0 0,-1-1 1 0 0,1 1-1 0 0,-1 0 0 0 0,1 0-4 0 0,1-8 84 0 0,12-10-42 0 0,-6 9-35 0 0,1 2-1 0 0,0-1 1 0 0,0 1-1 0 0,1 0 1 0 0,-1 1-1 0 0,2 0 1 0 0,-1 0-1 0 0,1 1 1 0 0,0 0-1 0 0,0 1 1 0 0,0 0-1 0 0,0 0 1 0 0,1 1-1 0 0,0 1 1 0 0,0 0-1 0 0,-1 0 1 0 0,1 1-1 0 0,0 0 1 0 0,5 1-7 0 0,-10 1-1 0 0,0-1-1 0 0,0 1 1 0 0,-1 0 0 0 0,1 0-1 0 0,-1 1 1 0 0,1-1 0 0 0,-1 1-1 0 0,4 2 2 0 0,6 5-42 0 0,-10-6 32 0 0,6 6 7 0 0,3 17 5 0 0,-5-3-4 0 0,-6-11 8 0 0,2 0 1 0 0,5 11-7 0 0,-4-11 42 0 0,1 0-31 0 0,4-7-11 0 0,-10-4 0 0 0,-1-1 0 0 0,1 0 0 0 0,0 0 0 0 0,-1 0 0 0 0,1 0 0 0 0,0 0 0 0 0,-1 0 0 0 0,1 0 0 0 0,0 0 0 0 0,-1 0 0 0 0,1 0 0 0 0,0-1 0 0 0,-1 1 0 0 0,1 0 0 0 0,0 0 0 0 0,0-1 0 0 0,-1 1 0 0 0,1-1 0 0 0,-1 0 0 0 0,1 1 0 0 0,0-1 0 0 0,-1 0 0 0 0,1 1 0 0 0,-1-1 0 0 0,0 0 0 0 0,1 0 0 0 0,-1 1 0 0 0,1-1 0 0 0,-1 0 0 0 0,0 0 0 0 0,0 0 0 0 0,3-15 0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1:24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19 6447 0 0,'0'0'142'0'0,"0"0"22"0"0,0 0 13 0 0,1 1-20 0 0,3 0-50 0 0,-3-1-15 0 0,0 0 1 0 0,0 0-1 0 0,0 0 0 0 0,0-1 0 0 0,0 1 0 0 0,-1 0 1 0 0,1 0-1 0 0,0-1 0 0 0,0 1 0 0 0,0 0 1 0 0,0-1-1 0 0,0 1 0 0 0,-1-1 0 0 0,1 1 1 0 0,0-1-1 0 0,0 0 0 0 0,-1 1 0 0 0,2-2-92 0 0,10-11 1257 0 0,8-17 1303 0 0,-13 24-1309 0 0,-1 2-128 0 0,1-13 1279 0 0,-7 16-2031 0 0,0 1 117 0 0,0 0 21 0 0,0 0-66 0 0,12-11-278 0 0,-6 10-165 0 0,-5 1 13 0 0,0 0 1 0 0,0-1-1 0 0,0 1 0 0 0,0 0 0 0 0,0 0 0 0 0,0-1 1 0 0,0 1-1 0 0,0 0 0 0 0,0-1 0 0 0,0 1 0 0 0,0-1 0 0 0,-1 1 1 0 0,1-1-1 0 0,0 0 0 0 0,0 1 0 0 0,-1-1 0 0 0,1 0 1 0 0,0 1-1 0 0,0-2-13 0 0,1 0 192 0 0,-1 1 296 0 0,-1 1 21 0 0,0 0-66 0 0,-7-14 1754 0 0,6 12-2182 0 0,1 3-12 0 0,-1 14-5 0 0,1-13 2 0 0,0-1 0 0 0,0 0 0 0 0,0 0 0 0 0,0 1 0 0 0,0-1 0 0 0,-1 0 0 0 0,1 0 0 0 0,0 0 0 0 0,-1 1 0 0 0,1-1 0 0 0,-1 0 0 0 0,1 0 0 0 0,-1 0 0 0 0,0 0 0 0 0,1 0 0 0 0,-1 0 0 0 0,0 1 0 0 0,-1-1 0 0 0,1 0 0 0 0,0 0 0 0 0,0 1 0 0 0,0-1 0 0 0,1 1 0 0 0,-1-1 0 0 0,0 0 0 0 0,1 1 0 0 0,-1 0 0 0 0,0-1 0 0 0,1 1 0 0 0,0-1 0 0 0,-1 1 0 0 0,1 0 0 0 0,-1 4 0 0 0,0 0 0 0 0,0 0 0 0 0,1 0 0 0 0,0 0 0 0 0,0 0 0 0 0,1 3 0 0 0,-1-3 0 0 0,1 1 0 0 0,-1-1 0 0 0,0 0 0 0 0,-1 0 0 0 0,0 0 0 0 0,0 1 0 0 0,0-5 0 0 0,1 0 0 0 0,-1 0 0 0 0,1 0 0 0 0,-1 0 0 0 0,1 0 0 0 0,0 0 0 0 0,0 0 0 0 0,0 0 0 0 0,0 0 0 0 0,0 0 0 0 0,1 1 0 0 0,-1 6 0 0 0,-1-6 0 0 0,0-1 0 0 0,1 1 0 0 0,-1 0 0 0 0,1-1 0 0 0,0 1 0 0 0,0-1 0 0 0,0 1 0 0 0,0 0 0 0 0,0-1 0 0 0,1 1 0 0 0,-1 0 0 0 0,1-1 0 0 0,-1 1 0 0 0,1-1 0 0 0,0 1 0 0 0,0-1 0 0 0,0 1 0 0 0,1-1 0 0 0,-1 0 0 0 0,0 0 0 0 0,2 2 0 0 0,0-1 0 0 0,-2-1 0 0 0,0-1 0 0 0,0 1 0 0 0,-1-1 0 0 0,1 1 0 0 0,0 0 0 0 0,0-1 0 0 0,-1 1 0 0 0,1 0 0 0 0,-1-1 0 0 0,1 2 0 0 0,1 6 0 0 0,6 31 0 0 0,5 17 0 0 0,-12-41 0 0 0,-3 8 0 0 0,1 3 0 0 0,1-23 0 0 0,-2 16 0 0 0,3-7 0 0 0,2 0 0 0 0,-3 5 0 0 0,-1-14 0 0 0,0-3 0 0 0,1 0 0 0 0,-1 0 0 0 0,1 0 0 0 0,-1 0 0 0 0,1 0 0 0 0,0 0 0 0 0,0 0 0 0 0,-1 0 0 0 0,1 0 0 0 0,0 0 0 0 0,0 1 0 0 0,0-1 0 0 0,0 0 0 0 0,0 0 0 0 0,1 0 0 0 0,-1 0 0 0 0,0 0 0 0 0,0 4 0 0 0,10 30 0 0 0,-4-16 0 0 0,-3-7 0 0 0,-2-2 0 0 0,3 17 0 0 0,-3-9 0 0 0,-1-15 0 0 0,-1 17 0 0 0,0 29 525 0 0,1-24-17 0 0,-1 1 0 0 0,-2-1-1 0 0,-2 11-507 0 0,3-13 0 0 0,4-14 0 0 0,0-7 0 0 0,-1 1 0 0 0,0 0 0 0 0,0-1 0 0 0,0 1 0 0 0,-1 0 0 0 0,1 0 0 0 0,-1-1 0 0 0,0 1 0 0 0,1 0 0 0 0,-1 11 0 0 0,-1 41 0 0 0,1-51 0 0 0,-2 19 0 0 0,0-18 0 0 0,-1 17 0 0 0,3-1 0 0 0,2-15 0 0 0,-5 40 0 0 0,4-21 0 0 0,-4-12 0 0 0,-5 12 0 0 0,5 1 0 0 0,1-18 0 0 0,-1-2 0 0 0,-2 27 0 0 0,5-29 0 0 0,-1-2 0 0 0,-7 15 0 0 0,5-5 0 0 0,2 0 0 0 0,-1 1 0 0 0,-5 7 0 0 0,5-2 0 0 0,2-18 0 0 0,0 14 0 0 0,1-1 0 0 0,0 15 0 0 0,-1-14 0 0 0,-3-3 0 0 0,2 3 0 0 0,2 1 0 0 0,-4-3 0 0 0,-1-1 0 0 0,4 2 0 0 0,0 1 0 0 0,0 0 0 0 0,2-1 0 0 0,-5 0 0 0 0,-1-3 0 0 0,2 2 0 0 0,2-1 0 0 0,-2 0 0 0 0,-2 2 0 0 0,3 1 0 0 0,-1-1 0 0 0,1-1 0 0 0,0 1 0 0 0,0 1 0 0 0,3-1 0 0 0,-1 0 0 0 0,2-2 0 0 0,3-2 0 0 0,-5-1 0 0 0,-5 2 0 0 0,2 2 0 0 0,-1 0 0 0 0,3-1 0 0 0,-1 2 0 0 0,-2-4 0 0 0,1-3 0 0 0,0-3 0 0 0,-9 20 0 0 0,-2 10 0 0 0,9-22 0 0 0,2-1 0 0 0,-2 1 0 0 0,-1 5 0 0 0,-6 16 0 0 0,7-20 0 0 0,1 0 0 0 0,2-3 0 0 0,0-1 0 0 0,-7 21 0 0 0,7-18 0 0 0,-2-1 0 0 0,-1 0 0 0 0,1 3 0 0 0,-4 23 0 0 0,5-32 0 0 0,-3 9 0 0 0,3-7 0 0 0,-1 7 0 0 0,2 9 0 0 0,0-17 0 0 0,1-4 0 0 0,-1 1 0 0 0,1-1 0 0 0,0 1 0 0 0,-1-1 0 0 0,1 1 0 0 0,0-1 0 0 0,0 1 0 0 0,0 0 0 0 0,1-1 0 0 0,-1 1 0 0 0,0-1 0 0 0,0 1 0 0 0,1 1 0 0 0,2 9 0 0 0,2 9 0 0 0,0 8 0 0 0,-3-5 0 0 0,2 6 0 0 0,-2-25-14 0 0,-1 27 100 0 0,-1-30 285 0 0,0-2 117 0 0,0 0 21 0 0,0 0-66 0 0,2-1-294 0 0,11-15-133 0 0,-11 10-16 0 0,-4 5 0 0 0,-5 2 0 0 0,-46 19-5611 0 0,50-19 3566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08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94 6447 0 0,'0'0'142'0'0,"0"0"22"0"0,0 0 13 0 0,1-2-20 0 0,0-2-97 0 0,0-7-93 0 0,-1-10 494 0 0,-3-10 2497 0 0,-1 11-1844 0 0,3 18-602 0 0,1 2 0 0 0,0-2-69 0 0,0-1-359 0 0,-6-26 69 0 0,-7-28 3871 0 0,11 48-3952 0 0,2 7 299 0 0,0 2 117 0 0,0 0 21 0 0,0 0-66 0 0,-2 1-294 0 0,-8 3-133 0 0,4 7-16 0 0,0 2 0 0 0,3 0 0 0 0,3 2 0 0 0,4 44 1440 0 0,-4-54-1245 0 0,1 3-112 0 0,-1 0-1 0 0,1 0 1 0 0,-2 0 0 0 0,1 0-1 0 0,-2 7-82 0 0,-2 28 0 0 0,1-12 0 0 0,3-2 0 0 0,0-9 0 0 0,0-19 0 0 0,0 0 0 0 0,0 1 0 0 0,0-1 0 0 0,0 0 0 0 0,0 1 0 0 0,0-1 0 0 0,0 0 0 0 0,1 1 0 0 0,-1-1 0 0 0,1 1 0 0 0,6 20 0 0 0,0-2 0 0 0,-4-13 0 0 0,0 0 0 0 0,-1 0 0 0 0,0 0 0 0 0,0 0 0 0 0,-1 1 0 0 0,1 0 0 0 0,1 21 0 0 0,0 8 1024 0 0,-2 0 0 0 0,-3 23-1024 0 0,3-10 0 0 0,0-25 0 0 0,-1 1 0 0 0,-1 2 0 0 0,0-16 0 0 0,0-5 0 0 0,1 0 0 0 0,0 0 0 0 0,0-1 0 0 0,1 1 0 0 0,0 4 0 0 0,3 34 0 0 0,-2-27 0 0 0,-1-2 0 0 0,1 0 0 0 0,-2 1 0 0 0,0-1 0 0 0,-1 1 0 0 0,-2 3 0 0 0,3-19 0 0 0,-1 10 0 0 0,0 0 0 0 0,1 0 0 0 0,0 0 0 0 0,0 0 0 0 0,2 0 0 0 0,-1 0 0 0 0,3 8 0 0 0,-1 8 0 0 0,-2-20 0 0 0,7 29 0 0 0,-7-32 0 0 0,3 18 0 0 0,5 37 0 0 0,-8-51 0 0 0,-1 2 0 0 0,1 0 0 0 0,-1 1 0 0 0,-1-1 0 0 0,0 4 0 0 0,-1 0 0 0 0,1-9 0 0 0,0 1 0 0 0,0-1 0 0 0,1 0 0 0 0,0 0 0 0 0,0 1 0 0 0,1 3 0 0 0,0 9 0 0 0,-1 1 0 0 0,0-1 0 0 0,-1 0 0 0 0,-1 1 0 0 0,-2 7 0 0 0,4-24 0 0 0,-5 28 0 0 0,0 0 0 0 0,1 0 0 0 0,2 0 0 0 0,1 18 0 0 0,1-5 0 0 0,-2-3 0 0 0,1-11 0 0 0,-5 77 0 0 0,3-44 0 0 0,3-39 0 0 0,-2 1 0 0 0,-4 23 0 0 0,4-42 0 0 0,1-3 0 0 0,1 0 0 0 0,-1 0 0 0 0,1 0 0 0 0,-1 0 0 0 0,1 0 0 0 0,0 0 0 0 0,0 1 0 0 0,0-1 0 0 0,0 0 0 0 0,0 0 0 0 0,1 2 0 0 0,3 156 0 0 0,-2-132 0 0 0,0 5 0 0 0,-1 0 0 0 0,-2 1 0 0 0,-1 0 0 0 0,-8 91 0 0 0,8-98 0 0 0,1 1 0 0 0,1 2 0 0 0,0-17 0 0 0,-2 98 0 0 0,-11 22 0 0 0,7-93 0 0 0,3-31 0 0 0,2 1 0 0 0,-1-1 0 0 0,1 9 0 0 0,-5 173 0 0 0,8-106 0 0 0,0-35 0 0 0,-2-1 0 0 0,-4 22 0 0 0,2-36 0 0 0,1 0 0 0 0,2 8 0 0 0,1 12 0 0 0,-2-21 0 0 0,2 0 0 0 0,5 28 0 0 0,3 30 0 0 0,-2-12 0 0 0,-5-55 925 0 0,-2 0 1 0 0,-1 9-926 0 0,-1-15 197 0 0,1-9-197 0 0,-6 50 0 0 0,3-6 0 0 0,3-48 0 0 0,-1 0 0 0 0,1 0 0 0 0,-1 1 0 0 0,0-1 0 0 0,-1 2 0 0 0,1-7 0 0 0,4-57-1384 0 0,-2 25 872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43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5 226 8287 0 0,'0'0'191'0'0,"0"0"26"0"0,0 0 9 0 0,1-1-34 0 0,13-13 612 0 0,-8 7 292 0 0,-5 6-78 0 0,-1 1-63 0 0,1-3-1071 0 0,-1 2 510 0 0,0-1 1 0 0,0 1-1 0 0,0 0 0 0 0,0-1 0 0 0,0 1 0 0 0,0-1 1 0 0,0 1-1 0 0,0 0 0 0 0,0-1 0 0 0,-1 1 1 0 0,1 0-1 0 0,0-1 0 0 0,-1 1 0 0 0,1 0 1 0 0,-1-1-1 0 0,0 1 0 0 0,1 0 0 0 0,-1 0 0 0 0,0 0 1 0 0,0 0-1 0 0,0-1 0 0 0,0 1-394 0 0,-3-2 555 0 0,-8-5 850 0 0,5 5-1390 0 0,5 2-15 0 0,0 0 0 0 0,0 0 0 0 0,0 0 0 0 0,0 0 0 0 0,0 0 0 0 0,1 0 1 0 0,-1-1-1 0 0,1 1 0 0 0,-1-1 0 0 0,1 1 0 0 0,-1-1 0 0 0,1 0 0 0 0,-1-1 0 0 0,1 2 1 0 0,0 0-1 0 0,1 0 1 0 0,-1 0-1 0 0,0 0 1 0 0,0 0-1 0 0,0 0 1 0 0,0 0 0 0 0,0 0-1 0 0,0 0 1 0 0,0 0-1 0 0,0 1 1 0 0,0-1-1 0 0,0 0 1 0 0,-1 1-1 0 0,1-1 1 0 0,0 1-1 0 0,0-1 1 0 0,-1 1 0 0 0,0-1-1 0 0,-3 0 61 0 0,-77-34 1915 0 0,79 34-1976 0 0,1 0 0 0 0,-1 0 0 0 0,0 0 0 0 0,1 1 0 0 0,-1-1 0 0 0,0 1 0 0 0,0 0 0 0 0,1 0 0 0 0,-1 0 0 0 0,0 0 0 0 0,0 0 0 0 0,-3 0 0 0 0,1 0 0 0 0,-1 0 0 0 0,1 0 0 0 0,-1-1 0 0 0,0 0 0 0 0,1 0 0 0 0,-4-1 0 0 0,-85-22 0 0 0,82 20 0 0 0,0 2 0 0 0,0 0 0 0 0,-10 0 0 0 0,-25-5 0 0 0,-38-7 0 0 0,67 10 0 0 0,-1 2 0 0 0,-3 0 0 0 0,-8-2 0 0 0,-3 1 0 0 0,1 1 0 0 0,0 1 0 0 0,-12 2 0 0 0,-67-1 0 0 0,89 0 0 0 0,12 0 0 0 0,0 1 0 0 0,0 0 0 0 0,0 0 0 0 0,-1 1 0 0 0,-12 2 0 0 0,-1-1 0 0 0,-23 0 0 0 0,-3 0 0 0 0,23 0 0 0 0,10-2 0 0 0,0 1 0 0 0,-5 1 0 0 0,-26 6 0 0 0,-17-1 0 0 0,5 0 0 0 0,7 1 0 0 0,11-2 0 0 0,-12 0 0 0 0,-46 5 0 0 0,66-8 0 0 0,0 2 0 0 0,-27 8 0 0 0,19-3 0 0 0,-15 0 0 0 0,22-6 0 0 0,0 2 0 0 0,1 2 0 0 0,-1 1 0 0 0,-21 10 0 0 0,-51 15 0 0 0,93-29 0 0 0,-13 6 0 0 0,0-2 0 0 0,-1 0 0 0 0,-10 0 0 0 0,13-7 0 0 0,22-3 0 0 0,0 0 0 0 0,-1 0 0 0 0,1 1 0 0 0,0-1 0 0 0,0 1 0 0 0,0 0 0 0 0,0 0 0 0 0,-1 0 0 0 0,1 0 0 0 0,1 0 0 0 0,-1 1 0 0 0,0-1 0 0 0,0 1 0 0 0,-12 7 0 0 0,0 0 0 0 0,0-1 0 0 0,-1 0 0 0 0,-8 1 0 0 0,4-1 0 0 0,1 1 0 0 0,-11 8 0 0 0,-25 12 0 0 0,29-15 0 0 0,-17 11 0 0 0,-11 10 0 0 0,-2-2 0 0 0,-40 16 0 0 0,49-29 0 0 0,25-11 0 0 0,0 0 0 0 0,0 2 0 0 0,1 1 0 0 0,-9 6 0 0 0,13-5 148 0 0,0 1-1 0 0,2 0 1 0 0,-11 13-148 0 0,-28 25 738 0 0,29-28-304 0 0,1 0-1 0 0,0 3-433 0 0,5-5 0 0 0,8-9 0 0 0,0 0 0 0 0,1 0 0 0 0,-1 3 0 0 0,-43 68 0 0 0,47-75 0 0 0,1 1 0 0 0,0 0 0 0 0,0 0 0 0 0,2 1 0 0 0,-1 0 0 0 0,-2 10 0 0 0,1-3 0 0 0,-16 67 0 0 0,20-70 0 0 0,-1 1 0 0 0,2-1 0 0 0,0 1 0 0 0,1-1 0 0 0,0 0 0 0 0,1 1 0 0 0,2 4 0 0 0,8 74 0 0 0,-10-87 0 0 0,8 22 0 0 0,-7-23 0 0 0,0 0 0 0 0,1 1 0 0 0,0-1 0 0 0,0 0 0 0 0,1 0 0 0 0,-1-1 0 0 0,1 1 0 0 0,1-1 0 0 0,-1 1 0 0 0,1-1 0 0 0,-1-1 0 0 0,2 1 0 0 0,0 0 0 0 0,10 8 0 0 0,-7-6 0 0 0,0 0 0 0 0,0-1 0 0 0,9 5 0 0 0,46 23 0 0 0,-52-27 0 0 0,-1 0 0 0 0,0 1 0 0 0,0 0 0 0 0,8 10 0 0 0,-6-9 0 0 0,90 44 0 0 0,-65-34 0 0 0,-18-9 0 0 0,1-2 0 0 0,0 0 0 0 0,0-1 0 0 0,0-1 0 0 0,1 0 0 0 0,12 0 0 0 0,32 0 0 0 0,-1-2 0 0 0,34-4 0 0 0,-49-1 0 0 0,64-3 0 0 0,-57 1 0 0 0,-29 3 0 0 0,-1 1 0 0 0,0 1 0 0 0,0 2 0 0 0,2 1 0 0 0,5 0 0 0 0,-1-1 0 0 0,1-1 0 0 0,11-2 0 0 0,101-7 0 0 0,-50 1 0 0 0,17-1 0 0 0,17 0 0 0 0,-64 4 1024 0 0,0-3 0 0 0,54-12-1024 0 0,-73 8 0 0 0,-9 2 0 0 0,22-7 0 0 0,-35 8-94 0 0,0 1 0 0 0,21-1 94 0 0,-6 0-213 0 0,60-2-493 0 0,-65 4 1189 0 0,-25 3-358 0 0,0 0-1 0 0,0 0 1 0 0,0-1 0 0 0,0-1 0 0 0,2 0-125 0 0,-4 0 0 0 0,2 1 0 0 0,-1 0 0 0 0,5 0 0 0 0,21-5 0 0 0,147-39 0 0 0,-126 27 0 0 0,-1-2 0 0 0,11-9 0 0 0,-28 13 0 0 0,-20 9 0 0 0,0-1 0 0 0,0 0 0 0 0,-1-1 0 0 0,0-1 0 0 0,5-5 0 0 0,-11 8 0 0 0,0 0 0 0 0,1 1 0 0 0,0 0 0 0 0,6-2 0 0 0,1-1 0 0 0,34-14 0 0 0,-37 18 0 0 0,-1-1 0 0 0,0-1 0 0 0,-1 0 0 0 0,1-1 0 0 0,3-3 0 0 0,28-22 0 0 0,-31 24 0 0 0,0-1 0 0 0,-1-1 0 0 0,0 0 0 0 0,10-12 0 0 0,3-10 0 0 0,0-3 0 0 0,23-30 0 0 0,-36 49 34 0 0,-6 8 102 0 0,-1 1 1 0 0,1 1-1 0 0,8-8-136 0 0,-10 10 166 0 0,0 0-1 0 0,-1 0 1 0 0,0 0 0 0 0,-1-1 0 0 0,1 1 0 0 0,-1-3-166 0 0,1 1 152 0 0,0 0 1 0 0,1 1-1 0 0,0-1 1 0 0,2-1-153 0 0,-6 7 0 0 0,-1 0 0 0 0,0 0 0 0 0,1 0 0 0 0,-1 0 0 0 0,0 0 0 0 0,0 0 0 0 0,0 0 0 0 0,0 0 0 0 0,0 0 0 0 0,-1-1 0 0 0,1 1 0 0 0,-1 0 0 0 0,1-3 0 0 0,-1 3 0 0 0,1-1 0 0 0,0 0 0 0 0,-1 0 0 0 0,1 0 0 0 0,0 1 0 0 0,0-1 0 0 0,1 0 0 0 0,-1 1 0 0 0,1-2 0 0 0,1 1 0 0 0,-1-1 0 0 0,1 1 0 0 0,-1-1 0 0 0,0 1 0 0 0,0-1 0 0 0,-1 0 0 0 0,1 0 0 0 0,-1 1 0 0 0,0-1 0 0 0,0 0 0 0 0,0 0 0 0 0,-1-1 0 0 0,1 1 0 0 0,-1 0 0 0 0,0 0 0 0 0,0 0 0 0 0,0-2 0 0 0,0 2 0 0 0,0 0 0 0 0,1 0 0 0 0,-1 0 0 0 0,1 0 0 0 0,0 0 0 0 0,0 1 0 0 0,0-1 0 0 0,1 0 0 0 0,0 0 0 0 0,0-1 0 0 0,0 1 0 0 0,-1-1 0 0 0,1 0 0 0 0,-1 0 0 0 0,1-4 0 0 0,-2-12 0 0 0,1 8 0 0 0,0-1 0 0 0,-2 1 0 0 0,1-1 0 0 0,-2 1 0 0 0,0-6 0 0 0,0 12 0 0 0,0 0 0 0 0,0 1 0 0 0,0-1 0 0 0,-1 0 0 0 0,0 1 0 0 0,0 0 0 0 0,-1 0 0 0 0,1 0 0 0 0,-1 0 0 0 0,-1 0 0 0 0,1 1 0 0 0,1 0 0 0 0,0 1 0 0 0,0-1 0 0 0,0 1 0 0 0,1-1 0 0 0,0 0 0 0 0,0 0 0 0 0,0 0 0 0 0,0-4 0 0 0,0 3 0 0 0,0 0 0 0 0,0 1 0 0 0,0-1 0 0 0,-1 0 0 0 0,1 1 0 0 0,-3-2 0 0 0,-1-3 0 0 0,-1 1 0 0 0,-1 0 0 0 0,0 0 0 0 0,0 0 0 0 0,-1 1 0 0 0,-3-2 0 0 0,-2-1 0 0 0,2 3 0 0 0,1-1 0 0 0,1-1 0 0 0,-5-4 0 0 0,8 5 0 0 0,1 0 0 0 0,0 0 0 0 0,-2-3 0 0 0,3 3 0 0 0,0 1 0 0 0,-1-1 0 0 0,0 1 0 0 0,-5-5 0 0 0,-18-18 0 0 0,17 17 0 0 0,0 1 0 0 0,-14-11 0 0 0,24 23-99 0 0,0 0-1 0 0,0 0 1 0 0,0 0 0 0 0,0 0 0 0 0,0 0-1 0 0,0 0 1 0 0,0 1 0 0 0,0-1-1 0 0,0 1 1 0 0,-1 0 0 0 0,1 0 0 0 0,0 0-1 0 0,0 0 1 0 0,0 0 0 0 0,-1 0-1 0 0,1 0 1 0 0,0 1 0 0 0,0-1 99 0 0,-10 3-1069 0 0,1 0 0 0 0,-1 0 1 0 0,1 1 1068 0 0,-11 4-1256 0 0,-13-1-279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06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238 8287 0 0,'0'0'191'0'0,"0"0"26"0"0,0 0 9 0 0,0 0 110 0 0,0 0 444 0 0,0 0 196 0 0,0 0 42 0 0,-1-1-801 0 0,1-1-1 0 0,0 1 1 0 0,0 0-1 0 0,0 0 0 0 0,-1-1 1 0 0,1 1-1 0 0,0 0 0 0 0,-1 0 1 0 0,0-1-1 0 0,0 1-216 0 0,0-1 436 0 0,0 0-1 0 0,0 1 0 0 0,0-1 1 0 0,0 0-1 0 0,1 0 1 0 0,-1 1-1 0 0,0-1 0 0 0,1 0 1 0 0,-1 0-1 0 0,1 0 1 0 0,0 0-1 0 0,0 0 0 0 0,0 0 1 0 0,0 0-1 0 0,0 0 1 0 0,0 0-1 0 0,0 0 0 0 0,0 0 1 0 0,1 0-1 0 0,-1 0-435 0 0,0 1 444 0 0,-3-4-289 0 0,2-2-66 0 0,0 6 282 0 0,1 1 117 0 0,0 0 21 0 0,0 0-66 0 0,-2 1-294 0 0,-2 3-147 0 0,0 0 0 0 0,0-1 1 0 0,0 2-1 0 0,0-1 0 0 0,1 0 0 0 0,0 1 0 0 0,0 0 0 0 0,0-1 0 0 0,-1 4-2 0 0,-22 52-1 0 0,14-29-1 0 0,1-2 2 0 0,1 1 0 0 0,1 3 0 0 0,-1 1 0 0 0,-5 13 0 0 0,2-23 0 0 0,11-19 0 0 0,-1 0 0 0 0,1-1 0 0 0,0 1 0 0 0,0 0 0 0 0,0 0 0 0 0,0 0 0 0 0,1 0 0 0 0,1-1 0 0 0,0-2 0 0 0,0-1 0 0 0,0 0 0 0 0,0 0 0 0 0,0 0 0 0 0,0 1 0 0 0,-1-1 0 0 0,1 0 0 0 0,0 0 0 0 0,-1 0 0 0 0,1 0 0 0 0,-1 0 0 0 0,1 0 0 0 0,-1 0 0 0 0,1 0 0 0 0,-1 1 0 0 0,-3 5 72 0 0,3-6 299 0 0,1-1 117 0 0,1-2-408 0 0,-1 1 1 0 0,1-1-1 0 0,-1 0 0 0 0,0 0 1 0 0,0 1-1 0 0,0-1 1 0 0,1 0-1 0 0,-2 0 1 0 0,1 1-1 0 0,0-3-80 0 0,0-11 313 0 0,6-9-313 0 0,6-20 0 0 0,-5 26 0 0 0,-2 0 0 0 0,-1-1 0 0 0,2-15 0 0 0,-3 9 0 0 0,1 1 0 0 0,1-1 0 0 0,7-18 0 0 0,5-28 0 0 0,-10 46 0 0 0,-6 21 0 0 0,0 0 0 0 0,0 0 0 0 0,0-1 0 0 0,1 1 0 0 0,-1 0 0 0 0,1 0 0 0 0,0 0 0 0 0,0 0 0 0 0,1 1 0 0 0,-1-1 0 0 0,1 1 0 0 0,0-1 0 0 0,0 1 0 0 0,0-1 0 0 0,9-4 0 0 0,1 0 0 0 0,-1 1 0 0 0,1 0 0 0 0,0 1 0 0 0,1 0 0 0 0,0 1 0 0 0,0 0 0 0 0,-2 1 0 0 0,6-3 0 0 0,30-11 0 0 0,49-10 0 0 0,-87 26 0 0 0,-1 6 0 0 0,-7-3 25 0 0,-1 0-1 0 0,0 1 1 0 0,0-1 0 0 0,0 0-1 0 0,0 1 1 0 0,0-1 0 0 0,-1 1-1 0 0,1 0 1 0 0,0-1 0 0 0,-1 1-1 0 0,1-1 1 0 0,-1 1 0 0 0,0 0-1 0 0,1 0 1 0 0,-1-1 0 0 0,0 1-1 0 0,0 0 1 0 0,0-1 0 0 0,0 1-1 0 0,0 0 1 0 0,-1 0 0 0 0,1-1-1 0 0,0 1 1 0 0,-1 1-25 0 0,-1 4 170 0 0,0 0-1 0 0,0 0 1 0 0,-1 0-1 0 0,0 0 1 0 0,-1 2-170 0 0,-11 21 101 0 0,-1-1 1 0 0,-2-1-1 0 0,0 0 0 0 0,-2-1 1 0 0,-1-1-1 0 0,-2-1-101 0 0,9-10 0 0 0,6-7 0 0 0,1 0 0 0 0,-2-1 0 0 0,1 0 0 0 0,-1 0 0 0 0,-2 1 0 0 0,5-5 0 0 0,1-6 0 0 0,5 1 0 0 0,-1 0 0 0 0,1 0 0 0 0,0-1 0 0 0,0 1 0 0 0,0 0 0 0 0,0 0 0 0 0,0 0 0 0 0,1 0 0 0 0,-1-1 0 0 0,1 1 0 0 0,-1 0 0 0 0,1 0 0 0 0,0 0 0 0 0,0 0 0 0 0,0 0 0 0 0,0 0 0 0 0,0 0 0 0 0,0 0 0 0 0,1 0 0 0 0,4-6 0 0 0,0 0 0 0 0,0 1 0 0 0,6-6 0 0 0,-2 3 0 0 0,0 1 0 0 0,0 0 0 0 0,0 0 0 0 0,5-1 0 0 0,-11 7 0 0 0,1 1 0 0 0,-1 0 0 0 0,0 0 0 0 0,1 0 0 0 0,0 0 0 0 0,-1 1 0 0 0,1 0 0 0 0,0 0 0 0 0,-1 0 0 0 0,1 0 0 0 0,0 1 0 0 0,0 0 0 0 0,5 0 0 0 0,-9 0 0 0 0,1 0 0 0 0,0 0 0 0 0,-1 0 0 0 0,1 0 0 0 0,0 1 0 0 0,-1-1 0 0 0,1 0 0 0 0,0 1 0 0 0,-1-1 0 0 0,1 1 0 0 0,-1 0 0 0 0,1-1 0 0 0,0 2 0 0 0,2 0 0 0 0,-2-1 0 0 0,1 0 0 0 0,-1 0 0 0 0,0 1 0 0 0,0-1 0 0 0,-1 0 0 0 0,1 1 0 0 0,0-1 0 0 0,0 1 0 0 0,-1 0 0 0 0,1-1 0 0 0,-1 1 0 0 0,1 0 0 0 0,-1 0 0 0 0,0 0 0 0 0,0 0 0 0 0,1 0 0 0 0,-1 1 0 0 0,2 3 0 0 0,0 1 0 0 0,0-1 0 0 0,0 1 0 0 0,-1 1 0 0 0,0-1 0 0 0,0 0 0 0 0,-1 0 0 0 0,0 1 0 0 0,0-1 0 0 0,-1 1 0 0 0,0-1 0 0 0,0 1 0 0 0,0-1 0 0 0,-1 1 0 0 0,-1-1 0 0 0,0 5 0 0 0,-1 1 0 0 0,-1 0 0 0 0,-1 0 0 0 0,1 0 0 0 0,-2-1 0 0 0,0 0 0 0 0,0 0 0 0 0,-1 0 0 0 0,-3 2 0 0 0,-2 0 331 0 0,-1 0 1 0 0,0 0-1 0 0,-1-2 0 0 0,-10 8-331 0 0,16-13 115 0 0,-2 0-64 0 0,0-1-1 0 0,0 0 1 0 0,-1 0 0 0 0,0-1-1 0 0,0 0 1 0 0,0-1 0 0 0,-1 0-1 0 0,0-1 1 0 0,1 0 0 0 0,-1-1-1 0 0,0 0 1 0 0,-11 0-51 0 0,20-2-17 0 0,-1 0-1 0 0,0 0 0 0 0,0-1 1 0 0,0 1-1 0 0,0-1 1 0 0,0 0-1 0 0,0 0 1 0 0,1 0-1 0 0,-1 0 1 0 0,0-1-1 0 0,0 0 18 0 0,1 0-37 0 0,1 1-1 0 0,0-1 1 0 0,0 0 0 0 0,0 0-1 0 0,1 1 1 0 0,-1-1-1 0 0,0-1 1 0 0,1 1-1 0 0,-1 0 1 0 0,1 0-1 0 0,0-1 1 0 0,0 1 0 0 0,0 0-1 0 0,0-1 1 0 0,0 1-1 0 0,0-1 1 0 0,1 0 37 0 0,-1-1-603 0 0,0 0 1 0 0,0-1 0 0 0,0 1-1 0 0,1 0 1 0 0,0-5 602 0 0,3-11-7027 0 0,6-1-1961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13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61 11975 0 0,'0'0'267'0'0,"3"3"42"0"0,-2-2-236 0 0,7 8 75 0 0,-8-8-135 0 0,1-1 1 0 0,-1 0-1 0 0,0 0 0 0 0,1 1 1 0 0,-1-1-1 0 0,0 0 1 0 0,1 0-1 0 0,-1 0 1 0 0,0 0-1 0 0,1 1 1 0 0,-1-1-1 0 0,1 0 1 0 0,-1 0-1 0 0,0 0 0 0 0,1 0 1 0 0,-1 0-1 0 0,1 0 1 0 0,-1 0-1 0 0,0 0 1 0 0,1 0-1 0 0,-1 0 1 0 0,1 0-1 0 0,-1 0 1 0 0,0-1-1 0 0,1 1 0 0 0,-1 0 1 0 0,1 0-1 0 0,-1 0 1 0 0,0 0-1 0 0,1-1-13 0 0,-1 1 3 0 0,1 0-1 0 0,-1 0 1 0 0,0 0 0 0 0,1 0-1 0 0,-1-1 1 0 0,0 1-1 0 0,1 0 1 0 0,-1 0 0 0 0,0 0-1 0 0,0-1 1 0 0,1 1-1 0 0,-1 0 1 0 0,0 0-1 0 0,1-1 1 0 0,-1 1 0 0 0,0 0-1 0 0,0-1 1 0 0,0 1-1 0 0,1 0 1 0 0,-1-1 0 0 0,0 1-1 0 0,0 0 1 0 0,0-1-1 0 0,0 1 1 0 0,0 0 0 0 0,0-1-1 0 0,0 1 1 0 0,0 0-1 0 0,1-1 1 0 0,-1 1-1 0 0,0-1 1 0 0,-1 1 0 0 0,1 0-1 0 0,0-1 1 0 0,0 1-1 0 0,0 0 1 0 0,0-1 0 0 0,0 1-1 0 0,0 0 1 0 0,0-1-3 0 0,-1 0 8 0 0,6-15 798 0 0,-5 15-621 0 0,1 0 0 0 0,-1-1 0 0 0,1 1 0 0 0,-1-1 0 0 0,1 1 0 0 0,-1 0 0 0 0,0-1 0 0 0,0 1 0 0 0,1-1 0 0 0,-1 1 1 0 0,0-2-186 0 0,0 2 135 0 0,0 0 0 0 0,0 0 0 0 0,0 0 0 0 0,0 0 0 0 0,0 0 1 0 0,1 0-1 0 0,-1 0 0 0 0,0 0 0 0 0,1 0 0 0 0,-1 0 0 0 0,1 0 1 0 0,0 0-136 0 0,-1-1 208 0 0,1 1 0 0 0,0 0 0 0 0,-1 0 0 0 0,1-1 0 0 0,-1 1 0 0 0,1 0 0 0 0,-1-1 0 0 0,0 1 0 0 0,0 0 0 0 0,1-2-208 0 0,2-2 1760 0 0,-2 6-111 0 0,-2 5-927 0 0,-7 13-318 0 0,0 0 1 0 0,-5 7-405 0 0,5-10 265 0 0,1 0 1 0 0,0 0-1 0 0,-4 16-265 0 0,4-4 0 0 0,-1 5 0 0 0,-2-2 0 0 0,0 1 0 0 0,-10 16 0 0 0,6-17 0 0 0,-9 27 0 0 0,20-45 0 0 0,-4 8 0 0 0,7-21 0 0 0,0 0 0 0 0,0 0 0 0 0,0 1 0 0 0,0-1 0 0 0,0 0 0 0 0,0 0 0 0 0,0 1 0 0 0,-1-1 0 0 0,1 0 0 0 0,0 0 0 0 0,0 1 0 0 0,0-1 0 0 0,0 0 0 0 0,0 0 0 0 0,-1 0 0 0 0,1 1 0 0 0,0-1 0 0 0,0 0 0 0 0,0 0 0 0 0,-1 0 0 0 0,1 0 0 0 0,0 0 0 0 0,0 1 0 0 0,0-1 0 0 0,-1 0 0 0 0,1 0 0 0 0,0 0 0 0 0,0 0 0 0 0,-1 0 0 0 0,1 0 0 0 0,0 0 0 0 0,0 0 0 0 0,-1 0 0 0 0,1 0 0 0 0,0 0 0 0 0,0 0 0 0 0,-1 0 0 0 0,1 0 0 0 0,0 0 0 0 0,0 0 0 0 0,-1 0 0 0 0,1 0 0 0 0,0 0 0 0 0,0 0 0 0 0,-1-1 0 0 0,1 1 0 0 0,0 0 0 0 0,0 0 0 0 0,0 0 0 0 0,-1 0 0 0 0,1 0 0 0 0,0-1 0 0 0,0 1 0 0 0,0 0 0 0 0,-1 0 0 0 0,1 0 0 0 0,0-1 0 0 0,-5-8 0 0 0,5 9 0 0 0,-1-7 0 0 0,0 0 0 0 0,1 0 0 0 0,-1 0 0 0 0,1 0 0 0 0,1 0 0 0 0,-1 1 0 0 0,1-1 0 0 0,2-5 0 0 0,0-13 0 0 0,1-8 542 0 0,2 1 1 0 0,1-1-1 0 0,10-27-542 0 0,-6 23 256 0 0,9-34-91 0 0,11-18-165 0 0,-26 77 0 0 0,1 0 0 0 0,7-10 0 0 0,0 0 0 0 0,-7 13 0 0 0,0 0 0 0 0,1 0 0 0 0,0 1 0 0 0,1 0 0 0 0,0 0 0 0 0,0 1 0 0 0,0 0 0 0 0,1 0 0 0 0,0 1 0 0 0,1 0 0 0 0,-1 0 0 0 0,1 1 0 0 0,0 0 0 0 0,0 1 0 0 0,1 1 0 0 0,-1-1 0 0 0,1 1 0 0 0,3 0 0 0 0,-8 3 0 0 0,0 0 0 0 0,0 0 0 0 0,0 0 0 0 0,0 0 0 0 0,-1 1 0 0 0,1 0 0 0 0,0 0 0 0 0,0 1 0 0 0,-1 0 0 0 0,1 0 0 0 0,-1 0 0 0 0,1 0 0 0 0,-1 1 0 0 0,0 0 0 0 0,0 0 0 0 0,0 1 0 0 0,-1-1 0 0 0,1 1 0 0 0,2 2 0 0 0,-5-3 91 0 0,0-1-1 0 0,0 1 0 0 0,0-1 1 0 0,-1 1-1 0 0,1 0 1 0 0,-1 0-1 0 0,1-1 1 0 0,-1 1-1 0 0,0 0 1 0 0,0 1-91 0 0,7 32 708 0 0,-7-30-870 0 0,0 0 0 0 0,0 0 0 0 0,-1 0-1 0 0,0 0 1 0 0,0 0 0 0 0,-1 0 0 0 0,0 0-1 0 0,0 0 1 0 0,0 0 0 0 0,-1 1 162 0 0,0-1 118 0 0,-1-1 0 0 0,1 1 1 0 0,-1-1-1 0 0,0 0 0 0 0,0 0 0 0 0,-1 0 1 0 0,1-1-1 0 0,-1 1 0 0 0,0-1 0 0 0,0 0 1 0 0,-1 0-1 0 0,1 0 0 0 0,-1-1 0 0 0,0 1 0 0 0,0-1 1 0 0,-1 0-119 0 0,-97 49 165 0 0,88-44-165 0 0,11-6 0 0 0,0 1 0 0 0,0-1 0 0 0,0 0 0 0 0,-1-1 0 0 0,1 1 0 0 0,0-1 0 0 0,-1 0 0 0 0,1 0 0 0 0,-1 0 0 0 0,-3-1 0 0 0,1 0 0 0 0,13-2 0 0 0,4-1 0 0 0,1 0 0 0 0,-1 1 0 0 0,1 0 0 0 0,0 1 0 0 0,0 0 0 0 0,0 0 0 0 0,0 1 0 0 0,0 1 0 0 0,0 0 0 0 0,0 0 0 0 0,0 1 0 0 0,0 1 0 0 0,-1-1 0 0 0,1 2 0 0 0,-1 0 0 0 0,9 4 0 0 0,-15-5-42 0 0,-1 0 1 0 0,1 0-1 0 0,-1 1 0 0 0,0-1 0 0 0,0 1 1 0 0,0 0-1 0 0,0-1 0 0 0,0 1 1 0 0,-1 1-1 0 0,0-1 0 0 0,0 0 0 0 0,0 1 1 0 0,-1-1-1 0 0,1 1 0 0 0,-1-1 1 0 0,0 1-1 0 0,0-1 0 0 0,-1 1 0 0 0,1 0 1 0 0,-1 0-1 0 0,0 4 42 0 0,-2-1-59 0 0,0 1-1 0 0,0-1 0 0 0,-1 1 1 0 0,1-1-1 0 0,-2 0 1 0 0,1 0-1 0 0,-1 0 1 0 0,-1 0-1 0 0,1-1 1 0 0,-1 0-1 0 0,-1 0 0 0 0,-4 5 60 0 0,3-4 225 0 0,-1 0-1 0 0,0 0 1 0 0,-1 0-1 0 0,1-1 0 0 0,-2-1 1 0 0,1 1-1 0 0,-1-1 1 0 0,-7 3-225 0 0,8-5-159 0 0,0 0 0 0 0,1-1 0 0 0,-1 0 0 0 0,-1-1 0 0 0,1 0 0 0 0,0 0 1 0 0,0-1-1 0 0,-1 0 0 0 0,1-1 0 0 0,-8 0 159 0 0,13 0-196 0 0,2 0 174 0 0,0 0 0 0 0,1 0 1 0 0,-1 0-1 0 0,1-1 0 0 0,-1 1 1 0 0,1 0-1 0 0,0-1 0 0 0,-1 1 1 0 0,1-1-1 0 0,-1 1 0 0 0,1-1 1 0 0,0 0-1 0 0,-1 0 0 0 0,1 0 1 0 0,0 1-1 0 0,0-1 0 0 0,0 0 1 0 0,-1 0-1 0 0,1-1 22 0 0,0 1-204 0 0,0 0 0 0 0,-1 0 0 0 0,1-1 0 0 0,0 1 0 0 0,0-1 0 0 0,0 1 0 0 0,0-1 0 0 0,0 1 0 0 0,0-1 0 0 0,0-1 204 0 0,0 0-1107 0 0,0-1-1 0 0,0 1 1 0 0,0-1 0 0 0,0 0-1 0 0,1 1 1 0 0,-1-1-1 0 0,1-1 1108 0 0,1-6-7712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43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1975 0 0,'0'0'267'0'0,"3"-1"42"0"0,33-17 398 0 0,-3 1-678 0 0,-11 8 391 0 0,7-4 2394 0 0,0 2 0 0 0,2 1-2814 0 0,-24 9 32 0 0,0 0 0 0 0,-1 0-1 0 0,1 1 1 0 0,-1 0 0 0 0,7 0-32 0 0,1 1 375 0 0,-12-1 110 0 0,-2 0 24 0 0,0 0-66 0 0,-7 3-278 0 0,4 0 31 0 0,0 0 1 0 0,0 0-1 0 0,0 0 0 0 0,0 1 1 0 0,0-1-1 0 0,1 1 0 0 0,0-1 0 0 0,-2 4-196 0 0,2-4-32 0 0,0 0 0 0 0,0 0 0 0 0,0 0 1 0 0,0 0-1 0 0,0 0 0 0 0,-1 0 0 0 0,1 0 0 0 0,-1-1 0 0 0,0 1 0 0 0,0-1 0 0 0,-2 1 32 0 0,4-2-953 0 0,1-1-1286 0 0,0 0-4924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13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7503 0 0,'0'0'803'0'0,"0"0"-18"0"0,0 0-358 0 0,0 0 341 0 0,0 0 205 0 0,0 0 40 0 0,0 0-59 0 0,0 0-289 0 0,0 0-121 0 0,0 0-28 0 0,0 0-4 0 0,0 0 0 0 0,0 0 0 0 0,1-1 0 0 0,7-4-452 0 0,0 1 1 0 0,1 1-1 0 0,-1 0 0 0 0,1 0 1 0 0,0 0-1 0 0,8 0-60 0 0,57-7 221 0 0,-36 6-188 0 0,-27 3-33 0 0,1 0 0 0 0,0 1 0 0 0,-1 0 0 0 0,1 1 0 0 0,0 0 0 0 0,-1 1 0 0 0,4 1 0 0 0,-13-3 0 0 0,0 1 0 0 0,0 0 0 0 0,0 0 0 0 0,0 0 0 0 0,0-1 0 0 0,0 2 0 0 0,-1-1 0 0 0,1 0 0 0 0,0 0 0 0 0,-1 1 0 0 0,1-1 0 0 0,0 1 0 0 0,-2-2 0 0 0,1 1 0 0 0,-1-1 0 0 0,1 1 0 0 0,-1-1 0 0 0,1 1 0 0 0,-1-1 0 0 0,1 1 0 0 0,-1-1 0 0 0,0 1 0 0 0,1-1 0 0 0,-1 1 0 0 0,0-1 0 0 0,0 1 0 0 0,1-1 0 0 0,-1 1 0 0 0,0 0 0 0 0,0-1 0 0 0,0 1 0 0 0,0-1 0 0 0,0 1 0 0 0,0 0 0 0 0,0-1 0 0 0,0 1 0 0 0,0 0 0 0 0,0-1 0 0 0,0 1 0 0 0,0-1 0 0 0,0 1 0 0 0,0 0 0 0 0,-1 0 0 0 0,1 0 0 0 0,-1 1-161 0 0,1 0 0 0 0,-1 0 0 0 0,1 0 0 0 0,-1 0 0 0 0,0-1 0 0 0,0 1 0 0 0,1 0 0 0 0,-1 0-1 0 0,-1-1 1 0 0,1 1 0 0 0,0-1 0 0 0,0 1 0 0 0,-1-1 0 0 0,1 1 0 0 0,0-1 0 0 0,-1 0 0 0 0,1 0 0 0 0,-1 1 0 0 0,0-1 0 0 0,0 0 0 0 0,-1 0 161 0 0,-11 10-2322 0 0,11-10-3196 0 0,-5-1-1564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1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8 15663 0 0,'0'0'356'0'0,"0"0"50"0"0,0 0 20 0 0,0 0-42 0 0,-11 0-276 0 0,11 0 2774 0 0,10 0-1307 0 0,0-2 1 0 0,0 1-1 0 0,8-3-1575 0 0,-21 4 951 0 0,5-1-332 0 0,9-1-141 0 0,95-5 138 0 0,-86 7-616 0 0,1 1 0 0 0,6 1 0 0 0,30 2 0 0 0,-52-4 72 0 0,0 0 0 0 0,0 1 0 0 0,0-1 1 0 0,0 1-1 0 0,2 1-72 0 0,-5-2 52 0 0,-1 0-1 0 0,0 1 1 0 0,1-1 0 0 0,-1 0 0 0 0,0 0 0 0 0,1 0-1 0 0,-1 0 1 0 0,1 0 0 0 0,-1 0 0 0 0,0 0 0 0 0,1-1-52 0 0,0 1 509 0 0,-2 0-66 0 0,0 0-358 0 0,0 0-406 0 0,-23 8-2530 0 0,22-8 1378 0 0,-1-1-51 0 0,-3-3-11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19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49 8287 0 0,'0'0'191'0'0,"0"0"26"0"0,0 0 9 0 0,-7-4 4 0 0,-2-4 1771 0 0,14 3 1413 0 0,2 1-2281 0 0,-6 3-589 0 0,-1 1-28 0 0,0 0-4 0 0,0 0 0 0 0,0 0 0 0 0,0 0 0 0 0,0 0 0 0 0,0 0 0 0 0,-1-3 316 0 0,1 2-797 0 0,0 1 0 0 0,0 0 0 0 0,0 0 0 0 0,-1 0 0 0 0,1 0-1 0 0,0-1 1 0 0,0 1 0 0 0,0 0 0 0 0,0 0 0 0 0,0-1 0 0 0,0 1 0 0 0,0 0 0 0 0,0 0 0 0 0,-1-1 0 0 0,1 1 0 0 0,0 0 0 0 0,0 0 0 0 0,0 0 0 0 0,0-1 0 0 0,0 1-1 0 0,0 0 1 0 0,0 0 0 0 0,0-1 0 0 0,1 1 0 0 0,-1 0 0 0 0,0 0 0 0 0,0-1 0 0 0,0 1 0 0 0,0 0 0 0 0,0 0 0 0 0,0-1 0 0 0,0 1 0 0 0,0 0 0 0 0,1 0 0 0 0,-1 0-1 0 0,0-1 1 0 0,0 1 0 0 0,0 0 0 0 0,0 0 0 0 0,1 0 0 0 0,-1 0 0 0 0,0 0 0 0 0,0-1 0 0 0,1 1 0 0 0,-1 0 0 0 0,0 0 0 0 0,0 0 0 0 0,0 0 0 0 0,1 0 0 0 0,-1 0-1 0 0,0 0 1 0 0,0 0 0 0 0,1 0 0 0 0,-1 0 0 0 0,0 0 0 0 0,0 0-31 0 0,0 0 512 0 0,0 0-68 0 0,-3-12 1168 0 0,3 11-1169 0 0,-1 1-294 0 0,-1 1-148 0 0,1-1 0 0 0,0 0 0 0 0,-1 1 0 0 0,1-1 1 0 0,0 1-1 0 0,0-1 0 0 0,-1 1 0 0 0,1 0 0 0 0,0 0 0 0 0,0-1 0 0 0,0 1 0 0 0,0 0 0 0 0,0 0 0 0 0,0 0 0 0 0,0 0 0 0 0,0 0 1 0 0,0 1-2 0 0,-3 4-3 0 0,-6 4 213 0 0,1 1 0 0 0,0 0 0 0 0,0 1 0 0 0,-2 5-210 0 0,-15 20 600 0 0,18-25-474 0 0,1 0-1 0 0,0 0 0 0 0,1 1 1 0 0,-1 3-126 0 0,-13 25 106 0 0,-13 22-1274 0 0,-8 27 1168 0 0,28-60-216 0 0,9-19 245 0 0,0 0 0 0 0,1 0 0 0 0,1 0 0 0 0,0 1 1 0 0,-1 9-30 0 0,-1 10 631 0 0,3-22-561 0 0,1 0 1 0 0,0 1-1 0 0,1-1 0 0 0,-1 0 0 0 0,2 0 0 0 0,-1 0 0 0 0,3 6-70 0 0,-1-1 58 0 0,-1-1 0 0 0,1 13-58 0 0,-2-21 0 0 0,0 0 0 0 0,1 0 0 0 0,-1 1 0 0 0,1-1 0 0 0,0 0 0 0 0,0-1 0 0 0,1 1 0 0 0,-1 0 0 0 0,1-1 0 0 0,0 1 0 0 0,1-1 0 0 0,-1 0 0 0 0,1 0 0 0 0,-1 0 0 0 0,1 0 0 0 0,0-1 0 0 0,1 0 0 0 0,-1 0 0 0 0,0 0 0 0 0,3 1 0 0 0,-5-3-108 0 0,1 1 0 0 0,-1-1 1 0 0,1 0-1 0 0,-1 0 0 0 0,1-1 0 0 0,-1 1 0 0 0,1 0 0 0 0,-1-1 1 0 0,1 0-1 0 0,0 1 0 0 0,-1-1 0 0 0,1 0 0 0 0,2-1 108 0 0,3 1-494 0 0,-7 1-18 0 0,6-5-285 0 0,-7 2-2771 0 0,-4-4 2044 0 0,0-2-11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0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23 17503 0 0,'0'0'399'0'0,"-2"-3"60"0"0,2 3-430 0 0,-1-1 0 0 0,1 1 0 0 0,0-1 0 0 0,-1 1 0 0 0,1-1 0 0 0,0 1 0 0 0,0-1 0 0 0,-1 0 0 0 0,1 1 0 0 0,0-1 0 0 0,0 1 0 0 0,0-1 1 0 0,0 0-1 0 0,0 1 0 0 0,0-1 0 0 0,0 0 0 0 0,0 1 0 0 0,0-1 0 0 0,0 1 0 0 0,0-1 0 0 0,0 0 0 0 0,0 1 0 0 0,1-1 0 0 0,-1 0 0 0 0,0 1 1 0 0,0-1-1 0 0,1 1 0 0 0,-1-1 0 0 0,0 1 0 0 0,1-1 0 0 0,-1 0-29 0 0,2 0 217 0 0,-2 1 170 0 0,0 0 101 0 0,0 0 21 0 0,0 0 3 0 0,0 0 0 0 0,-10 20 1024 0 0,-5 12-990 0 0,9-23-317 0 0,2 0-1 0 0,0 1 0 0 0,0 0 0 0 0,0 0 1 0 0,1 0-1 0 0,1 0 0 0 0,-1 7-228 0 0,-13 141 0 0 0,14-137 0 0 0,0 14 0 0 0,1-33 0 0 0,1-1 0 0 0,0 1 0 0 0,-1-1 0 0 0,1 0 0 0 0,-1 1 0 0 0,1-1 0 0 0,-1 1 0 0 0,0-1 0 0 0,0 0 0 0 0,1 0 0 0 0,-1 1 0 0 0,0-1 0 0 0,0 0 0 0 0,0 0 0 0 0,0 0 0 0 0,-1 0 0 0 0,1 0 0 0 0,0 0 0 0 0,-1 0 0 0 0,-11 4 0 0 0,6-2 0 0 0,7-1 0 0 0,1-2 0 0 0,0 0 0 0 0,0 0 0 0 0,0 0 0 0 0,0 0 0 0 0,0 0 0 0 0,0-1 0 0 0,0 1 0 0 0,0 0 0 0 0,0-1 0 0 0,0 1 0 0 0,0 0 0 0 0,-1-1 0 0 0,2 0 0 0 0,-1 1 0 0 0,0 0 0 0 0,-1 0 0 0 0,1-1 0 0 0,-1 1 0 0 0,1 0 0 0 0,0-1 0 0 0,-1 1 0 0 0,1 0 0 0 0,-1-1 0 0 0,0 1 0 0 0,1 0 0 0 0,-1-1 0 0 0,1 1 0 0 0,-1-1 0 0 0,0 1 0 0 0,1-1 0 0 0,-1 1 0 0 0,0-1 0 0 0,1 1 0 0 0,-1-1 0 0 0,0 1 0 0 0,0-1 0 0 0,1 1 0 0 0,-1-1 0 0 0,0 1 0 0 0,0-1 0 0 0,0 0 0 0 0,0 0 0 0 0,1-1 0 0 0,0 0 0 0 0,0-1 0 0 0,0 1 0 0 0,-1 0 0 0 0,1-1 0 0 0,-1 1 0 0 0,0-1 0 0 0,0 1 0 0 0,0-1 0 0 0,0 1 0 0 0,0-1 0 0 0,0 1 0 0 0,-1-1 0 0 0,1-12 0 0 0,2 6 0 0 0,-1 0 0 0 0,0 0 0 0 0,-1-1 0 0 0,0 1 0 0 0,0 0 0 0 0,-2-5 0 0 0,2 9 0 0 0,0-1 0 0 0,1 1 0 0 0,-1-1 0 0 0,1 1 0 0 0,0-1 0 0 0,0 1 0 0 0,1 0 0 0 0,0-1 0 0 0,0 1 0 0 0,0 0 0 0 0,1-2 0 0 0,1-2 0 0 0,0 0 0 0 0,-1 0 0 0 0,0-3 0 0 0,-2 9 0 0 0,-1 0 0 0 0,1 0 0 0 0,-1 0 0 0 0,0 0 0 0 0,0 1 0 0 0,0-1 0 0 0,0 0 0 0 0,-1 0 0 0 0,1 0 0 0 0,-1 0 0 0 0,0 0 0 0 0,0-2 0 0 0,0 4 0 0 0,1 1 0 0 0,0-1 0 0 0,0 0 0 0 0,0 1 0 0 0,-1-1 0 0 0,1 0 0 0 0,0 0 0 0 0,0 1 0 0 0,0-1 0 0 0,0 0 0 0 0,1 0 0 0 0,-1 1 0 0 0,0-1 0 0 0,0 0 0 0 0,0 1 0 0 0,0-1 0 0 0,1 0 0 0 0,-1 1 0 0 0,0-1 0 0 0,1 0 0 0 0,-1 1 0 0 0,0-1 0 0 0,1 1 0 0 0,-1-1 0 0 0,1 1 0 0 0,-1-1 0 0 0,1 0 0 0 0,-1 1 0 0 0,1-1 0 0 0,-1 1 0 0 0,1-1 0 0 0,-1 1 0 0 0,0-1 0 0 0,1 1 0 0 0,-1-1 0 0 0,0 0 0 0 0,0 1 0 0 0,1-1 0 0 0,-1 0 0 0 0,0 1 0 0 0,0-1 0 0 0,0 0 0 0 0,0 1 0 0 0,0-1 0 0 0,0 0 0 0 0,0 1 0 0 0,0-1 0 0 0,0 0 0 0 0,-3-6 0 0 0,2 7 0 0 0,1 0 0 0 0,0 0 0 0 0,0 0 0 0 0,-1-1 0 0 0,1 1 0 0 0,0 0 0 0 0,0 0 0 0 0,0-1 0 0 0,0 1 0 0 0,-1 0 0 0 0,1-1 0 0 0,0 1 0 0 0,0 0 0 0 0,0 0 0 0 0,0-1 0 0 0,0 1 0 0 0,0 0 0 0 0,0-1 0 0 0,0 1 0 0 0,0 0 0 0 0,0-1 0 0 0,0 1 0 0 0,0 0 0 0 0,0-1 0 0 0,0 1 0 0 0,0 0 0 0 0,0-1 0 0 0,0 1 0 0 0,0 0 0 0 0,0-1 0 0 0,0 1 0 0 0,0 0 0 0 0,1-1 0 0 0,-1 1 0 0 0,0 0 0 0 0,0 0 0 0 0,0-1 0 0 0,1 1 0 0 0,-1 0 0 0 0,0 0 0 0 0,0-1 0 0 0,1 1 0 0 0,-1 0 0 0 0,0 0 0 0 0,0 0 0 0 0,1 0 0 0 0,-1-1 0 0 0,0 1 0 0 0,1 0 0 0 0,7-2 0 0 0,20 4 0 0 0,-18 0 0 0 0,-5-1 0 0 0,-4-1 0 0 0,0 1 0 0 0,0-1 0 0 0,1 0 0 0 0,-1 0 0 0 0,0 0 0 0 0,0 0 0 0 0,1 0 0 0 0,-1 0 0 0 0,0 0 0 0 0,0 0 0 0 0,0 0 0 0 0,1 0 0 0 0,-1-1 0 0 0,1 1 0 0 0,13-3 41 0 0,-1-1 1 0 0,12-4-42 0 0,-14 4 90 0 0,0 1 0 0 0,0 0 0 0 0,0 0 0 0 0,11 0-90 0 0,-20 3 118 0 0,0-1 1 0 0,1 1 0 0 0,-1-1-1 0 0,0 0 1 0 0,1 0 0 0 0,-1 0-1 0 0,0 0-118 0 0,2-2 129 0 0,1 2 1 0 0,-1-1-1 0 0,1 1 0 0 0,0-1 0 0 0,-1 2 0 0 0,2-1-129 0 0,3 1 0 0 0,-1 4 0 0 0,-2 3 0 0 0,-5-2 27 0 0,0 1-1 0 0,0-1 1 0 0,-1 1-1 0 0,1-1 1 0 0,-1 1-1 0 0,-1 0 1 0 0,1 0-1 0 0,-1-1 1 0 0,0 1-1 0 0,0 0 1 0 0,-1-1-1 0 0,0 6-26 0 0,-3 13 287 0 0,-2 0 0 0 0,-3 8-287 0 0,8-27 39 0 0,-1 1 38 0 0,-74 272 355 0 0,76-274-271 0 0,-7 12 270 0 0,3-10-479 0 0,4-5-289 0 0,-17-16-1254 0 0,14 8 1412 0 0,1-1 0 0 0,-1 1 0 0 0,1 0 0 0 0,0-1 0 0 0,1 1-1 0 0,0-1 1 0 0,0 1 0 0 0,1-1 179 0 0,-4-17-655 0 0,1 10-583 0 0,-1 0 0 0 0,-1 0 0 0 0,0 0 1238 0 0,-10-32-3574 0 0,13 42 3162 0 0,1 0 1 0 0,-1-1-1 0 0,0 1 0 0 0,-1 0 0 0 0,1 1 1 0 0,-1-1-1 0 0,0 0 0 0 0,0 1 0 0 0,0-1 1 0 0,0 1-1 0 0,-1 0 0 0 0,0 0 0 0 0,-2-2 412 0 0,2 3-92 0 0,1 1 0 0 0,0 0 0 0 0,-1-1 1 0 0,0 1-1 0 0,1 1 0 0 0,-1-1 0 0 0,0 0 0 0 0,0 1 0 0 0,0 0 0 0 0,0 0 0 0 0,0 0 0 0 0,-1 0 0 0 0,1 1 0 0 0,0-1 0 0 0,0 1 0 0 0,0 0 0 0 0,0 1 0 0 0,-2-1 92 0 0,2 1 42 0 0,-1-1 30 0 0,1 1-1 0 0,0-1 1 0 0,0 1 0 0 0,0 0-1 0 0,-1 0 1 0 0,1 0-1 0 0,0 1 1 0 0,1 0 0 0 0,-1 0-1 0 0,0 0 1 0 0,-2 1-72 0 0,-32 27 3582 0 0,32-26-3300 0 0,1 0 0 0 0,0-1 0 0 0,-1 1 0 0 0,-3 1-282 0 0,-17 11 956 0 0,20-11-444 0 0,5-4 0 0 0,0-1-468 0 0,1 0 0 0 0,0 0 0 0 0,0 0 0 0 0,-1 0 0 0 0,1 0 0 0 0,0 0-1 0 0,0 0 1 0 0,-1 1 0 0 0,1-1 0 0 0,0 0 0 0 0,0 0 0 0 0,0 0 0 0 0,-1 0 0 0 0,1 0-1 0 0,0 1 1 0 0,0-1 0 0 0,0 0 0 0 0,0 0 0 0 0,0 0 0 0 0,-1 1 0 0 0,1-1 0 0 0,0 0 0 0 0,0 0-1 0 0,0 1 1 0 0,0-1 0 0 0,0 0 0 0 0,0 0 0 0 0,0 0 0 0 0,0 1 0 0 0,0-1 0 0 0,0 0 0 0 0,0 0-1 0 0,0 1 1 0 0,0-1 0 0 0,0 0-44 0 0,2 2 141 0 0,1 0 0 0 0,0 0 1 0 0,-1 0-1 0 0,1 0 0 0 0,0-1 0 0 0,0 0 0 0 0,0 1 0 0 0,1-1 0 0 0,-1 0 0 0 0,0-1 0 0 0,0 1 1 0 0,0 0-1 0 0,1-1 0 0 0,-1 0 0 0 0,1 0-141 0 0,13 1 589 0 0,-1-2 1 0 0,11-1-590 0 0,-3 0-120 0 0,7 1 882 0 0,18 3-762 0 0,-21 0 635 0 0,0-2 0 0 0,2-1-635 0 0,39-13-48 0 0,-69 14-347 0 0,13-1 587 0 0,-7-1-8029 0 0,-6 2 317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32 13823 0 0,'0'0'315'0'0,"0"0"45"0"0,0 0 21 0 0,0 0-49 0 0,-2 1-220 0 0,-7 2 1089 0 0,8-3-810 0 0,1 0-1 0 0,-1 0 1 0 0,1 0-1 0 0,-1 0 1 0 0,1 0-1 0 0,-1 0 1 0 0,1 0 0 0 0,0 0-1 0 0,-1 0 1 0 0,1 0-1 0 0,-1 0 1 0 0,1 0-1 0 0,-1 0 1 0 0,1-1-1 0 0,-1 1 1 0 0,1 0-1 0 0,0 0 1 0 0,-1 0-1 0 0,1-1 1 0 0,-1 1-391 0 0,1-1 358 0 0,0 1 0 0 0,-1-1-1 0 0,1 1 1 0 0,0-1 0 0 0,-1 1 0 0 0,1-1-1 0 0,0 1 1 0 0,0-1 0 0 0,-1 0 0 0 0,1 1 0 0 0,0-1-1 0 0,0 1 1 0 0,0-1 0 0 0,0 0 0 0 0,0 1-1 0 0,0-1 1 0 0,0 0-358 0 0,1-11-1871 0 0,2-4 2189 0 0,-3 10-185 0 0,1 0 0 0 0,0 0 1 0 0,1 0-1 0 0,-1 0 0 0 0,1 1 0 0 0,3-6-133 0 0,9-16 0 0 0,2 2 0 0 0,0 0 0 0 0,2 1 0 0 0,5-6 0 0 0,-6 8 0 0 0,-7 9 0 0 0,1 1 0 0 0,8-9 0 0 0,-14 17 0 0 0,-1 1 0 0 0,1-1 0 0 0,0 1 0 0 0,0 0 0 0 0,0 0 0 0 0,0 0 0 0 0,0 0 0 0 0,1 1 0 0 0,2-1 0 0 0,7 2 0 0 0,-10 4 0 0 0,-4-1 0 0 0,3 0 0 0 0,-3-1 0 0 0,1 1 0 0 0,-1-1 0 0 0,0 0 0 0 0,1 0 0 0 0,-1 1 0 0 0,0-1 0 0 0,0 1 0 0 0,0-1 0 0 0,0 1 0 0 0,0-1 0 0 0,-1 1 0 0 0,1 0 0 0 0,0-1 0 0 0,-1 1 0 0 0,1 2 0 0 0,1 1 0 0 0,0-3 0 0 0,-1 1 0 0 0,1 0 0 0 0,-1 0 0 0 0,0 0 0 0 0,0 0 0 0 0,0 0 0 0 0,-1 0 0 0 0,1 0 0 0 0,-1 0 0 0 0,0 0 0 0 0,0 1 0 0 0,0-1 0 0 0,0 0 0 0 0,0 0 0 0 0,0 0 0 0 0,-1 3 0 0 0,0 13 0 0 0,1-17 0 0 0,0 0 0 0 0,1 0 0 0 0,-1 0 0 0 0,0 0 0 0 0,-1 0 0 0 0,1 0 0 0 0,0 1 0 0 0,-1 0 0 0 0,-1 4 0 0 0,0-3 0 0 0,1 0 0 0 0,0 1 0 0 0,0-1 0 0 0,0 1 0 0 0,0-1 0 0 0,1 1 0 0 0,0-1 0 0 0,0 1 0 0 0,-1 4 0 0 0,0 1 0 0 0,-1-1 0 0 0,1 0 0 0 0,-2 0 0 0 0,1 0 0 0 0,-1-1 0 0 0,-1 1 0 0 0,0 0 0 0 0,0-1 0 0 0,-3 4 0 0 0,-9 23 0 0 0,15-35 0 0 0,-5 15 13 0 0,-2-11-24 0 0,-5 1-55 0 0,11-5-271 0 0,4 0 216 0 0,-1-1 1 0 0,1 1-1 0 0,-1-1 1 0 0,1 1-1 0 0,-1-1 0 0 0,1 0 1 0 0,-1 0-1 0 0,0 0 1 0 0,1 0-1 0 0,-1 0 1 0 0,0 0-1 0 0,0 0 1 0 0,0 0-1 0 0,0-1 0 0 0,1 0 121 0 0,0-1-268 0 0,0 0 0 0 0,0 0-1 0 0,0-1 1 0 0,0 1-1 0 0,0-1 1 0 0,0 0 268 0 0,0-2-376 0 0,1 0-1 0 0,-1 0 1 0 0,1 1 0 0 0,1-1-1 0 0,-1 1 1 0 0,1 0-1 0 0,0 0 1 0 0,0 1 0 0 0,1-1-1 0 0,-1 1 1 0 0,5-3 376 0 0,4-5-852 0 0,12-15-3865 0 0,15-20 4717 0 0,15-16-4367 0 0,-27 34 871 0 0,9-5 3496 0 0,-24 24 557 0 0,1-1 0 0 0,6-2-557 0 0,9-10 3693 0 0,-15 11-209 0 0,-14 12-3374 0 0,1-1-1 0 0,-1 1 1 0 0,0 0 0 0 0,0 0 0 0 0,0 0 0 0 0,0 0-1 0 0,0 0 1 0 0,0 0 0 0 0,0 0 0 0 0,0 0 0 0 0,0 0-1 0 0,1 0 1 0 0,-1 0 0 0 0,0 0 0 0 0,0 0 0 0 0,0 0-1 0 0,0 0 1 0 0,0 0 0 0 0,0 0 0 0 0,0 0-1 0 0,0 0 1 0 0,1 0 0 0 0,-1 0 0 0 0,0 0 0 0 0,0 0-1 0 0,0 0 1 0 0,0 0 0 0 0,0 0 0 0 0,0 0 0 0 0,0 0-1 0 0,1 0 1 0 0,-1 0 0 0 0,0 0 0 0 0,0 0-1 0 0,0 0 1 0 0,0 0 0 0 0,0 0 0 0 0,0 0 0 0 0,0 0-1 0 0,0 0 1 0 0,0 0 0 0 0,0 0 0 0 0,1 1 0 0 0,-1-1-1 0 0,0 0 1 0 0,0 0 0 0 0,0 0 0 0 0,0 0 0 0 0,0 0-1 0 0,0 0 1 0 0,0 0 0 0 0,0 0 0 0 0,0 1-1 0 0,0-1 1 0 0,0 0 0 0 0,0 0-110 0 0,1 12 2221 0 0,-5 21-2183 0 0,2-23 968 0 0,-3 30-186 0 0,-2 0 0 0 0,-3 5-820 0 0,9-41 10 0 0,0 0 1 0 0,1 1-1 0 0,0-1 1 0 0,-1 0-1 0 0,1 0 0 0 0,1 0 1 0 0,-1 1-11 0 0,1-1 37 0 0,-1 1 0 0 0,0 0 0 0 0,0-1 0 0 0,-1 1 0 0 0,1 0 0 0 0,-1-1 0 0 0,0 1 0 0 0,0 0 0 0 0,0-1 0 0 0,-2 5-37 0 0,2-8 488 0 0,1-1 21 0 0,0 2-66 0 0,0-3-441 0 0,0 1 0 0 0,0 0 0 0 0,0 0 0 0 0,0 0 0 0 0,0 0 0 0 0,0 0 0 0 0,0 0 0 0 0,0 0 0 0 0,0 0 0 0 0,0 0 0 0 0,0 0 0 0 0,0 0 1 0 0,0 0-1 0 0,0 0 0 0 0,0 0 0 0 0,0 0 0 0 0,0 0 0 0 0,0 0 0 0 0,0 0 0 0 0,0 0 0 0 0,-1 0 0 0 0,1 0 0 0 0,0 0 0 0 0,0 0 0 0 0,0 0 0 0 0,0 0 0 0 0,0 0 0 0 0,0 0 1 0 0,0 0-1 0 0,0 0 0 0 0,0 0 0 0 0,0 0 0 0 0,0 0 0 0 0,0 0 0 0 0,0 0 0 0 0,0 0 0 0 0,0 0 0 0 0,0 0 0 0 0,0 0 0 0 0,0 0 0 0 0,0 0 0 0 0,0 0 0 0 0,0 0 0 0 0,0 0 1 0 0,0 0-1 0 0,-1 0 0 0 0,1 0 0 0 0,0 0 0 0 0,0 0 0 0 0,0 0 0 0 0,0 0 0 0 0,0 0 0 0 0,0 0 0 0 0,0 0-2 0 0,-4-7 47 0 0,-3-10-40 0 0,5 10-7 0 0,1 0 0 0 0,-1 0 0 0 0,1 0 0 0 0,1 0 0 0 0,-1-1 0 0 0,1 1 0 0 0,1 0 0 0 0,-1 0 0 0 0,1 0 0 0 0,0-1 0 0 0,1 1 0 0 0,1-3 0 0 0,0-4 0 0 0,15-83 443 0 0,-17 92-292 0 0,1 1 1 0 0,0-1 0 0 0,0 1 0 0 0,1-1 0 0 0,-1 1-1 0 0,1 0 1 0 0,0 0 0 0 0,0 0 0 0 0,1 0 0 0 0,2-3-152 0 0,1 0 87 0 0,-2 1-87 0 0,-2 2 0 0 0,0 0 0 0 0,1 1 0 0 0,0-1 0 0 0,-1 1 0 0 0,1-1 0 0 0,1 1 0 0 0,-1 0 0 0 0,0 1 0 0 0,1-1 0 0 0,-1 1 0 0 0,1 0 0 0 0,0 0 0 0 0,-1 0 0 0 0,2 1 0 0 0,0-1-16 0 0,1 0 0 0 0,-1 1 0 0 0,1 0 1 0 0,-1 0-1 0 0,1 1 0 0 0,-1 0 0 0 0,1 0 0 0 0,-1 1 0 0 0,0-1 0 0 0,7 3 16 0 0,-4-1-1 0 0,-1 0 0 0 0,1 0 0 0 0,-1 1 1 0 0,0 0-1 0 0,0 1 0 0 0,0 0 0 0 0,5 4 1 0 0,-12-8-7 0 0,1 1-1 0 0,-1 0 1 0 0,1 0 0 0 0,-1 0 0 0 0,1 0 0 0 0,-1 0 0 0 0,0 0-1 0 0,0 1 1 0 0,0-1 0 0 0,0 0 0 0 0,0 1 0 0 0,0-1 0 0 0,0 0 0 0 0,0 1-1 0 0,0-1 1 0 0,0 1 0 0 0,-1-1 0 0 0,1 1 0 0 0,-1 0 0 0 0,1-1 0 0 0,-1 1-1 0 0,0 0 1 0 0,0-1 0 0 0,1 1 0 0 0,-1 0 0 0 0,0-1 0 0 0,-1 1-1 0 0,1 0 1 0 0,0 0 0 0 0,0-1 0 0 0,-1 1 0 0 0,1-1 0 0 0,-1 2 7 0 0,0 0-108 0 0,1 0 1 0 0,-1-1 0 0 0,1 1-1 0 0,0 0 1 0 0,0 0 0 0 0,0 0 0 0 0,0-1-1 0 0,1 1 1 0 0,-1 0 0 0 0,1 0-1 0 0,0 0 108 0 0,-1 0 65 0 0,1-1 0 0 0,0 1 0 0 0,-1 0 0 0 0,0-1 0 0 0,0 1 0 0 0,1-1 0 0 0,-1 1 0 0 0,-1 0 0 0 0,1-1 0 0 0,0 1 0 0 0,-1-1 0 0 0,1 1 0 0 0,-1-1 0 0 0,0 1 0 0 0,0 0-65 0 0,-4 6 47 0 0,-1 0 0 0 0,0-1-1 0 0,0 1 1 0 0,-1-1 0 0 0,0-1-1 0 0,0 1 1 0 0,-1-1 0 0 0,0-1-1 0 0,0 1 1 0 0,-1-1 0 0 0,1-1-1 0 0,-1 1 1 0 0,-6 1-47 0 0,11-6 0 0 0,0 1 0 0 0,0-1 0 0 0,0-1 0 0 0,0 1 0 0 0,0 0 0 0 0,0-1 0 0 0,-1 0 0 0 0,1 0 0 0 0,0 0 0 0 0,0 0 0 0 0,-4-2 0 0 0,3 2 0 0 0,-3-2 0 0 0,5-5 0 0 0,3 6 0 0 0,0 0 0 0 0,0 0 0 0 0,0 0 0 0 0,0 0 0 0 0,1 0 0 0 0,-1 0 0 0 0,0 0 0 0 0,0 0 0 0 0,1 0 0 0 0,-1 0 0 0 0,0 1 0 0 0,1-1 0 0 0,-1 0 0 0 0,1 0 0 0 0,0 0 0 0 0,16-15 0 0 0,-8 10 0 0 0,-6 4 0 0 0,1 0 0 0 0,0 0 0 0 0,0 0 0 0 0,-1 0 0 0 0,1 1 0 0 0,0 0 0 0 0,0 0 0 0 0,1 0 0 0 0,-1 0 0 0 0,0 1 0 0 0,0-1 0 0 0,3 1 0 0 0,5 1 0 0 0,-9 1 0 0 0,0 0 0 0 0,1 0 0 0 0,-1 0 0 0 0,0 0 0 0 0,0 0 0 0 0,1 2 0 0 0,12 7 0 0 0,-14-9 0 0 0,1-1 0 0 0,-1 1 0 0 0,0 0 0 0 0,0 0 0 0 0,0 0 0 0 0,0 0 0 0 0,0 0 0 0 0,0 0 0 0 0,0 0 0 0 0,0 1 0 0 0,-1-1 0 0 0,0 1 0 0 0,1-1 0 0 0,0 2 0 0 0,0 4 0 0 0,0-1 0 0 0,0 0 0 0 0,-1 1 0 0 0,1 5 0 0 0,0 4 0 0 0,-1-15 0 0 0,-1 0 0 0 0,-1 0 0 0 0,1-1 0 0 0,0 1 0 0 0,0 0 0 0 0,-1 0 0 0 0,1-1 0 0 0,-1 1 0 0 0,1 0 0 0 0,-1-1 0 0 0,0 1 0 0 0,1-1 0 0 0,-1 1 0 0 0,0-1 0 0 0,0 1 0 0 0,0-1 0 0 0,-1 1 0 0 0,-24 25 0 0 0,14-14 0 0 0,6-7-4 0 0,0-1 0 0 0,0 0 0 0 0,0 0 0 0 0,-1-1 0 0 0,1 1 0 0 0,-1-2 0 0 0,0 1 0 0 0,0-1 0 0 0,-1 0 0 0 0,1 0 0 0 0,-1-1 0 0 0,1 0 0 0 0,-1 0 0 0 0,0-1 0 0 0,0 0 0 0 0,-7 0 4 0 0,13-1-291 0 0,0 0-1 0 0,0-1 0 0 0,1 0 1 0 0,-1 1-1 0 0,0-1 1 0 0,0 0-1 0 0,1 0 1 0 0,-1 1-1 0 0,0-2 1 0 0,1 1-1 0 0,-1 0 1 0 0,1 0-1 0 0,0 0 1 0 0,-1-1-1 0 0,1 1 1 0 0,0 0-1 0 0,0-1 1 0 0,0 1-1 0 0,0-1 1 0 0,0 0-1 0 0,0 1 1 0 0,0-2 291 0 0,-5-8-9211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2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 15663 0 0,'0'0'356'0'0,"2"0"50"0"0,17-1 691 0 0,-17 1-377 0 0,-2 0 249 0 0,0 0 45 0 0,0 0-61 0 0,0 0-288 0 0,0 0-121 0 0,2 1-28 0 0,10 5 52 0 0,-5-2-169 0 0,-1-1-1 0 0,1 2 0 0 0,-1-1 1 0 0,0 0-1 0 0,5 6-398 0 0,20 17 1401 0 0,-23-20-1298 0 0,-1-1 0 0 0,0 1 0 0 0,0 0-1 0 0,0 0 1 0 0,-1 1 0 0 0,0 0 0 0 0,0 0 0 0 0,-1 1-103 0 0,11 21 356 0 0,-6-13 49 0 0,0 1 0 0 0,-2 0 0 0 0,0 1 0 0 0,-1 1-405 0 0,-3-6 111 0 0,-1 0 0 0 0,0 0-1 0 0,-1 1 1 0 0,0-1 0 0 0,-1 1 0 0 0,-1 0-1 0 0,0-1 1 0 0,-1 1 0 0 0,-1-1-1 0 0,0 1 1 0 0,-1-1 0 0 0,0 1 0 0 0,-1-1-1 0 0,-1 0 1 0 0,0-1 0 0 0,-1 1 0 0 0,-6 8-111 0 0,5-9 13 0 0,-1 0 1 0 0,0-1 0 0 0,-1 0 0 0 0,0-1 0 0 0,-1 0-1 0 0,0 0 1 0 0,-1-1 0 0 0,0 0 0 0 0,-1-1-1 0 0,0-1 1 0 0,-1 0 0 0 0,-3 2-14 0 0,-17 8 0 0 0,14-7 0 0 0,-1-1 0 0 0,-9 3 0 0 0,26-11 0 0 0,0-1 0 0 0,0 1 0 0 0,-1 0 0 0 0,1 0 0 0 0,1 0 0 0 0,-1 0 0 0 0,0 0 0 0 0,0 1 0 0 0,1 0 0 0 0,-14 10 0 0 0,16-13-28 0 0,11-8-1934 0 0,1 0 0 0 0,9-3 1962 0 0,-5 3-1438 0 0,-1 0-1 0 0,1-2 1 0 0,-2 1 0 0 0,3-4 1438 0 0,14-9-2047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4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66 13823 0 0,'0'0'315'0'0,"0"0"45"0"0,0 0 21 0 0,-2-1-49 0 0,1 0-327 0 0,1 1-1 0 0,-1 0 0 0 0,0-1 1 0 0,0 1-1 0 0,1-1 1 0 0,-1 1-1 0 0,1-1 1 0 0,-1 0-1 0 0,0 1 0 0 0,1-1 1 0 0,-1 1-1 0 0,1-1 1 0 0,-1 0-1 0 0,1 0 0 0 0,0 1 1 0 0,-1-1-1 0 0,1 0 1 0 0,0 0-1 0 0,0 1 0 0 0,-1-1 1 0 0,1 0-1 0 0,0 0 1 0 0,0 0-1 0 0,0 1 0 0 0,0-1 1 0 0,0 0-5 0 0,0-1 78 0 0,0 0-1 0 0,1 0 1 0 0,-1 0 0 0 0,0 1-1 0 0,1-1 1 0 0,0 0 0 0 0,-1 0-1 0 0,1 1 1 0 0,0-1 0 0 0,0 0-1 0 0,0 1 1 0 0,1-2-78 0 0,-1 2 137 0 0,0 0-1 0 0,-1-1 1 0 0,1 1 0 0 0,-1 0-1 0 0,1-1 1 0 0,-1 1 0 0 0,0-1-1 0 0,1 1 1 0 0,-1-1 0 0 0,0 1-1 0 0,0 0 1 0 0,0-1 0 0 0,0 1-1 0 0,0-1 1 0 0,0 1 0 0 0,0-1-1 0 0,-1 0-136 0 0,1 0 75 0 0,0 1-1 0 0,0-1 1 0 0,-1 0 0 0 0,1 1-1 0 0,1-1 1 0 0,-1 0-1 0 0,0 1 1 0 0,0-1 0 0 0,1 0-1 0 0,-1 1-74 0 0,10-17 917 0 0,-9 17-820 0 0,0 0 0 0 0,0-1-1 0 0,0 1 1 0 0,0-1-1 0 0,-1 1 1 0 0,1-1 0 0 0,0 1-1 0 0,-1-1 1 0 0,1 0 0 0 0,-1 1-1 0 0,1-1 1 0 0,-1 0 0 0 0,0 1-1 0 0,0-1 1 0 0,0 0 0 0 0,0 1-1 0 0,0-2-96 0 0,0 2 49 0 0,0 0 1 0 0,0 0-1 0 0,0 0 0 0 0,0 0 1 0 0,0 0-1 0 0,1 0 0 0 0,-1 0 0 0 0,0 0 1 0 0,0 0-1 0 0,1 0 0 0 0,-1 0 0 0 0,1 0 1 0 0,-1 0-1 0 0,1 0 0 0 0,-1 1 0 0 0,1-1 1 0 0,-1 0-1 0 0,1 0 0 0 0,0 0-49 0 0,6-12 2800 0 0,-25 19-1416 0 0,10-1-1283 0 0,0 1 1 0 0,0 0-1 0 0,1 1 0 0 0,0 0 1 0 0,0 0-1 0 0,-6 8-101 0 0,-3 6 0 0 0,1 1 0 0 0,-6 12 0 0 0,17-27 0 0 0,1 0 0 0 0,0 0 0 0 0,1-1 0 0 0,0 1 0 0 0,0 0 0 0 0,0 0 0 0 0,1 0 0 0 0,0 1 0 0 0,0-1 0 0 0,1 0 0 0 0,0 6 0 0 0,0-4 0 0 0,0 0 0 0 0,-1 0 0 0 0,-1 1 0 0 0,1-1 0 0 0,-1 0 0 0 0,-1 0 0 0 0,1-4 0 0 0,0 0 0 0 0,1 0 0 0 0,0 1 0 0 0,0-1 0 0 0,0 0 0 0 0,0 0 0 0 0,1 2 0 0 0,0-4 0 0 0,0 0 0 0 0,1 0 0 0 0,-1 0 0 0 0,1 0 0 0 0,0 0 0 0 0,0 0 0 0 0,0 0 0 0 0,0 0 0 0 0,0 0 0 0 0,1-1 0 0 0,-1 1 0 0 0,1-1 0 0 0,1 3 0 0 0,0-1 0 0 0,1-1 0 0 0,-1 1 0 0 0,0-1 0 0 0,1 0 0 0 0,0 1 0 0 0,0-2 0 0 0,0 1 0 0 0,0 0 0 0 0,0-1 0 0 0,1 0 0 0 0,-1 0 0 0 0,1 0 0 0 0,-1 0 0 0 0,1-1 0 0 0,0 0 0 0 0,0 0 0 0 0,-1 0 0 0 0,1 0 0 0 0,11 0 0 0 0,-1-1 0 0 0,0 0 0 0 0,1-1 0 0 0,-1 0 0 0 0,2-2 0 0 0,-11 2 40 0 0,1 0-1 0 0,-1-1 0 0 0,0 0 1 0 0,0 0-1 0 0,-1-1 1 0 0,1 0-1 0 0,0 0 1 0 0,-1 0-1 0 0,0-1 1 0 0,0 1-1 0 0,0-1 1 0 0,0 0-1 0 0,0-1 1 0 0,-1 1-1 0 0,4-5-39 0 0,4-8 212 0 0,0 0 0 0 0,0 0 0 0 0,-2-1 0 0 0,2-4-212 0 0,-8 12 84 0 0,-1 1 1 0 0,1-1-1 0 0,-2 0 0 0 0,1 0 1 0 0,-1 0-1 0 0,0-6-84 0 0,7-30 102 0 0,-4 10-102 0 0,-4 29 0 0 0,-1 0 0 0 0,2-1 0 0 0,-1 1 0 0 0,2-3 0 0 0,16-46 0 0 0,-15 47 0 0 0,2 4 0 0 0,3 2-133 0 0,-7 3-563 0 0,-2 0-258 0 0,13 8-7561 0 0,3 0 165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4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0 15663 0 0,'0'0'356'0'0,"0"0"50"0"0,0 0 20 0 0,0 0-42 0 0,0 0-112 0 0,0 0 463 0 0,0 0 234 0 0,0 0 45 0 0,0 0 8 0 0,-1 1 2 0 0,-19 2 1036 0 0,16-3-1955 0 0,1 0-1 0 0,-1 0 0 0 0,0 1 1 0 0,1-1-1 0 0,-1 1 0 0 0,1 0 1 0 0,-1 0-1 0 0,1 1 0 0 0,0-1 1 0 0,-1 1-1 0 0,1-1 0 0 0,0 1 0 0 0,0 0 1 0 0,0 1-1 0 0,0-1 0 0 0,-1 2-104 0 0,-20 24 231 0 0,1 2 0 0 0,1 1-1 0 0,2 0 1 0 0,2 2 0 0 0,0 0-1 0 0,2 1 1 0 0,-3 14-231 0 0,8-17 0 0 0,1 0 0 0 0,-5 26 0 0 0,14-46 0 0 0,0-1 0 0 0,1 1 0 0 0,0 0 0 0 0,0 0 0 0 0,1 0 0 0 0,3 10 0 0 0,-2-2 0 0 0,-1-15 0 0 0,0 0 0 0 0,0 0 0 0 0,1 1 0 0 0,-1-1 0 0 0,1 0 0 0 0,0 0 0 0 0,0 0 0 0 0,0-1 0 0 0,0 1 0 0 0,1 0 0 0 0,0-1 0 0 0,-1 0 0 0 0,1 1 0 0 0,2 0 0 0 0,1 1 0 0 0,-1 0 0 0 0,1-1 0 0 0,0 1 0 0 0,0-1 0 0 0,1-1 0 0 0,-1 1 0 0 0,1-1 0 0 0,0 0 0 0 0,2 0-64 0 0,-8-3-1 0 0,-1-1 0 0 0,1 1 0 0 0,0 0 0 0 0,0 0 0 0 0,0-1 0 0 0,-1 1 0 0 0,1-1 0 0 0,0 1 1 0 0,-1-1-1 0 0,1 1 0 0 0,0-1 0 0 0,-1 1 0 0 0,1-1 0 0 0,0 1 0 0 0,-1-1 0 0 0,1 0 0 0 0,-1 1 0 0 0,1-1 0 0 0,-1 0 0 0 0,0 0 0 0 0,1 0 65 0 0,1-2-660 0 0,2-2-1270 0 0,-1 0-1 0 0,0 0 1 0 0,0 0 0 0 0,0-1-1 0 0,1-4 1931 0 0,2-10-5732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5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94 15663 0 0,'-12'-2'1696'0'0,"12"2"-1599"0"0,-1 0 0 0 0,1 0-1 0 0,-1-1 1 0 0,0 1 0 0 0,1 0-1 0 0,-1 0 1 0 0,0 0 0 0 0,1 0-1 0 0,-1 1 1 0 0,0-1 0 0 0,1 0-1 0 0,-1 0 1 0 0,0 0 0 0 0,1 0-1 0 0,-1 1 1 0 0,0-1 0 0 0,1 0-1 0 0,-1 1 1 0 0,1-1 0 0 0,-1 0-1 0 0,1 1 1 0 0,-1-1 0 0 0,1 1-1 0 0,-1-1 1 0 0,1 1 0 0 0,-1-1-97 0 0,1 1 301 0 0,0 0 1 0 0,0 0-1 0 0,0 0 1 0 0,0-1-1 0 0,1 1 1 0 0,-1 0-1 0 0,0 0 1 0 0,0 0-1 0 0,1-1 1 0 0,-1 1-1 0 0,0 0 1 0 0,1 0-1 0 0,-1-1 1 0 0,1 1-302 0 0,3 8 1301 0 0,-3-2-1278 0 0,0 0 0 0 0,0 0 0 0 0,0 1 0 0 0,-1-1 0 0 0,0 0 0 0 0,-1 0 0 0 0,1 0 0 0 0,-3 6-23 0 0,-2 12 17 0 0,-8 19-17 0 0,10-32 43 0 0,-20 49 1284 0 0,4-14-694 0 0,14-31-620 0 0,3-9-13 0 0,0 1 1 0 0,-1-1-1 0 0,1 0 0 0 0,-1 0 1 0 0,-1-1-1 0 0,1 1 0 0 0,-1-1 1 0 0,-1 1-1 0 0,-3 4 0 0 0,8-11 0 0 0,-1 1 0 0 0,1-1 0 0 0,0 0 0 0 0,0 1 0 0 0,0-1 0 0 0,-1 0 0 0 0,1 0 0 0 0,0 1 0 0 0,-1-1 0 0 0,1 0 0 0 0,0 0 0 0 0,-1 1 0 0 0,1-1 0 0 0,0 0 0 0 0,-1 0 0 0 0,1 0 0 0 0,0 1 0 0 0,-1-1 0 0 0,1 0 0 0 0,0 0 0 0 0,-1 0 0 0 0,1 0 0 0 0,-1 0 0 0 0,1 0 0 0 0,0 0 0 0 0,-1 0 0 0 0,1 0 0 0 0,0 0 0 0 0,-1 0 0 0 0,1 0 0 0 0,-1 0 0 0 0,1 0 0 0 0,0-1 0 0 0,-1 1 0 0 0,1 0 0 0 0,0 0 0 0 0,-1 0 0 0 0,1 0 0 0 0,0-1 0 0 0,-1 1 0 0 0,1 0 0 0 0,0 0 0 0 0,-1-1 0 0 0,1 1 0 0 0,0 0 0 0 0,0 0 0 0 0,-1-1 0 0 0,1 1 0 0 0,0 0 0 0 0,0-1 0 0 0,0 1 0 0 0,0 0 0 0 0,-1-1 0 0 0,1 1 0 0 0,0-1 0 0 0,-1 0 0 0 0,0 1 0 0 0,1-1 0 0 0,-1 0 0 0 0,1 0 0 0 0,-1 0 0 0 0,1 1 0 0 0,0-1 0 0 0,-1 0 0 0 0,1 0 0 0 0,0 0 0 0 0,-1 0 0 0 0,1 0 0 0 0,0 0 0 0 0,0 0 0 0 0,0 0 0 0 0,0 0 0 0 0,0 0 0 0 0,0 0 0 0 0,0 0 0 0 0,0 0 0 0 0,0 0 0 0 0,1 1 0 0 0,-1-1 0 0 0,0 0 0 0 0,1-1 0 0 0,1-2 0 0 0,0-1 0 0 0,1 1 0 0 0,-1 0 0 0 0,4-5 0 0 0,2-3 0 0 0,3-11 0 0 0,0-1 0 0 0,0-3 0 0 0,-1 1 0 0 0,11-19 0 0 0,16-23 0 0 0,2 2 0 0 0,20-23 0 0 0,-40 61 0 0 0,-16 22 0 0 0,-7 11 0 0 0,4-4 0 0 0,0-1 0 0 0,0 1 0 0 0,0 0 0 0 0,0-1 0 0 0,1 1 0 0 0,-1-1 0 0 0,0 1 0 0 0,0 0 0 0 0,0-1 0 0 0,0 1 0 0 0,1-1 0 0 0,-1 1 0 0 0,0-1 0 0 0,0 1 0 0 0,1-1 0 0 0,-1 1 0 0 0,0-1 0 0 0,2 2 0 0 0,0 0 0 0 0,0-1 0 0 0,0 1 0 0 0,0-1 0 0 0,0 1 0 0 0,0-1 0 0 0,0 0 0 0 0,1 0 0 0 0,-1 0 0 0 0,0 0 0 0 0,1 0 0 0 0,0-1 0 0 0,1 2 0 0 0,-1-1 0 0 0,1 0 0 0 0,-1 1 0 0 0,1 0 0 0 0,-1 0 0 0 0,1 0 0 0 0,2 2 0 0 0,-1-1 0 0 0,1 0 0 0 0,0 0 0 0 0,3 1 0 0 0,-5-2 0 0 0,1 0 0 0 0,-1-1 0 0 0,0 1 0 0 0,-1 1 0 0 0,1-1 0 0 0,0 1 0 0 0,-1-1 0 0 0,1 1 0 0 0,-1 0 0 0 0,3 3 0 0 0,4 8 0 0 0,-10-10 0 0 0,1 0 0 0 0,3 5 0 0 0,-1 0 0 0 0,1 1 0 0 0,-2-1 0 0 0,1 1 0 0 0,-1-1 0 0 0,-1 1 0 0 0,0 0 0 0 0,0 0 0 0 0,-1-1 0 0 0,0 1 0 0 0,0 0 0 0 0,-1 0 0 0 0,-1 0 0 0 0,0-1 0 0 0,0 1 0 0 0,-3 7 0 0 0,-6 21 0 0 0,9-30 0 0 0,0 1 0 0 0,0 0 0 0 0,-1-1 0 0 0,0 1 0 0 0,-1-1 0 0 0,0 0 0 0 0,0 0 0 0 0,-1-1 0 0 0,0 1 0 0 0,-1 0 0 0 0,-24 27 0 0 0,18-23 0 0 0,8-12 0 0 0,1 0 0 0 0,1 0 0 0 0,-1 1 0 0 0,0-1 0 0 0,0 0 0 0 0,0 0 0 0 0,0 0 0 0 0,0 0 0 0 0,0-1 0 0 0,0 1 0 0 0,2-1 0 0 0,1 1 0 0 0,-1 0 0 0 0,0 0 0 0 0,1-1 0 0 0,-1 1 0 0 0,1 0 0 0 0,-1-1 0 0 0,0 1 0 0 0,1 0 0 0 0,-1-1 0 0 0,1 1 0 0 0,-1-1 0 0 0,1 1 0 0 0,-1-1 0 0 0,1 1 0 0 0,-1-1 0 0 0,1 0 0 0 0,0 1 0 0 0,-1-1 0 0 0,1 0 0 0 0,0 1 0 0 0,-1-1 0 0 0,1 0 0 0 0,0 1 0 0 0,0-1 0 0 0,0 0 0 0 0,0 1 0 0 0,-1-1 0 0 0,1 0 0 0 0,0 1 0 0 0,0-1 0 0 0,0 0 0 0 0,1 0 0 0 0,-1 0 0 0 0,0 0 0 0 0,0-1 0 0 0,0 1 0 0 0,-1-1 0 0 0,1 1 0 0 0,0-1 0 0 0,0 1 0 0 0,-1 0 0 0 0,1-1 0 0 0,-1 1 0 0 0,1 0 0 0 0,-1-1 0 0 0,0 1 0 0 0,1 0 0 0 0,-1 0 0 0 0,0 0 0 0 0,0-1 0 0 0,-19-18 0 0 0,17 18 0 0 0,0-1 0 0 0,0 0 0 0 0,0 0 0 0 0,1 0 0 0 0,-1 0 0 0 0,0-3 0 0 0,1 3-17 0 0,1-1 0 0 0,0 1 0 0 0,0-1-1 0 0,0 0 1 0 0,0 1 0 0 0,1-1 0 0 0,0 0 0 0 0,0-1 17 0 0,-3-16-264 0 0,0 12 110 0 0,2 2-67 0 0,-1 0-1 0 0,0 0 1 0 0,0 0 0 0 0,-2-1 221 0 0,3 7-26 0 0,1-1-1 0 0,-1 1 1 0 0,0-1 0 0 0,0 1-1 0 0,0 0 1 0 0,1 0 0 0 0,-1 0 0 0 0,-1-1-1 0 0,1 1 1 0 0,0 0 0 0 0,0 0 0 0 0,0 0-1 0 0,-1 0 1 0 0,1 1 0 0 0,0-1-1 0 0,-1 0 1 0 0,1 0 0 0 0,0 1 0 0 0,-1-1-1 0 0,1 1 1 0 0,-2-1 26 0 0,-4 0 0 0 0,0 0 0 0 0,1 1 0 0 0,-1 0 0 0 0,0 0 0 0 0,0 0 0 0 0,1 1 0 0 0,-2 0 0 0 0,5-1 0 0 0,1 1 0 0 0,-1 0 0 0 0,1 0 0 0 0,-1 0 0 0 0,1 0 0 0 0,-1 0 0 0 0,1 1 0 0 0,0-1 0 0 0,-1 1 0 0 0,1-1 0 0 0,0 1 0 0 0,0 0 0 0 0,0 0 0 0 0,0 0 0 0 0,1 0 0 0 0,-1 0 0 0 0,0 1 0 0 0,1-1 0 0 0,-1 2 0 0 0,-15 22 0 0 0,16-25 0 0 0,1 0 0 0 0,-1-1 0 0 0,1 1 0 0 0,-1 0 0 0 0,1 0 0 0 0,-1 0 0 0 0,1-1 0 0 0,0 1 0 0 0,-1 0 0 0 0,1 0 0 0 0,0 0 0 0 0,0 0 0 0 0,0-1 0 0 0,0 1 0 0 0,0 0 0 0 0,-1 0 0 0 0,1 0 0 0 0,1 0 0 0 0,-1 0 0 0 0,0-1 0 0 0,0 1 0 0 0,0 0 0 0 0,0 0 0 0 0,1 0 0 0 0,-1 0 0 0 0,0 0 0 0 0,1-1 0 0 0,-1 1 0 0 0,1 0 0 0 0,-1 0 0 0 0,1-1 0 0 0,-1 1 0 0 0,1 0 0 0 0,-1-1 0 0 0,1 1 0 0 0,0-1 0 0 0,-1 1 0 0 0,1 0 0 0 0,0-1 0 0 0,-1 0 0 0 0,1 1 0 0 0,0-1 0 0 0,0 1 0 0 0,0-1 0 0 0,-1 0 0 0 0,1 1 0 0 0,4 1 0 0 0,1 0 0 0 0,-1 0 0 0 0,0 0 0 0 0,1-1 0 0 0,0 1 0 0 0,3-1 0 0 0,0 1 0 0 0,0-1 0 0 0,1-1 0 0 0,-1 0 0 0 0,0 0 0 0 0,57-9 0 0 0,-32 4 0 0 0,-24 5 0 0 0,0-1 0 0 0,-1-1 0 0 0,1 0 0 0 0,0 0 0 0 0,-1-1 0 0 0,0 0 0 0 0,1 0 0 0 0,-1-1 0 0 0,6-4 0 0 0,-3 0-944 0 0,-1 0-1 0 0,0-1 1 0 0,-1-1-1 0 0,0 1 1 0 0,0-2 0 0 0,2-3 944 0 0,-1-9-2046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5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14 15663 0 0,'0'0'356'0'0,"8"-5"476"0"0,28-27-161 0 0,-34 31-536 0 0,-1 0 0 0 0,0 0 0 0 0,0-1 0 0 0,0 1 0 0 0,0 0 0 0 0,0 0 0 0 0,0 0 0 0 0,0-1 0 0 0,0 1 0 0 0,-1 0 0 0 0,1-1 0 0 0,0 1 0 0 0,-1-1 0 0 0,1 1 0 0 0,-1-1 1 0 0,0 1-1 0 0,1-1 0 0 0,-1 1 0 0 0,0-1 0 0 0,0 1 0 0 0,0-1 0 0 0,0 1 0 0 0,0-1 0 0 0,0 1 0 0 0,-1-1 0 0 0,1 1 0 0 0,0-1 0 0 0,-1 1 0 0 0,1-1 0 0 0,-1 1 0 0 0,1-1 0 0 0,-2 0-135 0 0,-4-10 903 0 0,6 11-793 0 0,0 1 0 0 0,0-1 0 0 0,-1 0 0 0 0,1 0 0 0 0,0 0 0 0 0,-1 0 0 0 0,1 0 0 0 0,-1 0 0 0 0,1 0 1 0 0,-1 1-1 0 0,0-1 0 0 0,1 0 0 0 0,-1 1 0 0 0,0-1 0 0 0,0 0 0 0 0,1 1 0 0 0,-1-1 0 0 0,0 1 0 0 0,0-1 0 0 0,0 1 0 0 0,0-1 0 0 0,0 1 0 0 0,1-1 0 0 0,-1 1 0 0 0,0 0 0 0 0,0 0 0 0 0,0-1 0 0 0,0 1 0 0 0,0 0 0 0 0,0 0 0 0 0,0 0 0 0 0,0 0 0 0 0,0 0 0 0 0,-1 1-110 0 0,-1-1 81 0 0,-1 0-1 0 0,0 1 1 0 0,1 0-1 0 0,-1 0 1 0 0,1 0 0 0 0,-1 0-1 0 0,1 0 1 0 0,-1 1-1 0 0,1-1 1 0 0,0 1-1 0 0,0 0 1 0 0,0 0 0 0 0,0 0-1 0 0,-1 2-80 0 0,-24 17 0 0 0,22-17 0 0 0,0 0 0 0 0,0 1 0 0 0,1-1 0 0 0,-1 1 0 0 0,-3 5 0 0 0,-7 10 410 0 0,2 1-1 0 0,0 0 1 0 0,1 0-1 0 0,1 2 1 0 0,0 3-410 0 0,11-23 0 0 0,0 0 0 0 0,-1-1 0 0 0,2 1 0 0 0,-1 0 0 0 0,0 0 0 0 0,1 0 0 0 0,-1 0 0 0 0,1 0 0 0 0,0 0 0 0 0,0 0 0 0 0,0 0 0 0 0,0 0 0 0 0,1 0 0 0 0,-1 0 0 0 0,1-1 0 0 0,-1 1 0 0 0,1 0 0 0 0,0 0 0 0 0,0 0 0 0 0,1-1 0 0 0,-1 1 0 0 0,0 0 0 0 0,1-1 0 0 0,0 0 0 0 0,0 1 0 0 0,-1-1 0 0 0,1 0 0 0 0,2 2 0 0 0,1 0 0 0 0,0 0 0 0 0,0-1 0 0 0,1 1 0 0 0,-1-1 0 0 0,1 0 0 0 0,0 0 0 0 0,0-1 0 0 0,0 0 0 0 0,0 0 0 0 0,0 0 0 0 0,0-1 0 0 0,7 1 0 0 0,3-1-467 0 0,0 0 0 0 0,0-2 0 0 0,0 1 0 0 0,0-2 0 0 0,0 0 0 0 0,0-1 0 0 0,0-1 0 0 0,0 0 0 0 0,13-7 467 0 0,-4 2-1533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44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6 10135 0 0,'0'0'231'0'0,"0"0"29"0"0,0 0 19 0 0,0 0 37 0 0,0 0 125 0 0,0 0 58 0 0,0 0 11 0 0,0 0 2 0 0,0 0 0 0 0,0 0 0 0 0,0 0 0 0 0,0 0 0 0 0,0 0 0 0 0,0 0 0 0 0,0 0 0 0 0,0 0-69 0 0,0 0-222 0 0,0 0 166 0 0,2 0 101 0 0,6-1 21 0 0,-6 1 3 0 0,10-15 1467 0 0,-12 15-1974 0 0,1 0 0 0 0,-1-1 0 0 0,0 1 0 0 0,0-1 0 0 0,1 1 0 0 0,-1 0 0 0 0,0-1 0 0 0,1 1 0 0 0,-1-1 0 0 0,0 1 0 0 0,0-1 0 0 0,0 1 0 0 0,0-1 0 0 0,1 1 0 0 0,-1-1 0 0 0,0 1 0 0 0,0-1-1 0 0,0 1 1 0 0,0-1 0 0 0,0 1 0 0 0,0-1 0 0 0,0 1 0 0 0,-1-1 0 0 0,1 1 0 0 0,0-1 0 0 0,0 1 0 0 0,0-1 0 0 0,0 1 0 0 0,0-1 0 0 0,-1 1 0 0 0,1-1-5 0 0,-1 0 11 0 0,2-46 2021 0 0,-3 21-1768 0 0,0 13 36 0 0,1 0 0 0 0,0 0 0 0 0,1 0 0 0 0,1 0 0 0 0,0 0 0 0 0,2-3-300 0 0,2-13 0 0 0,-4 21 0 0 0,0 0 0 0 0,1 0 0 0 0,0 0 0 0 0,0 0 0 0 0,1 0 0 0 0,0 1 0 0 0,2-5 0 0 0,6-11 0 0 0,-10 20 0 0 0,0-1 0 0 0,0 1 0 0 0,1 0 0 0 0,0-1 0 0 0,-1 1 0 0 0,1 0 0 0 0,0 0 0 0 0,1 0 0 0 0,-1 1 0 0 0,0-1 0 0 0,1 0 0 0 0,0 1 0 0 0,0 0 0 0 0,10-9 0 0 0,-10 9 0 0 0,0-1 0 0 0,0 1 0 0 0,0 0 0 0 0,0 0 0 0 0,1 0 0 0 0,-1 0 0 0 0,2 0 0 0 0,28-13 0 0 0,-18 11 0 0 0,-11 5 0 0 0,-1 1 0 0 0,-3-3 0 0 0,1 1 0 0 0,0 0 0 0 0,0 0 0 0 0,-1 0 0 0 0,1 0 0 0 0,0 1 0 0 0,0-1 0 0 0,-1 0 0 0 0,1 0 0 0 0,0 0 0 0 0,0 0 0 0 0,-1 1 0 0 0,1-1 0 0 0,0 0 0 0 0,-1 1 0 0 0,1-1 0 0 0,0 1 0 0 0,-1-1 0 0 0,1 0 0 0 0,0 1 0 0 0,0 1 0 0 0,1-1 0 0 0,-1 0 0 0 0,-1-1 0 0 0,1 0 0 0 0,-1 1 0 0 0,1-1 0 0 0,0 0 0 0 0,-1 1 0 0 0,1-1 0 0 0,-1 1 0 0 0,1-1 0 0 0,-1 1 0 0 0,1-1 0 0 0,-1 1 0 0 0,1-1 0 0 0,-1 1 0 0 0,0 0 0 0 0,1-1 0 0 0,-1 1 0 0 0,0 0 0 0 0,6 13 0 0 0,-2-7 0 0 0,-1 1 0 0 0,0 0 0 0 0,0 0 0 0 0,-1 0 0 0 0,0 0 0 0 0,-1 1 0 0 0,2 7 0 0 0,-2 14 0 0 0,0 19 0 0 0,-1-27 0 0 0,0 1 0 0 0,0-8 0 0 0,0 1 0 0 0,-1 0 0 0 0,0 0 0 0 0,-2 3 0 0 0,0-3 0 0 0,4-12 0 0 0,1-2 0 0 0,0 7 0 0 0,3-5-133 0 0,-4-3-563 0 0,-1-1 581 0 0,1 0 0 0 0,0-1 1 0 0,-1 1-1 0 0,1 0 0 0 0,0 0 0 0 0,-1-1 1 0 0,1 1-1 0 0,-1-1 0 0 0,1 1 0 0 0,-1 0 1 0 0,1-1-1 0 0,-1 1 0 0 0,1-1 0 0 0,-1 1 1 0 0,1-1-1 0 0,-1 1 0 0 0,0-1 0 0 0,1 1 1 0 0,-1-1-1 0 0,0 0 0 0 0,0 1 0 0 0,1-1 115 0 0,5-13-1834 0 0,-6 14 1761 0 0,12-23-2962 0 0,-5 12 1499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6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407 10135 0 0,'0'0'231'0'0,"0"0"29"0"0,-1 1 19 0 0,0 0-216 0 0,0 1-36 0 0,0-1 0 0 0,-1 1 1 0 0,1-1-1 0 0,-1 0 0 0 0,0 0 0 0 0,1 0 0 0 0,-1 0 0 0 0,0 0 0 0 0,1 0 0 0 0,-1 0 0 0 0,0 0 0 0 0,-1 0-27 0 0,0 0 44 0 0,1 0 702 0 0,2-1 232 0 0,0 0 40 0 0,-1 0-791 0 0,0 1 1 0 0,0-1-1 0 0,0 0 0 0 0,0 0 0 0 0,0 0 0 0 0,0 0 0 0 0,0 0 0 0 0,0 0 0 0 0,0-1 0 0 0,0 1 1 0 0,0 0-1 0 0,0 0 0 0 0,0-1-227 0 0,-1 1 5275 0 0,18-10-4520 0 0,-13 8-590 0 0,1 1 1 0 0,-1-1-1 0 0,0 0 1 0 0,0-1-1 0 0,0 1 0 0 0,0 0 1 0 0,0-1-1 0 0,0 0 1 0 0,-1 0-1 0 0,1 1 1 0 0,-1-2-1 0 0,0 1 0 0 0,0 0 1 0 0,0 0-1 0 0,0-1-165 0 0,-2 3 0 0 0,3-6 92 0 0,-1 0-1 0 0,1-1 1 0 0,0 1-1 0 0,1 1 0 0 0,3-6-91 0 0,15-30 972 0 0,-17 32-763 0 0,0-1 0 0 0,1 1 0 0 0,6-9-209 0 0,6-7 672 0 0,14-27-672 0 0,-24 37 199 0 0,2-1 0 0 0,0 1 0 0 0,1 1-1 0 0,0 0 1 0 0,1 1 0 0 0,1 0 0 0 0,3-2-199 0 0,8-5 0 0 0,-11 12 0 0 0,-9 9 0 0 0,-1 0 0 0 0,-2 0 0 0 0,-1 0 0 0 0,1 0 0 0 0,0 0 0 0 0,0-1 0 0 0,0 1 0 0 0,0 0 0 0 0,-1 0 0 0 0,1 0 0 0 0,0 0 0 0 0,0 0 0 0 0,0 0 0 0 0,0 1 0 0 0,-1-1 0 0 0,1 0 0 0 0,0 0 0 0 0,0 1 0 0 0,0-1 0 0 0,-1 0 0 0 0,1 1 0 0 0,0-1 0 0 0,-1 1 0 0 0,1-1 0 0 0,0 1 0 0 0,-1-1 0 0 0,1 1 0 0 0,0-1 0 0 0,-1 1 0 0 0,1 0 0 0 0,-1-1 0 0 0,1 1 0 0 0,-1 1 0 0 0,1-1 0 0 0,-1 1 0 0 0,1 0 0 0 0,-1-1 0 0 0,0 1 0 0 0,0 0 0 0 0,0 0 0 0 0,0-1 0 0 0,0 1 0 0 0,0 1 0 0 0,0 2 0 0 0,1 9 0 0 0,1 0 0 0 0,0 0 0 0 0,2 0 0 0 0,0 3 0 0 0,-2-8 0 0 0,0 0 0 0 0,-1-1 0 0 0,0 1 0 0 0,-1 0 0 0 0,0 0 0 0 0,2 25 0 0 0,1-15 0 0 0,-1 1 0 0 0,-1-1 0 0 0,-1 1 0 0 0,-1-1 0 0 0,-1 11 0 0 0,0-21 0 0 0,-1-2-64 0 0,3-5-273 0 0,0-2-138 0 0,0 0-33 0 0,0 0-4 0 0,0 0 0 0 0,0 0 0 0 0,7-15-2289 0 0,-4 11 2004 0 0,0 1 0 0 0,0 0 0 0 0,0 0 1 0 0,0 1-1 0 0,3-3 797 0 0,8-6-2047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6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74 15663 0 0,'0'0'719'0'0,"0"0"-20"0"0,0 0-306 0 0,-1 1 371 0 0,-14 18 2084 0 0,11-15-2202 0 0,1 0 1 0 0,0 0 0 0 0,0 1-1 0 0,0-1 1 0 0,-2 5-647 0 0,-3 12 674 0 0,1 1-1 0 0,2 0 1 0 0,0 0-1 0 0,1 1 1 0 0,0 8-674 0 0,-4 60 1976 0 0,8-86-1976 0 0,-4 16 0 0 0,3-15 0 0 0,1-3 0 0 0,0-1 0 0 0,-1 0 0 0 0,0 1 0 0 0,1-1 0 0 0,-1 1 0 0 0,0-1 0 0 0,0 0 0 0 0,-1 0 0 0 0,1 1 0 0 0,-3 0 0 0 0,3-9 0 0 0,0-5 0 0 0,9-109 0 0 0,-6 100 467 0 0,2 1 0 0 0,0 0 0 0 0,6-18-467 0 0,4-17 631 0 0,-12 45-628 0 0,0 1-1 0 0,1-1 1 0 0,0 0-1 0 0,0 1 1 0 0,1-1-1 0 0,0 1 1 0 0,0 0-1 0 0,5-6-2 0 0,-6 10 0 0 0,0 1 0 0 0,0-1-1 0 0,0 1 1 0 0,1 0 0 0 0,-1-1 0 0 0,1 1-1 0 0,0 1 1 0 0,0-1 0 0 0,0 1 0 0 0,0-1-1 0 0,0 1 1 0 0,0 1 0 0 0,1-1 0 0 0,-1 0-1 0 0,1 1 1 0 0,-1 0 0 0 0,5-1 0 0 0,7 1 0 0 0,0 0 0 0 0,0 1 0 0 0,-1 1 0 0 0,1 0 0 0 0,0 1 0 0 0,0 1 0 0 0,-1 1 0 0 0,1 0 0 0 0,11 5 0 0 0,-22-7 0 0 0,0 1 0 0 0,0 0 0 0 0,0 0 0 0 0,-1 0 0 0 0,1 0 0 0 0,-1 1 0 0 0,0 0 0 0 0,0 0 0 0 0,0 0 0 0 0,0 0 0 0 0,0 1 0 0 0,-1 0 0 0 0,-2-4 0 0 0,0 1 0 0 0,0-1 0 0 0,0 1 0 0 0,-1 0 0 0 0,1-1 0 0 0,0 1 0 0 0,-1 0 0 0 0,1-1 0 0 0,-1 1 0 0 0,0 0 0 0 0,1 0 0 0 0,-1-1 0 0 0,0 1 0 0 0,0 0 0 0 0,0 0 0 0 0,0 0 0 0 0,-1-1 0 0 0,1 1 0 0 0,0 0 0 0 0,-1 0 0 0 0,1-1 0 0 0,-1 1 0 0 0,0 0 0 0 0,0-1 0 0 0,1 1 0 0 0,-2 1 0 0 0,-1 1 0 0 0,1 0 0 0 0,-1 0 0 0 0,-1-1 0 0 0,1 1 0 0 0,0-1 0 0 0,-1 1 0 0 0,0-1 0 0 0,1 0 0 0 0,-2 0 0 0 0,-21 13 0 0 0,-1 0 0 0 0,0-2 0 0 0,-1-2 0 0 0,-18 6 0 0 0,40-17 0 0 0,7-5 0 0 0,7-3 0 0 0,8-1 0 0 0,0 0 0 0 0,0 2 0 0 0,12-3 0 0 0,-13 6 0 0 0,-10 4 0 0 0,-3 0 0 0 0,1 0 0 0 0,0-1 0 0 0,0 1 0 0 0,0 0 0 0 0,-1 0 0 0 0,1 0 0 0 0,0 0 0 0 0,-1 1 0 0 0,1-1 0 0 0,-1 1 0 0 0,1-1 0 0 0,-1 1 0 0 0,0 0 0 0 0,0 0 0 0 0,0 0 0 0 0,0 0 0 0 0,0 0 0 0 0,0 0 0 0 0,0 1 0 0 0,-1-1 0 0 0,1 1 0 0 0,-1-1 0 0 0,0 1 0 0 0,0 0 0 0 0,0-1 0 0 0,0 1 0 0 0,0 0 0 0 0,0 0 0 0 0,-1 0 0 0 0,1-1 0 0 0,-1 1 0 0 0,0 1 0 0 0,1 7 0 0 0,-1-1 0 0 0,0 0 0 0 0,-1 1 0 0 0,0-1 0 0 0,-1 0 0 0 0,0 0 0 0 0,-1 0 0 0 0,0 2 0 0 0,-1 0-13 0 0,0-1 0 0 0,-1 1 0 0 0,0-1 0 0 0,-1 0 0 0 0,0 0-1 0 0,-1-1 1 0 0,-7 9 13 0 0,11-15-14 0 0,0 0 0 0 0,0-1 0 0 0,0 0 0 0 0,-1 0 0 0 0,1 0 0 0 0,-1 0 0 0 0,0 0 0 0 0,0-1 0 0 0,0 0 0 0 0,0 0 0 0 0,0 0-1 0 0,0 0 1 0 0,-1-1 0 0 0,1 1 0 0 0,0-1 0 0 0,-1 0 0 0 0,0 0 0 0 0,1-1 0 0 0,-1 1 0 0 0,1-1 0 0 0,-1 0 0 0 0,-3-1 14 0 0,5 1-264 0 0,0-1-1 0 0,0 0 1 0 0,0 1 0 0 0,0-1 0 0 0,1 0 0 0 0,-1-1-1 0 0,0 1 1 0 0,1 0 0 0 0,-1-1 0 0 0,1 0 0 0 0,-1 1 0 0 0,1-1-1 0 0,0 0 1 0 0,0 0 0 0 0,-1 0 0 0 0,1 0 0 0 0,1-1 0 0 0,-1 1-1 0 0,0-1 1 0 0,1 1 0 0 0,-1-1 0 0 0,1 1 0 0 0,-1-4 264 0 0,-2-8-9211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27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17503 0 0,'0'0'399'0'0,"0"0"60"0"0,0 0 21 0 0,0 0-59 0 0,2 0-276 0 0,8 0 11 0 0,-7 0 570 0 0,-3 0 244 0 0,0 0 43 0 0,0 0-59 0 0,0 0-289 0 0,0 0-121 0 0,11 2 1508 0 0,0-2-1338 0 0,46 3 3796 0 0,-57-3-4510 0 0,1 0 0 0 0,0 0 0 0 0,-1 0 0 0 0,1 0 0 0 0,0 0 0 0 0,0 0 0 0 0,-1 0 0 0 0,1 0 0 0 0,0 0 0 0 0,-1 1 0 0 0,1-1 0 0 0,-1 0 0 0 0,1 0 0 0 0,0 0 0 0 0,-1 1 0 0 0,1-1 0 0 0,0 1 0 0 0,-1-1 0 0 0,1 0 0 0 0,-1 1 0 0 0,1-1 0 0 0,-1 1 0 0 0,1-1 0 0 0,-1 1 0 0 0,0-1 0 0 0,1 1 0 0 0,0 1 0 0 0,5 3 0 0 0,0 1 0 0 0,-1-1 0 0 0,1 1 0 0 0,-2 0 0 0 0,1 0 0 0 0,0 1 0 0 0,-1 0 0 0 0,4 10 0 0 0,0 0 0 0 0,-1 1 0 0 0,-1-1 0 0 0,-1 1 0 0 0,3 18 0 0 0,2 24 0 0 0,-3 11 0 0 0,-2-27 0 0 0,-3-16 0 0 0,0 1 0 0 0,-2-1 0 0 0,-1 1 0 0 0,-2 0 0 0 0,-3 10 0 0 0,3-17 0 0 0,-2-2 0 0 0,-1 1 0 0 0,0 0 0 0 0,-2-1 0 0 0,0-1 0 0 0,-1 1 0 0 0,-7 8 0 0 0,6-14 0 0 0,0 0 0 0 0,-1 0 0 0 0,-1-1 0 0 0,0-1 0 0 0,-1 0 0 0 0,-13 9 0 0 0,-23 16 0 0 0,-75 61 0 0 0,113-87 0 0 0,10-9 0 0 0,1-2 0 0 0,0 0 0 0 0,0 0 0 0 0,0 0 0 0 0,0 0 0 0 0,0 1 0 0 0,1-1 0 0 0,-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5-3 0 0 0,7-7 0 0 0,-9 7 0 0 0,5-12 0 0 0,-7 12 0 0 0,0 0 0 0 0,0-1 0 0 0,-1 1 0 0 0,0 0 0 0 0,1-1 0 0 0,-1 0 0 0 0,-8-15-329 0 0,-1 6-2671 0 0,5 8-7239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33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09 6447 0 0,'0'0'142'0'0,"0"0"22"0"0,0 0 13 0 0,1-1-20 0 0,3-5-125 0 0,5-11 2055 0 0,-9 8-1059 0 0,-1 8-885 0 0,1 0 0 0 0,0-1 0 0 0,0 1 0 0 0,0-1 0 0 0,-1 1 0 0 0,2-1 0 0 0,-1 1 0 0 0,0-1 0 0 0,0 1 0 0 0,0-1 0 0 0,1 1 0 0 0,-1-1 0 0 0,1 0-143 0 0,7-22 4150 0 0,-5 14-3691 0 0,1 0 1782 0 0,-3 0 2352 0 0,-1 9-4177 0 0,0 1 80 0 0,-1 2 15 0 0,-2 2-449 0 0,1 0-1 0 0,0 1 0 0 0,0-1 1 0 0,1 1-1 0 0,-1 0 1 0 0,1 0-1 0 0,0-1 0 0 0,0 1 1 0 0,1 0-1 0 0,-1 4-61 0 0,-3 20 437 0 0,-16 67 261 0 0,10-41 209 0 0,-12 33-907 0 0,15-63-389 0 0,-2 23 389 0 0,-3 8-487 0 0,10-49 629 0 0,1 0 0 0 0,0 0 0 0 0,0 0 1 0 0,0 0-1 0 0,1 2-142 0 0,-1-6 150 0 0,-8 10-135 0 0,6-5-15 0 0,-14 14 0 0 0,11-16 0 0 0,-14 18-401 0 0,19-22-74 0 0,1-2-33 0 0,0 0 65 0 0,-2-1 294 0 0,1 0 64 0 0,0 0 0 0 0,0 0 0 0 0,0-1 0 0 0,0 1-1 0 0,0 0 1 0 0,0 0 0 0 0,0-1 0 0 0,1 1 0 0 0,-1 0 0 0 0,0-1 0 0 0,1 1-1 0 0,-1-1 1 0 0,1 1 0 0 0,-1-1 0 0 0,1 1 0 0 0,0-1 0 0 0,0 1 0 0 0,-1-1-1 0 0,1 1 1 0 0,0-1 0 0 0,1 1 0 0 0,-1-2 85 0 0,1-6-918 0 0,0-1 1 0 0,1 1-1 0 0,1-5 918 0 0,1-5-707 0 0,7-42-2328 0 0,-3 29 1499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3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12 10135 0 0,'0'0'464'0'0,"-8"-1"151"0"0,-2 0-822 0 0,8 2 600 0 0,0-1 1 0 0,0 0 0 0 0,-1 0 0 0 0,1-1 0 0 0,0 1 0 0 0,0 0 0 0 0,0-1 0 0 0,0 1 0 0 0,-1-1 0 0 0,1 0-1 0 0,0 0 1 0 0,0 0 0 0 0,-1-1-394 0 0,2 1 1024 0 0,1 1 0 0 0,7-19 2048 0 0,-2 11-2562 0 0,0 1 0 0 0,0 0-1 0 0,1 0 1 0 0,0 0 0 0 0,1 1 0 0 0,-1 0-1 0 0,1 0 1 0 0,7-4-510 0 0,7-5 157 0 0,2 2 0 0 0,9-5-157 0 0,85-35 3088 0 0,-107 48-2760 0 0,0 2-227 0 0,0 0 1 0 0,0 1-1 0 0,0 0 0 0 0,0 1 1 0 0,0 0-1 0 0,9 0-101 0 0,-17 0 0 0 0,2 1 0 0 0,10 6 0 0 0,-11-4 0 0 0,1 1 0 0 0,-1-1 0 0 0,0 1 0 0 0,0-1 0 0 0,0 1 0 0 0,-1 0 0 0 0,1 0 0 0 0,0 1 0 0 0,-1-1 0 0 0,0 0 0 0 0,0 1 0 0 0,0 0 0 0 0,0-1 0 0 0,-1 1 0 0 0,1 0 0 0 0,-1 0 0 0 0,0 0 0 0 0,0 1 0 0 0,1 5 0 0 0,0 1 0 0 0,-1-1 0 0 0,0 1 0 0 0,-1 0 0 0 0,0 0 0 0 0,-1 4 0 0 0,0-7 0 0 0,-1 0 0 0 0,0 0 0 0 0,0 0 0 0 0,0 0 0 0 0,-1-1 0 0 0,0 1 0 0 0,-1-1 0 0 0,0 1 0 0 0,0-1 0 0 0,0 0 0 0 0,-1-1 0 0 0,0 1 0 0 0,0-1 0 0 0,-1 0 0 0 0,0 0 0 0 0,0-1 0 0 0,-3 3 0 0 0,-29 18 0 0 0,-2-2 0 0 0,-4 0 0 0 0,37-21-178 0 0,0 0-1 0 0,-1 0 0 0 0,1-1 1 0 0,-1 0-1 0 0,0 0 1 0 0,1-1-1 0 0,-1 0 1 0 0,0-1-1 0 0,0 1 1 0 0,0-1-1 0 0,0-1 179 0 0,7 1-865 0 0,1 0-126 0 0,0 0-984 0 0,0-2-4014 0 0,3-6-1723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34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31 11975 0 0,'0'0'547'0'0,"7"-7"181"0"0,18-16 2151 0 0,-24 22-1857 0 0,-1 1 2 0 0,0 0 0 0 0,0 0 0 0 0,0 0-69 0 0,0 0-290 0 0,0 0-121 0 0,0 0-28 0 0,0 0-4 0 0,0 0 0 0 0,0 0 0 0 0,0 0 0 0 0,0 0 0 0 0,0 0 0 0 0,-12 13 956 0 0,-7 10-954 0 0,1 1-1 0 0,2 1 1 0 0,0 1 0 0 0,-1 4-514 0 0,-26 56 145 0 0,28-54-138 0 0,2 0 0 0 0,2 1-1 0 0,0 4-6 0 0,-1 5 0 0 0,2-9 0 0 0,2 0 0 0 0,-2 20 0 0 0,8-44 0 0 0,1 0 0 0 0,1 1 0 0 0,0-1 0 0 0,0 1 0 0 0,1-1 0 0 0,0 0 0 0 0,0 1 0 0 0,1-1 0 0 0,1 0 0 0 0,-1 0 0 0 0,3 4 0 0 0,-2-8 0 0 0,-1 1 0 0 0,1-1 0 0 0,1 0 0 0 0,-1 0 0 0 0,1 0 0 0 0,0 0 0 0 0,0 0 0 0 0,0-1 0 0 0,1 0 0 0 0,-1 0 0 0 0,1 0 0 0 0,2 1 0 0 0,-5-2 11 0 0,1 0-12 0 0,16 5-73 0 0,-17-7-263 0 0,-2-1-138 0 0,-1-5-141 0 0,1 1-1 0 0,-1-1 1 0 0,1 1-1 0 0,-1 0 1 0 0,-1-1-1 0 0,1 1 1 0 0,0 0-1 0 0,-1 0 1 0 0,0 0-1 0 0,0 0 1 0 0,-3-4 616 0 0,-5-9-2047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36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59 10135 0 0,'0'0'464'0'0,"0"0"-9"0"0,4-8-70 0 0,8-32 6982 0 0,-12 39-6784 0 0,0 1 287 0 0,1-5 231 0 0,0 8 693 0 0,0 12 619 0 0,-15 46-365 0 0,-17 46-2048 0 0,6-28 0 0 0,12-37 72 0 0,12-43 65 0 0,0 0 0 0 0,0 0-1 0 0,0 0 1 0 0,0 0 0 0 0,0 0 0 0 0,0 0 0 0 0,0 0-1 0 0,1 0 1 0 0,-1 0 0 0 0,0-1-137 0 0,-6-32 608 0 0,7 30-608 0 0,-1 0 0 0 0,1 0 0 0 0,0 1 0 0 0,0-1 0 0 0,0 0 0 0 0,0 0 0 0 0,1 0 0 0 0,0 1 0 0 0,0-1 0 0 0,0 0 0 0 0,0 0 0 0 0,4-22 0 0 0,-3 5 0 0 0,-2 11 0 0 0,1 0 0 0 0,0 0 0 0 0,1 0 0 0 0,0 0 0 0 0,0 0 0 0 0,1 0 0 0 0,1 0 0 0 0,3-7 0 0 0,1 1 0 0 0,1 0 0 0 0,2-3 0 0 0,-6 12 0 0 0,0 0 0 0 0,1 1 0 0 0,-1 0 0 0 0,1 0 0 0 0,0 0 0 0 0,1 1 0 0 0,-1-1 0 0 0,2 1 0 0 0,8-5 0 0 0,0 1 0 0 0,1 1 0 0 0,0 0 0 0 0,0 1 0 0 0,0 1 0 0 0,1 0 0 0 0,0 2 0 0 0,16-3 0 0 0,-27 5 0 0 0,-5 1 0 0 0,-1 0 0 0 0,1 1 0 0 0,0-1 0 0 0,-1 1 0 0 0,1 0 0 0 0,0-1 0 0 0,0 1 0 0 0,0 0 0 0 0,-1 0 0 0 0,1 0 0 0 0,0 0 0 0 0,0 0 0 0 0,0 1 0 0 0,-1-1 0 0 0,2 1 0 0 0,-1-1 0 0 0,1 1 0 0 0,-1 0 0 0 0,0-1 0 0 0,1 1 0 0 0,-1 0 0 0 0,0 0 0 0 0,0 1 0 0 0,0-1 0 0 0,0 0 0 0 0,0 1 0 0 0,0-1 0 0 0,0 1 0 0 0,0-1 0 0 0,-1 1 0 0 0,1 0 0 0 0,0 0 0 0 0,-1 0 0 0 0,0 0 0 0 0,1 0 0 0 0,-1 0 0 0 0,0 0 0 0 0,0 1 0 0 0,0-1 0 0 0,-1 0 0 0 0,1 0 0 0 0,0 1 0 0 0,-1-1 0 0 0,1 1 0 0 0,-1-1 0 0 0,0 1 0 0 0,1 2 0 0 0,-1 1 0 0 0,0 0 0 0 0,0 0 0 0 0,0 0 0 0 0,-1 0 0 0 0,1-1 0 0 0,-1 1 0 0 0,-1 0 0 0 0,1 0 0 0 0,-1-1 0 0 0,0 1 0 0 0,-1-1 0 0 0,-1 3 0 0 0,0-1 0 0 0,-1 0 0 0 0,0-1 0 0 0,-1 1 0 0 0,1-1 0 0 0,-1 0 0 0 0,0-1 0 0 0,-1 1 0 0 0,1-1 0 0 0,-1 0 0 0 0,0-1 0 0 0,-5 3 0 0 0,-2 0 0 0 0,0 0 0 0 0,-1-2 0 0 0,1 1 0 0 0,-1-1 0 0 0,-1-1 0 0 0,-4 0 0 0 0,14-3 0 0 0,0-1 0 0 0,1 1 0 0 0,-1-1 0 0 0,0 0 0 0 0,-1 0 0 0 0,1-3 0 0 0,9-3 0 0 0,0 3 0 0 0,0 1 0 0 0,0 0 0 0 0,0 0 0 0 0,0 0 0 0 0,0 1 0 0 0,1-1 0 0 0,-1 1 0 0 0,0 0 0 0 0,1 0 0 0 0,-1 0 0 0 0,1 0 0 0 0,3 0 0 0 0,4 0 0 0 0,1 0 0 0 0,-1 1 0 0 0,7 0 0 0 0,-11 1 0 0 0,0 0 0 0 0,0 0 0 0 0,0 1 0 0 0,-1 0 0 0 0,1 0 0 0 0,0 1 0 0 0,-1 0 0 0 0,0 0 0 0 0,0 0 0 0 0,0 1 0 0 0,0 0 0 0 0,0 0 0 0 0,-1 0 0 0 0,5 5 0 0 0,-7-6 0 0 0,-1-1 0 0 0,1 1 0 0 0,-1-1 0 0 0,0 1 0 0 0,0 0 0 0 0,0 0 0 0 0,0 0 0 0 0,0 0 0 0 0,-1 0 0 0 0,1 0 0 0 0,-1 1 0 0 0,0-1 0 0 0,0 1 0 0 0,0-1 0 0 0,-1 0 0 0 0,1 1 0 0 0,-1-1 0 0 0,1 1 0 0 0,-1 0 0 0 0,-1-1 0 0 0,1 1 0 0 0,0-1 0 0 0,-1 1 0 0 0,1-1 0 0 0,-1 1 0 0 0,0-1 0 0 0,-1 0 0 0 0,1 1 0 0 0,0-1 0 0 0,-1 0 0 0 0,-2 5 0 0 0,0-1 0 0 0,0 0 0 0 0,-1 0 0 0 0,0 0 0 0 0,0 0 0 0 0,-1-1 0 0 0,0 0 0 0 0,0 0 0 0 0,-1 0 0 0 0,1-1 0 0 0,-1 0 0 0 0,-4 2 0 0 0,-1 0-104 0 0,-1-1-1 0 0,0-1 1 0 0,0 0 0 0 0,-1 0-1 0 0,1-2 1 0 0,-1 1 0 0 0,0-2-1 0 0,1 0 1 0 0,-1 0 0 0 0,-1-2-1 0 0,1 0 1 0 0,-7-1 104 0 0,4-3-2500 0 0,8-5-5122 0 0,7 2-284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36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0 15663 0 0,'0'0'356'0'0,"0"0"50"0"0,0 0 20 0 0,0 0-42 0 0,2 0-250 0 0,10 1 846 0 0,0 0 1 0 0,1 0-1 0 0,-1 1 1 0 0,0 1-1 0 0,1 0-980 0 0,-12-2 126 0 0,0 0 1 0 0,0 0-1 0 0,1 0 0 0 0,-1 0 1 0 0,0 0-1 0 0,0 0 0 0 0,0 1 1 0 0,0-1-1 0 0,0 0 0 0 0,-1 0 0 0 0,1 1 1 0 0,0-1-1 0 0,-1 1 0 0 0,1-1 1 0 0,-1 1-127 0 0,2 1 269 0 0,3 7-111 0 0,-1-1-1 0 0,0 1 1 0 0,-1 0-1 0 0,0 1 0 0 0,0-1 1 0 0,-1 0-1 0 0,0 1 1 0 0,-1-1-1 0 0,0 1 1 0 0,-1 6-158 0 0,1 36 775 0 0,0-32-360 0 0,-1 0 0 0 0,-1 7-415 0 0,-2 6 314 0 0,-2 0 0 0 0,-1 0-1 0 0,-1-1 1 0 0,-2 1 0 0 0,-2-2 0 0 0,-8 19-314 0 0,15-42 13 0 0,-1 0 1 0 0,-1 0 0 0 0,1 0 0 0 0,-1 0 0 0 0,-1-1-1 0 0,0 0 1 0 0,0 0 0 0 0,0-1 0 0 0,-1 0-1 0 0,0 0 1 0 0,-1-1 0 0 0,-7 5-14 0 0,15-10-48 0 0,0-1-1 0 0,1 1 1 0 0,-1-1-1 0 0,0 1 1 0 0,0-1-1 0 0,1 0 1 0 0,-1 0-1 0 0,0 1 1 0 0,0-1-1 0 0,0 0 1 0 0,0 0-1 0 0,1 0 1 0 0,-1 0-1 0 0,0 0 1 0 0,0 0-1 0 0,0 0 1 0 0,0 0-1 0 0,1 0 1 0 0,-1 0-1 0 0,0 0 1 0 0,0-1 0 0 0,0 1-1 0 0,0 0 1 0 0,1 0-1 0 0,-1-1 1 0 0,0 1-1 0 0,1-1 1 0 0,-1 1-1 0 0,0-1 49 0 0,-1 0-377 0 0,0 0 127 0 0,0 0-1 0 0,1 0 1 0 0,-1-1-1 0 0,1 1 1 0 0,-1 0-1 0 0,1-1 1 0 0,0 1-1 0 0,0-1 1 0 0,-1 1-1 0 0,1-1 1 0 0,0 1-1 0 0,0-1 1 0 0,0 0-1 0 0,1 0 1 0 0,-1 1-1 0 0,0-1 1 0 0,1 0-1 0 0,-1 0 1 0 0,1 0-1 0 0,-1 0 1 0 0,1 0-1 0 0,0 0 1 0 0,0 0-1 0 0,0 0 1 0 0,0 1-1 0 0,0-3 251 0 0,2-10-1536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37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7503 0 0,'0'0'803'0'0,"0"0"-18"0"0,2 0-501 0 0,36-10 3123 0 0,-28 6-1916 0 0,1 1-1 0 0,0 0 1 0 0,1 1-1491 0 0,30-5 543 0 0,85-9 1323 0 0,-124 16-1863 0 0,0 0-10 0 0,-1 0-1 0 0,1 0 1 0 0,0 0-1 0 0,-1 0 1 0 0,1 0-1 0 0,-1 1 1 0 0,1-1-1 0 0,-1 1 1 0 0,1 0 7 0 0,-2-1-337 0 0,-1 0-138 0 0,0 0-33 0 0,0 0-72 0 0,0 0-285 0 0,0 0-126 0 0,-5 5-6973 0 0,-1-2 252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37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 15663 0 0,'-2'1'145'0'0,"-1"1"0"0"0,1-1 1 0 0,0 1-1 0 0,-1 0 0 0 0,1 0 0 0 0,0-1 0 0 0,0 2 0 0 0,1-1 0 0 0,-1 0 0 0 0,-1 2-145 0 0,-9 10 5273 0 0,22-8-4245 0 0,-6-3-863 0 0,1-1 1 0 0,-1 0-1 0 0,1 0 0 0 0,0 0 1 0 0,0 0-1 0 0,0-1 0 0 0,-1 1 0 0 0,2-1 1 0 0,-1-1-1 0 0,0 1 0 0 0,0-1 1 0 0,1 0-166 0 0,15 0 1072 0 0,0-1 0 0 0,8-2-1072 0 0,-18 2 72 0 0,22-6-72 0 0,-4 0 0 0 0,3 2 0 0 0,-32 5-2 0 0,0 0-1 0 0,1 0 0 0 0,-1 0 1 0 0,0 0-1 0 0,1 0 1 0 0,-1 0-1 0 0,0 0 1 0 0,1-1-1 0 0,-1 1 0 0 0,0 0 1 0 0,0 0-1 0 0,1 0 1 0 0,-1-1-1 0 0,0 1 1 0 0,0 0-1 0 0,1 0 1 0 0,-1-1-1 0 0,0 1 0 0 0,0 0 1 0 0,0 0-1 0 0,1-1 1 0 0,-1 1-1 0 0,0 0 1 0 0,0-1-1 0 0,0 1 3 0 0,5-17-2147 0 0,0 1-7370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45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80 10135 0 0,'0'0'464'0'0,"0"0"-9"0"0,0 0-155 0 0,0 0 443 0 0,0 0 227 0 0,0 0 44 0 0,0 0 8 0 0,0 0 2 0 0,0 0 0 0 0,0 0 0 0 0,1 1-69 0 0,-1 5-654 0 0,0-1 1 0 0,0 1 0 0 0,-1-1-1 0 0,1 0 1 0 0,-1 1-1 0 0,-1-1 1 0 0,1 0 0 0 0,-1 1-1 0 0,1-1 1 0 0,-3 4-302 0 0,0 0 400 0 0,1-1 1 0 0,1 1-1 0 0,-2 7-400 0 0,-3 28 186 0 0,-3 26-200 0 0,6 40 2046 0 0,-4-145-2016 0 0,5 1 29 0 0,-5-36 353 0 0,5 49-169 0 0,1 1 1 0 0,1-1 0 0 0,1 1-1 0 0,3-16-229 0 0,12-81 687 0 0,-12 109-687 0 0,-3 8 0 0 0,0-1 0 0 0,0 1 0 0 0,0-1 0 0 0,0 1 0 0 0,1-1 0 0 0,-1 1 0 0 0,0 0 0 0 0,0-1 0 0 0,1 1 0 0 0,-1-1 0 0 0,0 1 0 0 0,1 0 0 0 0,-1-1 0 0 0,0 1 0 0 0,1 0 0 0 0,-1-1 0 0 0,1 1 0 0 0,-1 0 0 0 0,1 0 0 0 0,-1-1 0 0 0,1 1 0 0 0,-1 0 0 0 0,0 0 0 0 0,1 0 0 0 0,-1 0 0 0 0,1 0 0 0 0,-1 0 0 0 0,1-1 0 0 0,0 1 0 0 0,0 0 0 0 0,8-3 0 0 0,-1 1 0 0 0,1-1 0 0 0,0 2 0 0 0,0-1 0 0 0,0 1 0 0 0,0 0 0 0 0,0 1 0 0 0,6 0 0 0 0,19-1 0 0 0,-9-1 0 0 0,0 0 0 0 0,0 2 0 0 0,-1 1 0 0 0,3 1 0 0 0,-23-2 0 0 0,1 1 0 0 0,-1 0 0 0 0,1 0 0 0 0,-1 1 0 0 0,0-1 0 0 0,1 1 0 0 0,-1 0 0 0 0,0 0 0 0 0,0 1 0 0 0,0-1 0 0 0,-1 1 0 0 0,1 0 0 0 0,-2-2 0 0 0,-1 1 0 0 0,0-1 0 0 0,1 0 0 0 0,-1 1 0 0 0,0-1 0 0 0,0 1 0 0 0,0-1 0 0 0,0 1 0 0 0,-1 0 0 0 0,1-1 0 0 0,0 1 0 0 0,-1 0 0 0 0,1 0 0 0 0,-1 0 0 0 0,0-1 0 0 0,1 1 0 0 0,-1 0 0 0 0,0 0 0 0 0,0 0 0 0 0,0 0 0 0 0,0-1 0 0 0,-1 1 0 0 0,1 0 0 0 0,0 0 0 0 0,-1 0 0 0 0,1-1 0 0 0,-1 1 0 0 0,0 0 0 0 0,1-1 0 0 0,-2 2 0 0 0,-3 8 0 0 0,-1-1 0 0 0,-1 0 0 0 0,0 0 0 0 0,0 0 0 0 0,-1-1 0 0 0,0 0 0 0 0,0-1 0 0 0,-10 8 0 0 0,0-2 0 0 0,-1-1 0 0 0,0 0 0 0 0,0-2 0 0 0,-8 3 0 0 0,23-12 0 0 0,-1 0 0 0 0,1 0 0 0 0,-1-1 0 0 0,0 1 0 0 0,1-1 0 0 0,-1 0 0 0 0,-3 0 0 0 0,8-1 0 0 0,0 0 0 0 0,0 0 0 0 0,0 0 0 0 0,0 0 0 0 0,-1 0 0 0 0,1 0 0 0 0,0 0 0 0 0,0 0 0 0 0,0 0 0 0 0,0 0 0 0 0,0 0 0 0 0,-1 0 0 0 0,1 0 0 0 0,0 0 0 0 0,0-1 0 0 0,0 1 0 0 0,0 0 0 0 0,0 0 0 0 0,-1 0 0 0 0,1 0 0 0 0,0 0 0 0 0,0 0 0 0 0,0 0 0 0 0,0 0 0 0 0,0 0 0 0 0,0 0 0 0 0,0-1 0 0 0,0 1 0 0 0,-1 0 0 0 0,1 0 0 0 0,0 0 0 0 0,0 0 0 0 0,0 0 0 0 0,0 0 0 0 0,0-1 0 0 0,0 1 0 0 0,0 0 0 0 0,0 0 0 0 0,0 0 0 0 0,0 0 0 0 0,0 0 0 0 0,0 0 0 0 0,0-1 0 0 0,0 1 0 0 0,0 0 0 0 0,0 0 0 0 0,0 0 0 0 0,0 0 0 0 0,0 0 0 0 0,0-1 0 0 0,0 1 0 0 0,0 0 0 0 0,0 0 0 0 0,0 0 0 0 0,0 0 0 0 0,1 0 0 0 0,-1 0 0 0 0,0-1 0 0 0,0 1 0 0 0,0 0 0 0 0,0 0 0 0 0,0 0 0 0 0,0 0 0 0 0,0 0 0 0 0,0 0 0 0 0,1 0 0 0 0,-1 0 0 0 0,0 0 0 0 0,6-9 0 0 0,-5 9 0 0 0,3-4 0 0 0,1-1 0 0 0,0 1 0 0 0,0 0 0 0 0,1 1 0 0 0,-1-1 0 0 0,1 1 0 0 0,0 0 0 0 0,0 0 0 0 0,0 1 0 0 0,0 0 0 0 0,6-2 0 0 0,-4 3 0 0 0,-1-1 0 0 0,1 1 0 0 0,-1 0 0 0 0,1 0 0 0 0,0 1 0 0 0,-1 0 0 0 0,1 1 0 0 0,-1-1 0 0 0,1 1 0 0 0,0 1 0 0 0,-6-1 0 0 0,0-1 0 0 0,-1 1 0 0 0,1 0 0 0 0,0 0 0 0 0,-1 0 0 0 0,1 0 0 0 0,-1 0 0 0 0,1 1 0 0 0,-1-1 0 0 0,1 0 0 0 0,-1 1 0 0 0,0-1 0 0 0,0 1 0 0 0,0-1 0 0 0,1 1 0 0 0,-2 0 0 0 0,1-1 0 0 0,0 1 0 0 0,0 0 0 0 0,0 0 0 0 0,-1 0 0 0 0,1 0 0 0 0,-1-1 0 0 0,0 2 0 0 0,2 7 0 0 0,0-1 0 0 0,-2 0 0 0 0,1 1 0 0 0,-1 3 0 0 0,-2 2 0 0 0,0 0 0 0 0,-1 0 0 0 0,0 0 0 0 0,-1-1 0 0 0,-1 1 0 0 0,0-1 0 0 0,-2 1 0 0 0,-1 5 0 0 0,-2 7 0 0 0,-2 0 0 0 0,0-1 0 0 0,-2 0 0 0 0,-2 0 0 0 0,15-24-66 0 0,0-1 0 0 0,0 1 0 0 0,0-1 0 0 0,0 0-1 0 0,0 1 1 0 0,-1-1 0 0 0,1 0 0 0 0,0 0 0 0 0,-1 0 0 0 0,1 0 0 0 0,-1 0 0 0 0,1 0-1 0 0,-1 0 1 0 0,1 0 0 0 0,-1-1 0 0 0,0 1 0 0 0,1 0 0 0 0,-1-1 0 0 0,0 0 0 0 0,1 1-1 0 0,-1-1 1 0 0,0 0 0 0 0,0 0 0 0 0,1 0 0 0 0,-1 0 0 0 0,-1 0 66 0 0,0-1-191 0 0,0 0 0 0 0,0 0 0 0 0,1 0 0 0 0,-1 0 0 0 0,0 0 0 0 0,0 0 0 0 0,0-1 0 0 0,1 0 0 0 0,-1 1 0 0 0,1-1 0 0 0,-1 0-1 0 0,1 0 1 0 0,-2-3 191 0 0,-13-17-1533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0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37 13823 0 0,'-1'-3'315'0'0,"1"2"-320"0"0,0-1 113 0 0,-1 0 0 0 0,1 0 1 0 0,0 0-1 0 0,0 0 0 0 0,0 0 0 0 0,0 0 0 0 0,0 0 1 0 0,1 0-1 0 0,-1 0 0 0 0,1 0 0 0 0,-1 0-108 0 0,7-23 2236 0 0,-1-1 0 0 0,-2 0-2236 0 0,-3 24 544 0 0,-1 2-28 0 0,1-13 695 0 0,-1 12-1146 0 0,1 0-1 0 0,-1 0 0 0 0,0 0 1 0 0,0 0-1 0 0,0 0 1 0 0,0 0-1 0 0,0 0 0 0 0,1 0 1 0 0,-2 0-1 0 0,1 0 0 0 0,0 0 1 0 0,0 0-1 0 0,0-1-64 0 0,-1 1 512 0 0,1 1 0 0 0,0 0 0 0 0,0 0 0 0 0,0 0-68 0 0,-1 1-426 0 0,-1 0 0 0 0,1 0 0 0 0,-1 0 0 0 0,1 1 0 0 0,-1-1 0 0 0,1 0 0 0 0,0 1 0 0 0,0-1 0 0 0,0 1 0 0 0,0 0 0 0 0,0-1 0 0 0,0 1 0 0 0,0 1-18 0 0,1-3 10 0 0,-4 8 369 0 0,1 0 0 0 0,0 0-1 0 0,-1 6-378 0 0,-4 12 675 0 0,-1 3-634 0 0,1 1 1 0 0,2 0 0 0 0,1 0-1 0 0,1 2-41 0 0,-11 58-1 0 0,9-59 1 0 0,-3 10 0 0 0,-7 19 0 0 0,-1-1 0 0 0,17-59 0 0 0,0 0 0 0 0,0 0 0 0 0,0 0 0 0 0,0 0 0 0 0,0 0 0 0 0,0 0 0 0 0,-1-1 0 0 0,1 1 0 0 0,0 0 0 0 0,0 0 0 0 0,0 0 0 0 0,0 0 0 0 0,0 0 0 0 0,0 0 0 0 0,0 0 0 0 0,0 0 0 0 0,0 0 0 0 0,0 0 0 0 0,0 0 0 0 0,0 0 0 0 0,0 0 0 0 0,0 0 0 0 0,0 0 0 0 0,0 0 0 0 0,0 0 0 0 0,0 0 0 0 0,0 0 0 0 0,0 0 0 0 0,0 0 0 0 0,0 0 0 0 0,0 0 0 0 0,0 0 0 0 0,0 0 0 0 0,0-9 0 0 0,2-10 0 0 0,11-55-5533 0 0,-8 46-2654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1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4 13823 0 0,'0'0'315'0'0,"0"0"45"0"0,0 0 21 0 0,0 0-49 0 0,0-1-81 0 0,-1-2 51 0 0,1 0 1 0 0,-1 1 0 0 0,1-1-1 0 0,0 0 1 0 0,0 1-1 0 0,0-1 1 0 0,0 0-1 0 0,1 1 1 0 0,-1-1 0 0 0,1 0-1 0 0,-1 1 1 0 0,1-1-1 0 0,0 1 1 0 0,0-1-1 0 0,0 1 1 0 0,1 0-1 0 0,-1-1 1 0 0,0 1 0 0 0,1 0-1 0 0,-1 0 1 0 0,1 0-303 0 0,4-6 729 0 0,0 1 1 0 0,1 1-1 0 0,-1-1 1 0 0,1 1-1 0 0,5-3-729 0 0,0 1 520 0 0,0 0 0 0 0,1 2 0 0 0,0-1 0 0 0,8-2-520 0 0,-11 5 72 0 0,28-17 348 0 0,-26 14 89 0 0,-1 1 0 0 0,12-5-509 0 0,-19 10 59 0 0,1-1 1 0 0,-1 1-1 0 0,0 0 1 0 0,1 0-1 0 0,-1 1 0 0 0,1-1 1 0 0,-1 1-1 0 0,1 0 1 0 0,-1 0-1 0 0,4 0-59 0 0,-1 1 5 0 0,5 1 0 0 0,-1 0 0 0 0,0 0 0 0 0,9 3-5 0 0,-16-3 0 0 0,0 0-1 0 0,0 0 1 0 0,0 0 0 0 0,0 0-1 0 0,0 0 1 0 0,0 1-1 0 0,-1 0 1 0 0,1 0 0 0 0,-1 0-1 0 0,0 0 1 0 0,2 2 0 0 0,5 7 0 0 0,-1 0 0 0 0,0 0 0 0 0,1 3 0 0 0,-8-11 0 0 0,0 1 0 0 0,0-1 0 0 0,0 0 0 0 0,0 1 0 0 0,-1-1 0 0 0,1 1 0 0 0,-1 0 0 0 0,0-1 0 0 0,-1 1 0 0 0,1 0 0 0 0,-1 4 0 0 0,1 16 0 0 0,-1-22 0 0 0,1 1 0 0 0,-1 0 0 0 0,0-1 0 0 0,0 1 0 0 0,0 0 0 0 0,-1-1 0 0 0,1 1 0 0 0,-1 0 0 0 0,0-1 0 0 0,0 1 0 0 0,0-1 0 0 0,-1 1 0 0 0,0 0 0 0 0,-3 6 0 0 0,-1 0 0 0 0,0-1 0 0 0,-1 1 0 0 0,0-2 0 0 0,0 1 0 0 0,-1-1 0 0 0,0 0 0 0 0,0-1 0 0 0,-1 1 0 0 0,0-2 0 0 0,0 1 0 0 0,-4 0 0 0 0,-24 14-642 0 0,-11 3 642 0 0,35-18-228 0 0,-1-1 0 0 0,1 0 0 0 0,-1-1-1 0 0,0 0 1 0 0,-9 0 228 0 0,16-3-560 0 0,0-1 0 0 0,0 0-1 0 0,0-1 1 0 0,0 0-1 0 0,0 0 1 0 0,0 0 560 0 0,0 0-719 0 0,7 1 466 0 0,0-1 0 0 0,0 1 0 0 0,-1 0 0 0 0,1 0-1 0 0,0-1 1 0 0,0 1 0 0 0,-1 0 0 0 0,1-1 0 0 0,0 1 0 0 0,0 0-1 0 0,0 0 1 0 0,0-1 0 0 0,0 1 0 0 0,-1 0 0 0 0,1-1 0 0 0,0 1 0 0 0,0 0-1 0 0,0-1 1 0 0,0 1 0 0 0,0 0 0 0 0,0-1 0 0 0,0 1 0 0 0,0-1-1 0 0,0 1 1 0 0,0 0 253 0 0,0-1-1077 0 0,0-10-6005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1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0 11975 0 0,'0'0'547'0'0,"0"0"-11"0"0,0 0-203 0 0,0 0 419 0 0,0 0 220 0 0,0 0 42 0 0,0 0 8 0 0,0 0 2 0 0,0 0 0 0 0,0 0 0 0 0,0 0-69 0 0,-6 7 254 0 0,-15 22 434 0 0,2 1 0 0 0,-8 17-1643 0 0,10-16 337 0 0,-3 4 350 0 0,3 0 0 0 0,-14 38-687 0 0,24-53 28 0 0,1 0 0 0 0,1 0 0 0 0,1 0 0 0 0,1 0-1 0 0,0 1 1 0 0,1 16-28 0 0,2-34-66 0 0,0-1-1 0 0,0 0 1 0 0,0 0 0 0 0,0 1 0 0 0,1-1-1 0 0,-1 0 1 0 0,1 1 0 0 0,-1-1-1 0 0,2 1 67 0 0,-2-2-62 0 0,1 0 0 0 0,-1-1 0 0 0,1 1 0 0 0,-1 0 0 0 0,1 0 0 0 0,0-1 0 0 0,-1 1 0 0 0,1-1 0 0 0,0 1 0 0 0,0 0 0 0 0,0-1 0 0 0,-1 0 0 0 0,1 1 0 0 0,0-1-1 0 0,0 1 1 0 0,0-1 0 0 0,0 0 0 0 0,0 0 0 0 0,0 1 0 0 0,-1-1 0 0 0,2 0 62 0 0,0 0-184 0 0,0-1 0 0 0,-1 1 0 0 0,1-1-1 0 0,0 1 1 0 0,-1-1 0 0 0,1 0 0 0 0,0 1 0 0 0,-1-1-1 0 0,1 0 1 0 0,-1 0 0 0 0,1 0 0 0 0,-1 0 0 0 0,1-1-1 0 0,-1 1 185 0 0,4-3-1161 0 0,11-6-4357 0 0,-1 0-1564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2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45 15663 0 0,'0'0'356'0'0,"5"-10"994"0"0,0 6-1197 0 0,-4 3 567 0 0,-1 1 249 0 0,0 0 45 0 0,0 0-61 0 0,0 0-288 0 0,6-4 182 0 0,-3 5 1858 0 0,-1 4-2643 0 0,-1-1 1 0 0,1 1-1 0 0,-1-1 0 0 0,0 1 0 0 0,-1 0 1 0 0,1-1-1 0 0,-1 1 0 0 0,0 0 0 0 0,0 0 1 0 0,0-1-1 0 0,-1 1 0 0 0,1 0 1 0 0,-1-1-1 0 0,0 1 0 0 0,-1 2-62 0 0,-5 14 574 0 0,-1 0 0 0 0,-9 18-574 0 0,4-12 138 0 0,-6 23-138 0 0,1 5 0 0 0,7-23 0 0 0,6 1 0 0 0,4-37 0 0 0,0-5 0 0 0,0 1 0 0 0,1-1 0 0 0,0 1 0 0 0,0-3 0 0 0,37-146 0 0 0,-30 130 0 0 0,4-7 0 0 0,-7 27 0 0 0,-2-1 0 0 0,1-1 0 0 0,-1 1 0 0 0,0 0 0 0 0,0-4 0 0 0,-2 3 0 0 0,0 9 0 0 0,0 0 0 0 0,0-1 0 0 0,0 1 0 0 0,0 0 0 0 0,0-1 0 0 0,0 1 0 0 0,0 0 0 0 0,0-1 0 0 0,0 1 0 0 0,0 0 0 0 0,0-1 0 0 0,0 1 0 0 0,1 0 0 0 0,-1-1 0 0 0,0 1 0 0 0,0 0 0 0 0,0 0 0 0 0,1-1 0 0 0,-1 1 0 0 0,0 0 0 0 0,0 0 0 0 0,0-1 0 0 0,1 1 0 0 0,-1 0 0 0 0,0 0 0 0 0,1 0 0 0 0,-1-1 0 0 0,0 1 0 0 0,0 0 0 0 0,1 0 0 0 0,-1 0 0 0 0,0 0 0 0 0,1 0 0 0 0,-1 0 0 0 0,0-1 0 0 0,1 1 0 0 0,-1 0 0 0 0,0 0 0 0 0,1 0 0 0 0,-1 0 0 0 0,0 0 0 0 0,1 0 0 0 0,-1 1 0 0 0,0-1 0 0 0,1 0 0 0 0,-1 0 0 0 0,0 0 0 0 0,1 0 0 0 0,-1 0 0 0 0,29-1 0 0 0,-12-2 0 0 0,-13 0 0 0 0,-2 1 0 0 0,10-4 0 0 0,1 0 0 0 0,0 2 0 0 0,-1-1 0 0 0,1 2 0 0 0,10-2 0 0 0,0 0 0 0 0,-11 2 0 0 0,-1 4 0 0 0,-1 4 0 0 0,-2 2 0 0 0,-3 2 0 0 0,-3-2 0 0 0,-1 0 0 0 0,0-1 0 0 0,0 1 0 0 0,0 0 0 0 0,-1 0 0 0 0,0 0 0 0 0,0 0 0 0 0,-1 0 0 0 0,0-1 0 0 0,0 1 0 0 0,-1 0 0 0 0,0 1 0 0 0,-3 22 0 0 0,-3 12 0 0 0,-9 29 0 0 0,5-22 0 0 0,4-26 399 0 0,6-19-226 0 0,1 1 1 0 0,-1-1-1 0 0,1 0 1 0 0,0 1-1 0 0,0-1 1 0 0,0 4-174 0 0,1-7 443 0 0,-1 1-294 0 0,1-2-157 0 0,-1 1 1 0 0,0 0-1 0 0,0-1 0 0 0,0 1 1 0 0,1 0-1 0 0,-1-1 0 0 0,0 1 1 0 0,0-1-1 0 0,0 1 0 0 0,0-1 1 0 0,0 0-1 0 0,0 1 0 0 0,0-1 1 0 0,0 0-1 0 0,0 0 0 0 0,0 0 1 0 0,0 0-1 0 0,0 1 0 0 0,0-1 1 0 0,0-1-1 0 0,0 1 0 0 0,0 0 1 0 0,0 0-1 0 0,0 0 0 0 0,0 0 1 0 0,0-1-1 0 0,0 1 8 0 0,-2-2-169 0 0,0 1 0 0 0,1-1 0 0 0,-1 1 0 0 0,1-1 0 0 0,-1 0-1 0 0,1 0 1 0 0,-1 0 169 0 0,-1-2-489 0 0,1 1 191 0 0,0 0 0 0 0,0-1 0 0 0,1 1 0 0 0,-1-1-1 0 0,1 1 1 0 0,0-1 0 0 0,0 0 0 0 0,0 0 0 0 0,0 0 0 0 0,0-3 298 0 0,1 4-318 0 0,0-1-1 0 0,1 1 1 0 0,-1 0 0 0 0,1-1 0 0 0,0 1-1 0 0,0-3 319 0 0,1 4-268 0 0,-1-1-1 0 0,0 0 0 0 0,-1 0 1 0 0,1 0-1 0 0,0 0 0 0 0,-1 0 1 0 0,0 0-1 0 0,0-1 269 0 0,0 1-166 0 0,0 0-1 0 0,0 1 1 0 0,0-1-1 0 0,0 1 1 0 0,-1 0-1 0 0,1-1 1 0 0,-1 1 0 0 0,0 0-1 0 0,1 0 1 0 0,-1 0-1 0 0,0 0 1 0 0,0 0-1 0 0,0 0 1 0 0,0 1-1 0 0,-1-1 1 0 0,1 1-1 0 0,0-1 1 0 0,-1 1 0 0 0,1 0-1 0 0,-1 0 1 0 0,0 0-1 0 0,1 0 1 0 0,-1 0-1 0 0,0 1 1 0 0,1-1-1 0 0,-1 1 1 0 0,0 0-1 0 0,1 0 1 0 0,-1 0 0 0 0,0 0-1 0 0,0 0 1 0 0,0 0 166 0 0,-10 1-29 0 0,12-1 76 0 0,-1 0 0 0 0,1 0-1 0 0,-1 0 1 0 0,0 0 0 0 0,1 0-1 0 0,-1 0 1 0 0,0 1 0 0 0,1-1-1 0 0,-1 1 1 0 0,1-1 0 0 0,-1 1-1 0 0,1-1 1 0 0,-1 1 0 0 0,1 0 0 0 0,-1 0-1 0 0,1 0 1 0 0,0 0 0 0 0,-1 0-1 0 0,1 0-46 0 0,0 0 508 0 0,1-1 4 0 0,0 0 0 0 0,-2 4-15 0 0,-1 1 1339 0 0,3-4-1769 0 0,1-1 1 0 0,-1 0 0 0 0,0 0 0 0 0,0 1 0 0 0,0-1 0 0 0,1 0-1 0 0,-1 0 1 0 0,0 1 0 0 0,1-1 0 0 0,-1 0 0 0 0,0 0 0 0 0,1 0-1 0 0,-1 1 1 0 0,0-1 0 0 0,1 0 0 0 0,-1 0 0 0 0,0 0 0 0 0,1 0-1 0 0,-1 0 1 0 0,0 0 0 0 0,1 0 0 0 0,-1 0 0 0 0,1 0 0 0 0,-1 0-1 0 0,0 0 1 0 0,1 0-68 0 0,13 1 480 0 0,0 0 0 0 0,0-1 0 0 0,1-1 0 0 0,-1 0 0 0 0,0-1 0 0 0,3-2-480 0 0,32-7 481 0 0,6-5-481 0 0,-6 2-933 0 0,-35 10-88 0 0,8-2-1694 0 0,-8 3-2547 0 0,0 1-1376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2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355 13823 0 0,'0'0'315'0'0,"0"0"45"0"0,0 0 21 0 0,-1 2-49 0 0,-2 3-81 0 0,2-4 481 0 0,1-1 237 0 0,0 0 45 0 0,0 0 8 0 0,0 0 2 0 0,0 0 0 0 0,0 0 0 0 0,-11-16 1656 0 0,9 8-2502 0 0,0-1-1 0 0,1 0 0 0 0,0 1 1 0 0,0-1-1 0 0,1 0 1 0 0,0 0-1 0 0,0 0 1 0 0,1 1-1 0 0,1-1 0 0 0,-1 0 1 0 0,1 1-1 0 0,1-1 1 0 0,-1 1-1 0 0,5-8-177 0 0,1-2 371 0 0,0 0 1 0 0,2 0-1 0 0,0 2 0 0 0,1-1 1 0 0,1 1-1 0 0,3-3-371 0 0,-2 4 0 0 0,1 1 0 0 0,9-8 0 0 0,-18 18 0 0 0,0-1 0 0 0,1 1 0 0 0,0 0 0 0 0,0 0 0 0 0,0 1 0 0 0,1-1 0 0 0,-1 1 0 0 0,6-1 0 0 0,-4 3 0 0 0,1 4 0 0 0,-7-2 0 0 0,-1 1 0 0 0,1 0 0 0 0,-1-1 0 0 0,1 1 0 0 0,-1 0 0 0 0,0 0 0 0 0,0 0 0 0 0,0 0 0 0 0,0 0 0 0 0,0 0 0 0 0,0 0 0 0 0,0 0 0 0 0,-1 0 0 0 0,1 0 0 0 0,-1 0 0 0 0,0 1 0 0 0,1-1 0 0 0,-1 1 0 0 0,0 4 0 0 0,1 1 0 0 0,-1 0 0 0 0,-1-1 0 0 0,0 6 0 0 0,-22 104 0 0 0,2-17 0 0 0,22-97 24 0 0,-9 15-181 0 0,7-17-539 0 0,1-1-258 0 0,0 0-56 0 0,1-1 757 0 0,1 0 1 0 0,-1 0-1 0 0,0-1 1 0 0,0 1-1 0 0,0 0 1 0 0,0-1-1 0 0,0 1 1 0 0,0-1-1 0 0,-1 1 1 0 0,1-1 0 0 0,0 0-1 0 0,-1 1 1 0 0,1-1-1 0 0,-1-1 253 0 0,2-3-1424 0 0,5-5-4094 0 0,2 0-1564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3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96 13823 0 0,'0'0'630'0'0,"0"0"-13"0"0,0 0-252 0 0,-3 8 1363 0 0,-5 4-430 0 0,1 0 0 0 0,1 1 0 0 0,0 0 0 0 0,1 0 0 0 0,0 1 0 0 0,0 2-1298 0 0,3-6 172 0 0,-1 0-24 0 0,0 1 0 0 0,1-1 0 0 0,0 7-148 0 0,-12 77 0 0 0,14-91 111 0 0,-1 0 0 0 0,1 1-1 0 0,-1-1 1 0 0,0 1 0 0 0,0-1 0 0 0,0 0-1 0 0,-1 0 1 0 0,1 1 0 0 0,-1-1 0 0 0,1 0 0 0 0,-1 0-1 0 0,0-1 1 0 0,-1 3-111 0 0,2-4 443 0 0,0 0-294 0 0,1 0-149 0 0,0-1 1 0 0,0 0-1 0 0,0 1 0 0 0,0-1 1 0 0,0 0-1 0 0,-1 1 0 0 0,1-1 1 0 0,0 0-1 0 0,0 1 0 0 0,0-1 0 0 0,0 0 1 0 0,0 1-1 0 0,-1-1 0 0 0,1 0 1 0 0,0 0-1 0 0,0 1 0 0 0,-1-1 1 0 0,1 0-1 0 0,0 0 0 0 0,0 0 0 0 0,-1 1 1 0 0,1-1-1 0 0,0 0 0 0 0,0 0 1 0 0,-1 0-1 0 0,1 0 0 0 0,0 0 1 0 0,-1 1-1 0 0,1-1 0 0 0,0 0 0 0 0,-1 0 1 0 0,1 0-1 0 0,0 0 0 0 0,-1 0 1 0 0,1 0-1 0 0,0 0 0 0 0,-1 0 1 0 0,1 0-1 0 0,0 0 0 0 0,-1 0 0 0 0,1 0 1 0 0,0-1-1 0 0,-1 1 0 0 0,1 0 1 0 0,0 0-1 0 0,0 0 0 0 0,-1 0 1 0 0,1 0-1 0 0,0-1 0 0 0,-1 1 1 0 0,1 0-1 0 0,0 0 0 0 0,0-1 0 0 0,-1 1 0 0 0,0 0 0 0 0,0-1 0 0 0,1 1 0 0 0,-1 0 0 0 0,0-1 0 0 0,0 1 0 0 0,1-1 0 0 0,-1 1 0 0 0,0-1 0 0 0,1 1 0 0 0,-1-1 0 0 0,1 0 0 0 0,-1 1 0 0 0,1-1 0 0 0,-1 0 0 0 0,1 1 0 0 0,0-1 0 0 0,-1 0 0 0 0,1 0 0 0 0,0 1 0 0 0,-1-1 0 0 0,1 0 0 0 0,0 0 0 0 0,0 0 0 0 0,0 1 0 0 0,-1-1 0 0 0,1 0 0 0 0,0 0 0 0 0,0-2 0 0 0,-1 0 103 0 0,0 0 0 0 0,0-1 0 0 0,0 1 0 0 0,1 0-1 0 0,-1-1 1 0 0,1 1 0 0 0,0-1 0 0 0,0 1 0 0 0,0 0 0 0 0,1-1-1 0 0,-1 1 1 0 0,1-1 0 0 0,0 1 0 0 0,1-3-103 0 0,-1 0 92 0 0,0 1-1 0 0,-1-1 1 0 0,1 1 0 0 0,-1-1-1 0 0,0 0-91 0 0,2-22 150 0 0,5-5-150 0 0,7-19 0 0 0,-10 40 0 0 0,1-1 0 0 0,1 0 0 0 0,-1 1 0 0 0,2 0 0 0 0,3-4 0 0 0,-5 7 0 0 0,1 2 0 0 0,0-1 0 0 0,0 0 0 0 0,0 1 0 0 0,1 0 0 0 0,0 1 0 0 0,1-1 0 0 0,-1 1 0 0 0,1 1 0 0 0,0 0 0 0 0,1 0 0 0 0,-1 0 0 0 0,1 1 0 0 0,0 0 0 0 0,0 1 0 0 0,6-2 0 0 0,-10 5 0 0 0,0-1 0 0 0,0 1 0 0 0,0 0 0 0 0,0 0 0 0 0,0 1 0 0 0,0-1 0 0 0,0 1 0 0 0,-1 0 0 0 0,1 0 0 0 0,0 1 0 0 0,-1 0 0 0 0,2 0 0 0 0,2 2 0 0 0,0-1 0 0 0,-1 1 0 0 0,1 1 0 0 0,-1 0 0 0 0,0 0 0 0 0,4 4 0 0 0,-7-6 0 0 0,-1 0 0 0 0,1 1 0 0 0,-1 0 0 0 0,0 0 0 0 0,0 0 0 0 0,0 0 0 0 0,-1 0 0 0 0,1 1 0 0 0,-1-1 0 0 0,0 1 0 0 0,0-1 0 0 0,-1 1 0 0 0,0 0 0 0 0,1 0 0 0 0,-1 0 0 0 0,-1-1 0 0 0,1 1 0 0 0,-1 0 0 0 0,0 3 0 0 0,0-2 0 0 0,-1 0 0 0 0,0 0 0 0 0,-1 0 0 0 0,1 0 0 0 0,-1 0 0 0 0,0 0 0 0 0,-1-1 0 0 0,1 1 0 0 0,-1-1 0 0 0,0 0 0 0 0,0 0 0 0 0,-1 0 0 0 0,0 0 0 0 0,0 0 0 0 0,0-1 0 0 0,0 0 0 0 0,-8 8 0 0 0,-1-1 0 0 0,0 0 0 0 0,-1-1 0 0 0,0 0 0 0 0,6-5 0 0 0,0-1 0 0 0,-1 1 0 0 0,1-1 0 0 0,-1-1 0 0 0,0 0 0 0 0,0 0 0 0 0,-9 2 0 0 0,13-6 0 0 0,5-1 0 0 0,3-3 0 0 0,1 2 0 0 0,0 0 0 0 0,1 0 0 0 0,-1 0 0 0 0,0 1 0 0 0,1-1 0 0 0,0 1 0 0 0,-1 0 0 0 0,1 1 0 0 0,0-1 0 0 0,2 1 0 0 0,8-3 0 0 0,0 1 0 0 0,11-1 0 0 0,-19 4 0 0 0,-1-1 0 0 0,0 1 0 0 0,0 1 0 0 0,1-1 0 0 0,-1 1 0 0 0,0 0 0 0 0,0 0 0 0 0,0 1 0 0 0,0 0 0 0 0,3 1 0 0 0,-7-2 0 0 0,1 0 0 0 0,-1 0 0 0 0,1 1 0 0 0,-1-1 0 0 0,0 1 0 0 0,0-1 0 0 0,0 1 0 0 0,0 0 0 0 0,0 0 0 0 0,0 0 0 0 0,0 0 0 0 0,0 0 0 0 0,-1 0 0 0 0,1 0 0 0 0,-1 1 0 0 0,0-1 0 0 0,0 0 0 0 0,0 1 0 0 0,0-1 0 0 0,0 1 0 0 0,0 0 0 0 0,0-1 0 0 0,-1 1 0 0 0,0 0 0 0 0,1 0 0 0 0,-1 2 0 0 0,1-1 0 0 0,-1 0 0 0 0,0-1 0 0 0,0 1 0 0 0,0-1 0 0 0,-1 1 0 0 0,1 0 0 0 0,-1-1 0 0 0,0 1 0 0 0,0-1 0 0 0,0 1 0 0 0,0-1 0 0 0,-1 0 0 0 0,1 1 0 0 0,-1-1 0 0 0,-1 2 0 0 0,0-1-134 0 0,1 0 0 0 0,-1 1 0 0 0,-1-1 0 0 0,1-1 0 0 0,0 1 0 0 0,-1 0 0 0 0,0-1 0 0 0,0 1 0 0 0,0-1 0 0 0,0 0 0 0 0,-1-1 0 0 0,1 1 0 0 0,-1-1 0 0 0,1 0 0 0 0,-1 0 0 0 0,0 0 0 0 0,0-1 0 0 0,0 1 0 0 0,0-1 0 0 0,0 0 0 0 0,0-1 0 0 0,0 1 0 0 0,0-1 0 0 0,0 0 0 0 0,0-1 0 0 0,-1 1 0 0 0,1-1 0 0 0,0 0 0 0 0,0 0 0 0 0,-4-2 134 0 0,2 1-1013 0 0,1-1-1 0 0,-1 0 1 0 0,1 0 0 0 0,-1-1 0 0 0,1 0-1 0 0,0 0 1 0 0,-1-2 1013 0 0,-6-12-2559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3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17503 0 0,'0'0'399'0'0,"0"0"60"0"0,0 0 21 0 0,0 0-59 0 0,3 0-276 0 0,15 3-118 0 0,-14 0-29 0 0,0 2 859 0 0,7 2 106 0 0,-5-3-593 0 0,1 1 0 0 0,-1-1 0 0 0,0 1 0 0 0,0 0 0 0 0,-1 1 0 0 0,1-1-1 0 0,-1 1 1 0 0,-1 0 0 0 0,1 0 0 0 0,0 2-370 0 0,4 7 473 0 0,1 0 0 0 0,0-1 0 0 0,9 9-473 0 0,-8-10 311 0 0,-1 0 0 0 0,0 1 1 0 0,-1 0-1 0 0,1 3-311 0 0,-9-15 3 0 0,8 16 445 0 0,-1 1 1 0 0,1 4-449 0 0,-7-19 82 0 0,-1 1-1 0 0,1 0 1 0 0,-1-1 0 0 0,0 1 0 0 0,-1 0 0 0 0,1-1 0 0 0,-1 1 0 0 0,0 0 0 0 0,0-1 0 0 0,0 1 0 0 0,-1 0 0 0 0,0 1-82 0 0,-5 12 119 0 0,4-11-109 0 0,0 1-1 0 0,0-1 0 0 0,0 1 0 0 0,1-1 0 0 0,0 2-9 0 0,0 3 0 0 0,-1 0 0 0 0,0 0 0 0 0,0 0 0 0 0,-1-1 0 0 0,-1 1 0 0 0,0-1 0 0 0,0 1 0 0 0,-1-1 0 0 0,-1-1 0 0 0,2-2 0 0 0,-1 0 0 0 0,0-1 0 0 0,-1 1 0 0 0,0-1 0 0 0,0-1 0 0 0,0 1 0 0 0,-1-1 0 0 0,0 0 0 0 0,0-1 0 0 0,-1 1 0 0 0,1-2 0 0 0,-3 2 0 0 0,-32 18-1278 0 0,12-7-6672 0 0,-20 8 7950 0 0,37-20-8788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4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 11975 0 0,'0'0'267'0'0,"-3"-4"185"0"0,4 2 4005 0 0,4-1-4210 0 0,0 0 1 0 0,1 1-1 0 0,-1-1 0 0 0,1 1 0 0 0,-1 0 0 0 0,1 1 1 0 0,0-1-1 0 0,0 1 0 0 0,0 0 0 0 0,0 1 0 0 0,0 0 1 0 0,3 0-248 0 0,13 1 2118 0 0,1 1 0 0 0,16 4-2118 0 0,16 1 1213 0 0,-21-6-1213 0 0,1-1 0 0 0,0-3 0 0 0,0 0 0 0 0,19-6 0 0 0,5 1 0 0 0,-35 6 0 0 0,-24 2 43 0 0,-1 0 0 0 0,0 0 0 0 0,1 0 0 0 0,-1 0 0 0 0,0 0 0 0 0,1 0 0 0 0,-1 1-1 0 0,1-1 1 0 0,-1 0 0 0 0,0 0 0 0 0,1 1 0 0 0,-1-1 0 0 0,1 0 0 0 0,-1 1 0 0 0,1-1 0 0 0,-1 1-43 0 0,-1 0 113 0 0,-1 1 1 0 0,1-1-1 0 0,-1 1 0 0 0,1-1 1 0 0,-1 0-1 0 0,1 0 1 0 0,-1-1-1 0 0,0 1 1 0 0,0 0-1 0 0,1-1 1 0 0,-1 1-1 0 0,-2-1-113 0 0,-12-2-2206 0 0,15 2 1544 0 0,1-1-1 0 0,-1 1 1 0 0,0-1 0 0 0,1 0 0 0 0,-1 0 0 0 0,0 0 0 0 0,1 0 0 0 0,-1 0 0 0 0,1 0-1 0 0,-1-1 1 0 0,1 1 0 0 0,0-1 662 0 0,-4-4-7520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5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8 13823 0 0,'0'0'315'0'0,"0"0"45"0"0,0 0 21 0 0,0 0-49 0 0,0-1-220 0 0,0-5 39 0 0,0 5 569 0 0,0 1-533 0 0,0-1 1 0 0,0 1-1 0 0,0-1 0 0 0,0 1 1 0 0,0-1-1 0 0,0 1 1 0 0,1 0-1 0 0,-1-1 0 0 0,0 1 1 0 0,0-1-1 0 0,1 1 0 0 0,-1 0 1 0 0,0-1-1 0 0,0 1 1 0 0,1 0-1 0 0,-1-1 0 0 0,0 1 1 0 0,1 0-1 0 0,-1 0 1 0 0,0-1-1 0 0,1 1 0 0 0,-1 0 1 0 0,1 0-1 0 0,-1-1 0 0 0,0 1 1 0 0,1 0-1 0 0,-1 0 1 0 0,1 0-1 0 0,-1 0 0 0 0,1 0 1 0 0,-1 0-1 0 0,0 0 0 0 0,1 0 1 0 0,-1 0-1 0 0,1 0 1 0 0,-1 0-1 0 0,1 0 0 0 0,-1 0 1 0 0,1 0-188 0 0,0 1 64 0 0,1-1 1 0 0,0 1 0 0 0,-1 0-1 0 0,1 0 1 0 0,-1 0-1 0 0,1 0 1 0 0,-1 0-1 0 0,0 0 1 0 0,1 0 0 0 0,-1 1-1 0 0,0-1 1 0 0,0 0-1 0 0,0 1 1 0 0,0-1 0 0 0,0 1-1 0 0,0-1 1 0 0,0 1-1 0 0,0 0 1 0 0,-1-1-1 0 0,1 1-64 0 0,1 2 166 0 0,0 1-106 0 0,-1-1 1 0 0,0 0-1 0 0,0 1 0 0 0,0-1 1 0 0,0 1-1 0 0,-1-1 0 0 0,0 1 0 0 0,0-1 1 0 0,0 1-1 0 0,-1 2-60 0 0,1 21 448 0 0,0-22-352 0 0,0 0 0 0 0,0-1 0 0 0,0 1 1 0 0,-1 0-1 0 0,0 0 0 0 0,-1-1 0 0 0,-1 5-96 0 0,-16 41 764 0 0,8-25-596 0 0,3-10-204 0 0,7-14 5 0 0,-1 1 1 0 0,1 0 0 0 0,-1 0-1 0 0,1 0 1 0 0,0 0-1 0 0,0 0 1 0 0,0 0-1 0 0,0 0 1 0 0,0 0 0 0 0,1 0-1 0 0,0 0 1 0 0,-1 3 30 0 0,1-4-475 0 0,0-2-33 0 0,1-1-72 0 0,22-23-3661 0 0,-13 13-3610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5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59 13823 0 0,'11'-4'315'0'0,"-9"3"45"0"0,-2 1 21 0 0,0 0-49 0 0,0 0-81 0 0,0 0 481 0 0,0 0 237 0 0,0 0 45 0 0,0 0 8 0 0,0 0 2 0 0,0 0 0 0 0,0 0 0 0 0,0 0-69 0 0,0 0-290 0 0,-1 8 395 0 0,-4 10-733 0 0,0-1 0 0 0,0 0-1 0 0,-8 14-326 0 0,6-14 506 0 0,0 0 1 0 0,2 1-1 0 0,-3 12-506 0 0,0 4 79 0 0,-2-1 0 0 0,-9 21-79 0 0,8-22 3 0 0,1 0 1 0 0,-6 29-4 0 0,14-48 0 0 0,-2 8 0 0 0,4-6 0 0 0,0-15 0 0 0,0 1 0 0 0,0-1 0 0 0,0 0 0 0 0,0 0 0 0 0,0 0 0 0 0,0 0 0 0 0,0 1 0 0 0,0-1 0 0 0,0 0 0 0 0,0 0 0 0 0,1 0 0 0 0,-1 0 0 0 0,0 0 0 0 0,0 1 0 0 0,0-1 0 0 0,0 0 0 0 0,0 0 0 0 0,0 0 0 0 0,0 0 0 0 0,0 0 0 0 0,0 0 0 0 0,0 1 0 0 0,1-1 0 0 0,-1 0 0 0 0,0 0 0 0 0,0 0 0 0 0,0 0 0 0 0,0 0 0 0 0,0 0 0 0 0,0 0 0 0 0,1 0 0 0 0,-1 0 0 0 0,0 0 0 0 0,0 0 0 0 0,0 0 0 0 0,0 0 0 0 0,0 0 0 0 0,1 0 0 0 0,-1 0 0 0 0,0 0 0 0 0,0 0 0 0 0,0 0 0 0 0,0 0 0 0 0,0 0 0 0 0,1 0 0 0 0,-1 0 0 0 0,0 0 0 0 0,0 0 0 0 0,0 0 0 0 0,0 0 0 0 0,0 0 0 0 0,1 0 0 0 0,-1 0 0 0 0,0 0 0 0 0,0 0 0 0 0,0 0 0 0 0,0-1 0 0 0,0 1 0 0 0,0 0 0 0 0,7-6 0 0 0,-7 6 0 0 0,4-5-3 0 0,-1 0 0 0 0,0-1-1 0 0,0 1 1 0 0,-1-1 0 0 0,0 0 0 0 0,0 1-1 0 0,0-1 1 0 0,1-6 3 0 0,-1 5-38 0 0,0-4-187 0 0,-1 0-1 0 0,0 0 1 0 0,0 0-1 0 0,-1 0 1 0 0,0 0-1 0 0,-1 0 1 0 0,-1-2 225 0 0,0-22-350 0 0,-4-40-510 0 0,2 39-312 0 0,1-18 1172 0 0,3 46 64 0 0,0 0 1 0 0,-1 0-1 0 0,0 0 0 0 0,-1 0 0 0 0,1 0 0 0 0,-3-5-64 0 0,3 8 505 0 0,0 0-1 0 0,0 1 0 0 0,0-1 1 0 0,1 0-1 0 0,0-3-504 0 0,0 7 58 0 0,1 0 0 0 0,-1 0 0 0 0,1 0 0 0 0,-1 0 0 0 0,1 1-1 0 0,-1-1 1 0 0,1 0 0 0 0,-1 0 0 0 0,1 1 0 0 0,0-1 0 0 0,-1 1 0 0 0,1-1 0 0 0,0 0 0 0 0,0 1 0 0 0,0-1 0 0 0,-1 1 0 0 0,1-1 0 0 0,1 1-58 0 0,0-1 58 0 0,9-6-55 0 0,0 1 0 0 0,0 0 0 0 0,1 1 0 0 0,0 1-1 0 0,0 0 1 0 0,0 0 0 0 0,3 0-3 0 0,22-3-4 0 0,31-1 4 0 0,-53 6 171 0 0,0 1-1 0 0,0 1 1 0 0,1 0 0 0 0,-1 1-1 0 0,0 0 1 0 0,7 3-171 0 0,-18-3 64 0 0,0 0 0 0 0,0 0 0 0 0,0 1 0 0 0,0-1 0 0 0,0 1 0 0 0,-1 0 0 0 0,1 0 0 0 0,0 1 0 0 0,-1-1 0 0 0,1 1 0 0 0,1 1-64 0 0,-3-1 19 0 0,0-1 0 0 0,0 0 0 0 0,-1 1-1 0 0,1 0 1 0 0,0-1 0 0 0,-1 1 0 0 0,0 0 0 0 0,0 0-1 0 0,1 0 1 0 0,-2 0 0 0 0,1-1 0 0 0,0 2 0 0 0,-1-1 0 0 0,1 0-1 0 0,-1 0 1 0 0,0 0 0 0 0,0 1-19 0 0,0 4 0 0 0,-1 0 0 0 0,0-1 0 0 0,0 1 0 0 0,-1-1 0 0 0,0 1 0 0 0,0-1 0 0 0,-1 0 0 0 0,0 0 0 0 0,0 0 0 0 0,0 0 0 0 0,-1 0 0 0 0,0-1 0 0 0,-1 1 0 0 0,1-1 0 0 0,-1 0 0 0 0,-1-1 0 0 0,1 1 0 0 0,-1-1 0 0 0,-5 4 0 0 0,-8 5 0 0 0,-1 0 0 0 0,-1-2 0 0 0,0 0 0 0 0,-1-1 0 0 0,-16 5 0 0 0,26-12 0 0 0,-1 0 0 0 0,1-1 0 0 0,-1-1 0 0 0,-7 1 0 0 0,18-2-79 0 0,0-1 0 0 0,0 0-1 0 0,0 0 1 0 0,0 0 0 0 0,0 0 0 0 0,0 0 0 0 0,0 0-1 0 0,0 0 1 0 0,0-1 0 0 0,0 1 0 0 0,0-1 0 0 0,0 1-1 0 0,0-1 1 0 0,0 0 0 0 0,1 0 0 0 0,-1 0 0 0 0,0 0 79 0 0,-4-3-437 0 0,4 4 190 0 0,0-1-1 0 0,0 0 1 0 0,0 0-1 0 0,1 0 1 0 0,-1 0-1 0 0,0 0 0 0 0,1 0 1 0 0,-1-1-1 0 0,1 1 1 0 0,-1-1-1 0 0,1 1 0 0 0,-1-1 1 0 0,1 1-1 0 0,0-1 1 0 0,0 0-1 0 0,0 1 1 0 0,0-1-1 0 0,0 0 0 0 0,0 0 1 0 0,1 0-1 0 0,-1 0 1 0 0,1 0-1 0 0,-1 0 0 0 0,1 0 1 0 0,0 0-1 0 0,0 0 1 0 0,-1 0-1 0 0,1 0 1 0 0,1 0-1 0 0,-1 0 0 0 0,0 0 1 0 0,0 0 247 0 0,4-12-2047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45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5 13823 0 0,'-25'-4'1651'0'0,"24"4"-931"0"0,1 0 249 0 0,-2 0-592 0 0,1 1 1 0 0,-1 0-1 0 0,1-1 0 0 0,-1 1 1 0 0,1 0-1 0 0,-1 0 0 0 0,1 0 0 0 0,0 0 1 0 0,0 1-1 0 0,0-1 0 0 0,0 0 0 0 0,-1 0 1 0 0,1 1-1 0 0,1-1 0 0 0,-2 2-377 0 0,-13 27 292 0 0,8-16 96 0 0,-15 30-382 0 0,1 0-1 0 0,2 2 1 0 0,-1 13-6 0 0,18-56 2 0 0,-18 63 33 0 0,3-1 0 0 0,-5 48-35 0 0,3 47 1368 0 0,17-126-1479 0 0,1 1-1 0 0,2 0 1 0 0,2 7 111 0 0,0-3-443 0 0,-2-19 358 0 0,2 0 0 0 0,0-1 0 0 0,1 1 0 0 0,1 0 1 0 0,1-1-1 0 0,1 0 0 0 0,0-1 0 0 0,4 7 85 0 0,-7-19-251 0 0,0 1-1 0 0,0-1 1 0 0,0 0-1 0 0,1 0 1 0 0,0-1-1 0 0,0 1 1 0 0,0-1-1 0 0,1 0 1 0 0,0 0-1 0 0,0-1 1 0 0,2 1 251 0 0,16 9-7506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6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50 15663 0 0,'0'0'356'0'0,"0"0"50"0"0,0 0 20 0 0,0-2-42 0 0,17-29-97 0 0,-17 30 433 0 0,3-12 1405 0 0,-4 10 3995 0 0,-2 4-6022 0 0,-1 1 0 0 0,0-1 1 0 0,1 1-1 0 0,-1 0 0 0 0,1 0 0 0 0,0 0 0 0 0,-1 0 0 0 0,1 0 0 0 0,0 1 1 0 0,0 0-1 0 0,1-1 0 0 0,-1 1 0 0 0,-1 1-98 0 0,-8 11 360 0 0,1 1 0 0 0,-3 4-360 0 0,6-7 572 0 0,-83 128-140 0 0,72-108-373 0 0,2 1-1 0 0,1 1 1 0 0,-4 16-59 0 0,17-43 0 0 0,1 1 0 0 0,0 0 0 0 0,0-1 0 0 0,1 1 0 0 0,0 0 0 0 0,0 7 0 0 0,1-11 0 0 0,1 1 0 0 0,-1-1 0 0 0,1 1 0 0 0,0-1 0 0 0,0 0 0 0 0,1 1 0 0 0,-1-1 0 0 0,1 0 0 0 0,0 0 0 0 0,1 0 0 0 0,1 3 0 0 0,-2-5 0 0 0,3 3 0 0 0,11 1 0 0 0,-14-6-94 0 0,0-1-1 0 0,0 0 1 0 0,0 1-1 0 0,0-1 1 0 0,0 0-1 0 0,0 0 1 0 0,1 0 0 0 0,-1-1-1 0 0,0 1 1 0 0,0 0-1 0 0,0-1 1 0 0,0 1-1 0 0,0-1 1 0 0,-1 0-1 0 0,1 0 1 0 0,0 0 0 0 0,0 0-1 0 0,0 0 1 0 0,-1 0-1 0 0,1 0 1 0 0,0 0-1 0 0,-1-1 1 0 0,1 1 0 0 0,-1-1-1 0 0,1 0 95 0 0,4-4-665 0 0,-1-1 1 0 0,0 1-1 0 0,-1-1 1 0 0,0 0-1 0 0,4-7 665 0 0,-7 11-484 0 0,0 0 0 0 0,0 0 0 0 0,0 0-1 0 0,0-1 1 0 0,0 1 0 0 0,-1-1 0 0 0,1-2 484 0 0,0-1-632 0 0,2-13-1415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7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44 10135 0 0,'0'0'231'0'0,"0"0"29"0"0,0 0 19 0 0,1-1-41 0 0,1 1-214 0 0,-1-1 0 0 0,0 1 0 0 0,0-1 0 0 0,0 0 1 0 0,0 0-1 0 0,0 1 0 0 0,0-1 0 0 0,0 0 0 0 0,-1 0 0 0 0,1 0 0 0 0,0 0 0 0 0,0 0 0 0 0,-1 0 0 0 0,1 0 0 0 0,0-1 0 0 0,-1 1 0 0 0,1 0-24 0 0,2-4 531 0 0,6-9 1465 0 0,-9 13-972 0 0,0 1 0 0 0,5-7 568 0 0,-4 7 5640 0 0,-37 183-6616 0 0,30-117-616 0 0,2-11 0 0 0,4-47 72 0 0,5-5 751 0 0,-4-3-42 0 0,-11 3-409 0 0,7-2-377 0 0,2-1-22 0 0,-1 0 0 0 0,1 1 0 0 0,-1-1 1 0 0,1 0-1 0 0,0 1 0 0 0,-1-1 0 0 0,1 1 0 0 0,0 0 0 0 0,0-1 0 0 0,-1 1 1 0 0,1 0-1 0 0,0 0 0 0 0,0-1 0 0 0,0 1 0 0 0,0 0 0 0 0,-1 1 27 0 0,2-1-450 0 0,0-1-50 0 0,0 0 58 0 0,-1 2 293 0 0,-2 4 133 0 0,1-1 96 0 0,0-1 0 0 0,-1 0-1 0 0,1 0 1 0 0,-1 0 0 0 0,0 0 0 0 0,0 0 0 0 0,-2 1-80 0 0,-3 4 317 0 0,8-9-274 0 0,-1 1 1 0 0,1-1-1 0 0,0 0 0 0 0,0 1 1 0 0,-1-1-1 0 0,1 1 0 0 0,0-1 1 0 0,0 1-1 0 0,0-1 0 0 0,-1 1 1 0 0,1-1-1 0 0,0 1 0 0 0,0-1 1 0 0,0 1-1 0 0,0-1 0 0 0,0 1 0 0 0,0-1 1 0 0,0 1-1 0 0,0-1 0 0 0,0 1 1 0 0,0-1-1 0 0,1 1 0 0 0,-1-1 1 0 0,0 1-1 0 0,0-1-43 0 0,0 1-1 0 0,1 0 0 0 0,-1-1 0 0 0,0 1 0 0 0,0 0 0 0 0,0 0 0 0 0,0-1 0 0 0,0 1 0 0 0,0 0-1 0 0,0 0 1 0 0,0-1 0 0 0,0 1 0 0 0,0 0 0 0 0,0-1 0 0 0,0 1 0 0 0,-1 0 0 0 0,1 0 0 0 0,0-1 0 0 0,0 1 0 0 0,-1 0 0 0 0,1-1 0 0 0,-1 1 0 0 0,1-1-1 0 0,0 1 1 0 0,-1 0 0 0 0,1-1 0 0 0,-1 1 0 0 0,0-1 0 0 0,1 1 0 0 0,-1-1 1 0 0,-3 20-1912 0 0,4-20 1908 0 0,0 0 0 0 0,0-1 0 0 0,-1 1 0 0 0,1 0 0 0 0,0 0 0 0 0,0-1 1 0 0,0 1-1 0 0,-1 0 0 0 0,1-1 0 0 0,0 1 0 0 0,0 0 0 0 0,0-1 0 0 0,0 1 0 0 0,0 0 0 0 0,0-1 0 0 0,0 1 0 0 0,-1 0 0 0 0,1-1 0 0 0,0 1 0 0 0,0 0 0 0 0,1-1 0 0 0,-1 1 1 0 0,0-1-1 0 0,0 1 0 0 0,0 0 0 0 0,0-1 0 0 0,0 1 0 0 0,0 0 0 0 0,0-1 0 0 0,0 1 0 0 0,1 0 0 0 0,-1-1 0 0 0,0 1 0 0 0,0 0 0 0 0,1-1 4 0 0,-1 1-86 0 0,1-9-833 0 0,-1 8 658 0 0,0-1 1 0 0,1 0-1 0 0,-1 0 0 0 0,0 1 0 0 0,1-1 0 0 0,-1 1 0 0 0,1-1 0 0 0,0 0 0 0 0,-1 1 1 0 0,1-1-1 0 0,0 1 0 0 0,0-1 261 0 0,3-5-889 0 0,-1 0 1 0 0,0-1-1 0 0,0 1 1 0 0,-1-1-1 0 0,0 1 0 0 0,0-1 1 0 0,0-6 888 0 0,3-10-1331 0 0,6-12-717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7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6 15663 0 0,'-2'0'-321'0'0,"-8"3"2298"0"0,10-3-1914 0 0,0 0 0 0 0,0 0 0 0 0,0 0 0 0 0,-1 0 1 0 0,1 0-1 0 0,0 0 0 0 0,0 1 0 0 0,0-1 0 0 0,0 0 0 0 0,0 0 1 0 0,0 0-1 0 0,-1 0 0 0 0,1 1 0 0 0,0-1 0 0 0,0 0 0 0 0,0 0 1 0 0,0 0-1 0 0,0 0 0 0 0,0 1 0 0 0,0-1 0 0 0,0 0 0 0 0,0 0 1 0 0,0 0-1 0 0,0 1 0 0 0,0-1 0 0 0,0 0 0 0 0,0 0 0 0 0,0 0 1 0 0,0 1-1 0 0,0-1 0 0 0,0 0 0 0 0,0 0 0 0 0,0 0 1 0 0,0 1-1 0 0,0-1 0 0 0,0 0 0 0 0,1 0 0 0 0,-1 0 0 0 0,0 0 1 0 0,0 1-1 0 0,0-1 0 0 0,0 0 0 0 0,0 0 0 0 0,1 0 0 0 0,-1 0 1 0 0,0 1-64 0 0,1-1 83 0 0,-1 1 1 0 0,1-1-1 0 0,0 1 1 0 0,0-1-1 0 0,-1 0 1 0 0,1 1-1 0 0,0-1 1 0 0,0 0-1 0 0,0 1 1 0 0,0-1-1 0 0,0 0 1 0 0,-1 0 0 0 0,1 0-1 0 0,0 0 1 0 0,0 0-1 0 0,0 0 1 0 0,0 0-1 0 0,0 0-83 0 0,21-3 849 0 0,-13 2-331 0 0,81-11 853 0 0,-53 6-583 0 0,0 2-1 0 0,-1 1 0 0 0,1 2 0 0 0,15 1-787 0 0,-44 1 0 0 0,0 4 0 0 0,-7-3 0 0 0,0 0 0 0 0,1 0 0 0 0,-1 0 0 0 0,0 0 0 0 0,0 0 0 0 0,0 1 0 0 0,-1-1 0 0 0,1 0 0 0 0,-1 1 0 0 0,1-1 0 0 0,-1 0 0 0 0,0 1 0 0 0,1-1 0 0 0,-1 0 0 0 0,-1 1 0 0 0,1-1 0 0 0,0 2 0 0 0,-2 8 0 0 0,1-1 0 0 0,-4 11 0 0 0,-19 60 0 0 0,12-46 0 0 0,2 1 0 0 0,-3 26 0 0 0,11-46 0 0 0,1-1 0 0 0,1 9 0 0 0,-2-16 0 0 0,-3-1-64 0 0,4-8 13 0 0,0 0 0 0 0,0 0 0 0 0,0-1 0 0 0,0 1-1 0 0,0 0 1 0 0,0 0 0 0 0,0 0 0 0 0,0-1 0 0 0,0 1 0 0 0,0-1 0 0 0,1 1 0 0 0,-1 0 0 0 0,0-1-1 0 0,0 0 1 0 0,0 0 51 0 0,-18-12-956 0 0,12 7 767 0 0,-34-24-237 0 0,14 10-1113 0 0,0 1 0 0 0,-3 1 1539 0 0,25 15-76 0 0,-1 0 0 0 0,1 0 0 0 0,-1 1 0 0 0,0 0 0 0 0,0 1 0 0 0,1-1 0 0 0,-1 1 0 0 0,-4-1 76 0 0,10 2 0 0 0,-1 0 0 0 0,0 0 0 0 0,1 0 0 0 0,-1-1 0 0 0,0 1 0 0 0,0 0 0 0 0,1 0 0 0 0,-1 0 0 0 0,0 0 0 0 0,1 0 0 0 0,-1 0 0 0 0,0 0 0 0 0,0 0 0 0 0,1 1 0 0 0,-1-1 0 0 0,0 0 0 0 0,1 0 0 0 0,-1 0 0 0 0,0 1 0 0 0,0-1 0 0 0,0 2 0 0 0,-5 4 64 0 0,5-6-33 0 0,1 0 0 0 0,0 0 0 0 0,0 1-1 0 0,0-1 1 0 0,-1 0 0 0 0,1 1 0 0 0,0-1 0 0 0,0 0-1 0 0,0 1 1 0 0,0-1 0 0 0,0 0 0 0 0,0 1-1 0 0,0-1 1 0 0,0 0 0 0 0,0 1 0 0 0,0-1 0 0 0,0 0-1 0 0,0 1 1 0 0,0-1 0 0 0,0 0 0 0 0,0 1 0 0 0,0-1-1 0 0,0 0 1 0 0,0 1 0 0 0,0-1 0 0 0,0 0 0 0 0,1 1-1 0 0,-1-1 1 0 0,0 0 0 0 0,0 0 0 0 0,0 1 0 0 0,1-1-1 0 0,-1 0 1 0 0,0 0 0 0 0,0 1-31 0 0,15 6 578 0 0,21-2-305 0 0,-34-4-274 0 0,10-1 82 0 0,0 1 0 0 0,0-2 0 0 0,0 0 0 0 0,0 0 0 0 0,0-1 0 0 0,0 0 0 0 0,5-2-81 0 0,1-2-827 0 0,-1 0-1 0 0,6-3 828 0 0,13-9-5380 0 0,-17 8-1936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48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65 11975 0 0,'2'-1'267'0'0,"5"-6"46"0"0,0 0 1 0 0,0 0-1 0 0,-1-1 0 0 0,0 0-313 0 0,-5 7 1078 0 0,-1 1 366 0 0,0 0 76 0 0,0 0-1425 0 0,0 0 0 0 0,0 0 1 0 0,1-1-1 0 0,-1 1 0 0 0,0 0 1 0 0,0 0-1 0 0,0 0 0 0 0,0 0 1 0 0,0 0-1 0 0,0 0 0 0 0,0-1 1 0 0,0 1-1 0 0,0 0 0 0 0,0 0 1 0 0,0 0-1 0 0,0 0 0 0 0,0-1 1 0 0,0 1-1 0 0,0 0 0 0 0,0 0 1 0 0,0 0-1 0 0,0 0 0 0 0,0 0 1 0 0,0-1-1 0 0,0 1 0 0 0,0 0 1 0 0,0 0-1 0 0,0 0 0 0 0,0 0 1 0 0,0 0-1 0 0,0-1 0 0 0,0 1 1 0 0,0 0-1 0 0,-1 0 0 0 0,1 0 1 0 0,0 0-1 0 0,0 0 0 0 0,0 0 1 0 0,0 0-1 0 0,0 0 0 0 0,0-1 1 0 0,0 1-1 0 0,-1 0 0 0 0,1 0 1 0 0,0 0-1 0 0,0 0 0 0 0,0 0-95 0 0,-6-8 2234 0 0,5 8-2595 0 0,-1-2 472 0 0,0 1 0 0 0,0 0 0 0 0,0 0-1 0 0,0-1 1 0 0,-1 2 0 0 0,1-1 0 0 0,0 0 0 0 0,-1 0 0 0 0,1 1 0 0 0,0-1 0 0 0,-1 1 0 0 0,1 0 0 0 0,-1 0 0 0 0,1 0 0 0 0,0 0-1 0 0,-1 0 1 0 0,0 1-111 0 0,-5 0 261 0 0,1 1-1 0 0,0 1 1 0 0,0-1-1 0 0,-7 4-260 0 0,11-4 190 0 0,-17 7 505 0 0,4-3 278 0 0,0 2-1 0 0,-8 5-972 0 0,7-4 16 0 0,12-6-16 0 0,-1 0 0 0 0,1 0 0 0 0,0 0 0 0 0,0 1 0 0 0,0 0 0 0 0,1 0 0 0 0,0 0 0 0 0,-3 2 0 0 0,0 4 0 0 0,-25 33 0 0 0,29-38 0 0 0,1-1 0 0 0,0 1 0 0 0,-1 0 0 0 0,2-1 0 0 0,-1 1 0 0 0,0 0 0 0 0,1 0 0 0 0,0 0 0 0 0,0 2 0 0 0,0-1 0 0 0,1 0 0 0 0,0 0 0 0 0,0 1 0 0 0,0-1 0 0 0,1 0 0 0 0,0 5 0 0 0,0-8 0 0 0,1 1 0 0 0,-1-1 0 0 0,0 1 0 0 0,1-1 0 0 0,0 0 0 0 0,0 0 0 0 0,0 0 0 0 0,0 0 0 0 0,0 0 0 0 0,1 0 0 0 0,-1 0 0 0 0,1-1 0 0 0,3 3 0 0 0,-1 0 0 0 0,1-1 0 0 0,0 0 0 0 0,0-1 0 0 0,0 1 0 0 0,0-1 0 0 0,1 0 0 0 0,-1-1 0 0 0,1 1 0 0 0,0-1 0 0 0,0-1 0 0 0,0 1 0 0 0,0-1 0 0 0,0 0 0 0 0,4-1 0 0 0,12 1 0 0 0,-1-2 0 0 0,0-1 0 0 0,1 0 0 0 0,5-3 0 0 0,-26 5-160 0 0,0 0 0 0 0,0-1 0 0 0,0 1 0 0 0,0-1 0 0 0,0 1 0 0 0,0-1 0 0 0,-1 0 1 0 0,1 1-1 0 0,0-1 0 0 0,0 0 0 0 0,-1-1 0 0 0,1 1 0 0 0,-1 0 0 0 0,1 0 0 0 0,-1-1 0 0 0,1 1 0 0 0,-1 0 0 0 0,0-1 0 0 0,1 0 0 0 0,-1 1 0 0 0,0-1 0 0 0,0 0 0 0 0,0 1 0 0 0,0-3 160 0 0,-1 2-6459 0 0,-4-4-1891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50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1 13823 0 0,'0'0'315'0'0,"0"0"45"0"0,0 0 21 0 0,0 0-49 0 0,0 0-149 0 0,0 0 194 0 0,0 0 110 0 0,0 0 22 0 0,0 0 71 0 0,0 0 286 0 0,0 0 124 0 0,0 0 30 0 0,0 0-65 0 0,0 0-290 0 0,0 0-121 0 0,0 0-28 0 0,0 0-4 0 0,0 0 0 0 0,0 0 0 0 0,0 0 0 0 0,0 0 0 0 0,0 0 0 0 0,0 0 0 0 0,0 0 0 0 0,0 0-68 0 0,6-6-200 0 0,-4-2 259 0 0,3-6 362 0 0,-3 11-795 0 0,1-1-1 0 0,-1-1 1 0 0,0 1-1 0 0,0 0 1 0 0,-1 0-1 0 0,1-1 1 0 0,0-4-70 0 0,7-18 121 0 0,22-49-121 0 0,-22 62 0 0 0,0-1 0 0 0,1 2 0 0 0,0-1 0 0 0,1 1 0 0 0,4-3 0 0 0,18-22 0 0 0,-28 32 0 0 0,-3 3 0 0 0,1-1 0 0 0,0 1 0 0 0,0 0 0 0 0,1 1 0 0 0,-1-1 0 0 0,2-1 0 0 0,3-2 0 0 0,1 3 0 0 0,-9 3 0 0 0,1 0 0 0 0,0-1 0 0 0,0 1 0 0 0,-1 0 0 0 0,1 0 0 0 0,0 0 0 0 0,0-1 0 0 0,0 1 0 0 0,-1 0 0 0 0,1 0 0 0 0,0 0 0 0 0,0 0 0 0 0,0 0 0 0 0,-1 1 0 0 0,1-1 0 0 0,0 0 0 0 0,0 0 0 0 0,-1 1 0 0 0,1-1 0 0 0,0 0 0 0 0,0 1 0 0 0,-1-1 0 0 0,1 1 0 0 0,2 0 0 0 0,0-1 0 0 0,2 1 0 0 0,9 10 0 0 0,-12-9 0 0 0,1 1 0 0 0,-1 0 0 0 0,0 0 0 0 0,0 0 0 0 0,0 0 0 0 0,0 1 0 0 0,0-1 0 0 0,-1 0 0 0 0,0 1 0 0 0,1 0 0 0 0,-1-1 0 0 0,0 1 0 0 0,-1 1 0 0 0,3 10 0 0 0,-2 0 0 0 0,1 11 0 0 0,-2-19 0 0 0,0 6 0 0 0,-2 0 0 0 0,1 0 0 0 0,-1 0 0 0 0,-1 0 0 0 0,-1 0 0 0 0,0 0 0 0 0,-7 33 0 0 0,9-39 0 0 0,0 0 0 0 0,0 0 0 0 0,0 0 0 0 0,-2 1 0 0 0,0 1 0 0 0,1 0 0 0 0,0 1 0 0 0,1-1 0 0 0,-1 1 0 0 0,1 3 0 0 0,2-5-64 0 0,0-6-273 0 0,10-20-1226 0 0,8-11-1827 0 0,-9 14-3040 0 0,-1 2-1282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50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42 15663 0 0,'0'0'356'0'0,"0"0"50"0"0,0 0 20 0 0,2 1-42 0 0,2 0-290 0 0,-2 0-73 0 0,0-1 1 0 0,0 1-1 0 0,0-1 1 0 0,0 1-1 0 0,0-1 1 0 0,0 0-1 0 0,1 0 0 0 0,-1 0 1 0 0,1 0-22 0 0,-1 0 720 0 0,0 0 632 0 0,4 0-780 0 0,-4 1 4772 0 0,0 3-5282 0 0,-1-1 1 0 0,1 1-1 0 0,-1 0 1 0 0,0-1-1 0 0,0 1 1 0 0,-1 0 0 0 0,1-1-1 0 0,-1 1 1 0 0,0 0-1 0 0,0 0 1 0 0,0 0-1 0 0,0-1 1 0 0,-1 1-1 0 0,1 0 1 0 0,-1 2-63 0 0,-4 10 560 0 0,1 1 1 0 0,-7 14-561 0 0,7-20 46 0 0,-5 8-46 0 0,0-1 0 0 0,-1 0 0 0 0,-10 14 0 0 0,-8 15 0 0 0,23-37 0 0 0,-20 32 0 0 0,23-39 0 0 0,-1 1 0 0 0,1-1 0 0 0,-1 0 0 0 0,0 0 0 0 0,0 0 0 0 0,0-1 0 0 0,-1 1 0 0 0,1-1 0 0 0,0 1 0 0 0,-1-1 0 0 0,-6 2 72 0 0,8-3 299 0 0,2-1 117 0 0,0 0 21 0 0,0 0-66 0 0,-14-13-278 0 0,14 10-165 0 0,-1 0 0 0 0,0 0 0 0 0,1 1 0 0 0,0-1 0 0 0,-1 0 0 0 0,1 0 0 0 0,0 0 0 0 0,1 0 0 0 0,-1 0 0 0 0,0 1 0 0 0,1-1 0 0 0,0 0 0 0 0,0-2 0 0 0,2-15 0 0 0,-1 3 0 0 0,0-1 0 0 0,1 1 0 0 0,1 0 0 0 0,0 0 0 0 0,1 1 0 0 0,5-9 0 0 0,2-4 0 0 0,2 1 0 0 0,0 1 0 0 0,6-6 0 0 0,3-3 0 0 0,1 1 0 0 0,21-23 0 0 0,-39 51 205 0 0,1 1 0 0 0,0 0-1 0 0,0 0 1 0 0,1 1 0 0 0,0 0 0 0 0,-1 0 0 0 0,2 1-1 0 0,-1 0 1 0 0,0 0 0 0 0,3 0-205 0 0,-8 4 0 0 0,0-1 0 0 0,0 1 0 0 0,0-1 0 0 0,-1 1 0 0 0,1 0 0 0 0,0 0 0 0 0,0 0 0 0 0,0 0 0 0 0,0 1 0 0 0,0-1 0 0 0,3 2 0 0 0,0 0 0 0 0,0 0 0 0 0,1 0 0 0 0,-1 1 0 0 0,4 1 0 0 0,-2 1 0 0 0,-4-4 0 0 0,-1 1 0 0 0,0-1 0 0 0,0 1 0 0 0,0 0 0 0 0,-1 0 0 0 0,1 0 0 0 0,0 0 0 0 0,-1 1 0 0 0,0-1 0 0 0,1 1 0 0 0,-1-1 0 0 0,0 1 0 0 0,0 0 0 0 0,0 0 0 0 0,-1 0 0 0 0,1 0 0 0 0,-1 0 0 0 0,1 2 0 0 0,0-1 0 0 0,-1 0 0 0 0,0 0 0 0 0,-1 0 0 0 0,1 0 0 0 0,-1 0 0 0 0,0 0 0 0 0,0 0 0 0 0,0-1 0 0 0,0 1 0 0 0,0 0 0 0 0,-1 0 0 0 0,0 0 0 0 0,0 0 0 0 0,0 0 0 0 0,0 0 0 0 0,-1-1 0 0 0,0 3 0 0 0,-1 0 0 0 0,0 0 0 0 0,-1-1 0 0 0,1 1 0 0 0,-1-1 0 0 0,0 1 0 0 0,0-1 0 0 0,-1 0 0 0 0,0-1 0 0 0,0 1 0 0 0,-1 0 0 0 0,1-2 0 0 0,0 0 0 0 0,-1 0 0 0 0,0 0 0 0 0,1 0 0 0 0,-5 0 0 0 0,7-1 0 0 0,0-1 0 0 0,0-1 0 0 0,-1 1 0 0 0,1 0 0 0 0,0-1 0 0 0,0 1 0 0 0,0-1 0 0 0,0 0 0 0 0,-1 0 0 0 0,1 0 0 0 0,-2-1 0 0 0,4 1 0 0 0,1 0 0 0 0,0 0 0 0 0,0 0 0 0 0,0 0 0 0 0,-1 0 0 0 0,1 0 0 0 0,0 0 0 0 0,0 0 0 0 0,0 0 0 0 0,-1 0 0 0 0,1 0 0 0 0,0 0 0 0 0,0-1 0 0 0,0 1 0 0 0,0 0 0 0 0,-1 0 0 0 0,1 0 0 0 0,0 0 0 0 0,0 0 0 0 0,0 0 0 0 0,0-1 0 0 0,0 1 0 0 0,-1 0 0 0 0,1 0 0 0 0,0 0 0 0 0,0 0 0 0 0,0 0 0 0 0,0-1 0 0 0,0 1 0 0 0,0 0 0 0 0,0 0 0 0 0,0 0 0 0 0,0-1 0 0 0,0 1 0 0 0,0 0 0 0 0,0 0 0 0 0,0 0 0 0 0,0-1 0 0 0,0 1 0 0 0,0 0 0 0 0,0 0 0 0 0,0 0 0 0 0,0-1 0 0 0,0 1 0 0 0,0 0 0 0 0,0 0 0 0 0,0 0 0 0 0,0 0 0 0 0,0-1 0 0 0,0 1 0 0 0,0 0 0 0 0,0 0 0 0 0,1 0 0 0 0,-1 0 0 0 0,0-1 0 0 0,0 1 0 0 0,0 0 0 0 0,0 0 0 0 0,0 0 0 0 0,1 0 0 0 0,-1 0 0 0 0,0 0 0 0 0,9-7 0 0 0,-9 7 0 0 0,5-2 0 0 0,0-1 0 0 0,0 1 0 0 0,0 1 0 0 0,1-1 0 0 0,-1 1 0 0 0,3-1 0 0 0,-7 2 0 0 0,1-1 0 0 0,-1 1 0 0 0,0 0 0 0 0,0 0 0 0 0,1-1 0 0 0,-1 1 0 0 0,0 0 0 0 0,1 0 0 0 0,-1 0 0 0 0,0 1 0 0 0,1-1 0 0 0,-1 0 0 0 0,0 0 0 0 0,1 1 0 0 0,-1-1 0 0 0,0 1 0 0 0,0-1 0 0 0,1 1 0 0 0,4 2 0 0 0,-1-1 0 0 0,0 0 0 0 0,0 1 0 0 0,-1-1 0 0 0,1 1 0 0 0,0 0 0 0 0,-1 0 0 0 0,0 1 0 0 0,0-1 0 0 0,0 1 0 0 0,0 0 0 0 0,-1 0 0 0 0,1 0 0 0 0,-1 1 0 0 0,0-1 0 0 0,-1 1 0 0 0,1 0 0 0 0,-1-1 0 0 0,0 1 0 0 0,0 0 0 0 0,0 1 0 0 0,0-1 0 0 0,-1 2 0 0 0,0-2 0 0 0,1-1 0 0 0,-2 1 0 0 0,1 0 0 0 0,-1-1 0 0 0,1 1 0 0 0,-1 0 0 0 0,-1-1 0 0 0,1 1 0 0 0,-1 0 0 0 0,1-1 0 0 0,-1 1 0 0 0,-1-1 0 0 0,1 1 0 0 0,-1-1 0 0 0,1 1 0 0 0,-1-1 0 0 0,0 0 0 0 0,-1 0 0 0 0,1 0 0 0 0,-1 0 0 0 0,0 0 0 0 0,0-1 0 0 0,0 1 0 0 0,0-1 0 0 0,-3 3 0 0 0,1-3-47 0 0,0 0 0 0 0,0-1 0 0 0,0 1 0 0 0,-1-1 0 0 0,1 0 0 0 0,-1 0 0 0 0,1-1 0 0 0,-1 1 0 0 0,1-1 0 0 0,-1-1 0 0 0,0 1 0 0 0,-3-1 47 0 0,-3 0-164 0 0,1 0 0 0 0,-1-1 0 0 0,1 0 0 0 0,0-1 0 0 0,-11-3 164 0 0,16 3-403 0 0,-1-1 1 0 0,1 1-1 0 0,-1-1 1 0 0,1 0-1 0 0,0 0 1 0 0,0-1-1 0 0,-1-1 403 0 0,4 4-290 0 0,1-1-1 0 0,0 0 1 0 0,0 0 0 0 0,0 0 0 0 0,0 0-1 0 0,0 0 1 0 0,0 0 0 0 0,1-1 0 0 0,-1 1-1 0 0,1-1 1 0 0,-1 1 0 0 0,1-1-1 0 0,0 1 1 0 0,0-1 0 0 0,0 0 0 0 0,1 1-1 0 0,-1-1 1 0 0,0 0 0 0 0,1-2 290 0 0,1-22-2036 0 0,5 1-11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3:51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7503 0 0,'2'0'399'0'0,"35"-6"1133"0"0,-17 2-1543 0 0,12-3 1202 0 0,-26 5-757 0 0,1 0-1 0 0,0 0 1 0 0,-1 1 0 0 0,1 0-1 0 0,0 1 1 0 0,0-1 0 0 0,-1 1 0 0 0,1 0-1 0 0,0 1 1 0 0,1 0-434 0 0,-4 0 213 0 0,0-1 1 0 0,0 1-1 0 0,0 1 0 0 0,0-1 1 0 0,0 0-1 0 0,0 1 0 0 0,0 0 1 0 0,0 0-1 0 0,-1 0 0 0 0,1 1 1 0 0,-1-1-1 0 0,2 2-213 0 0,2 5 119 0 0,0-1 0 0 0,0 1 1 0 0,-1 0-1 0 0,0 1 0 0 0,-1-1 0 0 0,0 1 0 0 0,0 1 0 0 0,-1-1 0 0 0,-1 0 0 0 0,1 1-119 0 0,6 28 481 0 0,-2 0-1 0 0,0 5-480 0 0,-8-42 0 0 0,4 26 339 0 0,0-1-1 0 0,-2 1 1 0 0,-1 0 0 0 0,-2 0-1 0 0,0 0 1 0 0,-2 1-339 0 0,1-19 4 0 0,-1 1 0 0 0,1 0 0 0 0,-2-1 0 0 0,1 0 0 0 0,-6 10-4 0 0,-6 10-4 0 0,-8 8 4 0 0,22-36 0 0 0,1-1 0 0 0,-1 0 0 0 0,0 0 0 0 0,0 0 0 0 0,0 0 0 0 0,0 1 0 0 0,0-1 0 0 0,0 0 0 0 0,0-1 0 0 0,0 1 0 0 0,0 0 0 0 0,0 0 0 0 0,-1 0 0 0 0,1-1-16 0 0,1 0 0 0 0,0 0-1 0 0,0 1 1 0 0,0-1 0 0 0,-1 0 0 0 0,1 0 0 0 0,0 0-1 0 0,0 0 1 0 0,0 0 0 0 0,-1 0 0 0 0,1 0-1 0 0,0 0 1 0 0,0 0 0 0 0,0 0 0 0 0,-1 0 0 0 0,1 0-1 0 0,0 0 1 0 0,0 0 0 0 0,0 0 0 0 0,0 0-1 0 0,-1 0 1 0 0,1-1 0 0 0,0 1 0 0 0,0 0 0 0 0,0 0-1 0 0,-1 0 1 0 0,1 0 0 0 0,0 0 0 0 0,0 0 0 0 0,0 0-1 0 0,0-1 1 0 0,0 1 0 0 0,-1 0 0 0 0,1 0-1 0 0,0 0 1 0 0,0 0 0 0 0,0-1 0 0 0,0 1 0 0 0,0 0-1 0 0,0 0 1 0 0,0 0 0 0 0,0 0 0 0 0,0-1 0 0 0,0 1-1 0 0,0 0 1 0 0,-1 0 0 0 0,1 0 0 0 0,0-1-1 0 0,0 1 1 0 0,0 0 0 0 0,1 0 0 0 0,-1 0 0 0 0,0-1-1 0 0,0 1 1 0 0,0 0 0 0 0,0 0 0 0 0,0 0-1 0 0,0-1 1 0 0,0 1 16 0 0,2-10-1707 0 0,-2 10 1683 0 0,4-11-3095 0 0,1-2-6434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1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0135 0 0,'0'0'231'0'0,"0"0"29"0"0,3-3 19 0 0,13-10-41 0 0,-15 12-233 0 0,0 0-1 0 0,0 1 0 0 0,0-1 0 0 0,0 1 1 0 0,0-1-1 0 0,0 1 0 0 0,0-1 1 0 0,0 1-1 0 0,0 0 0 0 0,0 0 0 0 0,0-1 1 0 0,0 1-1 0 0,1 0 0 0 0,-1 0-4 0 0,30-4-12 0 0,-26 2 12 0 0,0 0 0 0 0,0 1 0 0 0,0-1 0 0 0,-1-1 0 0 0,1 1 0 0 0,18-9 0 0 0,12-5 970 0 0,-33 15-460 0 0,1 0 2 0 0,0 0-465 0 0,-1 0 238 0 0,0 0 0 0 0,0 1 0 0 0,-1-1 0 0 0,1 1 0 0 0,0-1 0 0 0,0 1 1 0 0,0 0-1 0 0,0 0 0 0 0,0 0 0 0 0,-1 0 0 0 0,1 0 0 0 0,0 0 0 0 0,0 0 0 0 0,0 1 0 0 0,0-1 0 0 0,0 1-285 0 0,20 11 1071 0 0,0-1-1 0 0,1 0 1 0 0,0-2 0 0 0,4 0-1071 0 0,-15-5 160 0 0,0-1 1 0 0,1 0-1 0 0,-1-1 1 0 0,0-1 0 0 0,1 0-1 0 0,0-1 1 0 0,-1 0 0 0 0,1-1-1 0 0,4 0-160 0 0,39-9 0 0 0,-1-2 0 0 0,11-5 0 0 0,-42 11 0 0 0,1 1 0 0 0,12-1 0 0 0,0 0 0 0 0,-19 5 0 0 0,-1-1 0 0 0,1 2 0 0 0,8 1 0 0 0,4-1 0 0 0,-4 2 0 0 0,1 1 0 0 0,-1 1 0 0 0,0 1 0 0 0,20 7 0 0 0,-14-4 0 0 0,0-1 0 0 0,26 2 0 0 0,30-2 0 0 0,139 16 0 0 0,-172-12 0 0 0,-1 3 0 0 0,17 8 0 0 0,-66-21 0 0 0,25 9 0 0 0,0-2 0 0 0,1-2 0 0 0,9 1 0 0 0,22 1 4 0 0,-17-1 30 0 0,0-3 0 0 0,40 0-34 0 0,75-8 1916 0 0,1 3-3615 0 0,-83 5 2277 0 0,-51-1-185 0 0,0-2 1 0 0,0-1 0 0 0,12-2-394 0 0,61-6 0 0 0,15-1 0 0 0,-39 0 0 0 0,25 3 0 0 0,-57 4 0 0 0,63 1 0 0 0,-8 10 0 0 0,-25-12 0 0 0,-30 3 0 0 0,9-2 0 0 0,-27 1 0 0 0,47-4 0 0 0,7-5 0 0 0,14 7 0 0 0,-93 3 0 0 0,22-3 0 0 0,-1 0 0 0 0,1 2 0 0 0,-1 0 0 0 0,10 2 0 0 0,23 5 0 0 0,-1-3 0 0 0,3-3 0 0 0,-7-2 0 0 0,42-7 0 0 0,-17 1 0 0 0,0 3 0 0 0,3 3 0 0 0,-25 1 0 0 0,102-1 0 0 0,-108 2 0 0 0,39 6 0 0 0,-73-5 0 0 0,18 0 0 0 0,0-1 0 0 0,0-2 0 0 0,18-3 0 0 0,-8 1 0 0 0,23 0 0 0 0,86-2 0 0 0,-23-1 0 0 0,-40 0 0 0 0,6-1 0 0 0,-74 7 0 0 0,1-1 0 0 0,9-2 0 0 0,29-5 0 0 0,-25 7 0 0 0,20 1 0 0 0,-37 1 0 0 0,0 0 0 0 0,0-2 0 0 0,0 1 0 0 0,0-2 0 0 0,-13 2 0 0 0,-1 1 0 0 0,1-1 0 0 0,-1 1 0 0 0,1-1 0 0 0,0 1 0 0 0,-1 0 0 0 0,1 0 0 0 0,-1 0 0 0 0,1 0 0 0 0,0 1 0 0 0,-1-1 0 0 0,2 1 0 0 0,6 1 0 0 0,83 0 0 0 0,-55-5 0 0 0,-10 7 0 0 0,10-2 0 0 0,-33-2 0 0 0,0 1 0 0 0,0-1 0 0 0,1 1 0 0 0,-1 0 0 0 0,0 1 0 0 0,3 0 0 0 0,-4 0 0 0 0,0-1 0 0 0,1 0 0 0 0,-1 0 0 0 0,0 0 0 0 0,0-1 0 0 0,1 0 0 0 0,-1 0 0 0 0,3 0 0 0 0,18-1 0 0 0,1-3 0 0 0,-22 4 0 0 0,36-8 0 0 0,-27 5 0 0 0,18-2 0 0 0,-11 3 0 0 0,-1-2 0 0 0,1-1 0 0 0,4-1 0 0 0,-22 4 0 0 0,1 1 0 0 0,0 1 0 0 0,-1-1 0 0 0,1 0 0 0 0,0 1 0 0 0,0-1 0 0 0,0 1 0 0 0,0 0 0 0 0,-1 0 0 0 0,3 0 0 0 0,22-1 0 0 0,-13 0 0 0 0,0 0 0 0 0,0 1 0 0 0,0-1 0 0 0,0-1 0 0 0,-1 1 0 0 0,-1 2 0 0 0,-9 0 0 0 0,1 3 0 0 0,7 14 0 0 0,-9-14 0 0 0,0 0 0 0 0,3 14 0 0 0,5 25 0 0 0,-11-18 0 0 0,0-17 0 0 0,-2 15 0 0 0,2-9 0 0 0,1 8 0 0 0,-1-2 0 0 0,0-11 0 0 0,1 0 0 0 0,0-1 0 0 0,1 1 0 0 0,0 0 0 0 0,0-1 0 0 0,2 5 0 0 0,0 10 0 0 0,0-1 0 0 0,-1 1 0 0 0,-2 0 0 0 0,0 0 0 0 0,-3 23 0 0 0,-7 23 0 0 0,-8 20 0 0 0,8-42 0 0 0,6-26 0 0 0,-5 23 0 0 0,1 12 0 0 0,7-44 0 0 0,-3 16 0 0 0,2-1 0 0 0,0 1 0 0 0,3 0 0 0 0,0 0 0 0 0,3 14 0 0 0,2-16 0 0 0,1 0 0 0 0,1-1 0 0 0,10 19 0 0 0,-7-16 0 0 0,-1 1 0 0 0,5 21 0 0 0,-13-30 0 0 0,0-1 0 0 0,-1 1 0 0 0,-1 0 0 0 0,-1 11 0 0 0,0 10 0 0 0,0 14 0 0 0,0-24 0 0 0,1-1 0 0 0,1 0 0 0 0,2 0 0 0 0,3 14 0 0 0,2-9 0 0 0,-3-17 0 0 0,-1 1 0 0 0,-1 0 0 0 0,0 5 0 0 0,1 5 0 0 0,-2-23 0 0 0,-1 0 0 0 0,0 0 0 0 0,-1 1 0 0 0,1-1 0 0 0,-1 6 0 0 0,-3 67 0 0 0,3-41 0 0 0,-3 13 0 0 0,0-27 0 0 0,1 1 0 0 0,2-1 0 0 0,0 1 0 0 0,2 0 0 0 0,0-1 0 0 0,2 0 0 0 0,2 9 0 0 0,8 15 0 0 0,-9-35 0 0 0,0 0 0 0 0,-2 1 0 0 0,0 0 0 0 0,0 0 0 0 0,-1 0 0 0 0,-1 0 0 0 0,-1 4 0 0 0,-6 97 0 0 0,6-109 0 0 0,0-1 0 0 0,0 0 0 0 0,1 1 0 0 0,-1-1 0 0 0,1 0 0 0 0,2 5 0 0 0,-1 0 0 0 0,0 0 0 0 0,0 0 0 0 0,-1 0 0 0 0,0 0 0 0 0,-1 4 0 0 0,1 12 0 0 0,1 0 0 0 0,2 1 0 0 0,0-1 0 0 0,-2 0 0 0 0,-1 3 0 0 0,2 47 0 0 0,-14 133 0 0 0,10-199 0 0 0,1-3 0 0 0,-1 0 0 0 0,1 0 0 0 0,0 0 0 0 0,1 0 0 0 0,-1 0 0 0 0,3 6 0 0 0,-2-8 0 0 0,1 0 0 0 0,-1 0 0 0 0,-1 0 0 0 0,1 0 0 0 0,-1 1 0 0 0,1 2 0 0 0,0 8 0 0 0,0-8 0 0 0,0-1 0 0 0,-1 1 0 0 0,0 0 0 0 0,0-1 0 0 0,-1 8 0 0 0,-1 14 0 0 0,-1 113 2048 0 0,0-114-2048 0 0,2-19 0 0 0,1-5 0 0 0,-1 0 0 0 0,1 1 0 0 0,0-1 0 0 0,0 0 0 0 0,1 1 0 0 0,-1-1 0 0 0,1 0 0 0 0,10 60 0 0 0,-7-46 0 0 0,0 17 0 0 0,-3-31 0 0 0,-1 0 0 0 0,1 1 0 0 0,-1-1 0 0 0,0 0 0 0 0,0 1 0 0 0,-1 1 0 0 0,0 2 0 0 0,2-4 0 0 0,-1-1 0 0 0,0 1 0 0 0,0-1 0 0 0,0 1 0 0 0,-1-1 0 0 0,1 0 0 0 0,-2 3 0 0 0,0 2 0 0 0,0 0 0 0 0,1 0 0 0 0,0 0 0 0 0,0 5 0 0 0,0-3 0 0 0,-6 27 0 0 0,5-30 0 0 0,0 4 0 0 0,1 1 0 0 0,1 7 0 0 0,1-18 0 0 0,-1 0 0 0 0,1 0 0 0 0,-1 0 0 0 0,0 0 0 0 0,1 1 0 0 0,-1-1 0 0 0,0 0 0 0 0,0 0 0 0 0,0 0 0 0 0,0 0 0 0 0,0 1 0 0 0,0-1 0 0 0,0 0 0 0 0,0 0 0 0 0,-1 0 0 0 0,0 27 0 0 0,-2 62 0 0 0,3-87 0 0 0,-1 8 0 0 0,1 1 0 0 0,0-1 0 0 0,1 0 0 0 0,1 0 0 0 0,1 7 0 0 0,0 14 0 0 0,0-18 0 0 0,0-1 0 0 0,0 12 0 0 0,-2-18 0 0 0,7 22 0 0 0,-3-15 0 0 0,-1-1 0 0 0,0-2 0 0 0,-4-10-1 0 0,0-1 0 0 0,-1 0 0 0 0,1 0-1 0 0,0 0 1 0 0,0 0 0 0 0,0 1 0 0 0,0-1 0 0 0,0 0 0 0 0,0 0-1 0 0,0 0 1 0 0,0 0 0 0 0,1 1 0 0 0,-1-1 0 0 0,0 0 0 0 0,0 0 0 0 0,0 0-1 0 0,0 0 1 0 0,0 0 0 0 0,0 1 0 0 0,0-1 0 0 0,0 0 0 0 0,0 0-1 0 0,0 0 1 0 0,0 0 0 0 0,1 0 0 0 0,-1 1 0 0 0,0-1 0 0 0,0 0-1 0 0,0 0 1 0 0,0 0 0 0 0,0 0 0 0 0,1 0 0 0 0,-1 0 0 0 0,0 0 0 0 0,0 0-1 0 0,0 0 1 0 0,0 0 0 0 0,0 0 0 0 0,1 0 0 0 0,-1 0 1 0 0,3-6-147 0 0,2-12-489 0 0,1-37-1328 0 0,-7 17 941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13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6447 0 0,'0'0'142'0'0,"0"0"22"0"0,0 1 13 0 0,0 0-157 0 0,0-1-13 0 0,0 1-1 0 0,0-1 0 0 0,0 0 0 0 0,0 1 1 0 0,0-1-1 0 0,0 0 0 0 0,0 1 0 0 0,0-1 0 0 0,-1 0 1 0 0,1 1-1 0 0,0-1 0 0 0,0 0 0 0 0,0 1 1 0 0,0-1-1 0 0,0 0 0 0 0,0 1 0 0 0,-1-1 0 0 0,1 0 1 0 0,0 1-1 0 0,0-1 0 0 0,0 0 0 0 0,-1 0 1 0 0,1 1-7 0 0,-19 9 100 0 0,18-9 281 0 0,-3 1 51 0 0,-1 0 640 0 0,5 1 6616 0 0,0 0-7648 0 0,2 5 994 0 0,16 11 532 0 0,-14-16-1478 0 0,0 0 0 0 0,0-1 0 0 0,-1 1 0 0 0,1-1 0 0 0,1 0 0 0 0,-1 0 0 0 0,0 0 0 0 0,0-1 0 0 0,1 1 0 0 0,-1-1 0 0 0,1 0 0 0 0,-1-1 0 0 0,1 1 0 0 0,0-1 0 0 0,1 0-88 0 0,12 0 335 0 0,1-1 0 0 0,-1-1 0 0 0,7-2-335 0 0,14-1-261 0 0,5-1 790 0 0,23-6-529 0 0,-32 4 760 0 0,1 2-1 0 0,34-1-759 0 0,11 3 0 0 0,-26 0 0 0 0,0 3 0 0 0,9 3 0 0 0,177 10 0 0 0,-70 6 0 0 0,-22 0 0 0 0,126-4 0 0 0,77-3 0 0 0,-216-8 0 0 0,-61-2 0 0 0,-26-1 0 0 0,43 2 0 0 0,18 5 0 0 0,-32 0 0 0 0,72-5 0 0 0,77-12 0 0 0,-144 5 0 0 0,-25 1 0 0 0,50-2 0 0 0,-26 6 0 0 0,121 2 0 0 0,-169 0 0 0 0,208 12 0 0 0,-210-12 0 0 0,45 5 0 0 0,46-4 0 0 0,-75-2 0 0 0,0 2 0 0 0,17 4 0 0 0,-12-1 0 0 0,37-1 0 0 0,-19-2 0 0 0,59 11 0 0 0,-14-1 0 0 0,-67-7 0 0 0,-28-2 0 0 0,0-2 0 0 0,3 0 0 0 0,32 2-1 0 0,-24-2 38 0 0,0-1-1 0 0,0-2-36 0 0,35-4 988 0 0,0-3 0 0 0,0-3-988 0 0,56-10 0 0 0,93-19 0 0 0,-207 37 0 0 0,0 1 0 0 0,0 1 0 0 0,-1 0 0 0 0,1 0 0 0 0,0 0 0 0 0,0 1 0 0 0,0 1 0 0 0,0 0 0 0 0,6 1 0 0 0,-9-3 0 0 0,23 7 0 0 0,17 3 0 0 0,-24-5 0 0 0,-1 5 0 0 0,-17-8 0 0 0,29 8 0 0 0,-21-5 0 0 0,0-5-133 0 0,-30-4-1517 0 0,-18-6 640 0 0,-10 1-13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14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 6447 0 0,'0'0'298'0'0,"0"0"-10"0"0,0 0-118 0 0,0 0 206 0 0,0 0 111 0 0,0 0 22 0 0,0 0 3 0 0,0 0 0 0 0,0 0 0 0 0,0 0 0 0 0,0 0 0 0 0,0 0 0 0 0,0 0 0 0 0,0 0 0 0 0,0 0 0 0 0,0 0 0 0 0,0 0 0 0 0,0 0 0 0 0,0 0 0 0 0,0 0 0 0 0,0 0 0 0 0,0 0 0 0 0,0 0 0 0 0,0 0 0 0 0,0 0 0 0 0,0 0 0 0 0,-1 0-69 0 0,-8 1-294 0 0,5-1-37 0 0,-61 16 1667 0 0,56-13-1736 0 0,0 1 1 0 0,1-1-1 0 0,-1 1 0 0 0,-5 5-43 0 0,9-6 0 0 0,-1 1 0 0 0,1 1 0 0 0,1-1 0 0 0,-1 1 0 0 0,-3 3 0 0 0,-15 16 0 0 0,7-9 0 0 0,-1 1 0 0 0,-7 12 0 0 0,15-19 0 0 0,8-8 0 0 0,-1 0 0 0 0,1 0 0 0 0,0 0 0 0 0,-1 0 0 0 0,1 1 0 0 0,0-1 0 0 0,0 0 0 0 0,0 1 0 0 0,0-1 0 0 0,1 1 0 0 0,-2 1 0 0 0,-3 14 0 0 0,1 3 0 0 0,6-15 0 0 0,0-1 0 0 0,2 25 0 0 0,1-16 0 0 0,-2-9 0 0 0,0 0 0 0 0,1-1 0 0 0,-1 1 0 0 0,1-1 0 0 0,0 0 0 0 0,0 0 0 0 0,0 0 0 0 0,0 0 0 0 0,0-1 0 0 0,1 1 0 0 0,3 0 0 0 0,11 6 0 0 0,1-2 0 0 0,3 0 0 0 0,-17-5 0 0 0,119 34 1440 0 0,-119-34-1228 0 0,-1-1-155 0 0,-1 1-1 0 0,0 0 1 0 0,0 0-1 0 0,0 0 1 0 0,0 1 0 0 0,0-1-1 0 0,3 3-56 0 0,-1-2 0 0 0,-4-2 0 0 0,0 0 0 0 0,0 0 0 0 0,0 0 0 0 0,0 0 0 0 0,-1 1 0 0 0,1-1 0 0 0,0 1 0 0 0,-1-1 0 0 0,1 1 0 0 0,-1-1 0 0 0,1 1 0 0 0,-1 0 0 0 0,0 0 0 0 0,0 0 0 0 0,7 10 0 0 0,-6-6 0 0 0,-1-4 0 0 0,0 1 0 0 0,0-1 0 0 0,0 1 0 0 0,0 0 0 0 0,-1-1 0 0 0,1 1 0 0 0,-1 0 0 0 0,0-1 0 0 0,0 1 0 0 0,0 0 0 0 0,0-1 0 0 0,0 2 0 0 0,0 1 53 0 0,-1 0-1 0 0,0 0 1 0 0,0 0-1 0 0,0 0 1 0 0,-1 0 0 0 0,0 0-1 0 0,0 0 1 0 0,0-1-1 0 0,0 1 1 0 0,-1-1-1 0 0,0 1 1 0 0,0-1 0 0 0,0 0-1 0 0,0 0 1 0 0,-1 0-1 0 0,1 0 1 0 0,-1-1 0 0 0,0 0-1 0 0,-2 2-52 0 0,-11 8 349 0 0,-2-1 0 0 0,1 0 0 0 0,-19 7-349 0 0,35-17 2 0 0,-11 3-2 0 0,0 0 0 0 0,0-1 0 0 0,0-1 0 0 0,0 0 0 0 0,0 0 0 0 0,0-1 0 0 0,-1-1 0 0 0,-5 0 0 0 0,-21 3 0 0 0,28-3 0 0 0,1-2-201 0 0,9 1-850 0 0,3-2-385 0 0,4-8-78 0 0,4-2-20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46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6 11975 0 0,'0'0'267'0'0,"2"0"42"0"0,3 0-181 0 0,0 0-1 0 0,0 0 1 0 0,-1-1-1 0 0,1 1 0 0 0,2-2-127 0 0,-2 1 192 0 0,0 0-1 0 0,0 1 1 0 0,1-1-1 0 0,-1 1 1 0 0,6 1-192 0 0,-2 0 714 0 0,-4-1-276 0 0,1 1 1 0 0,-1 0-1 0 0,1 0 1 0 0,-1 1 0 0 0,0-1-1 0 0,0 1 1 0 0,1 0 0 0 0,-1 1-1 0 0,1 0-438 0 0,3 2 367 0 0,-5-3-121 0 0,0 1 0 0 0,1-1 0 0 0,-1 1 0 0 0,0 0 0 0 0,0 0 0 0 0,0 0 0 0 0,-1 1-1 0 0,1-1 1 0 0,-1 1 0 0 0,0 0 0 0 0,2 3-246 0 0,7 14 441 0 0,-1 0 1 0 0,-1 1-1 0 0,-1 0 0 0 0,6 22-441 0 0,19 94-61 0 0,-26-103 440 0 0,-2-8-73 0 0,-1 1 0 0 0,-2-1 0 0 0,0 15-306 0 0,-3-27 99 0 0,0-1-1 0 0,-1 1 0 0 0,-1-1 0 0 0,0 1 0 0 0,-1-1 0 0 0,-1 0 0 0 0,-2 7-98 0 0,-4 5 0 0 0,0 0 0 0 0,-2-1 0 0 0,-5 7 0 0 0,10-21 0 0 0,0-1 0 0 0,0 0 0 0 0,0-1 0 0 0,-2 1 0 0 0,1-1 0 0 0,-1-1 0 0 0,0 0 0 0 0,-7 5 0 0 0,0-2-297 0 0,-1-1 0 0 0,0-1 0 0 0,0 0 0 0 0,0-1 0 0 0,-1-1-1 0 0,-12 3 298 0 0,26-9-334 0 0,0 0-1 0 0,0 0 0 0 0,0-1 0 0 0,0 1 1 0 0,0-1-1 0 0,0 0 0 0 0,0 0 0 0 0,-1-1 335 0 0,4 1-160 0 0,-1 0 1 0 0,1 0-1 0 0,-1 0 0 0 0,1-1 0 0 0,0 1 1 0 0,0-1-1 0 0,-1 1 0 0 0,1-1 0 0 0,0 1 0 0 0,0-1 1 0 0,0 0-1 0 0,-1 1 0 0 0,1-1 0 0 0,0 0 0 0 0,0 0 1 0 0,0 0-1 0 0,0 0 0 0 0,0 0 0 0 0,1 0 0 0 0,-1 0 1 0 0,0 0-1 0 0,0-1 0 0 0,1 1 0 0 0,-1-1 160 0 0,-1-14-1536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19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0 60 4607 0 0,'0'0'102'0'0,"0"0"20"0"0,0 0 6 0 0,0 0 51 0 0,0 0 213 0 0,0 0 96 0 0,0 0 21 0 0,0 0 3 0 0,0 0 0 0 0,0 0 0 0 0,0 0 0 0 0,2-1-69 0 0,15-4-66 0 0,-15 1-245 0 0,-2 3-33 0 0,4-5 537 0 0,2-3 1151 0 0,-1 4-501 0 0,-4 4-899 0 0,0-1 101 0 0,18-21 701 0 0,-18 22-818 0 0,-1 1 117 0 0,0 0 21 0 0,0 0-66 0 0,4 0-164 0 0,-4-1-231 0 0,0 1 0 0 0,0 0 0 0 0,1 0 0 0 0,-1 0 0 0 0,0 0 0 0 0,0 0 0 0 0,0 0 0 0 0,1 0 0 0 0,-1 0 0 0 0,0 0 0 0 0,0 0 0 0 0,0 0 0 0 0,1 0 0 0 0,-1 0 0 0 0,0 0 0 0 0,0 0 0 0 0,1 0 0 0 0,-1 0 0 0 0,0 0 0 0 0,0 0 0 0 0,0 0 0 0 0,1 1 0 0 0,-1-1 0 0 0,0 0 0 0 0,0 0 0 0 0,0 0 0 0 0,0 0 0 0 0,1 0 0 0 0,-1 0 0 0 0,0 1 0 0 0,0-1 0 0 0,0 0 0 0 0,0 0 0 0 0,0 0 0 0 0,0 1 0 0 0,1-1 0 0 0,-1 0 0 0 0,0 0 0 0 0,0 0 0 0 0,0 1 0 0 0,0-1 0 0 0,0 0 0 0 0,0 0 0 0 0,0 0 0 0 0,0 1 0 0 0,0-1 0 0 0,0 0 0 0 0,0 0 0 0 0,0 0 0 0 0,0 1 0 0 0,0-1 0 0 0,0 0 0 0 0,0 0-48 0 0,0 2-167 0 0,0 0 655 0 0,0 1 21 0 0,1 4-214 0 0,0-3-243 0 0,-1 0 0 0 0,0 0 1 0 0,0 0-1 0 0,0 0 0 0 0,-1 0 0 0 0,0 4-52 0 0,-4 20 0 0 0,-1-2 0 0 0,-1 2 0 0 0,-1-11 0 0 0,5-11 0 0 0,-1 0 0 0 0,1 0 0 0 0,1 0 0 0 0,-1 0 0 0 0,1 1 0 0 0,-14 47 0 0 0,1-11 0 0 0,2 12 0 0 0,9-18-29 0 0,4-30 124 0 0,0-1-1 0 0,-1 1 0 0 0,0 0 0 0 0,0-1 1 0 0,-2 6-95 0 0,-2 8 757 0 0,4-15-591 0 0,0-1 1 0 0,0 1-1 0 0,-1 0 1 0 0,1-1-1 0 0,-3 4-166 0 0,-13 35 18 0 0,1-1-20 0 0,6-22 2 0 0,2 1 0 0 0,-2 5 0 0 0,-11 29 0 0 0,14-40 0 0 0,1 1 0 0 0,0 0 0 0 0,1 1 0 0 0,1 1 0 0 0,1-7 0 0 0,-10 42 0 0 0,6-20 0 0 0,-8 20 0 0 0,4-11 0 0 0,-1 5 0 0 0,-38 102 0 0 0,37-110 0 0 0,1 1 0 0 0,3 0 0 0 0,0 5 0 0 0,3-7 0 0 0,5-29 0 0 0,-1 0 0 0 0,0 0 0 0 0,0 0 0 0 0,-1 0 0 0 0,0 0 0 0 0,-3 4 0 0 0,-5 17-45 0 0,2 1-1 0 0,-5 27 46 0 0,5-20 1022 0 0,-9 24-1022 0 0,-15 16 633 0 0,19-46-149 0 0,-8 26-484 0 0,-20 56 0 0 0,14-13 0 0 0,23-71 0 0 0,5-24 0 0 0,-1 0 0 0 0,0-1 0 0 0,0 1 0 0 0,0-1 0 0 0,-1 1 0 0 0,0-1 0 0 0,-2 5 0 0 0,2-6 0 0 0,-1 1 0 0 0,1 0 0 0 0,1 0 0 0 0,-1 0 0 0 0,1 0 0 0 0,0 0 0 0 0,0 0 0 0 0,-1 4 0 0 0,1-1 0 0 0,-1-1 0 0 0,0 1 0 0 0,0-1 0 0 0,-1 0 0 0 0,0 0 0 0 0,-2 3 0 0 0,-8 23 0 0 0,-10 43 0 0 0,16-58 0 0 0,5-13 0 0 0,-1 1 0 0 0,1 0 0 0 0,0 0 0 0 0,1-1 0 0 0,-1 7 0 0 0,1-10 0 0 0,1-1 0 0 0,0 1 0 0 0,-1-1 0 0 0,1 1 0 0 0,-1-1 0 0 0,0 0 0 0 0,1 1 0 0 0,-1-1 0 0 0,0 1 0 0 0,0-1 0 0 0,0 0 0 0 0,-1 3 0 0 0,-1-1 0 0 0,1 1 0 0 0,0 0 0 0 0,0-1 0 0 0,1 1 0 0 0,-1 0 0 0 0,1 0 0 0 0,-1 3 0 0 0,-16 58 0 0 0,-3-1 0 0 0,-4 5 0 0 0,18-53 0 0 0,2 1 0 0 0,-2 12 0 0 0,-5 14 0 0 0,-24 70 0 0 0,28-69 0 0 0,5-30 0 0 0,1-1 0 0 0,-1 0 0 0 0,-1 1 0 0 0,-2 2 0 0 0,0 2 0 0 0,0 0 0 0 0,-3 18 0 0 0,-7 23 0 0 0,-3 11 0 0 0,-1 14 0 0 0,3-20 0 0 0,2-14 0 0 0,-2 26 0 0 0,11-48 0 0 0,1 0 0 0 0,1 2 0 0 0,0 3 0 0 0,-5 12 0 0 0,4-6 0 0 0,1-20 0 0 0,-1-5 0 0 0,2 1 0 0 0,-2 13 0 0 0,3-16 0 0 0,-2 6 0 0 0,-6 13 0 0 0,4-6 0 0 0,-5 11 0 0 0,-2 12 0 0 0,13-43 0 0 0,-6 13 0 0 0,1-6 0 0 0,3-8 0 0 0,-8 11 0 0 0,-10 14 0 0 0,17-26 0 0 0,-12 22 0 0 0,10-16 0 0 0,1 2 0 0 0,-1 0 0 0 0,1 1 0 0 0,4-11-10 0 0,0-1-1 0 0,0 1 0 0 0,0-1 1 0 0,0 1-1 0 0,-1-1 1 0 0,1 1-1 0 0,0-1 0 0 0,0 1 1 0 0,0-1-1 0 0,0 1 1 0 0,1-1-1 0 0,-1 1 0 0 0,0-1 1 0 0,0 1-1 0 0,0-1 1 0 0,0 1-1 0 0,0-1 0 0 0,1 1 1 0 0,-1 0 10 0 0,0-1-42 0 0,1 0 1 0 0,-1 0-1 0 0,0 1 1 0 0,1-1 0 0 0,-1 0-1 0 0,0 0 1 0 0,1 0-1 0 0,-1 0 1 0 0,0 0-1 0 0,1 1 1 0 0,-1-1-1 0 0,1 0 1 0 0,-1 0-1 0 0,0 0 1 0 0,1 0 0 0 0,-1 0-1 0 0,1 0 1 0 0,-1 0-1 0 0,0 0 1 0 0,1 0-1 0 0,-1 0 1 0 0,1 0-1 0 0,-1-1 1 0 0,0 1 0 0 0,1 0-1 0 0,-1 0 1 0 0,1 0 41 0 0,10-10-1190 0 0,4-14-502 0 0,-3-3 158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21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57 8287 0 0,'0'0'191'0'0,"0"0"26"0"0,0 0 9 0 0,0-3-34 0 0,-2-10-114 0 0,1 7 91 0 0,0 0 0 0 0,0-1 0 0 0,1 1 0 0 0,0-1 1 0 0,0-2-170 0 0,1 8 976 0 0,-1 1 42 0 0,0-9 758 0 0,1 1-1 0 0,1 0 1 0 0,2-7-1776 0 0,-2 8 89 0 0,-2 5 282 0 0,0 2 117 0 0,0 0 21 0 0,0 0-66 0 0,0 38-388 0 0,-3-1 0 0 0,-1 1 0 0 0,-7 26-55 0 0,7-40 0 0 0,-8 33 0 0 0,-2-1 0 0 0,-11 25 0 0 0,18-54 72 0 0,6-24 299 0 0,1-3 117 0 0,0 0 21 0 0,0 0-66 0 0,1-2-422 0 0,-1 0 0 0 0,1 0 1 0 0,-1 0-1 0 0,1 0 0 0 0,0 0 1 0 0,0 0-1 0 0,0 0 0 0 0,1 0-21 0 0,3-10-5 0 0,5-23 5 0 0,-2-1 0 0 0,-1 0 0 0 0,-1-10 0 0 0,4-20 0 0 0,-4 31 0 0 0,-1 0 0 0 0,-2-1 0 0 0,-1-29 0 0 0,-1 23 0 0 0,-5 32 0 0 0,-6 10 0 0 0,-1 4 0 0 0,2 4 0 0 0,0-1 0 0 0,3 5 0 0 0,4 1 0 0 0,2-12 0 0 0,0 0 0 0 0,0 0 0 0 0,1-1 0 0 0,-1 1 0 0 0,0 0 0 0 0,1 0 0 0 0,-1 0 0 0 0,1 0 0 0 0,-1 0 0 0 0,1 0 0 0 0,-1-1 0 0 0,1 1 0 0 0,0 0 0 0 0,0 0-1 0 0,1 1-1 0 0,0-1 1 0 0,0 0-1 0 0,0 0 1 0 0,0 0 0 0 0,0 0-1 0 0,1 0 1 0 0,-1 0-1 0 0,0-1 1 0 0,0 1-1 0 0,1-1 1 0 0,-1 1 0 0 0,0-1-1 0 0,0 0 1 0 0,1 0-1 0 0,-1 0 1 0 0,0 0-1 0 0,1 0 1 0 0,-1-1 0 0 0,1 1 1 0 0,7-2 117 0 0,-1 0 1 0 0,0 0 0 0 0,0-1 0 0 0,4-2-118 0 0,58-22 1589 0 0,-53 17-1572 0 0,-15 8-17 0 0,0-1 0 0 0,1 1 0 0 0,-1 0 0 0 0,1 1 0 0 0,-1-1 0 0 0,1 1 0 0 0,0-1-1 0 0,0 1 1 0 0,0 0 0 0 0,2 0 0 0 0,7 0 0 0 0,-13 1 0 0 0,1 1 0 0 0,-1-1 0 0 0,1 0 0 0 0,-1 1 0 0 0,1-1 0 0 0,-1 0 0 0 0,1 1 0 0 0,-1-1 0 0 0,1 1 0 0 0,-1-1 0 0 0,1 0 0 0 0,-1 1 0 0 0,1-1 0 0 0,-1 1 0 0 0,0-1 0 0 0,1 1 0 0 0,-1 0 0 0 0,0-1 0 0 0,1 1 0 0 0,0 4 0 0 0,0-1 0 0 0,0 1 0 0 0,0 0 0 0 0,0 0 0 0 0,0-1 0 0 0,-1 1 0 0 0,0 0 0 0 0,0 0 0 0 0,-1 3 0 0 0,-9 48 0 0 0,6-35 0 0 0,-15 107 133 0 0,6-36 1617 0 0,9-73-1602 0 0,-4 39-302 0 0,7-51-111 0 0,1-1 1 0 0,0 1-1 0 0,0 0 1 0 0,1-1-1 0 0,0 1 0 0 0,1 6 265 0 0,-1-11 202 0 0,1 12 1190 0 0,1-8-1286 0 0,1-9-57 0 0,1-10-38 0 0,-5 13-12 0 0,2-9-619 0 0,0 1 0 0 0,0 0-1 0 0,-1-1 1 0 0,0 1 0 0 0,0-1 0 0 0,-1 0 0 0 0,-1-7 620 0 0,-1-2-1788 0 0,0 0 0 0 0,-1 1 0 0 0,-2-4 1788 0 0,-1 5-2047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22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9 11975 0 0,'0'0'267'0'0,"0"0"42"0"0,0 0 17 0 0,2-1-28 0 0,71-50 1642 0 0,-60 43-1109 0 0,2 0 0 0 0,-1 0 0 0 0,1 1-1 0 0,3 0-830 0 0,31-15 1393 0 0,-38 16-1059 0 0,-9 4-225 0 0,-1 1 1 0 0,0 0-1 0 0,1 1 1 0 0,-1-1-1 0 0,0 0 1 0 0,1 0-1 0 0,-1 1 1 0 0,1-1 0 0 0,-1 0-1 0 0,1 1 1 0 0,0 0-1 0 0,-1-1 1 0 0,1 1-1 0 0,-1 0 1 0 0,1 0-1 0 0,0 0 1 0 0,-1 0-1 0 0,1 0 1 0 0,0 0-1 0 0,-1 0 1 0 0,1 1 0 0 0,0-1-1 0 0,-1 1 1 0 0,1-1-1 0 0,0 1-109 0 0,11 5 599 0 0,-5 1-582 0 0,-3 6-17 0 0,-1 13-829 0 0,-4-24-124 0 0,-1 0-1286 0 0,0 10-4924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00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2343 8287 0 0,'0'0'191'0'0,"0"0"26"0"0,0 0 9 0 0,2-1 42 0 0,8-6 158 0 0,-8 6 72 0 0,-2 1 12 0 0,0 0 2 0 0,0 0 0 0 0,0 0 0 0 0,0 0 0 0 0,0 0 0 0 0,0 0 0 0 0,0 0 0 0 0,0 0 0 0 0,0 0 0 0 0,0 0 0 0 0,0 0 0 0 0,0 0 0 0 0,0 0-69 0 0,0 0-222 0 0,0 0 166 0 0,-24-18 1290 0 0,19 13-1439 0 0,1 0 0 0 0,-1 0-1 0 0,1 0 1 0 0,-1 0 0 0 0,1-1-1 0 0,1 0 1 0 0,-1 1 0 0 0,1-1-1 0 0,0-1-237 0 0,-3-8-54 0 0,1-1 0 0 0,0 0-1 0 0,1-3 55 0 0,-6-33 362 0 0,3 0-1 0 0,2-1 1 0 0,3-4-362 0 0,0 32 355 0 0,-2-148 253 0 0,10-76-608 0 0,-4 202 0 0 0,27-399 0 0 0,-10 251 0 0 0,16-41 0 0 0,-15 147 0 0 0,4 1 0 0 0,19-39 0 0 0,-12 18 0 0 0,-22 77 0 0 0,-8 21 0 0 0,5-19 0 0 0,-2 17 0 0 0,-3 9 0 0 0,0 0 0 0 0,1 0 0 0 0,-1 1 0 0 0,1-1 0 0 0,0 1 0 0 0,0-1 0 0 0,0 1 0 0 0,0 0 0 0 0,46-64 0 0 0,-44 60 0 0 0,-4 7 8 0 0,0 0-1 0 0,0 0 1 0 0,0 0-1 0 0,0 0 1 0 0,0 0-1 0 0,0-1 1 0 0,0 1-1 0 0,0 0 1 0 0,0 0-1 0 0,0 0 1 0 0,0 0-1 0 0,0-1 1 0 0,0 1-1 0 0,0 0 1 0 0,0 0-1 0 0,0 0 1 0 0,0 0-1 0 0,0 0 1 0 0,0-1 0 0 0,0 1-1 0 0,0 0 1 0 0,0 0-1 0 0,0 0 1 0 0,-1 0-1 0 0,1 0 1 0 0,0-1-1 0 0,0 1 1 0 0,0 0-1 0 0,0 0 1 0 0,0 0-1 0 0,0 0 1 0 0,0 0-1 0 0,-1 0 1 0 0,1 0-1 0 0,0 0 1 0 0,0-1-1 0 0,0 1 1 0 0,0 0-1 0 0,0 0 1 0 0,-1 0-1 0 0,1 0 1 0 0,0 0-1 0 0,0 0 1 0 0,0 0 0 0 0,0 0-1 0 0,0 0 1 0 0,-1 0-1 0 0,1 0 1 0 0,0 0-1 0 0,0 0 1 0 0,0 0-1 0 0,0 0 1 0 0,-1 0-1 0 0,1 0 1 0 0,0 0-1 0 0,0 0 1 0 0,0 1-1 0 0,0-1-7 0 0,-11 2 399 0 0,10-1-303 0 0,-5 1-99 0 0,0 0 0 0 0,0 1 0 0 0,0 0 1 0 0,1 1-1 0 0,-1-1 0 0 0,1 1 0 0 0,0 0 1 0 0,0 0-1 0 0,0 1 0 0 0,-4 4 3 0 0,-1 1-240 0 0,-11 10-271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01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95 13823 0 0,'0'0'315'0'0,"0"0"45"0"0,0-1 21 0 0,-5-35 75 0 0,5 33-17 0 0,-2-13 3900 0 0,2 16-4192 0 0,0-1 0 0 0,0 1 0 0 0,0-1 0 0 0,0 1 0 0 0,-1-1 0 0 0,1 1 0 0 0,0-1 0 0 0,0 1 0 0 0,0-1 0 0 0,0 1 0 0 0,-1-1 0 0 0,1 1 0 0 0,0-1 0 0 0,0 1 0 0 0,-1 0 0 0 0,1-1 0 0 0,0 1 0 0 0,-1-1 0 0 0,1 1 0 0 0,0 0 0 0 0,-1-1 0 0 0,0 1-147 0 0,-2 15 172 0 0,0 5-183 0 0,1 1 0 0 0,1-1 1 0 0,1 11 10 0 0,-2 21 475 0 0,-24 149 1130 0 0,33-302-1605 0 0,-7-78 0 0 0,0 87 0 0 0,0 81 0 0 0,2 5 0 0 0,4 14 0 0 0,-4-4 0 0 0,-1-3 0 0 0,0 1 0 0 0,0-1 0 0 0,0 1 0 0 0,1-1 0 0 0,-1 0 0 0 0,0 0 0 0 0,1 1 0 0 0,-1-1 0 0 0,1 0 0 0 0,-1 0 0 0 0,2 0 0 0 0,8 7 0 0 0,1-2 0 0 0,3-4 0 0 0,0-5 0 0 0,25-11 0 0 0,-28 9 0 0 0,-11 4 0 0 0,0 1 0 0 0,0 0 0 0 0,-1-1 0 0 0,1 1 0 0 0,-1 0 0 0 0,1-1 0 0 0,0 1 0 0 0,-1 0 0 0 0,1 0 0 0 0,-1 0 0 0 0,1 0 0 0 0,0 0 0 0 0,-1 0 0 0 0,1 0 0 0 0,0 0 0 0 0,-1 0 0 0 0,1 0 0 0 0,0 0 0 0 0,1 1 0 0 0,-1 1 0 0 0,1-1 0 0 0,0 1 0 0 0,-1-1 0 0 0,1 1 0 0 0,-1 0 0 0 0,1-1 0 0 0,-1 1 0 0 0,0 0 0 0 0,0 0 0 0 0,0 0 0 0 0,0 0 0 0 0,0 0 0 0 0,0 1 0 0 0,10 33 0 0 0,-6 21 0 0 0,-4-43 0 0 0,0 0 0 0 0,1-1 0 0 0,0 1 0 0 0,2 5 0 0 0,-2-8 0 0 0,0 1 0 0 0,0-1 0 0 0,-1 1 0 0 0,-1 4 0 0 0,3 16 0 0 0,-2 12 0 0 0,-3-17 0 0 0,-3-15 0 0 0,-6 11 0 0 0,6-12 0 0 0,-4-3 0 0 0,-1-2 0 0 0,-1-4 0 0 0,1-6 0 0 0,4-3-111 0 0,1 1 0 0 0,0-1 0 0 0,0 0 0 0 0,1 0 0 0 0,0-1 0 0 0,0 1 1 0 0,0-1-1 0 0,-1-6 111 0 0,3 7-101 0 0,-1 0 1 0 0,0 1-1 0 0,0-1 1 0 0,-1 0 0 0 0,0 1-1 0 0,0 0 1 0 0,0 0-1 0 0,-1 0 1 0 0,0 0 0 0 0,0 1-1 0 0,-5-5 101 0 0,1 6 0 0 0,-2 4 0 0 0,6 2 0 0 0,1 0 0 0 0,-1 0 0 0 0,1 1 0 0 0,0-1 0 0 0,0 1 0 0 0,0 0 0 0 0,0 0 0 0 0,0 1 0 0 0,1-1 0 0 0,0 1 0 0 0,-1-1 0 0 0,1 1 0 0 0,0 0 0 0 0,1 0 0 0 0,-1 1 0 0 0,-1 2 0 0 0,-1 5 0 0 0,-1 6 162 0 0,7-13-39 0 0,-1-3-7 0 0,1 0-42 0 0,-1-1 0 0 0,0 0 0 0 0,1 0 0 0 0,-1 0 0 0 0,1 0 0 0 0,-1 0 0 0 0,1 0 0 0 0,-1 0-1 0 0,1 0 1 0 0,0 0 0 0 0,-1 0 0 0 0,1 0 0 0 0,0 0 0 0 0,0-1 0 0 0,0 1 0 0 0,0 0 0 0 0,0-1-1 0 0,-1 1 1 0 0,1 0 0 0 0,0-1 0 0 0,1 1-74 0 0,-1-1 39 0 0,9 5-39 0 0,-6-5-4 0 0,0 0-1 0 0,0 0 1 0 0,0 0-1 0 0,0-1 1 0 0,0 1-1 0 0,0-1 1 0 0,0 0-1 0 0,0 0 1 0 0,0-1-1 0 0,0 1 1 0 0,-1-1-1 0 0,1 1 1 0 0,0-1-1 0 0,1-2 5 0 0,8-5-70 0 0,1-1 0 0 0,-2 0 1 0 0,1-2 69 0 0,5-3-129 0 0,-2 0-535 0 0,1-2-6375 0 0,-4 8-481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02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94 13823 0 0,'0'0'315'0'0,"-2"-1"45"0"0,-25-9 616 0 0,25 10-256 0 0,2 0 249 0 0,0 0 45 0 0,-2-2 8 0 0,0 0-734 0 0,0 0-1 0 0,-1-1 1 0 0,1 1 0 0 0,0 0-1 0 0,0-1 1 0 0,0 1-1 0 0,0-1 1 0 0,1 1 0 0 0,-1-1-1 0 0,1 0 1 0 0,-1 0-1 0 0,1 0 1 0 0,0 0 0 0 0,0 0-1 0 0,1 0 1 0 0,-1 0-1 0 0,0 0 1 0 0,1 0 0 0 0,0 0-1 0 0,0-3-287 0 0,0-6 450 0 0,0 8-407 0 0,0 0 1 0 0,1 0-1 0 0,-1 0 1 0 0,0 1-1 0 0,1-1 1 0 0,0 0-1 0 0,0 0 1 0 0,0 1-1 0 0,0-1 1 0 0,1 0-1 0 0,0 1 1 0 0,-1-1-1 0 0,1 1 1 0 0,2-3-44 0 0,0 1 198 0 0,0-1-1 0 0,-1 0 1 0 0,0 0 0 0 0,0 0 0 0 0,1-5-198 0 0,-1 4 154 0 0,0 0 0 0 0,1 0 0 0 0,-1 0 0 0 0,2-1-154 0 0,37-42 0 0 0,-39 46 0 0 0,12-10 0 0 0,-6 8 0 0 0,2 5 0 0 0,-7 3 0 0 0,-1 0 0 0 0,0 0 0 0 0,1 1 0 0 0,-1-1 0 0 0,0 1 0 0 0,0-1 0 0 0,0 1 0 0 0,0 0 0 0 0,-1 0 0 0 0,1 0 0 0 0,-1 0 0 0 0,0 1 0 0 0,0-1 0 0 0,0 1 0 0 0,1 1 0 0 0,0 0 0 0 0,-1-1 0 0 0,0 0 0 0 0,0 1 0 0 0,-1-1 0 0 0,1 1 0 0 0,-1 0 0 0 0,0 0 0 0 0,1 4 0 0 0,0 4 0 0 0,4 13-91 0 0,-2-12-271 0 0,-1-1 1 0 0,-1 1-1 0 0,0 0 1 0 0,-1 0-1 0 0,0 0 0 0 0,-1 0 1 0 0,-1 4 361 0 0,1 1-171 0 0,0-20-223 0 0,1-1 0 0 0,0 0-1 0 0,0 0 1 0 0,0 0 0 0 0,0 1 0 0 0,0-1 0 0 0,0 1 0 0 0,1-2 394 0 0,2-2-818 0 0,3-7-714 0 0,-1-2-4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02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3 15663 0 0,'0'0'356'0'0,"-1"2"50"0"0,-1 0-262 0 0,-5 17 656 0 0,6-16-661 0 0,0-1 1 0 0,0 1 0 0 0,0 0-1 0 0,1-1 1 0 0,-1 1 0 0 0,1 0 0 0 0,-1 0-1 0 0,1-1 1 0 0,0 1 0 0 0,0 0-1 0 0,0 0 1 0 0,1 0 0 0 0,-1-1 0 0 0,1 1-1 0 0,0 2-139 0 0,1 5 761 0 0,4 16 2051 0 0,6 15-2812 0 0,-7-23 353 0 0,0 1 0 0 0,0 0 0 0 0,-2 0 1 0 0,-1 0-354 0 0,-1-9 509 0 0,-1-8-66 0 0,0 0-294 0 0,0 8-61 0 0,0-8 283 0 0,0-2 117 0 0,0 0 21 0 0,0 0-66 0 0,-10-10-278 0 0,6 4-165 0 0,0-1 0 0 0,1 1 0 0 0,-1-1 0 0 0,1 0 0 0 0,1 0 0 0 0,-1-1 0 0 0,1 1 0 0 0,0 0 0 0 0,1-1 0 0 0,0 1 0 0 0,0-1 0 0 0,0 1 0 0 0,0-21 0 0 0,1 1 0 0 0,3-18 0 0 0,-2 31 197 0 0,1 0 1 0 0,0 0-1 0 0,2-4-197 0 0,-2 12 94 0 0,0 0 1 0 0,0 0-1 0 0,0 1 0 0 0,0-1 0 0 0,1 1 0 0 0,0 0 1 0 0,1 0-1 0 0,-1 0 0 0 0,1 0-94 0 0,15-20 592 0 0,-7 17-576 0 0,19 1-16 0 0,-9 4 0 0 0,-16 4 0 0 0,-1 1 0 0 0,-2-2 0 0 0,1 0 0 0 0,-1 1 0 0 0,1 0 0 0 0,-1 0 0 0 0,1 0 0 0 0,-1 0 0 0 0,0 0 0 0 0,0 0 0 0 0,0 1 0 0 0,0 0 0 0 0,3 1 0 0 0,5 7 0 0 0,-3 4 0 0 0,-6-9 0 0 0,-1 0 0 0 0,1 0 0 0 0,-1 0 0 0 0,0 1 0 0 0,-1-1 0 0 0,1 0 0 0 0,-1 1 0 0 0,0-1 0 0 0,-1 0 0 0 0,1 1 0 0 0,-1-1 0 0 0,0 0 0 0 0,-1 0 0 0 0,1 1 0 0 0,-1-1 0 0 0,-1 2 0 0 0,-5 13 0 0 0,-2 0 0 0 0,0-1 0 0 0,-7 8 0 0 0,4-6 0 0 0,10-16 0 0 0,0 1 0 0 0,-1-1 0 0 0,0 0 0 0 0,0 0 0 0 0,-4 4 0 0 0,-6 6 0 0 0,6-9 0 0 0,5-8 0 0 0,1-3 0 0 0,1-6 0 0 0,4-1 0 0 0,1 3 0 0 0,1 0 0 0 0,0 1 0 0 0,1-1 0 0 0,-1 1 0 0 0,7-7 0 0 0,7 0 0 0 0,-10 13 0 0 0,-3 1 0 0 0,7-1 0 0 0,-8 3 0 0 0,-1 0 0 0 0,1 0 0 0 0,-1 0 0 0 0,1 0 0 0 0,-1 1 0 0 0,0-1 0 0 0,0 1 0 0 0,0 0 0 0 0,0 0 0 0 0,0 1 0 0 0,0-1 0 0 0,0 1 0 0 0,-1 0 0 0 0,1 0 0 0 0,-1 0 0 0 0,0 0 0 0 0,0 1 0 0 0,1 1 0 0 0,0 1 0 0 0,0 1 0 0 0,0-1 0 0 0,-1 1 0 0 0,0 0 0 0 0,0 0 0 0 0,0 0 0 0 0,-1 0 0 0 0,0 1 0 0 0,-1-1 0 0 0,1 8 0 0 0,-2-14 0 0 0,1 1 0 0 0,-1 0 0 0 0,0 0 0 0 0,0 0 0 0 0,0 0 0 0 0,0 0 0 0 0,-1 0 0 0 0,1 0 0 0 0,-1 1 0 0 0,-14 30 0 0 0,15-33 0 0 0,-2 4-141 0 0,0 0 0 0 0,0-1 1 0 0,0 0-1 0 0,-1 1 0 0 0,1-1 0 0 0,-1 0 0 0 0,0 0 0 0 0,0 0 1 0 0,0-1-1 0 0,0 1 0 0 0,0-1 0 0 0,0 1 0 0 0,-1-1 0 0 0,1 0 1 0 0,-1-1-1 0 0,0 1 0 0 0,0-1 0 0 0,0 1 141 0 0,-4 0-837 0 0,1-1 1 0 0,-1 1-1 0 0,0-2 1 0 0,0 1-1 0 0,0-1 0 0 0,0 0 1 0 0,0 0-1 0 0,-7-2 837 0 0,-5-1-8788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23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97 6447 0 0,'4'-10'686'0'0,"-3"7"-116"0"0,1 0 0 0 0,-1 0-1 0 0,0 0 1 0 0,0 0 0 0 0,0 0 0 0 0,-1 0 0 0 0,1 0 0 0 0,-1-1 0 0 0,1 0-570 0 0,-1 4 70 0 0,0 0 1 0 0,0 0-1 0 0,0 0 0 0 0,0 0 1 0 0,0 0-1 0 0,0 0 0 0 0,0-1 1 0 0,0 1-1 0 0,0 0 0 0 0,0 0 0 0 0,0 0 1 0 0,0 0-1 0 0,0 0 0 0 0,0 0 1 0 0,0 0-1 0 0,0 0 0 0 0,0-1 1 0 0,0 1-1 0 0,0 0 0 0 0,0 0 1 0 0,0 0-1 0 0,0 0 0 0 0,0 0 1 0 0,0 0-1 0 0,0 0 0 0 0,0 0 1 0 0,0-1-1 0 0,0 1 0 0 0,-1 0 0 0 0,1 0 1 0 0,0 0-1 0 0,0 0 0 0 0,0 0 1 0 0,0 0-1 0 0,0 0 0 0 0,0 0 1 0 0,0 0-1 0 0,0 0 0 0 0,0 0 1 0 0,-1 0-1 0 0,1 0 0 0 0,0 0 1 0 0,0 0-1 0 0,0 0 0 0 0,0 0 1 0 0,0 0-1 0 0,0 0 0 0 0,0 0 1 0 0,0 0-1 0 0,-1 0-70 0 0,-4 9 1597 0 0,-9 32-1230 0 0,3-1 0 0 0,-6 39-367 0 0,5-24 706 0 0,-5 9-706 0 0,13-48 543 0 0,-20 71 1554 0 0,36-126-2101 0 0,2 0-1 0 0,9-16 5 0 0,-7 18 733 0 0,-2-1-1 0 0,7-30-732 0 0,-14 33 304 0 0,-1-1 0 0 0,0-29-304 0 0,-6 55 0 0 0,-2 1 0 0 0,0 6 0 0 0,0-1 0 0 0,13 3 0 0 0,3 0 0 0 0,-4 2 0 0 0,25-3 0 0 0,-3 0 0 0 0,-19 5 0 0 0,-11-2 34 0 0,-1-1-1 0 0,1 1 1 0 0,0 0 0 0 0,-1 0-1 0 0,1 1 1 0 0,-1-1 0 0 0,0 0-1 0 0,1 0 1 0 0,-1 1-1 0 0,0-1 1 0 0,0 1 0 0 0,0-1-1 0 0,0 1 1 0 0,0-1 0 0 0,0 1-1 0 0,0 0 1 0 0,-1-1-1 0 0,1 1 1 0 0,0 0-34 0 0,0 5 301 0 0,1 0 0 0 0,-1 0-1 0 0,0 1 1 0 0,0 2-301 0 0,1 12 190 0 0,-1-14-186 0 0,-1 0 0 0 0,0 1 0 0 0,0-1 0 0 0,-1 1 0 0 0,-1 5-4 0 0,1-4-1 0 0,0 0-1 0 0,1 0 1 0 0,0 5 1 0 0,1 7 0 0 0,-1 0 0 0 0,-1 0 0 0 0,-1 0 0 0 0,-1 0 0 0 0,-1 0 0 0 0,-5 15 0 0 0,6-29 0 0 0,1-1 0 0 0,-1 0 0 0 0,0-1 0 0 0,-4 6 0 0 0,0 2 0 0 0,1-1 0 0 0,-5 14 0 0 0,11-26-2 0 0,0-1-1 0 0,0 0 1 0 0,0 0-1 0 0,0 0 1 0 0,0 0-1 0 0,0 1 1 0 0,0-1-1 0 0,0 0 1 0 0,0 0 0 0 0,0 0-1 0 0,0 1 1 0 0,0-1-1 0 0,-1 0 1 0 0,1 0-1 0 0,0 0 1 0 0,0 0-1 0 0,0 1 1 0 0,0-1-1 0 0,0 0 1 0 0,0 0 0 0 0,-1 0-1 0 0,1 0 1 0 0,0 0-1 0 0,0 0 1 0 0,0 1-1 0 0,0-1 1 0 0,0 0-1 0 0,-1 0 1 0 0,1 0-1 0 0,0 0 1 0 0,0 0 0 0 0,0 0-1 0 0,-1 0 1 0 0,1 0-1 0 0,0 0 3 0 0,-3-6-214 0 0,0-9-337 0 0,3 15 526 0 0,-2-15-234 0 0,-1 1 0 0 0,0 1 0 0 0,-1-1 0 0 0,-2-4 259 0 0,4 12-293 0 0,-1 0 1 0 0,0 1-1 0 0,0-1 0 0 0,0 0 0 0 0,-1 1 0 0 0,1 0 0 0 0,-1 0 0 0 0,-1 0 0 0 0,1 0 0 0 0,-4-3 293 0 0,6 5-304 0 0,-1 1 7 0 0,-13-4-291 0 0,13 5 583 0 0,1 0 1 0 0,-1 1 0 0 0,0-1 0 0 0,1 1 0 0 0,-1 0 0 0 0,0-1-1 0 0,1 1 1 0 0,-1 1 4 0 0,-14 2 0 0 0,12 1 0 0 0,3-2 0 0 0,-7 4 0 0 0,8-5 0 0 0,-1 0 0 0 0,1 0 0 0 0,0 0 0 0 0,-1 0 0 0 0,1 0 0 0 0,0 0 0 0 0,0 0 0 0 0,-1 0 0 0 0,1 1 0 0 0,0 0 0 0 0,-12 15 0 0 0,7-9 62 0 0,5-7 263 0 0,1-1 142 0 0,0 0 39 0 0,1 2-63 0 0,0-1-428 0 0,1 1 0 0 0,-1-1 0 0 0,0 0 1 0 0,1 0-1 0 0,-1 0 0 0 0,1 0 0 0 0,-1 0 0 0 0,1 0 1 0 0,-1 0-1 0 0,1 0 0 0 0,0-1 0 0 0,0 1 0 0 0,-1 0 0 0 0,1-1 1 0 0,0 0-1 0 0,0 1 0 0 0,-1-1 0 0 0,1 0 0 0 0,0 0 1 0 0,0 0-1 0 0,0 0 0 0 0,-1 0 0 0 0,1-1 0 0 0,0 1-15 0 0,10-2 360 0 0,0 0-1 0 0,0-1 0 0 0,6-3-359 0 0,3 0 606 0 0,5-1-446 0 0,19-9-160 0 0,-16 5 5 0 0,-14 6-5 0 0,-3-1-133 0 0,-9 4-563 0 0,-3 2-257 0 0,0 0-1286 0 0,0 0-4924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2:24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54 13823 0 0,'0'0'630'0'0,"0"0"-13"0"0,1-2-393 0 0,31-98 4821 0 0,-31 98-4529 0 0,-2-20 1020 0 0,0 20-1024 0 0,1 2 0 0 0,0-2 0 0 0,-4-4 0 0 0,4 4 0 0 0,-2 1-68 0 0,-14-8-272 0 0,15 9-164 0 0,1-1-1 0 0,0 1 1 0 0,-1-1-1 0 0,1 1 1 0 0,0 0-1 0 0,-1-1 1 0 0,1 1 0 0 0,0 0-1 0 0,-1 0 1 0 0,1-1-1 0 0,-1 1 1 0 0,1 0-1 0 0,-1 0 1 0 0,1-1 0 0 0,-1 1-1 0 0,1 0 1 0 0,-1 0-1 0 0,1 0 1 0 0,-1 0-1 0 0,1 0 1 0 0,-1 0-1 0 0,1 0 1 0 0,-1 0 0 0 0,1 0-1 0 0,-1 0 1 0 0,1 0-1 0 0,-1 0 1 0 0,1 0-1 0 0,-1 1 1 0 0,1-1-1 0 0,0 0 1 0 0,-1 0 0 0 0,1 0-1 0 0,-1 1 1 0 0,1-1-1 0 0,-1 0 1 0 0,1 0-1 0 0,0 1 1 0 0,-1-1 0 0 0,1 0-1 0 0,-1 1-7 0 0,1 0 133 0 0,-15 6 634 0 0,10-5-602 0 0,1 0-1 0 0,-1 1 0 0 0,1-1 1 0 0,0 1-1 0 0,-4 3-164 0 0,-20 17 19 0 0,-15 14-22 0 0,41-35 5 0 0,-11 10 207 0 0,2 0 1 0 0,-1 1-1 0 0,1 1 1 0 0,1 0-1 0 0,-1 3-209 0 0,9-14 40 0 0,0 1 0 0 0,0-1 0 0 0,0 1 0 0 0,0 0 0 0 0,1 0 0 0 0,0-1 0 0 0,0 1 0 0 0,0 0 0 0 0,0 0 0 0 0,1 0 0 0 0,-1 0 0 0 0,1 0 0 0 0,0 0 0 0 0,0 1-1 0 0,1-1 1 0 0,-1 0 0 0 0,1 0 0 0 0,0 0 0 0 0,0-1 0 0 0,0 1 0 0 0,1 0 0 0 0,-1 0 0 0 0,1 0 0 0 0,0-1 0 0 0,0 1-40 0 0,0 0 0 0 0,1-1 0 0 0,0 1 0 0 0,0-1 0 0 0,0 1 0 0 0,0-1 0 0 0,1 0 0 0 0,0 0 0 0 0,-1 0 0 0 0,1-1 0 0 0,0 0 0 0 0,0 1 0 0 0,0-1 0 0 0,0 0 0 0 0,1-1 0 0 0,0 1 0 0 0,4 1 0 0 0,0-1 0 0 0,0-1 0 0 0,0 1 0 0 0,0-2 0 0 0,0 1 0 0 0,0-1 0 0 0,2-1 0 0 0,10 1 0 0 0,23-3 0 0 0,-31 2 0 0 0,-2 0-133 0 0,-9 2-79 0 0,0-1 1 0 0,0 1 0 0 0,0-1 0 0 0,0 1-1 0 0,0 0 1 0 0,0 0 0 0 0,-1 0 0 0 0,1 0-1 0 0,0 0 1 0 0,0 0 0 0 0,0 1 211 0 0,2 1-1974 0 0,-2-2-7235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05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006 8287 0 0,'0'0'382'0'0,"0"0"-8"0"0,0 0-170 0 0,0 0 176 0 0,0 0 107 0 0,0 0 22 0 0,0 0 3 0 0,0 0 0 0 0,0 0 0 0 0,-4 7 228 0 0,2-7 6200 0 0,-1-3-6707 0 0,1 0 0 0 0,0-1 0 0 0,-1 1 0 0 0,1-1 0 0 0,0 0-1 0 0,1 1 1 0 0,-1-1 0 0 0,1 0 0 0 0,-1 0 0 0 0,1 0 0 0 0,0 0 0 0 0,1 0-1 0 0,-1 0 1 0 0,1-1-233 0 0,-1-15 334 0 0,0 1 0 0 0,2-12-334 0 0,0 2 683 0 0,-9-162 434 0 0,5 86-1117 0 0,1-45 0 0 0,8 85 0 0 0,3 0 0 0 0,9-27 0 0 0,-12 60 0 0 0,42-210 0 0 0,5-92 0 0 0,-23 143 0 0 0,40-128 0 0 0,-58 275 0 0 0,10-36 0 0 0,3 1 0 0 0,3 1 0 0 0,2 3 0 0 0,16-39 0 0 0,-37 98 196 0 0,0 1 0 0 0,1 0 0 0 0,1 0-1 0 0,1 1-195 0 0,24-35 657 0 0,-18 24-469 0 0,1 1 0 0 0,1 0 1 0 0,17-14-189 0 0,-5 5 43 0 0,-2 3-43 0 0,6-2 0 0 0,-10 9 0 0 0,-1-1 0 0 0,0-3 0 0 0,21-23 0 0 0,-16 18 0 0 0,11-19 0 0 0,-26 38 0 0 0,-14 12 0 0 0,1 0 0 0 0,0-1 0 0 0,0 1 0 0 0,-1 0 0 0 0,1-1 0 0 0,-1 0 0 0 0,0 1 0 0 0,1-1 0 0 0,-1-1 0 0 0,3-8 0 0 0,-1 2 0 0 0,-3 9 0 0 0,0 0 0 0 0,0 0 0 0 0,0 0 0 0 0,0 0 0 0 0,0 0 0 0 0,0-1 0 0 0,0 1 0 0 0,0 0 0 0 0,0 0 0 0 0,0 0 0 0 0,0 0 0 0 0,0 0 0 0 0,0 0 0 0 0,0-1 0 0 0,0 1 0 0 0,0 0 0 0 0,0 0 0 0 0,0 0 0 0 0,0 0 0 0 0,0 0 0 0 0,0 0 0 0 0,0-1 0 0 0,0 1 0 0 0,0 0 0 0 0,0 0 0 0 0,-1 0 0 0 0,1 0 0 0 0,0 0 0 0 0,0 0 0 0 0,0 0 0 0 0,0 0 0 0 0,0-1 0 0 0,0 1 0 0 0,0 0 0 0 0,0 0 0 0 0,-1 0 0 0 0,1 0 0 0 0,0 0 0 0 0,0 0 0 0 0,0 0 0 0 0,0 0 0 0 0,0 0 0 0 0,0 0 0 0 0,-1 0 0 0 0,1 0 0 0 0,-11 6 0 0 0,7-4 0 0 0,-11 8 0 0 0,11-10 0 0 0,-9 3-133 0 0,12-3 30 0 0,0 0 1 0 0,-1 0 0 0 0,1-1 0 0 0,0 1-1 0 0,-1 0 1 0 0,1 0 0 0 0,0-1-1 0 0,0 1 1 0 0,-1-1 0 0 0,1 1-1 0 0,0-1 1 0 0,0 0 0 0 0,0 1-1 0 0,0-1 1 0 0,0 0 0 0 0,-1 0 0 0 0,2 0-1 0 0,-1 0 1 0 0,0 0 0 0 0,0 0-1 0 0,0 0 1 0 0,0 0 0 0 0,0 0-1 0 0,1 0 1 0 0,-1 0 0 0 0,1-1 102 0 0,-6-11-1023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47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74 13823 0 0,'3'-1'129'0'0,"1"-1"-34"0"0,-1-1 1069 0 0,-3 2-1083 0 0,1 1-1 0 0,-1-1 1 0 0,1 0-1 0 0,-1 0 0 0 0,1 1 1 0 0,-1-1-1 0 0,1 0 1 0 0,-1 0-1 0 0,0 0 1 0 0,1 0-1 0 0,-1 1 1 0 0,0-1-1 0 0,0 0 0 0 0,1 0 1 0 0,-1 0-1 0 0,0 0 1 0 0,0 0-1 0 0,0 0 1 0 0,0 0-1 0 0,-1 0 1 0 0,1 1-1 0 0,0-1 0 0 0,0 0 1 0 0,0 0-1 0 0,-1 0-80 0 0,0-3 843 0 0,1 3-672 0 0,0-1 1 0 0,-1 0 0 0 0,1 1 0 0 0,-1-1 0 0 0,0 1 0 0 0,1-1 0 0 0,-1 1 0 0 0,0-1 0 0 0,0 1 0 0 0,0-1 0 0 0,0 1 0 0 0,0 0 0 0 0,0 0 0 0 0,-1 0-1 0 0,1-1 1 0 0,0 1 0 0 0,-1 0 0 0 0,1 0 0 0 0,-1 1 0 0 0,1-1 0 0 0,-1 0 0 0 0,1 0 0 0 0,-1 1 0 0 0,0-1-172 0 0,-4-1 563 0 0,0-1-1 0 0,0 1 1 0 0,0 1 0 0 0,0-1-1 0 0,0 1 1 0 0,-2 0-563 0 0,4 1 70 0 0,0 0 0 0 0,0 1 0 0 0,0-1 0 0 0,0 1 0 0 0,0 0 0 0 0,0 0 0 0 0,1 0 0 0 0,-1 0 0 0 0,0 1 0 0 0,1-1 0 0 0,-3 3-70 0 0,-40 25 1125 0 0,30-18-972 0 0,7-4-153 0 0,1 0 0 0 0,1 0 0 0 0,-1 0 0 0 0,1 1 0 0 0,0 0 0 0 0,1 1 0 0 0,0-1 0 0 0,0 1 0 0 0,1 0 0 0 0,0 1 0 0 0,1-1 0 0 0,0 1 0 0 0,-3 9 0 0 0,6-15 0 0 0,0 0 0 0 0,0 0 0 0 0,0 1 0 0 0,1-1 0 0 0,0 0 0 0 0,0 1 0 0 0,0-1 0 0 0,0 0 0 0 0,0 1 0 0 0,1-1 0 0 0,0 0 0 0 0,0 1 0 0 0,0-1 0 0 0,0 0 0 0 0,1 0 0 0 0,0 0 0 0 0,0 0 0 0 0,0 0 0 0 0,0-1 0 0 0,1 2 0 0 0,1-1 0 0 0,-1 1 0 0 0,1-2 0 0 0,-1 1 0 0 0,1 0 0 0 0,0-1 0 0 0,1 0 0 0 0,-1 0 0 0 0,1 0 0 0 0,-1 0 0 0 0,1-1 0 0 0,0 1 0 0 0,0-1 0 0 0,0 0 0 0 0,0-1 0 0 0,0 0 0 0 0,2 1 0 0 0,13 2-888 0 0,0-2 0 0 0,2 0 888 0 0,-11-1-1456 0 0,0-1 0 0 0,0-1 0 0 0,-1 0 0 0 0,10-1 1456 0 0,-3-3-8592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07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80 15663 0 0,'0'0'356'0'0,"-1"-3"50"0"0,0-4-234 0 0,0 0 1 0 0,0-1-1 0 0,0 1 1 0 0,1 0-1 0 0,1 0 0 0 0,-1-1 1 0 0,1 1-1 0 0,0 0 1 0 0,1-4-173 0 0,1-4 838 0 0,-2 10-620 0 0,-1 0 126 0 0,1 1 0 0 0,0 0 0 0 0,0 0-1 0 0,0 0 1 0 0,0 0 0 0 0,1 0 0 0 0,0 0 0 0 0,-1 0 0 0 0,1 0 0 0 0,1 0-1 0 0,-1 1 1 0 0,1-1 0 0 0,1-1-344 0 0,0-2 88 0 0,0 26 1280 0 0,0 38-1073 0 0,-1 1 1 0 0,-6 47-296 0 0,1-66 17 0 0,-6 85-17 0 0,7-123 0 0 0,-2-6 0 0 0,-1-10 0 0 0,1 3 0 0 0,0 0 0 0 0,-1 0 0 0 0,-1 0 0 0 0,-6-18 0 0 0,-2-6 0 0 0,-5-7 0 0 0,7 16 0 0 0,-4-6 0 0 0,-10-15 0 0 0,24 46 0 0 0,-1-6 0 0 0,2 6 0 0 0,1 1 0 0 0,-1 0 0 0 0,1-1 0 0 0,-1 1 0 0 0,1 0 0 0 0,0 0 0 0 0,0 0 0 0 0,0 0 0 0 0,0 0 0 0 0,0 0 0 0 0,0 0 0 0 0,0 0 0 0 0,0 0 0 0 0,0 0 0 0 0,0 0 0 0 0,1 1 0 0 0,-1-1 0 0 0,0 0 0 0 0,0 1 0 0 0,1-1 0 0 0,-1 1 0 0 0,34-10 0 0 0,-26 8 0 0 0,15-3 0 0 0,-12 3 0 0 0,-1 0 0 0 0,0-1 0 0 0,0-1 0 0 0,-1 0 0 0 0,9-4 0 0 0,0-2 0 0 0,1 0 0 0 0,0 2 0 0 0,2-1 0 0 0,4-2 0 0 0,-20 8 0 0 0,0 0 0 0 0,0 1 0 0 0,0 0 0 0 0,0 0 0 0 0,3-1 0 0 0,-9 3 0 0 0,1 0 0 0 0,0 0 0 0 0,-1 0 0 0 0,1 0 0 0 0,-1 0 0 0 0,1 0 0 0 0,0 0 0 0 0,-1 0 0 0 0,1 0 0 0 0,0 0 0 0 0,-1 0 0 0 0,1 0 0 0 0,-1 0 0 0 0,1 0 0 0 0,0 1 0 0 0,-1-1 0 0 0,1 0 0 0 0,-1 0 0 0 0,1 1 0 0 0,-1-1 0 0 0,1 0 0 0 0,0 1 0 0 0,-1-1 0 0 0,0 1 0 0 0,1-1 0 0 0,-1 0 0 0 0,1 1 0 0 0,-1-1 0 0 0,1 1 0 0 0,-1 0 0 0 0,0-1 0 0 0,0 1 0 0 0,1-1 0 0 0,-1 1 0 0 0,0-1 0 0 0,0 1 0 0 0,1 0 0 0 0,-1 0 0 0 0,0 0 0 0 0,2 3-2 0 0,-1-1 1 0 0,0 1-1 0 0,0-1 0 0 0,0 1 0 0 0,-1-1 0 0 0,1 1 1 0 0,-1 0-1 0 0,0-1 0 0 0,0 4 2 0 0,-4 35 24 0 0,1-22 40 0 0,-8 71 493 0 0,3-29 862 0 0,0 63-1419 0 0,6-88 0 0 0,2-37 0 0 0,0 0 0 0 0,0 1 0 0 0,0-1 0 0 0,1 1 0 0 0,-1-1 0 0 0,0 0 0 0 0,-1 1 0 0 0,1-1 0 0 0,0 1 0 0 0,0-1 0 0 0,0 0 0 0 0,0 1 0 0 0,0-1 0 0 0,0 1 0 0 0,0-1 0 0 0,-1 0 0 0 0,1 1 0 0 0,0-1 0 0 0,0 0 0 0 0,0 1 0 0 0,-1-1 0 0 0,1 0 0 0 0,0 0 0 0 0,0 1 0 0 0,-1-1 0 0 0,1 0 0 0 0,0 0 0 0 0,-1 1 0 0 0,1-1 0 0 0,0 0 0 0 0,-1 0 0 0 0,1 0 0 0 0,-1 1 0 0 0,1-1 0 0 0,-5-2 0 0 0,1 0-8 0 0,0 1 1 0 0,1-1-1 0 0,-1 0 0 0 0,0 0 1 0 0,1 0-1 0 0,-1-1 0 0 0,1 1 1 0 0,-1-1-1 0 0,1 0 0 0 0,0 0 8 0 0,-30-34-258 0 0,29 31 192 0 0,-13-15-326 0 0,11 12 193 0 0,-1 0-1 0 0,0 0 0 0 0,-1 1 0 0 0,0 0 0 0 0,0 0 0 0 0,-1 1 200 0 0,1 3 0 0 0,6 4 0 0 0,4 3 0 0 0,3 2 0 0 0,0-2-14 0 0,0-1-1 0 0,0 1 0 0 0,1-1 1 0 0,-1 0-1 0 0,1-1 1 0 0,-1 1-1 0 0,1-1 1 0 0,-1 0-1 0 0,1 0 1 0 0,0-1-1 0 0,-1 0 1 0 0,1 0-1 0 0,0 0 0 0 0,1-1 15 0 0,2 0-82 0 0,0 0-1 0 0,0-1 0 0 0,0 0 1 0 0,0-1-1 0 0,0 0 0 0 0,0 0 1 0 0,-1-1-1 0 0,4-2 83 0 0,-8 4-331 0 0,-1-1 0 0 0,1 1 1 0 0,-1-1-1 0 0,0 0 0 0 0,1 0 1 0 0,-1 0 330 0 0,9-10-1023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08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32 17503 0 0,'1'-1'399'0'0,"6"-13"425"0"0,-4 8-685 0 0,0 1 1 0 0,0 0-1 0 0,0 0 1 0 0,1 0-1 0 0,2-2-139 0 0,0 0 557 0 0,0 1 0 0 0,-1-1 0 0 0,1 0 0 0 0,-1 0 0 0 0,-1 0-1 0 0,1-1 1 0 0,-1 0 0 0 0,-1 1 0 0 0,2-6-557 0 0,-5 12 516 0 0,0 1-72 0 0,0-1-289 0 0,-2-3-66 0 0,0 3 16 0 0,1 1 1 0 0,0 0-1 0 0,-1 0 0 0 0,1 1 0 0 0,-1-1 0 0 0,1 0 1 0 0,0 0-1 0 0,-1 1 0 0 0,1-1 0 0 0,0 1 1 0 0,-1-1-1 0 0,1 1 0 0 0,-1 0-105 0 0,-3 2 33 0 0,1 0 0 0 0,0 0 1 0 0,-1 0-1 0 0,1 1 0 0 0,1 0 0 0 0,-1 0 0 0 0,1 0 0 0 0,-1 0 0 0 0,1 0 1 0 0,0 1-1 0 0,1-1 0 0 0,-1 1 0 0 0,0 1-33 0 0,-6 14 89 0 0,1 0-1 0 0,-3 13-88 0 0,11-33 0 0 0,-11 34 0 0 0,-4 30 0 0 0,12-52 0 0 0,2-1 0 0 0,-1 1 0 0 0,2-1 0 0 0,0 1 0 0 0,0-1 0 0 0,1 1 0 0 0,1 8 0 0 0,-1-16 0 0 0,0 1 0 0 0,0-1 0 0 0,1 0 0 0 0,-1 0 0 0 0,1 0 0 0 0,0 0 0 0 0,0 0 0 0 0,0-1 0 0 0,1 1 0 0 0,0 0 0 0 0,-2-2 0 0 0,1-1 0 0 0,-1 1 0 0 0,1-1 0 0 0,-1 0 0 0 0,1 1 0 0 0,0-1 0 0 0,-1 0 0 0 0,1 0 0 0 0,0 0 0 0 0,0 0 0 0 0,0 0 0 0 0,0-1 0 0 0,0 1 0 0 0,0 0 0 0 0,0-1 0 0 0,0 0 0 0 0,0 1 0 0 0,1-1 0 0 0,-1 0 0 0 0,0 0 0 0 0,0 0 0 0 0,7-1-350 0 0,0 0 0 0 0,-1 0-1 0 0,1-1 1 0 0,0 0 0 0 0,-1-1 0 0 0,0 0 0 0 0,1 0-1 0 0,-1 0 1 0 0,-1-1 0 0 0,1-1 0 0 0,0 1-1 0 0,6-6 351 0 0,-1 0-1533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08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48 15663 0 0,'0'0'356'0'0,"-2"0"50"0"0,-1-1-97 0 0,0 0 1 0 0,0 0-1 0 0,0 0 1 0 0,0 0-1 0 0,0-1 1 0 0,0 1-1 0 0,1-1 1 0 0,-1 0-1 0 0,0 0 1 0 0,1 1-1 0 0,-1-2 1 0 0,1 1-1 0 0,0 0 1 0 0,0 0-1 0 0,-1-1 0 0 0,2 1 1 0 0,-1-1-1 0 0,0 0 1 0 0,0 0-1 0 0,1 1 1 0 0,0-1-1 0 0,-1 0 1 0 0,1 0-1 0 0,0-3-309 0 0,-2-2 245 0 0,1 0-1 0 0,1 0 0 0 0,-1 0 0 0 0,1-1 0 0 0,1 1 0 0 0,0 0 0 0 0,0 0 0 0 0,0-1 1 0 0,1 1-1 0 0,0 0 0 0 0,1 0 0 0 0,0 0 0 0 0,0 0 0 0 0,0 0 0 0 0,3-4-244 0 0,0 0 103 0 0,1 1 1 0 0,0 1-1 0 0,1-1 0 0 0,0 1 0 0 0,0 0 0 0 0,1 0 0 0 0,0 1 0 0 0,1 0 1 0 0,0 1-1 0 0,2-1-103 0 0,-7 5 47 0 0,4-3 65 0 0,0 1-1 0 0,1-1 0 0 0,-1 2 1 0 0,1-1-1 0 0,0 1 1 0 0,1 0-112 0 0,-8 4 12 0 0,0 1 0 0 0,0-1 0 0 0,0 0 0 0 0,0 1 1 0 0,0-1-1 0 0,0 1 0 0 0,0 0 0 0 0,0 0 0 0 0,0-1 0 0 0,0 1 1 0 0,0 1-1 0 0,0-1 0 0 0,0 0 0 0 0,0 0 0 0 0,0 1 0 0 0,0-1 0 0 0,0 1 1 0 0,0 0-1 0 0,0-1 0 0 0,-1 1 0 0 0,1 0 0 0 0,0 0 0 0 0,0 0 1 0 0,-1 0-1 0 0,1 1 0 0 0,-1-1 0 0 0,1 0 0 0 0,-1 1 0 0 0,1-1 1 0 0,-1 1-1 0 0,0-1 0 0 0,1 1 0 0 0,-1 1-12 0 0,3 4 0 0 0,0 0 0 0 0,-1 0 0 0 0,1 0 0 0 0,-2 1 0 0 0,1-1 0 0 0,-1 1 0 0 0,0 0 0 0 0,-1 0 0 0 0,1 7 0 0 0,-1 13 0 0 0,0 0 0 0 0,-2 4 0 0 0,1-15 0 0 0,-1-2-29 0 0,2 1-141 0 0,-2-1 1 0 0,0 1 0 0 0,-1-1-1 0 0,0 1 1 0 0,-3 4 169 0 0,5-19-508 0 0,0-1-4 0 0,0 0 0 0 0,0 0 0 0 0,0 0 0 0 0,0 0-204 0 0,9-8-2809 0 0,1-4 1493 0 0,0-2-15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09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4 17503 0 0,'-1'1'399'0'0,"-5"6"-5"0"0,1 1 0 0 0,1-1 1 0 0,-1 1-1 0 0,1 0 0 0 0,1 0 0 0 0,0 1 0 0 0,0-1 1 0 0,-2 8-395 0 0,2 1 844 0 0,0-1 1 0 0,1 0 0 0 0,1 1 0 0 0,0 8-845 0 0,1 134 3163 0 0,0-66-1263 0 0,-11-115-1735 0 0,6 9-165 0 0,1-1 0 0 0,0 0 0 0 0,1-1 0 0 0,1 1 0 0 0,0-1 0 0 0,1-13 0 0 0,1-20 0 0 0,4-21 0 0 0,-2 42 0 0 0,1 5 0 0 0,0-1 0 0 0,3-6 0 0 0,0 0 0 0 0,-5 26 0 0 0,0 1 0 0 0,0-1 0 0 0,0 1 0 0 0,0-1 0 0 0,0 1 0 0 0,0 0 0 0 0,0 0 0 0 0,1 0 0 0 0,0-2 0 0 0,2-1 0 0 0,-3 4 0 0 0,-1 0 0 0 0,1 0 0 0 0,0 0 0 0 0,0 0 0 0 0,0 0 0 0 0,0 0 0 0 0,0 0 0 0 0,0 1 0 0 0,0-1 0 0 0,1 0 0 0 0,-1 0 0 0 0,0 1 0 0 0,0-1 0 0 0,1 1 0 0 0,-1-1 0 0 0,0 1 0 0 0,1 0 0 0 0,-1-1 0 0 0,0 1 0 0 0,1 0 0 0 0,-1 0 0 0 0,0 0 0 0 0,1 0 0 0 0,3 0 0 0 0,2 0 0 0 0,1 0 0 0 0,-1 0 0 0 0,0 0 0 0 0,1 1 0 0 0,-1 1 0 0 0,1 0 0 0 0,25 2 0 0 0,-27-3 0 0 0,0-1 0 0 0,0 1 0 0 0,0 0 0 0 0,0 1 0 0 0,0-1 0 0 0,-1 1 0 0 0,1 0 0 0 0,-1 1 0 0 0,5 2 0 0 0,-6-3 0 0 0,-1 0 0 0 0,0 0 0 0 0,0 1 0 0 0,0-1 0 0 0,0 1 0 0 0,-1 0 0 0 0,1-1 0 0 0,-1 1 0 0 0,1 0 0 0 0,-1 1 0 0 0,0-1 0 0 0,0 0 0 0 0,-1 1 0 0 0,1-1 0 0 0,0 4 0 0 0,-1-5 58 0 0,-1 1 0 0 0,1-1 0 0 0,-1 1 0 0 0,0-1 0 0 0,0 1 0 0 0,0-1 0 0 0,0 1 0 0 0,-1 0 0 0 0,1-1 0 0 0,-1 1 0 0 0,1-1 0 0 0,-1 1 0 0 0,0-1 1 0 0,0 1-59 0 0,-17 34 1128 0 0,12-26-1021 0 0,-2 1-107 0 0,0 1 0 0 0,-1-1 0 0 0,-1-1 0 0 0,0 0 0 0 0,0 0 0 0 0,-1-1 0 0 0,0-1 0 0 0,-1 1 0 0 0,-8 4 0 0 0,71-23 0 0 0,-48 8 0 0 0,15 2 0 0 0,-9 1 0 0 0,1 0 0 0 0,-1 1 0 0 0,0 0 0 0 0,0 0 0 0 0,-1 1 0 0 0,1 0 0 0 0,-1 1 0 0 0,0 0 0 0 0,0 0 0 0 0,0 0 0 0 0,-1 1 0 0 0,1 1 0 0 0,-5-4 0 0 0,0-1 0 0 0,0 1 0 0 0,-1 0 0 0 0,1 1 0 0 0,-1-1 0 0 0,1 0 0 0 0,-1 1 0 0 0,0-1 0 0 0,0 1 0 0 0,-1 0 0 0 0,1 0 0 0 0,-1 0 0 0 0,0-1 0 0 0,0 1 0 0 0,0 0 0 0 0,0 0 0 0 0,-1 1 0 0 0,1-1 0 0 0,-1 0 0 0 0,0 0 0 0 0,0 0 0 0 0,-1 0 0 0 0,1 0 0 0 0,-1 0 0 0 0,0 0 0 0 0,0 0 0 0 0,-1 0 0 0 0,0 3 0 0 0,-1-1 0 0 0,-1 0 0 0 0,0 0 0 0 0,0 0 0 0 0,0 0 0 0 0,-1-1 0 0 0,0 0 0 0 0,0 0 0 0 0,0 0 0 0 0,-1 1 0 0 0,-4 1 0 0 0,-1 1 0 0 0,1-1 0 0 0,-1-1 0 0 0,-9 5 0 0 0,14-8-247 0 0,-1-1 0 0 0,1 0-1 0 0,-1 0 1 0 0,1 0 0 0 0,-1-1 0 0 0,0 0 0 0 0,0 0-1 0 0,1-1 1 0 0,-1 1 0 0 0,0-2 0 0 0,0 1-1 0 0,0-1 1 0 0,1 0 0 0 0,-1 0 0 0 0,0-1 0 0 0,1 0-1 0 0,-6-2 248 0 0,-2-4-1533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19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3 1375 0 0,'-2'1'462'0'0,"-22"8"3790"0"0,-17 2 2370 0 0,15-4-4552 0 0,-12-1 475 0 0,36-6-1800 0 0,0 1-38 0 0,-3 0-378 0 0,1 0 0 0 0,-1-1 0 0 0,0 1-1 0 0,1-1 1 0 0,-1 0 0 0 0,0 0-329 0 0,3-1 504 0 0,-9-3 2016 0 0,10 4-2402 0 0,0-1 1 0 0,1 1-1 0 0,-1-1 0 0 0,1 1 1 0 0,-1-1-1 0 0,1 1 0 0 0,-1-1 1 0 0,1 1-1 0 0,-1-1 0 0 0,1 1 1 0 0,0-1-1 0 0,-1 0 0 0 0,1 1 1 0 0,0-1-1 0 0,-1 0 0 0 0,1 1 1 0 0,0-1-1 0 0,0 0 0 0 0,0 1 1 0 0,0-1-1 0 0,-1 0 0 0 0,1 1 1 0 0,0-1-1 0 0,0 0-118 0 0,0-1 168 0 0,0 2-68 0 0,11-5 10 0 0,-7 3-88 0 0,6-1-11 0 0,-1 0-1 0 0,0 1 1 0 0,1 1 0 0 0,0-1-1 0 0,-1 2 1 0 0,1-1 0 0 0,0 1-1 0 0,-1 1 1 0 0,1 0 0 0 0,0 0-1 0 0,-1 1 1 0 0,9 2-11 0 0,19 2 0 0 0,-29-5 0 0 0,1 0 0 0 0,-1 0 0 0 0,1 1 0 0 0,-1 0 0 0 0,22 7 0 0 0,28 8 0 0 0,-54-16 32 0 0,18 10 75 0 0,-13-8-220 0 0,-6-7-1633 0 0,-3 3 1528 0 0,0 0 0 0 0,-1 0 0 0 0,1-1-1 0 0,0 1 1 0 0,0 0 0 0 0,-1 0 0 0 0,1 0-1 0 0,-1 0 1 0 0,1 0 0 0 0,-1-1 0 0 0,0 1-1 0 0,0 0 219 0 0,-7-10-1650 0 0,-3 2-257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0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2551 0 0,'0'0'572'0'0,"0"0"-9"0"0,0 0-195 0 0,0 0 511 0 0,0 0 265 0 0,0 0 52 0 0,0 0-31 0 0,0 0-170 0 0,0 0-71 0 0,0 0-18 0 0,2 0-51 0 0,23-1 454 0 0,0-1 0 0 0,7-1-1309 0 0,-16 1 484 0 0,0 1 0 0 0,7 1-484 0 0,11-1 319 0 0,-25 1-283 0 0,0 1 0 0 0,0 0 0 0 0,-1 0 0 0 0,1 1 0 0 0,7 2-36 0 0,26 5 57 0 0,-31-8-74 0 0,-1 0-1 0 0,0 1 0 0 0,0 0 1 0 0,3 2 17 0 0,-9-3-374 0 0,0-1 1 0 0,0 1 0 0 0,0-1-1 0 0,0 1 1 0 0,0-1 0 0 0,0 0-1 0 0,0 0 1 0 0,0-1 0 0 0,0 1-1 0 0,0-1 1 0 0,0 0 0 0 0,0 0 0 0 0,2-1 373 0 0,7-2-7866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0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34 2759 0 0,'0'0'126'0'0,"1"-2"423"0"0,0-2-313 0 0,4-16 13767 0 0,-4 14-13054 0 0,-1 4 38 0 0,0 2-266 0 0,0 0-118 0 0,0 0-25 0 0,0 0-29 0 0,0 0-111 0 0,0 0-49 0 0,0 0-6 0 0,0 0-26 0 0,0 0-84 0 0,0 0-31 0 0,0 0-9 0 0,0 0 3 0 0,0 0 16 0 0,0 0 4 0 0,0 15 243 0 0,0-3-293 0 0,-1 1-1 0 0,-1 0 1 0 0,0 0 0 0 0,0-1 0 0 0,-1 1-1 0 0,-2 3-205 0 0,-6 14 674 0 0,-12 23-674 0 0,4-13 229 0 0,-31 83 2 0 0,48-120-225 0 0,1 1-1 0 0,-1-1 1 0 0,1 1 0 0 0,0-1 0 0 0,0 1 0 0 0,1 0-1 0 0,-1-1 1 0 0,1 1 0 0 0,-1 2-6 0 0,1 1 12 0 0,1-2 30 0 0,4 3-31 0 0,5-8-26 0 0,-9-1-8 0 0,0 1 0 0 0,1-1-1 0 0,-1 1 1 0 0,0-1 0 0 0,0 1 0 0 0,1-1-1 0 0,-1 0 1 0 0,0 0 0 0 0,0 0-1 0 0,0 0 1 0 0,0 0 0 0 0,0 0-1 0 0,0 0 1 0 0,0 0 0 0 0,0 0-1 0 0,0 0 1 0 0,-1 0 0 0 0,1-1-1 0 0,0 1 1 0 0,-1 0 0 0 0,1 0-1 0 0,-1-1 1 0 0,1 1 0 0 0,-1 0-1 0 0,0-2 24 0 0,1-3-521 0 0,0 0 0 0 0,-1 0 0 0 0,0 0 0 0 0,0 0 0 0 0,0-1 521 0 0,0 5-301 0 0,2-40-3061 0 0,-3 18 980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1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13 1375 0 0,'0'-2'107'0'0,"-2"-11"905"0"0,1 11-483 0 0,1 0 0 0 0,0 0 0 0 0,-1 1 0 0 0,1-1 0 0 0,0 0 0 0 0,0 0 0 0 0,0 0 0 0 0,0 1 0 0 0,1-1 0 0 0,-1 0 0 0 0,0 0-1 0 0,1 0 1 0 0,-1 1 0 0 0,2-3-529 0 0,2-3 2823 0 0,-4 6-892 0 0,1-2-394 0 0,2-8-612 0 0,1 1-1 0 0,0-1 1 0 0,1 1-1 0 0,0 0 1 0 0,1 0-1 0 0,0 0 1 0 0,0 1 0 0 0,1-1-1 0 0,2-1-924 0 0,10-10 1001 0 0,0 1-1 0 0,1 1 0 0 0,7-6-1000 0 0,-12 14 379 0 0,0 0-1 0 0,1 0 1 0 0,0 2-1 0 0,0 0 0 0 0,12-4-378 0 0,-26 12 20 0 0,0 0 0 0 0,1 0-1 0 0,0 0 1 0 0,-1 0 0 0 0,1 1-1 0 0,-1-1 1 0 0,1 1 0 0 0,0-1-1 0 0,-1 1 1 0 0,1 0 0 0 0,0 0-1 0 0,0 0 1 0 0,-1 1 0 0 0,1-1-1 0 0,0 1 1 0 0,-1-1-1 0 0,1 1 1 0 0,-1 0 0 0 0,1 0-1 0 0,-1 0 1 0 0,1 0 0 0 0,-1 0-1 0 0,0 1 1 0 0,1-1 0 0 0,-1 1-1 0 0,0 0 1 0 0,0-1 0 0 0,0 1-1 0 0,0 0 1 0 0,-1 0 0 0 0,1 0-1 0 0,0 1 1 0 0,-1-1-20 0 0,4 6-1 0 0,-1-1 1 0 0,0 1-1 0 0,0 0 0 0 0,-1 0 1 0 0,0 0-1 0 0,0 0 0 0 0,-1 1 1 0 0,0-1-1 0 0,0 4 1 0 0,0 4 0 0 0,0 0-1 0 0,-2 1 1 0 0,1-1 0 0 0,-2 5 0 0 0,0-13 8 0 0,0 0 1 0 0,-1 0-1 0 0,1 0 1 0 0,-1 0 0 0 0,-1 0-1 0 0,0-1 1 0 0,0 1-1 0 0,0-1 1 0 0,-4 6-9 0 0,5-11 8 0 0,0 1-1 0 0,-1 0 1 0 0,1 0 0 0 0,-1-1-1 0 0,1 1 1 0 0,-1-1 0 0 0,0 0-1 0 0,0 0 1 0 0,0 0 0 0 0,0 0 0 0 0,0-1-1 0 0,-2 2-7 0 0,-9 2 56 0 0,1 0 1 0 0,-9 1-57 0 0,3 0 15 0 0,13-5-305 0 0,1 0 1 0 0,-1 0-1 0 0,1 0 1 0 0,-1 0-1 0 0,0-1 0 0 0,0 0 1 0 0,1 0-1 0 0,-7-1 290 0 0,7 0-662 0 0,-1 0 1 0 0,0-1-1 0 0,0 1 0 0 0,1-1 0 0 0,-1 0 0 0 0,1 0 0 0 0,-1-1 0 0 0,1 0 0 0 0,0 0 1 0 0,0 0-1 0 0,0 0 0 0 0,0-1 0 0 0,-1-1 662 0 0,5 3-8375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1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46 6911 0 0,'0'0'528'0'0,"2"-1"-341"0"0,41-25 5320 0 0,-42 26-5366 0 0,-1 0 0 0 0,1-1 1 0 0,-1 1-1 0 0,1 0 0 0 0,-1-1 1 0 0,1 1-1 0 0,-1-1 0 0 0,1 1 1 0 0,-1-1-1 0 0,1 0 0 0 0,-1 1 1 0 0,0-1-1 0 0,1 1 0 0 0,-1-1 1 0 0,0 0-142 0 0,1-1 386 0 0,1 0 829 0 0,-2 2-47 0 0,5-6 338 0 0,-4 5 4509 0 0,-5 5-5863 0 0,1 0 1 0 0,-1 0-1 0 0,1 0 0 0 0,0 1 1 0 0,0-1-1 0 0,0 1 0 0 0,0 0 0 0 0,1 0 1 0 0,-1 3-153 0 0,-8 13 260 0 0,-8 16 517 0 0,-12 34-777 0 0,8-17 272 0 0,-2 4 152 0 0,-15 48-424 0 0,33-77 28 0 0,0-1-1 0 0,2 1 1 0 0,0 13-28 0 0,4-10 53 0 0,3-19-53 0 0,-2-10 0 0 0,2 2 0 0 0,13 8 0 0 0,-8-9 2 0 0,-4-3-3 0 0,-1 1-1 0 0,0-1 1 0 0,0 1 0 0 0,-1-1 0 0 0,1 1-1 0 0,0-1 1 0 0,0 1 0 0 0,-1 0 0 0 0,1 0-1 0 0,0 1 2 0 0,-1-2-61 0 0,-1-1-44 0 0,4-2 195 0 0,3 1-891 0 0,-4-2-3391 0 0,4-7-4488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2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50 6791 0 0,'0'0'308'0'0,"0"0"-1"0"0,0-1-198 0 0,2-2 220 0 0,-1 0-1 0 0,0 1 0 0 0,-1-1 1 0 0,1 0-1 0 0,0 0 0 0 0,-1 0 1 0 0,0 0-1 0 0,0-3-328 0 0,0 3 355 0 0,0 1 713 0 0,6-30 7765 0 0,-5 30-8144 0 0,-1 2-30 0 0,0 0-125 0 0,0 0-56 0 0,0 0-13 0 0,0 0-30 0 0,0 0-123 0 0,0 0-51 0 0,0 0-6 0 0,0 0-19 0 0,0 0-56 0 0,0 2-139 0 0,0 0 1 0 0,0 1-1 0 0,1-1 1 0 0,-1 0-1 0 0,1 0 1 0 0,0 1-1 0 0,-1-1 1 0 0,1 0-1 0 0,0 0 1 0 0,1 1-42 0 0,5 17 194 0 0,-6 1-43 0 0,-1-1-1 0 0,-1 1 0 0 0,-1-1 1 0 0,-1 1-1 0 0,-3 12-150 0 0,2-10 66 0 0,0-1 0 0 0,-1 1 1 0 0,-2-1-1 0 0,0 0 1 0 0,-8 17-67 0 0,10-28 60 0 0,0-4 12 0 0,4-5 0 0 0,1-2 4 0 0,-20-7 256 0 0,20 5-312 0 0,-1 1-1 0 0,1-1 1 0 0,-1 0 0 0 0,1 0 0 0 0,-1 1-1 0 0,0-1 1 0 0,0 0 0 0 0,0 1-1 0 0,0-1-19 0 0,-3-5 63 0 0,2 2-11 0 0,1 0 0 0 0,0 0-1 0 0,0 0 1 0 0,1 0 0 0 0,-1 0-1 0 0,1 0 1 0 0,0 0 0 0 0,1-1 0 0 0,-1 1-1 0 0,1 0 1 0 0,0 0 0 0 0,0 0 0 0 0,0 0-1 0 0,1 1 1 0 0,0-3-52 0 0,7-22 229 0 0,0-5 36 0 0,2 0 1 0 0,10-19-266 0 0,-14 38 24 0 0,1 0 0 0 0,0 0 0 0 0,1 1 0 0 0,1 1 0 0 0,0-1 0 0 0,1 2 0 0 0,0-1 0 0 0,1 2 0 0 0,0-1 0 0 0,12-6-24 0 0,-23 16 3 0 0,0 1 0 0 0,0 0-1 0 0,0 0 1 0 0,0 0 0 0 0,1 0 0 0 0,-1 0-1 0 0,1 0 1 0 0,-1 1 0 0 0,0-1 0 0 0,1 0-1 0 0,-1 1 1 0 0,1-1 0 0 0,-1 1 0 0 0,1-1 0 0 0,0 1-1 0 0,-1 0 1 0 0,1 0 0 0 0,-1 0 0 0 0,1-1-3 0 0,6 1 11 0 0,5-2-11 0 0,0 1 0 0 0,-9 1 0 0 0,2 0 0 0 0,13 10 0 0 0,-16-8 0 0 0,0 1 0 0 0,0-1 0 0 0,0 0 0 0 0,0 1 0 0 0,-1 0 0 0 0,1 0 0 0 0,0 0 0 0 0,-1 0 0 0 0,0 0 0 0 0,0 0 0 0 0,0 0 0 0 0,0 1 0 0 0,0 1 0 0 0,2 9 0 0 0,-3-8-1 0 0,0 0 0 0 0,-1 0 1 0 0,1 0-1 0 0,-2 0 0 0 0,1 0 0 0 0,-1 0 0 0 0,0 3 1 0 0,-3 9 35 0 0,-2-1 0 0 0,-4 13-35 0 0,7-25 19 0 0,0 1-1 0 0,0-1 1 0 0,0 0-1 0 0,-1 0 1 0 0,1 0-1 0 0,-1 0 1 0 0,0-1-1 0 0,-1 0 1 0 0,1 1 0 0 0,-1-2-1 0 0,-4 4-18 0 0,-6 2 93 0 0,10-9-76 0 0,1 0 0 0 0,-3 1 6 0 0,0 0-1 0 0,0 0 1 0 0,0-1 0 0 0,0 0 0 0 0,0 0 0 0 0,-5-2-23 0 0,2 0 12 0 0,0-4-12 0 0,6-5 0 0 0,5-1 0 0 0,3-3 0 0 0,2 4 0 0 0,2 2 0 0 0,6 0-1 0 0,-9 9-3 0 0,-3 0-3 0 0,2 0-41 0 0,19 12 7 0 0,-15-3-2 0 0,-5-3 51 0 0,3 3-8 0 0,-2-5 0 0 0,0 1 0 0 0,0 1 0 0 0,-1-1 0 0 0,0 0 0 0 0,0 1 0 0 0,0 0 0 0 0,-1 0 0 0 0,0-1 0 0 0,0 1 0 0 0,1 4 0 0 0,3 11 0 0 0,-4-16 0 0 0,-1 0 0 0 0,0 0 0 0 0,0 0 0 0 0,0 0 0 0 0,-1 0 0 0 0,1 1 0 0 0,-1 0 0 0 0,-1 3 0 0 0,-1-1 0 0 0,1 1 0 0 0,-2 0 0 0 0,1-1 0 0 0,-3 6 0 0 0,3-9 0 0 0,1-1 0 0 0,-1 0 0 0 0,0 0 0 0 0,-1 0 0 0 0,1 0 0 0 0,-1 0 0 0 0,0 0 0 0 0,1-1 0 0 0,-2 1 0 0 0,1-1 0 0 0,0 0 0 0 0,-1 0 0 0 0,1 0 0 0 0,-1 0 0 0 0,0 0 0 0 0,-1-1 0 0 0,-1 1 0 0 0,-1 0 0 0 0,1 0 0 0 0,-1-1 0 0 0,0 0 0 0 0,0-1 0 0 0,0 1 0 0 0,0-1 0 0 0,0-1 0 0 0,0 1 0 0 0,-3-1 0 0 0,2 0-346 0 0,-2 0 386 0 0,0 0-1 0 0,0 0 1 0 0,0-1-1 0 0,1-1 1 0 0,-1 0-1 0 0,-3 0-39 0 0,11 1-229 0 0,-1 0 0 0 0,1 0 0 0 0,0 0 0 0 0,0 0 0 0 0,0-1 0 0 0,0 1 0 0 0,0 0 0 0 0,0-1 0 0 0,0 0 1 0 0,0 1-1 0 0,0-1 0 0 0,0 0 229 0 0,1 0-623 0 0,0 0 0 0 0,-1 0 0 0 0,1-1 0 0 0,0 1 0 0 0,0 0 0 0 0,0 0 0 0 0,1-1 0 0 0,-1 1 0 0 0,1 0 0 0 0,-1-1 0 0 0,1 1 0 0 0,0 0 0 0 0,0-1 0 0 0,0-1 623 0 0,1-10-7822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47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3823 0 0,'0'0'315'0'0,"0"0"45"0"0,0 0 21 0 0,0 0-49 0 0,1 1-220 0 0,5 2 397 0 0,-1 0 0 0 0,1-1-1 0 0,-1 1 1 0 0,1-2 0 0 0,0 1-1 0 0,0 0 1 0 0,0-1-1 0 0,0 0 1 0 0,0-1 0 0 0,0 1-1 0 0,0-1 1 0 0,0 0 0 0 0,0 0-1 0 0,3-2-508 0 0,15-1 836 0 0,-1-1 0 0 0,0-2-1 0 0,3-1-835 0 0,48-17 616 0 0,-60 21-637 0 0,1-2-1 0 0,-1 0 1 0 0,5-2 21 0 0,-17 6-337 0 0,-11 1-1647 0 0,0 0-3735 0 0,-1-2-1801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3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36 1839 0 0,'0'0'470'0'0,"0"0"1299"0"0,0 0 572 0 0,0 0 113 0 0,1-2-169 0 0,1-4-1359 0 0,3-15 8445 0 0,-5 16-9219 0 0,0 3 520 0 0,0 2-35 0 0,0 0-18 0 0,0 0-3 0 0,0 0-28 0 0,0 0-117 0 0,0 0-50 0 0,0 0-6 0 0,0 0-26 0 0,0 0-86 0 0,0 0-42 0 0,0 0-5 0 0,0 0-16 0 0,0 0-67 0 0,0 0-27 0 0,0 0-9 0 0,0 0-10 0 0,-1 3-41 0 0,-27 68 526 0 0,-2 15-612 0 0,-13 36 252 0 0,35-101-210 0 0,-9 24 58 0 0,-7 28-100 0 0,20-62 16 0 0,4-8-135 0 0,0-3-20 0 0,0 0 10 0 0,2-21-1500 0 0,0 14 1139 0 0,0 0 0 0 0,1 1 0 0 0,0 0 0 0 0,0 0 0 0 0,1 0 0 0 0,0 0 1 0 0,0-1 489 0 0,13-20-3311 0 0,-5 6-4248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4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7367 0 0,'0'0'568'0'0,"2"-1"-373"0"0,14-6 948 0 0,25-7 8286 0 0,-38 13-8480 0 0,9 0 574 0 0,-10 0-810 0 0,-2 1-30 0 0,4 3 125 0 0,-3-3-769 0 0,-1 1 0 0 0,1-1 0 0 0,-1 0 0 0 0,1 0 0 0 0,-1 0 0 0 0,1 0 0 0 0,-1 1 0 0 0,1-1 0 0 0,-1 0 0 0 0,0 1 0 0 0,1-1 0 0 0,-1 0 0 0 0,1 1 0 0 0,-1-1 0 0 0,0 0 0 0 0,1 1 0 0 0,-1-1 0 0 0,0 1 0 0 0,1-1-39 0 0,1 5 143 0 0,0 1 0 0 0,0-1 0 0 0,0 0-1 0 0,-1 0 1 0 0,0 1 0 0 0,0-1 0 0 0,0 1 0 0 0,-1-1-1 0 0,0 1 1 0 0,0-1 0 0 0,0 1 0 0 0,-1-1 0 0 0,1 1-1 0 0,-2 1-142 0 0,-3 17 476 0 0,-1 0-1 0 0,-8 17-475 0 0,4-13 218 0 0,-33 105 281 0 0,42-131-445 0 0,1-2 17 0 0,0 0 0 0 0,1-2-59 0 0,0 0-1 0 0,-1 0 1 0 0,1 0 0 0 0,0 0 0 0 0,0 0 0 0 0,0 0-1 0 0,1 0 1 0 0,-1 0-12 0 0,5-9 38 0 0,18-75 146 0 0,-18 66-165 0 0,-1-1 1 0 0,0-9-20 0 0,5-22 14 0 0,-6 38-20 0 0,0 0-17 0 0,-1 0 0 0 0,0 0 0 0 0,-1 0 0 0 0,-1 0 0 0 0,0 0 0 0 0,-1-2 23 0 0,3 17-53 0 0,2 1 51 0 0,-1-1 1 0 0,1 0 0 0 0,0-1 0 0 0,0 1-1 0 0,0-1 1 0 0,0 0 0 0 0,0 0-1 0 0,0-1 1 0 0,1 1 1 0 0,7-3 0 0 0,0 0 1 0 0,0-1-1 0 0,1 0 0 0 0,23-10 11 0 0,-36 13 42 0 0,14-2 75 0 0,-15 3-114 0 0,1 0-1 0 0,0 0 0 0 0,0 0 1 0 0,-1 0-1 0 0,1 0 1 0 0,0 0-1 0 0,0 0 1 0 0,-1 0-1 0 0,1 0 0 0 0,0 1 1 0 0,0-1-1 0 0,-1 0 1 0 0,1 0-1 0 0,0 1 1 0 0,-1-1-1 0 0,1 0 1 0 0,0 1-1 0 0,-1-1 0 0 0,1 1 1 0 0,0-1-1 0 0,-1 0 1 0 0,1 1-1 0 0,-1 0 1 0 0,1-1-1 0 0,-1 1 0 0 0,1-1 1 0 0,-1 1-1 0 0,0 0 1 0 0,1-1-1 0 0,-1 1 1 0 0,0 0-1 0 0,1-1 1 0 0,-1 1-1 0 0,0 0-13 0 0,1 0-33 0 0,8 19 153 0 0,-8-14-100 0 0,-2-1 0 0 0,6 81 60 0 0,-3-77-66 0 0,-1 1-1 0 0,-1-1 1 0 0,0 1-1 0 0,0-1 1 0 0,-1 1 0 0 0,0-1-1 0 0,-1 0 1 0 0,1 1-1 0 0,-2-1 1 0 0,0 3-14 0 0,-3 6 28 0 0,1 0 1 0 0,0 4-29 0 0,2-6 41 0 0,-1 0 0 0 0,-6 15-41 0 0,5-14 54 0 0,5-12-57 0 0,2-1 5 0 0,-1 0 0 0 0,0 0-5 0 0,-7 11 68 0 0,1-3-54 0 0,1-3 21 0 0,-3-19-198 0 0,4 3-97 0 0,0-1-1 0 0,1 0 0 0 0,0 0 1 0 0,0 0-1 0 0,1 0 0 0 0,0 0 1 0 0,0-4 263 0 0,-2-13-3162 0 0,-2 0-3740 0 0,0 9-602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4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1143 0 0,'-1'1'507'0'0,"-35"22"354"0"0,34-22-31 0 0,-2 2 481 0 0,0-1 112 0 0,4-1 4525 0 0,82-7-3838 0 0,-30 4-1219 0 0,0-3 0 0 0,21-6-891 0 0,-63 8 23 0 0,-8 3-66 0 0,-2 0-394 0 0,0 0-185 0 0,0 0-1011 0 0,-2 0-4119 0 0,-7 0-1764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5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8 919 0 0,'1'-1'2470'0'0,"1"-3"-5204"0"0,0 2 4817 0 0,0 2 5339 0 0,0 1 7681 0 0,2 4-14905 0 0,1 1 0 0 0,-1 0 0 0 0,0 1 0 0 0,0-1 0 0 0,-1 1 0 0 0,0-1 1 0 0,0 1-1 0 0,2 7-198 0 0,4 18 818 0 0,2 12-818 0 0,-8-34 101 0 0,5 29 373 0 0,-1 1 0 0 0,0 28-474 0 0,-6-43 140 0 0,0 0 0 0 0,-2 0 0 0 0,-1 0 0 0 0,-5 23-140 0 0,6-42 17 0 0,0 0 0 0 0,0 0 1 0 0,-1 0-1 0 0,0 0 0 0 0,0 0 0 0 0,0 0 0 0 0,-1-1 1 0 0,0 1-1 0 0,0-1 0 0 0,0 0 0 0 0,-1 0 0 0 0,0 0 1 0 0,0 0-1 0 0,0-1 0 0 0,0 1 0 0 0,-1-1 0 0 0,1 0 1 0 0,-1 0-1 0 0,-1-1-17 0 0,4-1 11 0 0,0-1 0 0 0,0 1-1 0 0,-1-1 1 0 0,1 0 0 0 0,-1 1 0 0 0,1-1 0 0 0,-1 0 0 0 0,1-1 0 0 0,-1 1 0 0 0,0 0 0 0 0,0-1 0 0 0,-1 1-11 0 0,-5 0 13 0 0,4-1-28 0 0,0 1 0 0 0,1-1 1 0 0,-1 1-1 0 0,1-2 0 0 0,-1 1 1 0 0,0 0-1 0 0,1-1 0 0 0,-1 0 0 0 0,-1 0 15 0 0,-8-2-217 0 0,12 3-341 0 0,2 0-166 0 0,0 0-39 0 0,0 0-132 0 0,0 0-531 0 0,1-2-234 0 0,1-9-47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5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8775 0 0,'0'0'860'0'0,"0"0"-21"0"0,0 0-379 0 0,0 0 400 0 0,0 0 237 0 0,0 0 44 0 0,0 0-22 0 0,0 0-134 0 0,0 0-59 0 0,0 0-13 0 0,0 0-80 0 0,0 0-330 0 0,0-2-147 0 0,7-34 827 0 0,-6 27-1162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7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75 6447 0 0,'0'0'499'0'0,"1"-2"-328"0"0,31-32 8488 0 0,1 5-4176 0 0,-31 27-4023 0 0,-1 1-78 0 0,25-19 1308 0 0,-24 19-1378 0 0,-2 1-35 0 0,2 0 91 0 0,-1 0-322 0 0,-1 0 0 0 0,0-1-1 0 0,0 1 1 0 0,0 0 0 0 0,1 0 0 0 0,-1 0-1 0 0,0 0 1 0 0,0 0 0 0 0,1 0-1 0 0,-1 0 1 0 0,0 0 0 0 0,0 0-1 0 0,1 0 1 0 0,-1 0 0 0 0,0 0 0 0 0,0 0-1 0 0,1 0 1 0 0,-1 0 0 0 0,0 1-1 0 0,0-1 1 0 0,1 0 0 0 0,-1 0-1 0 0,0 0 1 0 0,0 0 0 0 0,0 0 0 0 0,1 0-1 0 0,-1 1 1 0 0,0-1 0 0 0,0 0-1 0 0,0 0 1 0 0,0 0 0 0 0,1 1-1 0 0,-1-1-45 0 0,0 6 135 0 0,0 0-1 0 0,0 0 0 0 0,0 0 1 0 0,-1 0-1 0 0,0 0 0 0 0,0 0 1 0 0,-1 1-135 0 0,-15 46 345 0 0,6-20-120 0 0,-6 17 86 0 0,-3-1 0 0 0,-12 21-311 0 0,-11 26 255 0 0,17-46-169 0 0,37-53-33 0 0,-8 1-119 0 0,0 0 0 0 0,1-1 0 0 0,-2 1 0 0 0,1 0 0 0 0,0-1-1 0 0,0 0 1 0 0,-1 1 0 0 0,0-1 0 0 0,1 0 0 0 0,-1-1 0 0 0,0 1 0 0 0,0 0 0 0 0,0-1 66 0 0,4-10-762 0 0,0 0 0 0 0,2-10 762 0 0,0 3-473 0 0,-4 7-700 0 0,0 1-1 0 0,-1-1 1 0 0,-1 0-1 0 0,0 0 1174 0 0,7-35-4332 0 0,-7 41 3745 0 0,0 0 1 0 0,-1 1 0 0 0,0-1 0 0 0,0 0 0 0 0,-1 0 0 0 0,0 0 0 0 0,0 0-1 0 0,-1 0 1 0 0,0 0 0 0 0,0 0 0 0 0,-1 1 0 0 0,0-1 0 0 0,-2-4 586 0 0,2 9 308 0 0,0 0-1 0 0,0 1 1 0 0,-1-1 0 0 0,1 1 0 0 0,-1-1 0 0 0,1 1 0 0 0,-1 0 0 0 0,0 0 0 0 0,0 0 0 0 0,0 0-1 0 0,0 1 1 0 0,-1-1-308 0 0,-19-10 3216 0 0,22 11-2161 0 0,1 1-106 0 0,0 0-42 0 0,0 0-10 0 0,-3-14 844 0 0,2 13-1646 0 0,1 0 0 0 0,0 0-1 0 0,-1 0 1 0 0,1 0-1 0 0,0 0 1 0 0,-1 0 0 0 0,1 0-1 0 0,0-1 1 0 0,0 1-1 0 0,0 0 1 0 0,0 0 0 0 0,0 0-1 0 0,0 0 1 0 0,0 0-1 0 0,1-1 1 0 0,-1 1-1 0 0,0 0-94 0 0,2-2 113 0 0,-1 1 0 0 0,1-1 0 0 0,-1 1 0 0 0,1-1 0 0 0,0 1 0 0 0,0-1 0 0 0,0 1 0 0 0,0 0 0 0 0,1 0 0 0 0,-1 0 0 0 0,0 0 0 0 0,1 1 0 0 0,0-1 0 0 0,1 0-113 0 0,8-4 459 0 0,0 0-1 0 0,11-3-458 0 0,-2 1 412 0 0,6-4 58 0 0,1 2-1 0 0,0 1 1 0 0,0 1-1 0 0,1 1 1 0 0,2 2-470 0 0,-29 4 24 0 0,0 1 0 0 0,-1 0 0 0 0,1 0-1 0 0,0 0 1 0 0,0 0 0 0 0,0 0 0 0 0,-1 0 0 0 0,1 0-1 0 0,0 0 1 0 0,0 1 0 0 0,-1-1 0 0 0,1 1 0 0 0,0 0-1 0 0,-1-1 1 0 0,1 1 0 0 0,0 0 0 0 0,-1 0 0 0 0,1 0 0 0 0,0 0-24 0 0,-1 0 11 0 0,0 1 0 0 0,0-1 1 0 0,0 0-1 0 0,0 1 1 0 0,-1-1-1 0 0,1 1 1 0 0,0-1-1 0 0,0 1 1 0 0,-1-1-1 0 0,1 1 1 0 0,-1-1-1 0 0,0 1 0 0 0,1 0 1 0 0,-1-1-1 0 0,0 1 1 0 0,0 0-1 0 0,0-1-11 0 0,0 7 31 0 0,-1-1 0 0 0,0 1 1 0 0,-1-1-1 0 0,1 1 0 0 0,-1-1 0 0 0,-1 0 0 0 0,1 0 0 0 0,-2 0-31 0 0,-10 26 206 0 0,-17 27-206 0 0,23-47 34 0 0,-1 0 0 0 0,0 0 0 0 0,-1-1 0 0 0,0 0 0 0 0,-7 5-34 0 0,6-6-10 0 0,-1 0 0 0 0,-1-1 0 0 0,1-1 0 0 0,-2 0 0 0 0,1-1 0 0 0,-9 3 10 0 0,4-8-379 0 0,14-3-3272 0 0,2-2-3912 0 0,-2-4 120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8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7367 0 0,'0'0'568'0'0,"0"0"-106"0"0,0 0 940 0 0,0 0 448 0 0,0 0 86 0 0,0 0-107 0 0,0 0-508 0 0,0 0-222 0 0,0 0-47 0 0,0 0-63 0 0,-2 2-219 0 0,-4 5-358 0 0,0 1 0 0 0,0 0 1 0 0,1 0-1 0 0,0 1 0 0 0,1-1 0 0 0,-1 1 1 0 0,2 0-1 0 0,-3 6-412 0 0,2-5 205 0 0,0 0-1 0 0,-1 0 1 0 0,-1 0-1 0 0,-4 7-204 0 0,-10 17 309 0 0,-30 69 392 0 0,35-69-584 0 0,2 1 0 0 0,1 1 0 0 0,-4 21-117 0 0,12-40 34 0 0,2-7-29 0 0,-1-1 0 0 0,2 1-1 0 0,0 0 1 0 0,0 7-5 0 0,0-7-12 0 0,1-8-51 0 0,0-2-22 0 0,0 0-3 0 0,5-1-210 0 0,-1 1-1 0 0,1 0 1 0 0,-1-1 0 0 0,0 0 0 0 0,0 0-1 0 0,1 0 1 0 0,-1-1 0 0 0,0 1-1 0 0,2-2 299 0 0,21-15-6736 0 0,-6 0-387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15 15719 0 0,'0'0'720'0'0,"0"0"-16"0"0,0 0-308 0 0,-1 2 376 0 0,-22 45 4340 0 0,12-26-3711 0 0,1 1-1 0 0,-6 17-1400 0 0,-8 24 679 0 0,14-40-364 0 0,2 0 1 0 0,-2 9-316 0 0,9-30 73 0 0,1-2-1 0 0,0 2-12 0 0,-1 7-36 0 0,0-7 37 0 0,1-2 19 0 0,1-2-67 0 0,-1 0-1 0 0,1 0 1 0 0,0 0-1 0 0,0 1 1 0 0,-1-1-1 0 0,1 0 0 0 0,0 1 1 0 0,0-1-1 0 0,0 1 1 0 0,1-1-13 0 0,1-4 42 0 0,11-22 33 0 0,-2-1 1 0 0,0-2-76 0 0,19-45 97 0 0,-13 39-97 0 0,-6 16 0 0 0,-2-1 0 0 0,0 0 0 0 0,-1-1 0 0 0,-2 0 0 0 0,2-9 0 0 0,-6 16 13 0 0,-6 11 14 0 0,1 3-14 0 0,-2-4 9 0 0,1 4 35 0 0,-4 0 23 0 0,17 5-35 0 0,-3 0-42 0 0,0-1 0 0 0,0 0 1 0 0,0 0-1 0 0,1 0 0 0 0,-1-1 1 0 0,1-1-1 0 0,0 1-3 0 0,1-2 0 0 0,-6 1 0 0 0,1 0 0 0 0,-1 0 0 0 0,1 0 0 0 0,-1 1 0 0 0,1-1 0 0 0,-1 1 0 0 0,1 0 0 0 0,-1 0 0 0 0,2 1 0 0 0,25 7 0 0 0,-18-3 0 0 0,-2 2 13 0 0,-1 0 51 0 0,-8-8-59 0 0,0 1 0 0 0,-1-1-1 0 0,1 1 1 0 0,0 0-1 0 0,-1-1 1 0 0,1 1 0 0 0,-1 0-1 0 0,1 0 1 0 0,-1-1-1 0 0,1 1 1 0 0,-1 0 0 0 0,1 0-1 0 0,-1 0 1 0 0,0 0-1 0 0,0 0-4 0 0,2 2 11 0 0,6 16 87 0 0,-8-13-80 0 0,0-1 0 0 0,1-2-13 0 0,0 0-1 0 0,-1 0 0 0 0,1-1 0 0 0,-1 1 0 0 0,0 0 0 0 0,0 0 0 0 0,0-1 0 0 0,0 1 0 0 0,0 0 0 0 0,-1-1 0 0 0,1 1 0 0 0,-1 0 0 0 0,0-1 0 0 0,0 2-4 0 0,-2 11 39 0 0,-8 25 120 0 0,-4 6-159 0 0,2-2 34 0 0,9-35-13 0 0,1 0 0 0 0,-1 0 1 0 0,-5 7-22 0 0,-7 17 63 0 0,-38 84 78 0 0,61-128-247 0 0,4-15-133 0 0,-10 23 180 0 0,1-3-246 0 0,-1-1 0 0 0,1 1 0 0 0,-1-1 0 0 0,0 0 1 0 0,-1 1-1 0 0,0-1 0 0 0,0 0 0 0 0,0 0 0 0 0,-1-1 305 0 0,-2-10-1324 0 0,3 13 348 0 0,-1 0 0 0 0,0-1 0 0 0,0 1 0 0 0,0 0 0 0 0,-1 0 0 0 0,1 0 0 0 0,-1 0 0 0 0,-3-5 976 0 0,-3 0-6544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9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 6447 0 0,'-21'7'156'0'0,"2"-1"1279"0"0,7-4 8789 0 0,29-2-8947 0 0,19-1-241 0 0,26-4 1201 0 0,6 1-2237 0 0,41-2 1219 0 0,-86 7-1010 0 0,-18 0-186 0 0,-3 0-200 0 0,-2-1-1059 0 0,0 0-439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29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2 12319 0 0,'0'0'564'0'0,"0"0"-9"0"0,2 0-359 0 0,5-1-11 0 0,-5 1 663 0 0,11 4 2602 0 0,-11-2-3146 0 0,0 1 0 0 0,-1-1 0 0 0,1 0-1 0 0,-1 0 1 0 0,1 1 0 0 0,-1-1 0 0 0,0 1 0 0 0,0-1 0 0 0,0 1 0 0 0,0-1 0 0 0,0 1 0 0 0,0 0-304 0 0,3 35 1624 0 0,-2-6-398 0 0,0-11-165 0 0,-1 1-1 0 0,-1 9-1060 0 0,2 27 848 0 0,-1-46-846 0 0,0 0 1 0 0,-1 0-1 0 0,0 0 1 0 0,0 0-1 0 0,-1 0 0 0 0,-1 0 1 0 0,0 0-1 0 0,-1 0 1 0 0,0 0-1 0 0,-1 0-2 0 0,-6 9 15 0 0,0 1-1 0 0,-1-1 1 0 0,-2 0-15 0 0,9-15-17 0 0,0 0 0 0 0,0-1 0 0 0,0 1 0 0 0,-1-1 0 0 0,1 0 1 0 0,-1-1-1 0 0,-1 1 0 0 0,1-1 0 0 0,-1 0 0 0 0,1 0 0 0 0,-1-1 0 0 0,0 0 0 0 0,-2 1 17 0 0,6-3-181 0 0,-1 0-1 0 0,1-1 1 0 0,0 1-1 0 0,0-1 1 0 0,-1 0-1 0 0,1 1 1 0 0,0-1 0 0 0,-1 0-1 0 0,1 0 1 0 0,0-1-1 0 0,0 1 1 0 0,-2-1 181 0 0,-10-3-1335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47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 17503 0 0,'-11'1'541'0'0,"9"1"440"0"0,14 6 962 0 0,-4-3-1652 0 0,-1-2 10 0 0,0 1-1 0 0,0-1 1 0 0,1 0 0 0 0,0-1-1 0 0,-1 0 1 0 0,1 0 0 0 0,0-1-1 0 0,8 1-300 0 0,8-1 952 0 0,0 0-1 0 0,7-3-951 0 0,-17 1-189 0 0,0-2 0 0 0,0 0 0 0 0,-1-1 0 0 0,1 0 0 0 0,-1-1-1 0 0,10-5 190 0 0,-13 5-5903 0 0,-3 0-2059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0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0 3223 0 0,'0'0'143'0'0,"-1"-1"-3"0"0,-4-2 248 0 0,3 2 1472 0 0,1-1 637 0 0,-5-4-1210 0 0,1 0 9331 0 0,7 5-6726 0 0,7 3-4253 0 0,-4-2 486 0 0,0 1-1 0 0,0-1 0 0 0,0 0 1 0 0,0 0-1 0 0,1 0-124 0 0,23 1 466 0 0,-11 0-186 0 0,0 0-1 0 0,15-1-279 0 0,29 1 184 0 0,-16 3-28 0 0,0-2 1 0 0,35-4-157 0 0,-53 0 136 0 0,-36 11-64 0 0,5-7-188 0 0,0 0 1 0 0,0-1-1 0 0,0 1 0 0 0,1 0 1 0 0,-1-1-1 0 0,-1 0 0 0 0,1 0 1 0 0,0 0-1 0 0,0 0 0 0 0,0 0 1 0 0,-1-1-1 0 0,1 1 0 0 0,0-1 1 0 0,0 0-1 0 0,-2 0 116 0 0,-3 0-898 0 0,0-1 1 0 0,0 0-1 0 0,-1 0 0 0 0,1 0 0 0 0,-3-2 898 0 0,0-1-1344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0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0 5063 0 0,'0'0'232'0'0,"0"0"322"0"0,0 0 1222 0 0,0 0 530 0 0,0 0 108 0 0,0 0-192 0 0,0 0-872 0 0,0 0-389 0 0,0 0-81 0 0,0 0-49 0 0,0 0-149 0 0,2 0-66 0 0,7 1-9 0 0,-7 0-22 0 0,-1 1-69 0 0,0-1-506 0 0,0 1 142 0 0,1 1 0 0 0,-1 0 0 0 0,1 0 0 0 0,-1 1 0 0 0,0-1 0 0 0,0 0 0 0 0,0 0 0 0 0,-1 1 0 0 0,1-1 1 0 0,-1 0-1 0 0,0 1 0 0 0,0-1 0 0 0,0 0 0 0 0,0 2-152 0 0,-1 0 84 0 0,-6 40 525 0 0,-3 0 1 0 0,-1-1-1 0 0,-7 14-609 0 0,0-9 134 0 0,3 0 1 0 0,0 7-135 0 0,14-54-515 0 0,1-2-161 0 0,0 0-26 0 0,2-2-177 0 0,8-11-706 0 0,3-1-302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1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94 13703 0 0,'0'0'630'0'0,"2"-1"-14"0"0,25-19-230 0 0,-13 13 2137 0 0,-7 5 6505 0 0,-8 3-8959 0 0,0 0 1 0 0,0 1-1 0 0,0-1 0 0 0,0 1 1 0 0,0 0-1 0 0,1-1 1 0 0,-1 1-1 0 0,0 0 1 0 0,1-1-1 0 0,-1 3-69 0 0,-1 2 138 0 0,-12 30 653 0 0,-3 14-791 0 0,8-21 189 0 0,-2 0 0 0 0,-8 16-189 0 0,-7 11 173 0 0,1 2 1 0 0,0 10-174 0 0,18-47 54 0 0,6-18-54 0 0,0 14-14 0 0,0-15-66 0 0,-2-13-218 0 0,1-3 117 0 0,1 1-1 0 0,0 0 0 0 0,1-1 0 0 0,0-3 182 0 0,1-5-245 0 0,-2-20 117 0 0,0 13-69 0 0,3-23 197 0 0,0 12 0 0 0,2-20 0 0 0,-2 48 8 0 0,1-7 100 0 0,0-1 1 0 0,1 1-1 0 0,3-4-108 0 0,-6 18 22 0 0,1 0 1 0 0,0 0-1 0 0,0 1 1 0 0,1-1-1 0 0,-1 1 1 0 0,1-1-1 0 0,0 1 1 0 0,0 0-1 0 0,0 0 1 0 0,0 0-1 0 0,1 1 1 0 0,0-1 0 0 0,0 1-1 0 0,3-3-22 0 0,13-5 104 0 0,1 0-1 0 0,0 1 1 0 0,0 1 0 0 0,6-1-104 0 0,24-5 305 0 0,15-2-305 0 0,44-10 320 0 0,-68 19-128 0 0,-39 8-181 0 0,0 1 1 0 0,0-1-1 0 0,0 1 0 0 0,0 0 0 0 0,0 0 0 0 0,-1 0 1 0 0,1 0-1 0 0,0 1 0 0 0,-1-1 0 0 0,1 1 1 0 0,-1-1-1 0 0,1 1 0 0 0,-1 0 0 0 0,1 0-11 0 0,-1 0 6 0 0,0 1-1 0 0,0-1 1 0 0,0 0-1 0 0,0 1 0 0 0,-1-1 1 0 0,1 1-1 0 0,0 0 1 0 0,-1-1-1 0 0,0 1 0 0 0,0 0 1 0 0,0 0-1 0 0,0 0 1 0 0,0 0-1 0 0,0 0 0 0 0,-1 0 1 0 0,0 0-1 0 0,1 0 1 0 0,-1 1-1 0 0,-1 1-5 0 0,1 7 29 0 0,-2 1-1 0 0,1 0 1 0 0,-2 0 0 0 0,0 1-29 0 0,1-6 25 0 0,-1 4 21 0 0,-1-1 0 0 0,0 0 0 0 0,-1 0 0 0 0,0 0 0 0 0,-2 2-46 0 0,-32 52 153 0 0,35-60-147 0 0,0 1 9 0 0,0 0 0 0 0,0 0 0 0 0,-1-1 0 0 0,0 1-1 0 0,0-1 1 0 0,-1 0 0 0 0,0 0 0 0 0,0-1 0 0 0,0 0-1 0 0,0 0 1 0 0,0 0 0 0 0,-1-1 0 0 0,-1 1-15 0 0,2-2-48 0 0,0 0 1 0 0,0 0-1 0 0,-1-1 1 0 0,1 0-1 0 0,0 0 1 0 0,-1-1-1 0 0,1 1 1 0 0,0-1-1 0 0,-1-1 1 0 0,1 1-1 0 0,-1-1 1 0 0,1 0-1 0 0,0-1 1 0 0,0 1-1 0 0,-2-2 48 0 0,3 1-168 0 0,0 1 0 0 0,0-2 0 0 0,1 1 0 0 0,-1 0 0 0 0,1-1-1 0 0,-1 0 1 0 0,1 0 0 0 0,-1-1 168 0 0,3 2-378 0 0,0 0-1 0 0,0 0 1 0 0,0 0-1 0 0,1-1 1 0 0,-1 1 0 0 0,0 0-1 0 0,1-1 379 0 0,0 1-725 0 0,0 0 1 0 0,0 0-1 0 0,0 0 0 0 0,1-1 0 0 0,-1 1 0 0 0,1 0 0 0 0,-1 0 1 0 0,1 0-1 0 0,0 0 0 0 0,0-1 725 0 0,2-14-7995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42 6911 0 0,'0'0'528'0'0,"1"-2"-85"0"0,1-5 1232 0 0,-4-14 11435 0 0,0 15-13650 0 0,1 4 1316 0 0,1 2-101 0 0,0 0-47 0 0,0 0-11 0 0,0 0-30 0 0,-1 0-425 0 0,0-1 0 0 0,-1 1 0 0 0,1-1 1 0 0,-1 1-1 0 0,1-1 0 0 0,0 1 0 0 0,-1 0 1 0 0,1 0-1 0 0,-1 0 0 0 0,1 0 0 0 0,-1 0 0 0 0,1 0-162 0 0,-16 10 299 0 0,1 1 1 0 0,0 1-1 0 0,1 0 0 0 0,0 1 0 0 0,-6 8-299 0 0,-66 78 489 0 0,55-61-328 0 0,19-21-108 0 0,-1 0 0 0 0,2 1 0 0 0,0 0 0 0 0,1 1 0 0 0,1 1-53 0 0,4-7 9 0 0,1-1 0 0 0,0 1 0 0 0,1 0 0 0 0,1 1 0 0 0,0-1 0 0 0,1 1 0 0 0,0-1 0 0 0,1 9-9 0 0,1-12 0 0 0,0-1 0 0 0,0 1 0 0 0,1 0 0 0 0,0 0 0 0 0,1 0-1 0 0,0 0 1 0 0,1-1 0 0 0,0 1 0 0 0,0-1 0 0 0,1 1 0 0 0,-2-6 1 0 0,1 0-1 0 0,-1 0 1 0 0,1-1-1 0 0,-1 1 1 0 0,1-1-1 0 0,0 1 1 0 0,0-1-1 0 0,0 0 1 0 0,1 0-1 0 0,-1 0 1 0 0,1-1-1 0 0,0 1 1 0 0,-1-1-1 0 0,1 0 1 0 0,0 0-1 0 0,1 0 1 0 0,-1 0-1 0 0,0-1 1 0 0,0 0-1 0 0,1 0 1 0 0,-1 0-1 0 0,0 0 1 0 0,2-1-1 0 0,-3 1 4 0 0,-1-1 1 0 0,1 1 0 0 0,0-1 0 0 0,-1 0 0 0 0,1 0-1 0 0,0 0 1 0 0,0 0 0 0 0,-1 0 0 0 0,1-1-1 0 0,0 1 1 0 0,1-1-5 0 0,2-1 13 0 0,-2 1 35 0 0,5-1-25 0 0,-5 0 19 0 0,3-5-48 0 0,-7 6-65 0 0,1-1 0 0 0,-1 0 1 0 0,0 0-1 0 0,0 1 0 0 0,0-1 1 0 0,-1 0-1 0 0,1 0 0 0 0,0 1 1 0 0,-1-1-1 0 0,1 0 1 0 0,-1 1-1 0 0,1-1 0 0 0,-1 0 1 0 0,0 1-1 0 0,0-1 0 0 0,0 1 1 0 0,0-1-1 0 0,0 1 0 0 0,0-1 71 0 0,-6-11-9001 0 0,1 2 514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3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11 3223 0 0,'1'-2'240'0'0,"4"-10"255"0"0,6-14 7376 0 0,-10 24-6689 0 0,0 1-564 0 0,-1 0 0 0 0,1 0 0 0 0,-1 0 0 0 0,1 0 0 0 0,-1 0 0 0 0,1 0 0 0 0,0 0 0 0 0,0 0 0 0 0,0 0-1 0 0,0 0 1 0 0,0 0 0 0 0,0 0 0 0 0,0 0 0 0 0,0 1 0 0 0,0-1 0 0 0,0 1 0 0 0,0-1 0 0 0,0 0-618 0 0,2 8 103 0 0,-1 0 0 0 0,0-1 1 0 0,-1 1-1 0 0,1 0 0 0 0,-1 0 0 0 0,-1 0 1 0 0,1 0-1 0 0,-1 0 0 0 0,0 0 1 0 0,-1 0-1 0 0,0 0 0 0 0,0 0 0 0 0,-2 5-103 0 0,-42 220 654 0 0,39-210-594 0 0,0-1 0 0 0,-6 10-60 0 0,8-20 9 0 0,4-10 2 0 0,-1 0 0 0 0,1 0 1 0 0,-1 0-1 0 0,0 0 0 0 0,1 0 0 0 0,-1 0 0 0 0,0 0 0 0 0,1 0 1 0 0,-1 0-1 0 0,0-1 0 0 0,0 1 0 0 0,0 0 0 0 0,0 0 1 0 0,0-1-1 0 0,0 1 0 0 0,0-1 0 0 0,0 1 0 0 0,0 0-11 0 0,1-1 0 0 0,-2 0 64 0 0,-2-1 3 0 0,4 1-62 0 0,-1 0 0 0 0,1 0 0 0 0,-1 0-1 0 0,1 0 1 0 0,0 0 0 0 0,-1 0 0 0 0,1 0-1 0 0,-1 0 1 0 0,1-1 0 0 0,-1 1 0 0 0,1 0-1 0 0,0 0 1 0 0,-1 0 0 0 0,1 0 0 0 0,-1-1-1 0 0,1 1 1 0 0,0 0 0 0 0,-1 0 0 0 0,1-1-1 0 0,0 1 1 0 0,-1-1-5 0 0,-2-5 82 0 0,0 0 0 0 0,0 0 0 0 0,0 0 1 0 0,1-1-1 0 0,0 1 0 0 0,0-1 0 0 0,0 1 0 0 0,1-1 0 0 0,0 0 0 0 0,1-3-82 0 0,-2-10 191 0 0,2-1 0 0 0,1 1-1 0 0,0-1-190 0 0,2 1 151 0 0,0 1-1 0 0,2-3-150 0 0,5-24 182 0 0,-7 27-117 0 0,1 1 0 0 0,0 0 0 0 0,2 0 0 0 0,3-8-65 0 0,-5 15 27 0 0,1 1-1 0 0,0 0 1 0 0,1 0-1 0 0,0 0 1 0 0,1 1-1 0 0,-1 0 1 0 0,2 0-1 0 0,-1 1-26 0 0,-4 5 4 0 0,0 0-1 0 0,0 1 1 0 0,0-1-1 0 0,0 1 1 0 0,0 0-1 0 0,0 0 1 0 0,1 0 0 0 0,-1 0-1 0 0,1 0-3 0 0,5 0 8 0 0,-1 0 0 0 0,1 0 0 0 0,-1 0 0 0 0,9 1-8 0 0,-15 0 0 0 0,1 1 0 0 0,-1 0 0 0 0,0 0 0 0 0,1 0 0 0 0,-1 0 0 0 0,0 0 0 0 0,1 0 0 0 0,-1 1 0 0 0,0-1 0 0 0,0 1 0 0 0,1 0 0 0 0,-1 0 0 0 0,0 0 0 0 0,25 7 0 0 0,-16-5 0 0 0,-4-1 0 0 0,-1 0 0 0 0,1 0 0 0 0,0 0 0 0 0,0 1 0 0 0,-1 0 0 0 0,0 1 0 0 0,1-1 0 0 0,-1 1 0 0 0,2 2 0 0 0,2 6 0 0 0,-8-7 0 0 0,0 1 0 0 0,0 0 0 0 0,0 0 0 0 0,0 5 0 0 0,-1-5 0 0 0,0-5 0 0 0,0 1 0 0 0,-1 0 0 0 0,1 0 0 0 0,-1-1 0 0 0,1 1 0 0 0,-1 0 0 0 0,0 0 0 0 0,0 0 0 0 0,0 0 0 0 0,0-1 0 0 0,0 1 0 0 0,0 0 0 0 0,0 0 0 0 0,-1 4 0 0 0,0-2 8 0 0,1 0 0 0 0,-1 0 0 0 0,1 0 0 0 0,-1-1-1 0 0,-1 1 1 0 0,1 0 0 0 0,0 0 0 0 0,-1-1 0 0 0,0 1 0 0 0,0-1 0 0 0,0 1-1 0 0,0-1 1 0 0,0 0 0 0 0,-1 0 0 0 0,1 0 0 0 0,-1 0 0 0 0,0 0 0 0 0,0-1-1 0 0,0 1 1 0 0,0-1 0 0 0,-1 1 0 0 0,-1 0-8 0 0,-7 4 38 0 0,-1-1 0 0 0,0 0 1 0 0,0 0-1 0 0,-1-1 0 0 0,-9 2-38 0 0,14-5 12 0 0,1-1 1 0 0,-1 1-1 0 0,1-1 1 0 0,-1-1-1 0 0,1 0 0 0 0,-1 0 1 0 0,-6-1-13 0 0,1-2 42 0 0,3-2-31 0 0,6-5-11 0 0,4 0 0 0 0,2 8-5 0 0,1 0 0 0 0,-1 1 0 0 0,0-1 1 0 0,1 1-1 0 0,-1-1 0 0 0,1 1 0 0 0,-1 0 0 0 0,1 0 0 0 0,-1-1 0 0 0,1 1 0 0 0,0 0 1 0 0,0 0-1 0 0,0 1 0 0 0,0-1 5 0 0,30-11-91 0 0,-30 11 87 0 0,2 0-4 0 0,-1 0 0 0 0,1 0 0 0 0,-1 0 0 0 0,1 0 0 0 0,-1 0 0 0 0,1 1 0 0 0,0 0 0 0 0,-1-1 0 0 0,1 1 0 0 0,-1 1 0 0 0,1-1-1 0 0,0 0 1 0 0,-1 1 0 0 0,4 1 8 0 0,1 0-4 0 0,-3-3 4 0 0,0 2 0 0 0,13 9 0 0 0,-15-9 0 0 0,0 1 0 0 0,0 0 0 0 0,0 0 0 0 0,0 0 0 0 0,0 0 0 0 0,-1 0 0 0 0,1 1 0 0 0,-1-1 0 0 0,1 1 0 0 0,-1 0 0 0 0,0-1 0 0 0,0 1 0 0 0,0 0 0 0 0,-1 0 0 0 0,1 0 0 0 0,0 1 0 0 0,1 3-8 0 0,-1 0 0 0 0,0 1 0 0 0,0-1 0 0 0,0 1 0 0 0,0 3 8 0 0,-2-7-4 0 0,0 0 0 0 0,0 1 0 0 0,0-1 0 0 0,-1 0 0 0 0,0 0 0 0 0,1 1 0 0 0,-2-1 0 0 0,1 0 0 0 0,0 0 0 0 0,-2 2 4 0 0,-1 3-62 0 0,-1 0 1 0 0,1 0-1 0 0,-2-1 0 0 0,0 1 1 0 0,0-2-1 0 0,0 1 0 0 0,-1 0 0 0 0,0-1 1 0 0,0-1-1 0 0,-1 1 0 0 0,-3 1 62 0 0,5-4-65 0 0,0 0 1 0 0,0 0-1 0 0,0 0 0 0 0,-1-1 0 0 0,1 0 0 0 0,-1-1 0 0 0,0 1 0 0 0,0-1 0 0 0,0-1 0 0 0,0 1 0 0 0,0-1 0 0 0,-1-1 0 0 0,1 1 1 0 0,0-1-1 0 0,0 0 0 0 0,-1-1 65 0 0,7 1-174 0 0,-1 0 0 0 0,0 0 0 0 0,0-1 1 0 0,1 1-1 0 0,-1 0 0 0 0,0-1 0 0 0,1 0 0 0 0,-1 1 1 0 0,0-1-1 0 0,1 0 0 0 0,-1 0 0 0 0,1 0 0 0 0,-1 0 1 0 0,1 0-1 0 0,0 0 0 0 0,-1 0 0 0 0,1 0 1 0 0,0-1-1 0 0,0 1 0 0 0,0-1 0 0 0,0 1 0 0 0,0-1 1 0 0,0 1-1 0 0,0-1 0 0 0,0 1 0 0 0,0-2 174 0 0,-2-11-1620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4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8 5527 0 0,'0'0'423'0'0,"0"0"124"0"0,0 0 1553 0 0,1-2 709 0 0,4-4-833 0 0,2-3 6836 0 0,-7 9-8744 0 0,0 0 1 0 0,0 0-1 0 0,1 0 1 0 0,-1-1-1 0 0,0 1 1 0 0,0 0-1 0 0,1 1 1 0 0,-1-1-1 0 0,0 0 1 0 0,0 0 0 0 0,0 0-1 0 0,1 0 1 0 0,-1 0-1 0 0,0 0 1 0 0,0 0-1 0 0,0 0 1 0 0,1 0-1 0 0,-1 0 1 0 0,0 0-1 0 0,0 1 1 0 0,0-1 0 0 0,0 0-1 0 0,1 0 1 0 0,-1 0-1 0 0,0 0 1 0 0,0 0-1 0 0,0 1 1 0 0,0-1-1 0 0,0 0 1 0 0,1 0-1 0 0,-1 0 1 0 0,0 1 0 0 0,0-1-1 0 0,0 0 1 0 0,0 0-1 0 0,0 0 1 0 0,0 1-1 0 0,0-1 1 0 0,0 0-1 0 0,0 0 1 0 0,0 1-1 0 0,0-1 1 0 0,0 0-1 0 0,0 0 1 0 0,0 0 0 0 0,0 1-1 0 0,0-1-68 0 0,1 6 127 0 0,0-1-1 0 0,-1 1 1 0 0,0-1-1 0 0,0 1 1 0 0,0 0-1 0 0,0-1 1 0 0,-1 1-1 0 0,-1 2-126 0 0,-12 46 804 0 0,3-23-663 0 0,-1-1 0 0 0,-2 0 0 0 0,-5 7-141 0 0,-53 83-45 0 0,30-51 180 0 0,22-38 13 0 0,12-19-114 0 0,0 0 0 0 0,1 1 0 0 0,0 0-1 0 0,2 0 1 0 0,-1 0 0 0 0,0 4-34 0 0,6-15-165 0 0,1-4-54 0 0,60-86-6018 0 0,-42 62-1750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4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04 13823 0 0,'0'0'315'0'0,"0"0"45"0"0,0 0 21 0 0,0 0-49 0 0,0 0-81 0 0,0 0 481 0 0,0 0 237 0 0,0 0 45 0 0,0 0-61 0 0,0 0-288 0 0,0 0-121 0 0,0 2-28 0 0,-5 22 373 0 0,0 0 1 0 0,-2 0-1 0 0,-2 4-889 0 0,0-2 718 0 0,2 1 0 0 0,-3 19-718 0 0,2-3 330 0 0,4-28-237 0 0,1 1-1 0 0,1 0 1 0 0,0 14-93 0 0,19-68 0 0 0,84-213 0 0 0,-92 232 0 0 0,-1-1 0 0 0,0 1 0 0 0,-2-1 0 0 0,-1 0 0 0 0,1-4 0 0 0,-7 15 0 0 0,1 9 0 0 0,0 0 0 0 0,0 0 0 0 0,0-1 0 0 0,0 1 0 0 0,0 0 0 0 0,0 0 0 0 0,0 0 0 0 0,0-1 0 0 0,0 1 0 0 0,0 0 0 0 0,0 0 0 0 0,0 0 0 0 0,0-1 0 0 0,-1 1 0 0 0,1 0 0 0 0,0 0 0 0 0,0 0 0 0 0,0 0 0 0 0,0-1 0 0 0,0 1 0 0 0,-1 0 0 0 0,1 0 0 0 0,0 0 0 0 0,0 0 0 0 0,0 0 0 0 0,-1 0 0 0 0,1-1 0 0 0,0 1 0 0 0,0 0 0 0 0,0 0 0 0 0,-1 0 0 0 0,1 0 0 0 0,0 0 0 0 0,0 0 0 0 0,0 0 0 0 0,-1 0 0 0 0,1 0 0 0 0,0 0 0 0 0,0 0 0 0 0,-1 0 0 0 0,1 0 0 0 0,0 0 0 0 0,0 0 0 0 0,0 0 0 0 0,-1 0 0 0 0,1 1 0 0 0,-3 2 0 0 0,1-2 0 0 0,1 0 0 0 0,0 0 0 0 0,-1 0 0 0 0,1 0 0 0 0,0 1 0 0 0,0-1 0 0 0,0 0 0 0 0,0 1 0 0 0,0-1 0 0 0,0 1 0 0 0,0-1 0 0 0,0 1 0 0 0,1-1 0 0 0,-1 1 0 0 0,1 0 0 0 0,-1-1 0 0 0,1 1 0 0 0,0 0 0 0 0,-1 0 0 0 0,3 7 0 0 0,-1-8 0 0 0,1 1 0 0 0,-1-1 0 0 0,1 0 0 0 0,0 1 0 0 0,-1-1 0 0 0,1 0 0 0 0,0 0 0 0 0,0 0 0 0 0,0 0 0 0 0,0-1 0 0 0,0 1 0 0 0,0-1 0 0 0,0 1 0 0 0,0-1 0 0 0,0 1 0 0 0,2-1 0 0 0,37 2 0 0 0,-33-2 0 0 0,53-3 53 0 0,-37 1 77 0 0,1 2 0 0 0,-1 0 0 0 0,11 3-130 0 0,-33-3 488 0 0,-2 0 21 0 0,0 0-66 0 0,1 1-294 0 0,1 1-148 0 0,0 0-1 0 0,-1 0 1 0 0,1 0-1 0 0,-1 0 1 0 0,1 0-1 0 0,-1 0 1 0 0,0 0-1 0 0,1 0 1 0 0,-1 1 0 0 0,0-1-1 0 0,0 0 1 0 0,-1 1-1 0 0,1-1 1 0 0,-1 1-1 0 0,1-1 1 0 0,-1 1-1 0 0,0-1 1 0 0,1 1 0 0 0,-1-1-1 0 0,-1 1 1 0 0,1 0-1 0 0,0-1 1 0 0,-1 1-1 0 0,1-1 1 0 0,-1 0-1 0 0,0 1 1 0 0,1-1 0 0 0,-1 1-1 0 0,-1 0 0 0 0,-15 38 413 0 0,-2 1 0 0 0,-8 10-413 0 0,-14 30 614 0 0,19-41-278 0 0,15-30-282 0 0,1 0 1 0 0,0 0-1 0 0,1 1 1 0 0,1-1-1 0 0,-2 7-54 0 0,3-9 0 0 0,0-3-64 0 0,2-5-273 0 0,1-1-138 0 0,0 0-33 0 0,5-7-84 0 0,-3 4 536 0 0,-1-1-1 0 0,1 1 1 0 0,-1-1-1 0 0,0 1 1 0 0,1-1 0 0 0,-2 0-1 0 0,1 0 1 0 0,0 1-1 0 0,-1-1 1 0 0,0 0 0 0 0,0 0-1 0 0,0 0 1 0 0,0 1-1 0 0,-1-5 57 0 0,0 1-301 0 0,-1 0-1 0 0,1 0 0 0 0,-1 0 1 0 0,-1 0-1 0 0,1 0 0 0 0,-1 0 1 0 0,-1-1 301 0 0,0 1-580 0 0,0-1 0 0 0,-1 1 0 0 0,0 1 0 0 0,0-1 0 0 0,0 0 0 0 0,-1 1 0 0 0,-3-3 580 0 0,5 6-273 0 0,0 0 0 0 0,0 0 0 0 0,-1 1 0 0 0,1-1 0 0 0,-1 1 0 0 0,1 0 0 0 0,-1 0 0 0 0,0 1 0 0 0,0-1 0 0 0,0 1 0 0 0,0 0 0 0 0,0 1 0 0 0,-1-1 273 0 0,-6 1-36 0 0,1 0 0 0 0,-1 1 1 0 0,0 0-1 0 0,0 1 1 0 0,0 0-1 0 0,-10 4 36 0 0,20-6 135 0 0,0 1 417 0 0,2-1 21 0 0,-3 1 212 0 0,-3 4 1990 0 0,18-1-2518 0 0,1-1-1 0 0,-1 0 1 0 0,1-1-1 0 0,0 0 0 0 0,2-1-256 0 0,68 2 622 0 0,-71-3-598 0 0,0-1 0 0 0,0 0 0 0 0,0-1 0 0 0,0 0 0 0 0,0-1 0 0 0,0 0 0 0 0,-1-1 0 0 0,0 0 0 0 0,0-1 0 0 0,0 0 0 0 0,0-1 0 0 0,3-3-24 0 0,18-6-1325 0 0,-17 9-150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5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41 8751 0 0,'0'0'674'0'0,"0"0"-109"0"0,0 0 1168 0 0,0 0 557 0 0,0 0 115 0 0,0 0-164 0 0,1-16 2319 0 0,-2 14-4418 0 0,0 1 0 0 0,0-1-1 0 0,0 0 1 0 0,0 1 0 0 0,0-1 0 0 0,0 1 0 0 0,-1 0-1 0 0,1-1 1 0 0,-1 1 0 0 0,1 0 0 0 0,-1 0-1 0 0,1 0 1 0 0,-1 0 0 0 0,1 0 0 0 0,-1 0-1 0 0,0 0 1 0 0,0 1 0 0 0,1-1 0 0 0,-1 1 0 0 0,0-1-1 0 0,0 1 1 0 0,0-1 0 0 0,0 1 0 0 0,0 0-1 0 0,1 0 1 0 0,-1 0 0 0 0,0 0 0 0 0,0 0 0 0 0,-1 1-142 0 0,-2 0 83 0 0,-1-1 0 0 0,0 2 0 0 0,1-1 0 0 0,-1 1 0 0 0,1-1 1 0 0,-1 2-1 0 0,1-1 0 0 0,0 0 0 0 0,-3 3-83 0 0,-7 4 152 0 0,5-3-12 0 0,1-1 1 0 0,0 1-1 0 0,1 1 0 0 0,-1 0 0 0 0,-5 7-140 0 0,4-4 41 0 0,2 1 0 0 0,-1 0-1 0 0,2 1 1 0 0,-1-1 0 0 0,1 1-1 0 0,1 1 1 0 0,1-1 0 0 0,-2 6-41 0 0,5-12 12 0 0,0-1 0 0 0,1 1 0 0 0,-1 0 0 0 0,1-1 0 0 0,1 1 0 0 0,-1 0 0 0 0,1-1 0 0 0,0 1 0 0 0,0 0 0 0 0,1 0 0 0 0,0-1 0 0 0,0 1 1 0 0,0 0-1 0 0,0-1 0 0 0,1 1 0 0 0,0-1 0 0 0,0 0 0 0 0,1 0 0 0 0,0 0 0 0 0,0 0 0 0 0,1 3-12 0 0,0-4-47 0 0,1 1 1 0 0,-1 0-1 0 0,1-1 0 0 0,0 0 1 0 0,0 0-1 0 0,0 0 0 0 0,0-1 1 0 0,1 1-1 0 0,-1-1 0 0 0,1-1 1 0 0,0 1-1 0 0,0-1 0 0 0,0 0 1 0 0,0 0-1 0 0,0-1 0 0 0,1 0 0 0 0,-1 0 1 0 0,0 0-1 0 0,1-1 0 0 0,-1 0 1 0 0,7 0 46 0 0,-3-1-135 0 0,1 0 0 0 0,-1-1 0 0 0,1 0 0 0 0,-1-1 0 0 0,0 0 1 0 0,0 0-1 0 0,0-1 0 0 0,0-1 0 0 0,0 1 0 0 0,-1-2 0 0 0,0 1 0 0 0,7-6 135 0 0,3-5-1289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5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 12895 0 0,'0'0'998'0'0,"0"0"-488"0"0,0 0 400 0 0,0 0 238 0 0,0 0 48 0 0,0 0-39 0 0,2 2-205 0 0,12 17 1076 0 0,-3-6-1235 0 0,-1 1 1 0 0,0 1-1 0 0,4 10-793 0 0,71 150 2597 0 0,-71-145-2421 0 0,-1 2 1 0 0,-2-1-1 0 0,-1 2 0 0 0,-1-1 0 0 0,3 30-176 0 0,-11-54 87 0 0,-1-1 0 0 0,0 1 0 0 0,-1-1 0 0 0,0 1 0 0 0,0-1 0 0 0,0 0 0 0 0,-1 1 0 0 0,0-1 0 0 0,0 0 0 0 0,-1 0 0 0 0,0 0 0 0 0,-4 6-87 0 0,-3 5 232 0 0,-2-1-1 0 0,0 0 1 0 0,0 0 0 0 0,-2-1-232 0 0,1-1 0 0 0,0-1 0 0 0,-1 0 0 0 0,0-1 0 0 0,-1 0 0 0 0,-1-1 0 0 0,0-1 0 0 0,0 0 0 0 0,-1-2 0 0 0,-6 3 0 0 0,1-1-181 0 0,15-7-221 0 0,-1 0 0 0 0,1-1 0 0 0,0 0 0 0 0,-1 0 0 0 0,0 0 0 0 0,0-1 0 0 0,1 0 0 0 0,-1-1 0 0 0,-6 1 402 0 0,3-5-6459 0 0,2-3-1891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6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1 21191 0 0,'0'0'480'0'0,"0"0"67"0"0,0 0 31 0 0,0 0-56 0 0,1 1-341 0 0,3-1-9 0 0,-1 1 0 0 0,1-1 0 0 0,-1 1 0 0 0,1-1 0 0 0,-1 0 0 0 0,1-1 1 0 0,-1 1-1 0 0,1-1 0 0 0,-1 1 0 0 0,1-1 0 0 0,-1 0 0 0 0,1 0 0 0 0,-1-1 0 0 0,0 1 0 0 0,0-1 0 0 0,0 1 0 0 0,0-1 0 0 0,1-1-172 0 0,2 0 341 0 0,-1-2 0 0 0,1 1-1 0 0,-1-1 1 0 0,0 1 0 0 0,0-1 0 0 0,-1-1 0 0 0,1 1-1 0 0,-1-1 1 0 0,1-2-341 0 0,-4 7-10 0 0,-1-1-1 0 0,1 0 1 0 0,0 1 0 0 0,-1-1-1 0 0,1 0 1 0 0,-1 0 0 0 0,0 0-1 0 0,0 1 1 0 0,0-1 0 0 0,1 0 0 0 0,-2 0-1 0 0,1 0 1 0 0,0 0 0 0 0,0 0-1 0 0,0 1 1 0 0,-1-1 0 0 0,1 0-1 0 0,-1 0 1 0 0,0 1 0 0 0,1-1-1 0 0,-1 0 1 0 0,0 1 0 0 0,0-1-1 0 0,0 0 1 0 0,0 1 0 0 0,-1-1 10 0 0,0-1-192 0 0,0 0 1 0 0,-1 0-1 0 0,0 0 1 0 0,1 1-1 0 0,-1-1 1 0 0,0 1-1 0 0,0-1 1 0 0,-1 1-1 0 0,1 0 0 0 0,0 1 1 0 0,-1-1-1 0 0,0 0 192 0 0,-9-2-6661 0 0,-2-1-2127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50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22 11975 0 0,'0'0'267'0'0,"0"0"42"0"0,0 0 17 0 0,3-2-28 0 0,10-8-196 0 0,-2 6 47 0 0,-9 3 571 0 0,-2 1 249 0 0,0 0 45 0 0,0 0-61 0 0,0 0-288 0 0,0 0-592 0 0,0 0 0 0 0,0 0 0 0 0,0 0 0 0 0,0 0 1 0 0,0-1-1 0 0,0 1 0 0 0,0 0 0 0 0,0 0 0 0 0,0 0 0 0 0,0-1 0 0 0,0 1 0 0 0,0 0 0 0 0,0 0 0 0 0,0 0 0 0 0,0 0 0 0 0,1-1 0 0 0,-1 1 0 0 0,0 0 0 0 0,0 0 1 0 0,0 0-1 0 0,0 0 0 0 0,0 0 0 0 0,0-1 0 0 0,1 1 0 0 0,-1 0 0 0 0,0 0 0 0 0,0 0 0 0 0,0 0 0 0 0,0 0 0 0 0,1 0 0 0 0,-1 0 0 0 0,0 0 0 0 0,0 0 0 0 0,0-1 0 0 0,1 1 1 0 0,-1 0-1 0 0,0 0 0 0 0,0 0 0 0 0,0 0 0 0 0,0 0 0 0 0,1 0 0 0 0,-1 0 0 0 0,0 0 0 0 0,0 1 0 0 0,0-1 0 0 0,1 0 0 0 0,-1 0 0 0 0,0 0 0 0 0,0 0 0 0 0,0 0 1 0 0,0 0-1 0 0,1 0 0 0 0,-1 0 0 0 0,0 0 0 0 0,0 1-73 0 0,1-1 79 0 0,-1 0 0 0 0,1 0-1 0 0,-1 1 1 0 0,1-1 0 0 0,-1 0 0 0 0,0 1 0 0 0,1-1 0 0 0,-1 1 0 0 0,1-1 0 0 0,-1 0 0 0 0,0 1 0 0 0,1-1 0 0 0,-1 1 0 0 0,0-1-1 0 0,0 1 1 0 0,1-1 0 0 0,-1 1 0 0 0,0-1 0 0 0,0 1 0 0 0,0 0 0 0 0,0-1 0 0 0,1 1-79 0 0,-6 43 17 0 0,5-41-17 0 0,-1 1 0 0 0,1-1 0 0 0,-1 0 0 0 0,0 0 0 0 0,0 0 0 0 0,-1 0 0 0 0,1 0 0 0 0,-1 0 0 0 0,-6 21 0 0 0,2 10 0 0 0,4-16 0 0 0,-1 0 0 0 0,-2 3 0 0 0,-7 17 0 0 0,-11 19 0 0 0,8-19 0 0 0,-4 18 0 0 0,15-39 0 0 0,1 1 0 0 0,1 0 0 0 0,0-1 0 0 0,2 7 0 0 0,-3 15 0 0 0,1-30 0 0 0,2-8 0 0 0,-1 1 0 0 0,1-1 0 0 0,-1 0 0 0 0,1 0 0 0 0,-1 0 0 0 0,0 0 0 0 0,1 0 0 0 0,-1 0 0 0 0,0 0 0 0 0,0 0 0 0 0,0 0 0 0 0,0 0 0 0 0,0-1 0 0 0,0 1 0 0 0,0 0 0 0 0,0 0 0 0 0,0-1 0 0 0,0 1 0 0 0,0-1 0 0 0,-3 2 0 0 0,-2 2-64 0 0,5-3-273 0 0,-1-2-346 0 0,2 1 647 0 0,0 0 0 0 0,0 0 1 0 0,0 0-1 0 0,-1 0 0 0 0,1 0 0 0 0,0 0 1 0 0,0 0-1 0 0,0 0 0 0 0,0 0 0 0 0,-1 0 0 0 0,1-1 1 0 0,0 1-1 0 0,0 0 0 0 0,0 0 0 0 0,0 0 1 0 0,-1 0-1 0 0,1 0 0 0 0,0 0 0 0 0,0 0 0 0 0,0 0 1 0 0,0 0-1 0 0,0-1 0 0 0,0 1 0 0 0,0 0 1 0 0,-1 0-1 0 0,1 0 0 0 0,0 0 0 0 0,0 0 0 0 0,0-1 1 0 0,0 1-1 0 0,0 0 0 0 0,0 0 0 0 0,0 0 1 0 0,0 0-1 0 0,0-1 0 0 0,0 1 0 0 0,0 0 36 0 0,2-24-1859 0 0,3 7-2894 0 0,2 0-1491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7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54 6447 0 0,'2'-2'298'0'0,"0"1"-196"0"0,7-11 322 0 0,12-19 5360 0 0,-21 30-4760 0 0,0 1 0 0 0,0 0 0 0 0,2-6 739 0 0,2 10 1450 0 0,3 12 1251 0 0,-7-9-4390 0 0,1 0-1 0 0,-1 0 0 0 0,-1 0 1 0 0,1 0-1 0 0,-1 0 0 0 0,0 0 1 0 0,-1 0-1 0 0,0 0-73 0 0,-5 15 1033 0 0,-7 17-1033 0 0,-4 8 412 0 0,-26 78-393 0 0,23-72-22 0 0,18-43 3 0 0,1 0 0 0 0,0-1 0 0 0,0 1 0 0 0,1 0 0 0 0,0 1 0 0 0,1-2 0 0 0,2-4 0 0 0,1-6 0 0 0,0-5 0 0 0,-3 6 0 0 0,9-33-2020 0 0,0-21-5696 0 0,-8 37 4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7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82 13823 0 0,'-2'1'315'0'0,"0"0"283"0"0,-15 8-451 0 0,-3-6 5952 0 0,27-22-4179 0 0,-4 14-1638 0 0,1 1 1 0 0,0-1-1 0 0,0 1 0 0 0,0 0 1 0 0,0 0-1 0 0,1 0 1 0 0,0 1-1 0 0,4-3-282 0 0,45-23 486 0 0,-29 17-494 0 0,16-10 202 0 0,-6 3 346 0 0,1 1 0 0 0,1 1-540 0 0,-25 13 88 0 0,-1 0 0 0 0,1 1-1 0 0,-1 0 1 0 0,1 0 0 0 0,0 2 0 0 0,0-1-1 0 0,0 1 1 0 0,11 1-88 0 0,-20 0 0 0 0,-1 1 0 0 0,1-1 0 0 0,0 1 0 0 0,0 0 0 0 0,0-1 0 0 0,-1 1 0 0 0,3 1 0 0 0,-4-1 0 0 0,1-1 0 0 0,-1 1 0 0 0,0-1 0 0 0,1 1 0 0 0,-1-1 0 0 0,0 1 0 0 0,0 0 0 0 0,0 0 0 0 0,0 0 0 0 0,1-1 0 0 0,-1 1 0 0 0,0 0 0 0 0,-1 0 0 0 0,1 0 0 0 0,0 1 0 0 0,0-1 0 0 0,0 0 0 0 0,-1 0 0 0 0,1 0 0 0 0,0 1 0 0 0,0 0 0 0 0,0 2 0 0 0,1 0 0 0 0,-1-1 0 0 0,1 1 0 0 0,-1 0 0 0 0,-1-1 0 0 0,1 1 0 0 0,0 0 0 0 0,-1 0 0 0 0,0 0 0 0 0,1-1 0 0 0,-2 1 0 0 0,1 0 0 0 0,0 0 0 0 0,-1 0 0 0 0,0 2 0 0 0,-2 6 0 0 0,-1 0 0 0 0,-1 0 0 0 0,-3 7 0 0 0,2-4 0 0 0,-1 1 133 0 0,0 0 0 0 0,-1 0 1 0 0,0-1-1 0 0,-1 0 0 0 0,-1 0 0 0 0,-1-1 0 0 0,-6 7-133 0 0,12-16 38 0 0,0 0 0 0 0,-1 0-1 0 0,1 0 1 0 0,-1-1-1 0 0,0 0 1 0 0,0 0 0 0 0,0 0-1 0 0,-1-1 1 0 0,1 0-1 0 0,-1 0 1 0 0,0-1 0 0 0,0 0-1 0 0,0 0 1 0 0,0 0-1 0 0,0-1 1 0 0,0 0 0 0 0,0-1-1 0 0,-1 1 1 0 0,-2-2-38 0 0,6 1-224 0 0,-1-1 0 0 0,1 0 0 0 0,0 0 0 0 0,-1 0 1 0 0,1-1-1 0 0,0 1 0 0 0,0-1 0 0 0,0 0 0 0 0,0 0 0 0 0,1-1 1 0 0,-1 1-1 0 0,1-1 0 0 0,-1 0 0 0 0,1 0 0 0 0,-1-1 224 0 0,-14-19-8025 0 0,11 10 313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8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24 10135 0 0,'0'0'464'0'0,"0"0"-9"0"0,0-2-295 0 0,-2-6 65 0 0,2 6 854 0 0,0 2 370 0 0,0 0-1200 0 0,-1-1-1 0 0,1 0 0 0 0,0 0 0 0 0,-1 1 0 0 0,1-1 1 0 0,-1 0-1 0 0,1 1 0 0 0,-1-1 0 0 0,1 1 0 0 0,-1-1 1 0 0,0 1-1 0 0,1-1 0 0 0,-1 1 0 0 0,0-1 1 0 0,1 1-1 0 0,-1-1 0 0 0,0 1 0 0 0,0 0 0 0 0,1-1 1 0 0,-1 1-1 0 0,0 0 0 0 0,0 0 0 0 0,0 0 1 0 0,1 0-1 0 0,-1 0 0 0 0,0-1 0 0 0,0 1 0 0 0,0 1 1 0 0,1-1-1 0 0,-1 0 0 0 0,0 0 0 0 0,0 0 1 0 0,0 0-1 0 0,1 1 0 0 0,-1-1 0 0 0,-1 0-248 0 0,-1 5 133 0 0,-1-1-1 0 0,1 1 0 0 0,0-1 1 0 0,0 1-1 0 0,0 0 1 0 0,0 0-1 0 0,-1 6-132 0 0,-14 43 1267 0 0,5-14-797 0 0,-21 43 970 0 0,-40 70-1440 0 0,60-122 203 0 0,1 2-1 0 0,1 0 1 0 0,-6 27-203 0 0,12-23 0 0 0,6-37 0 0 0,-1 0 0 0 0,1 1 0 0 0,0-1 0 0 0,0 1 0 0 0,0-1 0 0 0,0 1 0 0 0,0-1 0 0 0,0 1 0 0 0,0-1 0 0 0,0 1 0 0 0,0 0 0 0 0,0-1 0 0 0,0 1 0 0 0,0-1 0 0 0,0 1 0 0 0,1-1 0 0 0,-1 1 0 0 0,0-1 0 0 0,0 0 0 0 0,0 1 0 0 0,1-1 0 0 0,-1 1 0 0 0,1-1-54 0 0,0 0 0 0 0,0 0 0 0 0,1-1-1 0 0,-1 1 1 0 0,0 0 0 0 0,0-1 0 0 0,0 1 0 0 0,0 0-1 0 0,0-1 1 0 0,0 1 0 0 0,0-1 0 0 0,0 0 0 0 0,0 1 0 0 0,0-1-1 0 0,0 0 1 0 0,0 1 0 0 0,0-1 0 0 0,0-1 54 0 0,22-20-1954 0 0,-17 17 1295 0 0,15-16-1364 0 0,3-3-22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8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02 19351 0 0,'-6'5'244'0'0,"1"0"0"0"0,0 0-1 0 0,1 1 1 0 0,-1-1 0 0 0,1 1-1 0 0,0 0 1 0 0,0 0 0 0 0,0 0-1 0 0,1 1 1 0 0,0 1-244 0 0,-3 6 537 0 0,1 0-1 0 0,0 0 1 0 0,2 0 0 0 0,-2 8-537 0 0,0 15 816 0 0,2 0 0 0 0,1 35-816 0 0,3-40 0 0 0,-3-19 0 0 0,2-13 4 0 0,0 1 0 0 0,0-1 0 0 0,-1 1 0 0 0,1-1 0 0 0,0 1 0 0 0,0-1 0 0 0,-1 1 0 0 0,1-1 0 0 0,0 1 0 0 0,-1-1 0 0 0,1 1 0 0 0,-1-1 0 0 0,1 0 0 0 0,0 1 0 0 0,-1-1 0 0 0,1 0 0 0 0,-1 1 0 0 0,1-1-4 0 0,-2 0 34 0 0,1 0-1 0 0,0 0 1 0 0,0 0 0 0 0,0 0-1 0 0,0 0 1 0 0,0 0-1 0 0,0 0 1 0 0,0 0 0 0 0,0 0-1 0 0,0-1 1 0 0,0 1-1 0 0,-1 0 1 0 0,1-1 0 0 0,0 1-1 0 0,0-1 1 0 0,0 1 0 0 0,1-1-1 0 0,-1 1 1 0 0,0-1-1 0 0,0 0 1 0 0,0 1 0 0 0,0-1-1 0 0,1 0 1 0 0,-1 0-1 0 0,0 0 1 0 0,1 0 0 0 0,-1 0-1 0 0,0 0 1 0 0,1 1-1 0 0,-1-1 1 0 0,1-1-34 0 0,-3-2 187 0 0,1-1 0 0 0,-1 0-1 0 0,1 0 1 0 0,0-1 0 0 0,0-3-187 0 0,0 0 0 0 0,1 0 0 0 0,0 0 0 0 0,0-1 0 0 0,1 1 0 0 0,0 0 0 0 0,1 0 0 0 0,0 0 0 0 0,1-1 0 0 0,0 1 0 0 0,1-2 0 0 0,6-21 0 0 0,3 0 0 0 0,2-4 0 0 0,-4 13 0 0 0,2-5 0 0 0,1 1 0 0 0,1 1 0 0 0,2-1 0 0 0,-1 1 0 0 0,-9 17 0 0 0,6-5 0 0 0,-9 11 0 0 0,5-3 0 0 0,6 5 0 0 0,-6 2 0 0 0,30 7 0 0 0,4 8 0 0 0,-21-6 0 0 0,-17-4 0 0 0,-1-1 0 0 0,1 0 0 0 0,-1 0 0 0 0,0 0 0 0 0,0 0 0 0 0,0 0 0 0 0,0 1 0 0 0,-1-1 0 0 0,0 1 0 0 0,0-1 0 0 0,0 1 0 0 0,-1 0 0 0 0,1 5 0 0 0,0 4 0 0 0,-2 0 0 0 0,1 0 0 0 0,-2 0 0 0 0,0 3 0 0 0,-2 0 0 0 0,0 0 0 0 0,-1 0 0 0 0,-1 0 0 0 0,-1 3 0 0 0,-3 8 0 0 0,7-22 0 0 0,-9 35 0 0 0,-2-1 0 0 0,-1 0 0 0 0,-8 12 0 0 0,6-30 0 0 0,9-14 0 0 0,-3-5 72 0 0,9-4-8 0 0,-1-1-1 0 0,1 1 1 0 0,0 0-1 0 0,-1-1 1 0 0,1 1-1 0 0,0-1 1 0 0,0 1-1 0 0,-1-1 1 0 0,1 1 0 0 0,0-1-1 0 0,0 0 1 0 0,0 0-1 0 0,0 0 1 0 0,0 0-1 0 0,0 1 1 0 0,0-2-1 0 0,0 1 1 0 0,0 0 0 0 0,0 0-1 0 0,0 0 1 0 0,1 0-1 0 0,-1 0 1 0 0,0-1-1 0 0,1 1 1 0 0,-1-1-64 0 0,-2-5-220 0 0,0-1 1 0 0,1 1 0 0 0,-2-9 219 0 0,3 9-340 0 0,-22-79-2219 0 0,18 66 1791 0 0,0-1 0 0 0,-1 1 0 0 0,-1 0 0 0 0,-2-1 768 0 0,8 19-71 0 0,0 1-1 0 0,0-1 1 0 0,1 1 0 0 0,-1 0-1 0 0,0 0 1 0 0,0-1 0 0 0,0 1-1 0 0,-1 0 1 0 0,1 0 0 0 0,0 0-1 0 0,0 0 1 0 0,-1 0 0 0 0,1 1-1 0 0,0-1 1 0 0,-1 0 0 0 0,1 1-1 0 0,-1-1 1 0 0,1 1 0 0 0,-1-1-1 0 0,1 1 1 0 0,-1-1 0 0 0,1 1-1 0 0,-1 0 1 0 0,0 0 71 0 0,0 0-97 0 0,-1 0 0 0 0,1 0 0 0 0,0 0 0 0 0,-1 1 0 0 0,1-1 0 0 0,-1 1 0 0 0,1-1 0 0 0,0 1 0 0 0,-1 0 0 0 0,1 0-1 0 0,0 0 1 0 0,0 0 0 0 0,-1 0 0 0 0,1 1 0 0 0,-1 0 97 0 0,1-1 80 0 0,0 1 0 0 0,1-1 0 0 0,-1 1 0 0 0,1-1 0 0 0,-1 1 0 0 0,1 0-1 0 0,-1 0 1 0 0,0 1-80 0 0,1 7 1001 0 0,2-7-814 0 0,2 9-38 0 0,-1-9-89 0 0,0 0-1 0 0,1 0 0 0 0,-1-1 1 0 0,1 1-1 0 0,-1-1 0 0 0,1 0 1 0 0,0 0-1 0 0,0 0 0 0 0,0 0 1 0 0,0 0-1 0 0,0 0 0 0 0,0-1 1 0 0,0 1-1 0 0,0-1 0 0 0,1 0 1 0 0,-1 0-1 0 0,1-1 0 0 0,-1 1 1 0 0,3 0-60 0 0,6 0 234 0 0,0 0 0 0 0,1-1 0 0 0,-1 0 0 0 0,12-2-234 0 0,0-1-125 0 0,1-1 1 0 0,-1-1-1 0 0,0-1 0 0 0,0-1 0 0 0,4-3 125 0 0,-7 1-1662 0 0,0-1 0 0 0,-1 0 0 0 0,9-8 1662 0 0,1-2-2046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9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62 13823 0 0,'0'0'315'0'0,"0"0"45"0"0,0 0 21 0 0,1-1-49 0 0,4-4-149 0 0,0 0 0 0 0,0 1 0 0 0,1 0-1 0 0,-1-1 1 0 0,6-1-183 0 0,-2 0 1038 0 0,20-15 4070 0 0,-27 20-4153 0 0,-2 1-290 0 0,0 0-121 0 0,0 0-28 0 0,0 0-4 0 0,0 0 0 0 0,-3-1-375 0 0,1 1 0 0 0,0-1-1 0 0,0 0 1 0 0,-1 1 0 0 0,1 0 0 0 0,0-1-1 0 0,-1 1 1 0 0,1 0 0 0 0,-1 0 0 0 0,1 1-1 0 0,0-1 1 0 0,-1 0 0 0 0,1 1-1 0 0,0-1 1 0 0,0 1 0 0 0,-1 0 0 0 0,1 0-1 0 0,0 0 1 0 0,-2 1-137 0 0,-6 3 320 0 0,0 1-1 0 0,0 1 0 0 0,-5 3-319 0 0,6-3 115 0 0,-24 17 613 0 0,1 1 1 0 0,-21 22-729 0 0,50-44 29 0 0,0 1 0 0 0,0 0-1 0 0,0-1 1 0 0,1 1 0 0 0,-1 0 0 0 0,1 0 0 0 0,0 1-1 0 0,0-1 1 0 0,0 0 0 0 0,1 1 0 0 0,0-1 0 0 0,0 1-1 0 0,0-1 1 0 0,0 1 0 0 0,1 0-29 0 0,-1-2 7 0 0,1-1 0 0 0,0 1 0 0 0,0 0 0 0 0,1 0 0 0 0,-1-1 0 0 0,1 1 0 0 0,-1 0 0 0 0,1 0 0 0 0,0-1 0 0 0,0 1 0 0 0,0 0 0 0 0,0-1 1 0 0,0 1-1 0 0,1-1 0 0 0,-1 0 0 0 0,1 1 0 0 0,0-1 0 0 0,-1 0 0 0 0,1 0 0 0 0,0 0 0 0 0,0 0 0 0 0,1 0 0 0 0,-1-1 0 0 0,0 1 0 0 0,2 0-7 0 0,3 2-56 0 0,1 0 0 0 0,1-1 0 0 0,-1 0-1 0 0,0 0 1 0 0,1-1 0 0 0,0 0 0 0 0,-1 0 0 0 0,1-1 0 0 0,0 0 0 0 0,0-1-1 0 0,0 0 1 0 0,0 0 0 0 0,0-1 0 0 0,2 0 56 0 0,8-3-208 0 0,-1 0 1 0 0,1-1-1 0 0,-1-1 0 0 0,0 0 1 0 0,0-2-1 0 0,2-1 208 0 0,-14 6-469 0 0,0 0 1 0 0,-1 0-1 0 0,1-1 1 0 0,-1 0-1 0 0,0 0 1 0 0,0 0-1 0 0,0 0 0 0 0,0-1 1 0 0,0-1 468 0 0,6-9-1535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4:39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0 15663 0 0,'0'0'719'0'0,"0"0"-20"0"0,3 1-449 0 0,3 0 222 0 0,1 1-1 0 0,-1 0 0 0 0,0 1 1 0 0,0-1-1 0 0,2 2-471 0 0,-5-3 320 0 0,-1 1 1 0 0,1 0-1 0 0,-1 0 0 0 0,0 0 1 0 0,0 0-1 0 0,0 0 0 0 0,0 0 1 0 0,0 0-1 0 0,0 1 0 0 0,0-1 1 0 0,-1 1-1 0 0,1-1 0 0 0,0 3-320 0 0,6 17 543 0 0,-2-1 0 0 0,0 1 0 0 0,-1 1-1 0 0,-1-1 1 0 0,-2 1 0 0 0,0 1-543 0 0,1 1 402 0 0,12 136 2193 0 0,-7 19-2595 0 0,-8-163 210 0 0,0 0 1 0 0,-1 0-1 0 0,-1 0 0 0 0,0 0 1 0 0,-2-1-1 0 0,0 1 1 0 0,0-1-1 0 0,-2 1-210 0 0,4-12-13 0 0,-1 1 0 0 0,0-1 0 0 0,0 1-1 0 0,0-1 1 0 0,0 0 0 0 0,-1 0 0 0 0,0-1 0 0 0,0 1-1 0 0,0-1 1 0 0,-5 4 13 0 0,6-5-55 0 0,-1-1 1 0 0,0 1-1 0 0,-1-1 0 0 0,1 0 0 0 0,0 0 0 0 0,0-1 1 0 0,-1 1-1 0 0,1-1 0 0 0,-1 0 0 0 0,0 0 0 0 0,1 0 0 0 0,-1-1 1 0 0,1 1-1 0 0,-1-1 0 0 0,-2-1 55 0 0,-16-1-1789 0 0,0-3-5344 0 0,2-1-2301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01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25 15663 0 0,'0'0'356'0'0,"0"-2"50"0"0,-1-2-149 0 0,-1-3 30 0 0,2-4 1955 0 0,0 11-1228 0 0,0 0-61 0 0,0 0-288 0 0,0 0-121 0 0,0 0-28 0 0,0 0-72 0 0,0 1-289 0 0,-3 32 564 0 0,1-17 19 0 0,-1 0-619 0 0,0-1-1 0 0,-1 1 1 0 0,0-1-1 0 0,-1 0 1 0 0,-4 8-119 0 0,3-7 15 0 0,-16 43 668 0 0,-2-1-1 0 0,-3-1 1 0 0,-12 16-683 0 0,36-68 0 0 0,-27 44 0 0 0,-1-2 0 0 0,-15 15 0 0 0,31-47 0 0 0,12-13 0 0 0,3-8 0 0 0,5-8 0 0 0,-3 10-7 0 0,9-22-2756 0 0,1-1 0 0 0,11-17 2763 0 0,-8 19-8187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02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44 15663 0 0,'-9'-2'1418'0'0,"6"1"-1379"0"0,0 0 1 0 0,0-1 0 0 0,0 0 0 0 0,0 1 0 0 0,0-1 0 0 0,-2-1-40 0 0,-13-8 918 0 0,17 10-747 0 0,0 1 0 0 0,0-1 0 0 0,0 0 1 0 0,0 0-1 0 0,0 0 0 0 0,0 0 0 0 0,0 0 1 0 0,1 0-1 0 0,-1 0 0 0 0,0 0 0 0 0,0-1 0 0 0,1 1 1 0 0,-1 0-1 0 0,1 0 0 0 0,-1 0 0 0 0,1-1 0 0 0,0 1-171 0 0,-3-6 1123 0 0,2 6-99 0 0,3-7 955 0 0,-1 4-1799 0 0,1-1 0 0 0,0 0 0 0 0,0 1 0 0 0,0 0 0 0 0,0-1 0 0 0,1 1 0 0 0,-1 0 1 0 0,1 0-1 0 0,0 0 0 0 0,0 1 0 0 0,1-1 0 0 0,-1 1 0 0 0,3-2-180 0 0,8-7 148 0 0,0 1-1 0 0,0 1 1 0 0,4-1-148 0 0,121-69 1453 0 0,-101 59-1301 0 0,-2 0-152 0 0,-19 11 0 0 0,1 0 0 0 0,-1 1 0 0 0,1 1 0 0 0,1 0 0 0 0,14-3 0 0 0,-30 9 0 0 0,-1 2 0 0 0,-1 0 0 0 0,0-1 0 0 0,1 1 0 0 0,-1 0 0 0 0,1 0 0 0 0,-1 0 0 0 0,0 0 0 0 0,1 0 0 0 0,-1 0 0 0 0,0 0 0 0 0,1 0 0 0 0,-1 1 0 0 0,1-1 0 0 0,0 0 0 0 0,0 1 0 0 0,1 0 0 0 0,-1-1 0 0 0,0 1 0 0 0,0 0 0 0 0,1 0 0 0 0,-1 0 0 0 0,0 0 0 0 0,0 0 0 0 0,0 1 0 0 0,0-1 0 0 0,0 1 0 0 0,-1-1 0 0 0,1 1 0 0 0,0 0 0 0 0,-1-1 0 0 0,1 1 0 0 0,-1 0 0 0 0,1 0 0 0 0,-1 0 0 0 0,0 0 0 0 0,0 0 0 0 0,0 1 0 0 0,0-1 0 0 0,0 0 0 0 0,-1 1 0 0 0,1-1 0 0 0,-1 0 0 0 0,3 11 0 0 0,0 0 0 0 0,-1 0 0 0 0,-1 0 0 0 0,0 9 0 0 0,-1-12 0 0 0,0 9 401 0 0,-1 0 0 0 0,-1-1 1 0 0,-1 1-1 0 0,-2 7-401 0 0,0-2 278 0 0,2-11-357 0 0,1 0 0 0 0,-2 0 1 0 0,0 0-1 0 0,-1-1 1 0 0,0 1-1 0 0,0-1 0 0 0,-7 8 79 0 0,7-12-39 0 0,-1 0 0 0 0,0 0 0 0 0,0-1 0 0 0,-1 1 0 0 0,0-2 0 0 0,0 1 0 0 0,-1-1 0 0 0,0 0-1 0 0,0 0 1 0 0,-7 3 39 0 0,7-5 194 0 0,-32 18 62 0 0,-1-1 0 0 0,-24 7-256 0 0,56-25-243 0 0,5-1-75 0 0,0 0 1 0 0,-1-1-1 0 0,1 1 1 0 0,0-1-1 0 0,-1 0 0 0 0,1 0 1 0 0,-1-1-1 0 0,0 0 1 0 0,1 1-1 0 0,-4-2 318 0 0,7 1-199 0 0,1 0 1 0 0,-1 0-1 0 0,1 0 0 0 0,-1 0 1 0 0,1 0-1 0 0,-1-1 1 0 0,1 1-1 0 0,0 0 0 0 0,-1 0 1 0 0,1 0-1 0 0,-1-1 0 0 0,1 1 1 0 0,0 0-1 0 0,-1-1 0 0 0,1 1 1 0 0,0 0-1 0 0,-1-1 0 0 0,1 1 1 0 0,0 0-1 0 0,0-1 0 0 0,-1 1 1 0 0,1-1-1 0 0,0 1 1 0 0,0 0-1 0 0,0-1 0 0 0,-1 1 1 0 0,1-1-1 0 0,0 1 0 0 0,0-1 1 0 0,0 1-1 0 0,0-1 0 0 0,0 1 1 0 0,0-1-1 0 0,0 1 0 0 0,0-1 1 0 0,0 1 198 0 0,3-18-2190 0 0,7-2-369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0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5 15663 0 0,'0'0'356'0'0,"0"0"50"0"0,0 0 20 0 0,0 0-42 0 0,0 0-42 0 0,0 0 750 0 0,-7-5 4091 0 0,5 5-5077 0 0,0 1 0 0 0,0-1-1 0 0,-1 1 1 0 0,1-1 0 0 0,0 1-1 0 0,0 0 1 0 0,0 0 0 0 0,0 0-1 0 0,0 0 1 0 0,0 0 0 0 0,0 0-1 0 0,0 0 1 0 0,1 1 0 0 0,-1-1-1 0 0,0 1 1 0 0,1-1 0 0 0,-2 2-107 0 0,-4 7 39 0 0,-1-1-1 0 0,1 1 0 0 0,1 1-37 0 0,-7 7 738 0 0,-15 25-187 0 0,2 2 0 0 0,-18 43-551 0 0,36-72 15 0 0,-66 153-15 0 0,61-136 0 0 0,2 1 0 0 0,2 0 0 0 0,1 1 0 0 0,2 0 0 0 0,-1 19 0 0 0,6-49 0 0 0,1 0 0 0 0,0-1 0 0 0,1 1 0 0 0,-1 0 0 0 0,1 0 0 0 0,0-1 0 0 0,0 1 0 0 0,0 0 0 0 0,1-1 0 0 0,0 1 0 0 0,-1-1 0 0 0,0-3-17 0 0,-1 0 0 0 0,0 0-1 0 0,1 0 1 0 0,-1 0 0 0 0,0 0 0 0 0,1-1-1 0 0,-1 1 1 0 0,1 0 0 0 0,0 0-1 0 0,-1-1 1 0 0,1 1 0 0 0,-1 0 0 0 0,1 0-1 0 0,0-1 1 0 0,0 1 0 0 0,-1-1 0 0 0,1 1-1 0 0,0-1 1 0 0,0 1 0 0 0,0-1 0 0 0,0 1-1 0 0,0-1 1 0 0,-1 0 0 0 0,1 1 0 0 0,0-1-1 0 0,0 0 1 0 0,0 0 0 0 0,0 0 0 0 0,0 0-1 0 0,0 0 1 0 0,0 0 0 0 0,0 0 0 0 0,0 0-1 0 0,0 0 1 0 0,0 0 0 0 0,0-1-1 0 0,0 1 1 0 0,0 0 0 0 0,0 0 0 0 0,-1-1-1 0 0,1 1 1 0 0,0-1 0 0 0,0 1 0 0 0,0-1-1 0 0,0 0 18 0 0,-1 1-52 0 0,23-16-3583 0 0,-13 10-1637 0 0,1-3-2440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03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87 17503 0 0,'0'0'399'0'0,"0"0"60"0"0,0 0 21 0 0,0 0-59 0 0,0 0-68 0 0,0 0 742 0 0,-2 8 1875 0 0,-9 21 68 0 0,-2 10-2158 0 0,10-29-876 0 0,-21 100 9 0 0,-6 0-13 0 0,11-69 443 0 0,19-40 45 0 0,0-1 21 0 0,0 0-66 0 0,-1 1-294 0 0,-3-32-133 0 0,6-4-16 0 0,1-1 0 0 0,2 0 0 0 0,2 1 0 0 0,1 0 0 0 0,1 0 0 0 0,2 1 0 0 0,2 0 0 0 0,13-25 0 0 0,-23 53 0 0 0,0 0 0 0 0,1-1 0 0 0,0 1 0 0 0,0 1 0 0 0,0-1 0 0 0,4-3 0 0 0,-6 7 0 0 0,0 0 0 0 0,0 0 0 0 0,0 1 0 0 0,0-1 0 0 0,1 0 0 0 0,-1 1 0 0 0,0 0 0 0 0,1-1 0 0 0,0 1 0 0 0,-1 0 0 0 0,1 0 0 0 0,0 1 0 0 0,-1-1 0 0 0,1 1 0 0 0,0-1 0 0 0,0 1 0 0 0,1 0 0 0 0,4-1 0 0 0,0 2 0 0 0,0-1 0 0 0,0 1 0 0 0,-1 0 0 0 0,1 1 0 0 0,0 0 0 0 0,-1 0 0 0 0,1 0 0 0 0,-1 1 0 0 0,0 0 0 0 0,0 1 0 0 0,0 0 0 0 0,0 0 0 0 0,0 0 0 0 0,-1 1 0 0 0,6 5 0 0 0,-7-5 0 0 0,1 0 0 0 0,-1 0 0 0 0,0 1 0 0 0,0 0 0 0 0,0 0 0 0 0,-1 0 0 0 0,0 0 0 0 0,-1 1 0 0 0,1 0 0 0 0,-1 0 0 0 0,0 0 0 0 0,-1 0 0 0 0,0 0 0 0 0,0 1 0 0 0,0 0 0 0 0,-2-4 43 0 0,0 0-1 0 0,0 0 1 0 0,0-1 0 0 0,-1 1-1 0 0,1 0 1 0 0,-1 0 0 0 0,0 0-1 0 0,0-1 1 0 0,-1 1 0 0 0,1 0-1 0 0,-1-1 1 0 0,0 1 0 0 0,1-1-1 0 0,-2 1 1 0 0,1-1 0 0 0,0 0-1 0 0,-1 0 1 0 0,1 0 0 0 0,-1 0-1 0 0,0-1 1 0 0,0 1 0 0 0,0-1-1 0 0,0 0 1 0 0,-2 1-43 0 0,-4 3 128 0 0,0 0 0 0 0,0-1 0 0 0,-1-1 0 0 0,0 0 0 0 0,0 0 0 0 0,0-1 0 0 0,0 0 0 0 0,-5 1-128 0 0,8-3 0 0 0,4 0 0 0 0,0 0 0 0 0,1-1 0 0 0,-1 0 0 0 0,0 1 0 0 0,0-1 0 0 0,0 0 0 0 0,0-1 0 0 0,1 1 0 0 0,-1 0 0 0 0,0-1 0 0 0,0 1 0 0 0,1-1 0 0 0,-2 0 0 0 0,-4-3 0 0 0,6-1 0 0 0,6-2 0 0 0,5-2 0 0 0,-4 10 0 0 0,-4-1 0 0 0,3-1 0 0 0,12-1 0 0 0,-12 3 0 0 0,-1-1 0 0 0,0 1 0 0 0,1 0 0 0 0,-1 0 0 0 0,0 0 0 0 0,0 0 0 0 0,0 0 0 0 0,0 1 0 0 0,0-1 0 0 0,0 1 0 0 0,0 0 0 0 0,0 0 0 0 0,0 0 0 0 0,-1 0 0 0 0,1 0 0 0 0,-1 1 0 0 0,0-1 0 0 0,1 1 0 0 0,0 2 0 0 0,1-1 0 0 0,-1 1 0 0 0,0 0 0 0 0,0 0 0 0 0,0 0 0 0 0,0 0 0 0 0,-1 0 0 0 0,0 1 0 0 0,0-1 0 0 0,0 2 0 0 0,-1-1-57 0 0,0 1 0 0 0,-1 0 0 0 0,0-1 0 0 0,0 1 0 0 0,0-1 0 0 0,-1 1 0 0 0,0-1 0 0 0,0 1 0 0 0,0-1-1 0 0,-1 1 1 0 0,0-1 0 0 0,0 0 0 0 0,-1 0 0 0 0,0 0 0 0 0,0 0 0 0 0,0 0 0 0 0,-3 3 57 0 0,3-6-69 0 0,0 1 1 0 0,0 0-1 0 0,0-1 0 0 0,0 0 0 0 0,0 0 1 0 0,0 0-1 0 0,-1 0 0 0 0,0 0 1 0 0,0-1-1 0 0,1 0 0 0 0,-1 0 0 0 0,-1 0 1 0 0,1 0-1 0 0,0 0 0 0 0,0-1 1 0 0,-1 0-1 0 0,1 0 0 0 0,-1 0 0 0 0,1 0 1 0 0,-1-1-1 0 0,1 0 0 0 0,-1 0 1 0 0,1 0-1 0 0,-1 0 0 0 0,-2-1 69 0 0,-7-2-2803 0 0,0-1-3650 0 0,-1 0-2091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38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514 11975 0 0,'1'-11'209'0'0,"-1"8"-84"0"0,0 0 0 0 0,0 0 0 0 0,1 1 0 0 0,-1-1-1 0 0,1 0 1 0 0,0 0 0 0 0,1-2-125 0 0,3-8 185 0 0,-3 11 93 0 0,-1-1-1 0 0,0 1 0 0 0,0-1 0 0 0,0 1 0 0 0,-1-1 1 0 0,1 0-1 0 0,-1 1 0 0 0,1-1 0 0 0,-1 0 0 0 0,0 0-277 0 0,1-17 3117 0 0,0 18-2945 0 0,-1-1 0 0 0,0 0-1 0 0,1 0 1 0 0,-1 1-1 0 0,0-1 1 0 0,-1 0-1 0 0,1 0 1 0 0,0 1-1 0 0,-1-1 1 0 0,0 0-1 0 0,1 1 1 0 0,-1-1-1 0 0,0 1 1 0 0,0-1-1 0 0,-1 1 1 0 0,1-1-1 0 0,0 1 1 0 0,-1 0-1 0 0,-1-2-171 0 0,2 2 36 0 0,-1 1-1 0 0,1-1 1 0 0,-1 0-1 0 0,0 1 1 0 0,0-1 0 0 0,0 1-1 0 0,0 0 1 0 0,0-1-1 0 0,0 1 1 0 0,0 0-1 0 0,-1 0 1 0 0,1 1 0 0 0,0-1-1 0 0,0 0 1 0 0,-1 1-1 0 0,1-1 1 0 0,0 1-1 0 0,-2 0-35 0 0,-1 0 120 0 0,0 0-1 0 0,1 0 1 0 0,-1 1 0 0 0,0 0-1 0 0,1 0 1 0 0,-1 0-1 0 0,1 1 1 0 0,-1-1-1 0 0,-1 2-119 0 0,-8 4 292 0 0,1 1 0 0 0,0 0 0 0 0,0 1 0 0 0,1 0 0 0 0,-7 7-292 0 0,7-6 0 0 0,2 0 0 0 0,-1 1 0 0 0,1 1 0 0 0,1-1 0 0 0,0 1 0 0 0,1 1 0 0 0,0 0 0 0 0,1 0 0 0 0,-4 8 0 0 0,9-14 0 0 0,-4 6 0 0 0,0 0 0 0 0,2 1 0 0 0,-1-1 0 0 0,2 1 0 0 0,-1 3 0 0 0,4-13 0 0 0,-1-1 0 0 0,1 1 0 0 0,0 0 0 0 0,0 0 0 0 0,0-1 0 0 0,1 1 0 0 0,-1 0 0 0 0,1 0 0 0 0,0-1 0 0 0,0 1 0 0 0,0-1 0 0 0,0 1 0 0 0,1-1 0 0 0,0 1 0 0 0,-1-1 0 0 0,1 0 0 0 0,0 0 0 0 0,1 0 0 0 0,-1 0 0 0 0,0 0 0 0 0,1 0 0 0 0,0 0 0 0 0,0-1 0 0 0,-1 0 0 0 0,1-1 0 0 0,-1 1 0 0 0,1-1 0 0 0,0 1 0 0 0,-1-1 0 0 0,1 0 0 0 0,0 0 0 0 0,0 0 0 0 0,0-1 0 0 0,0 1 0 0 0,0-1 0 0 0,0 0 0 0 0,-1 1 0 0 0,1-1 0 0 0,0-1 0 0 0,0 1 0 0 0,0 0 0 0 0,0-1 0 0 0,0 1 0 0 0,1-1 0 0 0,10-3 0 0 0,-1 0 0 0 0,1-1 0 0 0,-1-1 0 0 0,0 0 0 0 0,10-4 0 0 0,-5 1 0 0 0,1 0 0 0 0,-1-2 0 0 0,-1 0 0 0 0,0-1 0 0 0,0-1 0 0 0,-1-1 0 0 0,-1 0 0 0 0,4-5 0 0 0,-2 1 269 0 0,-2-1 0 0 0,0 0 0 0 0,-1-1 0 0 0,-1-1 0 0 0,0 0 0 0 0,-2 0 0 0 0,8-22-269 0 0,-19 43 2 0 0,1-1 1 0 0,-1 1 0 0 0,0 0-1 0 0,0-1 1 0 0,0 1 0 0 0,0-1-1 0 0,1 1 1 0 0,-1 0-1 0 0,0-1 1 0 0,0 1 0 0 0,0-1-1 0 0,0 1 1 0 0,0-1 0 0 0,0 1-1 0 0,0-1 1 0 0,0 1-1 0 0,0 0 1 0 0,0-1 0 0 0,0 1-1 0 0,0-1 1 0 0,0 1 0 0 0,-1-1-1 0 0,1 1 1 0 0,0-1-1 0 0,0 1 1 0 0,0 0 0 0 0,-1-1-1 0 0,1 1 1 0 0,0 0 0 0 0,0-1-1 0 0,-1 1 1 0 0,1 0-1 0 0,0-1 1 0 0,-1 1 0 0 0,1 0-1 0 0,0-1 1 0 0,-1 1 0 0 0,1 0-1 0 0,-1 0 1 0 0,1 0-1 0 0,0-1 1 0 0,-1 1 0 0 0,1 0-1 0 0,-1 0 1 0 0,1 0-1 0 0,-1 0 1 0 0,1 0 0 0 0,0 0-1 0 0,-1 0 1 0 0,1 0 0 0 0,-1 0-1 0 0,1 0 1 0 0,-1 0-1 0 0,1 0 1 0 0,-1 0 0 0 0,1 0-1 0 0,0 0 1 0 0,-1 0 0 0 0,1 0-1 0 0,-1 1 1 0 0,1-1-1 0 0,-1 0 1 0 0,1 0-3 0 0,0 0 0 0 0,-3 1 0 0 0,0 1 0 0 0,0-1 0 0 0,-1 1 0 0 0,2-1 0 0 0,-1 1 0 0 0,0 0 0 0 0,0 0 0 0 0,1 0 0 0 0,-1 1 0 0 0,1-1 0 0 0,-1 1 0 0 0,-24 30 0 0 0,27-32 0 0 0,-9 10 0 0 0,2 1 0 0 0,0 1 0 0 0,0-1 0 0 0,1 1 0 0 0,1 0 0 0 0,0 1 0 0 0,0-1 0 0 0,0 7 0 0 0,4-14 0 0 0,-1 0 0 0 0,1 0 0 0 0,1 0 0 0 0,-1 0 0 0 0,1 1 0 0 0,0-1 0 0 0,0 0 0 0 0,1 0 0 0 0,0 0 0 0 0,0 0 0 0 0,0 0 0 0 0,1 0 0 0 0,0 0 0 0 0,0 0 0 0 0,0-1 0 0 0,1 1 0 0 0,0-1 0 0 0,0 1 0 0 0,0-1 0 0 0,3 3 0 0 0,-4-6 0 0 0,1 0 0 0 0,0 0 0 0 0,0 0 0 0 0,0 0 0 0 0,0-1 0 0 0,0 1 0 0 0,0-1 0 0 0,0 1 0 0 0,1-1 0 0 0,-1 0 0 0 0,0 0 0 0 0,1-1 0 0 0,-1 1 0 0 0,1-1 0 0 0,-1 1 0 0 0,1-1 0 0 0,-1 0 0 0 0,1-1 0 0 0,-1 1 0 0 0,2-1 0 0 0,5 0 0 0 0,-1-1 0 0 0,1 0 0 0 0,-1-1 0 0 0,1 0 0 0 0,-1 0 0 0 0,8-4 0 0 0,11-7 0 0 0,-1-1 0 0 0,0-1 0 0 0,-1-1 0 0 0,10-9 0 0 0,8-10 0 0 0,-23 21 0 0 0,-2-1 0 0 0,0-1 0 0 0,9-11 0 0 0,-5 1 0 0 0,13-20 0 0 0,-28 37 0 0 0,-1-1 0 0 0,-1-1 0 0 0,0 1 0 0 0,-1-1 0 0 0,0 0 0 0 0,1-5 0 0 0,-6 15 0 0 0,1 0 0 0 0,-1-1 0 0 0,1 1 0 0 0,-1 0 0 0 0,0 0 0 0 0,0-1 0 0 0,0 1 0 0 0,0 0 0 0 0,0-2 0 0 0,0 3-1 0 0,-1 1 0 0 0,1-1 0 0 0,0 1 0 0 0,0-1 0 0 0,0 0 0 0 0,0 1 0 0 0,0-1 0 0 0,-1 1 0 0 0,1-1 0 0 0,0 1 0 0 0,0-1 0 0 0,-1 1 0 0 0,1-1 0 0 0,0 1 0 0 0,-1-1 0 0 0,1 1 0 0 0,-1-1 1 0 0,-4 1 34 0 0,4 0 21 0 0,-2 0-18 0 0,1 0 1 0 0,-1 0-1 0 0,1 0 0 0 0,0 0 0 0 0,-1 1 1 0 0,1 0-1 0 0,-1-1 0 0 0,1 1 0 0 0,0 0 1 0 0,0 0-1 0 0,-1 0 0 0 0,1 0 0 0 0,0 0 1 0 0,0 1-1 0 0,0-1 0 0 0,0 1 1 0 0,0-1-1 0 0,0 1 0 0 0,1 0 0 0 0,-1 0 1 0 0,1-1-1 0 0,-1 1 0 0 0,0 2-37 0 0,-6 8 345 0 0,0 1 0 0 0,1 0-1 0 0,-4 10-344 0 0,3-8 85 0 0,1 3-85 0 0,1-1 0 0 0,1 1 0 0 0,0 0 0 0 0,1 0 0 0 0,1 1 0 0 0,0-1 0 0 0,1 19 0 0 0,1-31 0 0 0,0 1 0 0 0,0-1 0 0 0,-1 1 0 0 0,0 1 0 0 0,0-4 0 0 0,1-1 0 0 0,0 0 0 0 0,0 1 0 0 0,0-1 0 0 0,1 1 0 0 0,-1-1 0 0 0,1 1 0 0 0,0-1 0 0 0,0 1 0 0 0,0 0 0 0 0,0-1 0 0 0,1 1 0 0 0,-1-1 0 0 0,1 1 0 0 0,1 2 0 0 0,0-1-83 0 0,0-1 0 0 0,0 0 0 0 0,0 0 0 0 0,1 0 0 0 0,0 0 0 0 0,-1 0 0 0 0,1 0 0 0 0,1-1 0 0 0,-1 0 0 0 0,0 1 0 0 0,1-1 0 0 0,2 1 83 0 0,-3-2-55 0 0,0 0-1 0 0,0-1 1 0 0,0 0 0 0 0,0 1-1 0 0,0-1 1 0 0,0 0 0 0 0,1 0-1 0 0,-1-1 1 0 0,0 1 0 0 0,1-1-1 0 0,-1 1 1 0 0,0-1 0 0 0,1 0-1 0 0,-1 0 1 0 0,0-1 0 0 0,1 1-1 0 0,-1-1 1 0 0,0 0 55 0 0,7-1 0 0 0,-1-1 0 0 0,0-1 0 0 0,0 1 0 0 0,0-1 0 0 0,0-1 0 0 0,0 0 0 0 0,-1 0 0 0 0,0-1 0 0 0,1-1 0 0 0,15-13 0 0 0,-1-2 0 0 0,3-5 0 0 0,7-6 0 0 0,-2 0 0 0 0,-1-1 0 0 0,-2-2 0 0 0,-1 0 0 0 0,-2-2 0 0 0,5-13 0 0 0,-4 0 0 0 0,0-3 0 0 0,16-33 0 0 0,-41 85 1 0 0,32-64 579 0 0,-29 56-419 0 0,1-1-1 0 0,-1 0 1 0 0,-1 0 0 0 0,0-1-1 0 0,-1 0-160 0 0,-1 10 443 0 0,-11 4-278 0 0,4 1-165 0 0,1 0 0 0 0,-1 0 0 0 0,1 0 0 0 0,0 1 0 0 0,1 0 0 0 0,-1 0 0 0 0,1 0 0 0 0,-1 0 0 0 0,1 1 0 0 0,-3 4 0 0 0,-5 8 0 0 0,0 0 0 0 0,-4 10 0 0 0,0 5 0 0 0,1 0 0 0 0,1 0 0 0 0,2 1 0 0 0,1 1 0 0 0,-6 32 0 0 0,9-23 0 0 0,1 0 0 0 0,3 1 0 0 0,1 0 0 0 0,3 26 0 0 0,2-42 0 0 0,3 28 0 0 0,-4-53 0 0 0,0-1 0 0 0,0 1 0 0 0,1 0 0 0 0,-1 0 0 0 0,0-1 0 0 0,1 1 0 0 0,0-1 0 0 0,-1 1 0 0 0,1-1 0 0 0,0 0 0 0 0,0 0 0 0 0,0 0 0 0 0,1 0 0 0 0,1 2 0 0 0,-1-2 0 0 0,1 1 0 0 0,0-1 0 0 0,-1 1 0 0 0,1-1 0 0 0,0 0 0 0 0,0-1 0 0 0,0 1 0 0 0,0-1 0 0 0,0 0 0 0 0,1 0 0 0 0,0 0 0 0 0,0 0 0 0 0,1-1 0 0 0,-1 0 0 0 0,1 0 0 0 0,-1 0 0 0 0,1 0 0 0 0,3-2 0 0 0,-6 1 0 0 0,-1 1 0 0 0,1-1 0 0 0,0 0 0 0 0,-1 0 0 0 0,1-1 0 0 0,-1 1 0 0 0,1 0 0 0 0,-1-1 0 0 0,1 0 0 0 0,-1 1 0 0 0,0-1 0 0 0,0 0 0 0 0,0 0 0 0 0,0 0 0 0 0,0 0 0 0 0,-1-1 0 0 0,2 0 0 0 0,0 0 0 0 0,0 0 0 0 0,1 0 0 0 0,-1 1 0 0 0,1-1 0 0 0,-1 1 0 0 0,1-1 0 0 0,0 1 0 0 0,0 1 0 0 0,4-3 0 0 0,-1 1 0 0 0,0 0 0 0 0,-1-1 0 0 0,6-4 0 0 0,5-5 0 0 0,0-2 0 0 0,-2 0 0 0 0,6-7 0 0 0,-15 15 0 0 0,-1-1 0 0 0,1 0 0 0 0,-1 0 0 0 0,0-2 0 0 0,0 1 0 0 0,0 1 0 0 0,0 0 0 0 0,0 1 0 0 0,3-3 0 0 0,-2 4 0 0 0,-1-1 0 0 0,1 1 0 0 0,-1-1 0 0 0,-1 0 0 0 0,1 0 0 0 0,-1-1 0 0 0,2-5 0 0 0,-5 11 0 0 0,1-4 0 0 0,11-1 0 0 0,-5 5 0 0 0,-6 2 0 0 0,-1-1 0 0 0,1 1 0 0 0,-1 0 0 0 0,1 0 0 0 0,-1 0 0 0 0,1 0 0 0 0,-1 0 0 0 0,1 0 0 0 0,-1 1 0 0 0,1-1 0 0 0,-1 0 0 0 0,1 1 0 0 0,-1-1 0 0 0,1 1 0 0 0,0 0 0 0 0,2 1 0 0 0,1 1 0 0 0,-1 0 0 0 0,0 0 0 0 0,1 1 0 0 0,-1-1 0 0 0,-1 1 0 0 0,1 0 0 0 0,0 0 0 0 0,-1 0 0 0 0,0 1 0 0 0,5 5 0 0 0,15 15 0 0 0,-2-2 0 0 0,13 20 0 0 0,-28-35 0 0 0,-1 0 0 0 0,0 0 0 0 0,0 1 0 0 0,-1 0 0 0 0,0 0 0 0 0,-1 0 0 0 0,2 7 0 0 0,-4-14 0 0 0,-1 0 0 0 0,0 1 0 0 0,1-1 0 0 0,-1 0 0 0 0,0 1 0 0 0,0-1 0 0 0,0 0 0 0 0,0 1 0 0 0,-1-1 0 0 0,1 0 0 0 0,-1 1 0 0 0,1-1 0 0 0,-1 0 0 0 0,0 0 0 0 0,0 0 0 0 0,0 1 0 0 0,0-1 0 0 0,0 0 0 0 0,0 0 0 0 0,-2 1 0 0 0,-2 3 0 0 0,0-1 0 0 0,-1 0 0 0 0,1 0 0 0 0,-1 0 0 0 0,-5 2 0 0 0,4-2 0 0 0,3-2 30 0 0,-1-1 0 0 0,1 0 0 0 0,0 0 0 0 0,-1-1 0 0 0,1 1 0 0 0,-1-1-1 0 0,0 0 1 0 0,1 0 0 0 0,-1-1 0 0 0,0 1 0 0 0,-1-1-30 0 0,-4 0-411 0 0,0 0 0 0 0,0 0-1 0 0,0-1 1 0 0,-9-2 411 0 0,1-3-6846 0 0,1-4-2384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50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0135 0 0,'-5'3'153'0'0,"-14"4"773"0"0,5 0 643 0 0,14-7-1495 0 0,0 0 1 0 0,0 0 0 0 0,0 0-1 0 0,0 1 1 0 0,0-1-1 0 0,-1 0 1 0 0,1 0 0 0 0,0 0-1 0 0,0 0 1 0 0,0 1-1 0 0,0-1 1 0 0,0 0 0 0 0,0 0-1 0 0,0 0 1 0 0,1 0-1 0 0,-1 1 1 0 0,0-1 0 0 0,0 0-1 0 0,0 0 1 0 0,0 0-1 0 0,0 0 1 0 0,0 0 0 0 0,0 1-1 0 0,0-1 1 0 0,0 0-1 0 0,0 0 1 0 0,0 0 0 0 0,0 0-1 0 0,1 0 1 0 0,-1 0-1 0 0,0 0 1 0 0,0 1 0 0 0,0-1-1 0 0,0 0 1 0 0,0 0-1 0 0,0 0 1 0 0,1 0 0 0 0,-1 0-1 0 0,0 0 1 0 0,0 0-1 0 0,0 0-73 0 0,17 5 1940 0 0,-2-4-1285 0 0,0 0-1 0 0,0-1 0 0 0,1-1 1 0 0,3-1-656 0 0,34-2 1474 0 0,-35 4-447 0 0,1-2-1 0 0,-1 0 1 0 0,14-3-1027 0 0,-30 4 443 0 0,0 3-294 0 0,12 10-131 0 0,-12-10-18 0 0,1 0-1 0 0,-1 0 1 0 0,1 0 0 0 0,-1 0 0 0 0,0 0 0 0 0,0 0 0 0 0,0 0 0 0 0,0 1 0 0 0,-1-1 0 0 0,1 1-1 0 0,-1-1 1 0 0,1 1 0 0 0,-1 0 0 0 0,0 0 0 0 0,0 0 0 0 0,1 0 0 0 0,-1-1 0 0 0,0 1 0 0 0,1 0 0 0 0,0-1 0 0 0,-1 1 0 0 0,3 1 0 0 0,-3-3 0 0 0,1 1 0 0 0,-1 0 0 0 0,0 0 0 0 0,1 0 0 0 0,-1 1 0 0 0,0-1 0 0 0,0 0 0 0 0,0 0 0 0 0,0 1 0 0 0,-1-1 0 0 0,1 0 0 0 0,0 2 0 0 0,0 0 0 0 0,0 0 0 0 0,0-1 0 0 0,0 1 0 0 0,1 0 0 0 0,-1-1 0 0 0,1 1 0 0 0,0-1 0 0 0,0 1 0 0 0,1-1 0 0 0,11 23 0 0 0,-13-24 0 0 0,9 33 0 0 0,-9-32 0 0 0,-1 0 0 0 0,0 0 0 0 0,0-1 0 0 0,0 1 0 0 0,0 0 0 0 0,0 0 0 0 0,-1-1 0 0 0,1 1 0 0 0,-1 0 0 0 0,0-1 0 0 0,0 1 0 0 0,0 0 0 0 0,-2 6 0 0 0,1 0 0 0 0,0 1 0 0 0,0-1 0 0 0,1 1 0 0 0,0-1 0 0 0,0 1 0 0 0,1-1 0 0 0,1 1 0 0 0,0 5 0 0 0,0-4 0 0 0,-1-7 0 0 0,-1 0 0 0 0,1 0 0 0 0,-1 0 0 0 0,0 0 0 0 0,0 0 0 0 0,0 0 0 0 0,-1 0 0 0 0,1-1 0 0 0,-1 1 0 0 0,0 0 0 0 0,0-1 0 0 0,-1 1 0 0 0,-10 22 0 0 0,12-24 0 0 0,0 0 0 0 0,0 0 0 0 0,0 0 0 0 0,-1 0 0 0 0,1 0 0 0 0,-1 0 0 0 0,1-1 0 0 0,-1 1 0 0 0,0-1 0 0 0,0 1 0 0 0,1-1 0 0 0,-2 1 0 0 0,2-2 0 0 0,0 1 0 0 0,-1 0 0 0 0,1 0 0 0 0,0 0 0 0 0,0 0 0 0 0,0 0 0 0 0,-1 0 0 0 0,1 0 0 0 0,0 1 0 0 0,0-1 0 0 0,1 0 0 0 0,-1 1 0 0 0,0-1 0 0 0,0 0 0 0 0,1 1 0 0 0,-1-1 0 0 0,1 1 0 0 0,-1-1 0 0 0,1 1 0 0 0,-1-1 0 0 0,1 2 0 0 0,0 23 0 0 0,0-26-9 0 0,0 0-1 0 0,0 1 0 0 0,0-1 1 0 0,0 0-1 0 0,0 0 1 0 0,0 0-1 0 0,0 0 1 0 0,0 1-1 0 0,0-1 1 0 0,0 0-1 0 0,0 0 0 0 0,0 0 1 0 0,0 0-1 0 0,0 0 1 0 0,0 1-1 0 0,0-1 1 0 0,0 0-1 0 0,0 0 1 0 0,0 0-1 0 0,-1 0 0 0 0,1 1 1 0 0,0-1-1 0 0,0 0 1 0 0,0 0-1 0 0,0 0 1 0 0,0 0-1 0 0,0 0 0 0 0,0 0 1 0 0,0 0-1 0 0,-1 1 1 0 0,1-1-1 0 0,0 0 1 0 0,0 0-1 0 0,0 0 1 0 0,0 0-1 0 0,0 0 0 0 0,-1 0 1 0 0,1 0-1 0 0,0 0 1 0 0,0 0-1 0 0,0 0 1 0 0,0 0-1 0 0,-1 0 1 0 0,1 0-1 0 0,0 0 0 0 0,0 0 1 0 0,0 0-1 0 0,0 0 1 0 0,-1 0-1 0 0,1 0 1 0 0,0 0-1 0 0,0 0 1 0 0,0 0-1 0 0,0 0 0 0 0,0 0 1 0 0,-1 0-1 0 0,1 0 1 0 0,0 0-1 0 0,0 0 10 0 0,-6-7-820 0 0,-3-13-611 0 0,8 17 1081 0 0,-1 0 0 0 0,1 0 1 0 0,-1 0-1 0 0,1 0 0 0 0,0 0 0 0 0,0 0 1 0 0,1 0-1 0 0,-1-1 350 0 0,-1-13-5045 0 0,1 0-1393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03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8 19351 0 0,'0'0'886'0'0,"0"0"-21"0"0,2 0-554 0 0,20-6 477 0 0,-21 6-727 0 0,1 0 0 0 0,-1-1 0 0 0,0 1 0 0 0,0 0 0 0 0,0-1 0 0 0,0 1 1 0 0,1 0-1 0 0,-1 0 0 0 0,0 0 0 0 0,0 0 0 0 0,0 0 0 0 0,0 0 0 0 0,1 1 0 0 0,-1-1 1 0 0,0 0-1 0 0,0 1 0 0 0,0-1 0 0 0,0 0 0 0 0,0 1 0 0 0,1 0-61 0 0,5 2 247 0 0,0 0 0 0 0,0 1 0 0 0,-1 0 1 0 0,1 0-1 0 0,-1 1 0 0 0,0-1 0 0 0,0 2 0 0 0,-1-1 0 0 0,3 3-247 0 0,0 2 394 0 0,-1-1-1 0 0,0 1 1 0 0,-1 0-1 0 0,0 0 1 0 0,3 11-394 0 0,5 11 341 0 0,-1 0 1 0 0,-2 2-1 0 0,2 11-341 0 0,-9-28 146 0 0,-1-1 1 0 0,0 1-1 0 0,-2 0 0 0 0,0 0 0 0 0,0 0 1 0 0,-2 0-1 0 0,-2 15-146 0 0,0-16 99 0 0,-1 0-1 0 0,0-1 1 0 0,-1 1 0 0 0,-1-1-1 0 0,-1 0 1 0 0,0-1-99 0 0,-6 10 283 0 0,-1 0-1 0 0,-1-1 1 0 0,-3 2-283 0 0,13-19-98 0 0,0 0 0 0 0,-1 0 0 0 0,-1 0 0 0 0,1 0 0 0 0,0-1 0 0 0,-1 0 1 0 0,0-1-1 0 0,-1 1 0 0 0,1-1 98 0 0,0-1-471 0 0,-1 1 1 0 0,1-2 0 0 0,0 1 0 0 0,-1-1 0 0 0,1 0-1 0 0,-1 0 1 0 0,0-1 0 0 0,0 0 0 0 0,-5 0 470 0 0,10-1-399 0 0,-1 0 1 0 0,1 0 0 0 0,-1-1-1 0 0,1 0 1 0 0,-1 1-1 0 0,1-1 1 0 0,0 0 0 0 0,0-1-1 0 0,-1 1 1 0 0,0-1 398 0 0,-15-13-2047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04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2 19351 0 0,'0'0'886'0'0,"0"0"-21"0"0,2-1-554 0 0,45-18 2596 0 0,-38 16-2324 0 0,0 1-1 0 0,1 0 0 0 0,0 0 0 0 0,-1 1 0 0 0,1 0 0 0 0,0 1 0 0 0,0 0 0 0 0,-1 0 0 0 0,10 2-582 0 0,7 1 1479 0 0,19 0-1479 0 0,3 0 673 0 0,-24-3-673 0 0,-19-1 0 0 0,-1 1 0 0 0,1 0 0 0 0,-1 0 0 0 0,1 1 0 0 0,-1-1 0 0 0,5 2 0 0 0,-6-1 0 0 0,1-1 0 0 0,0 1 0 0 0,0-1 0 0 0,0 0 0 0 0,0 0 0 0 0,0 0 0 0 0,0-1 0 0 0,-1 1 0 0 0,2-1 0 0 0,6 0 0 0 0,-2 4 0 0 0,-2 1-201 0 0,-8-3-355 0 0,0 1 0 0 0,0-1 0 0 0,0 1 0 0 0,0-1 0 0 0,0 1 1 0 0,-1-1-1 0 0,1 0 0 0 0,0 0 0 0 0,-1 1 556 0 0,-9 4-6740 0 0,-3-1-1804 0 0</inkml:trace>
  <inkml:trace contextRef="#ctx0" brushRef="#br0" timeOffset="1">1 223 19351 0 0,'0'0'886'0'0,"0"0"-21"0"0,2 0-554 0 0,12 1 464 0 0,0-1 0 0 0,-1-1 0 0 0,1-1 0 0 0,10-2-775 0 0,15-1 1854 0 0,-33 4-1784 0 0,78-7 5204 0 0,31 2-5274 0 0,-95 5-201 0 0,-18 1-850 0 0,-2 0-385 0 0,-2-1-79 0 0,-5-2-18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17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64 8287 0 0,'0'0'382'0'0,"0"0"-8"0"0,0 0-32 0 0,0 0 750 0 0,0 0 352 0 0,0 0 76 0 0,3-15 1273 0 0,6-22 1064 0 0,-5 19-1939 0 0,1-1 0 0 0,3-6-1918 0 0,42-132 2571 0 0,15-1-1454 0 0,-63 156-1117 0 0,-2 1 0 0 0,1 0 0 0 0,-1 0 0 0 0,1 0 0 0 0,-1 0 0 0 0,0 0 0 0 0,1 0 0 0 0,-1 0 0 0 0,0 0 0 0 0,0 0 0 0 0,0 0 0 0 0,0 0 0 0 0,0 0 0 0 0,0 0 0 0 0,0 0 0 0 0,0 0 0 0 0,0 0 0 0 0,0 0 0 0 0,0 0 0 0 0,-1-7 0 0 0,1 8 0 0 0,0-1 0 0 0,0 1 0 0 0,-1 0 0 0 0,1 0 0 0 0,0-1 0 0 0,0 1 0 0 0,0 0 0 0 0,0 0 0 0 0,0-1 0 0 0,-1 1 0 0 0,1 0 0 0 0,0 0 0 0 0,0-1 0 0 0,0 1 0 0 0,-1 0 0 0 0,1 0 0 0 0,0 0 0 0 0,0-1 0 0 0,0 1 0 0 0,-1 0 0 0 0,1 0 0 0 0,0 0 0 0 0,-1 0 0 0 0,1 0 0 0 0,0-1 0 0 0,0 1 0 0 0,-1 0 0 0 0,1 0 0 0 0,0 0 0 0 0,-1 0 0 0 0,1 0 0 0 0,0 0 0 0 0,0 0 0 0 0,-1 0 0 0 0,1 0 0 0 0,0 0 0 0 0,-1 0 0 0 0,1 0 0 0 0,0 1 0 0 0,-1-1 0 0 0,1 0 0 0 0,0 0 0 0 0,0 0 0 0 0,-1 0 0 0 0,1 0 0 0 0,0 0 0 0 0,0 1 0 0 0,-1-1 0 0 0,1 0 0 0 0,0 0 0 0 0,0 0 0 0 0,-1 1 0 0 0,-11 8 0 0 0,1 3 0 0 0,1 1 0 0 0,0 1 0 0 0,0-1 0 0 0,2 2 0 0 0,0-1 0 0 0,-6 14 0 0 0,-14 44 148 0 0,3 0-1 0 0,3 2 1 0 0,0 18-148 0 0,21-91 57 0 0,1-1 1 0 0,0 1 0 0 0,0 0-1 0 0,0 0 1 0 0,-1 0-1 0 0,1-1 1 0 0,0 1 0 0 0,0 0-1 0 0,0 0 1 0 0,0 0-1 0 0,0 0 1 0 0,0 0 0 0 0,0-1-1 0 0,1 1 1 0 0,-1 0-1 0 0,0 0-57 0 0,1-1 10 0 0,-1 0 0 0 0,0 0-1 0 0,0 0 1 0 0,1 0 0 0 0,-1 0-1 0 0,0 0 1 0 0,1 0 0 0 0,-1 0 0 0 0,0 0-1 0 0,0 0 1 0 0,1 0 0 0 0,-1 0-1 0 0,0 0 1 0 0,1-1 0 0 0,-1 1-1 0 0,0 0 1 0 0,0 0 0 0 0,1 0-1 0 0,-1 0 1 0 0,0-1 0 0 0,0 1-1 0 0,0 0 1 0 0,1 0 0 0 0,-1-1 0 0 0,0 1-1 0 0,0 0 1 0 0,0 0 0 0 0,0-1-10 0 0,18-24-973 0 0,-9 4-1143 0 0,-1 0 1 0 0,-1 0-1 0 0,1-6 2116 0 0,-7 23-365 0 0,0 1-1 0 0,-1 0 0 0 0,1-1 1 0 0,-1 1-1 0 0,0 0 1 0 0,0-1-1 0 0,0 1 1 0 0,-1 0-1 0 0,1-1 0 0 0,-1 1 1 0 0,1-1 365 0 0,-9-14-2047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1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54 15663 0 0,'-2'0'100'0'0,"0"0"0"0"0,0 0 0 0 0,1 0-1 0 0,-1 0 1 0 0,0 0 0 0 0,0 1 0 0 0,1-1-1 0 0,-1 1 1 0 0,0-1 0 0 0,1 1 0 0 0,-1-1-1 0 0,0 1 1 0 0,1 0 0 0 0,-1 0 0 0 0,1 0-1 0 0,-1 0 1 0 0,0 1-100 0 0,0 0 249 0 0,-1 0 0 0 0,1 0 0 0 0,0-1 1 0 0,-1 1-1 0 0,1-1 0 0 0,-1 1 0 0 0,0-1 0 0 0,0 0-249 0 0,-2 2 873 0 0,4-2 149 0 0,1-1 2 0 0,0 0 0 0 0,0 0 0 0 0,0 0-69 0 0,18 8 770 0 0,-7-7-1587 0 0,-1 0 1 0 0,1 0-1 0 0,-1-1 0 0 0,1 0 0 0 0,10-2-138 0 0,54-11 569 0 0,-27 4 227 0 0,59-5-453 0 0,-26 3-78 0 0,13-6-265 0 0,-43 8 0 0 0,4 1 0 0 0,14-1 0 0 0,-70 11 0 0 0,-7 6 0 0 0,-9 6 0 0 0,9-9 0 0 0,-44 19-5112 0 0,50-23-1150 0 0,-5 5-1644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18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2 19351 0 0,'0'0'439'0'0,"0"0"62"0"0,0 0 33 0 0,0 0-65 0 0,-2 0-309 0 0,-7-2-3 0 0,7 2 568 0 0,2 0 246 0 0,0 0 42 0 0,0 0-59 0 0,0 0-289 0 0,0 0-121 0 0,0 0-28 0 0,0 0-72 0 0,11 1-119 0 0,-1 0 0 0 0,1 1 0 0 0,-1 0 0 0 0,1 1 0 0 0,3 2-325 0 0,22 4 595 0 0,-31-7-595 0 0,0-1 0 0 0,0 1 0 0 0,0 0 0 0 0,-1 0 0 0 0,1 1 0 0 0,-1-1 0 0 0,0 1 0 0 0,0-1 0 0 0,-3-1 0 0 0,0-1 0 0 0,0 1 0 0 0,0-1 0 0 0,0 1 0 0 0,0 0 0 0 0,0-1 0 0 0,0 1 0 0 0,0 0 0 0 0,-1 0 0 0 0,1 0 0 0 0,0 0 0 0 0,-1-1 0 0 0,1 1 0 0 0,0 0 0 0 0,-1 0 0 0 0,1 0 0 0 0,-1 0 0 0 0,1 0 0 0 0,-1 0 0 0 0,0 1 0 0 0,1-1 0 0 0,-1 0 0 0 0,0 0 0 0 0,0 0 0 0 0,0 0 0 0 0,0 1 0 0 0,0 2 0 0 0,1-1 21 0 0,0 0 0 0 0,-1 0 0 0 0,0 0 0 0 0,0 0 0 0 0,0 0 0 0 0,0 0-1 0 0,0 0 1 0 0,-1 0 0 0 0,1 0 0 0 0,-1 0 0 0 0,0 0 0 0 0,0 0 0 0 0,0 0 0 0 0,0 0-21 0 0,-1 2 94 0 0,-1-1 0 0 0,0 1 0 0 0,0-1 0 0 0,0 1 0 0 0,0-1 0 0 0,-1 0 0 0 0,-3 3-94 0 0,-7 5 271 0 0,0-1-1 0 0,-1 0 1 0 0,-1-1 0 0 0,-4 2-271 0 0,13-8 14 0 0,-8 5-14 0 0,-1-1 0 0 0,0-1 0 0 0,0-1 0 0 0,-16 4 0 0 0,28-8 0 0 0,16-2 0 0 0,-1-1 0 0 0,1 2 0 0 0,-1-1 0 0 0,0 1 0 0 0,5 2 0 0 0,-12-2 0 0 0,0 0 0 0 0,0 1 0 0 0,0 0 0 0 0,0 0 0 0 0,0 0 0 0 0,0 0 0 0 0,-1 0 0 0 0,1 1 0 0 0,-1-1 0 0 0,1 1 0 0 0,-1 0 0 0 0,1 1 0 0 0,-2-1 0 0 0,1 1 0 0 0,0 0 0 0 0,-1-1 0 0 0,1 1 0 0 0,-1 0 0 0 0,0 0 0 0 0,0 0 0 0 0,-1 0 0 0 0,1 1 0 0 0,-1-1 0 0 0,0 0 0 0 0,0 1 0 0 0,-1-1 0 0 0,1 1 0 0 0,-1-1 0 0 0,0 0 0 0 0,0 3 0 0 0,0-2 0 0 0,-1 0 0 0 0,1 1 0 0 0,-1-1 0 0 0,0 0 0 0 0,0 0 0 0 0,-1 0 0 0 0,0 0 0 0 0,0 0 0 0 0,0-1 0 0 0,0 1 0 0 0,-1-1 0 0 0,1 1 0 0 0,-1-1 0 0 0,-3 4 0 0 0,-3-1 0 0 0,0 0 0 0 0,-1-1 0 0 0,0 0 0 0 0,0 0 0 0 0,0-1 0 0 0,-1 0 0 0 0,-6 1 0 0 0,11-4 0 0 0,1 0 0 0 0,-1-1 0 0 0,0 1 0 0 0,-1-2 0 0 0,1 1 0 0 0,0 0 0 0 0,0-1 0 0 0,0 0 0 0 0,0-1 0 0 0,-1 1 0 0 0,-9-3 0 0 0,1 1 0 0 0,0-2 0 0 0,-7-2 0 0 0,17 4-105 0 0,0 0 0 0 0,-1 0 0 0 0,1 0 1 0 0,0 0-1 0 0,0-1 0 0 0,0 0 0 0 0,1 0 0 0 0,-1-1 0 0 0,1 1 0 0 0,0-1 1 0 0,0 0-1 0 0,0 0 0 0 0,0 0 0 0 0,0 0 0 0 0,1-1 0 0 0,0 0 0 0 0,0 0 105 0 0,2 3-2785 0 0,0-5-7111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3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06 10135 0 0,'0'0'231'0'0,"0"0"29"0"0,0 0 19 0 0,0 0 105 0 0,0 0 410 0 0,0 0 184 0 0,0 0 40 0 0,0 0-63 0 0,2-8 254 0 0,1-6 79 0 0,-2 12-1001 0 0,-1-1 1 0 0,1 1 0 0 0,-1 0-1 0 0,1-1 1 0 0,-1 1-1 0 0,0-1 1 0 0,0 1-1 0 0,0-1-287 0 0,23-21 3516 0 0,-17 15-2762 0 0,-9 11 703 0 0,-5 6 600 0 0,-133 128-1985 0 0,105-99 970 0 0,-23 30-1042 0 0,46-50 187 0 0,1 1 0 0 0,0 0-1 0 0,2 0 1 0 0,0 1 0 0 0,-4 11-187 0 0,12-24 0 0 0,1-1 0 0 0,-1 0 0 0 0,1 0 0 0 0,0 0 0 0 0,1 1 0 0 0,0-1 0 0 0,-1 0 0 0 0,2 1 0 0 0,-1-1 0 0 0,1 0 0 0 0,-1 1 0 0 0,1-1 0 0 0,1 0 0 0 0,-1 0 0 0 0,1 0 0 0 0,0 0 0 0 0,0 0 0 0 0,0 0 0 0 0,1-1 0 0 0,2 5 0 0 0,-3-7 0 0 0,0 0 0 0 0,0 0 0 0 0,0 0 0 0 0,0-1 0 0 0,0 1 0 0 0,1 0 0 0 0,-1-1 0 0 0,0 0 0 0 0,1 1 0 0 0,-1-1 0 0 0,1 0 0 0 0,0 0 0 0 0,0 0 0 0 0,3 0 0 0 0,0 1 0 0 0,0-1 0 0 0,0 0 0 0 0,0 0 0 0 0,4-1 0 0 0,4 0 0 0 0,-1-1 0 0 0,0-1 0 0 0,0 0 0 0 0,0-1 0 0 0,0-1 0 0 0,0 0 0 0 0,-1 0 0 0 0,5-3 0 0 0,4-3 0 0 0,-1-1 0 0 0,0-1 0 0 0,0 0 0 0 0,6-7 0 0 0,-17 12 4 0 0,0-1-1 0 0,0 0 1 0 0,-1 0-1 0 0,0-1 1 0 0,-1 0 0 0 0,0 0-1 0 0,0 0 1 0 0,-1-1-1 0 0,0 0 1 0 0,0-1 0 0 0,-1 1-1 0 0,-1-1 1 0 0,0 0-1 0 0,-1 0 1 0 0,0 0 0 0 0,0-1-1 0 0,-1 1 1 0 0,-1-1-1 0 0,0 1 1 0 0,0-5-4 0 0,-1 3 124 0 0,0 1-1 0 0,-1-1 1 0 0,0 1-1 0 0,-1 0 1 0 0,-1-1-1 0 0,1 1 1 0 0,-2 0-1 0 0,0 0 1 0 0,-1 1-1 0 0,0-1 1 0 0,0 1-1 0 0,-1 0 1 0 0,-1 0-1 0 0,0 1 1 0 0,0 0-1 0 0,-7-7-123 0 0,11 14-29 0 0,-1 0 0 0 0,1 0 0 0 0,-1 1 0 0 0,0-1-1 0 0,0 1 1 0 0,0 0 0 0 0,0 0 0 0 0,0 0 0 0 0,-1 1 0 0 0,1-1 0 0 0,-1 1 0 0 0,1 0 0 0 0,-1 1-1 0 0,1-1 1 0 0,-1 1 0 0 0,1-1 0 0 0,-1 1 0 0 0,1 1 0 0 0,-1-1 0 0 0,1 1 0 0 0,-1 0 0 0 0,1 0-1 0 0,-1 0 1 0 0,1 0 0 0 0,0 1 0 0 0,-1 0 0 0 0,-2 1 29 0 0,3-1-46 0 0,0 0 0 0 0,0 0 0 0 0,0 0-1 0 0,0 1 1 0 0,0-1 0 0 0,1 1 0 0 0,-1 0 0 0 0,1 0 0 0 0,0 0 0 0 0,0 1-1 0 0,0-1 1 0 0,0 1 0 0 0,0 0 0 0 0,1-1 0 0 0,0 1 0 0 0,-1 1 0 0 0,2-1-1 0 0,-1 0 1 0 0,0 0 0 0 0,1 1 0 0 0,0-1 0 0 0,0 0 0 0 0,0 1-1 0 0,0-1 1 0 0,1 1 0 0 0,0 0 0 0 0,0 2 46 0 0,0-6-247 0 0,0 1 0 0 0,1 0 0 0 0,-1-1 0 0 0,0 1-1 0 0,1 0 1 0 0,-1-1 0 0 0,1 1 0 0 0,0-1 0 0 0,-1 1 0 0 0,1-1 0 0 0,0 1 0 0 0,0-1-1 0 0,0 0 1 0 0,0 1 0 0 0,0-1 0 0 0,1 0 0 0 0,-1 0 0 0 0,0 0 0 0 0,0 0-1 0 0,1 0 1 0 0,-1 0 0 0 0,1 0 0 0 0,0 0 247 0 0,13 7-8868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36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78 17503 0 0,'0'0'399'0'0,"-2"1"60"0"0,0 0-270 0 0,2-1-145 0 0,-1 1-1 0 0,0 0 0 0 0,0-1 1 0 0,0 0-1 0 0,1 1 0 0 0,-1-1 1 0 0,0 0-1 0 0,0 1 0 0 0,0-1 1 0 0,0 0-1 0 0,0 0 0 0 0,0 0 1 0 0,0 0-1 0 0,0 1 0 0 0,0-1 1 0 0,0-1-1 0 0,1 1 1 0 0,-1 0-1 0 0,0 0 0 0 0,0 0 1 0 0,0 0-1 0 0,0-1 0 0 0,0 1-43 0 0,0 0 742 0 0,-7-8 2052 0 0,7 8-2686 0 0,1 0 0 0 0,-1 0 1 0 0,1-1-1 0 0,-1 1 0 0 0,0 0 0 0 0,1-1 0 0 0,-1 1 0 0 0,1 0 1 0 0,-1-1-1 0 0,1 1 0 0 0,0-1 0 0 0,-1 1 0 0 0,1-1 1 0 0,-1 1-1 0 0,1-1 0 0 0,0 1 0 0 0,-1-1 0 0 0,1 1 1 0 0,0-1-1 0 0,0 0 0 0 0,0 1 0 0 0,-1-1-108 0 0,4-4 232 0 0,0 0 1 0 0,0 1-1 0 0,0 0 1 0 0,0-1-1 0 0,0 1 0 0 0,1 0 1 0 0,0 1-1 0 0,0-1 0 0 0,0 1 1 0 0,0-1-1 0 0,1 1 1 0 0,-1 1-1 0 0,1-1 0 0 0,0 1 1 0 0,0-1-1 0 0,0 1 0 0 0,0 1 1 0 0,0-1-233 0 0,5 1 17 0 0,-10 0-17 0 0,1 1 0 0 0,-1 0 0 0 0,0 0 0 0 0,1 0 0 0 0,-1 0 0 0 0,0 0 0 0 0,1 0 0 0 0,-1 0 0 0 0,0 0 0 0 0,1 0 0 0 0,-1 0 0 0 0,0 0 0 0 0,1 0 0 0 0,-1 0 0 0 0,0 0 0 0 0,1 1 0 0 0,-1-1 0 0 0,0 0 0 0 0,1 0 0 0 0,-1 0 0 0 0,0 0 0 0 0,0 0 0 0 0,1 1 0 0 0,-1-1 0 0 0,0 0 0 0 0,0 0 0 0 0,1 1 0 0 0,-1-1 0 0 0,0 0 0 0 0,0 0 0 0 0,0 1 0 0 0,1-1 0 0 0,-1 0 0 0 0,0 1 0 0 0,0-1 0 0 0,0 0 0 0 0,0 1 0 0 0,0-1 0 0 0,0 0 0 0 0,0 0 0 0 0,0 1 0 0 0,0-1 0 0 0,0 0 0 0 0,0 1 0 0 0,0-1 0 0 0,0 0 0 0 0,0 1 0 0 0,0-1 0 0 0,0 0 0 0 0,0 1 0 0 0,1 3 0 0 0,-1 1 0 0 0,0-1 0 0 0,0 1 0 0 0,-1-1 0 0 0,1 1 0 0 0,-1-1 0 0 0,0 1 0 0 0,0-1 0 0 0,0 0 0 0 0,-1 0 0 0 0,1 0 0 0 0,-1 1 0 0 0,0-1 0 0 0,-1-1 0 0 0,1 1 0 0 0,-3 3 0 0 0,1-2 0 0 0,0 0 0 0 0,0 0 0 0 0,0 0 0 0 0,-1-1 0 0 0,0 1 0 0 0,0-1 0 0 0,0-1 0 0 0,0 1 0 0 0,0-1 0 0 0,-1 1 0 0 0,-4 0 0 0 0,-22 9 1440 0 0,30-13-997 0 0,-4-5-278 0 0,4 4-165 0 0,1 0 0 0 0,0 0 0 0 0,0 0 0 0 0,0 0 0 0 0,-1 0 0 0 0,1 0 0 0 0,0 0 0 0 0,1-1 0 0 0,-1 1 0 0 0,0 0 0 0 0,0-1 0 0 0,0 1 0 0 0,1 0 0 0 0,-1-1 0 0 0,1 1 0 0 0,-1-1 0 0 0,1 1 0 0 0,0-1 0 0 0,0 0 0 0 0,-1 1 0 0 0,1-1 0 0 0,0 1 0 0 0,0-1 0 0 0,0 1 0 0 0,1-1 0 0 0,-1 0 0 0 0,1-5 0 0 0,1 0 0 0 0,0 0 0 0 0,1 0 0 0 0,0 0 0 0 0,0-2 0 0 0,5-10 0 0 0,-5 15 0 0 0,-2 8-121 0 0,0 11-1208 0 0,-1-12 120 0 0,0-2-5930 0 0,0-1-2295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41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8 10135 0 0,'0'0'231'0'0,"0"0"29"0"0,-8 3 257 0 0,-20 5-606 0 0,9-3 1537 0 0,2 1 1 0 0,-1 0-1 0 0,0 1 0 0 0,1 1 0 0 0,-4 3-1448 0 0,16-6 1353 0 0,7-1 2700 0 0,12 1 431 0 0,-12-5-5226 0 0,5 1 901 0 0,12-6-146 0 0,8 1 255 0 0,14-2 1512 0 0,10 1-1780 0 0,5 1 0 0 0,55-2 0 0 0,-16 9 0 0 0,-83-2 0 0 0,-2 0 0 0 0,-1 0 0 0 0,1-1 0 0 0,0-1 0 0 0,0 0 0 0 0,37-6 0 0 0,-45 8 0 0 0,-1-1 0 0 0,-1 0 0 0 0,1 0 0 0 0,0 0 0 0 0,-1 0 0 0 0,1 0 0 0 0,-1 0 0 0 0,1 0 0 0 0,-1 0 0 0 0,1 0 0 0 0,-1 0 0 0 0,1 0 0 0 0,-1-1 0 0 0,1 1 0 0 0,-1 0 0 0 0,1 0 0 0 0,-1 0 0 0 0,1-1 0 0 0,-1 1 0 0 0,1 0 0 0 0,-1-1 0 0 0,1 1 0 0 0,-1 0 0 0 0,0-1 0 0 0,1 1 0 0 0,4-5 0 0 0,-9-2 0 0 0,-1 4-862 0 0,0-1-1 0 0,-1 1 1 0 0,1 0 0 0 0,-1 0-1 0 0,0 0 1 0 0,0 1 0 0 0,0 0-1 0 0,0 0 1 0 0,0 0 0 0 0,-1 1 862 0 0,-13-5-2490 0 0,4 2-69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41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2 13823 0 0,'0'0'24'0'0,"2"-5"301"0"0,0 1 1 0 0,0-1-1 0 0,0 0 0 0 0,-1 0 1 0 0,1-2-326 0 0,-2 6 720 0 0,0 1 249 0 0,0 0 45 0 0,0 0 8 0 0,0 0 2 0 0,0 0 0 0 0,0 0 0 0 0,-1 1-865 0 0,0 0 1 0 0,0 0-1 0 0,0 0 0 0 0,0 1 0 0 0,1-1 1 0 0,-1 0-1 0 0,0 0 0 0 0,1 1 0 0 0,-1-1 1 0 0,1 0-1 0 0,-1 1 0 0 0,1-1 0 0 0,-1 0-159 0 0,1 0 94 0 0,-2 6 192 0 0,-1-1 0 0 0,-1 1 0 0 0,1 0 0 0 0,-4 3-286 0 0,5-6 43 0 0,-1 0 0 0 0,0 0 0 0 0,1 1 0 0 0,0-1 0 0 0,0 1 0 0 0,0 0 0 0 0,1-1 1 0 0,-1 1-1 0 0,1 0 0 0 0,0 4-43 0 0,-6 45 1605 0 0,-6 23-1605 0 0,-14 31 1883 0 0,24-90-1856 0 0,-1 0 1 0 0,-1 0-1 0 0,0-1 1 0 0,-1 0-1 0 0,-1 0 1 0 0,-5 10-28 0 0,10-24 0 0 0,-4 12 0 0 0,2 3 0 0 0,11-66-6341 0 0,-6 37-2190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59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6 11975 0 0,'0'0'267'0'0,"0"0"42"0"0,0 0 17 0 0,2 2-28 0 0,13 5-168 0 0,-10-9-76 0 0,-4 1 13 0 0,12-8 2636 0 0,-12 9-1750 0 0,8-8 352 0 0,-5 6 2699 0 0,5 4-3364 0 0,-10 2 436 0 0,0-2-893 0 0,-1-1-1 0 0,0 1 1 0 0,0-1-1 0 0,0 0 1 0 0,0 0-1 0 0,0 0 1 0 0,0 0-1 0 0,0 0-182 0 0,-21 5 0 0 0,98-29 0 0 0,-64 20 15 0 0,0 0-1 0 0,1 1 0 0 0,0 0 1 0 0,0 1-1 0 0,1 0-14 0 0,-5 1 198 0 0,1 0-1 0 0,-1 0 1 0 0,1 1-1 0 0,-1 0 1 0 0,0 1 0 0 0,1 0-1 0 0,-1 0 1 0 0,0 1-1 0 0,0 0 1 0 0,1 1-198 0 0,-8-3 0 0 0,-1-1 0 0 0,1 0 0 0 0,0 0 0 0 0,-1 0 0 0 0,1 1 0 0 0,0-1 0 0 0,-1 0 0 0 0,1 1 0 0 0,-1-1 0 0 0,1 0 0 0 0,-1 1 0 0 0,1-1 0 0 0,-1 1 0 0 0,1-1 0 0 0,-1 1 0 0 0,1-1 0 0 0,-1 1 0 0 0,1-1 0 0 0,-1 1 0 0 0,0 0 0 0 0,1-1 0 0 0,-1 1 0 0 0,0 0 0 0 0,0-1 0 0 0,1 1 0 0 0,-1 0 0 0 0,0-1 0 0 0,0 1 0 0 0,0 2 0 0 0,2 1 0 0 0,-1 1 0 0 0,0-1 0 0 0,0 1 0 0 0,0 0 0 0 0,0 0 0 0 0,-1-1 0 0 0,0 1 0 0 0,0 0 0 0 0,0 0 0 0 0,0 0 0 0 0,-1-1 0 0 0,0 1 0 0 0,0 0 0 0 0,0-1 0 0 0,-1 1 0 0 0,0-1 0 0 0,0 2 0 0 0,-4 7 0 0 0,-1-1 0 0 0,1 1 0 0 0,-2-2 0 0 0,0 1 0 0 0,-4 4 0 0 0,-31 35 1016 0 0,-2-2 0 0 0,-10 6-1016 0 0,41-43 10 0 0,-1 0 0 0 0,-8 4-10 0 0,-15 12-4 0 0,36-25 4 0 0,1-2 0 0 0,1 0 0 0 0,-1 0 0 0 0,0-1 0 0 0,0 1 0 0 0,1 0 0 0 0,-1-1 0 0 0,0 1 0 0 0,0-1 0 0 0,0 1 0 0 0,1-1 0 0 0,-1 0 0 0 0,0 1 0 0 0,0-1 0 0 0,0 0 0 0 0,0 1 0 0 0,-1-1 0 0 0,-5 1 0 0 0,5-6 0 0 0,2 1 0 0 0,1 1 0 0 0,-1-1 0 0 0,1 1 0 0 0,0-1 0 0 0,0 1 0 0 0,0 0 0 0 0,0-1 0 0 0,0 1 0 0 0,1 0 0 0 0,0 0 0 0 0,0-1 0 0 0,0 1 0 0 0,0 1 0 0 0,0-1 0 0 0,2-2 0 0 0,4-3 0 0 0,0 0 0 0 0,0 1 0 0 0,1 0 0 0 0,4-2 0 0 0,-4 5 0 0 0,-9 4 0 0 0,1 0 0 0 0,-1 0 0 0 0,1 0 0 0 0,-1 0 0 0 0,1 0 0 0 0,-1 0 0 0 0,1 0 0 0 0,-1 1 0 0 0,1-1 0 0 0,-1 0 0 0 0,0 0 0 0 0,1 0 0 0 0,-1 1 0 0 0,1-1 0 0 0,-1 0 0 0 0,0 0 0 0 0,1 1 0 0 0,-1-1 0 0 0,1 1 0 0 0,1 0 0 0 0,1 3 0 0 0,3 15 0 0 0,-1-1 0 0 0,-1 0 0 0 0,0 6 0 0 0,3 18 0 0 0,-1-29 0 0 0,-2-12 0 0 0,-3-1 0 0 0,0 1 0 0 0,0 0 0 0 0,0-1 0 0 0,0 1 0 0 0,0-1 0 0 0,0 1 0 0 0,1-1 0 0 0,-1 0 0 0 0,0 1 0 0 0,0-1 0 0 0,0 0 0 0 0,0 0 0 0 0,0 0 0 0 0,1 1 0 0 0,-1-1 0 0 0,0-1 0 0 0,0 1 0 0 0,0 0 0 0 0,1 0 0 0 0,4-1 0 0 0,-4 1-176 0 0,1 0 0 0 0,-1 0 0 0 0,1 0 0 0 0,-1 0 0 0 0,1 0 0 0 0,-1-1 0 0 0,1 1 0 0 0,-1-1 0 0 0,1 0 0 0 0,-1 0 0 0 0,0 0 1 0 0,1 0-1 0 0,-1 0 0 0 0,0 0 0 0 0,0-1 0 0 0,0 1 0 0 0,0-1 0 0 0,0 1 0 0 0,0-1 0 0 0,0 0 0 0 0,-1 0 0 0 0,1 0 0 0 0,0 0 176 0 0,10-10-1214 0 0,2-3-1821 0 0,-9 7 1499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50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1975 0 0,'-2'1'267'0'0,"-82"35"849"0"0,82-36-751 0 0,2 0 122 0 0,0 0 22 0 0,0 0 71 0 0,0 0 286 0 0,0 0 124 0 0,0 0 30 0 0,20 0-74 0 0,0-2-1 0 0,0 0 1 0 0,0-2 0 0 0,-1 0-1 0 0,8-3-945 0 0,19-2 601 0 0,-13 4-586 0 0,-6 5-1090 0 0,-21 2-1580 0 0,-17 1 775 0 0,-5 0-166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5:59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80 13823 0 0,'-15'0'1056'0'0,"13"1"-926"0"0,0 1-31 0 0,-15-2 267 0 0,16 0 354 0 0,1 0 249 0 0,0 0 45 0 0,0 0-61 0 0,0 0-288 0 0,0 0-121 0 0,0 0-28 0 0,0 0-4 0 0,0 0 0 0 0,0 0 0 0 0,0 0 0 0 0,0 0 0 0 0,0 0 0 0 0,26 4 1128 0 0,25-7 216 0 0,48-8-1856 0 0,-64 7 192 0 0,356-56 1856 0 0,-378 57-2048 0 0,35-2 0 0 0,-39 6 0 0 0,-3 4 0 0 0,-5-4 0 0 0,-2 2 0 0 0,-9 6 0 0 0,-3-3-133 0 0,11-5-563 0 0,2-1-258 0 0,-8 0-7561 0 0,-2 0 165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00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 13823 0 0,'-7'5'675'0'0,"4"-3"-528"0"0,-1 0 1 0 0,0-1-1 0 0,0 1 0 0 0,0 0 0 0 0,0-1 1 0 0,-4 1-148 0 0,-9 3 2795 0 0,16-5-1842 0 0,-22 10 1354 0 0,23-10-2100 0 0,-1 0 1 0 0,1 0 0 0 0,-1 0 0 0 0,1 1 0 0 0,-1-1 0 0 0,1 0 0 0 0,-1 0-1 0 0,1 0 1 0 0,0 0 0 0 0,-1 1 0 0 0,1-1 0 0 0,-1 0 0 0 0,1 0 0 0 0,0 1-1 0 0,-1-1 1 0 0,1 0 0 0 0,0 1 0 0 0,-1-1 0 0 0,1 0 0 0 0,0 1 0 0 0,0-1 0 0 0,-1 1-1 0 0,1-1 1 0 0,0 0 0 0 0,0 1 0 0 0,0-1 0 0 0,0 1 0 0 0,-1 0-208 0 0,2-1 51 0 0,-1 0 0 0 0,1 1 0 0 0,-1-1 0 0 0,1 1 0 0 0,0-1 0 0 0,-1 0 0 0 0,1 1 0 0 0,-1-1 0 0 0,1 0 1 0 0,0 0-1 0 0,-1 1 0 0 0,1-1 0 0 0,0 0 0 0 0,-1 0 0 0 0,1 0 0 0 0,0 0 0 0 0,-1 0-51 0 0,6 1-13 0 0,-1-1-1 0 0,0 0 1 0 0,1 0-1 0 0,-1 0 1 0 0,3-1 13 0 0,69-15 1605 0 0,-75 16-1605 0 0,0 0 0 0 0,0 0 0 0 0,0 0 0 0 0,0 0 0 0 0,0 0 0 0 0,0 1 0 0 0,0-1 0 0 0,1 1 0 0 0,-2-1 0 0 0,0 0 0 0 0,0 0 0 0 0,0 1 0 0 0,0-1 0 0 0,0 0 0 0 0,0 1 0 0 0,0-1 0 0 0,0 0 0 0 0,0 1 0 0 0,0-1 0 0 0,0 1 0 0 0,0 0 0 0 0,-1-1 0 0 0,1 1 0 0 0,0 0 0 0 0,-1-1 0 0 0,1 1 0 0 0,0 0 0 0 0,-1 0 0 0 0,1 0 0 0 0,-1 0 0 0 0,1 0 0 0 0,-1-1 0 0 0,1 1 0 0 0,-1 0 0 0 0,1 1 0 0 0,0 2 0 0 0,0-1 14 0 0,1 1 0 0 0,-1 0-1 0 0,0-1 1 0 0,-1 1 0 0 0,1 0 0 0 0,0 0-1 0 0,-1 0 1 0 0,0 0 0 0 0,0 0 0 0 0,0 0-1 0 0,-1-1 1 0 0,1 1 0 0 0,-1 0 0 0 0,0 0-1 0 0,0 0 1 0 0,0-1 0 0 0,-1 1 0 0 0,1 0 0 0 0,-1-1-1 0 0,0 1 1 0 0,0-1 0 0 0,-1 2-14 0 0,-7 10 140 0 0,-1 0 0 0 0,0-1-1 0 0,-1 0 1 0 0,-4 2-140 0 0,8-7 69 0 0,-14 13 303 0 0,-2-1 1 0 0,0-1-1 0 0,-9 5-372 0 0,24-20 0 0 0,45-27 0 0 0,-29 19 0 0 0,-1 0 0 0 0,1 1 0 0 0,1-1 0 0 0,-1 2 0 0 0,0-1 0 0 0,4 0 0 0 0,-9 2 0 0 0,-1 0 0 0 0,1-1 0 0 0,-1 1 0 0 0,1 0 0 0 0,-1 0 0 0 0,1 0 0 0 0,0 0 0 0 0,-1 1 0 0 0,1-1 0 0 0,-1 0 0 0 0,1 1 0 0 0,-1-1 0 0 0,0 1 0 0 0,1-1 0 0 0,0 1 0 0 0,2 1 0 0 0,-2-1 0 0 0,-1-1 0 0 0,1 1 0 0 0,-1 0 0 0 0,1-1 0 0 0,-1 1 0 0 0,0 0 0 0 0,1 0 0 0 0,-1 0 0 0 0,0 0 0 0 0,0 0 0 0 0,1 1 0 0 0,14 25 0 0 0,-14-24 0 0 0,-1 1 0 0 0,0 0 0 0 0,1 0 0 0 0,-1 0 0 0 0,0 0 0 0 0,-1 0 0 0 0,1 1 0 0 0,-1-1 0 0 0,0 0 0 0 0,0 0 0 0 0,0 0 0 0 0,-1 0 0 0 0,1 0 0 0 0,-1 1 0 0 0,0-1 0 0 0,-1 3 0 0 0,-2 4 0 0 0,-1 0 0 0 0,0-1 0 0 0,0 1 0 0 0,-1-1 0 0 0,-3 3 0 0 0,4-5 0 0 0,-1 0 0 0 0,-1-1 0 0 0,0 0 0 0 0,0 0 0 0 0,0-1 0 0 0,0 0 0 0 0,-1 0 0 0 0,0 0 0 0 0,-1-1 0 0 0,1-1 0 0 0,-8 4 0 0 0,10-7 0 0 0,1 1 0 0 0,-1-1 0 0 0,0 0 0 0 0,0 0 0 0 0,1-1 0 0 0,-1 0 0 0 0,-1 0 0 0 0,-8 1 0 0 0,11-2-49 0 0,-1 1 0 0 0,0 0 0 0 0,0-1 0 0 0,0 0-1 0 0,1 0 1 0 0,-1 0 0 0 0,0-1 0 0 0,1 0 0 0 0,-1 0 0 0 0,1 0 0 0 0,0 0 0 0 0,-1-1-1 0 0,1 1 1 0 0,0-1 0 0 0,1 0 0 0 0,-4-3 49 0 0,-3-4-249 0 0,0 0 0 0 0,0-1-1 0 0,1 0 1 0 0,1-1 0 0 0,-1 0 249 0 0,9 11-1220 0 0,-1-11-3244 0 0,0 9-4404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2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314 8287 0 0,'0'0'191'0'0,"0"0"26"0"0,0 0 9 0 0,2-2 42 0 0,16-25 1473 0 0,-1-1 0 0 0,6-15-1741 0 0,22-35 2560 0 0,-39 66-2166 0 0,-1 3 261 0 0,-1 0 0 0 0,0 0-1 0 0,0 0 1 0 0,-1 0 0 0 0,0-1 0 0 0,-1 1-1 0 0,0-1 1 0 0,1-9-655 0 0,-3 17 443 0 0,0 0-294 0 0,0-19-133 0 0,0 15-16 0 0,-1 16 0 0 0,-2 21 552 0 0,-1 0-1 0 0,-2 0 1 0 0,-1 0 0 0 0,-3 6-552 0 0,-44 117-261 0 0,13-42 363 0 0,29-75-102 0 0,6-15 0 0 0,-1-1 0 0 0,-1 0 0 0 0,-1 0 0 0 0,-9 15 0 0 0,11-26 0 0 0,-1-1 0 0 0,7-9 0 0 0,1 1 0 0 0,0-1 0 0 0,-1 0 0 0 0,1 1 0 0 0,-1-1 0 0 0,1 0 0 0 0,0 1 0 0 0,-1-1 0 0 0,1 0 0 0 0,-1 0 0 0 0,1 0 0 0 0,-1 1 0 0 0,1-1 0 0 0,-1 0 0 0 0,1 0 0 0 0,-1 0 0 0 0,0 0 0 0 0,1 0 0 0 0,-8-7 0 0 0,4-2 0 0 0,4 1 3 0 0,0 1 0 0 0,1-1 0 0 0,0 0 0 0 0,0 1 0 0 0,1-1 0 0 0,-1 1-1 0 0,2-1 1 0 0,-1 1 0 0 0,1 0 0 0 0,2-5-3 0 0,0-1-215 0 0,0 0 0 0 0,1-8 215 0 0,1-9-2381 0 0,-7 20-5125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23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1975 0 0,'0'0'267'0'0,"0"0"42"0"0,0 0 17 0 0,0 0-28 0 0,-1 1-196 0 0,-23 21 47 0 0,23-21 571 0 0,1 1-436 0 0,0-1 1 0 0,-1 0-1 0 0,1 1 1 0 0,0-1-1 0 0,-1 0 0 0 0,1 0 1 0 0,-1 0-1 0 0,1 1 1 0 0,-1-1-1 0 0,0 0 0 0 0,0 0-284 0 0,-1 4 3319 0 0,13-8-2441 0 0,-8 1-739 0 0,0 1-1 0 0,0-1 1 0 0,0 0-1 0 0,0 0 0 0 0,0 0 1 0 0,0 0-1 0 0,-1 0 1 0 0,1-1-1 0 0,-1 1 1 0 0,1-2-139 0 0,6-5 498 0 0,-9 8-489 0 0,0 1-1 0 0,1 0 1 0 0,-1-1 0 0 0,1 1 0 0 0,0 0-1 0 0,-1-1 1 0 0,1 1 0 0 0,-1 0 0 0 0,1 0 0 0 0,-1-1-1 0 0,1 1 1 0 0,0 0 0 0 0,-1 0 0 0 0,1 0-1 0 0,0 0 1 0 0,-1 0 0 0 0,1 0 0 0 0,0 0-9 0 0,2-1 7 0 0,8-1-7 0 0,0 4 0 0 0,-3 4 0 0 0,-6-2 0 0 0,0 0 0 0 0,0 0 0 0 0,-1 0 0 0 0,0 0 0 0 0,0 0 0 0 0,0 0 0 0 0,0 1 0 0 0,0-1 0 0 0,-1 0 0 0 0,0 1 0 0 0,0-1 0 0 0,0 0 0 0 0,-1 3 0 0 0,-6 35 1883 0 0,6-40-1734 0 0,1-2-149 0 0,0 1 1 0 0,0-1-1 0 0,0 0 0 0 0,0 0 1 0 0,0 0-1 0 0,0 1 0 0 0,0-1 1 0 0,0 0-1 0 0,0 0 0 0 0,0 0 1 0 0,0 1-1 0 0,0-1 0 0 0,0 0 1 0 0,0 0-1 0 0,0 0 0 0 0,-1 1 1 0 0,1-1-1 0 0,0 0 0 0 0,0 0 1 0 0,0 0-1 0 0,0 0 0 0 0,0 1 0 0 0,-1-1 1 0 0,1 0-1 0 0,0 0 0 0 0,0 0 1 0 0,0 0-1 0 0,0 0 0 0 0,-1 0 1 0 0,1 1-1 0 0,0-1 0 0 0,0 0 1 0 0,0 0-1 0 0,-1 0 0 0 0,1 0 1 0 0,0 0-1 0 0,0 0 0 0 0,0 0 1 0 0,-1 0-1 0 0,1 0 0 0 0,0 0 1 0 0,0 0-1 0 0,0 0 0 0 0,-1 0 1 0 0,1 0-1 0 0,0 0 0 0 0,0 0 0 0 0,0 0 1 0 0,-1 0-1 0 0,1-1 0 0 0,0 1 1 0 0,0 0-1 0 0,0 0 0 0 0,-1 0 1 0 0,1 0-1 0 0,0 0 0 0 0,0 0 1 0 0,0-1-1 0 0,0 1 0 0 0,-1 0 1 0 0,1 0-1 0 0,0 0 0 0 0,-6-12-3 0 0,5 11 2 0 0,-2-7 1 0 0,-1 1 0 0 0,2-1 0 0 0,-1 0 0 0 0,1 0 0 0 0,0 0 0 0 0,-1-6 0 0 0,3 6 22 0 0,4 17-16 0 0,6 14-167 0 0,-10-23 103 0 0,1 1 0 0 0,-1-1-1 0 0,0 0 1 0 0,0 0 0 0 0,1 1 0 0 0,-1-1 0 0 0,0 0 0 0 0,1 0 0 0 0,-1 0 0 0 0,0 0 0 0 0,1 0 0 0 0,-1 0-1 0 0,1 1 1 0 0,-1-1 0 0 0,0 0 0 0 0,1 0 0 0 0,-1 0 0 0 0,0 0 0 0 0,1 0 0 0 0,-1 0 0 0 0,1 0 58 0 0,4-1-430 0 0,0-2-580 0 0,10-10-13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23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7 15663 0 0,'0'0'356'0'0,"0"0"50"0"0,0 0 20 0 0,0 0-42 0 0,-1-2-250 0 0,0-5-49 0 0,1 6 280 0 0,0 1 122 0 0,0 0 22 0 0,0 0 3 0 0,0 0 0 0 0,0 0 0 0 0,0 0 0 0 0,13-6 512 0 0,26-15 592 0 0,-27 16-1600 0 0,34-8-16 0 0,-31 12 0 0 0,44 5 0 0 0,-44-1 0 0 0,-1-1 0 0 0,-1-4 0 0 0,1-1 0 0 0,0 1 0 0 0,-14 2-34 0 0,0 0 0 0 0,0 0 0 0 0,0 0 0 0 0,0 0 0 0 0,1 0 0 0 0,-1 0 0 0 0,0 0 0 0 0,0 0 0 0 0,0-1 0 0 0,0 1 0 0 0,0 0-1 0 0,1 0 1 0 0,-1 0 0 0 0,0 0 0 0 0,0 0 0 0 0,0 0 0 0 0,0 0 0 0 0,1 0 0 0 0,-1 0 0 0 0,0 0 0 0 0,0 0 0 0 0,0 0 0 0 0,0 0 0 0 0,0 0 0 0 0,1 0 0 0 0,-1 1 0 0 0,0-1 0 0 0,0 0-1 0 0,0 0 1 0 0,0 0 0 0 0,0 0 0 0 0,1 0 0 0 0,-1 0 0 0 0,0 0 0 0 0,0 0 0 0 0,0 0 0 0 0,0 1 0 0 0,0-1 0 0 0,0 0 0 0 0,0 0 0 0 0,0 0 0 0 0,1 0 0 0 0,-1 0 0 0 0,0 0 0 0 0,0 1-1 0 0,0-1 36 0 0,-13 9-7835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24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5663 0 0,'0'0'356'0'0,"0"0"50"0"0,0 0 20 0 0,0 0-42 0 0,0 0-180 0 0,0 0 176 0 0,0 0 107 0 0,2 0 22 0 0,54-19 1958 0 0,-38 12-1727 0 0,0 1 1 0 0,1 0-1 0 0,5 1-740 0 0,24-3 510 0 0,1 0 1044 0 0,8-4-1554 0 0,-45 10 0 0 0,-7 2 0 0 0,1-1 0 0 0,-1 0 0 0 0,0-1 0 0 0,0 1 0 0 0,1-1 0 0 0,3 0-1135 0 0,-8 2-4768 0 0,-1 0-2059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26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54 11975 0 0,'0'0'267'0'0,"0"0"42"0"0,0 0 17 0 0,5-6 74 0 0,18-20 46 0 0,-22 24 41 0 0,0 2-303 0 0,0-1 1 0 0,0 0 0 0 0,0-1-1 0 0,0 1 1 0 0,0 0-1 0 0,-1 0 1 0 0,1 0-1 0 0,0 0 1 0 0,-1-1-1 0 0,1 1 1 0 0,-1 0 0 0 0,1-1-1 0 0,-1 1-184 0 0,2-3 6853 0 0,-10 10-6841 0 0,1 0 0 0 0,0 1 0 0 0,-3 3-12 0 0,-22 19-3 0 0,22-21-70 0 0,-6 4 733 0 0,1-1 0 0 0,-2 0 0 0 0,-11 5-660 0 0,28-16 7 0 0,0 0 0 0 0,-1 0 0 0 0,1 0 0 0 0,-1 1 0 0 0,1-1 0 0 0,0 0 1 0 0,-1 0-1 0 0,1 0 0 0 0,-1 0 0 0 0,1 0 0 0 0,-1 0 0 0 0,1 0 0 0 0,0 0 0 0 0,-1 0 0 0 0,1 0 1 0 0,-1 0-1 0 0,1 0 0 0 0,0 0 0 0 0,-1 0 0 0 0,1 0 0 0 0,-1 0-7 0 0,1-1 1 0 0,-1 0 0 0 0,1-1 0 0 0,-1 1 0 0 0,1 0 0 0 0,0 0 0 0 0,0 0 0 0 0,0 0 0 0 0,0 0 0 0 0,0 0 0 0 0,0 0 0 0 0,0-1 0 0 0,0 1 0 0 0,0 0 0 0 0,0 0 0 0 0,0 0 0 0 0,1 0 0 0 0,-1 0 0 0 0,0 0 0 0 0,1 0 0 0 0,0-1-1 0 0,0-1 0 0 0,0 0-1 0 0,0 0 1 0 0,0 1-1 0 0,1-1 1 0 0,-1 1-1 0 0,1-1 1 0 0,0 1-1 0 0,1-2 1 0 0,3-1 0 0 0,0 1 0 0 0,0-1 0 0 0,0 1 0 0 0,1 1 0 0 0,-1-1 0 0 0,1 1 0 0 0,0 0 0 0 0,0 1 0 0 0,0 0 0 0 0,1 0 0 0 0,-1 0 0 0 0,0 1 0 0 0,1 0 0 0 0,-1 1 0 0 0,1 0 0 0 0,-1 0 0 0 0,1 0 0 0 0,-1 1 0 0 0,1 0 0 0 0,-1 0 0 0 0,1 1 0 0 0,-4 0 0 0 0,-1-1 0 0 0,1 1 0 0 0,-1 0 0 0 0,1 0 0 0 0,-1 1 0 0 0,0-1 0 0 0,1 1 0 0 0,-1-1 0 0 0,0 1 0 0 0,-1 0 0 0 0,1 0 0 0 0,-1 0 0 0 0,1 1 0 0 0,-1-1 0 0 0,0 1 0 0 0,0-1 0 0 0,0 1 0 0 0,-1 0 0 0 0,1-1 0 0 0,0 3 0 0 0,0 3 0 0 0,0-1 0 0 0,0 0 0 0 0,-1 1 0 0 0,0 0 0 0 0,0-1 0 0 0,-1 1 0 0 0,0 0 0 0 0,0-1 0 0 0,-1 2 0 0 0,-1 1 0 0 0,0 0 0 0 0,-1-1 0 0 0,0 1 0 0 0,0-1 0 0 0,-1 0 0 0 0,-1 0 0 0 0,0 0 0 0 0,0-1 0 0 0,0 0 0 0 0,-2 0 0 0 0,1 0 0 0 0,-1-1 0 0 0,0 1 0 0 0,0-2 0 0 0,-1 1 0 0 0,-6 3 0 0 0,-61 51 0 0 0,-10 2 0 0 0,75-58 0 0 0,0 1 0 0 0,0-2 0 0 0,0 1 0 0 0,-1-2 0 0 0,0 1 0 0 0,0-1 0 0 0,-4 0 0 0 0,14-4 0 0 0,-1 1 0 0 0,0-1 0 0 0,0 0 0 0 0,0 0 0 0 0,0 0 0 0 0,0 0 0 0 0,0 0 0 0 0,1-1 0 0 0,-2 1 0 0 0,3 0 0 0 0,0 0 0 0 0,0 0 0 0 0,-1 0 0 0 0,1 0 0 0 0,0 0 0 0 0,-1 0 0 0 0,1 0 0 0 0,0 0 0 0 0,-1 0 0 0 0,1 0 0 0 0,0 0 0 0 0,-1 0 0 0 0,1 0 0 0 0,0-1 0 0 0,0 1 0 0 0,-1 0 0 0 0,1 0 0 0 0,0 0 0 0 0,0 0 0 0 0,-1-1 0 0 0,1 1 0 0 0,0 0 0 0 0,0 0 0 0 0,-1 0 0 0 0,1-1 0 0 0,0 1 0 0 0,0 0 0 0 0,0-1 0 0 0,0 1 0 0 0,-1 0 0 0 0,1 0 0 0 0,0-1 0 0 0,0 1 0 0 0,0 0 0 0 0,0-1 0 0 0,0 1 0 0 0,0 0 0 0 0,0 0 0 0 0,0-1 0 0 0,0 1 0 0 0,0 0 0 0 0,0-1 0 0 0,0 1 0 0 0,0 0 0 0 0,0-1 0 0 0,0 1 0 0 0,0 0 0 0 0,0-1 0 0 0,1 1 0 0 0,-1-4 0 0 0,1 1 0 0 0,-1 0 0 0 0,1 0 0 0 0,0 0 0 0 0,0 0 0 0 0,1 0 0 0 0,-1 0 0 0 0,7-6 0 0 0,0 3 0 0 0,1 0 0 0 0,0 0 0 0 0,0 1 0 0 0,1 0 0 0 0,0 0 0 0 0,-1 1 0 0 0,2 0 0 0 0,0 1 0 0 0,2-2 0 0 0,-10 4 0 0 0,1-1 0 0 0,0 1 0 0 0,0 0 0 0 0,0 0 0 0 0,0 0 0 0 0,0 0 0 0 0,0 1 0 0 0,0 0 0 0 0,0 0 0 0 0,0 0 0 0 0,4 0 0 0 0,18 3 0 0 0,-19-2 0 0 0,-1-1 0 0 0,0 1 0 0 0,0 0 0 0 0,1 0 0 0 0,1 2 0 0 0,15 5 0 0 0,0 2 0 0 0,20 11 0 0 0,-39-18 0 0 0,-1-2 0 0 0,0 1 0 0 0,1-1 0 0 0,-1 0 0 0 0,0 0 0 0 0,0 0 0 0 0,1 0 0 0 0,1 0 0 0 0,10 4-217 0 0,-13-2-483 0 0,-1-1-56 0 0,1-1-1159 0 0,-2-1-107 0 0,0 0-24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27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1 15663 0 0,'0'0'719'0'0,"-2"-1"-20"0"0,-7-1-374 0 0,7 1 84 0 0,-3-2 346 0 0,6 1 3901 0 0,17-5-4193 0 0,1 2 1 0 0,0 0 0 0 0,0 1 0 0 0,0 2-1 0 0,11-1-463 0 0,-3 0 477 0 0,0-2 0 0 0,13-3-477 0 0,-21 4 205 0 0,0 1 0 0 0,0 1 1 0 0,0 1-1 0 0,0 1 1 0 0,10 1-206 0 0,3-1 90 0 0,0 0-90 0 0,-1 1 0 0 0,-1-2 0 0 0,17-3 0 0 0,-33 2 0 0 0,-1-1 0 0 0,1 0 0 0 0,0-1 0 0 0,-1-1 0 0 0,0 0 0 0 0,0 0 0 0 0,5-5 0 0 0,-8 5 24 0 0,-5 1-30 0 0,-1-5-213 0 0,-3 8-832 0 0,-1 1-385 0 0,0 0-79 0 0,0 0-18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28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0 15663 0 0,'-2'0'719'0'0,"-1"0"-470"0"0,-18-2 451 0 0,19 2-599 0 0,0 0 0 0 0,0 0 0 0 0,0 0 0 0 0,-1 0 0 0 0,1 0-1 0 0,0 0 1 0 0,0 0 0 0 0,0 1 0 0 0,-1-1 0 0 0,1 1 0 0 0,0 0 0 0 0,0 0-1 0 0,0 0 1 0 0,0 0 0 0 0,0 0 0 0 0,0 0 0 0 0,1 0 0 0 0,-2 1-101 0 0,-3 2 248 0 0,5-3 189 0 0,-1 0 1 0 0,0 0-1 0 0,1 0 0 0 0,-1 1 0 0 0,1-1 0 0 0,-1 0 1 0 0,1 1-1 0 0,0-1 0 0 0,0 1 0 0 0,-1 1-437 0 0,1-1 644 0 0,1-2-107 0 0,0 0-90 0 0,11 2-275 0 0,-4-1 14 0 0,0-1-1 0 0,0-1 1 0 0,0 1-1 0 0,-1-1 1 0 0,2 0-186 0 0,12-2 512 0 0,-16 2-463 0 0,1 0 1 0 0,0 0-1 0 0,-1-1 0 0 0,0 1 0 0 0,1-1 1 0 0,-1 0-1 0 0,0 0 0 0 0,0-1 0 0 0,1 0-49 0 0,0 0 24 0 0,-1 1-1 0 0,1-1 1 0 0,0 1 0 0 0,0 0-1 0 0,0 0 1 0 0,1 0-1 0 0,1 0-23 0 0,2 1 0 0 0,1 1 0 0 0,-1 0 0 0 0,1 0 0 0 0,-1 1 0 0 0,1 0 0 0 0,-1 1 0 0 0,0 0 0 0 0,0 0 0 0 0,0 1 0 0 0,0 0 0 0 0,7 4 0 0 0,-14-6 0 0 0,0 0 0 0 0,0 0 0 0 0,-1 0 0 0 0,1 0 0 0 0,0 0 0 0 0,0 1 0 0 0,-1-1 0 0 0,1 1 0 0 0,-1-1 0 0 0,1 1 0 0 0,-1-1 0 0 0,0 1 0 0 0,1 0 0 0 0,-1 0 0 0 0,0 0 0 0 0,0 0 0 0 0,-1 0 0 0 0,1 0 0 0 0,0 0 0 0 0,0 0 0 0 0,-1 0 0 0 0,0 0 0 0 0,1 0 0 0 0,-1 0 0 0 0,0 0 0 0 0,0 1 0 0 0,0-1 0 0 0,0 0 0 0 0,0 0 0 0 0,-1 0 0 0 0,1 0 0 0 0,-1 0 0 0 0,1 0 0 0 0,-1 0 0 0 0,0 0 0 0 0,0 0 0 0 0,0 1 0 0 0,-3 6 0 0 0,-1 0 0 0 0,0-1 0 0 0,0 1 0 0 0,-1-1 0 0 0,0 0 0 0 0,0-1 0 0 0,-4 4 0 0 0,-40 44 135 0 0,27-28 64 0 0,-1-2 0 0 0,0-1 0 0 0,-2-1 0 0 0,-4 1-199 0 0,-16 9 1101 0 0,38-30-1085 0 0,7-6-12 0 0,5-4-8 0 0,-2 2 4 0 0,0 2 0 0 0,1-1 0 0 0,0 0 0 0 0,0 0 0 0 0,0 1 0 0 0,0-1 0 0 0,1 1 0 0 0,2-2 0 0 0,37-23 0 0 0,-21 16 0 0 0,-19 9 0 0 0,-2 2 0 0 0,0 0 0 0 0,0 1 0 0 0,0-1 0 0 0,0 0 0 0 0,0 1 0 0 0,0-1 0 0 0,1 1 0 0 0,-1-1 0 0 0,0 1 0 0 0,0 0 0 0 0,0-1 0 0 0,1 1 0 0 0,-1 0 0 0 0,0 0 0 0 0,0 0 0 0 0,0 0 0 0 0,1 0 0 0 0,-1 0 0 0 0,0 0 0 0 0,1 1 0 0 0,1-1 0 0 0,1 0 0 0 0,0 1 0 0 0,-1 0 0 0 0,1 0 0 0 0,-1 0 0 0 0,1 0 0 0 0,-1 0 0 0 0,0 1 0 0 0,1-1 0 0 0,-1 1 0 0 0,0 0 0 0 0,0 0 0 0 0,0 1 0 0 0,0-1 0 0 0,-1 0 0 0 0,1 1 0 0 0,-1 0 0 0 0,1-1 0 0 0,-1 1 0 0 0,0 0 0 0 0,0 0 0 0 0,0 0 0 0 0,0 1 0 0 0,-1-1 0 0 0,1 0 0 0 0,-1 1 0 0 0,0-1 0 0 0,0 1 0 0 0,0-1 0 0 0,-1 1 0 0 0,1 0 0 0 0,-1-1 0 0 0,1 1 0 0 0,-1 0 0 0 0,-1 5 0 0 0,1 1 0 0 0,-1-1 0 0 0,-1 1 0 0 0,0-1 0 0 0,0 1 0 0 0,-1-1 0 0 0,0 0 0 0 0,-7 15 0 0 0,-1 0 0 0 0,-2 2 0 0 0,4-7 0 0 0,6-12 0 0 0,-1 0 0 0 0,1 1 0 0 0,-1-2 0 0 0,-1 1 0 0 0,1 0 0 0 0,-1-1 0 0 0,0 0 0 0 0,-5 4 0 0 0,-11 9 0 0 0,-20 17 0 0 0,37-33 0 0 0,-1 0 0 0 0,1 0 0 0 0,-1 0 0 0 0,0-1 0 0 0,0 0 0 0 0,0 0 0 0 0,0 0 0 0 0,-5 1 0 0 0,5-2 131 0 0,0 0 0 0 0,0 0 0 0 0,0 0 0 0 0,0-1 0 0 0,0 0-1 0 0,0 0 1 0 0,0 0 0 0 0,0-1 0 0 0,0 1 0 0 0,0-1 0 0 0,-3-1-131 0 0,2 0 89 0 0,2 1-62 0 0,1 1 1 0 0,0-1-1 0 0,0 0 0 0 0,0 0 1 0 0,0-1-1 0 0,0 1 0 0 0,0 0 1 0 0,0-1-1 0 0,0 0 0 0 0,0 0 0 0 0,1 0 1 0 0,-1 0-1 0 0,1 0 0 0 0,0 0 1 0 0,-1-1-1 0 0,1 1 0 0 0,0-1 1 0 0,0 0-1 0 0,0 0-27 0 0,-35-65 0 0 0,36 67-290 0 0,0-1 0 0 0,0 0 1 0 0,0 0-1 0 0,0 1 0 0 0,0-1 0 0 0,1 0 0 0 0,-1 0 0 0 0,1 0 0 0 0,-1 0 1 0 0,1 0-1 0 0,-1 0 0 0 0,1 0 0 0 0,0 0 0 0 0,0-1 290 0 0,0-5-1553 0 0,-1-3-492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31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5 10135 0 0,'0'0'231'0'0,"0"0"29"0"0,0 0 19 0 0,-9 0 478 0 0,6 0-374 0 0,-1 1 0 0 0,1-1-1 0 0,-1 1 1 0 0,1-1 0 0 0,0 1 0 0 0,-1 0-1 0 0,1 1 1 0 0,0-1 0 0 0,0 0 0 0 0,-1 1-1 0 0,1 0 1 0 0,-2 2-383 0 0,4-4 512 0 0,-1 1-198 0 0,0 0 0 0 0,0 0 1 0 0,0 0-1 0 0,1 0 0 0 0,-1 1 0 0 0,0-1 0 0 0,1 0 0 0 0,-1 1 0 0 0,1-1 0 0 0,-1 2-314 0 0,1-3 315 0 0,0 2 640 0 0,1-2-290 0 0,-8 7 907 0 0,2 3-1067 0 0,6-10-477 0 0,0 0 1 0 0,0 0 0 0 0,0 1-1 0 0,0-1 1 0 0,0 0 0 0 0,0 0-1 0 0,0 0 1 0 0,0 1 0 0 0,0-1-1 0 0,0 0 1 0 0,0 0 0 0 0,0 0 0 0 0,1 0-1 0 0,-1 1 1 0 0,0-1 0 0 0,0 0-1 0 0,0 0 1 0 0,0 0 0 0 0,0 0-1 0 0,1 0 1 0 0,-1 0 0 0 0,0 1 0 0 0,0-1-1 0 0,0 0 1 0 0,0 0 0 0 0,1 0-1 0 0,-1 0 1 0 0,0 0 0 0 0,0 0-1 0 0,0 0 1 0 0,1 0 0 0 0,-1 0-1 0 0,0 0-28 0 0,25-1 2098 0 0,-8 0-1447 0 0,12 2-651 0 0,19-4 0 0 0,-9 1 0 0 0,122-11 443 0 0,-62 11 55 0 0,6 5-498 0 0,-89-2 311 0 0,-21-1 54 0 0,-29-3 66 0 0,18 2-661 0 0,9 0-121 0 0,-1 0 0 0 0,1 0 0 0 0,0 0 0 0 0,0-1-1 0 0,1 0 1 0 0,-1 0 0 0 0,-4-3 351 0 0,-8-5-1515 0 0,3-3-18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51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75 13823 0 0,'5'-6'675'0'0,"1"2"-341"0"0,-5 3-308 0 0,0 1 0 0 0,0-1-1 0 0,0 0 1 0 0,0 1 0 0 0,0-1-1 0 0,0 0 1 0 0,0 0 0 0 0,0 0-1 0 0,-1 0 1 0 0,1 0 0 0 0,0 0-1 0 0,0 0 1 0 0,-1 0 0 0 0,1 0-1 0 0,0 0 1 0 0,-1 0 0 0 0,1 0-1 0 0,-1 0 1 0 0,0-1 0 0 0,1 1-1 0 0,-1 0 1 0 0,0 0 0 0 0,0 0-1 0 0,0-1 1 0 0,0 1-26 0 0,0-1 720 0 0,1 2-670 0 0,-1 0 1 0 0,0 0-1 0 0,0 0 0 0 0,0 0 0 0 0,0 0 1 0 0,1 0-1 0 0,-1 0 0 0 0,0 0 1 0 0,0 0-1 0 0,0 0 0 0 0,0 0 1 0 0,0 0-1 0 0,1 0 0 0 0,-1-1 1 0 0,0 1-1 0 0,0 0 0 0 0,0 0 1 0 0,0 0-1 0 0,0 0 0 0 0,0 0 1 0 0,1 0-1 0 0,-1-1 0 0 0,0 1 0 0 0,0 0 1 0 0,0 0-1 0 0,0 0 0 0 0,0 0 1 0 0,0 0-1 0 0,0-1 0 0 0,0 1 1 0 0,0 0-1 0 0,0 0 0 0 0,0 0 1 0 0,0 0-1 0 0,0-1 0 0 0,0 1 1 0 0,0 0-1 0 0,0 0 0 0 0,0 0 1 0 0,0 0-1 0 0,0-1 0 0 0,0 1 0 0 0,0 0 1 0 0,0 0-1 0 0,0 0 0 0 0,0 0 1 0 0,0-1-1 0 0,0 1 0 0 0,0 0 1 0 0,-1 0-1 0 0,1 0 0 0 0,0 0 1 0 0,0 0-1 0 0,0-1 0 0 0,0 1 1 0 0,0 0-1 0 0,0 0-50 0 0,-8-11 1503 0 0,6 8-821 0 0,1 2 342 0 0,0-1-726 0 0,-1 1 0 0 0,1-1-1 0 0,-1 1 1 0 0,1 0 0 0 0,-1-1 0 0 0,0 1 0 0 0,0 0-1 0 0,0 0 1 0 0,-1 0-298 0 0,1 0 26 0 0,-1 1-1 0 0,0 0 1 0 0,1-1 0 0 0,-1 1-1 0 0,0 0 1 0 0,0 0 0 0 0,1 1-1 0 0,-1-1 1 0 0,0 1 0 0 0,0-1-1 0 0,1 1 1 0 0,-1 0 0 0 0,1 0-1 0 0,-1 0 1 0 0,1 0-1 0 0,-1 0 1 0 0,-1 2-26 0 0,-5 2 45 0 0,1 0 0 0 0,0 1 0 0 0,1 0 0 0 0,-4 3-45 0 0,-4 5 205 0 0,0 1 0 0 0,1 0-1 0 0,0 1 1 0 0,2 1 0 0 0,-1 1-205 0 0,9-12 64 0 0,0 0 0 0 0,1 1 0 0 0,0-1 0 0 0,0 1 0 0 0,0-1 0 0 0,1 1 0 0 0,0 0 0 0 0,1 0 0 0 0,-1 0 0 0 0,1 0 0 0 0,0 0 0 0 0,1 0 0 0 0,0 1 0 0 0,0-1 0 0 0,1 0 0 0 0,0 5-64 0 0,0-10-11 0 0,0 1 0 0 0,-1-1-1 0 0,1 1 1 0 0,0-1 0 0 0,0 1 0 0 0,0-1 0 0 0,1 0-1 0 0,-1 0 1 0 0,1 1 0 0 0,-1-1 0 0 0,1 0-1 0 0,0 0 1 0 0,0-1 0 0 0,-1 1 0 0 0,3 1 11 0 0,-1 0-50 0 0,1-1 1 0 0,0 0-1 0 0,0 0 1 0 0,0 0-1 0 0,1 0 1 0 0,-1 0 0 0 0,0-1-1 0 0,4 1 50 0 0,3 0-117 0 0,-1 0 0 0 0,1-1 0 0 0,-1-1 0 0 0,1 1-1 0 0,-1-2 1 0 0,1 0 0 0 0,6-1 117 0 0,7-3-1706 0 0,-1-1 1 0 0,23-10 1705 0 0,-45 16-45 0 0,25-10-979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40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22 11975 0 0,'-1'-7'1083'0'0,"1"-1"-880"0"0,0 1 0 0 0,1-1 0 0 0,-1 1 0 0 0,3-7-203 0 0,1-20 2259 0 0,-5 24-1504 0 0,2 0 1 0 0,-1 1-1 0 0,1-1 1 0 0,1 0-1 0 0,-1 1 1 0 0,2 0-1 0 0,-1-1 1 0 0,1 1-1 0 0,1 0 1 0 0,0 0-1 0 0,0 0-755 0 0,7-12 2048 0 0,-11 19-1536 0 0,0 2-68 0 0,1-1-289 0 0,-2 37-138 0 0,-2-14 175 0 0,-1 1-1 0 0,-1-1 1 0 0,-2 1-1 0 0,-5 14-191 0 0,-41 82 1125 0 0,30-71-968 0 0,-5 5-157 0 0,19-37 0 0 0,0 1 0 0 0,1 0 0 0 0,-2 7 0 0 0,-29 70-64 0 0,54-119-1475 0 0,-11 21 915 0 0,-1-1-1 0 0,1 0 1 0 0,-2 0-1 0 0,1-1 1 0 0,0 0 624 0 0,2-8-2855 0 0,-1 0-5333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41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81 15663 0 0,'15'-116'6608'0'0,"-14"109"-6198"0"0,0 0 0 0 0,1 0-1 0 0,-1 0 1 0 0,2 0 0 0 0,-1 0 0 0 0,1 0-1 0 0,0 1 1 0 0,0-1 0 0 0,1 1 0 0 0,0 0-1 0 0,0 0 1 0 0,0 0 0 0 0,1 0-410 0 0,1 0 46 0 0,1-1 0 0 0,-1 1 0 0 0,1 0 0 0 0,0 1 0 0 0,0-1 0 0 0,1 2 0 0 0,0-1 0 0 0,0 1 0 0 0,0 0 0 0 0,8-3-46 0 0,-5 4 83 0 0,0 0 1 0 0,0 1-1 0 0,0 0 1 0 0,1 1-1 0 0,-1 0 1 0 0,0 1-1 0 0,1 0 1 0 0,-1 1-1 0 0,1 0 1 0 0,-1 0-1 0 0,2 2-83 0 0,-6-1 39 0 0,-1-1-1 0 0,1 2 0 0 0,-1-1 0 0 0,0 1 0 0 0,1 0 0 0 0,-1 0 0 0 0,0 1 1 0 0,-1-1-1 0 0,1 1 0 0 0,-1 1 0 0 0,1-1 0 0 0,-1 1 0 0 0,-1 0 0 0 0,1 0 1 0 0,-1 0-1 0 0,0 1 0 0 0,0-1 0 0 0,3 6-38 0 0,-3-2 0 0 0,-1-1 0 0 0,1 0 0 0 0,-1 1 0 0 0,-1-1 0 0 0,0 1 0 0 0,0 0 0 0 0,-1 0 0 0 0,0 0 0 0 0,0 0 0 0 0,-1 0 0 0 0,0 0 0 0 0,-1 0 0 0 0,0 0 0 0 0,0 0 0 0 0,-1 0 0 0 0,0-1 0 0 0,0 1 0 0 0,-1 0 0 0 0,-1-1 0 0 0,1 0 0 0 0,-1 0 0 0 0,-1 0 0 0 0,1 0 0 0 0,-1 0 0 0 0,-1-1 0 0 0,1 0 0 0 0,-2 1 0 0 0,-1 0 0 0 0,-1 0 0 0 0,0 0 0 0 0,0-1 0 0 0,0 0 0 0 0,-1-1 0 0 0,0 0 0 0 0,0 0 0 0 0,-1-1 0 0 0,1-1 0 0 0,-7 2 0 0 0,-24 8-123 0 0,7-2-787 0 0,-31 5 910 0 0,54-15-117 0 0,1 0 1 0 0,-1-1 0 0 0,0 0-1 0 0,1 0 1 0 0,-1-1 0 0 0,0-1-1 0 0,0 0 1 0 0,-4-1 116 0 0,12 1-438 0 0,0 0 1 0 0,1 0-1 0 0,-1 0 0 0 0,0 0 0 0 0,0 0 1 0 0,1-1-1 0 0,-1 1 0 0 0,1-1 1 0 0,-1 1-1 0 0,1-1 438 0 0,1 1-8531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42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 19351 0 0,'-98'0'2194'0'0,"57"0"1535"0"0,40 0-3607 0 0,-1 0 0 0 0,0 0 1 0 0,0 1-1 0 0,0-1 0 0 0,0 0 1 0 0,0 1-1 0 0,1 0 0 0 0,-1 0 1 0 0,0-1-1 0 0,1 1 0 0 0,-1 0 1 0 0,0 0-1 0 0,1 0 0 0 0,-1 1 0 0 0,1-1 1 0 0,0 0-1 0 0,-1 1 0 0 0,1-1 1 0 0,-1 2-123 0 0,0 0 61 0 0,1 0-1 0 0,-1 0 1 0 0,1 0 0 0 0,-1 0 0 0 0,1 0 0 0 0,0 1 0 0 0,1-1 0 0 0,-1 0 0 0 0,0 1-1 0 0,1-1 1 0 0,0 1-61 0 0,-1 6 279 0 0,-8 37 93 0 0,-2-1 1 0 0,-2 1-1 0 0,-8 15-372 0 0,21-62 0 0 0,-50 164 0 0 0,42-140-11 0 0,1 1 1 0 0,0-1-1 0 0,2 1 0 0 0,1 0 1 0 0,1 1-1 0 0,1 9 11 0 0,2-33-337 0 0,0-2-138 0 0,0 0-33 0 0,0 0-72 0 0,2 0-285 0 0,2-1 533 0 0,-1 0 0 0 0,0 0-1 0 0,0 0 1 0 0,0-1 0 0 0,1 1 0 0 0,-1-1 0 0 0,0 1 0 0 0,-1-1 0 0 0,1 0 0 0 0,0 0 0 0 0,0 0-1 0 0,-1-1 333 0 0,30-32-3529 0 0,-16 16 1993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42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83 19351 0 0,'0'0'439'0'0,"0"0"62"0"0,0 0 33 0 0,0 0-65 0 0,0 0-169 0 0,0 0 442 0 0,0 0 229 0 0,0 0 42 0 0,0 0-59 0 0,0 0-289 0 0,0 0-121 0 0,0 2-28 0 0,2 3-473 0 0,0 0 1 0 0,-1 1-1 0 0,0-1 0 0 0,0 0 1 0 0,-1 0-1 0 0,1 1 0 0 0,-1-1 0 0 0,0 1 1 0 0,-1 2-44 0 0,-8 54 212 0 0,5-46-198 0 0,-2 18 279 0 0,-3 0-1 0 0,0 0 1 0 0,-3-2-1 0 0,0 1 1 0 0,-2-1-1 0 0,-2-1 1 0 0,-1 0-293 0 0,17-30 0 0 0,0-1 0 0 0,0 0 0 0 0,0 0 0 0 0,0 0 0 0 0,0 1 0 0 0,0-1 0 0 0,-1 0 0 0 0,1 0 0 0 0,0 0 0 0 0,0 0 0 0 0,0 1 0 0 0,0-1 0 0 0,0 0 0 0 0,0 0 0 0 0,-1 0 0 0 0,1 0 0 0 0,0 0 0 0 0,0 0 0 0 0,0 0 0 0 0,0 1 0 0 0,-1-1 0 0 0,1 0 0 0 0,0 0 0 0 0,0 0 0 0 0,0 0 0 0 0,-1 0 0 0 0,1 0 0 0 0,0 0 0 0 0,0 0 0 0 0,0 0 0 0 0,0 0 0 0 0,-1 0 0 0 0,1 0 0 0 0,0 0 0 0 0,0 0 0 0 0,0 0 0 0 0,-1 0 0 0 0,1 0 0 0 0,0 0 0 0 0,0 0 0 0 0,0 0 0 0 0,-1-1 0 0 0,1 1 0 0 0,0 0 0 0 0,0 0 0 0 0,0 0 0 0 0,0 0 0 0 0,0 0 0 0 0,-1 0 0 0 0,1-1 0 0 0,0 1 0 0 0,0 0 0 0 0,0 0 0 0 0,0 0 0 0 0,0 0 0 0 0,0-1 0 0 0,0 1 0 0 0,-1 0 0 0 0,1 0 0 0 0,0 0 0 0 0,0 0 0 0 0,0-1 0 0 0,0 1 0 0 0,0 0 0 0 0,0 0 0 0 0,0 0 0 0 0,-3-11 0 0 0,3 11 0 0 0,0-7 1 0 0,0-1 0 0 0,0 1 0 0 0,1 0-1 0 0,0 0 1 0 0,0 0 0 0 0,1 0 0 0 0,-1 0 0 0 0,2 0 0 0 0,0-1-1 0 0,2-9 64 0 0,6-23 283 0 0,3 0 1 0 0,1 2-1 0 0,19-38-347 0 0,-22 55 133 0 0,1 0 1 0 0,0 1-1 0 0,1 0 1 0 0,2 1-1 0 0,0 0 1 0 0,0 1-1 0 0,11-6-133 0 0,-24 21 0 0 0,1 0 0 0 0,0 1 0 0 0,0-1 0 0 0,1 1 0 0 0,-1 0 0 0 0,0 1 0 0 0,1-1 0 0 0,-1 1 0 0 0,1 0 0 0 0,-1 0 0 0 0,1 0 0 0 0,0 0 0 0 0,-1 1 0 0 0,1 0 0 0 0,0 0 0 0 0,0 0 0 0 0,-1 1 0 0 0,1-1 0 0 0,0 1 0 0 0,-1 0 0 0 0,1 1 0 0 0,-1-1 0 0 0,1 1 0 0 0,-1 0 0 0 0,0 0 0 0 0,0 0 0 0 0,0 1 0 0 0,0-1 0 0 0,0 1 0 0 0,0 0 0 0 0,-1 0 0 0 0,1 0 0 0 0,-1 1 0 0 0,2 2 0 0 0,-3-3 0 0 0,1 1 0 0 0,-1 0 0 0 0,-1-1 0 0 0,1 1 0 0 0,0 0 0 0 0,-1 0 0 0 0,0 0 0 0 0,0 0 0 0 0,0 1 0 0 0,4 37 0 0 0,-5-35 0 0 0,0 1 0 0 0,-1-1 0 0 0,0 0 0 0 0,0 0 0 0 0,-1 0 0 0 0,0 0 0 0 0,0-1 0 0 0,0 1 0 0 0,-1 0 0 0 0,0-1 0 0 0,-1 0 0 0 0,1 0 0 0 0,-1 0 0 0 0,0 0 0 0 0,-1 0 0 0 0,1-1 0 0 0,-3 2 0 0 0,0 0 0 0 0,0 0 0 0 0,-1 0 0 0 0,0 0 0 0 0,0-1 0 0 0,0-1 0 0 0,-1 0 0 0 0,0 0 0 0 0,0 0 0 0 0,0-1 0 0 0,-1 0 0 0 0,-8 1 0 0 0,10-3 0 0 0,8-2 0 0 0,-1 0 0 0 0,1 0 0 0 0,0 0 0 0 0,0 0 0 0 0,0 0 0 0 0,-1 0 0 0 0,1 1 0 0 0,0-1 0 0 0,0 0 0 0 0,0 0 0 0 0,-1 0 0 0 0,1 0 0 0 0,0 0 0 0 0,0 0 0 0 0,0 0 0 0 0,-1-1 0 0 0,1 1 0 0 0,0 0 0 0 0,0 0 0 0 0,0 0 0 0 0,-1 0 0 0 0,1 0 0 0 0,0 0 0 0 0,0 0 0 0 0,0 0 0 0 0,-1 0 0 0 0,1 0 0 0 0,0-1 0 0 0,0 1 0 0 0,0 0 0 0 0,0 0 0 0 0,0 0 0 0 0,-1 0 0 0 0,1-1 0 0 0,0 1 0 0 0,0 0 0 0 0,0 0 0 0 0,0 0 0 0 0,0 0 0 0 0,0-1 0 0 0,0 1 0 0 0,0 0 0 0 0,0 0 0 0 0,0 0 0 0 0,0-1 0 0 0,0 1 0 0 0,0 0 0 0 0,0 0 0 0 0,0-1 0 0 0,0 1 0 0 0,0 0 0 0 0,0 0 0 0 0,0 0 0 0 0,0-1 0 0 0,0 1 0 0 0,0 0 0 0 0,4-7 0 0 0,-4 5 0 0 0,1 1 0 0 0,0-1 0 0 0,1 0 0 0 0,-1 1 0 0 0,0-1 0 0 0,0 1 0 0 0,1-1 0 0 0,-1 1 0 0 0,1 0 0 0 0,-1 0 0 0 0,1-1 0 0 0,-1 1 0 0 0,1 0 0 0 0,0 0 0 0 0,0 0 0 0 0,-1 1 0 0 0,1-1 0 0 0,0 0 0 0 0,0 1 0 0 0,0-1 0 0 0,0 1 0 0 0,0 0 0 0 0,0 0 0 0 0,0-1 0 0 0,0 1 0 0 0,0 0 0 0 0,0 1 0 0 0,0-1 0 0 0,0 0 0 0 0,0 1 0 0 0,1-1 0 0 0,6 3 0 0 0,0 0 0 0 0,-1 0 0 0 0,1 1 0 0 0,-1 0 0 0 0,8 4 0 0 0,-11-5 0 0 0,-1-1 0 0 0,0 1 0 0 0,0 0 0 0 0,0 0 0 0 0,0 0 0 0 0,0 1 0 0 0,-1 0 0 0 0,1-1 0 0 0,-1 1 0 0 0,0 0 0 0 0,0 0 0 0 0,1 3 0 0 0,-2-3 0 0 0,-1-1 0 0 0,0 0 0 0 0,0 1 0 0 0,0-1 0 0 0,0 1 0 0 0,-1-1 0 0 0,1 1 0 0 0,-1-1 0 0 0,0 1 0 0 0,0-1 0 0 0,0 1 0 0 0,0-1 0 0 0,-1 1 0 0 0,1-1 0 0 0,-1 1 0 0 0,0-1 0 0 0,-1 4 0 0 0,-4 6 0 0 0,1-1 0 0 0,-2 0 0 0 0,0 0 0 0 0,0 0 0 0 0,-1-1 0 0 0,0 0 0 0 0,-1 0 0 0 0,0-1 0 0 0,-1 0 0 0 0,0-1 0 0 0,0 0 0 0 0,-6 3 0 0 0,-6 7-215 0 0,15-12-85 0 0,-2 0 1 0 0,1 0-1 0 0,-9 4 300 0 0,15-10-47 0 0,0 0 0 0 0,0 1 0 0 0,0-1-1 0 0,0-1 1 0 0,0 1 0 0 0,-1 0 0 0 0,1 0-1 0 0,0-1 1 0 0,-1 1 0 0 0,1-1 0 0 0,-1 0-1 0 0,1 0 1 0 0,0 0 0 0 0,-1 0 0 0 0,1 0-1 0 0,-1 0 1 0 0,1-1 0 0 0,-2 0 47 0 0,2 0-178 0 0,1 1 1 0 0,0-1-1 0 0,0 0 0 0 0,0 0 1 0 0,-1 0-1 0 0,1 0 0 0 0,0 0 0 0 0,0 0 1 0 0,0 0-1 0 0,1 0 0 0 0,-1-1 1 0 0,0 1-1 0 0,0 0 0 0 0,1 0 0 0 0,-1-1 1 0 0,0 1-1 0 0,1 0 0 0 0,-1-1 1 0 0,1 1-1 0 0,0-1 0 0 0,0 1 1 0 0,-1-1-1 0 0,1 1 0 0 0,0-1 0 0 0,0 1 1 0 0,0-1-1 0 0,1 0 178 0 0,-1-6-895 0 0,0 0-1 0 0,1 1 1 0 0,0-1-1 0 0,2-4 896 0 0,3-10-1536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43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19351 0 0,'0'0'439'0'0,"0"0"62"0"0,2 0 33 0 0,1 0-375 0 0,5 1 166 0 0,8 13-163 0 0,-1 1 862 0 0,-1 0 0 0 0,-1 1 0 0 0,1 2-1024 0 0,-9-10 384 0 0,0 0 0 0 0,-1 0 0 0 0,0 0 0 0 0,0 0 0 0 0,0 0 0 0 0,-1 1 0 0 0,-1 0 0 0 0,1 4-384 0 0,1 8 146 0 0,-2-1 1 0 0,0 2-1 0 0,-1-1 0 0 0,-1 0 0 0 0,-1 0 1 0 0,-1 0-1 0 0,-4 16-146 0 0,0-9 205 0 0,-1-1 0 0 0,-2 0-1 0 0,0-1 1 0 0,-2 0 0 0 0,-8 15-205 0 0,-1-8 0 0 0,0-1 0 0 0,-2-1 0 0 0,-4 2 0 0 0,0 1 0 0 0,10-13 605 0 0,-1 0 0 0 0,-1-1 0 0 0,-4 3-605 0 0,18-19-288 0 0,-1-1 0 0 0,0 0 0 0 0,0 0 0 0 0,-3 1 288 0 0,6-3-511 0 0,2-1-1 0 0,-9-2-512 0 0,9 1 907 0 0,0 1 0 0 0,-1 0 0 0 0,1-1 0 0 0,-1 1 0 0 0,1 0 0 0 0,0-1 0 0 0,0 1 0 0 0,-1-1 0 0 0,1 1 0 0 0,0-1 0 0 0,0 1 1 0 0,-1-1-1 0 0,1 1 0 0 0,0-1 0 0 0,0 1 0 0 0,0-1 0 0 0,0 1 0 0 0,0-1 0 0 0,0 1 0 0 0,0-1 0 0 0,0 0 0 0 0,0 1 0 0 0,0-1 0 0 0,0 1 0 0 0,0-1 0 0 0,0 1 0 0 0,0-1 0 0 0,0 1 0 0 0,1-1 0 0 0,-1 1 0 0 0,0-1 0 0 0,0 1 0 0 0,1-1 117 0 0,1-6-381 0 0,6-28-1651 0 0,6-1-15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43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21191 0 0,'0'0'480'0'0,"0"0"67"0"0,0 0 31 0 0,0 0-56 0 0,0 0-201 0 0,0 0 424 0 0,0 0 226 0 0,0 0 42 0 0,0 0-127 0 0,0 0-508 0 0,9 9 1045 0 0,4-5-1337 0 0,1 0 1 0 0,-1-1-1 0 0,1-1 1 0 0,0 0-1 0 0,11 0-86 0 0,20-1 176 0 0,8-2-176 0 0,-7-3-412 0 0,-23 2-730 0 0,1 1 0 0 0,-1 0-1 0 0,4 2 1143 0 0,-29 0-6459 0 0,-6 3-1891 0 0</inkml:trace>
  <inkml:trace contextRef="#ctx0" brushRef="#br0" timeOffset="1">3 254 13823 0 0,'0'0'630'0'0,"0"1"-13"0"0,-1 1-531 0 0,0 1 0 0 0,1-1-1 0 0,0 0 1 0 0,-1 0 0 0 0,1 0 0 0 0,0 0-1 0 0,0 0 1 0 0,0 1 0 0 0,0-1 0 0 0,1 0 0 0 0,-1 0-1 0 0,0 0 1 0 0,1 0 0 0 0,0 1-86 0 0,-1-1 281 0 0,1-1-1 0 0,0 1 1 0 0,0 0-1 0 0,0-1 0 0 0,0 1 1 0 0,0-1-1 0 0,0 1 1 0 0,0-1-1 0 0,1 1 1 0 0,-1-1-1 0 0,1 0 1 0 0,-1 0-1 0 0,1 1 1 0 0,-1-1-1 0 0,1 0 1 0 0,-1 0-1 0 0,1-1 1 0 0,0 1-1 0 0,0 0 1 0 0,-1-1-1 0 0,1 1 1 0 0,0-1-1 0 0,0 1 1 0 0,0-1-1 0 0,1 0-280 0 0,17 3 619 0 0,-1-2 0 0 0,1 0 0 0 0,0-2 0 0 0,0 0-1 0 0,-1-1 1 0 0,1-1 0 0 0,5-2-619 0 0,-10 1 323 0 0,-1 0-1 0 0,1-1 1 0 0,-1-1 0 0 0,0 0-1 0 0,5-4-322 0 0,-17 9-450 0 0,-2 1-50 0 0,0 0-79 0 0,0 0-286 0 0,0 0-126 0 0,-2-2-29 0 0,-6-9-4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47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05 8287 0 0,'0'0'191'0'0,"0"0"26"0"0,0 0 9 0 0,3-5-1 0 0,-1 3 2660 0 0,2-1-2413 0 0,-1 1 0 0 0,0-1 1 0 0,0-1-1 0 0,0 1 0 0 0,0 0 0 0 0,0-1 0 0 0,-1 1 0 0 0,1-1 0 0 0,-1 0 0 0 0,0 0 0 0 0,0 0 0 0 0,0 0-472 0 0,5-15 1580 0 0,0 0-1 0 0,-1-1-1579 0 0,8-29 3107 0 0,3-30-3107 0 0,-4 34 1491 0 0,-10 35-1460 0 0,0 0 0 0 0,0 0 0 0 0,-1 0 0 0 0,0-1 0 0 0,-1 1 0 0 0,0-2-31 0 0,0-36 1976 0 0,0 49-1976 0 0,0 1 0 0 0,-6 11 0 0 0,-42 98 0 0 0,0 19 0 0 0,27-74 0 0 0,2-12 443 0 0,17-42 45 0 0,1-2 21 0 0,-4 10-1877 0 0,2-5 1280 0 0,4-10-208 0 0,4-10-3377 0 0,1 0 1 0 0,4-7 3672 0 0,-3 11-2047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47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7 6447 0 0,'0'0'298'0'0,"0"0"-10"0"0,0 0-50 0 0,0 0 493 0 0,0 0 238 0 0,-14 7 3235 0 0,7-4-2859 0 0,1 0-1 0 0,-1 0 1 0 0,0-1-1 0 0,-1 1-1344 0 0,-8 2 1278 0 0,15-5-766 0 0,1 0 0 0 0,-9 4 1024 0 0,96-10 5696 0 0,-12-4-7232 0 0,-33 4 0 0 0,16 0 0 0 0,232-15 0 0 0,-118 7 0 0 0,-154 14 0 0 0,-13 1 0 0 0,0-1 0 0 0,0 0 0 0 0,0 0 0 0 0,0 0 0 0 0,-1-1 0 0 0,1 0 0 0 0,3 0 0 0 0,-1-1 77 0 0,-6 2 317 0 0,-1 0 104 0 0,0 0 13 0 0,0 0-136 0 0,0 0-577 0 0,0 0-248 0 0,0 0-50 0 0,0 0 126 0 0,0 0 576 0 0,0 0 248 0 0,0 0 50 0 0,0 0-126 0 0,0 0-576 0 0,0 0-248 0 0,0 0-50 0 0,0 0 58 0 0,-1 0 293 0 0,-7 0-712 0 0,-1 1 0 0 0,1 0 0 0 0,0 0 0 0 0,0 0 0 0 0,0 1 861 0 0,-10 2-7551 0 0,10-2-161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6:49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35 10135 0 0,'0'0'231'0'0,"0"0"29"0"0,7-7 257 0 0,0 1-469 0 0,-1 3 98 0 0,-5 3 600 0 0,7-6 2274 0 0,3-5-972 0 0,-10 10-1024 0 0,-1 1-69 0 0,0 0-290 0 0,0 0-121 0 0,0 0-28 0 0,0 0-4 0 0,0 0 0 0 0,0 0 0 0 0,0 0 0 0 0,0 0 0 0 0,0 0 0 0 0,0 0 0 0 0,0 0 0 0 0,0 0 0 0 0,-7 5 512 0 0,-17 14 186 0 0,-17 11-1210 0 0,-20 14-10 0 0,41-29 446 0 0,-1-1 0 0 0,0 0-1 0 0,-1-2 1 0 0,-4 1-436 0 0,-6 4 233 0 0,28-16-233 0 0,-10 7 0 0 0,24-15 0 0 0,1 1 0 0 0,0 1 0 0 0,1 0 0 0 0,-1 0 0 0 0,1 1 0 0 0,12-2 0 0 0,9-1 196 0 0,-2 0 416 0 0,-1 1 0 0 0,1 2 0 0 0,21 0-612 0 0,-50 4 2 0 0,3 0 1 0 0,-1 0 0 0 0,0 0 0 0 0,0 1 0 0 0,0-1 0 0 0,0 1 0 0 0,4 1-3 0 0,-7-2 0 0 0,1 1 0 0 0,0 0-1 0 0,-1 0 1 0 0,1 0 0 0 0,-1 0 0 0 0,0 0-1 0 0,1 0 1 0 0,-1 1 0 0 0,0-1 0 0 0,0 0-1 0 0,0 1 1 0 0,1-1 0 0 0,-2 1 0 0 0,1-1-1 0 0,0 1 1 0 0,0-1 0 0 0,0 1 0 0 0,1 2 0 0 0,0 0 0 0 0,-1 1 0 0 0,1-1 0 0 0,-1 0 0 0 0,1 1 0 0 0,-1-1 0 0 0,-1 0 0 0 0,1 1 0 0 0,-1-1 0 0 0,0 1 0 0 0,0 0 0 0 0,0-1 0 0 0,0 1 0 0 0,-1-1 0 0 0,0 1 0 0 0,0 2 0 0 0,-1-1 0 0 0,-1-1 0 0 0,1 1 0 0 0,-1-1 0 0 0,0 0 0 0 0,0 0 0 0 0,0 0 0 0 0,-1 0 0 0 0,0 0 0 0 0,0-1 0 0 0,0 0 0 0 0,-1 0 0 0 0,-1 2 0 0 0,-10 7 0 0 0,0-2 0 0 0,0 1 0 0 0,-1-2 0 0 0,-1 0 0 0 0,1-1 0 0 0,-2-1 0 0 0,-4 1 0 0 0,-10-2 0 0 0,28-7 0 0 0,9-5 0 0 0,-3 3 0 0 0,9-7 0 0 0,3 0 0 0 0,-9 6 0 0 0,-3 1 0 0 0,1 1 0 0 0,-1 0 0 0 0,1 0 0 0 0,-1 0 0 0 0,1 0 0 0 0,0 0 0 0 0,-1 1 0 0 0,1-1 0 0 0,0 0 0 0 0,0 1 0 0 0,0-1 0 0 0,1 0 0 0 0,-1 0 0 0 0,1-1 0 0 0,0 1 0 0 0,0 1 0 0 0,0-1 0 0 0,-1 0 0 0 0,1 1 0 0 0,0-1 0 0 0,0 1 0 0 0,0 0 0 0 0,0 0 0 0 0,0 0 0 0 0,0 0 0 0 0,0 1 0 0 0,0-1 0 0 0,-1 1 0 0 0,1-1 0 0 0,0 1 0 0 0,0 0 0 0 0,0 0 0 0 0,-1 1 0 0 0,2 0 0 0 0,0-1 0 0 0,-1 1 0 0 0,1-1 0 0 0,-1 1 0 0 0,1 0 0 0 0,-1 0 0 0 0,0 0 0 0 0,0 1 0 0 0,0-1 0 0 0,0 1 0 0 0,0 0 0 0 0,0 0 0 0 0,-1 0 0 0 0,1 0 0 0 0,-1 0 0 0 0,1 2 0 0 0,4 5 0 0 0,-1 1 0 0 0,0-1 0 0 0,0 1 0 0 0,-1 0 0 0 0,-1 1 0 0 0,0-1 0 0 0,-1 1 0 0 0,0 0 0 0 0,0 0 0 0 0,-1 0 0 0 0,-1 0 0 0 0,0 4 0 0 0,-1-6 0 0 0,0 0 0 0 0,0-1 0 0 0,-1 1 0 0 0,0-1 0 0 0,-1 1 0 0 0,0-1 0 0 0,-1 1 0 0 0,1-1 0 0 0,-2 0 0 0 0,0 0 0 0 0,0-1 0 0 0,0 1 0 0 0,-1-1 0 0 0,0 0 0 0 0,-6 7 0 0 0,6-9 0 0 0,-1 0 0 0 0,0-1 0 0 0,1 0 0 0 0,-2 0 0 0 0,1-1 0 0 0,-1 0 0 0 0,1 0 0 0 0,-5 2 0 0 0,-12 3 0 0 0,1 0 0 0 0,-3-1 0 0 0,19-6 0 0 0,-45 10 0 0 0,23-6 0 0 0,7-3 0 0 0,0-1 0 0 0,0-1 0 0 0,0-1 0 0 0,0-1 0 0 0,-3-1 0 0 0,17 2 0 0 0,1-1 0 0 0,-1-1 0 0 0,0 1 0 0 0,1-1 0 0 0,-1 0 0 0 0,1 0 0 0 0,0-1 0 0 0,-4-2 0 0 0,4 3 0 0 0,0 6 0 0 0,-2 0 0 0 0,8-4-93 0 0,-1 0 0 0 0,1 1 0 0 0,-1-1 0 0 0,0 0 0 0 0,1 1 0 0 0,-1-1 0 0 0,0 0 0 0 0,1 0-1 0 0,-1 0 1 0 0,0 0 0 0 0,1 0 0 0 0,-1 1 0 0 0,0-1 0 0 0,1 0 0 0 0,-1 0 0 0 0,0-1 0 0 0,1 1 0 0 0,-1 0 0 0 0,0 0 0 0 0,1 0 0 0 0,-1 0 0 0 0,0-1 0 0 0,1 1 0 0 0,-1 0 0 0 0,1 0 0 0 0,-1-1-1 0 0,0 1 1 0 0,1 0 0 0 0,-1-1 0 0 0,1 0 93 0 0,-1 1-1776 0 0,-4-3-8120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03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39 6447 0 0,'0'0'298'0'0,"0"0"-10"0"0,0 0-50 0 0,0 0 493 0 0,0 0 238 0 0,0 0 45 0 0,2-19 2688 0 0,10-16 2594 0 0,7-30-6296 0 0,5-39 2419 0 0,-4 5-1302 0 0,-18 83-1117 0 0,-10 51 1440 0 0,4 2-1329 0 0,-1-1 0 0 0,-3 1 0 0 0,-4 11-111 0 0,-36 105 219 0 0,10-39-163 0 0,26-72-56 0 0,-2 21 0 0 0,11-52 0 0 0,-2-6 0 0 0,-8-1 0 0 0,13-4-17 0 0,-1 0 0 0 0,1 0 0 0 0,0 0 0 0 0,0 0 1 0 0,0 0-1 0 0,0 0 0 0 0,-1 0 0 0 0,1 0 0 0 0,0 0 0 0 0,0 1 0 0 0,0-1 0 0 0,-1 0 0 0 0,1 0 0 0 0,0-1 1 0 0,0 1-1 0 0,0 0 0 0 0,-1 0 0 0 0,1 0 0 0 0,0 0 0 0 0,0 0 0 0 0,0 0 0 0 0,-1 0 0 0 0,1 0 0 0 0,0 0 0 0 0,0 0 1 0 0,0 0-1 0 0,0 0 0 0 0,-1-1 0 0 0,1 1 0 0 0,0 0 0 0 0,0 0 0 0 0,0 0 0 0 0,0 0 0 0 0,0-1 0 0 0,0 1 1 0 0,-1 0-1 0 0,1 0 0 0 0,0 0 0 0 0,0 0 0 0 0,0-1 0 0 0,0 1 0 0 0,0 0 0 0 0,0 0 0 0 0,0 0 0 0 0,0-1 0 0 0,0 1 1 0 0,0 0-1 0 0,0 0 0 0 0,0 0 0 0 0,0-1 17 0 0,1-9-1600 0 0,-1 10 1357 0 0,3-12-1271 0 0,5-2-20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52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337 10135 0 0,'0'0'231'0'0,"0"0"29"0"0,0 0 19 0 0,2 0-41 0 0,14 1-112 0 0,-16-1-60 0 0,0 0 1 0 0,-1 0 0 0 0,1 0 0 0 0,0 0-1 0 0,0 0 1 0 0,0 0 0 0 0,-1 0 0 0 0,1-1 0 0 0,0 1-1 0 0,0 0 1 0 0,0 0 0 0 0,0 0 0 0 0,-1 0-1 0 0,1 0 1 0 0,0-1 0 0 0,0 1 0 0 0,0 0-1 0 0,0 0 1 0 0,0 0 0 0 0,-1-1 0 0 0,1 1 0 0 0,0 0-1 0 0,0 0 1 0 0,0 0 0 0 0,0-1 0 0 0,0 1-1 0 0,0 0 1 0 0,0 0 0 0 0,0-1 0 0 0,0 1-1 0 0,0 0 1 0 0,0 0 0 0 0,0 0 0 0 0,0-1 0 0 0,0 1-1 0 0,0 0 1 0 0,0 0 0 0 0,0-1 0 0 0,0 1-1 0 0,0 0 1 0 0,0 0 0 0 0,0 0 0 0 0,1-1-1 0 0,-1 1 1 0 0,0 0 0 0 0,0 0-67 0 0,0-1 249 0 0,0-1 1 0 0,1 1-1 0 0,-1 0 0 0 0,0-1 0 0 0,0 1 1 0 0,-1 0-1 0 0,1-1 0 0 0,0 1 0 0 0,0 0 1 0 0,0-1-1 0 0,-1 1-249 0 0,-5-9 802 0 0,5 9-718 0 0,1 0-1 0 0,-1 0 1 0 0,0 0 0 0 0,0 0-1 0 0,1 0 1 0 0,-1 0-1 0 0,1 0 1 0 0,-1 0-1 0 0,1-1 1 0 0,-1 1 0 0 0,1 0-1 0 0,0 0 1 0 0,-1-1-1 0 0,1 1 1 0 0,0 0-1 0 0,0 0 1 0 0,0-1 0 0 0,0 0-84 0 0,19-48 3769 0 0,-16 42-3658 0 0,-1-1 0 0 0,0 1 0 0 0,0-10-111 0 0,4-15 461 0 0,-5 26-191 0 0,0-1-1 0 0,0 1 0 0 0,0-1 0 0 0,-1 1 0 0 0,0-1 0 0 0,-1-6-269 0 0,-1-9 671 0 0,8 12 365 0 0,-2 6-860 0 0,-5 4-27 0 0,-10-2-130 0 0,6 3-20 0 0,-4 2-1 0 0,0 2 2 0 0,7-2 0 0 0,0 1 0 0 0,1-1 0 0 0,-1 1 0 0 0,1-1 0 0 0,-1 1 0 0 0,1 0 0 0 0,0-1 0 0 0,0 1 0 0 0,0 0 0 0 0,1 0 0 0 0,-1 0 0 0 0,1 0 0 0 0,-1 0 0 0 0,1 0 0 0 0,0 1 0 0 0,-3 18 0 0 0,-1-5 0 0 0,1 0 0 0 0,0 12 0 0 0,-4 25 0 0 0,-7-4 0 0 0,7-28 0 0 0,1 0 0 0 0,0 5 0 0 0,5-21 0 0 0,0 0 0 0 0,1 0 0 0 0,-1 0 0 0 0,1 0 0 0 0,1 1 0 0 0,-1-1 0 0 0,1 0 0 0 0,0 0 0 0 0,0 0 0 0 0,1 1 0 0 0,-2-6 0 0 0,1 0 0 0 0,-1 0 0 0 0,1 0 0 0 0,-1 0 0 0 0,1 0 0 0 0,-1 0 0 0 0,1 0 0 0 0,0 0 0 0 0,-1 0 0 0 0,1-1 0 0 0,0 1 0 0 0,0 0 0 0 0,0 0 0 0 0,-1-1 0 0 0,1 1 0 0 0,1 0 0 0 0,-1 0 0 0 0,0-1 0 0 0,0 1 0 0 0,0 0 0 0 0,0 1 0 0 0,1-1 0 0 0,-2 0 0 0 0,1 0 0 0 0,0 0 0 0 0,0 1 0 0 0,0-1 0 0 0,0 0 0 0 0,-1 1 0 0 0,1-1 0 0 0,-1 0 0 0 0,1 1 0 0 0,-1-1 0 0 0,1 1 0 0 0,-1-1 0 0 0,0 1 0 0 0,0 0 0 0 0,1-1 0 0 0,-1-1 0 0 0,1 1 0 0 0,-1 0 0 0 0,1-1 0 0 0,-1 1 0 0 0,1 0 0 0 0,-1-1 0 0 0,1 1 0 0 0,0-1 0 0 0,-1 1 0 0 0,1 0 0 0 0,0-1 0 0 0,-1 0 0 0 0,1 1 0 0 0,0-1 0 0 0,0 1 0 0 0,-1-1 0 0 0,1 0 0 0 0,0 0 0 0 0,0 1 0 0 0,0-1 0 0 0,0 0 0 0 0,-1 0 0 0 0,1 0 0 0 0,0 0 0 0 0,0 0 0 0 0,0 0 0 0 0,0 0 0 0 0,0 0 0 0 0,-1-1 0 0 0,1 1 0 0 0,0 0 0 0 0,4-1 0 0 0,0 1 0 0 0,0-1 0 0 0,0 0 0 0 0,0-1 0 0 0,0 0 0 0 0,9-4 0 0 0,1-1 0 0 0,-2 0 0 0 0,1-1 0 0 0,-1-1 0 0 0,0 0 0 0 0,-1-1 0 0 0,0 0 0 0 0,0-1 0 0 0,-1 0 0 0 0,2-5 0 0 0,2-2 0 0 0,-1-2 0 0 0,0 0 0 0 0,-2 0 0 0 0,0-1 0 0 0,-2-1 0 0 0,4-10 0 0 0,2-5 0 0 0,-10 24 0 0 0,0 0 0 0 0,-1 0 0 0 0,-1 0 0 0 0,0 0 0 0 0,0-1 0 0 0,-1-4 0 0 0,-2 10 0 0 0,0 1 0 0 0,-1-1 0 0 0,0 1 0 0 0,0-1 0 0 0,-1 1 0 0 0,0-1 0 0 0,0 1 0 0 0,0-1 0 0 0,-2 0 0 0 0,-2 0 0 0 0,-4 6 0 0 0,1 6 0 0 0,7-3 0 0 0,-2 3 0 0 0,-1 12 0 0 0,5-6 0 0 0,0-7 2 0 0,0 0 0 0 0,0-1 1 0 0,0 1-1 0 0,0-1 0 0 0,1 0 0 0 0,0 1 0 0 0,-1-1 0 0 0,2 1-2 0 0,3 5-286 0 0,-5-7-1118 0 0,-1-1-511 0 0,0 0-108 0 0,0 0-22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0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72 10135 0 0,'0'0'231'0'0,"0"0"29"0"0,0 0 19 0 0,-2 0-41 0 0,-13 2-44 0 0,14-2 552 0 0,-3-1 908 0 0,-5 0-171 0 0,7 0 2616 0 0,4-4-3903 0 0,-1 2-51 0 0,1-1 0 0 0,0 1 0 0 0,0-1 0 0 0,1 1-1 0 0,-1 0 1 0 0,1 0 0 0 0,-1 0 0 0 0,1 0 0 0 0,0 1 0 0 0,0-1 0 0 0,0 1-1 0 0,0 0 1 0 0,1-1 0 0 0,2 0-145 0 0,-3 1 209 0 0,-3 1-92 0 0,1 1-1 0 0,0-1 1 0 0,-1 1 0 0 0,1-1 0 0 0,0 1-1 0 0,-1-1 1 0 0,1 1 0 0 0,0-1 0 0 0,-1 1-1 0 0,1 0 1 0 0,0 0 0 0 0,0-1 0 0 0,0 1-1 0 0,-1 0 1 0 0,1 0-117 0 0,1 0 2 0 0,-1 0 0 0 0,0 0 0 0 0,0 1 0 0 0,0-1 0 0 0,0 0 0 0 0,0 1 0 0 0,0-1-1 0 0,0 1 1 0 0,0-1 0 0 0,0 1 0 0 0,0 0 0 0 0,-1-1 0 0 0,1 1 0 0 0,0 0 0 0 0,0-1 0 0 0,0 1 0 0 0,-1 0 0 0 0,1 0-1 0 0,0 0 1 0 0,-1 0 0 0 0,1 0 0 0 0,-1 0 0 0 0,1 0 0 0 0,-1 0 0 0 0,0 0 0 0 0,1 0 0 0 0,-1 0 0 0 0,0 0 0 0 0,1 1-2 0 0,-1-1 32 0 0,1 4 148 0 0,-1 0-1 0 0,1 0 1 0 0,-1 0 0 0 0,0 0-1 0 0,-1 0 1 0 0,1 0 0 0 0,-1 0-1 0 0,0 0 1 0 0,0 0-1 0 0,0 0 1 0 0,-2 3-180 0 0,2-6 0 0 0,0 1 0 0 0,0 0 0 0 0,0-1 0 0 0,0 1 0 0 0,0-1 0 0 0,-1 1 0 0 0,1-1 0 0 0,-1 0 0 0 0,1 0 0 0 0,-1 0 0 0 0,0 1 0 0 0,0-2 0 0 0,0 1 0 0 0,0 0 0 0 0,-1 0 0 0 0,1-1 0 0 0,0 1 0 0 0,-1-1 0 0 0,1 1 0 0 0,-1-1 0 0 0,1 0 0 0 0,-1 0 0 0 0,0 0 0 0 0,1-1 0 0 0,-1 1 0 0 0,0-1 0 0 0,0 1 0 0 0,1-1 0 0 0,-1 0 0 0 0,0 0 0 0 0,0 0 0 0 0,0 0 0 0 0,1-1 0 0 0,-1 1 0 0 0,0-1 0 0 0,1 0 0 0 0,-1 0 0 0 0,-4-1 114 0 0,0-1 0 0 0,1 0-1 0 0,0 0 1 0 0,0 0 0 0 0,0-1 0 0 0,0 0 0 0 0,0 0-1 0 0,1-1 1 0 0,-4-3-114 0 0,7 6 35 0 0,0 0 1 0 0,1 0-1 0 0,0 0 0 0 0,-1 0 1 0 0,1 0-1 0 0,0 0 0 0 0,0-1 1 0 0,0 1-1 0 0,0 0 0 0 0,0-1 0 0 0,1 1 1 0 0,-1 0-1 0 0,1-1 0 0 0,-1 1 1 0 0,1-1-1 0 0,0 1 0 0 0,0-1 1 0 0,0 1-1 0 0,1-1 0 0 0,-1 1 1 0 0,0-1-1 0 0,1 1 0 0 0,0 0 1 0 0,-1-1-1 0 0,1 1 0 0 0,0 0 0 0 0,0 0 1 0 0,0-1-1 0 0,1 0-35 0 0,-1 2 0 0 0,0-1 0 0 0,0 0 0 0 0,-1 0 0 0 0,2 0 0 0 0,-1 0 0 0 0,0 0 0 0 0,0 1 0 0 0,0-1 0 0 0,1 0 0 0 0,-1 1 0 0 0,1-1 0 0 0,0 1 0 0 0,-1-1 0 0 0,1 1 0 0 0,0 0 0 0 0,0 0 0 0 0,0 0 0 0 0,0 0 0 0 0,0 0 0 0 0,0 0 0 0 0,0 0 0 0 0,0 1 0 0 0,0-1 0 0 0,0 1 0 0 0,0-1 0 0 0,0 1 0 0 0,1 0 0 0 0,-1 0 0 0 0,0 0 0 0 0,0 0 0 0 0,1 0 0 0 0,0 1 0 0 0,0-1 0 0 0,1 1 0 0 0,-1 0 0 0 0,0 0 0 0 0,0 0 0 0 0,0 1 0 0 0,0-1 0 0 0,-1 1 0 0 0,1 0 0 0 0,0-1 0 0 0,-1 1 0 0 0,1 0 0 0 0,1 3 0 0 0,1-1 0 0 0,-1 0 0 0 0,0 1 0 0 0,-1 0 0 0 0,1 0 0 0 0,-1 0 0 0 0,3 5 0 0 0,-5-10 0 0 0,-1 1 0 0 0,0-1 0 0 0,1 1 0 0 0,-1-1 0 0 0,0 1 0 0 0,1-1 0 0 0,-1 1 0 0 0,0-1 0 0 0,0 1 0 0 0,0 0 0 0 0,1-1 0 0 0,-1 1 0 0 0,0-1 0 0 0,0 1 0 0 0,0 0 0 0 0,0-1 0 0 0,0 1 0 0 0,0-1 0 0 0,0 1 0 0 0,0 0 0 0 0,0-1 0 0 0,0 1 0 0 0,0-1 0 0 0,-1 1 0 0 0,1-1 0 0 0,0 1 0 0 0,0 0 0 0 0,-1-1 0 0 0,1 1 0 0 0,0-1 0 0 0,-1 1 0 0 0,0 0 0 0 0,-2 11 0 0 0,0-6 0 0 0,-5 0 0 0 0,6-4 0 0 0,2-2 0 0 0,-1 1 0 0 0,1-1 0 0 0,0 1 0 0 0,-1-1 0 0 0,1 1 0 0 0,0-1 0 0 0,-1 0 0 0 0,1 1 0 0 0,-1-1 0 0 0,1 0 0 0 0,-1 1 0 0 0,1-1 0 0 0,-1 0 0 0 0,1 0 0 0 0,-1 1 0 0 0,1-1 0 0 0,-1 0 0 0 0,0 0 0 0 0,1 0 0 0 0,-1 0 0 0 0,1 0 0 0 0,-1 0 0 0 0,1 0 0 0 0,-1 0 0 0 0,0 0 0 0 0,1 0 0 0 0,-1 0 0 0 0,1 0 0 0 0,-1 0 0 0 0,-6-1 0 0 0,5 1 0 0 0,1-1 0 0 0,0 1 0 0 0,-1 0 0 0 0,1-1 0 0 0,-1 1 0 0 0,1-1 0 0 0,0 0 0 0 0,0 1 0 0 0,-1-1 0 0 0,1 0 0 0 0,0 0 0 0 0,0 0 0 0 0,0 0 0 0 0,-1 0 0 0 0,2 1 0 0 0,-1-1 0 0 0,0 1 0 0 0,1-1 0 0 0,-1 1 0 0 0,1-1 0 0 0,-1 0 0 0 0,1 1 0 0 0,-1-1 0 0 0,1 0 0 0 0,-1 1 0 0 0,1-1 0 0 0,0 0 0 0 0,-1 0 0 0 0,1 1 0 0 0,0-1 0 0 0,0 0 0 0 0,-1 0 0 0 0,1 1 0 0 0,0-1 0 0 0,0 0 0 0 0,0 0 0 0 0,0 0 0 0 0,0-4 0 0 0,-3-1 0 0 0,3 4-55 0 0,0 1-1 0 0,-1 0 1 0 0,1 0 0 0 0,0 0-1 0 0,0 0 1 0 0,0 0 0 0 0,0-1-1 0 0,0 1 1 0 0,0 0 0 0 0,0 0-1 0 0,0 0 1 0 0,1 0-1 0 0,-1-1 1 0 0,0 1 0 0 0,1 0-1 0 0,-1 0 1 0 0,0 0 0 0 0,1 0-1 0 0,0 0 1 0 0,-1 0 0 0 0,1-1 55 0 0,3-3-621 0 0,-2-3-389 0 0,1 0-13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11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51 8287 0 0,'0'0'191'0'0,"0"0"26"0"0,0 0 9 0 0,0 0 110 0 0,0 0 444 0 0,0 0 196 0 0,-9-2 1066 0 0,6 0-1498 0 0,-1 1 0 0 0,1 1 0 0 0,-1-1 0 0 0,1 1 0 0 0,-1-1 0 0 0,0 1 0 0 0,1 0-1 0 0,-1 0 1 0 0,1 0 0 0 0,-1 1 0 0 0,0 0 0 0 0,0 0-544 0 0,-42 13 3848 0 0,41-12-3351 0 0,0 0 210 0 0,3-2-631 0 0,-8 9 853 0 0,9-8-558 0 0,-6 7 1218 0 0,6-3-1573 0 0,6 0-16 0 0,-1-4 66 0 0,0 1-1 0 0,-1-1 0 0 0,1 0 1 0 0,0 0-1 0 0,0 0 1 0 0,0-1-1 0 0,0 1 0 0 0,0-1 1 0 0,1 0-1 0 0,-1 0 1 0 0,1 0-66 0 0,10-2 557 0 0,0-1-1 0 0,7-2-556 0 0,3 0 215 0 0,103-16-215 0 0,10-3 0 0 0,-81 13 0 0 0,-41 7 0 0 0,1 1 0 0 0,0 0 0 0 0,5 1 0 0 0,23-5 0 0 0,-35 5 0 0 0,-1 1 0 0 0,0-1 0 0 0,0 1 0 0 0,1 1 0 0 0,1 0 0 0 0,-2-1 0 0 0,-7 0 0 0 0,1 0 0 0 0,-1 1 0 0 0,0-1 0 0 0,1 1 0 0 0,-1 0 0 0 0,1 0 0 0 0,-1 0 0 0 0,2 0 0 0 0,3 1 0 0 0,-5 0 0 0 0,0-1 0 0 0,-1 1 0 0 0,1-1 0 0 0,0 0 0 0 0,0 0 0 0 0,0 0 0 0 0,0 0 0 0 0,0 0 0 0 0,-1 0 0 0 0,1 0 0 0 0,0-1 0 0 0,1 0 0 0 0,12 1 0 0 0,13 5 0 0 0,-22-4 0 0 0,-7 5 0 0 0,-2-5-665 0 0,0 1-1 0 0,0-1 1 0 0,-1 0-1 0 0,1 0 1 0 0,0 0-1 0 0,-1 0 1 0 0,1-1-1 0 0,0 1 1 0 0,-1-1 0 0 0,1 0-1 0 0,-1 0 1 0 0,1 0 665 0 0,-3 0-2313 0 0,-10 0-6037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12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1 11975 0 0,'0'0'267'0'0,"0"0"42"0"0,0 0 17 0 0,0 0-28 0 0,1-1-196 0 0,15-15 1340 0 0,-15 15-862 0 0,-1 1 286 0 0,0 0 124 0 0,6-3 584 0 0,-2 4 5092 0 0,-2 1-6657 0 0,0 0-1 0 0,1 0 0 0 0,-1 0 1 0 0,0 0-1 0 0,-1 1 0 0 0,1-1 1 0 0,0 1-1 0 0,-1 0 1 0 0,1-1-1 0 0,-1 1 0 0 0,0 0 1 0 0,0 0-1 0 0,0 0 1 0 0,0 0-1 0 0,0 0 0 0 0,-1 0 1 0 0,1 0-1 0 0,-1 0 1 0 0,0 0-1 0 0,0 1-8 0 0,0 13 34 0 0,-1 0 0 0 0,0 0 1 0 0,-2 7-35 0 0,0 2 344 0 0,0-6 242 0 0,-1 0 0 0 0,-5 13-586 0 0,-1 12 433 0 0,-32 136-433 0 0,30-106 0 0 0,9-31 0 0 0,1-38 72 0 0,2-4 299 0 0,0-2 117 0 0,0 0 21 0 0,0 0-66 0 0,0 0-358 0 0,0 0-406 0 0,0 0-154 0 0,0 0-33 0 0,0 0-4 0 0,0 0 0 0 0,0 0 0 0 0,0 0-1672 0 0,0 0-6688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20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68 6447 0 0,'0'0'298'0'0,"2"-2"-10"0"0,1 2-238 0 0,0-1-18 0 0,11-10-4 0 0,3-7 4516 0 0,10-14-4544 0 0,-24 29 344 0 0,-2 1 611 0 0,-1 2-290 0 0,0 0-121 0 0,2-1-28 0 0,17-11 2203 0 0,-17 11-2331 0 0,-2 1 100 0 0,0 0 21 0 0,0 0-66 0 0,0 1-400 0 0,0 0-1 0 0,0 0 1 0 0,0 0 0 0 0,1 0-1 0 0,-1 0 1 0 0,-1 0 0 0 0,1 0 0 0 0,0 0-1 0 0,0 0 1 0 0,0 0 0 0 0,0 0 0 0 0,-1 0-1 0 0,1 0 1 0 0,0 0 0 0 0,-1 0-1 0 0,1 0 1 0 0,-1-1 0 0 0,0 2-43 0 0,-9 17 829 0 0,10-18-822 0 0,-16 20 585 0 0,10-13-586 0 0,-1-1-1 0 0,0-1 0 0 0,-4 4-5 0 0,-1 1 0 0 0,12-8 0 0 0,-2 0 0 0 0,-21 14 0 0 0,17-14 0 0 0,4-6 0 0 0,4-4 0 0 0,-2 7 0 0 0,4-9 0 0 0,1 0 0 0 0,0 1 0 0 0,0-1 0 0 0,0 1 0 0 0,1 0 0 0 0,0 1 0 0 0,7-7 0 0 0,-11 12 0 0 0,6-6 0 0 0,0 1 0 0 0,0 0 0 0 0,0 0 0 0 0,10-4 0 0 0,12-11 0 0 0,-14 11 0 0 0,1 0 0 0 0,-1 1 0 0 0,2 0 0 0 0,-1 2 0 0 0,3-1 0 0 0,-17 8 0 0 0,0-1 0 0 0,1 1 0 0 0,-1 0 0 0 0,0 0 0 0 0,0 1 0 0 0,0-1 0 0 0,1 1 0 0 0,-1 0 0 0 0,1 0 0 0 0,2 0 0 0 0,0 1 0 0 0,0 0 0 0 0,0 0 0 0 0,0 1 0 0 0,0 0 0 0 0,0 0 0 0 0,0 0 0 0 0,-1 0 0 0 0,5 3 0 0 0,6 15 0 0 0,-11-13 0 0 0,0 1 0 0 0,-1 0 0 0 0,0 0 0 0 0,-1 0 0 0 0,0 1 0 0 0,0-1 0 0 0,-1 1 0 0 0,0 0 0 0 0,0-1 0 0 0,-1 1 0 0 0,0 0 0 0 0,-1 0 0 0 0,0 0 0 0 0,-1 6 0 0 0,-1 12 0 0 0,-2 0 0 0 0,-1 0 0 0 0,-1 0 0 0 0,-3 5 0 0 0,2-16 290 0 0,0-1 0 0 0,0 0 0 0 0,-1 0 0 0 0,-1 0 0 0 0,-1-1 0 0 0,0-1 0 0 0,-4 5-290 0 0,13-18 2 0 0,-40 46 14 0 0,19-23-16 0 0,14-15 0 0 0,0-1 0 0 0,0-1 0 0 0,-1 1 0 0 0,-4 1 0 0 0,-6 5 0 0 0,15-11 0 0 0,0 1 0 0 0,0-1 0 0 0,0 0 0 0 0,0 0 0 0 0,0-1 0 0 0,-1 1 0 0 0,1-1 0 0 0,0 0 0 0 0,-1 0 0 0 0,1-1 0 0 0,-2 1 0 0 0,4-1 0 0 0,-1 0 0 0 0,1 0 0 0 0,0 0 0 0 0,-1 0 0 0 0,1 0 0 0 0,-1 0 0 0 0,1-1 0 0 0,-1 1 0 0 0,1-1 0 0 0,0 0 0 0 0,-1 0 0 0 0,1 0 0 0 0,0 0 0 0 0,0 0 0 0 0,0 0 0 0 0,0 0 0 0 0,0-1 0 0 0,0 1 0 0 0,0-1 0 0 0,-1-1 0 0 0,1 1 0 0 0,0-1 0 0 0,0 1 0 0 0,0 0 0 0 0,0-1 0 0 0,1 0 0 0 0,-1 1 0 0 0,1-1 0 0 0,0 0 0 0 0,0 0 0 0 0,0 0 0 0 0,0 0 0 0 0,0-2 0 0 0,0-11 0 0 0,2 12 0 0 0,1 1 0 0 0,1-8 0 0 0,2 2 0 0 0,7 7 0 0 0,-8 3 0 0 0,5 2 0 0 0,8 14 0 0 0,-14-14 0 0 0,0 1 0 0 0,0 0 0 0 0,1 0 0 0 0,-1 0 0 0 0,2 5 0 0 0,2 3 0 0 0,1-1 0 0 0,0 0 0 0 0,1 1 0 0 0,-8-11 0 0 0,3 4 0 0 0,0-1 0 0 0,0 1 0 0 0,0-1 0 0 0,1 1 0 0 0,0-2 0 0 0,0 1 0 0 0,0 0 0 0 0,1-1 0 0 0,-1 0 0 0 0,1 0 0 0 0,3 1 0 0 0,12 5 0 0 0,-15-8 0 0 0,-1-1 0 0 0,3 1 0 0 0,1 0 0 0 0,0 0 0 0 0,-1-1 0 0 0,1 0 0 0 0,0-1 0 0 0,-1 0 0 0 0,1 0 0 0 0,-1-1 0 0 0,4-1 0 0 0,-9 3 0 0 0,-1 0 0 0 0,0-1 0 0 0,0 1 0 0 0,0-1 0 0 0,0 1 0 0 0,0-1 0 0 0,0 0 0 0 0,0 0 0 0 0,0 0 0 0 0,0 0 0 0 0,0 0 0 0 0,-1 0 0 0 0,2-1 0 0 0,3-3 0 0 0,0 1-277 0 0,0 0 1 0 0,-1 0-1 0 0,1-1 0 0 0,-1 0 0 0 0,4-4 277 0 0,-8 8-580 0 0,-1 1-285 0 0,0 0-126 0 0,0 0-1121 0 0,0 0-4372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20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34 11975 0 0,'-3'0'267'0'0,"-2"1"-1220"0"0,-5 1 3801 0 0,7-3 488 0 0,11-3-1994 0 0,75-20 1552 0 0,-33 10-1084 0 0,19-10-1810 0 0,-23 7 87 0 0,0 2 0 0 0,35-6-87 0 0,-52 15 372 0 0,0 1-1 0 0,0 2 1 0 0,0 1 0 0 0,0 1-1 0 0,5 2-371 0 0,-4 1 4 0 0,-1 1 0 0 0,1 1 0 0 0,0 2 0 0 0,2 1-4 0 0,-3 0 0 0 0,-15-2 0 0 0,-12-4 0 0 0,0 0 0 0 0,-1-1 0 0 0,1 1 0 0 0,0 0 0 0 0,0-1 0 0 0,-1 1 0 0 0,1-1 0 0 0,0 0 0 0 0,0 1 0 0 0,0-1 0 0 0,0 0 0 0 0,-1 0 0 0 0,1 0 0 0 0,0-1 0 0 0,0 1 0 0 0,1 0 0 0 0,5-2 0 0 0,-4 3 0 0 0,18-4 0 0 0,-10-1 0 0 0,-3-3 0 0 0,7-6-6068 0 0,-21 21-1096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21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32 11975 0 0,'-3'0'13'0'0,"1"-1"49"0"0,1 1 0 0 0,0-1 0 0 0,-1 1 0 0 0,1 0 0 0 0,-1 0 0 0 0,1 0 0 0 0,0 0 0 0 0,-1 0 0 0 0,1 0 0 0 0,-1 0 0 0 0,1 0 0 0 0,0 0 0 0 0,-1 1 0 0 0,1-1 0 0 0,0 1 0 0 0,-1-1 0 0 0,1 1 0 0 0,-1 0-62 0 0,-10 2 322 0 0,6-1-861 0 0,-3-3 8514 0 0,6-1-6958 0 0,1 2-505 0 0,2 0 0 0 0,0 0-68 0 0,0-2-217 0 0,0 1-144 0 0,0 1 0 0 0,0-1 0 0 0,0 1 0 0 0,0-1 0 0 0,0 1 0 0 0,-1 0 0 0 0,1-1 1 0 0,0 1-1 0 0,0-1 0 0 0,0 1 0 0 0,1-1 0 0 0,-1 1 0 0 0,0-1 0 0 0,0 1 0 0 0,0-1 0 0 0,0 1 0 0 0,0-1 0 0 0,0 1 1 0 0,1 0-1 0 0,-1-1 0 0 0,0 1 0 0 0,1-1-83 0 0,6-5 149 0 0,-7 5-148 0 0,1 0 0 0 0,0 0 1 0 0,0 0-1 0 0,0 1 0 0 0,0-1 0 0 0,0 0 0 0 0,0 1 1 0 0,0-1-1 0 0,0 1 0 0 0,0-1 0 0 0,0 1 0 0 0,0-1 0 0 0,1 1 1 0 0,-1 0-1 0 0,0-1 0 0 0,1 1-1 0 0,2-1-3 0 0,2-1 3 0 0,-6 1 0 0 0,1 1 0 0 0,-1 0 0 0 0,1-1 0 0 0,-1 1 0 0 0,1 0 0 0 0,-1-1 0 0 0,1 1 0 0 0,-1 0 0 0 0,1 0 0 0 0,0 0 0 0 0,-1-1 0 0 0,1 1 0 0 0,-1 0 0 0 0,1 0 0 0 0,-1 0 0 0 0,1 0 0 0 0,0 0 0 0 0,-1 0 0 0 0,1 0 0 0 0,-1 0 0 0 0,1 1 0 0 0,2-1 0 0 0,-1 1 0 0 0,1-1 0 0 0,-1 1 0 0 0,1-1 0 0 0,0 0 0 0 0,-1 0 0 0 0,1 0 0 0 0,0 0 0 0 0,4 0 0 0 0,30 3 0 0 0,-37-3 0 0 0,9 1 0 0 0,-5-1 0 0 0,-1 0 0 0 0,1 0 0 0 0,-1 1 0 0 0,0-1 0 0 0,1 1 0 0 0,-1 0 0 0 0,0 0 0 0 0,3 1 0 0 0,19 7 0 0 0,-17-2 0 0 0,-6-3 0 0 0,5 7 0 0 0,-5-6 0 0 0,-1-1 0 0 0,0 1 0 0 0,0-1 0 0 0,0 1 0 0 0,0 0 0 0 0,-1-1 0 0 0,1 1 0 0 0,-1 0 0 0 0,-1-1 0 0 0,1 1 0 0 0,-1 0 0 0 0,1-1 0 0 0,-1 1 0 0 0,0-1 0 0 0,-1 1 0 0 0,0 1 0 0 0,-4 8 0 0 0,0 0 0 0 0,-1-1 0 0 0,0 0 0 0 0,-6 7 0 0 0,6-10 156 0 0,0-1 1 0 0,-1 0-1 0 0,0 0 0 0 0,0-1 1 0 0,-10 8-157 0 0,-11 6 1127 0 0,-10 5-1127 0 0,13-9 139 0 0,15-12-139 0 0,-1-1 0 0 0,2-5 0 0 0,10 0 0 0 0,0 0 0 0 0,0-1 0 0 0,-1 1 0 0 0,1 0 0 0 0,0 0 0 0 0,0-1 0 0 0,0 1 0 0 0,0 0 0 0 0,0 0 0 0 0,-1-1 0 0 0,1 1 0 0 0,0 0 0 0 0,0 0 0 0 0,0-1 0 0 0,0 1 0 0 0,0 0 0 0 0,0-1 0 0 0,0 1 0 0 0,0 0 0 0 0,0 0 0 0 0,0-1 0 0 0,0 1 0 0 0,0 0 0 0 0,0-1 0 0 0,0 1 0 0 0,0 0 0 0 0,0 0 0 0 0,1-1 0 0 0,-1 1 0 0 0,0 0 0 0 0,1-3 0 0 0,1 0 0 0 0,11-11 0 0 0,-9 10 0 0 0,0 0 0 0 0,0 0 0 0 0,0 1 0 0 0,4-4 0 0 0,34-16 0 0 0,-40 22 0 0 0,11-5 0 0 0,1 3 0 0 0,1 0 0 0 0,-2 4 0 0 0,-1 3 0 0 0,-1 3 0 0 0,3 6 0 0 0,-12-8 0 0 0,-1-1 0 0 0,25 40 0 0 0,-18-30 0 0 0,-8-8 0 0 0,-1-3 0 0 0,2 4 0 0 0,1 0 0 0 0,-1 1 0 0 0,1-1 0 0 0,0 0 0 0 0,1 0 0 0 0,0 0 0 0 0,3 10 0 0 0,-7-11 0 0 0,0-2 0 0 0,-1 10 0 0 0,0 0 0 0 0,0-1 0 0 0,-1 0 0 0 0,-1 1 0 0 0,0-1 0 0 0,-1 0 0 0 0,0-1 0 0 0,-1 1 0 0 0,-1-1 0 0 0,0 0 0 0 0,0-1 0 0 0,-1 0 0 0 0,0 0 0 0 0,-1 0 0 0 0,-5 3 0 0 0,8-9 0 0 0,0 0 0 0 0,-1-1 0 0 0,1 0 0 0 0,-1 0 0 0 0,0 0 0 0 0,-2 0 0 0 0,-6 3 0 0 0,6-3 0 0 0,-1 0 0 0 0,0-1 0 0 0,1 0 0 0 0,-7 1 0 0 0,-8 2 0 0 0,17-5 32 0 0,1 1-1 0 0,-1-1 1 0 0,0 0 0 0 0,0-1-1 0 0,0 0 1 0 0,1 0-1 0 0,-1 0 1 0 0,0-1 0 0 0,0 0-1 0 0,0 0 1 0 0,1-1-1 0 0,-1 0 1 0 0,0 0 0 0 0,-3-2-32 0 0,-6 0 540 0 0,14 4-469 0 0,0 0 0 0 0,0 0 0 0 0,0-1 0 0 0,0 1 0 0 0,0-1 0 0 0,0 0 0 0 0,0 1 0 0 0,0-1 0 0 0,1 0 0 0 0,-1 0 0 0 0,0 0 0 0 0,0 0 0 0 0,1-1 0 0 0,-1 1 0 0 0,-1-1-71 0 0,-1-5 0 0 0,2 5 0 0 0,0 0 0 0 0,1 0 0 0 0,-1 0 0 0 0,0 0 0 0 0,0 1 0 0 0,-1-1 0 0 0,1 0 0 0 0,0 1 0 0 0,-1-1 0 0 0,0 1 0 0 0,-24-21 0 0 0,14 10 33 0 0,12 11-44 0 0,1 0 0 0 0,0 0 0 0 0,-1 0 0 0 0,1 1 0 0 0,-1-1 0 0 0,1 0 0 0 0,-1 0-1 0 0,1 0 1 0 0,-1 0 0 0 0,0 0 0 0 0,1 0 0 0 0,-1 1 0 0 0,0-1 0 0 0,0 0 0 0 0,0 0 11 0 0,0 0-391 0 0,0 0 0 0 0,0 0 1 0 0,-1 0-1 0 0,1 0 0 0 0,0 1 1 0 0,0-1-1 0 0,-1 0 0 0 0,1 0 1 0 0,0 1-1 0 0,-1-1 0 0 0,0 1 391 0 0,-3-1-9209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44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69 6447 0 0,'0'-2'298'0'0,"-1"0"-198"0"0,1-1-10 0 0,3-13 178 0 0,14-42 3152 0 0,-12 48-2547 0 0,-4 8-677 0 0,0-1 1 0 0,1 1-1 0 0,-1-1 0 0 0,0 1 1 0 0,-1-1-1 0 0,1 0 1 0 0,0 0-1 0 0,-1 1 0 0 0,1-4-196 0 0,1-3-179 0 0,-1 5 793 0 0,0-1 0 0 0,0 0 0 0 0,0 1-1 0 0,-1-1 1 0 0,0 0 0 0 0,1-2-614 0 0,-2 5 512 0 0,1 2 0 0 0,0 0 0 0 0,0 0 0 0 0,0 0 0 0 0,0 0 0 0 0,0 0 0 0 0,0 0 0 0 0,0 0-69 0 0,-1-1-294 0 0,0 1-148 0 0,1 0-1 0 0,0 0 1 0 0,0 0 0 0 0,0-1-1 0 0,-1 1 1 0 0,1 0 0 0 0,0 0-1 0 0,0 0 1 0 0,-1 0 0 0 0,1 0-1 0 0,0 0 1 0 0,0-1 0 0 0,-1 1-1 0 0,1 0 1 0 0,0 0-1 0 0,0 0 1 0 0,-1 0 0 0 0,1 0-1 0 0,0 0 1 0 0,0 0 0 0 0,-1 0-1 0 0,1 0 1 0 0,0 0 0 0 0,-1 0-1 0 0,1 0 0 0 0,-3 5 0 0 0,0 0 0 0 0,0 0 0 0 0,1 1 0 0 0,-1-1 0 0 0,1 1 0 0 0,-1 4 0 0 0,-1 0 0 0 0,-23 82 0 0 0,-8 34 72 0 0,11-48 1904 0 0,-3 32-1976 0 0,22-87 0 0 0,2 0 0 0 0,0 0 0 0 0,1 0 0 0 0,2 0 0 0 0,0 0 0 0 0,0-18 0 0 0,1-1 0 0 0,0 1 0 0 0,0-1 0 0 0,0 1 0 0 0,0-1 0 0 0,0 1 0 0 0,3 2 0 0 0,2 5 0 0 0,6 3 0 0 0,-6-12 0 0 0,-3-3 0 0 0,1 2 2 0 0,-1-1 0 0 0,1 0 0 0 0,-1-1 0 0 0,1 1 0 0 0,-1-1 0 0 0,1 1 0 0 0,0-1 0 0 0,-1 0 0 0 0,1 0 0 0 0,0-1 0 0 0,-1 1 0 0 0,1-1 0 0 0,-1 0 0 0 0,1 0 0 0 0,-1 0 0 0 0,1 0 0 0 0,-1-1 0 0 0,1 0-2 0 0,11-5 393 0 0,-1-1 0 0 0,0 0-1 0 0,6-6-392 0 0,-15 11 226 0 0,8-6-154 0 0,-1-1 0 0 0,-1 0 0 0 0,1-1 0 0 0,-2 0 0 0 0,1-1 0 0 0,6-11-72 0 0,4-7 88 0 0,-2-2 0 0 0,4-10-88 0 0,-12 18 0 0 0,-1 0 0 0 0,-2-1 0 0 0,0-1 0 0 0,-1 1 0 0 0,0-16 0 0 0,-5 27 0 0 0,-1-1 0 0 0,0 0 0 0 0,-1 1 0 0 0,-1-1 0 0 0,-1 0 0 0 0,0 1 0 0 0,-1-1 0 0 0,0 1 0 0 0,-1 0 0 0 0,-5-11 0 0 0,6 18 0 0 0,-1 0 0 0 0,0 0 0 0 0,0 0 0 0 0,-1 1 0 0 0,0 0 0 0 0,0 0 0 0 0,0 0 0 0 0,-1 1 0 0 0,0-1 0 0 0,-5-2 0 0 0,-2 0 0 0 0,7 9 0 0 0,4-1 0 0 0,-12 3-113 0 0,10 1-255 0 0,3-2 20 0 0,-2 0-207 0 0,1 1 0 0 0,-1 0 0 0 0,1 0 0 0 0,0 0 0 0 0,0 0 1 0 0,0 2 554 0 0,-4 6-7850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44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68 10135 0 0,'0'0'231'0'0,"0"0"29"0"0,0 0 19 0 0,1 1 105 0 0,3 2 1271 0 0,-3-3-1024 0 0,-1 0 0 0 0,0 1 0 0 0,1-1 0 0 0,-1 0 0 0 0,0 1 0 0 0,0-1 0 0 0,0 0 0 0 0,1 1 0 0 0,-1-1 0 0 0,0 1 0 0 0,0-1 0 0 0,0 0 0 0 0,0 1 0 0 0,0-1 0 0 0,1 1 0 0 0,-1-1 0 0 0,0 1 1 0 0,0-1-1 0 0,0 1-631 0 0,-1 2 997 0 0,0 1-3409 0 0,-5 9 2412 0 0,-3-2 0 0 0,1-6 72 0 0,3-9 570 0 0,3-1-425 0 0,1 4-172 0 0,0-1 1 0 0,1 0 0 0 0,-1 0-1 0 0,1 0 1 0 0,-1 0 0 0 0,1 0-1 0 0,0 1 1 0 0,0-1 0 0 0,0 0-1 0 0,0 0 1 0 0,0 0 0 0 0,0 0-1 0 0,1 0 1 0 0,-1 0-1 0 0,1 0-45 0 0,8-24 433 0 0,2 8-433 0 0,-8 14 0 0 0,-3 4 0 0 0,0 0 0 0 0,0 0 0 0 0,0-1 0 0 0,1 1 0 0 0,-1 0 0 0 0,0-1 0 0 0,0 1 0 0 0,0 0 0 0 0,1-1 0 0 0,-1 1 0 0 0,0 0 0 0 0,0 0 0 0 0,0-1 0 0 0,1 1 0 0 0,-1 0 0 0 0,0 0 0 0 0,1 0 0 0 0,-1-1 0 0 0,0 1 0 0 0,1 0 0 0 0,-1 0 0 0 0,0 0 0 0 0,0 0 0 0 0,1 0 0 0 0,-1 0 0 0 0,1 0 0 0 0,-1-1 0 0 0,0 1 0 0 0,1 0 0 0 0,-1 0 0 0 0,0 0 0 0 0,1 1 0 0 0,-1-1 0 0 0,0 0 0 0 0,1 0 0 0 0,-1 0 0 0 0,0 0 0 0 0,1 0 0 0 0,-1 0 0 0 0,0 0 0 0 0,1 0 0 0 0,-1 1 0 0 0,0-1 0 0 0,0 0 0 0 0,1 0 0 0 0,-1 0 0 0 0,0 1 0 0 0,0-1 0 0 0,1 0 0 0 0,-1 0 0 0 0,0 1 0 0 0,0-1 0 0 0,1 0 0 0 0,-1 1 0 0 0,0-1 0 0 0,0 0 0 0 0,0 1 0 0 0,0-1 0 0 0,0 0 0 0 0,0 1 0 0 0,1-1 0 0 0,-1 0 0 0 0,0 1 0 0 0,0-1 0 0 0,2 3 0 0 0,-1-2 0 0 0,0 0 0 0 0,0 0 0 0 0,-1 1 0 0 0,1-1 0 0 0,0 0 0 0 0,-1 0 0 0 0,1 1 0 0 0,-1-1 0 0 0,0 0 0 0 0,1 1 0 0 0,-1-1 0 0 0,0 0 0 0 0,0 1 0 0 0,0-1 0 0 0,0 1 0 0 0,1 4 0 0 0,-1 0 0 0 0,1 0 0 0 0,-2 0 0 0 0,1 0 0 0 0,-1 5 0 0 0,1-10 0 0 0,-1 4 0 0 0,-2 11 0 0 0,-6 1 0 0 0,3-5 0 0 0,-3-2 0 0 0,-3-4 0 0 0,-2-4 0 0 0,1-5 0 0 0,11 2 0 0 0,-1 0 0 0 0,1 0 0 0 0,-1 0 0 0 0,1-1 0 0 0,0 1 0 0 0,0-1 0 0 0,0 1 0 0 0,-1-1 0 0 0,1 0 0 0 0,1 0 0 0 0,-1 0 0 0 0,0 0 0 0 0,0 0 0 0 0,1 0 0 0 0,-1 0 0 0 0,1-1 0 0 0,0 1 0 0 0,0 0 0 0 0,-1-1 0 0 0,2 1 0 0 0,-1-1 0 0 0,0 0 0 0 0,0 1 0 0 0,1-1 0 0 0,0 0 0 0 0,-1 0 0 0 0,1-4 0 0 0,-1 0 0 0 0,2 0 0 0 0,-1 0 0 0 0,1 0 0 0 0,0 0 0 0 0,0 0 0 0 0,1 0 0 0 0,-1 0 0 0 0,3-3 0 0 0,1-2 0 0 0,2 1 0 0 0,2 2 0 0 0,-8 9 0 0 0,-1-1 0 0 0,1 1 0 0 0,0 0 0 0 0,-1 0 0 0 0,1 0 0 0 0,0 0 0 0 0,-1 0 0 0 0,1 0 0 0 0,0 0 0 0 0,-1 0 0 0 0,1 0 0 0 0,0 0 0 0 0,-1 0 0 0 0,1 0 0 0 0,-1 0 0 0 0,1 0 0 0 0,0 0 0 0 0,-1 1 0 0 0,1-1 0 0 0,1 1 0 0 0,0 0 0 0 0,0 1 0 0 0,0-1 0 0 0,0 0 0 0 0,0 1 0 0 0,-1-1 0 0 0,1 1 0 0 0,0 0 0 0 0,-1 0 0 0 0,1 0 0 0 0,-1 0 0 0 0,0 0 0 0 0,0 0 0 0 0,6 14 0 0 0,0 13 0 0 0,-6-15 0 0 0,-1 0-64 0 0,-1-12-647 0 0,-1 4 1673 0 0,0-4-3414 0 0,-1-1-3387 0 0,-6 4-1681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48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58 10135 0 0,'-3'1'231'0'0,"-20"0"308"0"0,11-2-301 0 0,-7 5 702 0 0,17-4 38 0 0,2 0 40 0 0,-4-2 166 0 0,-2 0-613 0 0,5-1 2914 0 0,2 2-3339 0 0,-1 0 0 0 0,0 0 0 0 0,1 0 0 0 0,-1 0 0 0 0,1 0 0 0 0,-1 1 0 0 0,1-1 0 0 0,0 0 0 0 0,-1 0 0 0 0,1 0 0 0 0,0 0 0 0 0,0 1 0 0 0,0-1 0 0 0,-1 0 0 0 0,1 1 0 0 0,0-1 0 0 0,0 0-1 0 0,0 1 1 0 0,0-1 0 0 0,0 1 0 0 0,0 0 0 0 0,0-1 0 0 0,0 1 0 0 0,0 0 0 0 0,0 0 0 0 0,1-1-146 0 0,38-3 411 0 0,-20 2-417 0 0,96-17 1889 0 0,-21 9-1718 0 0,-86 9-165 0 0,0 0 0 0 0,0 1 0 0 0,0 0 0 0 0,-1 0 0 0 0,1 0 0 0 0,4 2 0 0 0,-7-2 0 0 0,13 5 0 0 0,-9 0 0 0 0,-4 0-64 0 0,-6-4 20 0 0,0-1 0 0 0,1 1 0 0 0,-1 0 0 0 0,0-1-1 0 0,0 1 1 0 0,1 0 0 0 0,-1-1 0 0 0,0 1 0 0 0,0 0 0 0 0,0-1-1 0 0,0 1 1 0 0,0 0 0 0 0,0-1 0 0 0,0 1 0 0 0,0 0 0 0 0,0-1 0 0 0,0 1-1 0 0,0-1 1 0 0,-1 1 0 0 0,1 0 44 0 0,-1 4-5302 0 0,1-5 3767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48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149 0 0,0 0 194 0 0,0 0 110 0 0,0 0 22 0 0,0 0 71 0 0,0 0 286 0 0,0 0 124 0 0,0 0 30 0 0,3 2-133 0 0,6 4-630 0 0,-1 0-85 0 0,-1-1 0 0 0,2 0 1 0 0,-1-1-1 0 0,0 0 0 0 0,1 0 1 0 0,8 3-173 0 0,7-2 159 0 0,1-1 1 0 0,-1-1 0 0 0,0-1 0 0 0,1-1 0 0 0,-1-1-1 0 0,1-1 1 0 0,17-4-160 0 0,-36 5 0 0 0,15-2 0 0 0,1-1 0 0 0,-1-1 0 0 0,0 0 0 0 0,1-2 0 0 0,-10 3 0 0 0,-2 1-693 0 0,-8 2-2918 0 0,-2 0-1295 0 0,0 0-252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53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49 17503 0 0,'0'0'399'0'0,"0"0"60"0"0,0 0 21 0 0,0 0-59 0 0,0 0-204 0 0,0 0 170 0 0,0 0 101 0 0,0 0 21 0 0,0 0 3 0 0,1 1 0 0 0,3 4-396 0 0,-1 0 0 0 0,-1 0-1 0 0,1 0 1 0 0,-1 0 0 0 0,0 1 0 0 0,0-1 0 0 0,0 1-1 0 0,-1-1 1 0 0,0 1 0 0 0,0 0 0 0 0,0-1-1 0 0,-1 1 1 0 0,0 0 0 0 0,0 0 0 0 0,0-1-1 0 0,-1 1 1 0 0,0 3-116 0 0,-3 13 571 0 0,-1 1-1 0 0,-1-2 1 0 0,-8 20-571 0 0,-6 5 0 0 0,-1 0 0 0 0,-10 13 0 0 0,26-49 0 0 0,1-3 72 0 0,4-6 299 0 0,-2-24 1069 0 0,5-92-1315 0 0,0-17-83 0 0,0 104-43 0 0,0 1 1 0 0,2-1-1 0 0,6-19 1 0 0,-3 18 0 0 0,2-8 0 0 0,9-19 0 0 0,-19 56 0 0 0,0 0 0 0 0,0-1 0 0 0,1 1 0 0 0,-1 0 0 0 0,0-1 0 0 0,0 1 0 0 0,0 0 0 0 0,1-1 0 0 0,-1 1 0 0 0,0 0 0 0 0,0 0 0 0 0,1-1 0 0 0,-1 1 0 0 0,0 0 0 0 0,1 0 0 0 0,-1-1 0 0 0,0 1 0 0 0,1 0 0 0 0,-1 0 0 0 0,0 0 0 0 0,1 0 0 0 0,-1 0 0 0 0,0-1 0 0 0,1 1 0 0 0,-1 0 0 0 0,0 0 0 0 0,1 0 0 0 0,-1 0 0 0 0,1 0 0 0 0,-1 0 0 0 0,0 0 0 0 0,1 0 0 0 0,-1 0 0 0 0,1 1 0 0 0,-1-1 0 0 0,0 0 0 0 0,1 0 0 0 0,-1 0 0 0 0,0 0 0 0 0,1 0 0 0 0,-1 1 0 0 0,0-1 0 0 0,1 0 0 0 0,-1 0 0 0 0,0 1 0 0 0,1-1 0 0 0,-1 0 0 0 0,20 8 0 0 0,0 2 0 0 0,11 6 0 0 0,-12-5 0 0 0,2-1 0 0 0,9 3 0 0 0,-27-12 0 0 0,23 9 0 0 0,14 7 0 0 0,-33-14 0 0 0,-1 0 0 0 0,0 1 0 0 0,0 0 0 0 0,0 0 0 0 0,0 0 0 0 0,-1 1 0 0 0,0 0 0 0 0,5 5 0 0 0,-9-9 0 0 0,0 0 0 0 0,-1 0 0 0 0,1 0 0 0 0,0 1 0 0 0,-1-1 0 0 0,1 0 0 0 0,0 1 0 0 0,-1-1 0 0 0,0 0 0 0 0,1 1 0 0 0,-1-1 0 0 0,0 1 0 0 0,1-1 0 0 0,-1 0 0 0 0,0 1 0 0 0,0-1 0 0 0,0 1 0 0 0,-1-1 0 0 0,1 1 0 0 0,0-1 0 0 0,-1 2 0 0 0,0-1 0 0 0,0 0 0 0 0,0 1 0 0 0,0-1 0 0 0,0 0 0 0 0,0 1 0 0 0,-1-1 0 0 0,1 0 0 0 0,-1 0 0 0 0,-1 1 0 0 0,-5 5 0 0 0,0-1 0 0 0,0-1 0 0 0,-1 1 0 0 0,-9 4 0 0 0,17-11 0 0 0,-15 9 339 0 0,0-1-1 0 0,-1-1 1 0 0,0-1 0 0 0,0 0-1 0 0,-1-1 1 0 0,-4 0-339 0 0,12-2 16 0 0,2-3-80 0 0,6 0-273 0 0,2 0-138 0 0,22-3-206 0 0,-9 1 651 0 0,0 1 0 0 0,0 1 0 0 0,0 0 0 0 0,2 0 30 0 0,-9 1-31 0 0,0 0-1 0 0,0 0 1 0 0,0 0-1 0 0,0 1 1 0 0,-1 0-1 0 0,1 0 1 0 0,0 0-1 0 0,-1 1 1 0 0,1-1-1 0 0,0 2 32 0 0,3 2 0 0 0,0 0 0 0 0,0 1 0 0 0,0 0 0 0 0,-1 1 0 0 0,0-1 0 0 0,-1 1 0 0 0,6 7 0 0 0,-11-11 0 0 0,0-1 0 0 0,0 0 0 0 0,0 0 0 0 0,0 1 0 0 0,-1-1 0 0 0,1 1 0 0 0,-1 0 0 0 0,0-1 0 0 0,0 1 0 0 0,-1 0 0 0 0,1 0 0 0 0,-1 0 0 0 0,1 0 0 0 0,-1-1 0 0 0,0 1 0 0 0,-1 0 0 0 0,1 0 0 0 0,-1 0 0 0 0,1 0 0 0 0,-1-1 0 0 0,0 1 0 0 0,-1 0 0 0 0,0 2 0 0 0,0-2 71 0 0,-1 0 0 0 0,1-1 1 0 0,-1 1-1 0 0,0 0 0 0 0,0-1 0 0 0,0 0 0 0 0,0 1 0 0 0,-1-1 0 0 0,1-1 1 0 0,-1 1-1 0 0,0 0 0 0 0,1-1 0 0 0,-1 0 0 0 0,-3 1-71 0 0,-3 2 199 0 0,-1 0 0 0 0,0-1 1 0 0,0-1-1 0 0,-1 0 0 0 0,0 0-199 0 0,-12 1-231 0 0,0-1 1 0 0,0 0-1 0 0,0-2 0 0 0,0-1 1 0 0,0-1-1 0 0,-5-1 231 0 0,24 1-418 0 0,0 0 0 0 0,0 0-1 0 0,0 0 1 0 0,0-1 0 0 0,0 0 0 0 0,0 0 0 0 0,1 0-1 0 0,-1 0 1 0 0,1-1 0 0 0,-1 1 0 0 0,1-1-1 0 0,0-1 1 0 0,0 1 0 0 0,0 0 0 0 0,-1-3 418 0 0,-9-14-2047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49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542 8287 0 0,'0'-1'191'0'0,"-2"-6"-106"0"0,1 1 0 0 0,1-1 0 0 0,-1 1 0 0 0,1-1 0 0 0,0 0 0 0 0,0 1 0 0 0,1-1 0 0 0,1-5-85 0 0,1-19 137 0 0,14-137 6615 0 0,-5 60-3992 0 0,3-37 2360 0 0,-10 122-3497 0 0,-45 254-1606 0 0,38-210-17 0 0,-10 64 0 0 0,5 1 0 0 0,3 6 0 0 0,4-79 0 0 0,2-5-133 0 0,5-7-1087 0 0,-2-3 790 0 0,-1 0-1945 0 0,5-6-5475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5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0 17503 0 0,'0'0'399'0'0,"0"0"60"0"0,0 0 21 0 0,0 0-59 0 0,2-1-204 0 0,21-5 927 0 0,0 0 0 0 0,1 2 0 0 0,5-1-1144 0 0,51-9 2048 0 0,-15 5-1695 0 0,-28 3-98 0 0,32 0-255 0 0,-39 3 0 0 0,0 0 0 0 0,20-6 0 0 0,-2 0 0 0 0,-26 4 0 0 0,0 0 0 0 0,2-3 0 0 0,-3 2 0 0 0,1 0 0 0 0,4 0 0 0 0,-15 5 0 0 0,0-1 0 0 0,0-1 0 0 0,-1 0 0 0 0,9-4 0 0 0,8 1 0 0 0,-1 1 0 0 0,-15 0 0 0 0,-2 5 72 0 0,-8 0 299 0 0,-1 0 117 0 0,0 0 21 0 0,0 0-134 0 0,0 0-577 0 0,0 0-248 0 0,0 0-50 0 0,0 0 58 0 0,-17 13-166 0 0,15-12 273 0 0,1 0 0 0 0,0 0 0 0 0,0 0 0 0 0,-1 0-1 0 0,1 0 1 0 0,0 1 0 0 0,0-1 0 0 0,0 0-1 0 0,0 1 1 0 0,0-1 0 0 0,0 1 335 0 0,-4 5-4030 0 0,-6 5-3490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57:50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39 19351 0 0,'-17'1'500'0'0,"9"-1"435"0"0,-1 1 0 0 0,0-2 0 0 0,1 1 0 0 0,-6-2-935 0 0,12 2 371 0 0,2 0 117 0 0,0 0 21 0 0,0 0-66 0 0,14-2-278 0 0,-7 1-165 0 0,0-1 0 0 0,1 0 0 0 0,-1 0 0 0 0,3-2 0 0 0,-3 1 0 0 0,0 1 0 0 0,0-1 0 0 0,0 2 0 0 0,0-1 0 0 0,3 1 0 0 0,21-4 149 0 0,-18 2 76 0 0,1 1 0 0 0,-1 1 1 0 0,1 0-1 0 0,0 1 0 0 0,8 1-225 0 0,-19-1 31 0 0,0 1 0 0 0,1-1 0 0 0,-1 1 0 0 0,0 0 0 0 0,0 0 0 0 0,0 0 0 0 0,0 0 0 0 0,0 1-1 0 0,0-1 1 0 0,0 1 0 0 0,0 0 0 0 0,0-1 0 0 0,-1 1 0 0 0,1 1 0 0 0,-1-1 0 0 0,1 0 0 0 0,-1 1 0 0 0,0-1 0 0 0,0 1-1 0 0,0-1 1 0 0,-1 1 0 0 0,1 0 0 0 0,0 0 0 0 0,-1 0 0 0 0,1 3-31 0 0,0 1 0 0 0,0 0 0 0 0,-1 0 0 0 0,1 0 0 0 0,-2 1 0 0 0,1-1 0 0 0,-1 0 0 0 0,0 1 0 0 0,-1-1 0 0 0,1 0 0 0 0,-2 0 0 0 0,1 1 0 0 0,-1-1 0 0 0,0 0 0 0 0,0 0 0 0 0,-1 0 0 0 0,0-1 0 0 0,-1 2 0 0 0,-8 17 0 0 0,-2-1 0 0 0,-1-1 0 0 0,-15 18 0 0 0,28-39 0 0 0,-18 24 0 0 0,0-1 0 0 0,-2-2 0 0 0,-1 0 0 0 0,-13 9 0 0 0,27-24-3 0 0,1-1 14 0 0,1-1-1 0 0,-1 0 1 0 0,-1 0 0 0 0,1-1 0 0 0,-1 0-1 0 0,0-1 1 0 0,-6 2-11 0 0,13-5 371 0 0,2-1 117 0 0,0 0 21 0 0,0 0-66 0 0,10-9-342 0 0,-7 6-154 0 0,0 0-99 0 0,-1 1 1 0 0,0 0-1 0 0,1 0 1 0 0,-1 1-1 0 0,1-1 1 0 0,0 0-1 0 0,0 1 152 0 0,3-1-162 0 0,0 0-1 0 0,0 0 0 0 0,0 1 0 0 0,0 0 0 0 0,4 0 163 0 0,-6 0 18 0 0,0 1 0 0 0,-1-1 0 0 0,1 1 0 0 0,0 1 0 0 0,0-1-1 0 0,-1 0 1 0 0,1 1 0 0 0,0 0 0 0 0,-1 0 0 0 0,1 0 0 0 0,-1 0 0 0 0,1 0 0 0 0,-1 1 0 0 0,0-1 0 0 0,1 1-1 0 0,-1 0 1 0 0,2 2-18 0 0,-1 0 56 0 0,0-1 0 0 0,-1 1 0 0 0,1 0 0 0 0,-1 0 0 0 0,0 0 0 0 0,0 0 0 0 0,-1 0 0 0 0,1 1 0 0 0,-1-1 0 0 0,0 1 0 0 0,0 0 0 0 0,-1 1-56 0 0,2 3 83 0 0,0 1 1 0 0,-1 0-1 0 0,-1 0 0 0 0,0 0 1 0 0,0 0-1 0 0,-1 0 0 0 0,0 0 1 0 0,-1 0-1 0 0,0 0 0 0 0,0 0 1 0 0,-1 0-1 0 0,-3 9-83 0 0,2-9 2 0 0,-1-1 0 0 0,0 1-1 0 0,0 0 1 0 0,-1-1 0 0 0,0 0 0 0 0,-1 0-1 0 0,0-1 1 0 0,0 0 0 0 0,-6 6-2 0 0,1-3 0 0 0,2-1 0 0 0,-1-1 0 0 0,1-1 0 0 0,-3 1 0 0 0,7-6 0 0 0,1 0 0 0 0,-1 0 0 0 0,0 0 0 0 0,0-1 0 0 0,0 0 0 0 0,0 0 0 0 0,0-1 0 0 0,-1 1 0 0 0,-1-1 0 0 0,-2 1 0 0 0,-1-1 0 0 0,0 0 0 0 0,0 0 0 0 0,0-1 0 0 0,1 0 0 0 0,-1-1 0 0 0,0 0 0 0 0,0 0 0 0 0,-7-3 0 0 0,0 0 0 0 0,0-1 0 0 0,1-1 0 0 0,0 0 0 0 0,0-1 0 0 0,1-1 0 0 0,-8-5 0 0 0,16 8-319 0 0,0 1 0 0 0,-1-1-1 0 0,0 1 1 0 0,0 1 0 0 0,0-1 0 0 0,-1 1 0 0 0,1 1-1 0 0,-1 0 1 0 0,1 0 0 0 0,-6 0 319 0 0,13 2-9552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9:53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17 11975 0 0,'0'0'547'0'0,"5"-11"202"0"0,-4 9-204 0 0,-1-1 0 0 0,1 0 1 0 0,-1 1-1 0 0,0-1 0 0 0,0 0 0 0 0,0 1 0 0 0,0-1 0 0 0,-1 1 0 0 0,1-1 0 0 0,-1 1 0 0 0,1-1 0 0 0,-1 0 1 0 0,0 1-1 0 0,0 0 0 0 0,0-1-545 0 0,-1-1 491 0 0,0 1 1 0 0,-1-1 0 0 0,1 1-1 0 0,-1-1 1 0 0,0 1-1 0 0,1 0 1 0 0,-1 0 0 0 0,-1 0-1 0 0,0 0-491 0 0,-1-1 243 0 0,0 0-1 0 0,0 1 0 0 0,0 0 1 0 0,-1 0-1 0 0,1 0 0 0 0,-1 1 1 0 0,0 0-1 0 0,0 0 1 0 0,1 1-1 0 0,-1-1 0 0 0,0 1 1 0 0,-1 0-1 0 0,-2 1-242 0 0,3 0 66 0 0,0 1-1 0 0,0 0 0 0 0,0 0 1 0 0,0 0-1 0 0,0 1 1 0 0,0 0-1 0 0,1 0 1 0 0,-1 0-1 0 0,1 1 1 0 0,-1 0-1 0 0,-1 2-65 0 0,-12 7-60 0 0,1 1 0 0 0,-8 9 60 0 0,10-9 56 0 0,-8 8 401 0 0,0 2 1 0 0,-9 13-458 0 0,30-32 10 0 0,0 0 0 0 0,-1 0 0 0 0,2 1 1 0 0,-1-1-1 0 0,0 0 0 0 0,1 1 0 0 0,0 0 0 0 0,0-1 1 0 0,0 1-1 0 0,1 0 0 0 0,-1 0 0 0 0,1 0 0 0 0,0 0 1 0 0,0 4-11 0 0,1-5 16 0 0,0-1 1 0 0,1 1 0 0 0,-1-1 0 0 0,1 0-1 0 0,-1 1 1 0 0,1-1 0 0 0,0 0-1 0 0,0 0 1 0 0,0 0 0 0 0,1 0 0 0 0,-1 1-1 0 0,1-2 1 0 0,0 1 0 0 0,-1 0-1 0 0,2 0 1 0 0,-1 0 0 0 0,0-1 0 0 0,0 0-1 0 0,1 1 1 0 0,-1-1 0 0 0,1 0-1 0 0,2 1-16 0 0,7 5 100 0 0,1 0 1 0 0,0-1-1 0 0,0-1 0 0 0,0-1 0 0 0,1 0 0 0 0,0 0 0 0 0,13 1-100 0 0,-2-1-150 0 0,1-1 1 0 0,0-1-1 0 0,0-2 1 0 0,0 0 149 0 0,41-3-139 0 0,-52-1 190 0 0,-12 1-38 0 0,-2 2-42 0 0,0 0 0 0 0,0 0-1 0 0,0-1 1 0 0,0 1-1 0 0,0 0 1 0 0,0-1 0 0 0,0 1-1 0 0,0-1 1 0 0,0 0 0 0 0,0 1-1 0 0,0-1 1 0 0,0 0-1 0 0,0 1 1 0 0,0-1 0 0 0,0 0-1 0 0,-1 0 1 0 0,1 0 0 0 0,0 1-1 0 0,-1-1 1 0 0,1 0-1 0 0,-1 0 1 0 0,1 0 0 0 0,-1 0-1 0 0,1-1 30 0 0,1-2-560 0 0,4-6-892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3:49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89 4087 0 0,'0'0'184'0'0,"0"0"70"0"0,0 0 166 0 0,0 0 76 0 0,0 0 14 0 0,0 0-35 0 0,0 0-158 0 0,0 0-70 0 0,0 0-14 0 0,0 0-18 0 0,0 0-75 0 0,0 0-39 0 0,0 0-5 0 0,0 0-28 0 0,2 0-100 0 0,8 1 44 0 0,-8 0 106 0 0,-2-1 11 0 0,0 0 3 0 0,0 0 43 0 0,0 0 17 0 0,0 0 6 0 0,0 0-4 0 0,1 2-30 0 0,-1-1-54 0 0,0 0 1 0 0,1 1 0 0 0,-1-1-1 0 0,0 0 1 0 0,0 1-1 0 0,0-1 1 0 0,0 1 0 0 0,0-1-1 0 0,0 0 1 0 0,0 1-1 0 0,0-1 1 0 0,-1 2-111 0 0,1-3 103 0 0,0 0-1 0 0,-1 1 1 0 0,1-1 0 0 0,0 1-1 0 0,-1-1 1 0 0,1 0-1 0 0,0 1 1 0 0,-1-1 0 0 0,1 0-1 0 0,0 1 1 0 0,-1-1-1 0 0,1 0 1 0 0,-1 1 0 0 0,1-1-1 0 0,-1 0 1 0 0,1 0-1 0 0,-1 0 1 0 0,1 1 0 0 0,0-1-1 0 0,-1 0 1 0 0,1 0 0 0 0,-1 0-1 0 0,1 0 1 0 0,-1 0-1 0 0,1 0 1 0 0,-1 0 0 0 0,1 0-1 0 0,-1 0 1 0 0,1 0-1 0 0,-1 0 1 0 0,1 0 0 0 0,-1-1-1 0 0,1 1 1 0 0,-1 0 0 0 0,1 0-1 0 0,-1 0 1 0 0,1-1-1 0 0,-1 1 1 0 0,1 0-103 0 0,-2-1 249 0 0,2 1-1 0 0,0 0-16 0 0,0 0-68 0 0,0 0-32 0 0,0 0-4 0 0,0 0-8 0 0,0 0-34 0 0,0 0-20 0 0,0 0-2 0 0,0 0 0 0 0,0 0 0 0 0,0 0 0 0 0,0 0 0 0 0,0 0 0 0 0,0 0 0 0 0,0 0 0 0 0,0 0 0 0 0,0 0 3 0 0,2 0-3 0 0,1 1-28 0 0,20-2 21 0 0,-9 0-57 0 0,-1 0 0 0 0,0 0 0 0 0,1 0 11 0 0,7 1 94 0 0,-18-1-47 0 0,4-1 168 0 0,1-2-120 0 0,-5 4 4 0 0,-3 0 2 0 0,2-1 0 0 0,8-3-4 0 0,1 1-17 0 0,-6 3-23 0 0,7 0-55 0 0,1-1-13 0 0,1 5 0 0 0,16 6 0 0 0,-17-8 0 0 0,-9-2 0 0 0,0 0-1 0 0,0-1 1 0 0,0 1-1 0 0,0-1 1 0 0,0 0-1 0 0,0 0 1 0 0,1 0 0 0 0,10-4 57 0 0,51-10-36 0 0,-34 10 187 0 0,-17 2-123 0 0,-11 4-63 0 0,16 3 4 0 0,25 5-26 0 0,-17-5 0 0 0,-15-2 0 0 0,-9-1 0 0 0,0 0 0 0 0,0 0 0 0 0,0-1 0 0 0,-1 0 0 0 0,1 0 0 0 0,0 0 0 0 0,0 0 0 0 0,3-1 0 0 0,11-3 0 0 0,-15 4 0 0 0,-1 1 0 0 0,-1 0 0 0 0,0-1 0 0 0,1 1 0 0 0,-1-1 0 0 0,1 0 0 0 0,-1 0 0 0 0,1 1 0 0 0,-1-1 0 0 0,1 0 0 0 0,-1 0 0 0 0,0 0 0 0 0,1-1 0 0 0,-1 1 0 0 0,1 0 0 0 0,0-1 0 0 0,20 2 0 0 0,-13-1 0 0 0,0 0 0 0 0,0-1 0 0 0,0 0 0 0 0,0 0 0 0 0,0-1 0 0 0,4-1 0 0 0,27-4 0 0 0,2 2 0 0 0,-41 5 0 0 0,1-1 0 0 0,0 0 0 0 0,1 1 0 0 0,-1 0 0 0 0,0-1 0 0 0,1 1 0 0 0,-1 0 0 0 0,1 0 0 0 0,-1 1 0 0 0,0-1 0 0 0,1 0 0 0 0,0 1 0 0 0,21 4 0 0 0,-15-1 0 0 0,-6-3 0 0 0,-1 0 0 0 0,1 1 0 0 0,0-1 0 0 0,-1-1 0 0 0,1 1 0 0 0,0 0 0 0 0,-1-1 0 0 0,1 1 0 0 0,0-1 0 0 0,0 0 0 0 0,25 1 0 0 0,1 3 0 0 0,-12-1 0 0 0,-7-2 0 0 0,0 0 0 0 0,0-1 0 0 0,0 1 0 0 0,0-2 0 0 0,0 0 0 0 0,9-1 0 0 0,-2-1 19 0 0,0-1-1 0 0,12-5-18 0 0,36-9 81 0 0,-22 12 76 0 0,-29 5-144 0 0,0 3-13 0 0,0 1 0 0 0,-1 1 0 0 0,43 8 0 0 0,-50-10 0 0 0,0-1 0 0 0,1 0 0 0 0,-1-1 0 0 0,1 0 0 0 0,-1 0 0 0 0,1 0 0 0 0,-1-1 0 0 0,1 0 0 0 0,-1 0 0 0 0,1 0 0 0 0,0-1 0 0 0,20-3 0 0 0,42-10 11 0 0,61-1 42 0 0,-107 13-53 0 0,18-2 0 0 0,-25 2 27 0 0,-1 0-1 0 0,10 1-26 0 0,-4 0 11 0 0,12 1-11 0 0,-26 1 0 0 0,0 1 0 0 0,-1-2 0 0 0,1 1 0 0 0,0-1 0 0 0,0 0 0 0 0,2-1 0 0 0,43-9 0 0 0,-10 3 0 0 0,-37 6 0 0 0,-2 2 0 0 0,0-1 0 0 0,0 1 0 0 0,-1 0 0 0 0,1 0 0 0 0,0 0 0 0 0,0 0 0 0 0,0 0 0 0 0,0 1 0 0 0,0-1 0 0 0,1 1 0 0 0,22 2 0 0 0,-1 4 0 0 0,3-3 0 0 0,-22-3 0 0 0,0 1 0 0 0,0 0 0 0 0,1 0 0 0 0,-1 1 0 0 0,0 0 0 0 0,1 1 0 0 0,-4-3 0 0 0,1 1 0 0 0,-1 0 0 0 0,1-1 0 0 0,0 0 0 0 0,-1 0 0 0 0,1 0 0 0 0,0 0 0 0 0,0 0 0 0 0,-1-1 0 0 0,1 0 0 0 0,3 0 0 0 0,4 0 0 0 0,21 1 0 0 0,-8 2 0 0 0,28 2 0 0 0,-47-5 0 0 0,-1 0 0 0 0,1 0 0 0 0,0 0 0 0 0,-1 1 0 0 0,1-1 0 0 0,-1 1 0 0 0,3 1 0 0 0,4 0 0 0 0,6 1 0 0 0,54 10 0 0 0,-63-11 0 0 0,2 1 0 0 0,1-1 0 0 0,-1-1 0 0 0,0 0 0 0 0,8-1 0 0 0,3 2 0 0 0,0 1 0 0 0,0 1 0 0 0,22 4 0 0 0,-14-6 0 0 0,1-2 0 0 0,14-2 0 0 0,-16 4 0 0 0,21 3 0 0 0,-34-4 0 0 0,-14 0 0 0 0,15-1-2 0 0,13-2 15 0 0,-13 2 5 0 0,-8 0-9 0 0,0-1 0 0 0,0 1-1 0 0,-1-1 1 0 0,7-2-9 0 0,-12 3 0 0 0,-1-1 0 0 0,0 1 0 0 0,1 0 0 0 0,-1-1 0 0 0,0 1 0 0 0,1 0 0 0 0,-1 0 0 0 0,1 0 0 0 0,-1 0 0 0 0,0 1 0 0 0,2-1 0 0 0,2 1 0 0 0,1-1 0 0 0,-1 1 0 0 0,1-1 0 0 0,0 0 0 0 0,0-1 0 0 0,14 1 18 0 0,17-3 28 0 0,-24 1-46 0 0,33-1 0 0 0,-42 3 0 0 0,-1-1 0 0 0,1 1 0 0 0,-1 0 0 0 0,1 0 0 0 0,-1 0 0 0 0,1 0 0 0 0,-1 1 0 0 0,0-1 0 0 0,1 1 0 0 0,-1 0 0 0 0,1 0 0 0 0,-3 0 0 0 0,1-1 0 0 0,-1 1 0 0 0,1-1 0 0 0,0 1 0 0 0,0-1 0 0 0,-1 0 0 0 0,1 0 0 0 0,0 0 0 0 0,-1 0 0 0 0,1 0 0 0 0,9-1 0 0 0,54-5 0 0 0,4 4 0 0 0,-8-3 0 0 0,-27 5 0 0 0,-23-1 0 0 0,0 1 0 0 0,-1 1 0 0 0,1 0 0 0 0,4 1 0 0 0,-9 0 0 0 0,1-1 0 0 0,-1 0 0 0 0,0 0 0 0 0,0-1 0 0 0,1 0 0 0 0,-1 0 0 0 0,6-1 0 0 0,6 0 0 0 0,-8 0 0 0 0,24 1 0 0 0,-3 3 0 0 0,-19-1 0 0 0,0-1 0 0 0,10-1 0 0 0,12 1 0 0 0,-23 0 0 0 0,0-1 0 0 0,1-1 0 0 0,0 0 0 0 0,40-2 0 0 0,-33 3 0 0 0,-1-1 0 0 0,8-2 0 0 0,-7 1 0 0 0,-1 1 0 0 0,1 0 0 0 0,-1 2 0 0 0,12 1 0 0 0,4 0 0 0 0,-26-2 0 0 0,0 0 0 0 0,0-1 0 0 0,-1 0 0 0 0,3-1 0 0 0,22-3 0 0 0,54-1 64 0 0,32 1-64 0 0,-56 1 0 0 0,25 3 0 0 0,15-3 54 0 0,-67 3-43 0 0,-25 1-11 0 0,1-1 0 0 0,-1 2-1 0 0,1 0 1 0 0,0 0 0 0 0,23 3 0 0 0,-21-3 0 0 0,4-1 0 0 0,-12-1 0 0 0,0 1 0 0 0,-1 0 0 0 0,1 0 0 0 0,0 0 0 0 0,0 1 0 0 0,0 0 0 0 0,1 0 0 0 0,29 7 0 0 0,-25-5 0 0 0,1-1 0 0 0,-1 0 0 0 0,0 0 0 0 0,1-1 0 0 0,-1-1 0 0 0,0 0 0 0 0,4 0 0 0 0,45-1 0 0 0,35-3 0 0 0,-8-6 54 0 0,-71 9-30 0 0,1 1 0 0 0,0 0 0 0 0,15 3-24 0 0,-8 0 2 0 0,8 0-2 0 0,-2 0 0 0 0,0-1 0 0 0,0-1 0 0 0,9-2 0 0 0,-11 0 0 0 0,20 1 0 0 0,11 1 0 0 0,-57-1 2 0 0,52-2 29 0 0,0-1 0 0 0,49-11-31 0 0,-42 3 184 0 0,10 3-184 0 0,-59 7 71 0 0,4-1 2 0 0,17-2 89 0 0,1 2-1 0 0,23 1-161 0 0,-23 7 54 0 0,-4 1-55 0 0,4-2 1 0 0,-25-3 0 0 0,0 0 0 0 0,0-1 0 0 0,0 0 0 0 0,0-1 0 0 0,0 1 0 0 0,-1-2 0 0 0,2 1 0 0 0,37-5 32 0 0,0 3-1 0 0,11 2-31 0 0,-45 0 1 0 0,24 1-1 0 0,-12 0 0 0 0,0-2 0 0 0,2 0 0 0 0,53 0 0 0 0,-71 1 0 0 0,-1 0 0 0 0,1 0 0 0 0,0 1 0 0 0,-1 0 0 0 0,6 2 0 0 0,14 1 0 0 0,18 5 0 0 0,-33-9 0 0 0,30-9 0 0 0,-32 6 18 0 0,-7 2-13 0 0,0-1 0 0 0,-1 1 1 0 0,1 1-1 0 0,1-1 0 0 0,-1 0 0 0 0,0 1 0 0 0,0 0 0 0 0,0 0 0 0 0,2 0-5 0 0,62-4 0 0 0,-67 4 0 0 0,14-3 0 0 0,12-5 0 0 0,-14 4 0 0 0,1 1 0 0 0,-1 0 0 0 0,1 1 0 0 0,-1 0 0 0 0,7 1 0 0 0,46-7 54 0 0,-61 9-42 0 0,-2-1-12 0 0,-1 0-1 0 0,1 0 1 0 0,0 0 0 0 0,-1 0 0 0 0,1 0 0 0 0,-1 0 0 0 0,1 0 0 0 0,0 0 0 0 0,-1-1-1 0 0,1 1 1 0 0,-1-1 0 0 0,2 0 0 0 0,12-2 0 0 0,12-4 0 0 0,0 2 0 0 0,24-1 0 0 0,-41 5 0 0 0,1-1 0 0 0,0 0 0 0 0,0-1 0 0 0,0 1 0 0 0,-1-1 0 0 0,1 2 0 0 0,1-1 0 0 0,55-8 64 0 0,-38 5-64 0 0,-25 4 0 0 0,1-1 0 0 0,-1 2 0 0 0,1-1 0 0 0,-1 0 0 0 0,1 1 0 0 0,0 0 0 0 0,0 0 0 0 0,1 0 0 0 0,0 0 0 0 0,0 0 0 0 0,0-1 0 0 0,0 1 0 0 0,0-2 0 0 0,23-1 0 0 0,-1 4 0 0 0,-11-1 0 0 0,4 0 0 0 0,-1 0 0 0 0,0 2 0 0 0,0 0 0 0 0,0 1 0 0 0,-12-2 0 0 0,0-1 0 0 0,0 1 0 0 0,-1-1 0 0 0,1-1 0 0 0,0 1 0 0 0,2-2 0 0 0,22 0 0 0 0,43-1 0 0 0,-19 1 0 0 0,-49 3 0 0 0,1-1 0 0 0,-1-1 0 0 0,0 1 0 0 0,1-1 0 0 0,23-1 0 0 0,-7 2 0 0 0,15 0 0 0 0,-29 0 0 0 0,-3 0 0 0 0,1 0 0 0 0,-1 0 0 0 0,0 1 0 0 0,0 0 0 0 0,1 0 0 0 0,-2 1 0 0 0,0-1 0 0 0,1 0 0 0 0,-1 0 0 0 0,0 0 0 0 0,2-1 0 0 0,10 2 0 0 0,-14 0 0 0 0,18 0 0 0 0,21 1 0 0 0,-14-1 0 0 0,-24-1 0 0 0,0-1 0 0 0,1 1 0 0 0,-1-1 0 0 0,0 0 0 0 0,1 0 0 0 0,-1 0 0 0 0,1-1 0 0 0,-4 1 0 0 0,0-1 0 0 0,0 1 0 0 0,0-1 0 0 0,0 1 0 0 0,1 0 0 0 0,-1 0 0 0 0,0 0 0 0 0,0 0 0 0 0,0 0 0 0 0,0 0 0 0 0,1 1 0 0 0,-1-1 0 0 0,0 1 0 0 0,0 0 0 0 0,8 1 0 0 0,16-6 0 0 0,1 3 0 0 0,-1-3 30 0 0,-15 2-21 0 0,-1 1-1 0 0,0 0 1 0 0,1 0-1 0 0,4 1-8 0 0,-5 0 0 0 0,0-1 0 0 0,0 0 0 0 0,3-1 0 0 0,-10 2 0 0 0,1-1 0 0 0,-1 1 0 0 0,0 0 0 0 0,0 0 0 0 0,0 0 0 0 0,0 0 0 0 0,0 0 0 0 0,2 1 0 0 0,-3 0 0 0 0,0-1 0 0 0,0 0 0 0 0,0 0 0 0 0,-1 0 0 0 0,1 0 0 0 0,0 0 0 0 0,0 0 0 0 0,0 0 0 0 0,-1 0 0 0 0,2-1 0 0 0,27-3 0 0 0,-23 4 0 0 0,25 0 0 0 0,30 5 0 0 0,-53-4 0 0 0,-6-1 0 0 0,1 1 0 0 0,0-1 0 0 0,-1 0 0 0 0,1 0 0 0 0,-1 0 0 0 0,1-1 0 0 0,0 1 0 0 0,-1-1 0 0 0,1 0 0 0 0,-1 0 0 0 0,0 0 0 0 0,3-2 0 0 0,-4 2 0 0 0,0 0 0 0 0,1 0 0 0 0,-1 0 0 0 0,0 0 0 0 0,1 0 0 0 0,-1 0 0 0 0,1 0 0 0 0,-1 1 0 0 0,1 0 0 0 0,-1-1 0 0 0,1 1 0 0 0,8-1 0 0 0,-8-1 0 0 0,0 1 0 0 0,0 0 0 0 0,0 1 0 0 0,0-1 0 0 0,1 0 0 0 0,-1 1 0 0 0,0 0 0 0 0,1 0 0 0 0,-1 0 0 0 0,3 1 0 0 0,11-2 0 0 0,9-7 11 0 0,-17 6 5 0 0,-1 0 1 0 0,0-1-1 0 0,1 0 0 0 0,1-1-16 0 0,2-2 43 0 0,-12 6-43 0 0,0-1 1 0 0,1 1 0 0 0,-1 0 0 0 0,0 0 0 0 0,1-1-1 0 0,-1 1 1 0 0,0 0 0 0 0,1 0 0 0 0,-1 0 0 0 0,0 0-1 0 0,1-1 1 0 0,-1 1 0 0 0,1 0 0 0 0,-1 0-1 0 0,0 0 1 0 0,1 0 0 0 0,-1 0 0 0 0,1 0 0 0 0,-1 0-1 0 0,1 0 1 0 0,-1 0 0 0 0,1 0-1 0 0,18 2 11 0 0,20 2 42 0 0,-26-2-53 0 0,18 0 0 0 0,-20-2 0 0 0,6 0 0 0 0,-14-2 0 0 0,1 0 0 0 0,13 0 0 0 0,10 5 0 0 0,-14-2 0 0 0,0 3 0 0 0,0-1 0 0 0,0-3 0 0 0,0 0 0 0 0,0-3 0 0 0,-2 2 11 0 0,-9 0 42 0 0,-2 1 11 0 0,2 0 0 0 0,5-1 0 0 0,-5 1 0 0 0,-1-2-10 0 0,-1 2-64 0 0,0 0 0 0 0,0-1 1 0 0,0 1-1 0 0,0 0 0 0 0,0 0 1 0 0,0-1-1 0 0,0 1 0 0 0,0 0 1 0 0,0 0-1 0 0,0-1 0 0 0,1 1 1 0 0,-1 0-1 0 0,-1 0 0 0 0,1-1 1 0 0,0 1-1 0 0,0 0 0 0 0,0 0 1 0 0,0-1-1 0 0,0 1 0 0 0,0 0 1 0 0,0 0-1 0 0,0-1 0 0 0,0 1 1 0 0,0 0-1 0 0,-1 0 0 0 0,1 0 1 0 0,0-1-1 0 0,0 1 0 0 0,0 0 1 0 0,0 0-1 0 0,-1 0 1 0 0,1-1-1 0 0,0 1 0 0 0,0 0 1 0 0,0 0-1 0 0,-1 0 0 0 0,1 0 1 0 0,0 0-1 0 0,0 0 0 0 0,-1 0 1 0 0,1-1-1 0 0,0 1 0 0 0,0 0 1 0 0,-1 0-1 0 0,1 0 0 0 0,0 0 1 0 0,0 0-1 0 0,-1 0 0 0 0,1 0 1 0 0,0 0-1 0 0,0 0 0 0 0,-1 0 1 0 0,1 0-1 0 0,0 1 0 0 0,0-1 1 0 0,-1 0-1 0 0,1 0 0 0 0,0 0 1 0 0,0 0-1 0 0,0 0 1 0 0,-1 0-1 0 0,1 1 10 0 0,-12 2-716 0 0,0 3-47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3:56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30 2303 0 0,'0'0'102'0'0,"0"0"100"0"0,-2 0 344 0 0,-36-6 3436 0 0,36 5-3846 0 0,2 1-9 0 0,-2 0-2 0 0,-17-6 319 0 0,17 6-278 0 0,2 0 56 0 0,-2 0 30 0 0,-3-2 53 0 0,5 1 1039 0 0,10-3 1677 0 0,-2 2-3315 0 0,-6 1 422 0 0,-2 1-10 0 0,0 0-38 0 0,0 0 5 0 0,0 0-16 0 0,0 0 23 0 0,0 0 111 0 0,0 0 22 0 0,0 0-1 0 0,0 0-1 0 0,0 0-7 0 0,0 0-179 0 0,0-1 1 0 0,0 1-1 0 0,0-1 1 0 0,0 1-1 0 0,0-1 1 0 0,0 1-1 0 0,0-1 1 0 0,0 1-1 0 0,0-1 1 0 0,1 1-1 0 0,-1-1 0 0 0,0 1 1 0 0,0-1-1 0 0,1 1 1 0 0,-1-1-1 0 0,0 1 1 0 0,0-1-1 0 0,1 1 1 0 0,-1 0-1 0 0,1-1 1 0 0,-1 1-1 0 0,1-1-37 0 0,9-12 683 0 0,-9 13-717 0 0,0-1 41 0 0,-1 1-1 0 0,0 0 1 0 0,1 0-1 0 0,-1-1 1 0 0,0 1 0 0 0,1 0-1 0 0,-1-1 1 0 0,0 1-1 0 0,0 0 1 0 0,1-1-1 0 0,-1 1 1 0 0,0 0-1 0 0,0-1 1 0 0,0 1 0 0 0,1-1-1 0 0,-1 1 1 0 0,0 0-1 0 0,0-1 1 0 0,0 1-1 0 0,0-1 1 0 0,0 1-1 0 0,0-1 1 0 0,0 1-7 0 0,3-10 528 0 0,7-5-39 0 0,-11 33-472 0 0,1-5-17 0 0,-1 0 0 0 0,2 0-1 0 0,0 1 1 0 0,1-1 0 0 0,-1 0 0 0 0,8 40 0 0 0,8 67 76 0 0,-16-109-32 0 0,0 1-1 0 0,-1-1 1 0 0,0 1-1 0 0,-1-1 1 0 0,-1 3-44 0 0,0 10 2 0 0,-16 133 198 0 0,9-98-122 0 0,-3 32-17 0 0,7-60-8 0 0,5-27-53 0 0,-2 26 2 0 0,3-8 7 0 0,-1 8 23 0 0,2 1 0 0 0,4 14-32 0 0,-6-45 0 0 0,0 10 29 0 0,6 21-5 0 0,18 51-24 0 0,-16-56 54 0 0,2 11-33 0 0,8 21 104 0 0,-9-28-71 0 0,-2-3-44 0 0,-5-19-10 0 0,0-2 0 0 0,-1-1 0 0 0,0 1 0 0 0,-1 0 0 0 0,1 0 0 0 0,-1 2 0 0 0,1 17 0 0 0,-1-10 0 0 0,-1 7 0 0 0,-3 21 0 0 0,-10 120 0 0 0,11-149 18 0 0,2-10-13 0 0,0 0 0 0 0,0 0 0 0 0,0 0 0 0 0,1 0 1 0 0,0 0-1 0 0,0 0 0 0 0,0 0 0 0 0,0 0 0 0 0,1 3-5 0 0,5 40 64 0 0,6 17-64 0 0,-3-29 0 0 0,10 31 64 0 0,-17-62-64 0 0,3 20 0 0 0,4 19 45 0 0,0-13-26 0 0,0-4-8 0 0,-8-24 46 0 0,-1-2 29 0 0,2 2-8 0 0,8 5-62 0 0,-1 0-5 0 0,-8-5 44 0 0,-1-2 17 0 0,0 0 4 0 0,0 0-4 0 0,0 0 13 0 0,0 0-12 0 0,0 0 9 0 0,3 0-20 0 0,6 0-38 0 0,-4 0 24 0 0,6-3-36 0 0,0-1-12 0 0,2-1 0 0 0,0 3 0 0 0,-1-1 0 0 0,0 0 11 0 0,1-3 32 0 0,5-3 11 0 0,-14 7-45 0 0,1 0 1 0 0,-1 0-1 0 0,0 0 0 0 0,1 1 1 0 0,3-1-10 0 0,6-2 48 0 0,57-22 77 0 0,-69 25-118 0 0,1 0-1 0 0,-1 0 0 0 0,1 0 0 0 0,-1 0 1 0 0,1 1-1 0 0,0-1 0 0 0,-1 1 1 0 0,1-1-1 0 0,2 1-6 0 0,19-1 18 0 0,-19 0-13 0 0,0 0-1 0 0,-1 1 1 0 0,1 0 0 0 0,0 0-1 0 0,-1 0 1 0 0,1 1 0 0 0,0-1 0 0 0,-1 1-1 0 0,2 0-4 0 0,12 2 11 0 0,21-3-11 0 0,17-4 0 0 0,27-1 0 0 0,-47 3 0 0 0,-20 2 0 0 0,-1-1 0 0 0,0-1 0 0 0,6-1 0 0 0,119-24 64 0 0,-111 22-64 0 0,0 1 0 0 0,13 1 0 0 0,56 3 0 0 0,-80 1 0 0 0,1 1 0 0 0,4 1 0 0 0,17 2 0 0 0,25-4 0 0 0,-13-2 0 0 0,5 6 0 0 0,-33-2 0 0 0,0-2 0 0 0,0 0 0 0 0,16-3 0 0 0,125-8 0 0 0,-141 9 0 0 0,21 2 0 0 0,16 0 0 0 0,-6 1 0 0 0,-10 0 0 0 0,-14 0 13 0 0,1 1 0 0 0,-1 2 0 0 0,2 1-13 0 0,9 1 25 0 0,11 0-25 0 0,-3-6 14 0 0,1-2 0 0 0,-1-2 0 0 0,2-2-14 0 0,43-4 76 0 0,54-4 210 0 0,23-10-286 0 0,-155 21 17 0 0,0 1 0 0 0,0 1 0 0 0,3 0-17 0 0,40-1 25 0 0,41-4-25 0 0,-56 4 0 0 0,42-6 0 0 0,-57 4 21 0 0,0 1-1 0 0,29 2-20 0 0,24 0 23 0 0,48-13-23 0 0,22-1 0 0 0,68 17 64 0 0,-188 0-64 0 0,16 0 0 0 0,66 2 0 0 0,-95-6 0 0 0,4 1 0 0 0,0-2 0 0 0,1-1 0 0 0,1-1 0 0 0,19-4 44 0 0,0 2 0 0 0,36 0-44 0 0,42 8 231 0 0,-30 1-222 0 0,-13 1 75 0 0,-60-4-77 0 0,43-3 19 0 0,0-2 1 0 0,24-6-27 0 0,85-20 64 0 0,-143 27-54 0 0,0 2 0 0 0,0 0 0 0 0,20 3-10 0 0,86 9 34 0 0,-124-9-34 0 0,23 1 0 0 0,-19-1 0 0 0,0 0 0 0 0,8 2 0 0 0,4 0 12 0 0,0 0-1 0 0,15-2-11 0 0,-27 0 31 0 0,37-2-27 0 0,1-2 0 0 0,20-5-4 0 0,42-2 66 0 0,-8 1-55 0 0,-39 2 221 0 0,18 4-232 0 0,-47 4 82 0 0,-16 0-11 0 0,-1-1 1 0 0,1-1-72 0 0,-9-1 31 0 0,17-1-9 0 0,1 2 1 0 0,21 1-23 0 0,-30 1 33 0 0,0-2-1 0 0,14-2-32 0 0,9 0-1 0 0,42-8 12 0 0,89-7 42 0 0,-112 11 14 0 0,12-5-67 0 0,-10 2-3 0 0,-49 7 3 0 0,-11 1 0 0 0,1 1 0 0 0,-1 0 0 0 0,0 1 0 0 0,0-1 0 0 0,1 2 0 0 0,2-1 0 0 0,23 1 0 0 0,-26-2 0 0 0,0 1 0 0 0,-1 0 0 0 0,1 0 0 0 0,-1 1 0 0 0,6 1 0 0 0,1 1 0 0 0,0-2 0 0 0,0 0 0 0 0,0 0 0 0 0,0-1 0 0 0,3-1 0 0 0,20 1 0 0 0,117-3 0 0 0,-134 4 9 0 0,-1-1 0 0 0,1-1 1 0 0,-1 0-1 0 0,0-2 0 0 0,1 0 0 0 0,-1-1 0 0 0,7-2-9 0 0,-14 2 0 0 0,1 2 0 0 0,0 0 0 0 0,0 0 0 0 0,0 1 0 0 0,0 1 0 0 0,8 0 0 0 0,8-4 40 0 0,-24 2-36 0 0,0 1-1 0 0,0 0 1 0 0,0 1-1 0 0,0-1 0 0 0,1 1 1 0 0,-1 0-1 0 0,2 0-3 0 0,7 0 0 0 0,0 0 0 0 0,0-1 0 0 0,0 0 0 0 0,1-1 0 0 0,-1 0 0 0 0,-1-1 0 0 0,3-2 0 0 0,4 0 0 0 0,0 1 0 0 0,14-1 0 0 0,132-15 64 0 0,-142 17-64 0 0,-17 3 0 0 0,1-1 0 0 0,0 0 0 0 0,-1 0 0 0 0,1 0 0 0 0,0-1 0 0 0,-2 0 4 0 0,-1 1 1 0 0,1 0-1 0 0,0 1 0 0 0,-1-1 1 0 0,5 1-5 0 0,18-3 42 0 0,47-15 75 0 0,-63 16-103 0 0,-1 0-1 0 0,1 0 0 0 0,-1 1 1 0 0,3 0-14 0 0,26-4 21 0 0,-31 4-21 0 0,0 1 0 0 0,-1-1 0 0 0,1 1 0 0 0,1 1 0 0 0,-1-1 0 0 0,0 0 0 0 0,0 0 0 0 0,8-2 0 0 0,-9 2 0 0 0,-1-1 0 0 0,1 1 0 0 0,0 0 0 0 0,3 1 0 0 0,-3 0 0 0 0,-1-1 0 0 0,1 0 0 0 0,0 0 0 0 0,1-1 0 0 0,-5 0 0 0 0,1 1 0 0 0,-1-1 0 0 0,1 1 0 0 0,-1 0 0 0 0,0 0 0 0 0,1 0 0 0 0,-1 0 0 0 0,1 1 0 0 0,-1-1 0 0 0,3 2 0 0 0,-4-2 0 0 0,-1 0 0 0 0,0 1 0 0 0,1-1 0 0 0,-1 0 0 0 0,0 0 0 0 0,1 0 0 0 0,-1 0 0 0 0,0 0 0 0 0,1 0 0 0 0,-1 0 0 0 0,0 0 0 0 0,1 0 0 0 0,0-1 0 0 0,12-3 0 0 0,-9 2 0 0 0,0 1 0 0 0,1-1 0 0 0,-1 1 0 0 0,6 0 0 0 0,18-4 15 0 0,-23 4-8 0 0,0 0 1 0 0,0 0 0 0 0,0 0 0 0 0,0 1-1 0 0,3 0-7 0 0,-5 0 2 0 0,-1 0-1 0 0,0 0 0 0 0,1 0 1 0 0,-1-1-1 0 0,1 1 0 0 0,-1-1 1 0 0,0 0-1 0 0,1 0 0 0 0,0-1-1 0 0,3 0 0 0 0,0 0 0 0 0,1 0 0 0 0,-1 0-1 0 0,1 1 1 0 0,-1 0 0 0 0,1 1 0 0 0,43-8 0 0 0,-49 8 0 0 0,0-1 0 0 0,0 1 0 0 0,0 0 0 0 0,0 0 0 0 0,0 1 0 0 0,0-1 0 0 0,-1 0 0 0 0,1 1 0 0 0,0-1 0 0 0,0 1 0 0 0,0-1 0 0 0,-1 1 0 0 0,1 0 0 0 0,4 1 0 0 0,0 0 0 0 0,0 0 0 0 0,0-1 0 0 0,0 0 0 0 0,0 0 0 0 0,1 0 0 0 0,14 3 0 0 0,-15-3 0 0 0,-1 0 0 0 0,0 0 0 0 0,0 0 0 0 0,0-1 0 0 0,1 1 0 0 0,-1-1 0 0 0,0-1 0 0 0,0 1 0 0 0,7-2 0 0 0,14 4 0 0 0,-24-2 0 0 0,1 0 0 0 0,0 1 0 0 0,0-1 0 0 0,0 1 0 0 0,0-1 0 0 0,-1 1 0 0 0,1 0 0 0 0,0 0 0 0 0,0 0 0 0 0,10 2 0 0 0,8-3 0 0 0,-18 1 0 0 0,15 2 0 0 0,-5-1 0 0 0,0-2 0 0 0,5 3 0 0 0,-13-1 0 0 0,-1 1 0 0 0,8 0 0 0 0,1 2 0 0 0,-1-2 0 0 0,0 2 0 0 0,-2 4 0 0 0,1-3 11 0 0,1 1 31 0 0,3 0-31 0 0,-11-7-10 0 0,-2 0-1 0 0,-1 0 0 0 0,1 0 0 0 0,0-1 0 0 0,0 1 0 0 0,-1 1 0 0 0,1-1 0 0 0,0 0-1 0 0,0 0 1 0 0,-1 1 0 0 0,1-1 0 0 0,-1 1 0 0 0,1-1 0 0 0,27 11 53 0 0,-12-6-42 0 0,-13-5-8 0 0,-3-1-3 0 0,0 1-1 0 0,0-1 1 0 0,1 1 0 0 0,-1 0 0 0 0,0 0 0 0 0,0-1 0 0 0,1 1-1 0 0,-1 0 1 0 0,0 0 0 0 0,0 0 0 0 0,1 1 0 0 0,-1-1 0 0 0,0 0-1 0 0,0 0 1 0 0,1 1 0 0 0,12 0 0 0 0,-2-3 11 0 0,-10 1 43 0 0,-2 1 18 0 0,0 0 4 0 0,0 0-9 0 0,0 0-3 0 0,0 0 0 0 0,0 0 1 0 0,0 0 10 0 0,0-3 1 0 0,0-8-44 0 0,0 9 44 0 0,-5-10 11 0 0,5 9-73 0 0,0 2-9 0 0,0 0 1 0 0,0 0-1 0 0,0 0 1 0 0,-1 0-1 0 0,1 1 0 0 0,0-1 1 0 0,0 0-1 0 0,-1 0 1 0 0,1 0-1 0 0,-1 0 1 0 0,1 0-1 0 0,0 1 1 0 0,-1-1-1 0 0,1 0 0 0 0,-1 0 1 0 0,0 1-1 0 0,1-1 1 0 0,-1 0-1 0 0,0 1-5 0 0,-3-7 68 0 0,3 4-37 0 0,0 1 0 0 0,0-1-1 0 0,0 0 1 0 0,0 0 0 0 0,1 0 0 0 0,-1-1-1 0 0,1 1 1 0 0,0 0 0 0 0,0 0 0 0 0,0 0 0 0 0,0 0-1 0 0,1 0 1 0 0,-1 0 0 0 0,1-1-31 0 0,4-13 78 0 0,0-4 44 0 0,0 1-1 0 0,-1-7-121 0 0,-3 18 22 0 0,0-1 0 0 0,0 0 1 0 0,-1 0-1 0 0,0 0 0 0 0,-1 1 0 0 0,0-1 0 0 0,0 0 0 0 0,-1 0 0 0 0,-1 1 0 0 0,1-1 1 0 0,-1 1-1 0 0,-1 0 0 0 0,0 0 0 0 0,0 0 0 0 0,-5-6-22 0 0,5 6 24 0 0,0 0-1 0 0,1-1 1 0 0,-2-3-24 0 0,-8-24 57 0 0,-27-38 7 0 0,26 45-20 0 0,1-1 1 0 0,2 0-1 0 0,0 0 0 0 0,3-1 0 0 0,-5-27-44 0 0,12 54 3 0 0,0-1-1 0 0,0 1 0 0 0,1-1 0 0 0,-1 1 0 0 0,1-1 0 0 0,1-1-2 0 0,-2-12-2 0 0,0 3 11 0 0,1 0 0 0 0,0 0 0 0 0,1 0 1 0 0,2-11-10 0 0,-1 8 13 0 0,0 0 1 0 0,-2-18-14 0 0,0-30 64 0 0,-8-3-64 0 0,5 57 0 0 0,-3-4 0 0 0,1 4 0 0 0,1 0 0 0 0,-2-10 0 0 0,-25-97 64 0 0,25 93-4 0 0,-7-19-60 0 0,8 28 4 0 0,-2-3-4 0 0,-12-33 0 0 0,8 19 0 0 0,5 9 0 0 0,3 18 0 0 0,-4-20 0 0 0,-2-11 0 0 0,0 14 53 0 0,9 22-45 0 0,-13-21-17 0 0,13 24 8 0 0,0 0 0 0 0,0 0 0 0 0,0 0 0 0 0,0 0 0 0 0,0 0 0 0 0,0 0 0 0 0,0 0 0 0 0,0 0 0 0 0,0 0 0 0 0,0 0 0 0 0,0 0 0 0 0,0 0 0 0 0,0 0 0 0 0,0 0 0 0 0,0 1 0 0 0,0-1 0 0 0,0 0 0 0 0,0 0 0 0 0,0 0 0 0 0,0 0 0 0 0,0 0 0 0 0,0 0 0 0 0,0 0 0 0 0,-1 0 0 0 0,1 0 0 0 0,0 0 0 0 0,0 0 0 0 0,0 0-1 0 0,0 0 1 0 0,0 0 0 0 0,0 0 0 0 0,0 0 0 0 0,0 0 0 0 0,0 0 0 0 0,0 0 0 0 0,0 0 0 0 0,0 0 0 0 0,0 0 0 0 0,0 0 0 0 0,0 0 0 0 0,0 0 0 0 0,0 0 0 0 0,0 0 0 0 0,0 0 0 0 0,0 0 0 0 0,0 0 0 0 0,0 0 1 0 0,-1 1-1 0 0,0 0 0 0 0,1 0 0 0 0,-1 1 0 0 0,1-1 0 0 0,0 0-1 0 0,-1 1 1 0 0,1-1 0 0 0,0 0 0 0 0,0 1 0 0 0,0-1 0 0 0,0 1 0 0 0,0-1 0 0 0,0 0-1 0 0,1 2 3 0 0,0 1-9 0 0,1 11-34 0 0,7 31-86 0 0,-6-32-447 0 0,0 1 0 0 0,1-1-1 0 0,5 13 576 0 0,2 1-8493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19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8 8287 0 0,'0'0'191'0'0,"0"0"26"0"0,0 0 9 0 0,0 0 42 0 0,0 0 158 0 0,4 2 72 0 0,12 8 12 0 0,-12-8 2 0 0,-4-2 0 0 0,0 0 0 0 0,7-3 301 0 0,-2-1-522 0 0,-1 1-271 0 0,3-2 263 0 0,-1 1 0 0 0,0-1 1 0 0,0 0-1 0 0,3-3-283 0 0,-7 5 303 0 0,10-10 844 0 0,-2 0-1 0 0,10-15-1146 0 0,-3 4 347 0 0,14-22-337 0 0,-2-2 0 0 0,4-11-10 0 0,47-102-3 0 0,-49 96 2 0 0,-21 41 1 0 0,0-1 0 0 0,-1 0 0 0 0,0-4 0 0 0,-5 14 0 0 0,-1 8 72 0 0,-3 5 299 0 0,0 2-299 0 0,0-1 0 0 0,0 1 1 0 0,0 0-1 0 0,0-1 0 0 0,0 1 0 0 0,-1 0 1 0 0,1-1-1 0 0,0 1 0 0 0,0-1 0 0 0,-1 1 0 0 0,1 0 1 0 0,0-1-1 0 0,0 1 0 0 0,-1 0 0 0 0,1 0 1 0 0,0-1-1 0 0,-1 1 0 0 0,1 0 0 0 0,-1 0 1 0 0,1-1-1 0 0,0 1 0 0 0,-1 0 0 0 0,1 0-72 0 0,-9 3 404 0 0,-13 7 1019 0 0,19-8-1412 0 0,1 0 0 0 0,-1 0 0 0 0,1 0 0 0 0,-1 0-1 0 0,1 0 1 0 0,0 0 0 0 0,0 0 0 0 0,0 1 0 0 0,0-1 0 0 0,1 1 0 0 0,-1-1 0 0 0,1 1 0 0 0,-1 0 0 0 0,1 0-11 0 0,-3 5 12 0 0,-4 11-12 0 0,0 1 0 0 0,2-1 0 0 0,0 1 0 0 0,1 1 0 0 0,1-1 0 0 0,0 9 0 0 0,-6 27 0 0 0,-12 78 0 0 0,-2 80 0 0 0,22-183 0 0 0,-3 13 0 0 0,6-31 0 0 0,5-1 0 0 0,3-3 0 0 0,-9-9 0 0 0,1 1 0 0 0,0-1 0 0 0,-1 0 0 0 0,1 0 0 0 0,0 0 0 0 0,-1 1 0 0 0,1-1 0 0 0,0 0 0 0 0,0 0 0 0 0,-1 0 0 0 0,1 0 0 0 0,0 0 0 0 0,-1-1 0 0 0,1 1 0 0 0,0 0 0 0 0,0 0 0 0 0,10-6 0 0 0,11-12 541 0 0,-15 4 63 0 0,-6 9-423 0 0,1-1-1 0 0,-1 1 1 0 0,1 0 0 0 0,1 1-1 0 0,0-2-180 0 0,17-40 0 0 0,-14 31 0 0 0,0 1 0 0 0,1 1 0 0 0,6-9 0 0 0,-4 7 0 0 0,1 0 0 0 0,1 0 0 0 0,9-10 0 0 0,4-5 0 0 0,-16 19 0 0 0,0 1 0 0 0,1 0 0 0 0,0 0 0 0 0,7-9 0 0 0,-11 13 0 0 0,0-1 0 0 0,1 1 0 0 0,0 0 0 0 0,0 1 0 0 0,0-1 0 0 0,1 1 0 0 0,2-1 0 0 0,-8 5 0 0 0,8-3 0 0 0,-1 12 0 0 0,-6-6 0 0 0,0 1 0 0 0,0-1 0 0 0,-1 1 0 0 0,1 0 0 0 0,-1-1 0 0 0,0 1 0 0 0,0 0 0 0 0,0 0 0 0 0,0-2 0 0 0,-1 0 0 0 0,0 0 0 0 0,0 0 0 0 0,0 0 0 0 0,0 0 0 0 0,0 0 0 0 0,-1 0 0 0 0,1 0 0 0 0,0 0 0 0 0,0 0 0 0 0,-1 0 0 0 0,1 1 0 0 0,-2 4 0 0 0,1 2 0 0 0,-1 0 0 0 0,0 0 0 0 0,0 0 0 0 0,0 0 0 0 0,-1 0 0 0 0,-1 0 0 0 0,1-1 0 0 0,-2 1 0 0 0,-35 68 0 0 0,26-48 0 0 0,2-2 0 0 0,3-14 0 0 0,0 0 0 0 0,-9 9 0 0 0,18-22 0 0 0,0 1 0 0 0,0 0 0 0 0,0 0 0 0 0,0 0 0 0 0,0-1 0 0 0,0 1 0 0 0,0 0 0 0 0,0 0 0 0 0,0-1 0 0 0,0 1 0 0 0,0 0 0 0 0,0 0 0 0 0,-1 0 0 0 0,1-1 0 0 0,0 1 0 0 0,0 0 0 0 0,0 0 0 0 0,0 0 0 0 0,0-1 0 0 0,0 1 0 0 0,-1 0 0 0 0,1 0 0 0 0,0 0 0 0 0,0 0 0 0 0,0 0 0 0 0,0-1 0 0 0,-1 1 0 0 0,1 0 0 0 0,0 0 0 0 0,0 0 0 0 0,0 0 0 0 0,-1 0 0 0 0,1 0 0 0 0,0 0 0 0 0,0 0 0 0 0,0 0 0 0 0,-1 0 0 0 0,1 0 0 0 0,0 0 0 0 0,0 0 0 0 0,-1 0 0 0 0,1 0 0 0 0,0 0 0 0 0,0 0 0 0 0,0 0 0 0 0,-1 0 0 0 0,1 0 0 0 0,0 0 0 0 0,0 0 0 0 0,-1 0 0 0 0,1 0 0 0 0,0 0 0 0 0,0 0 0 0 0,0 1 0 0 0,0-1 0 0 0,-1 0 0 0 0,1 0 0 0 0,0 0 0 0 0,0 0 0 0 0,0 0 0 0 0,0 1 0 0 0,0-5 0 0 0,0 1 0 0 0,1-1 0 0 0,-1 0 0 0 0,1 1 0 0 0,0 0 0 0 0,0-1 0 0 0,1 0 0 0 0,0-3 0 0 0,3-4 0 0 0,-5 10 0 0 0,0 1 0 0 0,0 0 0 0 0,1-1 0 0 0,-1 1 0 0 0,0 0 0 0 0,0-1 0 0 0,0 1 0 0 0,1 0 0 0 0,-1-1 0 0 0,0 1 0 0 0,1 0 0 0 0,-1 0 0 0 0,0-1 0 0 0,1 1 0 0 0,-1 0 0 0 0,0 0 0 0 0,1 0 0 0 0,-1-1 0 0 0,1 1 0 0 0,-1 0 0 0 0,0 0 0 0 0,1 0 0 0 0,-1 0 0 0 0,1 0 0 0 0,0 0 0 0 0,-1 1 0 0 0,1-1 0 0 0,-1 0 0 0 0,1 1 0 0 0,-1-1 0 0 0,1 0 0 0 0,-1 1 0 0 0,1-1 0 0 0,-1 0 0 0 0,1 1 0 0 0,-1-1 0 0 0,1 1 0 0 0,-1-1 0 0 0,0 1 0 0 0,1-1 0 0 0,-1 1 0 0 0,1 1 0 0 0,0 0 0 0 0,0 0 0 0 0,0 0 0 0 0,0 0 0 0 0,0 0 0 0 0,0 0 0 0 0,-1 0 0 0 0,1 0 0 0 0,-1 0 0 0 0,0 0 0 0 0,1 0 0 0 0,-1 1 0 0 0,0-1 0 0 0,0 0 0 0 0,0 0 0 0 0,-1 0 0 0 0,1 0 0 0 0,-1 2 0 0 0,0 5 0 0 0,0 0 0 0 0,1 0 0 0 0,0 7 0 0 0,-1 24 0 0 0,2-26 0 0 0,5-2 0 0 0,-6-11 0 0 0,0-1 0 0 0,1 1 0 0 0,-1-1 0 0 0,0 1 0 0 0,1-1 0 0 0,-1 1 0 0 0,1-1 0 0 0,-1 0 0 0 0,1 1 0 0 0,-1-1 0 0 0,1 1 0 0 0,-1-1 0 0 0,1 0 0 0 0,-1 1 0 0 0,1-1 0 0 0,-1 0 0 0 0,1 0 0 0 0,0 1 0 0 0,2-1 0 0 0,0-1 0 0 0,18-7 0 0 0,38-25 0 0 0,-54 32 0 0 0,13-12 0 0 0,-7 5 0 0 0,-6 6 0 0 0,-1-1 0 0 0,0 0 0 0 0,0 0 0 0 0,-1 0 0 0 0,1 0 0 0 0,-1-1 0 0 0,3-2 0 0 0,28-39 0 0 0,-29 39 0 0 0,-2 3 0 0 0,0-1 0 0 0,0 0 0 0 0,-1 0 0 0 0,1 0 0 0 0,-1-1 0 0 0,1-2 0 0 0,-3 7 0 0 0,1-1 0 0 0,-1 1 0 0 0,0-1 0 0 0,0 0 0 0 0,1 1 0 0 0,-1-1 0 0 0,1 1 0 0 0,-1-1 0 0 0,0 1 0 0 0,1-1 0 0 0,-1 1 0 0 0,1-1 0 0 0,-1 1 0 0 0,1 0 0 0 0,-1-1 0 0 0,1 1 0 0 0,9 5 0 0 0,-6-3 0 0 0,22 19 0 0 0,-17-12 0 0 0,-2 2 0 0 0,0 6 0 0 0,-7-12 0 0 0,0 0 0 0 0,0-5 0 0 0,1 35 0 0 0,-1-15 0 0 0,-2 37 0 0 0,5-43 0 0 0,-2-12 0 0 0,0 0 0 0 0,0 0 0 0 0,1 0 0 0 0,-1 0 0 0 0,0 0 0 0 0,1 0 0 0 0,-1 0 0 0 0,1-1 0 0 0,0 1 0 0 0,0 0 0 0 0,8 4 0 0 0,3-6 0 0 0,-7-3 0 0 0,0 1 0 0 0,0-1 0 0 0,0-1 0 0 0,0 1 0 0 0,0-1 0 0 0,-1 0 0 0 0,1 0 0 0 0,-1-1 0 0 0,10-6 0 0 0,-8 6 0 0 0,-2 0 0 0 0,1-1 0 0 0,0 1 0 0 0,-1-1 0 0 0,0 0 0 0 0,4-7 0 0 0,23-42 0 0 0,-31 52 0 0 0,35-67 0 0 0,-35 68 0 0 0,7-20 0 0 0,-1-2 0 0 0,-4 11 0 0 0,-3 6 0 0 0,-4 10 0 0 0,-3 9 0 0 0,-3 11 0 0 0,8-20 0 0 0,-1 1 0 0 0,-1 15 0 0 0,4-5 0 0 0,4-2 0 0 0,6-4 0 0 0,-8-7 0 0 0,1 0 0 0 0,0 0 0 0 0,0-1 0 0 0,0 1 0 0 0,-1-1 0 0 0,1 1 0 0 0,0-1 0 0 0,0 0 0 0 0,0-1 0 0 0,0 1 0 0 0,0 0 0 0 0,0-1 0 0 0,-1 1 0 0 0,1-1 0 0 0,0 0 0 0 0,0 0 0 0 0,-1 0 0 0 0,1 0 0 0 0,-1-1 0 0 0,1 1 0 0 0,-1-1 0 0 0,2-1 0 0 0,8-5 0 0 0,-1-1 0 0 0,0 0 0 0 0,-1-1 0 0 0,0-1 0 0 0,-4 6 0 0 0,9-11 0 0 0,-10 10 0 0 0,1 0 0 0 0,1 0 0 0 0,-1 0 0 0 0,1 0 0 0 0,0 1 0 0 0,8-4 0 0 0,-2 3 0 0 0,-12 6 0 0 0,-1 0 0 0 0,1 0 0 0 0,0-1 0 0 0,0 1 0 0 0,-1 0 0 0 0,1 0 0 0 0,0 0 0 0 0,0 0 0 0 0,-1 0 0 0 0,1 0 0 0 0,0 0 0 0 0,0 0 0 0 0,-1 1 0 0 0,1-1 0 0 0,0 0 0 0 0,0 0 0 0 0,-1 1 0 0 0,1-1 0 0 0,0 1 0 0 0,0 0 0 0 0,0-1 0 0 0,-1 1 0 0 0,1 0 0 0 0,0 0 0 0 0,-1 0 0 0 0,1 0 0 0 0,-1 0 0 0 0,1 0 0 0 0,-1 0 0 0 0,1 1 0 0 0,4 13 0 0 0,-5-1 0 0 0,-1-7 0 0 0,1-4 0 0 0,-1 1 0 0 0,1 0 0 0 0,-1-1 0 0 0,0 1 0 0 0,-1-1 0 0 0,1 1 0 0 0,0-1 0 0 0,-2 2 0 0 0,-1 3 0 0 0,2-6 0 0 0,1 1 0 0 0,0-1 0 0 0,0 1 0 0 0,0-1 0 0 0,0 1 0 0 0,1-1 0 0 0,-1 1 0 0 0,1 0 0 0 0,-1-1 0 0 0,1 1 0 0 0,0 2 0 0 0,-5 37 0 0 0,3-12 0 0 0,1-26 0 0 0,1-2 0 0 0,-1 0 0 0 0,1-1 0 0 0,0 1 0 0 0,-1 0 0 0 0,1-1 0 0 0,0 1 0 0 0,0 0 0 0 0,1-1 0 0 0,-1 1 0 0 0,0 0 0 0 0,0-1 0 0 0,1 1 0 0 0,-1 0 0 0 0,3 11 0 0 0,0-2-133 0 0,-3-9-563 0 0,-3-24-7085 0 0,3 12 1343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20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1 10135 0 0,'0'0'231'0'0,"0"0"29"0"0,0 0 19 0 0,0-2-41 0 0,-3-21 3781 0 0,16 19-3854 0 0,0-2-165 0 0,34-18-1782 0 0,-44 24 771 0 0,12-1-12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40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32 11975 0 0,'-1'0'91'0'0,"1"0"-1"0"0,0 0 1 0 0,-1 0-1 0 0,1 0 1 0 0,-1 0-1 0 0,1 0 1 0 0,0 0-1 0 0,-1 0 0 0 0,1 0 1 0 0,0-1-1 0 0,-1 1 1 0 0,1 0-1 0 0,-1 0 1 0 0,1 0-1 0 0,0 0 1 0 0,-1 0-1 0 0,1-1 1 0 0,0 1-1 0 0,0 0 0 0 0,-1 0 1 0 0,1-1-1 0 0,0 1 1 0 0,-1 0-1 0 0,1 0 1 0 0,0-1-1 0 0,0 1 1 0 0,0 0-1 0 0,-1-1 1 0 0,1 1-1 0 0,0 0 0 0 0,0-1 1 0 0,0 1-1 0 0,0 0 1 0 0,0-1-1 0 0,-1 1 1 0 0,1-1-1 0 0,0 1 1 0 0,0 0-1 0 0,0-1 1 0 0,0 1-1 0 0,0 0 0 0 0,0-1 1 0 0,0 1-1 0 0,0-1 1 0 0,1 1-1 0 0,-1 0 1 0 0,0-1-1 0 0,0 1 1 0 0,0 0-1 0 0,0-1 1 0 0,0 1-1 0 0,1 0 0 0 0,-1-1 1 0 0,0 1-1 0 0,0 0-90 0 0,2-6 269 0 0,2-24 2757 0 0,-4 24-2625 0 0,1 1 0 0 0,0-1 0 0 0,0 1-1 0 0,0 0 1 0 0,0-1 0 0 0,1 1 0 0 0,0 0 0 0 0,0 0-1 0 0,2-2-400 0 0,49-103 2123 0 0,-13 37-1576 0 0,4 2-1 0 0,3 2 1 0 0,16-14-547 0 0,-70 93 0 0 0,0-1 0 0 0,1 1 0 0 0,0 1 0 0 0,-1 2 0 0 0,5-9 0 0 0,0 1 0 0 0,0-1 0 0 0,1 0 0 0 0,-1 1 0 0 0,1 0 0 0 0,0-1 0 0 0,0 1 0 0 0,0 0 0 0 0,1 0 0 0 0,0 0 0 0 0,0-1 0 0 0,0 1 0 0 0,0 0 0 0 0,1 2 0 0 0,0-5 0 0 0,0 0 0 0 0,1 0 0 0 0,-1 0 0 0 0,1 1 0 0 0,-1-1 0 0 0,1-1 0 0 0,-1 1 0 0 0,1 0 0 0 0,0 0 0 0 0,0-1 0 0 0,0 1 0 0 0,0-1 0 0 0,0 1 0 0 0,0-1 0 0 0,2 1 0 0 0,2 1 0 0 0,1 0 0 0 0,-1 0 0 0 0,1-1 0 0 0,0 0 0 0 0,0 0 0 0 0,2 0 0 0 0,0-1 0 0 0,-1-1 0 0 0,1 1 0 0 0,0-1 0 0 0,-1-1 0 0 0,9-1 0 0 0,51-11 0 0 0,20-11 0 0 0,-80 24 0 0 0,-6 3 0 0 0,-4 2 0 0 0,-6 10 0 0 0,-1 0 0 0 0,0 0 0 0 0,-2 0 0 0 0,-11 19 0 0 0,12-17 0 0 0,0 0 0 0 0,1 0 0 0 0,1 3 0 0 0,5-14 0 0 0,1-1 0 0 0,1 1 0 0 0,-1 0 0 0 0,1-1 0 0 0,0 1 0 0 0,0 0 0 0 0,1 0 0 0 0,-1 0 0 0 0,1 0 0 0 0,1 0 0 0 0,-1 0 0 0 0,1 2 0 0 0,0-6 0 0 0,-1 0 0 0 0,1-1 0 0 0,-1 1 0 0 0,1 0 0 0 0,0 0 0 0 0,0 0 0 0 0,0 0 0 0 0,0-1 0 0 0,0 1 0 0 0,0 0 0 0 0,1-1 0 0 0,-1 1 0 0 0,0-1 0 0 0,1 1 0 0 0,-1-1 0 0 0,1 0 0 0 0,-1 0 0 0 0,3 1 0 0 0,-1 0 0 0 0,0-1 0 0 0,0 0 0 0 0,0 0 0 0 0,0 0 0 0 0,0 0 0 0 0,1 0 0 0 0,-1-1 0 0 0,0 1 0 0 0,1-1 0 0 0,-1 0 0 0 0,0 0 0 0 0,8-1 0 0 0,-1 0 0 0 0,0-1 0 0 0,0 0 0 0 0,0-1 0 0 0,0 0 0 0 0,9-4 0 0 0,15-8 0 0 0,-1-2 0 0 0,-1-1 0 0 0,0-1 0 0 0,-2-2 0 0 0,1-1 0 0 0,25-25 0 0 0,-1-1 0 0 0,0-6 0 0 0,-32 29 0 0 0,-1-2 0 0 0,-2 0 0 0 0,0-2 0 0 0,-2 3 0 0 0,-16 24 9 0 0,0-1 0 0 0,-1 1 0 0 0,0-1 0 0 0,1 0 0 0 0,-1 1 0 0 0,0-1 0 0 0,0 0 0 0 0,0-3-9 0 0,-1 5 371 0 0,-10 0 720 0 0,9 1-1062 0 0,0-1 1 0 0,0 1-1 0 0,0 0 0 0 0,0 0 1 0 0,0 0-1 0 0,0 0 0 0 0,0 0 0 0 0,0 0 1 0 0,0 0-1 0 0,-1 0 0 0 0,1 1 1 0 0,0-1-1 0 0,0 0 0 0 0,0 1 0 0 0,0-1 1 0 0,0 0-1 0 0,0 1-29 0 0,-7 4 3 0 0,1 1-1 0 0,0 0 1 0 0,1 0 0 0 0,-1 0-1 0 0,1 1 1 0 0,1 0-1 0 0,-2 2-2 0 0,-11 13-2 0 0,9-12 2 0 0,1 0 0 0 0,1 1 0 0 0,0 1 0 0 0,0-1 0 0 0,1 1 0 0 0,1 0 0 0 0,0 0 0 0 0,0 1 0 0 0,-1 7 0 0 0,5-15 0 0 0,0 0 0 0 0,0 0 0 0 0,1 0 0 0 0,-1 0 0 0 0,1 0 0 0 0,0 0 0 0 0,0 0 0 0 0,1 0 0 0 0,0 0 0 0 0,-1 0 0 0 0,2 0 0 0 0,-1 0 0 0 0,1 0 0 0 0,-1 0 0 0 0,1 0 0 0 0,1-1 0 0 0,-1 1 0 0 0,1-1 0 0 0,-1 0 0 0 0,1 1 0 0 0,0-1 0 0 0,1-1 0 0 0,-1 1 0 0 0,1 0 0 0 0,0-1 0 0 0,0 0 0 0 0,0 1 0 0 0,0-2 0 0 0,0 1 0 0 0,1 0 0 0 0,-1-1 0 0 0,1 0 0 0 0,0 0 0 0 0,-1 0 0 0 0,1-1 0 0 0,1 1 0 0 0,4-1 0 0 0,-1 0 0 0 0,0-1 0 0 0,0 0 0 0 0,1 0 0 0 0,-1-1 0 0 0,0 0 0 0 0,0-1 0 0 0,0 0 0 0 0,0 0 0 0 0,0-1 0 0 0,0 0 0 0 0,3-2 0 0 0,7-4 0 0 0,-1-1 0 0 0,0 0 0 0 0,0-2 0 0 0,-2 0 0 0 0,2-1 0 0 0,-11 7 0 0 0,0-1 0 0 0,0 1 0 0 0,-1-1 0 0 0,0-1 0 0 0,0 1 0 0 0,-1-1 0 0 0,1 0 0 0 0,-2 0 0 0 0,1-1 0 0 0,-1 1 0 0 0,-1-1 0 0 0,1 0 0 0 0,-2 0 0 0 0,1 0 0 0 0,-1-2 0 0 0,-1 6 0 0 0,-1 1 0 0 0,0-1 0 0 0,0 0 0 0 0,-1 1 0 0 0,1-1 0 0 0,-1 1 0 0 0,0-1 0 0 0,0 1 0 0 0,-1 0 0 0 0,1-1 0 0 0,-1 1 0 0 0,0 0 0 0 0,0 0 0 0 0,-3-3 0 0 0,4 5 0 0 0,0-1 0 0 0,0 1 0 0 0,-1 0 0 0 0,0 0 0 0 0,1 0 0 0 0,-1 0 0 0 0,0 0 0 0 0,0 1 0 0 0,0-1 0 0 0,0 1 0 0 0,0-1 0 0 0,0 1 0 0 0,0-1 0 0 0,-1 1 0 0 0,1 0 0 0 0,-1 0 0 0 0,1 0 0 0 0,0 1 0 0 0,-1-1 0 0 0,1 1 0 0 0,-1-1 0 0 0,0 1 0 0 0,1 0 0 0 0,-1 0 0 0 0,1 0 0 0 0,-3 0 0 0 0,-15 1 0 0 0,17-1 0 0 0,0 0 0 0 0,1 0 0 0 0,-1 0 0 0 0,0 0 0 0 0,1 0 0 0 0,-1 1 0 0 0,0 0 0 0 0,1-1 0 0 0,-1 1 0 0 0,1 0 0 0 0,-1 0 0 0 0,-1 1 0 0 0,4-2 0 0 0,-1 1 0 0 0,0-1 0 0 0,0 1 0 0 0,1-1 0 0 0,-1 1 0 0 0,1 0 0 0 0,-1-1 0 0 0,1 1 0 0 0,-1-1 0 0 0,1 1 0 0 0,-1 0 0 0 0,1 0 0 0 0,-1-1 0 0 0,1 1 0 0 0,0 0 0 0 0,-1 0 0 0 0,1-1 0 0 0,0 1 0 0 0,0 0 0 0 0,0 0 0 0 0,0 0 0 0 0,0-1 0 0 0,0 1 0 0 0,0 0 0 0 0,0 0 0 0 0,0 0 0 0 0,0 0 0 0 0,0-1 0 0 0,0 1 0 0 0,0 0 0 0 0,1 0 0 0 0,-1 0 0 0 0,0-1 0 0 0,1 1 0 0 0,-1 0 0 0 0,1 1 0 0 0,-1 0 0 0 0,1 0 0 0 0,0-1 0 0 0,0 1 0 0 0,-1 0 0 0 0,1 0 0 0 0,1-1 0 0 0,-1 1 0 0 0,0 0 0 0 0,0-1 0 0 0,0 1 0 0 0,1-1 0 0 0,-1 0 0 0 0,1 1 0 0 0,-1-1 0 0 0,1 0 0 0 0,0 0 0 0 0,-1 0 0 0 0,1 0 0 0 0,0 0 0 0 0,1 0 0 0 0,2 0 0 0 0,0 0 0 0 0,-1 0 0 0 0,1 0 0 0 0,0-1 0 0 0,0 1 0 0 0,2-1 0 0 0,0 0 0 0 0,26 0 0 0 0,11-2 0 0 0,18-1 0 0 0,-43 2 0 0 0,0-1 0 0 0,0-1 0 0 0,10-3 0 0 0,20-3 0 0 0,-37 7 0 0 0,8 0 0 0 0,1-1 0 0 0,4 2 0 0 0,-24 1 0 0 0,0 0 0 0 0,-1 0 0 0 0,1 0 0 0 0,-1 0 0 0 0,1 0 0 0 0,-1 0 0 0 0,1 0 0 0 0,-1 0 0 0 0,1 1 0 0 0,-1-1 0 0 0,1 0 0 0 0,-1 0 0 0 0,1 0 0 0 0,-1 1 0 0 0,1-1 0 0 0,-1 0 0 0 0,1 1 0 0 0,-1-1 0 0 0,1 0 0 0 0,-1 1 0 0 0,1-1 0 0 0,-1 1 0 0 0,0-1 0 0 0,1 0 0 0 0,-1 1 0 0 0,0-1 0 0 0,0 1 0 0 0,1-1 0 0 0,-1 1 0 0 0,0-1 0 0 0,0 1 0 0 0,0-1 0 0 0,1 1 0 0 0,-1-1 0 0 0,0 1 0 0 0,0 0 0 0 0,0-1 0 0 0,0 1 0 0 0,0-1 0 0 0,0 1 0 0 0,0-1 0 0 0,0 1 0 0 0,0-1 0 0 0,0 1 0 0 0,-1 0 0 0 0,1-1 0 0 0,0 1 0 0 0,0-1 0 0 0,0 1 0 0 0,-1-1 0 0 0,1 1 0 0 0,0-1 0 0 0,-1 1 0 0 0,1-1 0 0 0,-5 13 0 0 0,0-1 0 0 0,0 0 0 0 0,-2-1 0 0 0,1 1 0 0 0,-9 9 0 0 0,-13 24 0 0 0,7-2 0 0 0,20-33 0 0 0,1-10 0 0 0,0 1 0 0 0,1 0 0 0 0,-1 0 0 0 0,1 0 0 0 0,-1-1 0 0 0,1 1 0 0 0,-1 0 0 0 0,1-1 0 0 0,-1 1 0 0 0,1 0 0 0 0,0-1 0 0 0,-1 1 0 0 0,1-1 0 0 0,0 1 0 0 0,0-1 0 0 0,-1 1 0 0 0,1-1 0 0 0,0 0 0 0 0,0 1 0 0 0,0-1 0 0 0,-1 0 0 0 0,1 0 0 0 0,0 1 0 0 0,0-1 0 0 0,0 0 0 0 0,0 0 0 0 0,0 0 0 0 0,0 0 0 0 0,-1 0 0 0 0,2 0 0 0 0,31-4 0 0 0,-26 2 0 0 0,10-3 0 0 0,1 0 0 0 0,-1-2 0 0 0,0 0 0 0 0,-1-1 0 0 0,15-8 0 0 0,3-5 0 0 0,14-13 0 0 0,14-8 0 0 0,105-64 0 0 0,-160 102 0 0 0,-1 0 0 0 0,1 1 0 0 0,0 0 0 0 0,3 0 0 0 0,3 1 0 0 0,-13 2 0 0 0,0 0 0 0 0,1 0 0 0 0,-1 0 0 0 0,0 0 0 0 0,0 0 0 0 0,1 0 0 0 0,-1 0 0 0 0,0 0 0 0 0,1 0 0 0 0,-1 1 0 0 0,0-1 0 0 0,0 0 0 0 0,1 0 0 0 0,-1 0 0 0 0,0 0 0 0 0,0 1 0 0 0,1-1 0 0 0,-1 0 0 0 0,0 0 0 0 0,0 0 0 0 0,1 1 0 0 0,-1-1 0 0 0,0 0 0 0 0,0 0 0 0 0,0 1 0 0 0,0-1 0 0 0,0 0 0 0 0,1 1 0 0 0,-1-1 0 0 0,0 0 0 0 0,0 0 0 0 0,0 1 0 0 0,0-1 0 0 0,0 0 0 0 0,0 1 0 0 0,0-1 0 0 0,0 0 0 0 0,0 1 0 0 0,0-1 0 0 0,0 0 0 0 0,0 0 0 0 0,0 1 0 0 0,0-1 0 0 0,0 0 0 0 0,0 1 0 0 0,-1-1 0 0 0,1 0 0 0 0,0 0 0 0 0,0 1 0 0 0,0-1 0 0 0,0 0 0 0 0,-1 0 0 0 0,1 1 0 0 0,0-1 0 0 0,-12 15 0 0 0,10-13 0 0 0,-11 15 0 0 0,0 0 0 0 0,2 1 0 0 0,-5 7 0 0 0,-9 17 0 0 0,7-17 19 0 0,11-16 28 0 0,1 0 0 0 0,-1 0 0 0 0,2 0 0 0 0,-1 1 0 0 0,2 0 0 0 0,-1 0 1 0 0,1 0-1 0 0,1 1 0 0 0,-2 3-47 0 0,5-12 488 0 0,0-2 21 0 0,0 0-66 0 0,9-1-525 0 0,0-1 1 0 0,0 0 0 0 0,0 0-1 0 0,-1 0 1 0 0,1-1 0 0 0,5-3 81 0 0,-3 2-223 0 0,-1 0 109 0 0,-1 1 1 0 0,0-2-1 0 0,-1 1 1 0 0,1-1-1 0 0,-1-1 1 0 0,8-6 113 0 0,3-1 422 0 0,1 0-1 0 0,0 2 1 0 0,10-5-422 0 0,35-19-593 0 0,59-44-514 0 0,-122 77 1184 0 0,1 0 0 0 0,-1 0 0 0 0,1 1 0 0 0,0-1-1 0 0,-1 1 1 0 0,1 0 0 0 0,0-1 0 0 0,0 1 0 0 0,0 1 0 0 0,0-1 0 0 0,0 0 0 0 0,0 1 0 0 0,0-1-1 0 0,1 1 1 0 0,-1 0 0 0 0,0 0 0 0 0,0 0 0 0 0,0 1-77 0 0,-1-1 443 0 0,-1 4-301 0 0,3-2-116 0 0,0 10-29 0 0,-2-2 3 0 0,-1 1 0 0 0,0-1 0 0 0,0 6 0 0 0,-1-6 0 0 0,1 0 0 0 0,0 1 0 0 0,0-1 0 0 0,1 1 0 0 0,1 1 0 0 0,1 0 0 0 0,0 0 0 0 0,1 0 0 0 0,3 6 0 0 0,-6-14 0 0 0,0 0 0 0 0,1 0 0 0 0,-1-1 0 0 0,1 1 0 0 0,0 0 0 0 0,0-1 0 0 0,1 1 0 0 0,-1-1 0 0 0,1 0 0 0 0,-1 0 0 0 0,1-1 0 0 0,0 1 0 0 0,0-1 0 0 0,1 1 0 0 0,-4-2 1 0 0,0-1-1 0 0,1 1 1 0 0,-1 0-1 0 0,0-1 1 0 0,1 1 0 0 0,-1 0-1 0 0,0-1 1 0 0,1 1-1 0 0,-1-1 1 0 0,1 0 0 0 0,-1 0-1 0 0,1 1 1 0 0,-1-1-1 0 0,1 0 1 0 0,-1 0 0 0 0,2-1-1 0 0,13 0-74 0 0,-15 1-263 0 0,6-2-2638 0 0,-1-4-3448 0 0,-3-7-3010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21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35 10135 0 0,'0'0'231'0'0,"0"0"29"0"0,0 0 19 0 0,0 0 37 0 0,0 0 125 0 0,0 0 58 0 0,0 0 11 0 0,0 0 2 0 0,1 2 0 0 0,3 4-241 0 0,-1 0-1 0 0,0 1 1 0 0,0-1 0 0 0,-1 0-1 0 0,0 1 1 0 0,0 0-1 0 0,-1-1 1 0 0,1 1-1 0 0,-1 2-270 0 0,2 18 1149 0 0,-1 20-1149 0 0,-4 5 1106 0 0,-1-1 0 0 0,-11 48-1106 0 0,6-40-68 0 0,2-25 63 0 0,-6 21 5 0 0,0-3 77 0 0,-2 26-77 0 0,14-76 371 0 0,0-2 117 0 0,0 0 21 0 0,0-2-66 0 0,2-21-403 0 0,0 0 0 0 0,2 1 0 0 0,1-1 0 0 0,4-12-40 0 0,4-18 5 0 0,-8 36-5 0 0,-4 10 0 0 0,1 0 0 0 0,-1 1 0 0 0,0-1 0 0 0,0-7 0 0 0,-3-1 0 0 0,2 15 0 0 0,0-1 0 0 0,-1 1 0 0 0,1-1 0 0 0,0 1 0 0 0,0-1 0 0 0,-1 1 0 0 0,1 0 0 0 0,0-1 0 0 0,-1 1 0 0 0,1-1 0 0 0,-1 1 0 0 0,1 0 0 0 0,0-1 0 0 0,-1 1 0 0 0,1 0 0 0 0,-1-1 0 0 0,1 1 0 0 0,-1 0 0 0 0,1 0 0 0 0,-2-1 0 0 0,1 1 0 0 0,-1 0 0 0 0,1 0 0 0 0,-1 0 0 0 0,1 0 0 0 0,-1 1 0 0 0,1-1 0 0 0,-1 0 0 0 0,1 1 0 0 0,-1-1 0 0 0,1 1 0 0 0,0-1 0 0 0,-1 1 0 0 0,1-1 0 0 0,0 1 0 0 0,-1 0 0 0 0,1 0 0 0 0,0 0 0 0 0,0 0 0 0 0,-25 21 0 0 0,21-18 0 0 0,-1 3 0 0 0,-1 1 0 0 0,1-1 0 0 0,1 1 0 0 0,-1 0 0 0 0,1 1 0 0 0,-3 8 0 0 0,-8 11 0 0 0,5-2 0 0 0,9-13 0 0 0,3-12 0 0 0,-1 0 0 0 0,0 0 0 0 0,1 0 0 0 0,-1 0 0 0 0,1 0 0 0 0,-1-1 0 0 0,1 1 0 0 0,0 0 0 0 0,-1 0 0 0 0,1 0 0 0 0,0-1 0 0 0,0 1 0 0 0,0 0 0 0 0,1 0 0 0 0,0 1 0 0 0,1-1 0 0 0,-1 1 0 0 0,1-1 0 0 0,-1 0 0 0 0,1 0 0 0 0,0-1 0 0 0,0 1 0 0 0,-1 0 0 0 0,1-1 0 0 0,0 1 0 0 0,0-1 0 0 0,-1 0 0 0 0,1 0 0 0 0,0 0 0 0 0,0-1 0 0 0,0 1 0 0 0,-1-1 0 0 0,1 1 0 0 0,0-1 0 0 0,-1 0 0 0 0,2 0 0 0 0,9-5 0 0 0,0 1 0 0 0,-1-1 0 0 0,0-1 0 0 0,2-2 0 0 0,2 0 0 0 0,11-8 0 0 0,-1 0 0 0 0,0-2 0 0 0,-2-1 0 0 0,18-18 0 0 0,7-7 0 0 0,-4 2 0 0 0,2-4 0 0 0,-34 31 0 0 0,0 0 0 0 0,0 0 0 0 0,-2-1 0 0 0,0-1 0 0 0,1-5 0 0 0,-5 10 0 0 0,6-11 0 0 0,-2 1 0 0 0,-1-1 0 0 0,4-19 0 0 0,-6 16 28 0 0,-4 17 174 0 0,-1-1 0 0 0,0 0 0 0 0,-1 0 0 0 0,0 0 0 0 0,-1 0 0 0 0,0 0 0 0 0,-1 0 0 0 0,0-1 0 0 0,-1 1 0 0 0,-1-8-202 0 0,2 19 0 0 0,0 0 0 0 0,0 0 0 0 0,0 0 0 0 0,0-1 0 0 0,0 1 0 0 0,0 0 0 0 0,0 0 0 0 0,0 0 0 0 0,0 0 0 0 0,0-1 0 0 0,0 1 0 0 0,0 0 0 0 0,0 0 0 0 0,0 0 0 0 0,0-1 0 0 0,0 1 0 0 0,0 0 0 0 0,0 0 0 0 0,0 0 0 0 0,0 0 0 0 0,0-1 0 0 0,0 1 0 0 0,-1 0 0 0 0,1 0 0 0 0,0 0 0 0 0,0 0 0 0 0,0 0 0 0 0,0 0 0 0 0,0-1 0 0 0,0 1 0 0 0,-1 0 0 0 0,1 0 0 0 0,0 0 0 0 0,0 0 0 0 0,0 0 0 0 0,0 0 0 0 0,-1 0 0 0 0,1 0 0 0 0,0 0 0 0 0,0 0 0 0 0,0 0 0 0 0,-1 0 0 0 0,1 0 0 0 0,0 0 0 0 0,0 0 0 0 0,0 0 0 0 0,0 0 0 0 0,-1 0 0 0 0,1 0 0 0 0,0 0 0 0 0,0 0 0 0 0,0 0 0 0 0,-1 0 0 0 0,1 0 0 0 0,0 0 0 0 0,0 0 0 0 0,0 0 0 0 0,0 1 0 0 0,-5 3 0 0 0,0 2 62 0 0,0 1-1 0 0,1 0 1 0 0,-1 0-1 0 0,1 0 1 0 0,1 0 0 0 0,-1 1-1 0 0,1 0 1 0 0,1-1-1 0 0,-1 1 1 0 0,1 0-1 0 0,0 4-61 0 0,-2 19 548 0 0,0-1 0 0 0,2 16-548 0 0,-2 15 275 0 0,2-32-275 0 0,2 24 0 0 0,0 7 0 0 0,-3 147 0 0 0,4-192 0 0 0,-1-15 0 0 0,0 1 0 0 0,0-1 0 0 0,0 1 0 0 0,0-1 0 0 0,0 1 0 0 0,0-1 0 0 0,0 1 0 0 0,0-1 0 0 0,1 1 0 0 0,-1-1 0 0 0,0 1 0 0 0,0-1 0 0 0,1 1 0 0 0,-1-1 0 0 0,0 0 0 0 0,1 1 0 0 0,-1-1 0 0 0,1 1 0 0 0,-1-1 0 0 0,1 0 0 0 0,-1 0 0 0 0,1 0 0 0 0,0 0 0 0 0,0 0 0 0 0,-1 0 0 0 0,1 0 0 0 0,0-1 0 0 0,-1 1 0 0 0,1 0 0 0 0,0-1 0 0 0,-1 1 0 0 0,1-1 0 0 0,0 1 0 0 0,-1 0 0 0 0,1-1 0 0 0,-1 1 0 0 0,1-1 0 0 0,-1 1 0 0 0,1-1 0 0 0,-1 0 0 0 0,1 1 0 0 0,-1-1 0 0 0,0 0 0 0 0,1 1 0 0 0,-1-1 0 0 0,0 0 0 0 0,1 1 0 0 0,-1-1 0 0 0,9-23 0 0 0,12-63 0 0 0,-19 81-106 0 0,0-1-1 0 0,-1 1 1 0 0,0-1-1 0 0,0 0 1 0 0,-1 1-1 0 0,0-1 1 0 0,0 0-1 0 0,0 1 1 0 0,-1-1 0 0 0,0 0-1 0 0,0 1 1 0 0,-1-1-1 0 0,0-1 107 0 0,1 7-443 0 0,-3 1 431 0 0,0 0-1 0 0,-1 0 0 0 0,1 1 0 0 0,0-1 1 0 0,0 1-1 0 0,0 0 0 0 0,0 1 0 0 0,0-1 1 0 0,0 1-1 0 0,0-1 0 0 0,0 1 0 0 0,1 0 1 0 0,-1 1-1 0 0,1-1 0 0 0,-1 1 13 0 0,-1 2 176 0 0,-1 0 1 0 0,1 0-1 0 0,1 1 0 0 0,-1-1 0 0 0,1 1 1 0 0,0 1-1 0 0,0-1 0 0 0,0 2-176 0 0,-8 12 173 0 0,11-19-623 0 0,1 2-50 0 0,0-3 479 0 0,0 1 0 0 0,0 0 0 0 0,0 0 0 0 0,0 0 0 0 0,0-1 0 0 0,1 1 0 0 0,-1 0 0 0 0,0 0 1 0 0,0-1-1 0 0,1 1 0 0 0,-1 0 0 0 0,0-1 0 0 0,1 1 0 0 0,-1 0 0 0 0,0-1 0 0 0,1 1 0 0 0,-1 0 0 0 0,1-1 0 0 0,-1 1 0 0 0,1-1 0 0 0,0 1 1 0 0,-1-1-1 0 0,1 1 0 0 0,-1-1 0 0 0,1 1 0 0 0,0-1 0 0 0,-1 0 0 0 0,1 1 0 0 0,1-1 21 0 0,0 1 0 0 0,1 0 0 0 0,0 0 0 0 0,-1 0 0 0 0,1 0 0 0 0,0-1 0 0 0,0 1 0 0 0,0-1 0 0 0,-1 0 0 0 0,1 0 0 0 0,0 0 0 0 0,0 0 0 0 0,0 0 0 0 0,0-1 0 0 0,1 0 0 0 0,6-1 0 0 0,0-1 0 0 0,0-1 0 0 0,4-2 0 0 0,6-2 0 0 0,-4 2 346 0 0,0-1 0 0 0,0-1 0 0 0,0 0 0 0 0,7-7-346 0 0,-19 13 443 0 0,-3 2-440 0 0,-1 0 0 0 0,0 0 0 0 0,1 0 0 0 0,-1 0 0 0 0,0 0 0 0 0,1 0 0 0 0,-1 0 0 0 0,0 0 0 0 0,1 0 0 0 0,-1 0 0 0 0,0 0 0 0 0,1 0 0 0 0,-1 0 0 0 0,0 0 0 0 0,0 0 0 0 0,1 0 0 0 0,-1 1 0 0 0,0-1 0 0 0,1 0 0 0 0,-1 0 0 0 0,0 0 0 0 0,1 0 0 0 0,-1 1 0 0 0,0-1 0 0 0,0 0 0 0 0,0 0 0 0 0,1 1 0 0 0,-1-1 0 0 0,0 0 0 0 0,0 0 0 0 0,0 1 0 0 0,1-1 0 0 0,-1 0 0 0 0,0 1 0 0 0,0-1 0 0 0,0 0 0 0 0,0 0 0 0 0,0 1 0 0 0,0-1 0 0 0,0 0 0 0 0,1 1 0 0 0,-1-1 0 0 0,0 0 0 0 0,0 1 0 0 0,0-1 0 0 0,0 0 0 0 0,-1 1 0 0 0,1-1 0 0 0,0 0 0 0 0,0 1 0 0 0,0-1 0 0 0,0 0 0 0 0,0 1 0 0 0,0-1 0 0 0,-1 1-3 0 0,1 1-157 0 0,0 0 0 0 0,-1 1 0 0 0,1-1 0 0 0,-1 1 0 0 0,0-1 0 0 0,0 0 0 0 0,0 0-1 0 0,0 1 1 0 0,0-1 0 0 0,-1 0 0 0 0,1 0 0 0 0,-1 0 0 0 0,1 0 0 0 0,-1 0 0 0 0,0-1 0 0 0,0 2 157 0 0,0-2-407 0 0,-10 11-7785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23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1 6447 0 0,'0'0'298'0'0,"0"0"-10"0"0,0 0-118 0 0,0 0 206 0 0,0 0 111 0 0,0 0 22 0 0,0 0 3 0 0,2-1 0 0 0,3-3-166 0 0,-1 1-1 0 0,1-1 0 0 0,-1 0 1 0 0,0-1-1 0 0,0 1 0 0 0,-1-1 1 0 0,1 0-1 0 0,-1 0 0 0 0,1-1-345 0 0,6-13 828 0 0,8-20-828 0 0,-5 10 675 0 0,19-56 442 0 0,1-8 323 0 0,-20 48-858 0 0,4-9-484 0 0,-15 49-66 0 0,8-20 1259 0 0,-10 25-1273 0 0,0 0-1 0 0,0 0 1 0 0,0 0-1 0 0,0 0 1 0 0,0 0 0 0 0,0 0-1 0 0,0 0 1 0 0,0 0-1 0 0,0 0 1 0 0,0 0-1 0 0,0 0 1 0 0,0 0 0 0 0,0 0-1 0 0,1 0 1 0 0,-1 1-1 0 0,0-1 1 0 0,0 0-1 0 0,0 0 1 0 0,0 0-1 0 0,0 0 1 0 0,0 0 0 0 0,0 0-1 0 0,0 0 1 0 0,0 0-1 0 0,0 0 1 0 0,0 0-1 0 0,0 0 1 0 0,0 0 0 0 0,0 0-1 0 0,0 0 1 0 0,0 0-1 0 0,0 0 1 0 0,1 0-1 0 0,-1 0-17 0 0,-5 22 56 0 0,3-7-56 0 0,1-1 0 0 0,1-12 0 0 0,0-1 0 0 0,0 0 0 0 0,0 1 0 0 0,0-1 0 0 0,0 1 0 0 0,0-1 0 0 0,-1 0 0 0 0,1 1 0 0 0,0-1 0 0 0,-1 0 0 0 0,1 1 0 0 0,-1-1 0 0 0,0 1 0 0 0,1-1 0 0 0,-1 0 0 0 0,1 1 0 0 0,0-1 0 0 0,0 0 0 0 0,0 0 0 0 0,0 1 0 0 0,0-1 0 0 0,0 0 0 0 0,0 0 0 0 0,0 0 0 0 0,0 1 0 0 0,1-1 0 0 0,-1 0 0 0 0,0 0 0 0 0,1 0 0 0 0,3 12 0 0 0,8-5 0 0 0,-8-6 0 0 0,34 7 0 0 0,-25-6 0 0 0,-3 1 0 0 0,12 8 0 0 0,-6-4 0 0 0,3 2 0 0 0,-16-5 0 0 0,-1-1 0 0 0,11 13 0 0 0,-6-9 0 0 0,-1 0 0 0 0,-1 0 0 0 0,1 1 0 0 0,-1 0 0 0 0,-1 0 0 0 0,0 0 0 0 0,0 0 0 0 0,0 4 0 0 0,-3-11 117 0 0,0 1-1 0 0,-1 0 0 0 0,1-1 1 0 0,-1 1-1 0 0,0 0 0 0 0,0-1 1 0 0,0 1-1 0 0,0 1-116 0 0,0-1 509 0 0,-1-1-66 0 0,0 2-430 0 0,-1 0-1 0 0,1-1 1 0 0,-1 0 0 0 0,1 1-1 0 0,-1-1 1 0 0,0 0 0 0 0,0 0 0 0 0,-1 0-1 0 0,1 0 1 0 0,0 0 0 0 0,-1-1-1 0 0,0 1 1 0 0,-1 0-13 0 0,-7 4 0 0 0,-2-4 0 0 0,6-2 0 0 0,1 0 0 0 0,0-1 0 0 0,0 0 0 0 0,0 0 0 0 0,0 0 0 0 0,0 0 0 0 0,0-1 0 0 0,-4-1 0 0 0,0 0 0 0 0,0-2-133 0 0,7 3-563 0 0,3 1-257 0 0,0 0-1150 0 0,0 0-4380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2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47 11975 0 0,'0'0'267'0'0,"0"0"42"0"0,0 0 17 0 0,0 0-28 0 0,0-2-196 0 0,1-3-289 0 0,-1 3 308 0 0,0 0 0 0 0,1 0-1 0 0,-1 0 1 0 0,1 0 0 0 0,-1 0-1 0 0,1 0 1 0 0,0 0 0 0 0,0 0-1 0 0,0 0 1 0 0,0 1 0 0 0,0-1-1 0 0,0 0 1 0 0,0 1 0 0 0,0-1 0 0 0,1 1-1 0 0,-1-1 1 0 0,1 1 0 0 0,-1-1-1 0 0,2 0-120 0 0,-2 2 60 0 0,-1-1-1 0 0,1 1 1 0 0,-1 0-1 0 0,1-1 1 0 0,-1 1-1 0 0,1 0 1 0 0,-1 0-1 0 0,1-1 0 0 0,0 1 1 0 0,-1 0-1 0 0,1 0 1 0 0,-1 0-1 0 0,1 0 1 0 0,0-1-1 0 0,-1 1 1 0 0,1 0-1 0 0,0 0 1 0 0,-1 0-1 0 0,1 1 1 0 0,-1-1-1 0 0,1 0 1 0 0,0 0-1 0 0,-1 0 1 0 0,1 0-1 0 0,-1 0 0 0 0,1 1 1 0 0,0-1-1 0 0,-1 0 1 0 0,1 1-1 0 0,-1-1 1 0 0,1 0-1 0 0,-1 1 1 0 0,1-1-1 0 0,-1 1 1 0 0,1-1-1 0 0,-1 1-59 0 0,1-1-165 0 0,12 11 186 0 0,-12-7 4 0 0,-1-2 17 0 0,2 1 83 0 0,-1 1 0 0 0,0-1 0 0 0,0 1 0 0 0,-1 0 0 0 0,1-1 0 0 0,-1 1 0 0 0,0 0-1 0 0,0-1 1 0 0,0 4-125 0 0,0 4 244 0 0,0 12-117 0 0,-1 1-1 0 0,-1-1 0 0 0,-2 0 1 0 0,0 0-1 0 0,-2 3-126 0 0,-13 42 83 0 0,-3 2-83 0 0,-1 0 824 0 0,-22 61 293 0 0,41-115-1117 0 0,-1-7 72 0 0,15-23 908 0 0,-6 8-784 0 0,1 0 0 0 0,-1 0 0 0 0,-1 0 0 0 0,0 0 0 0 0,3-5-196 0 0,46-118 16 0 0,-45 111-16 0 0,1 1 0 0 0,1-1 0 0 0,1 1 0 0 0,1 0 0 0 0,0 1 0 0 0,4-3 0 0 0,-6 7 0 0 0,-8 12 0 0 0,0-1 0 0 0,-1 1 0 0 0,1-1 0 0 0,-1 1 0 0 0,1-1 0 0 0,-1 1 0 0 0,1-1 0 0 0,0 1 0 0 0,-1 0 0 0 0,1-1 0 0 0,0 1 0 0 0,0 0 0 0 0,-1 0 0 0 0,1-1 0 0 0,0 1 0 0 0,0 0 0 0 0,-1 0 0 0 0,1 1 0 0 0,0-1 0 0 0,-1 0 0 0 0,1 0 0 0 0,-1 0 0 0 0,1 1 0 0 0,0-1 0 0 0,-1 0 0 0 0,1 0 0 0 0,-1 1 0 0 0,1-1 0 0 0,-1 1 0 0 0,1-1 0 0 0,-1 0 0 0 0,1 1 0 0 0,-1-1 0 0 0,2 3 0 0 0,0-1 0 0 0,-1 1 0 0 0,1 0 0 0 0,-1-1 0 0 0,1 1 0 0 0,-1 0 0 0 0,0 0 0 0 0,0 0 0 0 0,0 0 0 0 0,-1 0 0 0 0,1 0 0 0 0,-1 0 0 0 0,1 0 0 0 0,-1 0 0 0 0,0 0 0 0 0,0 1 0 0 0,-1-1 0 0 0,1 0 0 0 0,-1 1 0 0 0,-1 11 0 0 0,-2 0 0 0 0,1 0 0 0 0,-4 5 0 0 0,6-16 0 0 0,-3 6 0 0 0,-1-1 0 0 0,0 0 0 0 0,0 1 0 0 0,-1-2 0 0 0,-1 1 0 0 0,1-1 0 0 0,-1 0 0 0 0,-1 0 0 0 0,1-1 0 0 0,-2 1 0 0 0,-3 3 0 0 0,4-3 0 0 0,-3-1 0 0 0,11-7 0 0 0,0 1 0 0 0,-1-1 0 0 0,1 0 0 0 0,0 0 0 0 0,0 0 0 0 0,0 0 0 0 0,-1 0 0 0 0,1 0 0 0 0,0 0 0 0 0,0 0 0 0 0,-1 0 0 0 0,1 0 0 0 0,0 0 0 0 0,0 0 0 0 0,-1 0 0 0 0,1 0 0 0 0,0 0 0 0 0,0 0 0 0 0,0 0 0 0 0,-1 0 0 0 0,1 0 0 0 0,0 0 0 0 0,0 0 0 0 0,-1 0 0 0 0,1 0 0 0 0,0 0 0 0 0,0 0 0 0 0,0-1 0 0 0,-1 1 0 0 0,1 0 0 0 0,0 0 0 0 0,0 0 0 0 0,3-10 0 0 0,3 0 0 0 0,4 3 0 0 0,2 4 0 0 0,1 6 0 0 0,-2 5 0 0 0,-4 0 0 0 0,0-1 0 0 0,-1 2 0 0 0,0-1 0 0 0,0 1 0 0 0,-1 0 0 0 0,2 3 0 0 0,18 29 0 0 0,-18-33 0 0 0,4-2 0 0 0,1-7 0 0 0,-2-2-955 0 0,-5 1-4558 0 0,6-2-1803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24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329 13823 0 0,'0'0'315'0'0,"0"0"45"0"0,0 0 21 0 0,0 0-49 0 0,0 0-149 0 0,-2 0 194 0 0,-36-23 2065 0 0,37 22-1452 0 0,-9-1 917 0 0,-7 0-1548 0 0,11 5-368 0 0,4 0 71 0 0,-8 2 119 0 0,1 0 1 0 0,-1 1 0 0 0,2 0-1 0 0,-1 1 1 0 0,1 0-1 0 0,0 1 1 0 0,0-1-1 0 0,1 2 1 0 0,0-1 0 0 0,0 1-1 0 0,-1 3-181 0 0,2-1 0 0 0,0 0 0 0 0,1 0 0 0 0,0 0 0 0 0,1 1 0 0 0,1 0 0 0 0,-2 6 0 0 0,3-11 0 0 0,0 0 0 0 0,0 1 0 0 0,1 0 0 0 0,0 0 0 0 0,1 0 0 0 0,-1 0 0 0 0,2 2 0 0 0,0 11 0 0 0,1-17 0 0 0,1 0 0 0 0,5 8 0 0 0,-7-11 0 0 0,1 0 0 0 0,0-1 0 0 0,0 1 0 0 0,0 0 0 0 0,0-1 0 0 0,0 1 0 0 0,0-1 0 0 0,0 1 0 0 0,0-1 0 0 0,1 0 0 0 0,-1 0 0 0 0,0 0 0 0 0,0 0 0 0 0,0 0 0 0 0,0-1 0 0 0,2 1 0 0 0,0-1 0 0 0,0 0 0 0 0,0 0 0 0 0,0 0 0 0 0,-1-1 0 0 0,1 1 0 0 0,0-1 0 0 0,0 0 0 0 0,0-1 0 0 0,9-7 0 0 0,0 0 0 0 0,-1-1 0 0 0,-1 0 0 0 0,0-1 0 0 0,2-3 0 0 0,47-66 0 0 0,-36 46 0 0 0,-16 23 0 0 0,-1-1 0 0 0,5-11 0 0 0,-5 10 0 0 0,-11 20 255 0 0,-6 7 85 0 0,1-1-1 0 0,1 2 1 0 0,1-1-1 0 0,-3 6-339 0 0,7-8-316 0 0,-1-1 0 0 0,2 1-1 0 0,0 0 1 0 0,0 1 316 0 0,1-7-27 0 0,1-1 1 0 0,0 1-1 0 0,0 0 1 0 0,0-1-1 0 0,1 1 1 0 0,-1-1-1 0 0,1 1 1 0 0,0-1-1 0 0,1 1 1 0 0,-1-1-1 0 0,1 0 27 0 0,5 6 0 0 0,-5-9 0 0 0,0 0 0 0 0,0 0 1 0 0,0 0-1 0 0,1 0 0 0 0,-1 0 0 0 0,0-1 0 0 0,1 1 0 0 0,-1-1 1 0 0,0 1-1 0 0,1-1 0 0 0,-1 0 0 0 0,0 0 0 0 0,1 0 0 0 0,-1-1 0 0 0,0 1 1 0 0,1 0-1 0 0,-1-1 0 0 0,0 0 0 0 0,1 1 0 0 0,-1-1 0 0 0,0 0 1 0 0,0 0-1 0 0,1 0 0 0 0,7-5-6 0 0,0 0 0 0 0,0 0-1 0 0,0-1 1 0 0,2-3 6 0 0,3-2-51 0 0,5-2-284 0 0,-1-2-1 0 0,-1 0 1 0 0,0-1 0 0 0,-1-1 0 0 0,-1-1-1 0 0,-1 0 1 0 0,-1-1 0 0 0,0 0-1 0 0,-1-1 1 0 0,-2-1 0 0 0,0 0-1 0 0,4-13 336 0 0,1-9 0 0 0,-1-1 0 0 0,-2 0 0 0 0,2-19 0 0 0,-13 49 0 0 0,-4 7 64 0 0,-10 13 748 0 0,9-3-697 0 0,-1 1 1 0 0,1-1-1 0 0,0 1 0 0 0,0 0 0 0 0,0 0 1 0 0,0 0-1 0 0,0 0 0 0 0,1 0 0 0 0,-1 1 1 0 0,0 2-116 0 0,-19 39-13 0 0,12-22 432 0 0,0 1-4 0 0,1 1-1 0 0,1 0 1 0 0,1 1 0 0 0,-1 12-415 0 0,-1 17-54 0 0,0 35 54 0 0,8-61 0 0 0,2 0 0 0 0,1 1 0 0 0,5 25 0 0 0,-1-14 0 0 0,-1 24 0 0 0,-2-13 0 0 0,-1-11 0 0 0,-2 5 0 0 0,1 3 0 0 0,-1-27 0 0 0,0 0 0 0 0,-1 1 0 0 0,0-12 0 0 0,-1 14 0 0 0,-2-1 0 0 0,-1 4 0 0 0,4-20 0 0 0,-2 0 0 0 0,1 0 0 0 0,-1-1 0 0 0,-1 1 0 0 0,1-1 0 0 0,-1 1 0 0 0,0-1 0 0 0,-2 2 0 0 0,-5 8 140 0 0,8-12 49 0 0,0 0 0 0 0,-1 0 0 0 0,1 0 1 0 0,-1-1-1 0 0,0 1 0 0 0,0-1 0 0 0,-1 0 1 0 0,1 0-1 0 0,-1-1 0 0 0,-4 3-189 0 0,-2 0 16 0 0,-1-5-16 0 0,2-5 0 0 0,8 2 0 0 0,-1-1 0 0 0,1 1 0 0 0,0-1 0 0 0,0 0 0 0 0,1 1 0 0 0,-1-1 0 0 0,1 0 0 0 0,-1 0 0 0 0,1 0 0 0 0,0 0 0 0 0,0 0 0 0 0,0 0 0 0 0,0-1 0 0 0,-1-3 0 0 0,1 0 0 0 0,0 0 0 0 0,0 0 0 0 0,1-1 0 0 0,-1-3 0 0 0,3-4-190 0 0,0 0 0 0 0,2 0-1 0 0,2-9 191 0 0,4-20-1102 0 0,1-13-2835 0 0,-4 31 1891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25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43 10135 0 0,'0'-4'156'0'0,"-3"0"83"0"0,-3-7 534 0 0,2 3-402 0 0,4 6 117 0 0,0 2 21 0 0,0 0 71 0 0,-1-9 1276 0 0,0 5 2347 0 0,-1 14-3191 0 0,0 17-471 0 0,1-17-182 0 0,0-1 0 0 0,0 0-1 0 0,-1 0 1 0 0,-1 0 0 0 0,-2 7-359 0 0,-4 17 697 0 0,-2 6-534 0 0,-6 14-163 0 0,2-10 2 0 0,-11 32-2 0 0,14-43 0 0 0,0 1 0 0 0,3 1 0 0 0,-2 12 0 0 0,4-13 0 0 0,5-24 0 0 0,-1 0 0 0 0,2 1 0 0 0,-1-1 0 0 0,1 1 0 0 0,1 0 0 0 0,0 0 0 0 0,0 0 0 0 0,0-9 0 0 0,0 0 0 0 0,0 0 0 0 0,1 0 0 0 0,-1-1 0 0 0,0 1 0 0 0,0 0 0 0 0,1 0 0 0 0,-1 0 0 0 0,1 0 0 0 0,-1-1 0 0 0,1 1 0 0 0,-1 0 0 0 0,1-1 0 0 0,0 1 0 0 0,-1 0 0 0 0,1-1 0 0 0,-1 1 0 0 0,1-1 0 0 0,0 1 0 0 0,-1-1 0 0 0,1 0 0 0 0,0 0 0 0 0,0 1 0 0 0,-1-1 0 0 0,1 0 0 0 0,0 0 0 0 0,0 0 0 0 0,-1 0 0 0 0,1 0 0 0 0,1 0 0 0 0,2 0 0 0 0,-1-1 0 0 0,1 1 0 0 0,0-1 0 0 0,0 0 0 0 0,0-1 0 0 0,-1 1 0 0 0,1-1 0 0 0,-1 1 0 0 0,1-1 0 0 0,-1 0 0 0 0,0 0 0 0 0,1-1 0 0 0,-1 1 0 0 0,0-1 0 0 0,-1 1 0 0 0,1-1 0 0 0,0 0 0 0 0,0-1 0 0 0,2-2 0 0 0,0-1 0 0 0,0 0 0 0 0,-1 1 0 0 0,0-2 0 0 0,0 1 0 0 0,0-1 0 0 0,-1 1 0 0 0,0-3 0 0 0,1-2-252 0 0,-1-1 0 0 0,0 1 0 0 0,-1-1 0 0 0,0 0 0 0 0,-1-7 252 0 0,-1 13-61 0 0,0 1 0 0 0,-1 0 0 0 0,1-1 0 0 0,-1 1 0 0 0,-1 0 0 0 0,1 0 0 0 0,-1-1 0 0 0,0 1 0 0 0,-1 1 0 0 0,0-1 0 0 0,1 0 0 0 0,-3-1 61 0 0,4 5 3 0 0,0 0-1 0 0,0 0 1 0 0,0 1 0 0 0,-1-1-1 0 0,1 1 1 0 0,-1-1-1 0 0,1 1 1 0 0,-1-1-1 0 0,1 1 1 0 0,-1 0 0 0 0,0 0-1 0 0,0 0 1 0 0,1 0-1 0 0,-1 0 1 0 0,0 0-1 0 0,0 0 1 0 0,0 1 0 0 0,0-1-1 0 0,0 1 1 0 0,-1-1-3 0 0,0 1-11 0 0,-1 0 0 0 0,1 0 1 0 0,0 1-1 0 0,0-1 0 0 0,0 1 1 0 0,-1-1-1 0 0,1 1 0 0 0,0 0 0 0 0,0 0 1 0 0,0 1-1 0 0,0-1 0 0 0,-1 1 11 0 0,-5 4 136 0 0,0 0 1 0 0,0 0-1 0 0,0 1 0 0 0,1 0 0 0 0,0 1 0 0 0,0 0 0 0 0,-2 3-136 0 0,9-10 151 0 0,0 0-106 0 0,1-1 0 0 0,-1 0 0 0 0,1 1 1 0 0,0-1-1 0 0,-1 1 0 0 0,1-1 0 0 0,-1 0 0 0 0,1 1 1 0 0,0-1-1 0 0,-1 1 0 0 0,1-1 0 0 0,0 1 0 0 0,0-1 1 0 0,-1 1-1 0 0,1-1 0 0 0,0 1 0 0 0,0-1 1 0 0,0 1-1 0 0,0 0 0 0 0,-1-1 0 0 0,1 1-45 0 0,4 9 16 0 0,-3-9-16 0 0,1 1 0 0 0,-1-1 0 0 0,1 0 0 0 0,-1 0 0 0 0,1 0 0 0 0,0 0 0 0 0,-1 0 0 0 0,1 0 0 0 0,0 0 0 0 0,0-1 0 0 0,0 1 0 0 0,0-1 0 0 0,-1 1 0 0 0,1-1 0 0 0,0 0 0 0 0,0 0 0 0 0,0 0 0 0 0,0 0 0 0 0,0 0 0 0 0,0 0 0 0 0,0 0 0 0 0,2-1 0 0 0,7-1 0 0 0,-1 0 0 0 0,1-1 0 0 0,5-2 0 0 0,15-7-261 0 0,0-1 1 0 0,-1-2-1 0 0,-1-1 0 0 0,17-13 261 0 0,-22 12-5425 0 0,-3-2-1891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27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49 4607 0 0,'0'0'102'0'0,"0"0"20"0"0,0 0 6 0 0,0 0 119 0 0,-1 1 500 0 0,-22 22 5963 0 0,21-21-6198 0 0,2-2 0 0 0,0 0 0 0 0,0 0 0 0 0,0 0-68 0 0,0 0-217 0 0,0 0 161 0 0,0 0 100 0 0,0 0 21 0 0,0 0-66 0 0,0 2-294 0 0,0 9-61 0 0,0-8 63 0 0,1 0 1 0 0,-1 0-1 0 0,1 0 0 0 0,-1-1 0 0 0,1 1 0 0 0,0 0 0 0 0,1 1-151 0 0,0 3 310 0 0,-2-4 133 0 0,1-1-294 0 0,19 38-133 0 0,-11-18-16 0 0,-5-11 0 0 0,1-1 0 0 0,-1 1 0 0 0,6 7 0 0 0,-3-7 72 0 0,-5-9 103 0 0,0 0 0 0 0,0 0-1 0 0,0 0 1 0 0,0-1 0 0 0,0 1 0 0 0,0 0-1 0 0,0-1 1 0 0,0 0 0 0 0,1 0 0 0 0,-1 1-175 0 0,1-1 63 0 0,1 2 86 0 0,26 17-132 0 0,0-1-18 0 0,-19-14 1 0 0,9 0 3 0 0,-16-5 18 0 0,-1 0 27 0 0,1 0 217 0 0,0-1 0 0 0,0 1-1 0 0,1-1 1 0 0,-1 1 0 0 0,0-1-1 0 0,0 0 1 0 0,4-2-265 0 0,7-2 107 0 0,43-3-90 0 0,3 1-18 0 0,6-4 1 0 0,39-5 0 0 0,-92 14 0 0 0,0-1 0 0 0,0-1 0 0 0,0 0 0 0 0,9-5 0 0 0,-7 3 0 0 0,0 1 0 0 0,0 0 0 0 0,3 1 0 0 0,-5 1 0 0 0,-1-1 0 0 0,1 0 0 0 0,3-3 0 0 0,-6 2 0 0 0,1 1 0 0 0,-1 1 0 0 0,1 0 0 0 0,9-1 0 0 0,16-3 0 0 0,-28 5 0 0 0,-1 0 0 0 0,1 0 0 0 0,-1 1 0 0 0,1 0 0 0 0,5 1 0 0 0,-6 0 0 0 0,0 0 0 0 0,0-1 0 0 0,0 0 0 0 0,5-2 0 0 0,-6 1 0 0 0,0 1 0 0 0,-1 0 0 0 0,1 0 0 0 0,0 1 0 0 0,0 0 0 0 0,0 0 0 0 0,1 1 0 0 0,0 0 0 0 0,31 5 0 0 0,-1 1 0 0 0,8 4 0 0 0,-20-4 0 0 0,5 5 0 0 0,-24-9 0 0 0,0 0 0 0 0,0 1 0 0 0,0 0 0 0 0,0 1 0 0 0,-1-1 0 0 0,0 1 0 0 0,0 0 0 0 0,0 1 0 0 0,4 4 0 0 0,2 4 0 0 0,-3 3 0 0 0,3 11 0 0 0,-11-25 0 0 0,0 0 0 0 0,0-1 0 0 0,0 1 0 0 0,0 0 0 0 0,0 0 0 0 0,-1-1 0 0 0,1 1 0 0 0,-1 3 0 0 0,1-1 0 0 0,-1 0 0 0 0,1 0 0 0 0,0 0 0 0 0,0-1 0 0 0,0 1 0 0 0,1 0 0 0 0,0 1 0 0 0,-2-2 2 0 0,0-3 2 0 0,0 0-1 0 0,0 0 1 0 0,0-1 0 0 0,0 1 0 0 0,0 0-1 0 0,1 0 1 0 0,-1 0 0 0 0,0 0-1 0 0,1 0 1 0 0,-1 0 0 0 0,0 0-1 0 0,1 0 1 0 0,-1-1 0 0 0,1 1-1 0 0,0 0 1 0 0,-1 0 0 0 0,1-1-1 0 0,-1 1 1 0 0,1 0-4 0 0,5 6 371 0 0,-4-6 117 0 0,-2-1 21 0 0,0 0-66 0 0,1-1-294 0 0,5-1-140 0 0,-6 1-8 0 0,1 1-1 0 0,-1 0 1 0 0,1 0-1 0 0,-1 0 0 0 0,1 0 1 0 0,-1 0-1 0 0,1-1 1 0 0,-1 1-1 0 0,0 0 1 0 0,1-1-1 0 0,-1 1 1 0 0,1 0-1 0 0,-1 0 0 0 0,0-1 1 0 0,1 1-1 0 0,-1-1 1 0 0,0 1-1 0 0,1 0 1 0 0,-1-1-1 0 0,0 1 1 0 0,0-1-1 0 0,0 1 0 0 0,1-1 0 0 0,7-14-3 0 0,0 0 3 0 0,-5 10 0 0 0,0 0 0 0 0,0 0 0 0 0,1 0 0 0 0,-1 0 0 0 0,1 1 0 0 0,0 0 0 0 0,0-1 0 0 0,1 1 0 0 0,2-2 0 0 0,29-29 0 0 0,-33 33 0 0 0,-1 0 0 0 0,0 1 0 0 0,1-1 0 0 0,-1 1 0 0 0,1-1 0 0 0,-1 1 0 0 0,1 0 0 0 0,-1 0 0 0 0,3 0 0 0 0,5-4 0 0 0,-3 1 0 0 0,1 0 0 0 0,0 0 0 0 0,0 1 0 0 0,0 0 0 0 0,0 0 0 0 0,1 1 0 0 0,-1 0 0 0 0,2 1 0 0 0,-2-1 0 0 0,38-3 0 0 0,-10 2 0 0 0,-17 0 0 0 0,-8 2 0 0 0,0-1 0 0 0,0 0 0 0 0,4-2 0 0 0,-8 2 0 0 0,0 1 0 0 0,0-1 0 0 0,0 1 0 0 0,0 1 0 0 0,0-1 0 0 0,1 1 0 0 0,-1 0 0 0 0,5 1 0 0 0,9 3 0 0 0,0 0 0 0 0,5 2 0 0 0,-3 0 0 0 0,-15-5 0 0 0,-1 0 0 0 0,1 0 0 0 0,6-1 0 0 0,-8 0 0 0 0,1 1 0 0 0,-1-1 0 0 0,1 1 0 0 0,-1 0 0 0 0,5 1 0 0 0,42 6 0 0 0,-31-2 0 0 0,-1-1 0 0 0,1-1 0 0 0,13 0 0 0 0,-24-4 0 0 0,-1-1 0 0 0,1 0 0 0 0,5-1 0 0 0,21-3 0 0 0,-20 4 0 0 0,0-2 0 0 0,17-3 0 0 0,18-3 0 0 0,-26 5 0 0 0,-14 2 0 0 0,0 1 0 0 0,0 0 0 0 0,0 1 0 0 0,9 0 0 0 0,-6 2 0 0 0,-1-2 0 0 0,1 1 0 0 0,-1-2 0 0 0,0 0 0 0 0,5-1 0 0 0,-11 1 0 0 0,0 1 0 0 0,-1 0 0 0 0,1 0 0 0 0,-1 1 0 0 0,4 1 0 0 0,-3-1 0 0 0,-1-1 0 0 0,1 1 0 0 0,-1-1 0 0 0,1 0 0 0 0,1-1 0 0 0,33 0 0 0 0,-3 0 0 0 0,-32 1 0 0 0,1 0 0 0 0,-1 1 0 0 0,0-1 0 0 0,0 1 0 0 0,5 2 0 0 0,21 1 0 0 0,1-1 0 0 0,-22-2 0 0 0,0 0 0 0 0,1 0 0 0 0,-1-1 0 0 0,0-1 0 0 0,0 0 0 0 0,6-2 0 0 0,17-1 0 0 0,-13 2 0 0 0,-16-1 0 0 0,-1 0 0 0 0,4 1 0 0 0,1-1 0 0 0,0 1 0 0 0,-1 1 0 0 0,8-1 0 0 0,15-2 0 0 0,-26 4 0 0 0,0-1 0 0 0,0 1 0 0 0,0 0 0 0 0,0 0 0 0 0,0 1 0 0 0,3 1 0 0 0,26 0 0 0 0,9-2 0 0 0,-38 0 0 0 0,0 0 0 0 0,1 0 0 0 0,-1-1 0 0 0,0 0 0 0 0,0 0 0 0 0,0 0 0 0 0,1-1 0 0 0,-1 0 0 0 0,2-1 0 0 0,2-1 0 0 0,-7 2 0 0 0,0 1 0 0 0,0 0 0 0 0,0 0 0 0 0,1 0 0 0 0,-1 0 0 0 0,0 1 0 0 0,0-1 0 0 0,0 1 0 0 0,0 0 0 0 0,1 0 0 0 0,33-3 0 0 0,-19 1 0 0 0,-13-1 0 0 0,-2 0 0 0 0,0 0 0 0 0,1 0 0 0 0,15-3 0 0 0,-7 2 0 0 0,-6 2 0 0 0,-1 0 0 0 0,1 1 0 0 0,0 0 0 0 0,0 0 0 0 0,0 0 0 0 0,0 1 0 0 0,1 0 0 0 0,15-2 0 0 0,-14-2 0 0 0,16-8 0 0 0,-4 0 0 0 0,11-8 0 0 0,-25 16 0 0 0,-2 2 0 0 0,0-1 0 0 0,0 0 0 0 0,0 0 0 0 0,0 0 0 0 0,0-1 0 0 0,-1 1 0 0 0,0-1 0 0 0,1-1 0 0 0,5-5 0 0 0,-5 4 0 0 0,1-9 0 0 0,-3 7 290 0 0,0 0 1 0 0,0-1-1 0 0,-1 1 0 0 0,0 0 1 0 0,0-1-1 0 0,-1 1 0 0 0,-1-5-290 0 0,1 9 16 0 0,0 3-12 0 0,-7-16-8 0 0,6 14 4 0 0,-3-18 0 0 0,1 0 0 0 0,0 13 0 0 0,-4 13 0 0 0,0 3 0 0 0,-9 12 0 0 0,11-14 0 0 0,-15 17 0 0 0,11-16-133 0 0,7-6-563 0 0,1-1 573 0 0,1-1 0 0 0,-1 1 1 0 0,0 0-1 0 0,0-1 0 0 0,0 1 0 0 0,1-1 1 0 0,-1 1-1 0 0,0-1 0 0 0,1 1 0 0 0,-1-1 1 0 0,1 0-1 0 0,-1 1 0 0 0,0-1 0 0 0,1 0 1 0 0,-1 1-1 0 0,1-2 123 0 0,-5-12-1023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34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215 919 0 0,'0'0'138'0'0,"0"0"240"0"0,-2 1 109 0 0,-1-1 13 0 0,0 1 1 0 0,-1-1-1 0 0,1 0 0 0 0,0 0 0 0 0,0-1 0 0 0,-1 1 1 0 0,0-1-501 0 0,-9 0 1418 0 0,11 1-1301 0 0,1 0 1 0 0,0 0-1 0 0,0 0 0 0 0,0 1 1 0 0,0-1-1 0 0,-1 0 0 0 0,1 1 1 0 0,0-1-1 0 0,0 1 1 0 0,0-1-1 0 0,0 1-117 0 0,-11 4 1033 0 0,1-2-944 0 0,9-2 282 0 0,2-1 117 0 0,0 0 21 0 0,0 0-66 0 0,-2 0-294 0 0,-4 0-61 0 0,4 0 283 0 0,2 0 117 0 0,1 2 21 0 0,-1 1-340 0 0,11 16 270 0 0,-9-15-412 0 0,1 0 0 0 0,-1-1 0 0 0,0 1 0 0 0,0 0 0 0 0,-1 0 0 0 0,1 0 0 0 0,0 2-27 0 0,0 1 254 0 0,-1-5 234 0 0,-1 1 21 0 0,6 33 171 0 0,-6-34-309 0 0,0-2 117 0 0,0 1-409 0 0,0 0-1 0 0,0 0 1 0 0,0 0 0 0 0,1 0-1 0 0,-1 0 1 0 0,0 0 0 0 0,0 0-1 0 0,1 0 1 0 0,-1 0 0 0 0,0-1-1 0 0,1 1 1 0 0,-1 0 0 0 0,1 0-1 0 0,0 1-78 0 0,5 7 16 0 0,6 10 58 0 0,-11-17 60 0 0,5 3 101 0 0,-3 0 42 0 0,28 22 1051 0 0,-28-23-1328 0 0,24 15 0 0 0,-17-13 0 0 0,-2 5 0 0 0,1-1 72 0 0,-3-6 178 0 0,-1-1 0 0 0,1 0 0 0 0,0-1-1 0 0,0 1 1 0 0,1-1 0 0 0,-1 0 0 0 0,0 0 0 0 0,5 0-250 0 0,-9-2-23 0 0,10 1 23 0 0,13-2 0 0 0,3 3 0 0 0,-1 2 0 0 0,25 2 0 0 0,-48-5 0 0 0,-2 0 0 0 0,-1-1 0 0 0,0 1 0 0 0,1-1 0 0 0,-1 0 0 0 0,0 0 0 0 0,1 1 0 0 0,-1-1 0 0 0,1 0 0 0 0,-1 0 0 0 0,0 0 0 0 0,1-1 0 0 0,-1 1 0 0 0,0 0 0 0 0,2-1 0 0 0,8 0 0 0 0,-7 1 0 0 0,0-1 0 0 0,0 1 0 0 0,0 0 0 0 0,0 0 0 0 0,-1 0 0 0 0,2 1 0 0 0,-1 0 0 0 0,12-1 0 0 0,-11 0 0 0 0,50-1 0 0 0,-45-1 0 0 0,-5 1 0 0 0,0 0 0 0 0,-1 1 0 0 0,1-1 0 0 0,0 1 0 0 0,-1 0 0 0 0,3 0 0 0 0,8 0 0 0 0,0-2 0 0 0,0 0 0 0 0,-12 2 0 0 0,17 0 0 0 0,1 4 0 0 0,-7-3 0 0 0,0 3 0 0 0,9 8 0 0 0,-18-9 0 0 0,14 5 3 0 0,-13-8 19 0 0,-1-1 25 0 0,51 8 1913 0 0,-37-6-1943 0 0,-14-3-18 0 0,-1 0 1 0 0,13-1 0 0 0,-14 5 0 0 0,2 0 0 0 0,12 0 0 0 0,11-6 0 0 0,0 2 0 0 0,-10 1 0 0 0,-18 1 0 0 0,32 3 0 0 0,23 5 0 0 0,-53-8 0 0 0,0 1 0 0 0,0-1 0 0 0,1 1 0 0 0,-1-1 0 0 0,0 1 0 0 0,1-1 0 0 0,-1 0 0 0 0,0 0 0 0 0,1 0 0 0 0,1-1 0 0 0,25-1 0 0 0,46 3 0 0 0,-63-2 0 0 0,-3 0 0 0 0,9-8 0 0 0,-4 4 0 0 0,1 1 0 0 0,1 1 0 0 0,-1 6 0 0 0,16 3 0 0 0,-8-2 0 0 0,-18-5 0 0 0,1 0 0 0 0,0 2 0 0 0,18-1 0 0 0,3-1 0 0 0,1 0 0 0 0,15-3 0 0 0,-18 0 0 0 0,-13 1 0 0 0,1 1 0 0 0,0 1 0 0 0,2 0 0 0 0,-3-1 0 0 0,-9 0 0 0 0,0 1 0 0 0,0 0 0 0 0,0 0 0 0 0,0 0 0 0 0,0 0 0 0 0,0 1 0 0 0,0 0 0 0 0,0-1 0 0 0,0 1 0 0 0,54-3 0 0 0,-55 2 0 0 0,0 1 0 0 0,1 0 0 0 0,-1 0 0 0 0,1 0 0 0 0,-1 0 0 0 0,1 0 0 0 0,-1 0 0 0 0,1 1 0 0 0,-1-1 0 0 0,0 1 0 0 0,1 0 0 0 0,0 0 0 0 0,5 2 0 0 0,0 0 0 0 0,-6-3 0 0 0,0 1 0 0 0,1 0 0 0 0,-1 0 0 0 0,1-1 0 0 0,-1 0 0 0 0,1 1 0 0 0,-1-1 0 0 0,1 0 0 0 0,-1 0 0 0 0,1 0 0 0 0,0-1 0 0 0,4 1 0 0 0,-3 0 0 0 0,0 0 0 0 0,0 1 0 0 0,0-1 0 0 0,0 1 0 0 0,0 0 0 0 0,-1 0 0 0 0,1 0 0 0 0,0 1 0 0 0,82 25 0 0 0,-55-17 0 0 0,4 1 0 0 0,43 15 0 0 0,-66-23 0 0 0,-5-2 0 0 0,-1 1 0 0 0,0-1 0 0 0,0 1 0 0 0,0 1 0 0 0,0-1 0 0 0,-3 0 0 0 0,0-1 0 0 0,-1 0 0 0 0,1 1 0 0 0,0-1 0 0 0,-1 1 0 0 0,3 2 0 0 0,-2-2 0 0 0,0 0 0 0 0,1 1 0 0 0,-1-2 0 0 0,1 1 0 0 0,-1 0 0 0 0,1-1 0 0 0,0 1 0 0 0,-1-1 0 0 0,1 0 0 0 0,0 0 0 0 0,0-1 0 0 0,0 1 0 0 0,0-1 0 0 0,3 0 0 0 0,-1 0 0 0 0,0 0 0 0 0,15 9 0 0 0,-13-6 0 0 0,0 2 0 0 0,-1-1 0 0 0,0 1 0 0 0,2 1 0 0 0,37 25 0 0 0,-43-30 0 0 0,1 1 0 0 0,-1 0 0 0 0,0 0 0 0 0,-1 0 0 0 0,1 0 0 0 0,0 1 0 0 0,0-1 0 0 0,-1 1 0 0 0,0 0 0 0 0,1-1 0 0 0,-1 1 0 0 0,0 0 0 0 0,1 3 0 0 0,6 8 0 0 0,-3-4 0 0 0,2 8 0 0 0,-2 1 0 0 0,-5-17 0 0 0,-1 11 0 0 0,-3-2 0 0 0,0 2 0 0 0,0 0 0 0 0,1-4 0 0 0,5-16 0 0 0,3-10 0 0 0,-6 14 0 0 0,11-24 0 0 0,-5 16 0 0 0,1 0 0 0 0,0 0 0 0 0,0 1 0 0 0,1 1 0 0 0,1-1 0 0 0,5-4 0 0 0,-2-1 0 0 0,4 2 0 0 0,-6 6 0 0 0,0-1 0 0 0,9-9 0 0 0,-17 14 0 0 0,0 1 0 0 0,1 0 0 0 0,-1 0 0 0 0,0-1 0 0 0,1 2 0 0 0,0-1 0 0 0,0 0 0 0 0,-1 0 0 0 0,1 1 0 0 0,2-1 0 0 0,7-4 0 0 0,-10 2 0 0 0,-1 3 0 0 0,0 0 0 0 0,0 0 0 0 0,0 0 0 0 0,0 0 0 0 0,0 0 0 0 0,0 0 0 0 0,0 0 0 0 0,0 1 0 0 0,0-1 0 0 0,1 0 0 0 0,-1 1 0 0 0,0-1 0 0 0,1 0 0 0 0,21-12 0 0 0,1 4 0 0 0,-17 4 0 0 0,-5 3 0 0 0,0 0 0 0 0,-1 1 0 0 0,1-1 0 0 0,0 1 0 0 0,0-1 0 0 0,0 1 0 0 0,1 0 0 0 0,-1 0 0 0 0,2-1 0 0 0,9-3 0 0 0,6-3 0 0 0,-3 2 0 0 0,-12 5 0 0 0,35-10 0 0 0,-25 9 0 0 0,-6 1 0 0 0,-1-1 0 0 0,1 1 0 0 0,-1-1 0 0 0,0-1 0 0 0,2 0 0 0 0,-6 2 0 0 0,-1 0 0 0 0,0 0 0 0 0,1 0 0 0 0,-1 1 0 0 0,1-1 0 0 0,-1 1 0 0 0,1-1 0 0 0,-1 1 0 0 0,1 0 0 0 0,-1 0 0 0 0,23-1 0 0 0,-1-2 0 0 0,1-1 0 0 0,-1 0 0 0 0,5-4 0 0 0,19-2 0 0 0,-31 6 0 0 0,-13 4 0 0 0,16 0 0 0 0,-12 0 0 0 0,1 0 0 0 0,-1-1 0 0 0,0 0 0 0 0,0 0 0 0 0,0-1 0 0 0,6-2 0 0 0,10-2 0 0 0,-20 4 0 0 0,0 1 0 0 0,0 0 0 0 0,1 1 0 0 0,-1-1 0 0 0,0 1 0 0 0,0 0 0 0 0,0 0 0 0 0,0 0 0 0 0,1 0 0 0 0,-1 1 0 0 0,13 0 0 0 0,0-2 0 0 0,-9 1 0 0 0,1 0 0 0 0,0-1 0 0 0,-1 0 0 0 0,1-1 0 0 0,-1 0 0 0 0,0 0 0 0 0,2-2 0 0 0,-1 1 0 0 0,0-1 0 0 0,1 1 0 0 0,-1 0 0 0 0,1 1 0 0 0,0 0 0 0 0,0 0 0 0 0,10 1 0 0 0,-9-1 0 0 0,1 2 0 0 0,-1-1 0 0 0,3 1 0 0 0,21 1 0 0 0,-15-3 83 0 0,-17 1 134 0 0,1 1-1 0 0,0 0 1 0 0,0-1-1 0 0,0 1 1 0 0,0 1-1 0 0,0-1 1 0 0,0 0 0 0 0,0 1-1 0 0,1 0-216 0 0,21 12 20 0 0,-23-12-21 0 0,1 1 1 0 0,-1-1-1 0 0,0 0 1 0 0,1 0-1 0 0,-1 0 1 0 0,1 0-1 0 0,2 0 1 0 0,10 1 0 0 0,0 0 0 0 0,0 0 0 0 0,0-2 0 0 0,0 0 0 0 0,1-1 0 0 0,40 0 0 0 0,1 2 0 0 0,10-3 0 0 0,-53 1 0 0 0,-7 0 0 0 0,-1 1 0 0 0,1 0 0 0 0,-1 0 0 0 0,1 1 0 0 0,3 0 0 0 0,2-1 0 0 0,19-3 0 0 0,-14 3 0 0 0,0 1 0 0 0,11 2 0 0 0,-11-1 0 0 0,0-1 0 0 0,14 0 0 0 0,5 1 0 0 0,-28-1 0 0 0,0 0 0 0 0,-1-1 0 0 0,8 0 0 0 0,16-2 0 0 0,19 2 0 0 0,-22 0 0 0 0,13 2 0 0 0,11 0 0 0 0,-31-3 0 0 0,6 0 0 0 0,25-4 0 0 0,-37 3 0 0 0,0 1 0 0 0,0 0 0 0 0,7 2 0 0 0,34-2 0 0 0,60-6 0 0 0,-95 6 0 0 0,-15 1 0 0 0,22 1 0 0 0,-11 1 0 0 0,11-1 0 0 0,-1-1 0 0 0,1-1 0 0 0,17-4 0 0 0,25-1 0 0 0,-28 2 0 0 0,0-2 0 0 0,0-1 0 0 0,9-5 0 0 0,-32 8 0 0 0,-1 1 0 0 0,13-1 0 0 0,8 0 0 0 0,-9 0 0 0 0,0-2 0 0 0,5-2 0 0 0,-29 6 0 0 0,1 0 0 0 0,-1 1 0 0 0,0 0 0 0 0,6-1 0 0 0,20-1 0 0 0,-7 2 0 0 0,4-5 0 0 0,-12 1 0 0 0,-15 2 0 0 0,-1 0 0 0 0,2 2 0 0 0,-3 1 0 0 0,1 0 0 0 0,-1-1 0 0 0,0 1 0 0 0,0-1 0 0 0,0 1 0 0 0,0-1 0 0 0,1 1 0 0 0,-1-1 0 0 0,0 0 0 0 0,0 1 0 0 0,0-1 0 0 0,0 0 0 0 0,0 0 0 0 0,-1 0 0 0 0,1 0 0 0 0,3-2 0 0 0,-3 1 0 0 0,0 1 0 0 0,0 0 0 0 0,0 0 0 0 0,0 0 0 0 0,1 0 0 0 0,-1 0 0 0 0,0 0 0 0 0,1 0 0 0 0,-1 0 0 0 0,1 0 0 0 0,-1 1 0 0 0,2-1 0 0 0,3-3 0 0 0,20-15 0 0 0,56-50 0 0 0,-70 58 51 0 0,-10 6 110 0 0,-1 1 70 0 0,4-4-97 0 0,-2 1-1 0 0,1-1 1 0 0,-1 0 0 0 0,0 0 0 0 0,-1 0-1 0 0,0 0 1 0 0,0-1 0 0 0,-1 1 0 0 0,0 0 0 0 0,0-1-1 0 0,-1 1 1 0 0,0-4-134 0 0,1-5 0 0 0,2-2 0 0 0,-1 5 0 0 0,-2 13 0 0 0,0 0 0 0 0,1-1 0 0 0,-1 1 0 0 0,0-1 0 0 0,0 1 0 0 0,0 0 0 0 0,0-1 0 0 0,0 1 0 0 0,0-1 0 0 0,0 1 0 0 0,0 0 0 0 0,-1-1 0 0 0,1 1 0 0 0,-1 0 0 0 0,1-1 0 0 0,-1 1 0 0 0,1 0 0 0 0,-1 0 0 0 0,0-1 0 0 0,0 0 0 0 0,-2-3 0 0 0,-1-5 0 0 0,-1 1 0 0 0,-2 2 0 0 0,-2 9 0 0 0,5-1 0 0 0,-6 6 0 0 0,3-1 0 0 0,-4 2 0 0 0,6-4-20 0 0,-21 14-1643 0 0,24-17 1431 0 0,1-1 1 0 0,-1 1-1 0 0,1-1 1 0 0,-1 0 0 0 0,1 1-1 0 0,-1-1 1 0 0,1 0-1 0 0,-1 0 1 0 0,0 0-1 0 0,-1-1 232 0 0,0 1-205 0 0,-19-1-1328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36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57 11975 0 0,'0'0'267'0'0,"0"0"42"0"0,0 0 17 0 0,0 0-28 0 0,-2-2-196 0 0,-4-3 47 0 0,5 4-77 0 0,1 1-1 0 0,0-1 1 0 0,-1 0-1 0 0,1 1 1 0 0,0-1 0 0 0,0 0-1 0 0,-1 0 1 0 0,1 1 0 0 0,0-1-1 0 0,0 0 1 0 0,0 0-1 0 0,0 1 1 0 0,0-1 0 0 0,0 0-1 0 0,0 0 1 0 0,0 0-1 0 0,0 1 1 0 0,1-1 0 0 0,-1 0-1 0 0,0 0-71 0 0,0-1 257 0 0,1-28 1352 0 0,-2 19-1192 0 0,1 1-1 0 0,1-1 1 0 0,0 0 0 0 0,1 1-1 0 0,1-6-416 0 0,56-256 4382 0 0,-42 185-4052 0 0,-11 68-332 0 0,-4 13 15 0 0,0 0-1 0 0,0 0 0 0 0,-1 0 1 0 0,0-1-1 0 0,0 1 0 0 0,0-1-12 0 0,-1 5 371 0 0,-1-3 361 0 0,1 4-713 0 0,0 1 0 0 0,0 0 0 0 0,0 0 1 0 0,0 0-1 0 0,0 0 0 0 0,0 0 0 0 0,0 0 0 0 0,0-1 0 0 0,0 1 0 0 0,0 0 0 0 0,0 0 0 0 0,0 0 0 0 0,0 0 0 0 0,0 0 0 0 0,-1 0 0 0 0,1 0 0 0 0,0-1 0 0 0,0 1 0 0 0,0 0 0 0 0,0 0 0 0 0,0 0 0 0 0,0 0 0 0 0,0 0 0 0 0,0 0 0 0 0,0 0 0 0 0,-1 0 0 0 0,1 0 0 0 0,0 0 0 0 0,0-1 1 0 0,0 1-1 0 0,0 0 0 0 0,0 0 0 0 0,0 0 0 0 0,-1 0 0 0 0,1 0 0 0 0,0 0 0 0 0,0 0 0 0 0,0 0 0 0 0,0 0 0 0 0,0 0 0 0 0,0 0 0 0 0,-1 0 0 0 0,1 0 0 0 0,0 0 0 0 0,0 0-19 0 0,-9 7 16 0 0,0 3-16 0 0,1 2 0 0 0,7-11 0 0 0,1 0 0 0 0,-1 0 0 0 0,1 0 0 0 0,0 0 0 0 0,0 0 0 0 0,-1 1 0 0 0,1-1 0 0 0,0 0 0 0 0,0 0 0 0 0,0 0 0 0 0,0 0 0 0 0,0 1 0 0 0,1 0 0 0 0,0-1 0 0 0,-1 1 0 0 0,1-1 0 0 0,0 1 0 0 0,0 0 0 0 0,0-1 0 0 0,0 0 0 0 0,0 1 0 0 0,1-1 0 0 0,-1 0 0 0 0,0 1 0 0 0,1-1 0 0 0,-1 0 0 0 0,0 0 0 0 0,1 0 0 0 0,0 0 0 0 0,-1-1 0 0 0,1 1 0 0 0,-1 0 0 0 0,1 0 0 0 0,0-1 0 0 0,1 1 0 0 0,5 1 0 0 0,-1 0 0 0 0,1 0 0 0 0,0-1 0 0 0,5 1 0 0 0,26-1 0 0 0,-29-2 0 0 0,1 1 0 0 0,-1 1 0 0 0,0 0 0 0 0,0 0 0 0 0,0 1 0 0 0,9 3 0 0 0,21 11 0 0 0,-38-15 0 0 0,0-1 0 0 0,-1 1 0 0 0,1 0 0 0 0,0 0 0 0 0,0 0 0 0 0,-1 0 0 0 0,1 0 0 0 0,0 1 0 0 0,-1-1 0 0 0,0 0 0 0 0,1 1 0 0 0,5 9 0 0 0,-6-8 0 0 0,0 1 0 0 0,-1 0 0 0 0,1-1 0 0 0,-1 1 0 0 0,1 0 0 0 0,-1-1 0 0 0,0 1 0 0 0,0 0 0 0 0,-1 0 0 0 0,1 0 0 0 0,-1-1 0 0 0,0 1 0 0 0,0 0 0 0 0,0-1 0 0 0,-1 3 0 0 0,-4 9 0 0 0,-1 0 0 0 0,-1-1 0 0 0,-1 2 0 0 0,-3 6 0 0 0,6-11 0 0 0,0 1 0 0 0,-1-1 0 0 0,0-1 0 0 0,-1 1 0 0 0,-7 6 0 0 0,4-8 0 0 0,1-5 0 0 0,10-4 0 0 0,-1-1 0 0 0,1 1 0 0 0,-1 0 0 0 0,0-1 0 0 0,1 1 0 0 0,-1 0 0 0 0,1-1 0 0 0,-1 1 0 0 0,1-1 0 0 0,0 1 0 0 0,-1 0 0 0 0,1-1 0 0 0,-1 1 0 0 0,1-1 0 0 0,0 0 0 0 0,-1 1 0 0 0,-3-11 0 0 0,4 9 0 0 0,0 0 0 0 0,0 0 0 0 0,0 0 0 0 0,0 1 0 0 0,1-1 0 0 0,-1 0 0 0 0,0 0 0 0 0,1 0 0 0 0,0-1 0 0 0,12-22 0 0 0,-8 17 0 0 0,-2 2 0 0 0,-5 17 0 0 0,-1 4 0 0 0,3-15 0 0 0,0 1 0 0 0,0 0 0 0 0,0-1 0 0 0,-1 1 0 0 0,1-1 0 0 0,0 1 0 0 0,0-1 0 0 0,1 1 0 0 0,-1 0 0 0 0,0-1 0 0 0,0 1 0 0 0,0-1 0 0 0,0 1 0 0 0,0-1 0 0 0,1 1 0 0 0,-1-1 0 0 0,0 1 0 0 0,1 0 0 0 0,-1-1 0 0 0,1 0 0 0 0,-1 0 0 0 0,1 1 0 0 0,-1-1 0 0 0,1 0 0 0 0,0 0 0 0 0,-1 0 0 0 0,1 0 0 0 0,0 0 0 0 0,-1 0 0 0 0,1 0 0 0 0,-1 0 0 0 0,1 0 0 0 0,0 0 0 0 0,-1 0 0 0 0,1 0 0 0 0,-1 0 0 0 0,1-1 0 0 0,0 1 0 0 0,-1 0 0 0 0,1 0 0 0 0,-1-1 0 0 0,19-8 0 0 0,-8 3 0 0 0,-7 4 0 0 0,1 0 0 0 0,-1-1 0 0 0,0 1 0 0 0,0-1 0 0 0,-1 0 0 0 0,1-1 0 0 0,-1 1 0 0 0,1 0 0 0 0,-1-1 0 0 0,17-16 0 0 0,-11 12 0 0 0,0 0 0 0 0,-1-1 0 0 0,0 0 0 0 0,-1 0 0 0 0,0-1 0 0 0,0 0 0 0 0,0-3 0 0 0,4-6 0 0 0,-2 0 0 0 0,0-1 0 0 0,2-12 0 0 0,-8 22 0 0 0,-3 5 0 0 0,-5 8 0 0 0,-4 7 0 0 0,5-5 0 0 0,-1 3 0 0 0,-1 18 0 0 0,5-12 0 0 0,-1-1 0 0 0,2 0 0 0 0,0 0 0 0 0,0 0 0 0 0,1 1 0 0 0,1-1 0 0 0,0 0 0 0 0,1 0 0 0 0,0-1 0 0 0,1 1 0 0 0,1 0 0 0 0,0-1 0 0 0,6 10 0 0 0,-3-10 0 0 0,18 3 0 0 0,-14-12 0 0 0,2-4 0 0 0,1-3 0 0 0,-11 1 0 0 0,1 0 0 0 0,0 0 0 0 0,-1 0 0 0 0,0-1 0 0 0,0 1 0 0 0,0-1 0 0 0,0 0 0 0 0,0 0 0 0 0,2-5 0 0 0,13-13 0 0 0,-15 17 0 0 0,0 0 0 0 0,0-1 0 0 0,0 0 0 0 0,-1 1 0 0 0,0-1 0 0 0,0-1 0 0 0,-1 1 0 0 0,1 0 0 0 0,0-6 0 0 0,12-26 0 0 0,-6 10 0 0 0,-8 23 0 0 0,1 0 0 0 0,-1-1 0 0 0,1 1 0 0 0,2-4 0 0 0,4-10 0 0 0,-13 44 0 0 0,5-12 0 0 0,4 1 0 0 0,7-2 0 0 0,1-5 0 0 0,-5-7 0 0 0,1 0 0 0 0,-1 0 0 0 0,0-1 0 0 0,0 0 0 0 0,-1 0 0 0 0,1-1 0 0 0,0 0 0 0 0,0 0 0 0 0,-1 0 0 0 0,4-2 0 0 0,14-5 0 0 0,-15 7 2 0 0,4-3 11 0 0,2-7-92 0 0,-12 11-258 0 0,-3 1-138 0 0,0 0-33 0 0,0 0-140 0 0,0 0-572 0 0,-1 0 932 0 0,0 1 0 0 0,0-1 0 0 0,0 1 0 0 0,0 0 0 0 0,0-1 0 0 0,1 1 0 0 0,-1 0 0 0 0,0 0 0 0 0,1-1 0 0 0,-1 1 0 0 0,0 1 288 0 0,0-1-886 0 0,-6 8-5936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38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456 10135 0 0,'0'0'231'0'0,"0"0"29"0"0,0 0 19 0 0,2-1-41 0 0,9-24-79 0 0,0-19 4388 0 0,-4 13-2613 0 0,-7 29-1422 0 0,1-5 67 0 0,0 0-1 0 0,0 0 0 0 0,1 0 1 0 0,0-1-579 0 0,1-2 2738 0 0,-4 9-2583 0 0,-3-4-66 0 0,3 3-39 0 0,0 1-1 0 0,0 0 1 0 0,0-1 0 0 0,0 1-1 0 0,-1 0 1 0 0,1 0-1 0 0,0 0 1 0 0,0 0 0 0 0,-1 0-1 0 0,1 0 1 0 0,-1 0 0 0 0,1 1-1 0 0,-1-1 1 0 0,1 0-1 0 0,-1 1 1 0 0,1-1 0 0 0,-1 1-1 0 0,1 0 1 0 0,-1-1-1 0 0,0 1 1 0 0,0 0-50 0 0,-2 1 85 0 0,0-1 0 0 0,0 1 0 0 0,1 1 0 0 0,-1-1 0 0 0,1 0 0 0 0,-1 1-1 0 0,1 0 1 0 0,-1 0 0 0 0,1 0 0 0 0,0 0 0 0 0,-3 3-85 0 0,-54 46 0 0 0,55-46 0 0 0,0 0 0 0 0,0 1 0 0 0,0 0 0 0 0,1 0 0 0 0,0 1 0 0 0,0-1 0 0 0,1 1 0 0 0,-1 0 0 0 0,2 0 0 0 0,-1 0 0 0 0,1 0 0 0 0,-4 10 0 0 0,2 0 0 0 0,0 0 0 0 0,1 1 0 0 0,1 1 0 0 0,1-7 0 0 0,0-6 0 0 0,1 1 0 0 0,0 0 0 0 0,0 0 0 0 0,0-1 0 0 0,1 1 0 0 0,0 0 0 0 0,1 1 0 0 0,-1-4 0 0 0,0 0 0 0 0,0 0 0 0 0,0 0 0 0 0,1 0 0 0 0,-1 0 0 0 0,3 3 0 0 0,4 5 0 0 0,-6-10 0 0 0,0 0 0 0 0,0-1 0 0 0,0 1 0 0 0,0-1 0 0 0,0 1 0 0 0,0-1 0 0 0,0 0 0 0 0,1 0 0 0 0,-1 0 0 0 0,0 0 0 0 0,1-1 0 0 0,-1 1 0 0 0,1 0 0 0 0,-1-1 0 0 0,1 0 0 0 0,-1 1 0 0 0,1-1 0 0 0,0 0 0 0 0,-1-1 0 0 0,1 1 0 0 0,-1 0 0 0 0,1-1 0 0 0,-1 1 0 0 0,1-1 0 0 0,-1 0 0 0 0,0 0 0 0 0,1 0 0 0 0,-1 0 0 0 0,0 0 0 0 0,0 0 0 0 0,0-1 0 0 0,1 1 0 0 0,-1-1 0 0 0,-1 1 0 0 0,2-2 0 0 0,8-7 0 0 0,0-1 0 0 0,0 0 0 0 0,-1-1 0 0 0,-1 0 0 0 0,0-1 0 0 0,0 1 0 0 0,-1-2 0 0 0,-1 1 0 0 0,3-9 0 0 0,-1 0 0 0 0,0 0 0 0 0,-2 0 0 0 0,-1-1 0 0 0,0 0 0 0 0,1-22 0 0 0,-6 37 0 0 0,0-1 0 0 0,-1 1 0 0 0,0-1 0 0 0,-1 1 0 0 0,0-4 0 0 0,-3 1 0 0 0,4 10 0 0 0,-1 1 0 0 0,1-1 0 0 0,0 1 0 0 0,-1 0 0 0 0,1-1 0 0 0,0 1 0 0 0,-1 0 0 0 0,1 0 0 0 0,-1-1 0 0 0,1 1 0 0 0,-1 0 0 0 0,1 0 0 0 0,0 0 0 0 0,-1-1 0 0 0,1 1 0 0 0,-1 0 0 0 0,1 0 0 0 0,-1 0 0 0 0,1 0 0 0 0,-1 0 0 0 0,1 0 0 0 0,-1 0 0 0 0,1 0 0 0 0,-1 0 0 0 0,1 0 0 0 0,-1 0 0 0 0,0 1 0 0 0,-1 0 0 0 0,1 0 0 0 0,-1-1 0 0 0,1 1 0 0 0,0 0 0 0 0,-1 1 0 0 0,1-1 0 0 0,0 0 0 0 0,0 0 0 0 0,0 0 0 0 0,0 1 0 0 0,0-1 0 0 0,0 0 0 0 0,0 1 0 0 0,0-1 0 0 0,0 1 0 0 0,-5 9 0 0 0,1 1 0 0 0,0 0 0 0 0,1 0 0 0 0,0 0 0 0 0,1 1 0 0 0,0-1 0 0 0,1 1 0 0 0,0 0 0 0 0,1-1 0 0 0,0 1 0 0 0,1 0 0 0 0,1 0 0 0 0,0 0 0 0 0,1-1 0 0 0,0 1 0 0 0,1 0 0 0 0,1 1 0 0 0,-4-11 0 0 0,1 0 0 0 0,0 0 0 0 0,1-1 0 0 0,-1 1 0 0 0,0 0 0 0 0,1-1 0 0 0,0 1 0 0 0,0-1 0 0 0,-1 1 0 0 0,1-1 0 0 0,0 0 0 0 0,1 0 0 0 0,0 1 0 0 0,-2-2 0 0 0,1 0 0 0 0,0 0 0 0 0,0-1 0 0 0,0 1 0 0 0,0 0 0 0 0,0-1 0 0 0,0 1 0 0 0,0-1 0 0 0,0 0 0 0 0,0 0 0 0 0,0 0 0 0 0,0 0 0 0 0,0 0 0 0 0,0 0 0 0 0,0 0 0 0 0,-1-1 0 0 0,1 1 0 0 0,0-1 0 0 0,0 1 0 0 0,1-1 0 0 0,7-2 0 0 0,-1-1 0 0 0,1 0 0 0 0,-1 0 0 0 0,0-1 0 0 0,0 0 0 0 0,0-1 0 0 0,-1 1 0 0 0,0-2 0 0 0,0 1 0 0 0,-1-1 0 0 0,0 0 0 0 0,1-1 0 0 0,15-16 0 0 0,-14 16 0 0 0,0-1 0 0 0,-1 0 0 0 0,0 0 0 0 0,0-1 0 0 0,-1-1 0 0 0,0 1 0 0 0,0-1 0 0 0,3-10 0 0 0,4-9 0 0 0,-10 22 0 0 0,-1 1 0 0 0,1-1 0 0 0,-1 0 0 0 0,0 0 0 0 0,-1 0 0 0 0,0 0 0 0 0,0 0 0 0 0,-1 0 0 0 0,0-1 0 0 0,0-4 0 0 0,-1 4 0 0 0,-2-2 0 0 0,-2 10 0 0 0,3 1 0 0 0,1-1 0 0 0,-1 1 0 0 0,1 0 0 0 0,0 0 0 0 0,-1-1 0 0 0,1 1 0 0 0,0 0 0 0 0,-1 0 0 0 0,1 0 0 0 0,-1 0 0 0 0,1-1 0 0 0,0 1 0 0 0,-1 0 0 0 0,1 0 0 0 0,-1 0 0 0 0,1 0 0 0 0,-1 0 0 0 0,1 0 0 0 0,0 0 0 0 0,-1 0 0 0 0,1 0 0 0 0,-1 0 0 0 0,1 0 0 0 0,-1 0 0 0 0,1 1 0 0 0,0-1 0 0 0,-1 0 0 0 0,1 0 0 0 0,-1 0 0 0 0,1 1 0 0 0,0-1 0 0 0,-1 0 0 0 0,1 0 0 0 0,0 1 0 0 0,-1-1 0 0 0,1 0 0 0 0,0 1 0 0 0,0-1 0 0 0,-1 0 0 0 0,1 1 0 0 0,0-1 0 0 0,-1 1 0 0 0,1 0 0 0 0,-5 4 0 0 0,0 1 0 0 0,1 0 0 0 0,0 0 0 0 0,0 1 0 0 0,0-1 0 0 0,1 1 0 0 0,0 0 0 0 0,0 2 0 0 0,0 4 0 0 0,7 2 0 0 0,-3-10 0 0 0,1 0 0 0 0,-1 1 0 0 0,2-1 0 0 0,1 4 0 0 0,4 3 0 0 0,7-2 0 0 0,0-3 0 0 0,-8-5 0 0 0,0-1 0 0 0,0 0 0 0 0,1 0 0 0 0,-1 0 0 0 0,0-1 0 0 0,1 0 0 0 0,-1-1 0 0 0,0 1 0 0 0,1-2 0 0 0,4 0 0 0 0,1 0 0 0 0,0 3 0 0 0,0 0 0 0 0,-13-1 0 0 0,1 0 0 0 0,0 1 0 0 0,0-1 0 0 0,-1 1 0 0 0,1-1 0 0 0,-1 1 0 0 0,1-1 0 0 0,0 1 0 0 0,-1-1 0 0 0,1 1 0 0 0,-1-1 0 0 0,1 1 0 0 0,-1 0 0 0 0,0-1 0 0 0,1 1 0 0 0,0 1 0 0 0,-1 0 0 0 0,1 0 0 0 0,-1 0 0 0 0,1 0 0 0 0,-1 0 0 0 0,0 0 0 0 0,0 0 0 0 0,1 0 0 0 0,-1 0 0 0 0,-1 0 0 0 0,1 0 0 0 0,0 0 0 0 0,0 0 0 0 0,-1 0 0 0 0,-9 31 0 0 0,6-18 0 0 0,-36 95 0 0 0,38-95 0 0 0,2-11 0 0 0,7 17 0 0 0,-5-16 0 0 0,-2-5 0 0 0,0 1 0 0 0,0 0 0 0 0,1-1 0 0 0,-1 1 0 0 0,0 0 0 0 0,1-1 0 0 0,-1 1 0 0 0,1-1 0 0 0,-1 1 0 0 0,1 0 0 0 0,-1-1 0 0 0,1 1 0 0 0,-1-1 0 0 0,1 1 0 0 0,-1-1 0 0 0,1 1 0 0 0,4 0 0 0 0,-1-1 0 0 0,1 1 0 0 0,0 0 0 0 0,-1-1 0 0 0,1 0 0 0 0,0 0 0 0 0,0-1 0 0 0,-1 1 0 0 0,1-1 0 0 0,0 0 0 0 0,-1 0 0 0 0,1-1 0 0 0,-1 1 0 0 0,3-2 0 0 0,4-3 0 0 0,-1 0 0 0 0,1-1 0 0 0,-1-1 0 0 0,0 0 0 0 0,-1 0 0 0 0,0-1 0 0 0,0 0 0 0 0,-1 0 0 0 0,0-1 0 0 0,5-8 0 0 0,10-19 0 0 0,-1-1 0 0 0,5-16 0 0 0,-26 53 0 0 0,11-23 0 0 0,-2-1 0 0 0,0 0 0 0 0,-1-1 0 0 0,-2 0 0 0 0,0-6 0 0 0,9-30-12 0 0,-9 40 26 0 0,-2-1 0 0 0,0 1 0 0 0,-2-1 0 0 0,0 0 0 0 0,-2 0 0 0 0,0-7-14 0 0,-14 69 1743 0 0,10-22-2641 0 0,1 1 0 0 0,1 8 898 0 0,1-24 53 0 0,-1 5-58 0 0,1 1 0 0 0,0-1 0 0 0,0 0 0 0 0,2 8 5 0 0,-1 5 4 0 0,-3-15-4 0 0,2-2 0 0 0,-1-1 0 0 0,1 0 0 0 0,-1 0 0 0 0,1 1 0 0 0,0-1 0 0 0,-1 0 0 0 0,1 0 0 0 0,0 1 0 0 0,1-1 0 0 0,-1 2 0 0 0,0 11 74 0 0,1-5 113 0 0,-1-1 0 0 0,0 0 0 0 0,-1 0 1 0 0,0 1-1 0 0,-1-1 0 0 0,0 0 0 0 0,-1 3-187 0 0,-2 6 164 0 0,0 1 0 0 0,1-1 0 0 0,1 6-164 0 0,-7 30 116 0 0,7-34-573 0 0,0 0 1 0 0,1 0-1 0 0,0 0 0 0 0,2 12 457 0 0,1-16-149 0 0,4-3 133 0 0,2 0 16 0 0,0-2 0 0 0,-5-11 0 0 0,0 1 0 0 0,0-1 0 0 0,0 1 0 0 0,-1-1 0 0 0,1 0 0 0 0,0 0 0 0 0,0 0 0 0 0,0 0 0 0 0,0 0 0 0 0,-1 0 0 0 0,1 0 0 0 0,0-1 0 0 0,0 1 0 0 0,0-1 0 0 0,-1 1 0 0 0,1-1 0 0 0,0 0 0 0 0,0 1 0 0 0,0-2 0 0 0,32-16 0 0 0,-22 11-501 0 0,0-1 0 0 0,0-1 0 0 0,-1 0 0 0 0,0 0 0 0 0,0-2 501 0 0,-7 8-270 0 0,-1 0 0 0 0,-1-1 0 0 0,1 1 0 0 0,0-1 1 0 0,-1 1-1 0 0,0-1 0 0 0,0 0 0 0 0,0 0 0 0 0,0 0 0 0 0,-1 0 0 0 0,0 0 1 0 0,1-1-1 0 0,-1 1 0 0 0,-1 0 0 0 0,1-1 0 0 0,-1 1 0 0 0,0 0 1 0 0,0-2 269 0 0,-2-5-6822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38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11975 0 0,'-1'2'267'0'0,"1"-1"-236"0"0,-5 7 437 0 0,0-1 0 0 0,-1 1 1 0 0,0-1-1 0 0,-1 1-468 0 0,-5 10 1983 0 0,11-17-1030 0 0,1-1-288 0 0,0 0-121 0 0,2 3-366 0 0,0-1-1 0 0,1 0 1 0 0,-1 0-1 0 0,1 0 1 0 0,0 0-1 0 0,-1-1 1 0 0,1 1-1 0 0,0-1 1 0 0,0 1-1 0 0,0-1 1 0 0,0 0-1 0 0,0 0 1 0 0,0-1 0 0 0,1 1-1 0 0,1 0-177 0 0,3-1 287 0 0,0 0 1 0 0,0-1-1 0 0,0 0 1 0 0,0 0-1 0 0,3-1-287 0 0,14-3 409 0 0,0-2-1 0 0,-1 0 0 0 0,15-7-408 0 0,-24 8-720 0 0,-2-1 0 0 0,1 0 0 0 0,-1-1 1 0 0,0 0 719 0 0,1-2-7506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42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242 10135 0 0,'1'-1'464'0'0,"3"-5"-334"0"0,0 0 0 0 0,0 0 0 0 0,-1 0 0 0 0,0 0 0 0 0,0 0 1 0 0,0-1-1 0 0,-1 1 0 0 0,0-1 0 0 0,0-2-130 0 0,2-2 782 0 0,-1 0 0 0 0,2 1 1 0 0,0-3-783 0 0,8-21 2887 0 0,-1 0-1084 0 0,-6 22-437 0 0,0-1-1 0 0,-1-1 0 0 0,2-9-1365 0 0,-7 22 444 0 0,-8 10-272 0 0,-8 13-172 0 0,1 0 0 0 0,2 1 0 0 0,0 0 0 0 0,-2 9 0 0 0,5-11 0 0 0,-65 144 0 0 0,42-89 0 0 0,-11 22 0 0 0,28-65 0 0 0,2 2 0 0 0,2-1 0 0 0,-5 23 0 0 0,14-44 0 0 0,3-8-240 0 0,3-6 62 0 0,2-5-191 0 0,-5 6 327 0 0,18-31-2530 0 0,-9 9-2637 0 0,-1-2-1229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40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511 6447 0 0,'0'0'298'0'0,"0"0"-10"0"0,1-2-188 0 0,4-4-19 0 0,27-34 4736 0 0,-25 24-1687 0 0,-10 12-820 0 0,-7 6-974 0 0,-8 7-791 0 0,0 0-1 0 0,1 1 0 0 0,0 0 1 0 0,1 2-1 0 0,-6 4-544 0 0,-19 14-58 0 0,14-13 58 0 0,-13 10 0 0 0,29-17 0 0 0,10-9 0 0 0,1-1 0 0 0,0 1 0 0 0,-1-1 0 0 0,1 1 0 0 0,-1-1 0 0 0,1 1 0 0 0,0-1 0 0 0,-1 1 0 0 0,1-1 0 0 0,0 1 0 0 0,0-1 0 0 0,0 1 0 0 0,-1 0 0 0 0,1-1 0 0 0,0 1 0 0 0,0-1 0 0 0,0 1 0 0 0,0 1 0 0 0,1-1 0 0 0,-1 0 0 0 0,0 0 0 0 0,1 1 0 0 0,-1-1 0 0 0,1 0 0 0 0,-1 0 0 0 0,1 0 0 0 0,0 0 0 0 0,-1 0 0 0 0,1 0 0 0 0,0 0 0 0 0,0 0 0 0 0,0 0 0 0 0,0 0 0 0 0,0 0 0 0 0,0 0 0 0 0,0 0 0 0 0,0-1 0 0 0,0 1 0 0 0,0-1 0 0 0,1 1 0 0 0,-1 0 0 0 0,0-1 0 0 0,0 0 0 0 0,1 1 0 0 0,1 0 0 0 0,0 0 0 0 0,1-1 0 0 0,-1 1 0 0 0,0-1 0 0 0,0 1 0 0 0,1-1 0 0 0,-1 0 0 0 0,0-1 0 0 0,0 1 0 0 0,1 0 0 0 0,14-4 0 0 0,0 1 0 0 0,0 1 0 0 0,1 1 0 0 0,7 0 0 0 0,-13 4 0 0 0,-1 4 0 0 0,-10-5 0 0 0,0 0 0 0 0,0 0 0 0 0,-1 0 0 0 0,1 0 0 0 0,-1 0 0 0 0,0 0 0 0 0,0 0 0 0 0,0 0 0 0 0,0 0 0 0 0,0 1 0 0 0,0-1 0 0 0,0 1 0 0 0,-1-1 0 0 0,1 0 0 0 0,-1 1 0 0 0,1 1 0 0 0,-1-1 0 0 0,0-1 0 0 0,1 1 0 0 0,-1-1 0 0 0,0 1 0 0 0,0-1 0 0 0,0 1 0 0 0,-1 0 0 0 0,1-1 0 0 0,-1 1 0 0 0,1-1 0 0 0,-1 0 0 0 0,0 1 0 0 0,0-1 0 0 0,-1 2 0 0 0,-1 3 0 0 0,-3 3 339 0 0,0-1-1 0 0,0 1 1 0 0,-1-1 0 0 0,-1-1-1 0 0,1 1 1 0 0,-6 3-339 0 0,10-8 10 0 0,-6 2-3 0 0,-16-2-8 0 0,20-3 1 0 0,2-1 0 0 0,0 0 0 0 0,0 1 0 0 0,0-1 0 0 0,0 0 0 0 0,1 0 0 0 0,-1-1 0 0 0,0 1 0 0 0,0 0 0 0 0,0-1 0 0 0,0 0 0 0 0,0 0 0 0 0,1 0 0 0 0,-1 0 0 0 0,0 0 0 0 0,1 0 0 0 0,-1-1 0 0 0,1 0 0 0 0,-1 1 0 0 0,0-1 0 0 0,-1-1 0 0 0,-4-4 0 0 0,-5-14 0 0 0,8 10 0 0 0,3 0 0 0 0,2 10 0 0 0,0 1 0 0 0,-1 0 0 0 0,1 0 0 0 0,0-1 0 0 0,0 1 0 0 0,0 0 0 0 0,0-1 0 0 0,0 1 0 0 0,0 0 0 0 0,0 0 0 0 0,0-1 0 0 0,0 1 0 0 0,0 0 0 0 0,0 0 0 0 0,1-1 0 0 0,-1 1 0 0 0,0 0 0 0 0,0 0 0 0 0,0-1 0 0 0,0 1 0 0 0,0 0 0 0 0,0 0 0 0 0,1 0 0 0 0,-1-1 0 0 0,0 1 0 0 0,0 0 0 0 0,0 0 0 0 0,0 0 0 0 0,1-1 0 0 0,8 9 0 0 0,18 6 0 0 0,-16-8 0 0 0,3-4 0 0 0,-10-2 0 0 0,1-1 0 0 0,0 1 0 0 0,-1-1 0 0 0,1 0 0 0 0,-1 0 0 0 0,1-1 0 0 0,-1 1 0 0 0,0-1 0 0 0,1 0 0 0 0,-1 0 0 0 0,0-1 0 0 0,3-1 0 0 0,6-6 0 0 0,-1 0 0 0 0,0-1 0 0 0,2-2 0 0 0,-4 2 0 0 0,0 2 0 0 0,1 0 0 0 0,0 0 0 0 0,2 0 0 0 0,-4 3 0 0 0,0-1 0 0 0,-1 1 0 0 0,0-1 0 0 0,-1 0 0 0 0,1-1 0 0 0,-1 0 0 0 0,-1 0 0 0 0,1-1 0 0 0,-1 0 0 0 0,-1 0 0 0 0,0 0 0 0 0,0-1 0 0 0,-1 0 0 0 0,19-29 0 0 0,-17 30 0 0 0,0 0 0 0 0,0-1 0 0 0,3-9 0 0 0,9-32 0 0 0,-3-1 0 0 0,0-6 0 0 0,2-3 0 0 0,-8 28 0 0 0,1-11 0 0 0,-5 19 105 0 0,1 1 340 0 0,-2-1 0 0 0,-1 0 0 0 0,-1-13-445 0 0,-2 35 443 0 0,0 3-441 0 0,0 0 1 0 0,0 0-1 0 0,-1-1 1 0 0,1 1-1 0 0,0 0 1 0 0,0 0 0 0 0,0-1-1 0 0,0 1 1 0 0,0 0-1 0 0,0 0 1 0 0,0 0-1 0 0,-1 0 1 0 0,1-1-1 0 0,0 1 1 0 0,0 0-1 0 0,0 0 1 0 0,0 0 0 0 0,-1 0-1 0 0,1-1 1 0 0,0 1-1 0 0,0 0 1 0 0,0 0-1 0 0,-1 0 1 0 0,1 0-1 0 0,0 0 1 0 0,0 0-1 0 0,-1 0 1 0 0,1 0 0 0 0,0 0-1 0 0,0 0 1 0 0,0 0-1 0 0,-1 0 1 0 0,1 0-1 0 0,0 0 1 0 0,0 0-1 0 0,-1 0 1 0 0,1 0-1 0 0,0 0 1 0 0,0 0-1 0 0,-1 0 1 0 0,1 0 0 0 0,0 0-1 0 0,0 0 1 0 0,0 1-1 0 0,-1-1 1 0 0,1 0-1 0 0,0 0 1 0 0,0 0-1 0 0,0 0 1 0 0,0 0-1 0 0,-1 1 1 0 0,1-1 0 0 0,0 0-1 0 0,0 0 1 0 0,0 0-1 0 0,0 1 1 0 0,0-1-1 0 0,0 0 1 0 0,-1 0-1 0 0,1 0 1 0 0,0 1-1 0 0,0-1 1 0 0,0 0 0 0 0,0 0-1 0 0,0 0-2 0 0,-1 2 0 0 0,0-1 0 0 0,-1 0 0 0 0,1 0 0 0 0,0 1 0 0 0,0-1 0 0 0,0 1 0 0 0,0-1 0 0 0,0 1 0 0 0,1-1 0 0 0,-1 1 0 0 0,0-1 0 0 0,1 1 0 0 0,-1 1 0 0 0,-1 3 0 0 0,-11 28 0 0 0,2 1 0 0 0,1 0 0 0 0,2 1 0 0 0,-3 29 0 0 0,3 13 0 0 0,4 0 0 0 0,3 30 0 0 0,1-80 0 0 0,8 50 0 0 0,-9-63 0 0 0,0-2 0 0 0,1-13 0 0 0,0 1 0 0 0,0 0 0 0 0,0-1 0 0 0,0 1 0 0 0,0-1 0 0 0,1 1 0 0 0,-1 0 0 0 0,0-1 0 0 0,0 1 0 0 0,0-1 0 0 0,1 1 0 0 0,-1-1 0 0 0,0 1 0 0 0,1-1 0 0 0,-1 1 0 0 0,0-1 0 0 0,1 1 0 0 0,-1-1 0 0 0,1 0 0 0 0,-1 1 0 0 0,1-1 0 0 0,-1 0 0 0 0,1 0 0 0 0,0 0 0 0 0,-1 0 0 0 0,1 1 0 0 0,-1-1 0 0 0,1 0 0 0 0,-1 0 0 0 0,1 0 0 0 0,-1 0 0 0 0,1-1 0 0 0,0 1 0 0 0,-1 0 0 0 0,1 0 0 0 0,-1 0 0 0 0,1 0 0 0 0,-1 0 0 0 0,1-1 0 0 0,3-1 0 0 0,-1 0 0 0 0,0 0 0 0 0,0 0 0 0 0,0-1 0 0 0,0 1 0 0 0,-1-1 0 0 0,1 1 0 0 0,-1-1 0 0 0,3-3 0 0 0,18-29 0 0 0,-8 14 0 0 0,0-1 0 0 0,2 2 0 0 0,6-6 0 0 0,11-13 0 0 0,13-15 0 0 0,-37 46 0 0 0,1 3 0 0 0,-10 4 0 0 0,-1 1 0 0 0,1 0 0 0 0,-1 0 0 0 0,0-1 0 0 0,0 1 0 0 0,0 0 0 0 0,1 0 0 0 0,-1 0 0 0 0,0 0 0 0 0,1 0 0 0 0,-1 0 0 0 0,0 0 0 0 0,0 0 0 0 0,1 0 0 0 0,-1 0 0 0 0,0 0 0 0 0,0 0 0 0 0,1 0 0 0 0,-1 0 0 0 0,0 0 0 0 0,1 0 0 0 0,-1 0 0 0 0,0 0 0 0 0,0 0 0 0 0,1 0 0 0 0,-1 0 0 0 0,0 0 0 0 0,0 0 0 0 0,1 2 0 0 0,0 0 0 0 0,0-1 0 0 0,0 1 0 0 0,-1 0 0 0 0,1 0 0 0 0,-1 0 0 0 0,0 0 0 0 0,1-1 0 0 0,-1 1 0 0 0,0 0 0 0 0,0 0 0 0 0,0 0 0 0 0,0 0 0 0 0,-1 0 0 0 0,1 0 0 0 0,0 0 0 0 0,-1-1 0 0 0,1 1 0 0 0,-1 0 0 0 0,0 4 0 0 0,-1-1 0 0 0,0 0 0 0 0,0 1 0 0 0,0-1 0 0 0,-1 0 0 0 0,-1 3 0 0 0,-1-2 0 0 0,0 0 0 0 0,-1 0 0 0 0,1 0 0 0 0,-1-1 0 0 0,-1 0 0 0 0,1 0 0 0 0,0 0 0 0 0,-1-1 0 0 0,0 0 0 0 0,0 0 0 0 0,-8 2 0 0 0,9-3 0 0 0,-39 20 0 0 0,39-20 0 0 0,13-9 0 0 0,-6 5 0 0 0,0 1 0 0 0,0 0 0 0 0,0-1 0 0 0,0 1 0 0 0,0 0 0 0 0,0 0 0 0 0,0 0 0 0 0,0 0 0 0 0,0 0 0 0 0,0 0 0 0 0,0 0 0 0 0,1 1 0 0 0,2-1 0 0 0,0 1 0 0 0,-1 0 0 0 0,1 1 0 0 0,0-1 0 0 0,-1 1 0 0 0,1-1 0 0 0,0 1 0 0 0,6 7 0 0 0,-3-3 0 0 0,-2 1 0 0 0,1 0 0 0 0,-1 0 0 0 0,0 0 0 0 0,0 1 0 0 0,1 4 0 0 0,6 14 0 0 0,7 24 0 0 0,-14-37 0 0 0,3-4 0 0 0,3-4 0 0 0,1-6-5610 0 0,-12 1 3564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40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18 11975 0 0,'0'0'267'0'0,"0"0"42"0"0,1-1 17 0 0,2-1-220 0 0,5-16 198 0 0,-2 2 451 0 0,4-14 436 0 0,-7 8 2391 0 0,-3 16-2742 0 0,1 6-776 0 0,-1-1-1 0 0,0 1 1 0 0,0-1-1 0 0,0 0 1 0 0,0 1 0 0 0,0-1-1 0 0,0 1 1 0 0,0-1-1 0 0,0 1 1 0 0,0-1 0 0 0,0 1-1 0 0,-1-1 1 0 0,1 1-1 0 0,0-1 1 0 0,0 1-1 0 0,0-1 1 0 0,-1 1 0 0 0,1-1-1 0 0,0 1-63 0 0,-1-2 512 0 0,1 2 0 0 0,0 0-417 0 0,0-1 0 0 0,-1 1 0 0 0,1-1 0 0 0,0 0 0 0 0,-1 1 1 0 0,1-1-1 0 0,-1 1 0 0 0,1-1 0 0 0,0 1 0 0 0,-1-1 0 0 0,1 1 0 0 0,-1 0 0 0 0,1-1 0 0 0,-1 1 0 0 0,0 0 0 0 0,1-1 0 0 0,-1 1-95 0 0,-8-2 16 0 0,-3 2-16 0 0,9 0 70 0 0,0 1 1 0 0,0 0-1 0 0,1 0 0 0 0,-1 0 0 0 0,0 0 1 0 0,0 1-1 0 0,1-1 0 0 0,-1 1 0 0 0,1-1 1 0 0,0 1-1 0 0,-1 0 0 0 0,0 2-70 0 0,-27 28 1126 0 0,24-24-1047 0 0,0-2-79 0 0,1 0 0 0 0,0 1 0 0 0,0 0 0 0 0,1 0 0 0 0,0 0 0 0 0,0 0 0 0 0,1 1 0 0 0,0 0 0 0 0,0 1 0 0 0,-2 5 0 0 0,1-5 0 0 0,1-1 0 0 0,1 1 0 0 0,0-1 0 0 0,0 1 0 0 0,0 0 0 0 0,1 0 0 0 0,1 0 0 0 0,-1 0 0 0 0,2 0 0 0 0,-1 0 0 0 0,1 0 0 0 0,1 1 0 0 0,2 3 0 0 0,7-6 0 0 0,-9-6 0 0 0,1-1 0 0 0,-1 1 0 0 0,1-1 0 0 0,-1 1 0 0 0,1-1 0 0 0,-1 0 0 0 0,1 0 0 0 0,-1 0 0 0 0,1 0 0 0 0,-1 0 0 0 0,1-1 0 0 0,-1 1 0 0 0,1-1 0 0 0,-1 0 0 0 0,1 0 0 0 0,-1 0 0 0 0,0 0 0 0 0,1 0 0 0 0,-1 0 0 0 0,1-1 0 0 0,9-6 0 0 0,-1 1 0 0 0,-1-2 0 0 0,6-5 0 0 0,1 1 0 0 0,-9 6 0 0 0,1-1 0 0 0,-1 1 0 0 0,-1-1 0 0 0,1-1 0 0 0,-2 1 0 0 0,1-1 0 0 0,2-5 0 0 0,0-3 0 0 0,-1 0 0 0 0,0 0 0 0 0,-2-1 0 0 0,3-10 0 0 0,-8 25 0 0 0,-2 4 0 0 0,-4 8 0 0 0,0-1 0 0 0,-3 8 0 0 0,7-11 0 0 0,2-1 0 0 0,-3 24 0 0 0,2-27 0 0 0,1 22 0 0 0,0-18 0 0 0,4 8 0 0 0,3 1 0 0 0,-1-4 0 0 0,13 9 0 0 0,-12-14 0 0 0,-2-3 0 0 0,7 1 0 0 0,1-2 0 0 0,0 0 0 0 0,0 2 0 0 0,-1 0 0 0 0,-2 0 0 0 0,0-7 0 0 0,8-11 0 0 0,-11 7 0 0 0,0-1 0 0 0,-4 6-383 0 0,-1-1 0 0 0,1 0 0 0 0,-1 0 0 0 0,0 0 0 0 0,0-1-1 0 0,0 1 1 0 0,0-1 383 0 0,4-7-2715 0 0,0 3-4792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41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 11975 0 0,'0'0'267'0'0,"0"0"42"0"0,0 0 17 0 0,0 0-28 0 0,0 0-58 0 0,0 0 491 0 0,0 0 238 0 0,0 0 45 0 0,0 0-61 0 0,0 0-288 0 0,0 0-121 0 0,0 0-28 0 0,0 0-4 0 0,0 0 0 0 0,0 0 0 0 0,-1 1 0 0 0,-1 2-338 0 0,0 1 0 0 0,0-1 1 0 0,0 1-1 0 0,1-1 0 0 0,-1 1 0 0 0,1-1 0 0 0,0 1 0 0 0,0 0 0 0 0,1 0 0 0 0,-1-1 1 0 0,1 1-1 0 0,-1 1-174 0 0,1 14 328 0 0,0 0 1 0 0,1 2-329 0 0,0 9-83 0 0,-1 73 83 0 0,2 147 0 0 0,-1-216 78 0 0,3 44 349 0 0,-3 0-1 0 0,-6 23-426 0 0,1-63 1117 0 0,-9 33-1117 0 0,13-67 0 0 0,-1-2 0 0 0,1-1 0 0 0,0 0 0 0 0,0 1 0 0 0,-1-1 0 0 0,1 0 0 0 0,0 0 0 0 0,-1 1 0 0 0,0-1 0 0 0,1 0 0 0 0,-1 0 0 0 0,0 0 0 0 0,1 0 0 0 0,-1 0 0 0 0,-1 1 0 0 0,-4 8 0 0 0,-5 2 0 0 0,5-11 0 0 0,4-1 0 0 0,0 0 0 0 0,0 1 0 0 0,0-1 0 0 0,0 1 0 0 0,0-1 0 0 0,0 0 0 0 0,-1 1 0 0 0,1-1 0 0 0,0 0 0 0 0,0-1 0 0 0,0 1 0 0 0,0 0 0 0 0,0-1 0 0 0,0 1 0 0 0,-2-1 0 0 0,-2-1 0 0 0,-3-1-6 0 0,1 0-1 0 0,0 0 1 0 0,0 0 0 0 0,1-1-1 0 0,-1-1 1 0 0,1 1-1 0 0,0-1 1 0 0,0 0 0 0 0,0-1-1 0 0,-2-2 7 0 0,8 7-337 0 0,-6-10-646 0 0,6 9 782 0 0,0 1 0 0 0,1 0 0 0 0,0-1 0 0 0,-1 1 1 0 0,1-1-1 0 0,0 1 0 0 0,0-1 0 0 0,0 0 0 0 0,0 1 0 0 0,0-1 0 0 0,0 1 0 0 0,0-1 0 0 0,0 1 0 0 0,1-1 0 0 0,-1 1 1 0 0,0-1-1 0 0,1 1 0 0 0,0-1 0 0 0,-1 1 0 0 0,1 0 0 0 0,0-1 201 0 0,1-3-646 0 0,-1 2-889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41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86 15663 0 0,'2'-38'571'0'0,"2"0"1"0"0,1 1-1 0 0,8-25-571 0 0,-11 55 6 0 0,9-43 681 0 0,7-36 1468 0 0,8-42 2059 0 0,-23 100-3103 0 0,-3 19-1022 0 0,0 7 282 0 0,0 2 117 0 0,0 0 21 0 0,0 0-66 0 0,-1 2-294 0 0,-25 60-133 0 0,23-55-40 0 0,0 0-1 0 0,1 1 1 0 0,0-1-1 0 0,0 2 25 0 0,-9 28-303 0 0,5-18-71 0 0,0-1 1 0 0,1 1 0 0 0,-2 17 373 0 0,-5 16 914 0 0,1-1-597 0 0,4-21-172 0 0,-1-1 0 0 0,-3 5-145 0 0,0 0 0 0 0,1 1 0 0 0,2-1 0 0 0,2 3 0 0 0,5-31 0 0 0,0 0 0 0 0,0 1 0 0 0,0-1 0 0 0,1 0 0 0 0,1 1 0 0 0,-1-1 0 0 0,2 6 0 0 0,0 0 0 0 0,1-1 0 0 0,1 0 0 0 0,1 3 0 0 0,-5-11 0 0 0,2 2 0 0 0,11 8 0 0 0,-2-6 0 0 0,-6-7-130 0 0,0 1-1 0 0,-1-1 1 0 0,1 0-1 0 0,0 0 1 0 0,-1 0-1 0 0,1-1 1 0 0,0 0-1 0 0,-1 0 1 0 0,1 0-1 0 0,-1-1 1 0 0,1 1-1 0 0,-1-1 1 0 0,0 0-1 0 0,1 0 131 0 0,11-7-353 0 0,-14 6 233 0 0,-1 1-15 0 0,1 0-353 0 0,-1 0-21 0 0,0-1 185 0 0,-1 1-1 0 0,1-1 1 0 0,0 0-1 0 0,-1 0 1 0 0,0 0-1 0 0,0 0 1 0 0,0 0-1 0 0,0 1 1 0 0,0-1-1 0 0,0 0 1 0 0,-1 0-1 0 0,0 0 1 0 0,1 0-1 0 0,-1 1 1 0 0,0-1-1 0 0,-1-1 325 0 0,-3-7-1721 0 0,0 0 0 0 0,-1 0 0 0 0,-2-2 1721 0 0,8 13-14 0 0,-13-20-2033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42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10135 0 0,'0'0'464'0'0,"0"0"-9"0"0,0 0-155 0 0,0 0 443 0 0,0 0 227 0 0,0 0 44 0 0,0 0-61 0 0,1 3-288 0 0,0-2-505 0 0,-1 0-1 0 0,1 1 0 0 0,0-1 0 0 0,0 0 1 0 0,0 0-1 0 0,0 0 0 0 0,1 1 0 0 0,-1-1 1 0 0,0 0-1 0 0,0 0 0 0 0,0-1 1 0 0,1 1-1 0 0,-1 0 0 0 0,1 0 0 0 0,-1-1 1 0 0,1 1-1 0 0,-1 0 0 0 0,1-1 0 0 0,-1 0 1 0 0,1 1-1 0 0,-1-1 0 0 0,2 0-159 0 0,5 0 492 0 0,-1-1 0 0 0,1 0 0 0 0,-1 0 0 0 0,1-1 0 0 0,-1 0 0 0 0,7-2-492 0 0,16-5 748 0 0,6 1-16 0 0,-3 1 226 0 0,0 1-1 0 0,19-1-957 0 0,-34 6 27 0 0,0-1 0 0 0,16-4-27 0 0,-29 5-40 0 0,0 0 0 0 0,1-1 0 0 0,-1 0 1 0 0,0 0-1 0 0,0 0 0 0 0,0-1 0 0 0,-1 1 0 0 0,1-1 0 0 0,-1 0 1 0 0,1-1-1 0 0,1-1 40 0 0,-5 4-475 0 0,0-1-33 0 0,1-6-4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07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8 455 0 0,'0'0'1035'0'0,"1"-2"112"0"0,1-1-859 0 0,0 1 0 0 0,0-1 0 0 0,1 1 0 0 0,-1 0 0 0 0,1-1 0 0 0,0 1 0 0 0,-1 0 0 0 0,1 1 0 0 0,0-1 0 0 0,0 0 1 0 0,0 1-1 0 0,1 0 0 0 0,1-1-288 0 0,1-1 34 0 0,-1 1 1 0 0,1-1-1 0 0,-1 0 0 0 0,4-4-34 0 0,4-2 331 0 0,-11 8-161 0 0,0-1 1 0 0,0 1 0 0 0,0-1 0 0 0,0 1 0 0 0,-1-1 0 0 0,1 0-1 0 0,-1 1 1 0 0,1-1 0 0 0,-1 0 0 0 0,1-2-171 0 0,-1 3 437 0 0,-1-1-241 0 0,1 0 0 0 0,-1 0-1 0 0,0 0 1 0 0,0 0 0 0 0,-1 0 0 0 0,1-1-1 0 0,0 1 1 0 0,-1 0 0 0 0,1 0-196 0 0,0 0 337 0 0,-6-16 606 0 0,5 16-848 0 0,1 0 0 0 0,-1 0 0 0 0,1 0 0 0 0,0 0 0 0 0,0 0 0 0 0,0 0 0 0 0,0 0 0 0 0,1 0 0 0 0,-1-1 0 0 0,0 1 0 0 0,1 0 0 0 0,0 0 0 0 0,-1 0 0 0 0,1 1 0 0 0,0-1 0 0 0,0 0 0 0 0,0 0 0 0 0,0 0 0 0 0,0 1 0 0 0,0-1 0 0 0,1 0 0 0 0,-1 1-95 0 0,4-7 128 0 0,-4 7-22 0 0,0 1-72 0 0,-1-1 1 0 0,1 1-1 0 0,-1-1 1 0 0,1 1-1 0 0,0-1 1 0 0,-1 1 0 0 0,1-1-1 0 0,-1 1 1 0 0,1-1-1 0 0,-1 0 1 0 0,0 1-1 0 0,1-1 1 0 0,-1 0-1 0 0,1 1 1 0 0,-1-1 0 0 0,0 0-1 0 0,0 0 1 0 0,1 1-1 0 0,-1-1 1 0 0,0 0-1 0 0,0 0-34 0 0,4-15 589 0 0,-4 12-232 0 0,1-7 1273 0 0,1 10-906 0 0,3 8-423 0 0,19 34-163 0 0,-19-31-110 0 0,-3-8 41 0 0,-1 1 8 0 0,2 6-29 0 0,0 0 0 0 0,-1 1 0 0 0,0-1 0 0 0,-1 4-48 0 0,0-10 75 0 0,-2-1-3 0 0,0 29 138 0 0,0-1 0 0 0,2 1 0 0 0,1 0 0 0 0,6 27-210 0 0,4 58 211 0 0,-10-42-134 0 0,-1-58-48 0 0,-1 0 0 0 0,-1 0 0 0 0,-1-1-1 0 0,0 1 1 0 0,-1 4-29 0 0,-9 29 85 0 0,-1 0-85 0 0,2-12 58 0 0,1 1 0 0 0,2 7-58 0 0,0 3 65 0 0,2-20-6 0 0,0 20-59 0 0,4 3 224 0 0,2 1-1 0 0,6 48-223 0 0,-5-60 251 0 0,-1-37-125 0 0,0 0 2 0 0,6 63 477 0 0,-5-64-498 0 0,-1 1-3 0 0,4 21 100 0 0,-3-22-121 0 0,-1-2-10 0 0,0 3-1 0 0,3 23 64 0 0,-3-24-72 0 0,0-2 0 0 0,0 3-11 0 0,7 28 134 0 0,-4-18-160 0 0,1 5 27 0 0,-3-13-60 0 0,-5 17 128 0 0,2-12-111 0 0,-2 1 0 0 0,3-7 31 0 0,0 2-20 0 0,1-4 31 0 0,0 0 0 0 0,-3 7-31 0 0,3-7 34 0 0,0-2 21 0 0,0 0 6 0 0,1-2 10 0 0,2-4-33 0 0,-1 3-48 0 0,-1 0 1 0 0,0 1-1 0 0,1-1 1 0 0,0 1-1 0 0,-1-1 1 0 0,1 1 0 0 0,0-1-1 0 0,2 0-12 0 0,32-50 128 0 0,-26 33-624 0 0,-9 18-65 0 0,-1 2-22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08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50 5815 0 0,'0'0'266'0'0,"0"0"-5"0"0,0 0-102 0 0,0 0 183 0 0,0 0 105 0 0,0 0 22 0 0,0 0-26 0 0,0 0-123 0 0,0 0-52 0 0,0 3-11 0 0,0 6-15 0 0,0-6-62 0 0,0-3-27 0 0,0 0-8 0 0,-2 3-25 0 0,-4 12-96 0 0,-3-2-24 0 0,2-6 51 0 0,5-6-21 0 0,1 0 0 0 0,0 0 1 0 0,-1 1-1 0 0,1-1 0 0 0,0 1 1 0 0,0-1-1 0 0,-1 1 0 0 0,1-1 1 0 0,0 1-1 0 0,1 0 0 0 0,-2 0-30 0 0,2 0 152 0 0,0-2 100 0 0,0 0 42 0 0,0 0 8 0 0,-2 0 16 0 0,-1-2 68 0 0,0 0 1 0 0,0 0 0 0 0,0 0-1 0 0,1 0 1 0 0,-1 0 0 0 0,1-1-1 0 0,-1 1 1 0 0,1-1 0 0 0,0 1-1 0 0,-1-3-386 0 0,1 3 83 0 0,2 2 10 0 0,0 0 9 0 0,0 0 23 0 0,0 0 16 0 0,0 0 3 0 0,0 0-6 0 0,0-2 12 0 0,-1 2-134 0 0,1-1 0 0 0,0 1 0 0 0,0 0 0 0 0,0-1 0 0 0,-1 1 0 0 0,1-1 0 0 0,0 1 0 0 0,0 0-1 0 0,0-1 1 0 0,0 1 0 0 0,0-1 0 0 0,0 1 0 0 0,0 0 0 0 0,0-1 0 0 0,0 1 0 0 0,0-1 0 0 0,0 1 0 0 0,0-1 0 0 0,0 1 0 0 0,0 0-16 0 0,3-8 54 0 0,-2 5-15 0 0,0-1-1 0 0,0 1 1 0 0,1-1 0 0 0,0 1 0 0 0,0 0-1 0 0,0-1 1 0 0,0 1 0 0 0,0 0 0 0 0,0 0-1 0 0,3-2-38 0 0,22-20 672 0 0,0 1 0 0 0,3 0-672 0 0,-23 19 135 0 0,-1 0 0 0 0,1 0 0 0 0,1 1 0 0 0,-1 0 0 0 0,1 0 0 0 0,-1 0 0 0 0,1 1 0 0 0,1 0-135 0 0,9-3 195 0 0,-10 3-121 0 0,0 0 1 0 0,1 1 0 0 0,-1 0 0 0 0,0 1-1 0 0,7-1-74 0 0,19-2 92 0 0,-25 2-80 0 0,0 1 1 0 0,0 0-1 0 0,0 1 1 0 0,7 0-13 0 0,24 0 9 0 0,-32-1-8 0 0,6 3-1 0 0,0 3 0 0 0,-1 3 0 0 0,-10-5 0 0 0,0 0 0 0 0,-1 1 0 0 0,1-1 0 0 0,-1 1 0 0 0,1-1 0 0 0,-1 1 0 0 0,-1-3 0 0 0,0 1 0 0 0,0-1 0 0 0,-1 0 0 0 0,1 0 0 0 0,0 0 0 0 0,-1 1 0 0 0,1-1 0 0 0,-1 0 0 0 0,1 1 0 0 0,-1-1 0 0 0,1 0 0 0 0,-1 1 0 0 0,0-1 0 0 0,0 0 0 0 0,0 1 0 0 0,1-1 0 0 0,-2 2 0 0 0,1 2 0 0 0,1 2 0 0 0,0 19 0 0 0,-1-11 0 0 0,0 4 9 0 0,-2-1-1 0 0,0 1 1 0 0,0 0-1 0 0,-2 0 1 0 0,-1-1-1 0 0,0 0 1 0 0,-1 0-1 0 0,-1 0 1 0 0,0-1 0 0 0,-2 0-1 0 0,0 0 1 0 0,-1-1-1 0 0,0 0 1 0 0,-1-1-1 0 0,-13 14-8 0 0,18-23 2 0 0,-7 8 36 0 0,0-1 1 0 0,-1 0 0 0 0,-15 10-39 0 0,13-11 27 0 0,-1-2 0 0 0,0 0 0 0 0,-4 1-27 0 0,12-7 17 0 0,0-1 0 0 0,0 0 0 0 0,0 0 0 0 0,0-1 0 0 0,-1 0 0 0 0,1 0 0 0 0,-6-1-17 0 0,11 0 9 0 0,-1 0-10 0 0,-11-7 83 0 0,15 6-71 0 0,0-1 1 0 0,0 0-1 0 0,0 0 0 0 0,0 0 0 0 0,-1 0 0 0 0,1 0 0 0 0,0-1 1 0 0,1 1-1 0 0,-1 0 0 0 0,0 0 0 0 0,0-1 0 0 0,1 1 0 0 0,-1 0 1 0 0,0-2-12 0 0,-1 0 17 0 0,-2-6 49 0 0,3 8-56 0 0,1-1 0 0 0,0 1 0 0 0,0-1 0 0 0,1 1 0 0 0,-1-1 0 0 0,0 1 0 0 0,0-1 0 0 0,1 1 0 0 0,-1-1 0 0 0,1 1 1 0 0,-1-1-1 0 0,1 1 0 0 0,0-1 0 0 0,-1 1 0 0 0,1-1-10 0 0,0 1 12 0 0,1-1 8 0 0,-1-1 1 0 0,1 1-1 0 0,-1 0 0 0 0,1 0 1 0 0,0 0-1 0 0,0 1 0 0 0,0-1 1 0 0,0 0-1 0 0,0 1 1 0 0,0-1-1 0 0,1 1 0 0 0,-1 0 1 0 0,0 0-1 0 0,1 0 0 0 0,-1 0 1 0 0,1 0-1 0 0,-1 0 1 0 0,1 1-1 0 0,0-1 0 0 0,-1 1 1 0 0,1-1-1 0 0,0 1 0 0 0,-1 0 1 0 0,1 0-1 0 0,2 1-20 0 0,0 0 17 0 0,1 0 1 0 0,-1 0-1 0 0,1 1 0 0 0,-1-1 0 0 0,0 1 1 0 0,0 1-1 0 0,0-1 0 0 0,0 1 0 0 0,0 0 0 0 0,0 0 1 0 0,-1 0-1 0 0,1 1 0 0 0,0 0-17 0 0,7 8-3 0 0,-1 0 1 0 0,0 0-1 0 0,7 12 3 0 0,-16-20 0 0 0,1 0 0 0 0,14 8 0 0 0,10 6 0 0 0,-14-13 0 0 0,24-1 152 0 0,-35-4-72 0 0,-1-1-3 0 0,4-6-9 0 0,-3 6-88 0 0,-2 1-378 0 0,2-7-523 0 0,-1 4-3475 0 0,-1 3 2748 0 0,0 0-4818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09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66 4143 0 0,'-9'-46'2407'0'0,"-3"-4"4029"0"0,10 31-6295 0 0,2 17-23 0 0,0 2 222 0 0,-1-3 92 0 0,-3-21 480 0 0,4 22-410 0 0,0 2 12 0 0,0 0 4 0 0,-5-13 970 0 0,2 7-660 0 0,0 6-358 0 0,0 10-264 0 0,2-4-207 0 0,1-1 3 0 0,0 0 0 0 0,0 0-1 0 0,0-1 1 0 0,0 1 0 0 0,1 0-1 0 0,0 0 1 0 0,1 3-2 0 0,12 67 147 0 0,6-11 118 0 0,62 249 1881 0 0,-52-206-1331 0 0,-33-101 0 0 0,2-20 127 0 0,1 8-955 0 0,0 5 28 0 0,-1-16 190 0 0,-6-26-4 0 0,6 34-287 0 0,1 7-421 0 0,0 2-182 0 0,2 0-1464 0 0,10 0-5697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0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11 3223 0 0,'-25'-21'282'0'0,"19"19"-276"0"0,-46-22 2330 0 0,32 18-1212 0 0,18 5-943 0 0,-1 1-1 0 0,1-1 0 0 0,0 0 1 0 0,-1 1-1 0 0,1-1 0 0 0,0 0 0 0 0,0 0 1 0 0,0-1-1 0 0,-2 0-180 0 0,3 1 261 0 0,1 1-5 0 0,0 0-21 0 0,0 0-91 0 0,0 0-115 0 0,-1 0 0 0 0,1-1 0 0 0,0 1 0 0 0,-1-1-1 0 0,1 1 1 0 0,0-1 0 0 0,0 1 0 0 0,-1-1 0 0 0,1 1 0 0 0,0-1 0 0 0,0 1 0 0 0,0-1 0 0 0,0 1-1 0 0,0-1 1 0 0,0 0 0 0 0,-1 1 0 0 0,1-1 0 0 0,1 1 0 0 0,-1-1 0 0 0,0 1 0 0 0,0-1-29 0 0,5-4 74 0 0,7-9 1077 0 0,-12 14-1010 0 0,0-1-1 0 0,0 1 1 0 0,0-1-1 0 0,1 1 1 0 0,-1-1 0 0 0,0 1-1 0 0,0-1 1 0 0,0 1-1 0 0,0-1 1 0 0,0 1-1 0 0,0-1 1 0 0,0 1-1 0 0,0-1 1 0 0,0 0 0 0 0,0 1-1 0 0,0-1 1 0 0,0 1-1 0 0,0-1 1 0 0,0 1-1 0 0,-1-1 1 0 0,1 1-1 0 0,0-1 1 0 0,0 1-1 0 0,0 0 1 0 0,-1-1 0 0 0,1 1-1 0 0,0-1 1 0 0,-1 1-1 0 0,1-1 1 0 0,0 1-1 0 0,-1 0-140 0 0,0-2 88 0 0,1 2 68 0 0,0 0 32 0 0,0 0 4 0 0,0 0 15 0 0,0 0 61 0 0,0 0 27 0 0,0 0 7 0 0,0 0-11 0 0,0 0-58 0 0,0 0-29 0 0,0 0-4 0 0,0 0-6 0 0,0 0-30 0 0,0 0-18 0 0,0 0-2 0 0,0 0-13 0 0,0 0-54 0 0,0 0-11 0 0,0 0 3 0 0,0 0 2 0 0,1 2-39 0 0,1 0 0 0 0,0-1 0 0 0,-1 1 1 0 0,1-1-1 0 0,0 0 0 0 0,0 0 1 0 0,0 1-1 0 0,0-1 0 0 0,1 0-32 0 0,-1 0 71 0 0,-2-1 28 0 0,9 8 123 0 0,-2 1-128 0 0,-5-6-80 0 0,1 2-12 0 0,0 14 71 0 0,0 63 120 0 0,-3-77-193 0 0,3 17 0 0 0,0-11 0 0 0,-2-7 0 0 0,0 0 0 0 0,0 1 0 0 0,0-1 0 0 0,0 1 0 0 0,-1-1 0 0 0,1 1 0 0 0,-2 2 0 0 0,3 57 144 0 0,-2-63-69 0 0,1 2-6 0 0,1-1-48 0 0,0 2-4 0 0,0 14 63 0 0,-2-3-48 0 0,1 0 0 0 0,-2 0 0 0 0,0 0 0 0 0,-1 4-32 0 0,0 3 16 0 0,2-9 17 0 0,-1 1 0 0 0,-3 10-33 0 0,2-19 0 0 0,0 19 0 0 0,1-22 0 0 0,1 1-1 0 0,-1-1 1 0 0,1 1 0 0 0,0-1-1 0 0,0 0 1 0 0,0 1-1 0 0,1-1 1 0 0,-1 1 0 0 0,0-1-1 0 0,1 1 1 0 0,0 1 0 0 0,7 25 58 0 0,5 39 96 0 0,-10-42-71 0 0,3 5 30 0 0,-6-28-104 0 0,6 23 47 0 0,-4-21-44 0 0,-1 0-1 0 0,0 0 1 0 0,1 0-1 0 0,-2 1 0 0 0,1-1 1 0 0,-1 0-1 0 0,1 5-11 0 0,-1 10 56 0 0,2 13 9 0 0,-1-26-52 0 0,-1 1 5 0 0,1-1 1 0 0,-1 1 0 0 0,0 0-1 0 0,-1 4-18 0 0,-1 7 62 0 0,-1 27 7 0 0,6 24 71 0 0,-2-65-121 0 0,0 0-1 0 0,0 0 0 0 0,1-1 1 0 0,-1 1-1 0 0,1-1 1 0 0,0 1-19 0 0,3 7 13 0 0,-3-8 12 0 0,0 0-1 0 0,0 0 1 0 0,0 0 0 0 0,0 0-1 0 0,1 0 1 0 0,0 0 0 0 0,1 2-25 0 0,1-1 19 0 0,0 2 1 0 0,-1-1-1 0 0,0 0 1 0 0,-1 1-1 0 0,1 0 1 0 0,-1 0-1 0 0,1 3-19 0 0,-1-2 10 0 0,-1-4-8 0 0,-1-1-1 0 0,0 1 1 0 0,0-1-1 0 0,0 1 1 0 0,0 0-1 0 0,-1-1 0 0 0,0 1 1 0 0,1 2-2 0 0,0 2 13 0 0,-1-4-9 0 0,1 0 0 0 0,-1 0 0 0 0,0 1 0 0 0,0-1 0 0 0,-1 0 0 0 0,1 0 0 0 0,-1 0 0 0 0,0 1 0 0 0,0-1 0 0 0,-1 1-4 0 0,0-1 16 0 0,0 0 15 0 0,2 17-14 0 0,1-17-12 0 0,-1 0 0 0 0,0 0 0 0 0,0 0 0 0 0,-1 0 0 0 0,1 0 0 0 0,-1-1 0 0 0,0 1 0 0 0,0 2-5 0 0,0-4 5 0 0,1-1-1 0 0,-1 1 1 0 0,1 0 0 0 0,0 0 0 0 0,0 0 0 0 0,0 0 0 0 0,0 0 0 0 0,0 0 0 0 0,0 0 0 0 0,0-1 0 0 0,1 1 0 0 0,-1 0 0 0 0,1 0-1 0 0,-1 0 1 0 0,1-1 0 0 0,0 1 0 0 0,0 0 0 0 0,0 0-5 0 0,0 0 64 0 0,-1-2 1 0 0,0 0 6 0 0,1 3 1 0 0,8 23 97 0 0,-8-24-66 0 0,-1-2 1 0 0,1 2 0 0 0,18 49 532 0 0,-15-37-549 0 0,-4-11-31 0 0,2 9 34 0 0,-2-11-86 0 0,0 6 60 0 0,-1-3-67 0 0,0 23 16 0 0,1-25 40 0 0,0-2 11 0 0,0 0 0 0 0,0 0 0 0 0,0 0 5 0 0,0 0 22 0 0,0 0-23 0 0,0 14-123 0 0,2 11-37 0 0,0-20 78 0 0,2 9 3 0 0,3-2 11 0 0,-2-6-135 0 0,-1-1 0 0 0,1 0 0 0 0,0 0 0 0 0,1 0 0 0 0,-1-1-1 0 0,1 0 1 0 0,0 0 0 0 0,0 0 0 0 0,0-1 0 0 0,0 1 0 0 0,1-2 0 0 0,1 2 135 0 0,11-1-859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03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23 2759 0 0,'-16'-32'904'0'0,"15"30"-204"0"0,0 0 32 0 0,-16-32 344 0 0,16 33-976 0 0,0 1-88 0 0,0-1-1 0 0,0 1 0 0 0,0 0 1 0 0,-1-1-1 0 0,1 1 1 0 0,0-1-1 0 0,0 1 0 0 0,0-1 1 0 0,1 0-1 0 0,-1 1 0 0 0,0-1 1 0 0,0 0-1 0 0,0 0 0 0 0,0 1 1 0 0,0-1-12 0 0,-6-5 79 0 0,6 5 10 0 0,0 0-96 0 0,1 1 0 0 0,0-1 0 0 0,0 1 1 0 0,0 0-1 0 0,0-1 0 0 0,0 1 0 0 0,-1 0 0 0 0,1-1 0 0 0,0 1 0 0 0,0 0 1 0 0,-1 0-1 0 0,1-1 0 0 0,0 1 0 0 0,0 0 0 0 0,-1 0 0 0 0,1-1 0 0 0,0 1 0 0 0,-1 0 1 0 0,1 0-1 0 0,0 0 0 0 0,-1-1 0 0 0,1 1 7 0 0,-7-5 789 0 0,5-1 3233 0 0,2 4-3876 0 0,0-1-1 0 0,1 1 1 0 0,-1 0-1 0 0,1-1 1 0 0,-1 1-1 0 0,1-1 1 0 0,0 1 0 0 0,0 0-1 0 0,0-1 1 0 0,0 1-1 0 0,1 0-145 0 0,-1 1 299 0 0,0-2-15 0 0,0 3-262 0 0,0 0-1 0 0,0-1 0 0 0,-1 1 1 0 0,1 0-1 0 0,0-1 1 0 0,-1 1-1 0 0,1 0 1 0 0,0-1-1 0 0,-1 1 1 0 0,1-1-1 0 0,0 0 0 0 0,-1 1 1 0 0,1-1-1 0 0,-1 1 1 0 0,1-1-1 0 0,-1 0 1 0 0,1 1-1 0 0,-1-1 1 0 0,1 0-1 0 0,-1 0 0 0 0,0 1 1 0 0,0-1-1 0 0,1 0-21 0 0,0-1 100 0 0,2-10 155 0 0,-6-10 269 0 0,3 20-383 0 0,0 2 3 0 0,-5-32 1392 0 0,5 30-1254 0 0,0 2-62 0 0,0 0-27 0 0,0 0-8 0 0,0 0-15 0 0,0 0-64 0 0,0 0-30 0 0,0 0-4 0 0,0 0 0 0 0,0 0-1 0 0,0 0-6 0 0,0 0 7 0 0,0 0 30 0 0,0 0-4 0 0,0 0-2 0 0,0 0 4 0 0,0 0 16 0 0,0 0 4 0 0,0 0 0 0 0,0 0 10 0 0,0 0 39 0 0,0 0 20 0 0,0 0 3 0 0,0 0 4 0 0,0 0 18 0 0,0 0 8 0 0,0 0 2 0 0,0 0-22 0 0,2 1-96 0 0,19 13 49 0 0,-12 3-139 0 0,-3-3 31 0 0,5 16 6 0 0,-1 1 0 0 0,-1 0 0 0 0,2 22-53 0 0,-3-20 33 0 0,-8-29-23 0 0,8 18 142 0 0,-5-14-84 0 0,-1-1-1 0 0,0 0 1 0 0,0 1-1 0 0,0 0 1 0 0,-1-1 0 0 0,0 1-1 0 0,-1 1-67 0 0,7 47 423 0 0,-5-48-389 0 0,-1-4-26 0 0,0 0 0 0 0,0 1 0 0 0,-1-1 0 0 0,0 0 1 0 0,0 0-1 0 0,0 0 0 0 0,0 0-8 0 0,2 42 53 0 0,0 42-42 0 0,-1-59 42 0 0,-3 35-42 0 0,0-14 82 0 0,0-22 13 0 0,1 0 0 0 0,2 12-106 0 0,0-25 24 0 0,0 0 18 0 0,0 0-1 0 0,1-1 1 0 0,1 2-42 0 0,0 1-1 0 0,3 10 14 0 0,2 1 49 0 0,-4-13-17 0 0,-3-10-37 0 0,7 17 45 0 0,-5-14-44 0 0,4 12 40 0 0,-2 0 0 0 0,0 1-1 0 0,-1 1-48 0 0,-1-11 9 0 0,-1-5 0 0 0,-1 0 0 0 0,0 0 0 0 0,0 0 0 0 0,0-1-1 0 0,-1 5-8 0 0,6 39 11 0 0,-6-25-11 0 0,0-17 2 0 0,0 0 0 0 0,0 0-1 0 0,0-1 1 0 0,1 1 0 0 0,0 0 0 0 0,2 3-2 0 0,-1 23 53 0 0,-1-4 11 0 0,-1-26-64 0 0,0 0 0 0 0,0 0 0 0 0,0 0 0 0 0,0-1 0 0 0,0 1 0 0 0,1 0 0 0 0,-1 0 0 0 0,1 0 0 0 0,0-1 0 0 0,0 1 0 0 0,0 0 0 0 0,2 8 0 0 0,4 32 84 0 0,13 47 51 0 0,-12-58-82 0 0,11 59-42 0 0,-19-86 13 0 0,5 17 5 0 0,-5-19-29 0 0,1 0 0 0 0,0-1 0 0 0,-1 1 0 0 0,1 0 0 0 0,0-1 0 0 0,0 1 0 0 0,0-1 0 0 0,1 1 0 0 0,-1-1 0 0 0,1 0 0 0 0,0 1 0 0 0,12 18 0 0 0,0 2 22 0 0,-3 2 20 0 0,-10-22-42 0 0,1 4 12 0 0,-1-5-7 0 0,-1 0-1 0 0,1 0 0 0 0,0 1 1 0 0,0-1-1 0 0,0 0 0 0 0,1 0 1 0 0,-1 0-1 0 0,0 0 0 0 0,1 0 1 0 0,-1 0-1 0 0,1-1 0 0 0,0 2-4 0 0,6 7 13 0 0,-6-8 51 0 0,0 1-8 0 0,1-1-46 0 0,9 22 71 0 0,-7-15-1 0 0,-4-8 0 0 0,-1-1 0 0 0,5 10 421 0 0,-5-10 352 0 0,-3-4-586 0 0,2 3-492 0 0,0-1-730 0 0,-4-6-294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42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23 10135 0 0,'0'0'231'0'0,"0"0"29"0"0,0 0 19 0 0,1-1-41 0 0,23-20 2698 0 0,-23 20-1912 0 0,-1 1 0 0 0,0 0 0 0 0,0 0 0 0 0,0 0-137 0 0,2 2-838 0 0,-1 0 0 0 0,0 1 1 0 0,1-1-1 0 0,-1 0 0 0 0,0 1 1 0 0,0-1-1 0 0,0 0 0 0 0,-1 1 1 0 0,1-1-1 0 0,-1 1 0 0 0,1 0 1 0 0,-1-1-1 0 0,0 1 0 0 0,0-1 0 0 0,0 1 1 0 0,0-1-1 0 0,0 1 0 0 0,-1-1 1 0 0,1 1-1 0 0,-1 0-49 0 0,-2 11 391 0 0,0 0 0 0 0,-2-1 0 0 0,0 3-391 0 0,2-10 85 0 0,-38 102 110 0 0,12-32 1215 0 0,-5 27-1410 0 0,31-93 105 0 0,-45 178 398 0 0,38-147-503 0 0,-9 21 0 0 0,-7 27 0 0 0,15-51-133 0 0,11-36-563 0 0,0-2-257 0 0,0 0-831 0 0,1-1-3260 0 0,4-6-1394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12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6 5815 0 0,'0'0'266'0'0,"0"0"-5"0"0,1-1-166 0 0,11-10-107 0 0,-9 8 126 0 0,0-1-1 0 0,1 1 1 0 0,0 0-1 0 0,0 0 1 0 0,0 0-1 0 0,1 0-113 0 0,17-9 1637 0 0,-19 11-1357 0 0,-3 1-66 0 0,0 0-29 0 0,0 0-8 0 0,0 0 23 0 0,0 0 102 0 0,-2-9 277 0 0,1 1 1 0 0,-1-1-1 0 0,-1 1 0 0 0,1-1 1 0 0,-1 1-1 0 0,-1 0 1 0 0,0 0-1 0 0,0 0 0 0 0,-4-6-579 0 0,-4-7 524 0 0,11 19-314 0 0,1 2 39 0 0,-7-9 1033 0 0,3 1 1585 0 0,9 18-2863 0 0,-1 1 1 0 0,0-1-1 0 0,0 1 0 0 0,-1 0 0 0 0,0 0 1 0 0,1 11-5 0 0,1 20-4 0 0,-1 12 4 0 0,2 26 76 0 0,20 82 18 0 0,-25-155-94 0 0,6 33 0 0 0,-2 0 0 0 0,0 16 0 0 0,0 11 86 0 0,-5-64-20 0 0,0-3 12 0 0,0 0-12 0 0,0 0-2 0 0,0 0 0 0 0,0 0 27 0 0,0 0 112 0 0,0 0 49 0 0,0 0 10 0 0,-1-3-6 0 0,0-1-150 0 0,1 0 0 0 0,-1 0 0 0 0,1 0 1 0 0,0-1-1 0 0,0 1 0 0 0,0 0 0 0 0,1 0 0 0 0,0-4-106 0 0,3-36 44 0 0,-1 52-625 0 0,1 1-1740 0 0,2 3-4982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13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25 5527 0 0,'1'-8'568'0'0,"-5"-5"-482"0"0,4 13 55 0 0,-1-1 0 0 0,1 1 0 0 0,0-1 1 0 0,-1 1-1 0 0,1-1 0 0 0,0 0 0 0 0,0 1 0 0 0,0-1 0 0 0,0 1 0 0 0,-1-1 0 0 0,1 0 0 0 0,0 1 0 0 0,0-1 0 0 0,0 0 0 0 0,0 1 0 0 0,1-1 0 0 0,-1 0 0 0 0,0 1 0 0 0,0-1 1 0 0,0 1-1 0 0,0-1 0 0 0,1 0 0 0 0,-1 1 0 0 0,0-1 0 0 0,0 1 0 0 0,1-1 0 0 0,-1 1-141 0 0,7-19 1291 0 0,-6 17-1111 0 0,0 1 1 0 0,-1-1-1 0 0,1 1 1 0 0,-1 0 0 0 0,1-1-1 0 0,-1 1 1 0 0,0-1-1 0 0,0 1 1 0 0,1-1 0 0 0,-1 0-1 0 0,0 1 1 0 0,0-1-1 0 0,0 1 1 0 0,-1-1 0 0 0,1 1-1 0 0,0-1 1 0 0,-1 1-1 0 0,1-1 1 0 0,-1 0-181 0 0,-11-28 1431 0 0,12 30-1364 0 0,0-1 0 0 0,0 1-1 0 0,-1-1 1 0 0,1 1 0 0 0,0-1-1 0 0,0 1 1 0 0,-1 0 0 0 0,1-1-1 0 0,0 1 1 0 0,-1-1 0 0 0,1 1-1 0 0,0 0 1 0 0,-1-1 0 0 0,1 1-1 0 0,-1 0 1 0 0,1-1 0 0 0,-1 1-1 0 0,1 0 1 0 0,-1 0 0 0 0,1-1-67 0 0,-1 1 69 0 0,1 0 1 0 0,0 0 0 0 0,-1 0-1 0 0,1 1 1 0 0,0-1-1 0 0,0 0 1 0 0,-1 0-1 0 0,1 0 1 0 0,0 0 0 0 0,0 0-1 0 0,-1 1 1 0 0,1-1-1 0 0,0 0 1 0 0,0 0 0 0 0,-1 0-1 0 0,1 1 1 0 0,0-1-1 0 0,0 0 1 0 0,0 0-1 0 0,0 1 1 0 0,-1-1 0 0 0,1 0-1 0 0,0 0 1 0 0,0 1-1 0 0,0-1-69 0 0,-5 20 687 0 0,2 83-687 0 0,1-72-2 0 0,1-1 0 0 0,5 30 2 0 0,-2-29 42 0 0,-1 0-1 0 0,-3 20-41 0 0,1-30 41 0 0,1 1 1 0 0,0-1-1 0 0,2 0 0 0 0,0 1 1 0 0,2 1-42 0 0,-1 10 72 0 0,-1 1 0 0 0,-1 0 0 0 0,-3 22-72 0 0,1 44 125 0 0,-1-70-72 0 0,3-21 6 0 0,0 0 0 0 0,1 0 0 0 0,0 1 0 0 0,1-1-59 0 0,-1 1 44 0 0,-1-8 30 0 0,-1-2 4 0 0,0 0 2 0 0,0 0 0 0 0,0 0 23 0 0,0 0 94 0 0,0 0 41 0 0,0 0 8 0 0,0 0 18 0 0,0 0 67 0 0,0 0-277 0 0,1-1 1 0 0,-1 1-1 0 0,0 0 0 0 0,1 0 1 0 0,-1 0-1 0 0,0-1 1 0 0,1 1-1 0 0,-1 0 0 0 0,0-1 1 0 0,0 1-1 0 0,1 0 1 0 0,-1-1-1 0 0,0 1 0 0 0,0 0 1 0 0,1-1-1 0 0,-1 1 1 0 0,0 0-1 0 0,0-1 0 0 0,0 1 1 0 0,0-1-1 0 0,0 1 0 0 0,0 0 1 0 0,0-1-1 0 0,1 1 1 0 0,-1-1-1 0 0,0 1 0 0 0,0 0 1 0 0,-1-1-1 0 0,1 1 1 0 0,0-1-55 0 0,0-9 185 0 0,0 5-3014 0 0,0 3-1403 0 0,0 2-3207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48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67 6447 0 0,'0'0'142'0'0,"0"0"22"0"0,0 0 13 0 0,0 0 55 0 0,0 0 181 0 0,-1-1-272 0 0,1 1 0 0 0,-1 0 0 0 0,1 0 0 0 0,-1 0 0 0 0,1-1 0 0 0,-1 1 0 0 0,1 0-1 0 0,-1-1 1 0 0,1 1 0 0 0,-1 0 0 0 0,1-1 0 0 0,0 1 0 0 0,-1-1 0 0 0,1 1 0 0 0,0-1 0 0 0,-1 1-1 0 0,1-1 1 0 0,0 1-141 0 0,0-1 309 0 0,1-3-545 0 0,-10-6 3331 0 0,3 2-3095 0 0,6-1 72 0 0,1 7 299 0 0,-1 2 117 0 0,0 0 21 0 0,0-2-66 0 0,1-5-222 0 0,-1 5 166 0 0,-5-11 1202 0 0,3 5-1573 0 0,-4 0-16 0 0,1 1 72 0 0,4 5 299 0 0,-6-7 1218 0 0,5 0-1573 0 0,5-1-16 0 0,-2 7 125 0 0,0 1 0 0 0,0 0 0 0 0,1-1 0 0 0,-1 1 0 0 0,0 0 0 0 0,1 0 0 0 0,0 0 0 0 0,-1 0 0 0 0,1 0 0 0 0,0 0-125 0 0,1-1 190 0 0,-2 2 253 0 0,0-1-294 0 0,3-6-133 0 0,-1 1-16 0 0,1 0 0 0 0,0 1 0 0 0,0-1 0 0 0,0 1 0 0 0,0 0 0 0 0,4-3 0 0 0,0 2 277 0 0,1 1 0 0 0,0 0 0 0 0,0 1 0 0 0,0 0-1 0 0,1 0-276 0 0,1 0 222 0 0,0-1-1 0 0,-1-1 0 0 0,3-2-221 0 0,-8 6 0 0 0,0-1 0 0 0,0 1 0 0 0,0 0 0 0 0,1 1 0 0 0,-1-1 0 0 0,4 0 0 0 0,9-5 0 0 0,-8 4 0 0 0,-9 4 0 0 0,1-1 0 0 0,0 1 0 0 0,-1-1 0 0 0,1 1 0 0 0,-1-1 0 0 0,1 0 0 0 0,-1 0 0 0 0,1 0 0 0 0,-1 0 0 0 0,1 0 0 0 0,-1 0 0 0 0,0 0 0 0 0,6-7 0 0 0,1 2 0 0 0,-1-1 0 0 0,1 1 0 0 0,7-4 0 0 0,-6 4 0 0 0,11-1 0 0 0,1-1 0 0 0,19-15 0 0 0,-17 12 0 0 0,-4 3 0 0 0,-13 5 0 0 0,-4 2 0 0 0,0 0 0 0 0,0 0 0 0 0,0 0 0 0 0,0 1 0 0 0,0-1 0 0 0,0 0 0 0 0,0 1 0 0 0,0 0 0 0 0,0-1 0 0 0,0 1 0 0 0,2 0 0 0 0,8-1 0 0 0,0 0 0 0 0,3 0 0 0 0,-6 0 0 0 0,2 1 0 0 0,7 4 0 0 0,3 1 0 0 0,-16-3 0 0 0,8 1 0 0 0,-11-3 0 0 0,-1 1 0 0 0,1-1 0 0 0,0 0 0 0 0,0 0 0 0 0,0 0 0 0 0,-1 0 0 0 0,1 0 0 0 0,0 0 0 0 0,0-1 0 0 0,0 1 0 0 0,-1 0 0 0 0,2-1 0 0 0,5 0 0 0 0,28 6 0 0 0,-20-3 0 0 0,-14-1 0 0 0,0 0 0 0 0,1-1 0 0 0,-1 0 0 0 0,1 1 0 0 0,-1-1 0 0 0,0 0 0 0 0,1 0 0 0 0,-1 0 0 0 0,1-1 0 0 0,-1 1 0 0 0,0-1 0 0 0,2 1 0 0 0,7-1 0 0 0,-5 2-70 0 0,-3-1 170 0 0,0 1 0 0 0,0-1 0 0 0,0 1 0 0 0,0-1 0 0 0,0 0 0 0 0,0 0 1 0 0,0 0-1 0 0,0-1 0 0 0,0 1 0 0 0,1-1-100 0 0,-1 0 152 0 0,-3 0-108 0 0,1 1 1 0 0,-1 0-1 0 0,1-1 0 0 0,-1 1 1 0 0,1 0-1 0 0,0 0 1 0 0,-1 0-1 0 0,1-1 1 0 0,0 1-1 0 0,-1 0 1 0 0,1 0-1 0 0,0 0 1 0 0,-1 0-1 0 0,1 0 0 0 0,0 0 1 0 0,-1 0-1 0 0,1 1 1 0 0,0-1-45 0 0,10 0 149 0 0,4-5-133 0 0,-1 7-16 0 0,-2 2 0 0 0,0 1 0 0 0,10 5 0 0 0,-17-8 0 0 0,4 1 0 0 0,-1 0 0 0 0,0 1 0 0 0,0 0 0 0 0,-1 0 0 0 0,6 4 0 0 0,-6-3 0 0 0,0-1 0 0 0,0 0 0 0 0,0-1 0 0 0,0 0 0 0 0,1 0 0 0 0,5 1 0 0 0,-9-2 0 0 0,19-1 0 0 0,5-1 0 0 0,-15 0 0 0 0,2-3 0 0 0,-11 4 0 0 0,13 7 0 0 0,-6-5 0 0 0,1 2 0 0 0,35 18 0 0 0,-6 3 0 0 0,-33-21 0 0 0,-3-1 0 0 0,-1-1 0 0 0,1-1 0 0 0,-1 1 0 0 0,1-1 0 0 0,1 1 0 0 0,-1-1 0 0 0,-1 0 0 0 0,0-1 0 0 0,1 1 0 0 0,-1-1 0 0 0,1 0 0 0 0,-1-1 0 0 0,1 1 0 0 0,3 0 0 0 0,43-6 0 0 0,-17 1 0 0 0,11-4 0 0 0,0-3 0 0 0,-40 9 0 0 0,0 0 0 0 0,15 1 0 0 0,23 0 0 0 0,-16 0 0 0 0,-1 1 0 0 0,0 2 0 0 0,1 0 0 0 0,11 4 0 0 0,36 8 0 0 0,-60-12 0 0 0,15-2 0 0 0,-14 1 0 0 0,10 1 0 0 0,-13-2 0 0 0,9 3 0 0 0,0-3 0 0 0,5 0 0 0 0,26-5 0 0 0,4-1 0 0 0,-38 5 0 0 0,-1-1 0 0 0,1-1 0 0 0,-1-1 0 0 0,0 0 0 0 0,-1-1 0 0 0,1-1 0 0 0,11-6 0 0 0,-10 7 0 0 0,-11 4 0 0 0,-1 0 0 0 0,0-1 0 0 0,0 1 0 0 0,0-1 0 0 0,0-1 0 0 0,86-23 0 0 0,-15-5 0 0 0,-74 30 0 0 0,3-1 0 0 0,0 0 0 0 0,-1 0 0 0 0,1-1 0 0 0,0 1 0 0 0,-1-1 0 0 0,0-1 0 0 0,0 1 0 0 0,0-1 0 0 0,0 0 0 0 0,0 0 0 0 0,-1 0 0 0 0,1 0 0 0 0,-1-1 0 0 0,-1 0 0 0 0,2-1 0 0 0,0-4 0 0 0,-2-3 0 0 0,-5 0 0 0 0,-5 3 0 0 0,7 10 0 0 0,0-1 0 0 0,0 1 0 0 0,-1 0 0 0 0,1 0 0 0 0,0-1 0 0 0,0 1 0 0 0,-1 0 0 0 0,1 0 0 0 0,0 0 0 0 0,0 0 0 0 0,-1-1 0 0 0,1 1 0 0 0,0 0 0 0 0,0 0 0 0 0,-1 0 0 0 0,1 0 0 0 0,0 0 0 0 0,-1 0 0 0 0,1 0 0 0 0,0 0 0 0 0,0 0 0 0 0,-1 0 0 0 0,1 0 0 0 0,0 0 0 0 0,-1 0 0 0 0,1 0 0 0 0,0 0 0 0 0,-5 10 0 0 0,3 3 0 0 0,3 1 0 0 0,-1 0 0 0 0,3 0 0 0 0,3 0 0 0 0,18 21 0 0 0,-16-25 0 0 0,5-2 0 0 0,12 5 0 0 0,-17-9 0 0 0,-7-4 0 0 0,0 0 0 0 0,0 1 0 0 0,0-1 0 0 0,0 1 0 0 0,1-1 0 0 0,-1 1 0 0 0,0-1 0 0 0,0 1 0 0 0,0 0 0 0 0,0-1 0 0 0,-1 1 0 0 0,1 0 0 0 0,0 0 0 0 0,1 0 0 0 0,0 3 0 0 0,0-1 0 0 0,1 0 0 0 0,-1 0 0 0 0,1 0 0 0 0,0 0 0 0 0,0-1 0 0 0,0 1 0 0 0,3 2 0 0 0,15 10 0 0 0,-16-13 0 0 0,16 9 0 0 0,0-2 0 0 0,-17-5 0 0 0,-2-3 0 0 0,0 0 0 0 0,0 0 0 0 0,0 0 0 0 0,0 0 0 0 0,0 0 0 0 0,0 0 0 0 0,0-1 0 0 0,0 1 0 0 0,1-1 0 0 0,0 1 0 0 0,28 6 0 0 0,17-6 0 0 0,-43-1 0 0 0,11 0 0 0 0,-1 1 0 0 0,-1-2 0 0 0,-2 1 0 0 0,1-2 0 0 0,-1 0 0 0 0,3-1 0 0 0,-12 2 0 0 0,10-1 0 0 0,7-3 0 0 0,-1-1 0 0 0,-16 6 0 0 0,10-3 0 0 0,-1 2 0 0 0,0-1 0 0 0,1 1 0 0 0,6 1 0 0 0,-17 1 0 0 0,1-1 0 0 0,0 0 0 0 0,0 0 0 0 0,0 0 0 0 0,0 0 0 0 0,0 0 0 0 0,0-1 0 0 0,0 1 0 0 0,0-1 0 0 0,0 0 0 0 0,0 0 0 0 0,7-2 0 0 0,20-1 0 0 0,-6 1 0 0 0,1-1 0 0 0,19-6 0 0 0,-25 5 0 0 0,14-6 0 0 0,-5 3 0 0 0,-8 1 0 0 0,-14 7 0 0 0,12-1 0 0 0,-7 0 0 0 0,2 1 0 0 0,-1-1 0 0 0,1-1 0 0 0,3 0 0 0 0,15-1 0 0 0,-26 3 0 0 0,0 0 0 0 0,0 0 0 0 0,0-1 0 0 0,0 1 0 0 0,0-1 0 0 0,0 0 0 0 0,0-1 0 0 0,0 0 0 0 0,2 0 0 0 0,0 0 0 0 0,1 0 0 0 0,-1 0 0 0 0,8 0 0 0 0,-6 1 0 0 0,0-1 0 0 0,0 0 0 0 0,4-1 0 0 0,-5 0 0 0 0,1 1 0 0 0,-1 0 0 0 0,1 0 0 0 0,0 1 0 0 0,-1 0 0 0 0,1 1 0 0 0,4 0 0 0 0,-9-1 0 0 0,21 3 0 0 0,-21-2 0 0 0,0 0 0 0 0,0 0 0 0 0,0 1 0 0 0,0-1 0 0 0,0 1 0 0 0,-1 0 0 0 0,4 1 0 0 0,-3 0 0 0 0,1-1 0 0 0,-1 0 0 0 0,1 0 0 0 0,0 0 0 0 0,-1 0 0 0 0,2-1 0 0 0,20 3 360 0 0,1-1 0 0 0,0-1 0 0 0,0-1 0 0 0,15-3-360 0 0,-9 5-311 0 0,-13-1-529 0 0,-6 1 1470 0 0,-6 0-404 0 0,0 0 0 0 0,0 0 0 0 0,1-1-1 0 0,-1 0 1 0 0,2 0-226 0 0,4 0 0 0 0,34-3 0 0 0,-45 2 0 0 0,17 1 0 0 0,1 6 0 0 0,14-1 0 0 0,-11-2 0 0 0,-2 4 0 0 0,23 4 0 0 0,-6 0 0 0 0,-34-12 0 0 0,17 7 0 0 0,-9-1 0 0 0,0 3 0 0 0,0 4 0 0 0,-11-10 0 0 0,27 21 0 0 0,-25-21 0 0 0,16 9 0 0 0,12 9 0 0 0,-6-3 0 0 0,13 9 0 0 0,-22-16 0 0 0,-15-6 0 0 0,0-1 0 0 0,20 23 0 0 0,-19-24 0 0 0,8 17 0 0 0,1 6 0 0 0,5 3 0 0 0,-11-22 0 0 0,-1 0 0 0 0,0 1 0 0 0,-1-1 0 0 0,2 7 0 0 0,1-2 0 0 0,0-1 0 0 0,-6-8 103 0 0,-1-5 99 0 0,-4-7-124 0 0,-2-3-2301 0 0,3-1-6977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51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78 8287 0 0,'0'0'382'0'0,"0"0"-8"0"0,0 0-170 0 0,0 0 176 0 0,-7-9 2152 0 0,3 5-2214 0 0,-2-3 4564 0 0,17 15-4864 0 0,-9-3-25 0 0,3 8 84 0 0,-4-11 294 0 0,-3 11 626 0 0,3-9-820 0 0,-4 16 238 0 0,-11 42-399 0 0,7-31-16 0 0,1 0 0 0 0,1 1 0 0 0,1 12 0 0 0,3-41 0 0 0,1 1-1 0 0,0-1 0 0 0,0 0 1 0 0,0 1-1 0 0,0-1 1 0 0,1 0-1 0 0,0 3 1 0 0,-1 2 4 0 0,-6 26 68 0 0,2 0 1739 0 0,3-32-1662 0 0,-5 2-133 0 0,6-4-16 0 0,-1 0 0 0 0,1 0 0 0 0,-1 0 0 0 0,1 0 0 0 0,-1 0 0 0 0,1 0 0 0 0,-1 0 0 0 0,1 0 0 0 0,-1-1 0 0 0,1 1 0 0 0,-1 0 0 0 0,1 0 0 0 0,-1 0 0 0 0,1-1 0 0 0,0 1 0 0 0,-1 0 0 0 0,1-1 0 0 0,-1 1 0 0 0,1 0 0 0 0,0-1 0 0 0,-1 1 0 0 0,-1-3 80 0 0,0 0-1 0 0,0-1 1 0 0,0 1 0 0 0,0-1-1 0 0,0 1 1 0 0,0-1 0 0 0,1 1-1 0 0,0-1 1 0 0,0 0 0 0 0,0 0-1 0 0,0-3-79 0 0,-4-48 1204 0 0,4 30-1236 0 0,1 4 32 0 0,0-1 0 0 0,1 1 0 0 0,1 0 0 0 0,1-1 0 0 0,2-3 0 0 0,-2 11 0 0 0,0-7 0 0 0,2 0 0 0 0,0 0 0 0 0,2 0 0 0 0,7-16 0 0 0,-11 32 0 0 0,0 0 0 0 0,1 0 0 0 0,-1 0 0 0 0,1 1 0 0 0,0-1 0 0 0,3-1 0 0 0,7-9 0 0 0,-10 11 0 0 0,1-1 0 0 0,0 1 0 0 0,0-1 0 0 0,1 2 0 0 0,-1-1 0 0 0,1 0 0 0 0,0 1 0 0 0,0 0 0 0 0,52-20 0 0 0,-25 10 0 0 0,-23 10 0 0 0,-1 0 0 0 0,1 0 0 0 0,0 1 0 0 0,8-1 0 0 0,4 2 0 0 0,-17 2 0 0 0,11 1 0 0 0,-11 1 0 0 0,-3 0 0 0 0,0-2 0 0 0,0 0 0 0 0,0 1 0 0 0,1-1 0 0 0,-1 1 0 0 0,0-1 0 0 0,0 1 0 0 0,0 0 0 0 0,-1 0 0 0 0,1 0 0 0 0,0 0 0 0 0,-1 0 0 0 0,1 1 0 0 0,-1-1 0 0 0,0 0 0 0 0,0 1 0 0 0,0-1 0 0 0,0 1 0 0 0,0-1 0 0 0,0 1 0 0 0,-1-1 0 0 0,1 2 0 0 0,0 10 0 0 0,-2-1 0 0 0,-1 0 0 0 0,-1 0 0 0 0,0-1 0 0 0,-1 1 0 0 0,-1-1 0 0 0,0 0 0 0 0,0 0 0 0 0,-1 0 0 0 0,-1-1 0 0 0,0 0 0 0 0,0 0 0 0 0,-1-1 0 0 0,0 1 0 0 0,-4 1 0 0 0,-5 4 0 0 0,-1 2 0 0 0,-2 0 0 0 0,0-2 0 0 0,-5 3 0 0 0,11-8 0 0 0,10-8 0 0 0,-1 0 0 0 0,1 0 0 0 0,-1 0 0 0 0,0-1 0 0 0,1 1 0 0 0,-1-1 0 0 0,0 0 0 0 0,0 0 0 0 0,-1-1 0 0 0,1 0 0 0 0,0 0 0 0 0,-4 1 0 0 0,9-2 0 0 0,-1 0 0 0 0,1 0 0 0 0,-1 0 0 0 0,1 0 0 0 0,0 0 0 0 0,-1 0 0 0 0,1 0 0 0 0,-1 0 0 0 0,1 0 0 0 0,0 0 0 0 0,-1 0 0 0 0,1 0 0 0 0,-1 0 0 0 0,1 0 0 0 0,0-1 0 0 0,-1 1 0 0 0,1 0 0 0 0,-1 0 0 0 0,1 0 0 0 0,0-1 0 0 0,-1 0 0 0 0,1-1 0 0 0,-1 1 0 0 0,1 0 0 0 0,0-1 0 0 0,0 1 0 0 0,0-1 0 0 0,0 1 0 0 0,0-1 0 0 0,0 1 0 0 0,0 0 0 0 0,1-1 0 0 0,-1 1 0 0 0,1-2 0 0 0,3-7 0 0 0,6 4 0 0 0,1 0 0 0 0,-11 5 0 0 0,1 1 0 0 0,0 0 0 0 0,-1 0 0 0 0,1 0 0 0 0,0 0 0 0 0,0 0 0 0 0,-1 0 0 0 0,1 0 0 0 0,0 0 0 0 0,0 0 0 0 0,-1 0 0 0 0,1 0 0 0 0,0 0 0 0 0,-1 0 0 0 0,1 1 0 0 0,0-1 0 0 0,0 0 0 0 0,9 11 0 0 0,-4 3 0 0 0,-3-3 0 0 0,-1-1 0 0 0,0 2 0 0 0,0-1 0 0 0,-1 0 0 0 0,-1 4 0 0 0,3 19 0 0 0,-2-26 0 0 0,0 0 0 0 0,1-1 0 0 0,0 0 0 0 0,0 1 0 0 0,1-1 0 0 0,0 0 0 0 0,0 0 0 0 0,0-1 0 0 0,1 1 0 0 0,4 4 0 0 0,0-3 0 0 0,5-2 0 0 0,-7-5 0 0 0,0 0 0 0 0,0 0 0 0 0,0-1 0 0 0,0 0 0 0 0,0 0 0 0 0,0 0 0 0 0,0-1 0 0 0,0 0 0 0 0,0 0 0 0 0,0 0 0 0 0,0-1 0 0 0,0 0 0 0 0,-1 0 0 0 0,1 0 0 0 0,2-2 0 0 0,13-7 0 0 0,-1-2 0 0 0,1 0 0 0 0,4-5 0 0 0,-8 6 0 0 0,-11 7-4 0 0,0 0 0 0 0,-1 0 0 0 0,1 0 1 0 0,-1-1-1 0 0,0 0 0 0 0,-1 0 0 0 0,1 0 0 0 0,-1-1 0 0 0,0 1 0 0 0,1-5 4 0 0,1-3 121 0 0,0 0-1 0 0,-1-1 0 0 0,-1 1 1 0 0,2-13-121 0 0,-6 5 997 0 0,0 21-554 0 0,-1 1-436 0 0,0 0 0 0 0,0 0 1 0 0,-1 1-1 0 0,1-1 0 0 0,0 0 0 0 0,0 1 1 0 0,0-1-1 0 0,0 1 0 0 0,0-1 1 0 0,0 1-1 0 0,0 0 0 0 0,0 0 0 0 0,0-1 1 0 0,0 1-1 0 0,0 0 0 0 0,0 0 1 0 0,1 0-1 0 0,-1 0 0 0 0,0 0 0 0 0,0 0-7 0 0,-13 24 22 0 0,9-15-24 0 0,-4 5 2 0 0,2 0 0 0 0,0 0 0 0 0,1 1 0 0 0,0 0 0 0 0,2 1 0 0 0,0-1 0 0 0,0 1 0 0 0,2 0 0 0 0,0 0 0 0 0,1 0 0 0 0,0 0 0 0 0,2 14 0 0 0,1-22 0 0 0,0 0 0 0 0,0 0 0 0 0,3 9 0 0 0,1-5 0 0 0,-4-11 0 0 0,0-1 0 0 0,-1 1 0 0 0,1-1 0 0 0,0 0 0 0 0,0 1 0 0 0,0-1 0 0 0,0 0 0 0 0,0 0 0 0 0,0 0 0 0 0,0-1 0 0 0,0 1 0 0 0,0 0 0 0 0,0-1 0 0 0,0 1 0 0 0,1-1 0 0 0,-1 0 0 0 0,0 0 0 0 0,0 0 0 0 0,1 0 0 0 0,0 0 0 0 0,3-1 0 0 0,0 0 0 0 0,0 0 0 0 0,-1 0 0 0 0,1-1 0 0 0,0 0 0 0 0,-1 0 0 0 0,3-1 0 0 0,19-10 0 0 0,20-14 0 0 0,-39 21 0 0 0,1 1 0 0 0,-1-2 0 0 0,0 1 0 0 0,-1-1 0 0 0,0 0 0 0 0,0-1 0 0 0,1-1 0 0 0,9-13 0 0 0,-11 15 0 0 0,0 0 0 0 0,0-1 0 0 0,-1 1 0 0 0,0-1 0 0 0,2-6 0 0 0,7-11 0 0 0,-11 22 0 0 0,-1-1 0 0 0,0 1 0 0 0,0-1 0 0 0,0 1 0 0 0,0-1 0 0 0,0 0 0 0 0,-1 1 0 0 0,0-1 0 0 0,0 0 0 0 0,0 0 0 0 0,0 0 0 0 0,0-2 0 0 0,-4-4 0 0 0,3 9 0 0 0,-1 1 0 0 0,1-1 0 0 0,-1 1 0 0 0,1-1 0 0 0,-1 1 0 0 0,1-1 0 0 0,-1 1 0 0 0,1 0 0 0 0,-1-1 0 0 0,1 1 0 0 0,-1 0 0 0 0,0-1 0 0 0,1 1 0 0 0,-1 0 0 0 0,0 0 0 0 0,1 0 0 0 0,-1-1 0 0 0,1 1 0 0 0,-1 0 0 0 0,0 0 0 0 0,1 0 0 0 0,-1 0 0 0 0,0 0 0 0 0,1 0 0 0 0,-1 0 0 0 0,0 1 0 0 0,-1-1 0 0 0,0 1 0 0 0,0 0 0 0 0,1 0 0 0 0,-1 0 0 0 0,0-1 0 0 0,1 2 0 0 0,-1-1 0 0 0,1 0 0 0 0,-1 0 0 0 0,1 1 0 0 0,-5 4 0 0 0,0 0 0 0 0,0 1 0 0 0,-3 7 0 0 0,-1 0 0 0 0,1 1 0 0 0,1 1 0 0 0,-7 15 0 0 0,12-23 0 0 0,0 0 0 0 0,0 1 0 0 0,1 0 0 0 0,0-1 0 0 0,1 1 0 0 0,0 0 0 0 0,0 0 0 0 0,1 6 0 0 0,3 1 0 0 0,-2-12 0 0 0,0 0 0 0 0,0-1 0 0 0,0 1 0 0 0,1-1 0 0 0,0 0 0 0 0,0 1 0 0 0,0-1 0 0 0,0 0 0 0 0,0 0 0 0 0,0 0 0 0 0,1-1 0 0 0,0 1 0 0 0,-1 0 0 0 0,1-1 0 0 0,3 2 0 0 0,9 4 0 0 0,-3-5 0 0 0,-1 0 0 0 0,1 0 0 0 0,0-1 0 0 0,0-1 0 0 0,0 0 0 0 0,0-1 0 0 0,0 0 0 0 0,0-1 0 0 0,0 0 0 0 0,0 0 0 0 0,0-2 0 0 0,0 1 0 0 0,-1-2 0 0 0,1 1 0 0 0,-1-2 0 0 0,0 1 0 0 0,0-2 0 0 0,0 1 0 0 0,-1-2 0 0 0,0 1 0 0 0,0-1 0 0 0,1-2 0 0 0,-4 1 0 0 0,0 0 0 0 0,0 0 0 0 0,-1-1 0 0 0,0 0 0 0 0,2-5 0 0 0,-5 9 0 0 0,2-5 0 0 0,-1 0 0 0 0,0 0 0 0 0,-1 0 0 0 0,0-1 0 0 0,0 1 0 0 0,0-5 0 0 0,-2 8-9 0 0,1-19 90 0 0,-2 25 290 0 0,0 1 117 0 0,0 0 21 0 0,0 0-66 0 0,1 2-294 0 0,-1 5-132 0 0,0-4-17 0 0,0 0 0 0 0,1 0 0 0 0,-1 0 0 0 0,1 0 0 0 0,0 0-1 0 0,0 0 1 0 0,0 0 0 0 0,0 0 0 0 0,0 0 0 0 0,1-1 0 0 0,0 2 0 0 0,0 0 0 0 0,0 0 0 0 0,1 0 0 0 0,-1 0 0 0 0,1 0 0 0 0,0 0 0 0 0,0 0 0 0 0,0-1 0 0 0,1 0 0 0 0,0 1 0 0 0,19 20 0 0 0,-15-16 0 0 0,-3-3 0 0 0,0 0 0 0 0,-1 1 0 0 0,0-1 0 0 0,0 1 0 0 0,0 0 0 0 0,-1 0 0 0 0,3 7 0 0 0,0 0 0 0 0,-3 1 0 0 0,-3-10 0 0 0,0 0 0 0 0,-1 0 0 0 0,1 0 0 0 0,-1-1 0 0 0,0 1 0 0 0,0 0 0 0 0,0 0 0 0 0,-1-1 0 0 0,0 3 0 0 0,1-4 0 0 0,1 0 0 0 0,-1-1 0 0 0,1 1 0 0 0,-1 0 0 0 0,0-1 0 0 0,0 1 0 0 0,0-1 0 0 0,0 1 0 0 0,0-1 0 0 0,0 1 0 0 0,0-1 0 0 0,-2 1 0 0 0,0 1 0 0 0,-10 12 0 0 0,9-13 0 0 0,0-1 0 0 0,-8 5 0 0 0,-4 0 0 0 0,11-7 0 0 0,1 1 0 0 0,1 0-68 0 0,-1 0 1 0 0,1-1-1 0 0,0 1 0 0 0,-1 0 1 0 0,1-1-1 0 0,0 0 0 0 0,-1 0 68 0 0,-6-7-787 0 0,9 6 664 0 0,0 1-32 0 0,1 0 1 0 0,0-1-1 0 0,0 1 0 0 0,0 0 0 0 0,0 0 0 0 0,0-1 1 0 0,1 1-1 0 0,-1 0 0 0 0,0 0 0 0 0,0-1 1 0 0,1 1-1 0 0,-1 0 0 0 0,1 0 0 0 0,-1 0 0 0 0,1-1 1 0 0,0 1-1 0 0,-1 0 0 0 0,1 0 0 0 0,0 0 1 0 0,0 0 154 0 0,-1 0-246 0 0,12-15-1278 0 0,3-1-11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5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46 10135 0 0,'0'0'231'0'0,"0"0"29"0"0,0 0 19 0 0,2-2-41 0 0,9-9-2 0 0,-10 6-150 0 0,1-2 610 0 0,6-12 838 0 0,-7 17-1022 0 0,-1 2 0 0 0,0 0 0 0 0,0 0 0 0 0,0 0 0 0 0,0 0 0 0 0,0 0 0 0 0,0 0 0 0 0,0 0 0 0 0,0 0 0 0 0,0 0 68 0 0,0 0 286 0 0,0 0 124 0 0,-1 3 30 0 0,0 7-294 0 0,0-7-685 0 0,1 0 1 0 0,0 0-1 0 0,-1 0 1 0 0,1 0-1 0 0,-1 0 1 0 0,0 0-1 0 0,0-1 1 0 0,0 1 0 0 0,-1 0-1 0 0,1 0 1 0 0,0-1-1 0 0,-1 1-41 0 0,-1 0 0 0 0,0 1 0 0 0,0-1 0 0 0,1 1 0 0 0,-1 0 0 0 0,1 0 0 0 0,0 0 0 0 0,0 0 0 0 0,1 0 0 0 0,-1 1 0 0 0,1-1 0 0 0,-1 2 0 0 0,-1 5 0 0 0,-1 0 0 0 0,-1-1 0 0 0,0 1 0 0 0,-4 5 0 0 0,-13 29 0 0 0,-71 233 457 0 0,91-273-364 0 0,1 0 0 0 0,1 0-1 0 0,-1 0 1 0 0,1-1 0 0 0,0 1-1 0 0,0 0 1 0 0,0 0 0 0 0,0 0-1 0 0,1 0 1 0 0,0 0-93 0 0,0-2 43 0 0,-1 0 0 0 0,1 0 0 0 0,0 0 0 0 0,0 0 0 0 0,0 0 0 0 0,1-1 0 0 0,-1 1 0 0 0,1 0 0 0 0,-1-1 0 0 0,1 1 0 0 0,0-1 0 0 0,0 1 0 0 0,0-1 0 0 0,0 0 0 0 0,0 0 0 0 0,3 1-43 0 0,15 9 0 0 0,-15-11 0 0 0,-2 1-68 0 0,-1-1 1 0 0,1 0-1 0 0,0 0 0 0 0,0 0 1 0 0,0 0-1 0 0,0 0 0 0 0,0-1 0 0 0,0 1 1 0 0,0-1-1 0 0,0 0 0 0 0,0 0 1 0 0,0 0-1 0 0,0 0 0 0 0,0-1 0 0 0,0 1 1 0 0,0-1-1 0 0,0 0 0 0 0,0 0 1 0 0,0 0-1 0 0,0 0 0 0 0,0 0 1 0 0,-1-1-1 0 0,3 0 68 0 0,-3 1 109 0 0,0 0-72 0 0,0 0 1 0 0,0 0-1 0 0,-1 0 1 0 0,1 0-1 0 0,0-1 1 0 0,-1 1-1 0 0,1 0 1 0 0,-1-1 0 0 0,1 1-1 0 0,-1-1 1 0 0,0 1-1 0 0,1-1 1 0 0,-1 0-1 0 0,0 1 1 0 0,0-2-38 0 0,0-1-219 0 0,0-1 0 0 0,0 1 0 0 0,0 0 0 0 0,-1-1 0 0 0,1 1 0 0 0,-1-1 0 0 0,0 0 0 0 0,-1 1 0 0 0,1-1 0 0 0,-1 1 0 0 0,0 0 0 0 0,0-3 219 0 0,-5-12-2836 0 0,0 1-1 0 0,-4-8 2837 0 0,4 13-2958 0 0,-2-8-2842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52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87 10135 0 0,'-7'1'151'0'0,"-1"1"1"0"0,1 0-1 0 0,0 0 0 0 0,0 1 0 0 0,0 0 0 0 0,0 0 0 0 0,0 0 0 0 0,0 1 0 0 0,-3 3-151 0 0,-3 1 602 0 0,12-8-523 0 0,1 0 1 0 0,0 1-1 0 0,-1-1 1 0 0,1 0 0 0 0,0 1-1 0 0,-1-1 1 0 0,1 0 0 0 0,0 1-1 0 0,-1-1 1 0 0,1 1-1 0 0,0-1 1 0 0,0 1 0 0 0,0-1-1 0 0,-1 0 1 0 0,1 1 0 0 0,0-1-1 0 0,0 1 1 0 0,0-1-1 0 0,0 1 1 0 0,0-1-80 0 0,1 4 3669 0 0,0-3-3657 0 0,0 1 0 0 0,-1-1 0 0 0,1 0 0 0 0,0 0 0 0 0,0 0 0 0 0,0 0 0 0 0,0 0 0 0 0,1 0 1 0 0,-1 0-1 0 0,0-1 0 0 0,0 1 0 0 0,0 0 0 0 0,1-1 0 0 0,-1 1 0 0 0,0-1 0 0 0,1 1 0 0 0,-1-1 0 0 0,0 1 0 0 0,1-1 0 0 0,-1 0 0 0 0,1 0 0 0 0,-1 0 1 0 0,1 0-1 0 0,0 0-12 0 0,4 0 170 0 0,8 0 214 0 0,0 0 0 0 0,0-2 0 0 0,0 1 1 0 0,0-2-1 0 0,0 0 0 0 0,0 0 0 0 0,1-2-384 0 0,30-11 1033 0 0,20-12-1033 0 0,-12 6-338 0 0,-40 17-730 0 0,0-1-1 0 0,0-1 1 0 0,0 0 0 0 0,-1 0 0 0 0,10-8 1068 0 0,2-7-2046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52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0 10135 0 0,'0'0'464'0'0,"-2"0"-9"0"0,-6 0-155 0 0,-4 3 1346 0 0,0-1 1597 0 0,9 9-2283 0 0,2-4-812 0 0,1-1 0 0 0,-1 1 0 0 0,1 0-1 0 0,0 0 1 0 0,1 0 0 0 0,0 0 0 0 0,0-1 0 0 0,0 1-1 0 0,2 4-147 0 0,3 18 725 0 0,-3 6-379 0 0,-2 0 0 0 0,0 0 1 0 0,-4 21-347 0 0,-17 104 1409 0 0,10-88-1572 0 0,1-18 1165 0 0,-3-1-1 0 0,-6 14-1001 0 0,-1 3-27 0 0,16-56 27 0 0,4-2 0 0 0,-1-12 0 0 0,0 0 0 0 0,0 1 0 0 0,0-1 0 0 0,0 1 0 0 0,0-1 0 0 0,0 0 0 0 0,0 1 0 0 0,1-1 0 0 0,-1 0 0 0 0,0 1 0 0 0,0-1 0 0 0,0 0 0 0 0,1 1 0 0 0,-1-1 0 0 0,0 0 0 0 0,1 0 0 0 0,-1 1 0 0 0,0-1 0 0 0,0 0 0 0 0,1 0 0 0 0,-1 1 0 0 0,0-1 0 0 0,1 0 0 0 0,-1 0 0 0 0,2 0 0 0 0,0 0 1 0 0,-1 0-1 0 0,1 0 0 0 0,0 0 0 0 0,-1-1 1 0 0,1 1-1 0 0,0-1 0 0 0,-1 1 0 0 0,1-1 1 0 0,-1 1-1 0 0,1-1 0 0 0,-1 0 0 0 0,1 0 1 0 0,-1 0-1 0 0,1 0 0 0 0,-1 0 0 0 0,0 0 1 0 0,0 0-1 0 0,1 0 0 0 0,-1-1 0 0 0,0 1 1 0 0,0 0-1 0 0,0-2 0 0 0,6-5-23 0 0,-2-1-1 0 0,1 1 1 0 0,1-6 23 0 0,3-6-1140 0 0,-1 0 0 0 0,-2-1 1 0 0,0 0-1 0 0,0 0 0 0 0,-2-1 1140 0 0,6-37-8037 0 0,-1-13 8037 0 0,-6 37-2048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53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17 11975 0 0,'-1'0'71'0'0,"0"0"-1"0"0,0-1 1 0 0,0 1-1 0 0,0 0 1 0 0,0 0-1 0 0,0 0 0 0 0,-1 0 1 0 0,1 0-1 0 0,0 0 1 0 0,0 0-1 0 0,0 1 1 0 0,0-1-1 0 0,0 0 1 0 0,0 0-1 0 0,0 1 0 0 0,0-1 1 0 0,0 1-1 0 0,0-1 1 0 0,-1 1-71 0 0,-20 14-94 0 0,9-5 219 0 0,8-6 171 0 0,0 0 1 0 0,0 0 0 0 0,0 1 0 0 0,1 0 0 0 0,-4 4-297 0 0,-5 6 914 0 0,10-12-572 0 0,1 1-1 0 0,-1 0 0 0 0,1 0 1 0 0,0 0-1 0 0,0 1 0 0 0,1-1 1 0 0,-1 0-1 0 0,1 1 0 0 0,0-1 1 0 0,0 1-1 0 0,1-1 0 0 0,-1 3-341 0 0,1-4 334 0 0,0-2-271 0 0,0-1 1 0 0,0 1 0 0 0,0 0 0 0 0,0 0 0 0 0,0 0 0 0 0,0 0-1 0 0,0-1 1 0 0,1 1 0 0 0,-1 0 0 0 0,0 0 0 0 0,0 0 0 0 0,1-1 0 0 0,-1 1-1 0 0,1 0 1 0 0,-1-1 0 0 0,1 1 0 0 0,-1 0-64 0 0,0-1 48 0 0,1 2-40 0 0,0-1 0 0 0,0 1 0 0 0,-1 0 0 0 0,1-1 0 0 0,0 1 0 0 0,0-1 0 0 0,1 1 0 0 0,-1-1 0 0 0,0 0 0 0 0,0 0 0 0 0,1 1 0 0 0,-1-1 0 0 0,1 0 0 0 0,-1 0 0 0 0,1 0 0 0 0,-1 0 0 0 0,1-1 0 0 0,0 1 0 0 0,0 0-8 0 0,4 1 13 0 0,0 0-2 0 0,-1-1 0 0 0,0 0 1 0 0,1 0-1 0 0,0 0 0 0 0,-1-1 0 0 0,1 0 0 0 0,-1 0 0 0 0,1 0 0 0 0,-1-1 1 0 0,1 0-1 0 0,-1 0 0 0 0,4-1-11 0 0,8-1 309 0 0,-6 0-100 0 0,0 0 1 0 0,0-1-1 0 0,-1 0 1 0 0,1-1-1 0 0,-1 0 0 0 0,0-1 1 0 0,0 0-1 0 0,5-4-209 0 0,3-2-70 0 0,-11 7 73 0 0,1-1 0 0 0,-1 0 0 0 0,0-1 0 0 0,-1 1 0 0 0,0-1 0 0 0,0 0 0 0 0,0-1 0 0 0,3-5-3 0 0,1-4 472 0 0,-1 0 0 0 0,0-1 0 0 0,4-12-472 0 0,-9 20 101 0 0,-1-1 1 0 0,0 1-1 0 0,-1-1 0 0 0,0 0 1 0 0,0 1-1 0 0,-1-2-101 0 0,-1 11 0 0 0,0 1 0 0 0,0 0 0 0 0,1-1 0 0 0,-1 1 0 0 0,0 0 0 0 0,0-1 0 0 0,0 1 0 0 0,0 0 0 0 0,0 0 0 0 0,0-1 0 0 0,0 1 0 0 0,0 0 0 0 0,0-1 0 0 0,0 1 0 0 0,0 0 0 0 0,0-1 0 0 0,0 1 0 0 0,-1 0 0 0 0,1 0 0 0 0,0-1 0 0 0,0 1 0 0 0,0 0 0 0 0,0-1 0 0 0,0 1 0 0 0,-1 0 0 0 0,1 0 0 0 0,0-1 0 0 0,0 1 0 0 0,-1 0 0 0 0,-5 19 0 0 0,2-6 0 0 0,3 2 0 0 0,1-12 0 0 0,0 0 0 0 0,1 0 0 0 0,0 0 0 0 0,0-1 0 0 0,0 1 0 0 0,0 0 0 0 0,0 0 0 0 0,1 0 0 0 0,-1-1 0 0 0,1 1 0 0 0,0-1 0 0 0,1 3 0 0 0,8 3 0 0 0,-5-4 0 0 0,0-1 0 0 0,0-1 0 0 0,1 1 0 0 0,-1-1 0 0 0,1 0 0 0 0,0 0 0 0 0,-1-1 0 0 0,1 0 0 0 0,0 0 0 0 0,0-1 0 0 0,0 0 0 0 0,0 0 0 0 0,2-1 0 0 0,45 2 0 0 0,-41 1 0 0 0,-3 6 0 0 0,-8-6 0 0 0,3 8 0 0 0,-3 15 0 0 0,-2-19 0 0 0,-1 0 0 0 0,1 0 0 0 0,-2-1 0 0 0,1 1 0 0 0,-1 0 0 0 0,0 0 0 0 0,0-1 0 0 0,-1 2 0 0 0,-1 6 0 0 0,-5 11 0 0 0,7-13 0 0 0,7-2 0 0 0,4-3 0 0 0,-6-5 0 0 0,1-1 0 0 0,0 1 0 0 0,0-1 0 0 0,-1 0 0 0 0,1 0 0 0 0,0-1 0 0 0,-1 1 0 0 0,1-1 0 0 0,0 0 0 0 0,-1 0 0 0 0,1 0 0 0 0,-1 0 0 0 0,1-1 0 0 0,12-5 0 0 0,-1 0 0 0 0,4-4 0 0 0,-14 9 0 0 0,10-7 0 0 0,-1-1 0 0 0,0-1 0 0 0,0 0 0 0 0,-1 0 0 0 0,-1-2 0 0 0,0 1 0 0 0,0-2 0 0 0,-2 1 0 0 0,1-1 0 0 0,-2-1 0 0 0,0 0 0 0 0,1-4 0 0 0,-10 15 0 0 0,-6 9 0 0 0,-7 9 0 0 0,4-4 0 0 0,1 0 0 0 0,1 0 0 0 0,0 1 0 0 0,0 0 0 0 0,1 0 0 0 0,0 0 0 0 0,1 1 0 0 0,1 0 0 0 0,0 0 0 0 0,0 0 0 0 0,1 1 0 0 0,0-1 0 0 0,0 13 0 0 0,3-22 0 0 0,0 1 0 0 0,1 0 0 0 0,-1 0 0 0 0,1-1 0 0 0,-1 1 0 0 0,1-1 0 0 0,0 1 0 0 0,1 0 0 0 0,-1-1 0 0 0,0 0 0 0 0,2 3 0 0 0,-1-3 0 0 0,-1 0 0 0 0,1 0 0 0 0,-1 0 0 0 0,1-1 0 0 0,0 1 0 0 0,2 2 0 0 0,7 1 0 0 0,-6-5 0 0 0,9 4 0 0 0,-1-4 0 0 0,-7-1-85 0 0,0-1 0 0 0,-1 0 1 0 0,1 0-1 0 0,-1-1 0 0 0,0 1 0 0 0,1-1 0 0 0,-1 0 0 0 0,0-1 0 0 0,0 1 0 0 0,0-1 1 0 0,0 0-1 0 0,-1 0 0 0 0,1-1 0 0 0,-1 1 0 0 0,2-3 85 0 0,-1 1-180 0 0,0-1 0 0 0,0 0 0 0 0,0 0 1 0 0,-1 0-1 0 0,0-1 0 0 0,0 1 0 0 0,-1-1 0 0 0,0 0 0 0 0,0 0 0 0 0,0 0 0 0 0,0-2 180 0 0,9-42-2997 0 0,-5 21 1462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53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6 15663 0 0,'-2'1'356'0'0,"-9"1"28"0"0,9-2-303 0 0,0 0-1 0 0,0 1 1 0 0,0-1-1 0 0,0 1 1 0 0,0-1-1 0 0,0 1 0 0 0,0 0 1 0 0,1 0-1 0 0,-1-1 1 0 0,0 1-1 0 0,0 1 1 0 0,-1-1-81 0 0,-2 5 153 0 0,4-5 567 0 0,1-1 249 0 0,0 0 45 0 0,0 0-61 0 0,0 0-288 0 0,0 0-121 0 0,0 0-28 0 0,0-1-479 0 0,0 0-1 0 0,1 0 1 0 0,-1 0 0 0 0,0 0-1 0 0,1 0 1 0 0,-1 0 0 0 0,1 0-1 0 0,0 0 1 0 0,-1 0 0 0 0,1 0-1 0 0,0 0 1 0 0,0 0 0 0 0,-1 0-1 0 0,1 0 1 0 0,0 1 0 0 0,0-1-1 0 0,0 0 1 0 0,0 1-37 0 0,18-12-44 0 0,-1 4-550 0 0,1 0 0 0 0,0 1 0 0 0,11-2 594 0 0,-15 7-2239 0 0,-3 0-4924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54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83 15663 0 0,'0'0'356'0'0,"0"0"50"0"0,0 0 20 0 0,0 0-42 0 0,-1-1-250 0 0,-3-4-49 0 0,3 4 280 0 0,1 1 122 0 0,0 0 22 0 0,-1 2-457 0 0,0 0 0 0 0,0 0 0 0 0,0 0 0 0 0,0 0 0 0 0,1 0 0 0 0,-1 0 0 0 0,1 0 0 0 0,-1 0-1 0 0,1 0 1 0 0,0 0 0 0 0,-1 0-52 0 0,1 4 37 0 0,-13 94 922 0 0,8-48 114 0 0,-3 1-1073 0 0,7-48-53 0 0,-32 152 974 0 0,24-125-522 0 0,-1 0-1 0 0,-1-1 1 0 0,-13 25-399 0 0,24-56 0 0 0,0 0 0 0 0,0 0 0 0 0,0 0 0 0 0,0 0 0 0 0,0 0 0 0 0,0 1 0 0 0,0-1 0 0 0,0 0 0 0 0,0 0 0 0 0,0 0 0 0 0,0 0 0 0 0,0 0 0 0 0,0 0 0 0 0,0 1 0 0 0,0-1 0 0 0,0 0 0 0 0,0 0 0 0 0,0 0 0 0 0,0 0 0 0 0,-1 0 0 0 0,1 0 0 0 0,0 0 0 0 0,0 1 0 0 0,0-1 0 0 0,0 0 0 0 0,0 0 0 0 0,0 0 0 0 0,0 0 0 0 0,-1 0 0 0 0,1 0 0 0 0,0 0 0 0 0,0 0 0 0 0,0 0 0 0 0,0 0 0 0 0,0 0 0 0 0,0 0 0 0 0,-1 0 0 0 0,1 0 0 0 0,0 0 0 0 0,0 0 0 0 0,0 0 0 0 0,0 0 0 0 0,0 0 0 0 0,-1 0 0 0 0,1 0 0 0 0,0 0 0 0 0,0 0 0 0 0,-1-8 0 0 0,2-12 0 0 0,3 2 0 0 0,1-1 0 0 0,1 1 0 0 0,5-10 0 0 0,-1 0 0 0 0,-3 12 465 0 0,0 0 1 0 0,8-12-466 0 0,-14 26 509 0 0,-1 2-66 0 0,1 2-294 0 0,22 25-133 0 0,-17-19-16 0 0,0-1 0 0 0,1-1 0 0 0,6 7 0 0 0,0-5 0 0 0,-10-7 0 0 0,1 0 0 0 0,-1 0 0 0 0,1 0 0 0 0,0 0 0 0 0,0-1 0 0 0,-1 1 0 0 0,1-1 0 0 0,0 0 0 0 0,0 0 0 0 0,0 0 0 0 0,-1-1 0 0 0,1 1 0 0 0,0-1 0 0 0,-1 0 0 0 0,1 0 0 0 0,0 0 0 0 0,-1-1 0 0 0,4-1 0 0 0,5-4 0 0 0,0 0 0 0 0,0-1 0 0 0,-1-1 0 0 0,6-5 0 0 0,-11 9 0 0 0,19-18 0 0 0,-1-1 0 0 0,-1-1 0 0 0,-1-1 0 0 0,1-5 0 0 0,-12 16 0 0 0,-1 0 0 0 0,-1-1 0 0 0,0-1 0 0 0,0-4 0 0 0,27-70 0 0 0,-30 75 0 0 0,0 2 240 0 0,-2-1 0 0 0,1 1 0 0 0,-2-1 0 0 0,0 0 0 0 0,-1-1 0 0 0,0-3-240 0 0,-3 15 443 0 0,-4-6-294 0 0,0 10-131 0 0,4 0-20 0 0,-9 3 2 0 0,3 2 0 0 0,1 0 0 0 0,0 1 0 0 0,0 0 0 0 0,0 0 0 0 0,0 1 0 0 0,1 0 0 0 0,0 0 0 0 0,1 0 0 0 0,0 0 0 0 0,-1 1 0 0 0,-9 22 0 0 0,-11 31 0 0 0,18-42 0 0 0,-6 18 0 0 0,1 2 0 0 0,2-1 0 0 0,-2 25 0 0 0,-10 120 0 0 0,18-145 0 0 0,0-14 0 0 0,3-15 0 0 0,-1 1 0 0 0,2-1 0 0 0,-1 0 0 0 0,1 2 0 0 0,0-11 0 0 0,0 1 0 0 0,0-1 0 0 0,0 1 0 0 0,0-1 0 0 0,0 1 0 0 0,0-1 0 0 0,0 0 0 0 0,0 1 0 0 0,0-1 0 0 0,1 1 0 0 0,-1-1 0 0 0,0 1 0 0 0,0-1 0 0 0,0 0 0 0 0,0 1 0 0 0,1-1 0 0 0,-1 1 0 0 0,0-1 0 0 0,0 0 0 0 0,1 1 0 0 0,-1-1 0 0 0,0 0 0 0 0,1 1 0 0 0,0-1 0 0 0,1 0 0 0 0,-1 0 0 0 0,0 0 0 0 0,1-1 0 0 0,-1 1 0 0 0,0 0 0 0 0,1 0 0 0 0,-1-1 0 0 0,0 1 0 0 0,1-1 0 0 0,-1 1 0 0 0,0-1 0 0 0,0 0 0 0 0,0 1 0 0 0,0-1 0 0 0,1 0 0 0 0,-1 0 0 0 0,0 0 0 0 0,0 0 0 0 0,0 0 0 0 0,-1 0 0 0 0,2 0 0 0 0,2-4 0 0 0,0 1 0 0 0,-1-1 0 0 0,1 1 0 0 0,-1-1 0 0 0,1-2 0 0 0,14-21 0 0 0,-14 21 0 0 0,1 1 0 0 0,-1-1 0 0 0,0 0 0 0 0,-1 0 0 0 0,2-5 0 0 0,-1-2 0 0 0,-2 8 0 0 0,0-1 0 0 0,0 1 0 0 0,1 0 0 0 0,0-1 0 0 0,0 1 0 0 0,1 0 0 0 0,2-3 0 0 0,0-2 0 0 0,-5 4 0 0 0,-2 5 0 0 0,-2 22 0 0 0,4-6 0 0 0,4-1 0 0 0,-3-11 0 0 0,0 1 0 0 0,0-1 0 0 0,0 1 0 0 0,0-1 0 0 0,1 0 0 0 0,-1 0 0 0 0,0 0 0 0 0,3 2 0 0 0,7 2 0 0 0,-7-5 0 0 0,-2 0 0 0 0,-1 0 0 0 0,1-1 0 0 0,0 1 0 0 0,1-1 0 0 0,-1 0 0 0 0,0 0 0 0 0,0 0 0 0 0,0 0 0 0 0,0-1 0 0 0,0 1 0 0 0,2-1 0 0 0,21-7-876 0 0,-24 6 368 0 0,-2 2-4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24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322 10135 0 0,'1'-2'231'0'0,"0"0"-161"0"0,1-1 0 0 0,-1 1 1 0 0,-1-1-1 0 0,1 1 0 0 0,0-1 0 0 0,-1 0 1 0 0,1-2-71 0 0,0 2 47 0 0,2-12 115 0 0,0 12-66 0 0,0 0-68 0 0,0-6 344 0 0,0 0 0 0 0,0-1 0 0 0,0 1-1 0 0,-1 0 1 0 0,-1-1 0 0 0,1-8-372 0 0,5-29 1297 0 0,-1 22-729 0 0,-4 15-220 0 0,0 1 0 0 0,0 0 0 0 0,1 0 0 0 0,0 1 0 0 0,1-1 0 0 0,3-6-348 0 0,17-31 1440 0 0,-23 45-997 0 0,-1 0-294 0 0,0-4-61 0 0,0 4 283 0 0,0 1-337 0 0,0 0 0 0 0,0 0 1 0 0,0 0-1 0 0,0-1 0 0 0,0 1 1 0 0,-1 0-1 0 0,1 0 0 0 0,0 0 1 0 0,0 0-1 0 0,0 0 0 0 0,0-1 0 0 0,0 1 1 0 0,0 0-1 0 0,0 0 0 0 0,0 0 1 0 0,-1 0-1 0 0,1 0 0 0 0,0 0 0 0 0,0 0 1 0 0,0-1-1 0 0,0 1 0 0 0,0 0 1 0 0,-1 0-1 0 0,1 0 0 0 0,0 0 1 0 0,0 0-1 0 0,0 0 0 0 0,0 0 0 0 0,-1 0 1 0 0,1 0-1 0 0,0 0 0 0 0,0 0 1 0 0,0 0-1 0 0,0 0 0 0 0,-1 0 1 0 0,1 0-1 0 0,0 0 0 0 0,0 0 0 0 0,0 0 1 0 0,0 0-1 0 0,-1 0 0 0 0,1 0 1 0 0,0 0-1 0 0,0 1-34 0 0,-10 6 237 0 0,-8 13-378 0 0,12-10 141 0 0,-3 5 0 0 0,0 0 0 0 0,1 0 0 0 0,1 1 0 0 0,0 0 0 0 0,-1 5 0 0 0,-90 262 0 0 0,21-68 0 0 0,71-196 0 0 0,-3 8 0 0 0,1 0 0 0 0,2 2 0 0 0,4-22 0 0 0,1 1 0 0 0,0-1 0 0 0,0 1 0 0 0,1-1 0 0 0,0 1 0 0 0,0-1 0 0 0,1 1 0 0 0,0-1 0 0 0,1 1 0 0 0,-1-1 0 0 0,0-5 0 0 0,-1 0 0 0 0,1 0 0 0 0,-1-1 0 0 0,1 1 0 0 0,0 0 0 0 0,0-1 0 0 0,0 1 0 0 0,0-1 0 0 0,0 1 0 0 0,0-1 0 0 0,0 1 0 0 0,0-1 0 0 0,0 0 0 0 0,1 0 0 0 0,-1 1 0 0 0,0-1 0 0 0,1 0 0 0 0,-1 0 0 0 0,1-1 0 0 0,0 1 0 0 0,-1 0 0 0 0,1 0 0 0 0,2 0 0 0 0,-1-1 0 0 0,1 1 0 0 0,-1-1 0 0 0,1 0 0 0 0,-1 0 0 0 0,1 0 0 0 0,-1-1 0 0 0,1 1 0 0 0,-1-1 0 0 0,3 0 0 0 0,6-2 0 0 0,1-1 0 0 0,-1-1 0 0 0,5-2 0 0 0,24-8 0 0 0,-36 13 40 0 0,0 0-1 0 0,0-1 0 0 0,0 1 1 0 0,-1-1-1 0 0,1 0 0 0 0,0 0 1 0 0,-1 0-1 0 0,0-1 0 0 0,0 1 1 0 0,1-3-40 0 0,-1 3-310 0 0,-1-1 0 0 0,0 0 0 0 0,0-1 0 0 0,0 1 0 0 0,0-2 310 0 0,-1 4-861 0 0,-1-1-1 0 0,1 0 1 0 0,-1 0-1 0 0,0 0 1 0 0,-1 0-1 0 0,1 0 1 0 0,0 0-1 0 0,-1-2 862 0 0,1-6-580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4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8 13823 0 0,'0'0'315'0'0,"0"0"45"0"0,0 0 21 0 0,0 2-49 0 0,0 0-320 0 0,1-1 1 0 0,-1 1-1 0 0,0-1 0 0 0,1 1 0 0 0,-1-1 0 0 0,1 1 0 0 0,-1-1 0 0 0,1 1 1 0 0,-1-1-1 0 0,1 0 0 0 0,0 1 0 0 0,0-1 0 0 0,0 0 0 0 0,0 0 1 0 0,0 1-1 0 0,0-1 0 0 0,0 0 0 0 0,0 0 0 0 0,0 0 0 0 0,1 0 0 0 0,-1-1 1 0 0,1 2-13 0 0,1-1 178 0 0,0 0 1 0 0,0 0 0 0 0,0-1 0 0 0,0 1-1 0 0,0 0 1 0 0,0-1 0 0 0,0 0 0 0 0,0 0-1 0 0,0 0 1 0 0,0 0 0 0 0,2 0-179 0 0,7-2 579 0 0,1-1 0 0 0,0 0-1 0 0,0-1 1 0 0,-1 0 0 0 0,3-3-579 0 0,237-85 3180 0 0,-214 76-3164 0 0,-28 11-89 0 0,0 0 1 0 0,1 1 0 0 0,0 0 72 0 0,11-5-4001 0 0,-10 2 2467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55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680 15663 0 0,'0'0'356'0'0,"0"0"50"0"0,0 0 20 0 0,0 0-42 0 0,2 0-250 0 0,-1-1-121 0 0,0 1 1 0 0,1-1 0 0 0,-1 0 0 0 0,0 1-1 0 0,0-1 1 0 0,0 0 0 0 0,0 0-1 0 0,0 0 1 0 0,0 0 0 0 0,0 0 0 0 0,0 0-1 0 0,0 0 1 0 0,0 0 0 0 0,0 0 0 0 0,-1 0-1 0 0,1-1 1 0 0,0 1 0 0 0,-1-1-14 0 0,12-30 960 0 0,-4 9-141 0 0,5-8 1122 0 0,-3 0 1 0 0,2-10-1942 0 0,13-37 217 0 0,-15 47 456 0 0,5-28-673 0 0,0 1 791 0 0,-8 38-631 0 0,-3 4-71 0 0,1 0 1 0 0,-2 0 0 0 0,0-1-1 0 0,-1 1 1 0 0,0-17-90 0 0,-1 29-12 0 0,-3-14 96 0 0,2 18-78 0 0,0 0 0 0 0,0 0-1 0 0,0 0 1 0 0,0 0 0 0 0,0 0-1 0 0,0 0 1 0 0,0 0 0 0 0,0-1-1 0 0,0 1 1 0 0,0 0 0 0 0,0 0 0 0 0,0 0-1 0 0,0 0 1 0 0,0 0 0 0 0,0 0-1 0 0,0 0 1 0 0,0 0 0 0 0,0 0-1 0 0,0 0 1 0 0,0 0 0 0 0,0 0 0 0 0,0 0-1 0 0,0 0 1 0 0,0 0 0 0 0,0 0-1 0 0,0-1 1 0 0,0 1 0 0 0,0 0-1 0 0,0 0 1 0 0,0 0 0 0 0,-1 0 0 0 0,1 0-1 0 0,0 0 1 0 0,0 0 0 0 0,0 0-1 0 0,0 0 1 0 0,0 0 0 0 0,0 0 0 0 0,0 0-1 0 0,0 0 1 0 0,0 0 0 0 0,0 0-1 0 0,0 0 1 0 0,0 0 0 0 0,0 0-1 0 0,0 0 1 0 0,-1 0 0 0 0,1 0 0 0 0,0 0-1 0 0,0 0 1 0 0,0 0 0 0 0,0 0-1 0 0,0 0 1 0 0,0 0 0 0 0,0 0-1 0 0,0 0 1 0 0,0 1 0 0 0,0-1 0 0 0,0 0-1 0 0,0 0 1 0 0,0 0 0 0 0,0 0-1 0 0,0 0 1 0 0,0 0 0 0 0,0 0-6 0 0,-6 2 75 0 0,1 1-1 0 0,-1-1 1 0 0,1 1 0 0 0,0 0 0 0 0,0 1-1 0 0,1-1 1 0 0,-1 1 0 0 0,1 0 0 0 0,-1 0-1 0 0,-2 4-74 0 0,-7 9 386 0 0,0 1 0 0 0,-2 6-386 0 0,2-3 86 0 0,-1 1-86 0 0,2 1 0 0 0,1 0 0 0 0,0 1 0 0 0,-4 16 0 0 0,0 6 0 0 0,2 0 0 0 0,1 4 0 0 0,10-35 0 0 0,1-1 0 0 0,0 1 0 0 0,1-1 0 0 0,0 1 0 0 0,1-1 0 0 0,1 8 0 0 0,0-14 0 0 0,0 0 0 0 0,1 0 0 0 0,0 0 0 0 0,0 0 0 0 0,0-1 0 0 0,1 1 0 0 0,0-1 0 0 0,0 1 0 0 0,1-1 0 0 0,0 0 0 0 0,1 0 0 0 0,1 2 0 0 0,6 1 0 0 0,-9-9 0 0 0,0-1 0 0 0,1 1 0 0 0,-1 0 0 0 0,0-1 0 0 0,0 1 0 0 0,0-1 0 0 0,0 0 0 0 0,1 0 0 0 0,-1-1 0 0 0,0 1 0 0 0,0 0 0 0 0,0-1 0 0 0,0 0 0 0 0,0 0 0 0 0,0 0 0 0 0,3-1 0 0 0,2-2 0 0 0,0 1 0 0 0,0-1 0 0 0,0-1 0 0 0,-1 0 0 0 0,4-3 0 0 0,1-1 0 0 0,-2 0 0 0 0,1-1 0 0 0,-1 0 0 0 0,6-8 0 0 0,-11 11 0 0 0,0-1 0 0 0,0 1 0 0 0,-1-1 0 0 0,0 0 0 0 0,0 0 0 0 0,-1 0 0 0 0,0 0 0 0 0,0-2 0 0 0,1-4 0 0 0,-1 1 0 0 0,0-1 0 0 0,0 0 0 0 0,-1 0 0 0 0,-1 0 0 0 0,-1 0 0 0 0,0-1 0 0 0,0 1 0 0 0,-2 0 0 0 0,1 0 0 0 0,-3-5 0 0 0,-1 6 0 0 0,-2 5 0 0 0,-3 3 0 0 0,8 5 0 0 0,0 0 0 0 0,0 1 0 0 0,0-1 0 0 0,0 0 0 0 0,0 1 0 0 0,0 0 0 0 0,0-1 0 0 0,1 1 0 0 0,-1 0 0 0 0,0 0 0 0 0,0 0 0 0 0,1 0 0 0 0,-1 0 0 0 0,1 0 0 0 0,-1 0 0 0 0,1 1 0 0 0,-1-1 0 0 0,0 2 0 0 0,0-1 0 0 0,0 0 0 0 0,0 0 0 0 0,1 1 0 0 0,-1-1 0 0 0,0 1 0 0 0,1 0 0 0 0,0-1 0 0 0,0 1 0 0 0,-1 0 0 0 0,2 0 0 0 0,-2 2 0 0 0,0 1 0 0 0,1-1 0 0 0,3 18 0 0 0,-2-19 0 0 0,0-1 0 0 0,1 0 0 0 0,0 0 0 0 0,0 1 0 0 0,0-1 0 0 0,0 0 0 0 0,0 0 0 0 0,0 0 0 0 0,1 0 0 0 0,0 0 0 0 0,-1 0 0 0 0,1-1 0 0 0,0 1 0 0 0,1 0 0 0 0,-1-1 0 0 0,0 0 0 0 0,1 1 0 0 0,-1-1 0 0 0,1 0 0 0 0,0 0 0 0 0,-1 0 0 0 0,1-1 0 0 0,3 2 0 0 0,-1-1 0 0 0,1 0 0 0 0,-1 0 0 0 0,1-1 0 0 0,-1 0 0 0 0,1 0 0 0 0,0 0 0 0 0,0-1 0 0 0,-1 1 0 0 0,1-1 0 0 0,0-1 0 0 0,-1 1 0 0 0,1-1 0 0 0,5-1 0 0 0,4-3 0 0 0,0 0 0 0 0,-1-1 0 0 0,3-1 0 0 0,-1 0 0 0 0,-5 1 0 0 0,0 1 0 0 0,-1-1 0 0 0,0-1 0 0 0,0 0 0 0 0,-1 0 0 0 0,4-4 0 0 0,15-16 0 0 0,6-9 0 0 0,-21 22 0 0 0,-2 1 0 0 0,-1 0 0 0 0,0 0 0 0 0,-1-1 0 0 0,-1 0 0 0 0,1-2 0 0 0,10-24 0 0 0,3-12 0 0 0,-19 44 92 0 0,-1 0 0 0 0,0 0 0 0 0,0 0-1 0 0,0-1 1 0 0,-1 1 0 0 0,-1 0 0 0 0,1-7-92 0 0,-2-10 1024 0 0,-4-21-1024 0 0,2 18 216 0 0,-1 12-51 0 0,3 16-165 0 0,1-1 0 0 0,0 0 0 0 0,-1 0 0 0 0,1 1 0 0 0,0-1 0 0 0,-1 0 0 0 0,1 1 0 0 0,-1-1 0 0 0,1 1 0 0 0,-1-1 0 0 0,1 1 0 0 0,-1-1 0 0 0,0 0 0 0 0,0 1 0 0 0,0-1 0 0 0,1 1 0 0 0,-1 0 0 0 0,0-1 0 0 0,0 1 0 0 0,0 0 0 0 0,0 0 0 0 0,0 0 0 0 0,0-1 0 0 0,1 1 0 0 0,-1 0 0 0 0,0 0 0 0 0,0 1 0 0 0,0-1 0 0 0,0 0 0 0 0,0 0 0 0 0,0 0 0 0 0,0 0 0 0 0,1 1 0 0 0,-1-1 0 0 0,-1 1 0 0 0,-16 11 0 0 0,11-7 0 0 0,-6 7 0 0 0,12-7 0 0 0,1-2 0 0 0,-2 39 0 0 0,2-14 0 0 0,1-20 0 0 0,-1 0 0 0 0,0 0 0 0 0,-1 0 0 0 0,-1 5 0 0 0,-3 24 0 0 0,4-26 0 0 0,-1 1 0 0 0,0 0 0 0 0,0-1 0 0 0,-2 1 0 0 0,0 0 0 0 0,-51 142 0 0 0,-5 47 0 0 0,46-154 0 0 0,12-40 0 0 0,-1 1 0 0 0,1 0 0 0 0,1 0 0 0 0,-1 1 0 0 0,1-1 0 0 0,1 0 0 0 0,-1 0 0 0 0,1 1 0 0 0,1-1 0 0 0,0 6 0 0 0,3 0 0 0 0,4-3 0 0 0,-6-10-5 0 0,0 0 1 0 0,1 0-1 0 0,-1 0 1 0 0,1 0-1 0 0,-1-1 1 0 0,1 1-1 0 0,-1-1 0 0 0,1 1 1 0 0,0-1-1 0 0,-1 0 1 0 0,1 0-1 0 0,-1 0 0 0 0,1 0 1 0 0,0 0-1 0 0,-1-1 1 0 0,1 1-1 0 0,-1-1 1 0 0,1 0-1 0 0,-1 0 0 0 0,2 0 5 0 0,6-3-77 0 0,-1 0 0 0 0,1-1-1 0 0,-1 0 1 0 0,4-4 77 0 0,6-5-836 0 0,0-1 1 0 0,-1 0-1 0 0,-1-2 1 0 0,-1 0 0 0 0,0 0-1 0 0,-1-2 1 0 0,0 0 835 0 0,4-8-1535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4:5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413 17503 0 0,'0'0'399'0'0,"0"-2"60"0"0,1-1-311 0 0,-1 0-48 0 0,0 1 0 0 0,1 0-1 0 0,-1-1 1 0 0,1 1 0 0 0,0 0 0 0 0,0 0 0 0 0,0 0-1 0 0,0-1 1 0 0,1 0-100 0 0,-2 3 3 0 0,1-1 0 0 0,0 1 1 0 0,-1-1-1 0 0,1 0 0 0 0,-1 1 0 0 0,0-1 0 0 0,1 0 0 0 0,-1 1 0 0 0,1-1 0 0 0,-1 0 0 0 0,0 0 0 0 0,1 1 1 0 0,-1-1-1 0 0,0 0 0 0 0,0 0 0 0 0,0 0 0 0 0,0 1 0 0 0,0-1 0 0 0,0 0 0 0 0,0 0 0 0 0,0 0 0 0 0,0 0 1 0 0,0 1-1 0 0,0-1 0 0 0,0 0 0 0 0,-1 0-3 0 0,1-2 75 0 0,-6-21 1621 0 0,6 23-683 0 0,-2-2-59 0 0,1 0-792 0 0,-1 0-6 0 0,1 0-1 0 0,-1 0 1 0 0,1 0 0 0 0,-1 1-1 0 0,0-1 1 0 0,0 1 0 0 0,0-1-1 0 0,-1 1 1 0 0,1-1 0 0 0,0 1-1 0 0,-1 0 1 0 0,0 0-1 0 0,1 0 1 0 0,-4-1-156 0 0,-4 2 0 0 0,8 2 6 0 0,-1 0 0 0 0,0 0 0 0 0,1 0 0 0 0,-1 0 0 0 0,1 0 0 0 0,0 1 0 0 0,-1-1 0 0 0,1 1 0 0 0,0-1 0 0 0,0 1 0 0 0,-1 0-6 0 0,-23 26 207 0 0,14-16-37 0 0,-1 3 274 0 0,0 0 0 0 0,0 1 0 0 0,1 2-444 0 0,-7 9 273 0 0,15-22-273 0 0,0 1 0 0 0,1 0 0 0 0,-1 0 0 0 0,1 0 0 0 0,1 0 0 0 0,-1 0 0 0 0,1 1 0 0 0,0-1 0 0 0,1 1 0 0 0,-1-1 0 0 0,1 2 0 0 0,1-5 0 0 0,0 1 0 0 0,0-1 0 0 0,0 1 0 0 0,0 0 0 0 0,0-1 0 0 0,1 1 0 0 0,-1-1 0 0 0,1 1 0 0 0,0-1 0 0 0,0 0 0 0 0,0 1 0 0 0,1-1 0 0 0,-1 0 0 0 0,1 0 0 0 0,0 0 0 0 0,0 0 0 0 0,0 0 0 0 0,0 0 0 0 0,0 0 0 0 0,1-1 0 0 0,2 3 0 0 0,-3-3 0 0 0,1-1 0 0 0,-1 0 0 0 0,0 0 0 0 0,1 0 0 0 0,-1 0 0 0 0,1 0 0 0 0,0 0 0 0 0,-1-1 0 0 0,1 1 0 0 0,0-1 0 0 0,-1 0 0 0 0,1 0 0 0 0,0 0 0 0 0,-1 0 0 0 0,1 0 0 0 0,0-1 0 0 0,-1 1 0 0 0,1-1 0 0 0,0 0 0 0 0,-1 1 0 0 0,1-2 0 0 0,7-1 0 0 0,0-1 0 0 0,-1 0 0 0 0,0 0 0 0 0,0-1 0 0 0,0 0 0 0 0,7-5 0 0 0,2-1 0 0 0,0 0 0 0 0,-1-2 0 0 0,0 0 0 0 0,-1 0 0 0 0,12-13 0 0 0,-22 19 0 0 0,-2 3 0 0 0,-1 0 0 0 0,0 0 0 0 0,0 0 0 0 0,0 0 0 0 0,1-2 0 0 0,0-2 0 0 0,-1 0 0 0 0,0 0 0 0 0,-1-1 0 0 0,2-6 0 0 0,-2 2 0 0 0,-2 13 0 0 0,0-1 0 0 0,0 1 0 0 0,0-1 0 0 0,0 1 0 0 0,0-1 0 0 0,0 1 0 0 0,0-1 0 0 0,0 1 0 0 0,-1-1 0 0 0,1 1 0 0 0,0 0 0 0 0,0-1 0 0 0,0 1 0 0 0,-1-1 0 0 0,1 1 0 0 0,0-1 0 0 0,0 1 0 0 0,-1 0 0 0 0,1-1 0 0 0,-2 1 0 0 0,1-1 0 0 0,0 1 0 0 0,0 0 0 0 0,0 0 0 0 0,0-1 0 0 0,-1 1 0 0 0,1 0 0 0 0,0 0 0 0 0,0 0 0 0 0,0 0 0 0 0,-1 1 0 0 0,1-1 0 0 0,0 0 0 0 0,0 0 0 0 0,0 1 0 0 0,0-1 0 0 0,0 1 0 0 0,-1-1 0 0 0,1 1 0 0 0,0-1 0 0 0,0 1 0 0 0,0 0 0 0 0,0-1 0 0 0,0 1 0 0 0,0 0 0 0 0,-3 3 0 0 0,-1-1 0 0 0,1 1 0 0 0,0-1 0 0 0,0 1 0 0 0,-1 2 0 0 0,-1 2 0 0 0,0 0 0 0 0,1 0 0 0 0,0 1 0 0 0,0 0 0 0 0,1 0 0 0 0,2-5 0 0 0,1 0 0 0 0,0-1 0 0 0,-1 1 0 0 0,1 0 0 0 0,1 0 0 0 0,-1 0 0 0 0,0 0 0 0 0,1 1 0 0 0,0-1 0 0 0,0 0 0 0 0,0 0 0 0 0,1 0 0 0 0,0 2 0 0 0,5 6 0 0 0,-4-10 0 0 0,0 0 0 0 0,0 1 0 0 0,0-1 0 0 0,1 0 0 0 0,-1-1 0 0 0,1 1 0 0 0,0 0 0 0 0,-1-1 0 0 0,1 1 0 0 0,0-1 0 0 0,0 0 0 0 0,0 0 0 0 0,0 0 0 0 0,0-1 0 0 0,0 1 0 0 0,0-1 0 0 0,0 1 0 0 0,1-1 0 0 0,0 0 0 0 0,8-1 0 0 0,0 0 0 0 0,-1 0 0 0 0,0-2 0 0 0,9-1 0 0 0,1-1 0 0 0,0 0 0 0 0,0-1 0 0 0,0-1 0 0 0,-1-1 0 0 0,0-1 0 0 0,0 0 0 0 0,13-10 0 0 0,-23 12 0 0 0,-2 1 0 0 0,1-1 0 0 0,-1-1 0 0 0,0 0 0 0 0,6-8 0 0 0,-6 8 153 0 0,-8 8-121 0 0,0-1 0 0 0,0 1 0 0 0,1 0 0 0 0,-1 0 0 0 0,0 0 0 0 0,0-1 0 0 0,0 1-1 0 0,1 0 1 0 0,-1-1 0 0 0,0 1 0 0 0,0 0 0 0 0,0 0 0 0 0,0-1 0 0 0,1 1 0 0 0,-1 0 0 0 0,0-1 0 0 0,0 1 0 0 0,0 0 0 0 0,0-1-1 0 0,0 1 1 0 0,0 0 0 0 0,0-1 0 0 0,0 1 0 0 0,0 0 0 0 0,0-1 0 0 0,0 1 0 0 0,0 0 0 0 0,0-1-32 0 0,-1-11 393 0 0,-12 17 199 0 0,5 0-591 0 0,0 0 0 0 0,1 0 0 0 0,-1 1 0 0 0,1 0-1 0 0,0 1 1 0 0,1 0 0 0 0,-1 0 0 0 0,1 0 0 0 0,1 0 0 0 0,-1 1 0 0 0,1 0 0 0 0,1 0 0 0 0,0 1-1 0 0,0-1 1 0 0,0 1 0 0 0,1 0 0 0 0,0 0 0 0 0,0 3-1 0 0,3-8 0 0 0,-1 0 0 0 0,1 0 0 0 0,0 0 0 0 0,0 0 0 0 0,1-1 0 0 0,-1 1 0 0 0,1 0 0 0 0,0 1 0 0 0,0-1 0 0 0,-1 0 0 0 0,1 1 0 0 0,-1-1 0 0 0,0 0 0 0 0,0 1 0 0 0,0-1 0 0 0,-1 8 0 0 0,7-2 0 0 0,5-4 0 0 0,-8-6 0 0 0,0 1 0 0 0,-1-1 0 0 0,1 0 0 0 0,0 0 0 0 0,0 0 0 0 0,0 0 0 0 0,0 0 0 0 0,0-1 0 0 0,0 1 0 0 0,-1-1 0 0 0,1 0 0 0 0,0 0 0 0 0,0 0 0 0 0,-1 0 0 0 0,1 0 0 0 0,0 0 0 0 0,-1-1 0 0 0,0 1 0 0 0,3-2 0 0 0,4-5 0 0 0,-1 0 0 0 0,1 0 0 0 0,-1-1 0 0 0,3-4 0 0 0,10-10 0 0 0,13-15 0 0 0,-1-1 0 0 0,-2-2 0 0 0,-2 0 0 0 0,5-14 0 0 0,8-18 0 0 0,15-41 0 0 0,-47 91 0 0 0,-1-1 0 0 0,-1-1 0 0 0,1-5 0 0 0,-8 27 0 0 0,0-1 0 0 0,-1 1 0 0 0,1-1 0 0 0,-1 0 0 0 0,0 1 0 0 0,0-1 0 0 0,0-1 0 0 0,0 5 0 0 0,0-1 0 0 0,0 1 0 0 0,0 0 0 0 0,0-1 0 0 0,0 1 0 0 0,0-1 0 0 0,0 1 0 0 0,0 0 0 0 0,-1-1 0 0 0,1 1 0 0 0,0 0 0 0 0,0-1 0 0 0,0 1 0 0 0,0 0 0 0 0,-1-1 0 0 0,1 1 0 0 0,0 0 0 0 0,0-1 0 0 0,-1 1 0 0 0,1 0 0 0 0,0 0 0 0 0,-1-1 0 0 0,1 1 0 0 0,0 0 0 0 0,-2 0 0 0 0,1 0 0 0 0,0 0 0 0 0,0 0 0 0 0,0 0 0 0 0,0 0 0 0 0,0 0 0 0 0,0 1 0 0 0,0-1 0 0 0,0 0 0 0 0,0 1 0 0 0,0-1 0 0 0,0 1 0 0 0,0-1 0 0 0,0 1 0 0 0,0-1 0 0 0,0 1 0 0 0,0 0 0 0 0,-1 0 0 0 0,-19 19 0 0 0,9-9 0 0 0,-2 1 0 0 0,0 0 0 0 0,0 1 0 0 0,1 0 0 0 0,-10 15 0 0 0,16-18 0 0 0,0 0 0 0 0,1 0 0 0 0,1 0 0 0 0,0 1 0 0 0,0 0 0 0 0,1 0 0 0 0,1 0 0 0 0,-2 6 0 0 0,-5 28 0 0 0,0 12 0 0 0,8-39 0 0 0,1 1 0 0 0,0 0 0 0 0,1 0 0 0 0,2 9 0 0 0,-1-10 0 0 0,1 0 0 0 0,0 1 0 0 0,1-1 0 0 0,1 0 0 0 0,0 0 0 0 0,5 10 0 0 0,-4-14 0 0 0,1-1 0 0 0,0 0 0 0 0,1 0 0 0 0,0-1 0 0 0,1 0 0 0 0,0 0 0 0 0,1-1 0 0 0,0 0 0 0 0,1-1 0 0 0,0 0 0 0 0,0 0 0 0 0,7 3 0 0 0,-3-5 0 0 0,0-4 0 0 0,4-3 58 0 0,-13-4 127 0 0,-3 2 15 0 0,1-1-106 0 0,-1 1 0 0 0,1-1 0 0 0,-1 0 0 0 0,0 0 1 0 0,0 0-1 0 0,0 0 0 0 0,0 0 0 0 0,0 0 0 0 0,0 0 1 0 0,0-1-1 0 0,-1 1 0 0 0,1-1 0 0 0,-1 1 0 0 0,1-2-94 0 0,14-39-2295 0 0,-16 43 2217 0 0,6-21-7060 0 0,0-2-2296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23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55 8287 0 0,'0'0'382'0'0,"0"0"-8"0"0,0-1-240 0 0,31-95 7448 0 0,-17 46-4510 0 0,-5 32-1930 0 0,-8 16-1087 0 0,0 0 1 0 0,0 0-1 0 0,0-1 0 0 0,0 1 1 0 0,0 0-1 0 0,0-1 0 0 0,0 1 1 0 0,-1-1-1 0 0,1 0-55 0 0,6-37 2032 0 0,-6 33-2016 0 0,-1 6 23 0 0,0 1 0 0 0,0-1-1 0 0,0 0 1 0 0,0 1 0 0 0,0-1-1 0 0,0 1 1 0 0,0-1 0 0 0,0 0 0 0 0,0 1-1 0 0,0-1 1 0 0,0 1 0 0 0,0-1-1 0 0,0 0 1 0 0,0 1 0 0 0,-1-1 0 0 0,1 1-1 0 0,0-1 1 0 0,0 1 0 0 0,-1-1-1 0 0,1 1 1 0 0,0-1 0 0 0,-1 1 0 0 0,1-1-1 0 0,-1 1 1 0 0,1-1 0 0 0,0 1-1 0 0,-1 0 1 0 0,1-1 0 0 0,-1 1 0 0 0,1 0-1 0 0,-1-1 1 0 0,0 1-39 0 0,0-1 201 0 0,0 1 242 0 0,-6 5-278 0 0,4-4-165 0 0,1 1 0 0 0,-1 0 0 0 0,1 0 0 0 0,0 0 0 0 0,0 0 0 0 0,0 0 0 0 0,0 1 0 0 0,1-1 0 0 0,-1 1 0 0 0,0-1 0 0 0,0 3 0 0 0,-14 32 0 0 0,14-31 0 0 0,-6 22 0 0 0,1 0 0 0 0,1 0 0 0 0,1 0 0 0 0,2 1 0 0 0,0 23 0 0 0,-3 25 0 0 0,1 14 0 0 0,5-79 0 0 0,0-8 0 0 0,0-1 0 0 0,0 1 0 0 0,-1 0 0 0 0,1 0 0 0 0,-1 0 0 0 0,0-1 0 0 0,0 3 0 0 0,-3 2 0 0 0,-2-7 0 0 0,-1-1 0 0 0,4 0-2 0 0,1 0-1 0 0,-1 0 0 0 0,1-1 1 0 0,-1 1-1 0 0,1-1 1 0 0,0 1-1 0 0,-1-1 1 0 0,1 0-1 0 0,0 0 0 0 0,0 0 1 0 0,-1-1-1 0 0,1 1 1 0 0,0 0-1 0 0,0-1 1 0 0,0 1-1 0 0,0-1 3 0 0,-1 0-23 0 0,2 1-314 0 0,1 1-138 0 0,0 0-33 0 0,0 0-140 0 0,0 0-572 0 0,-6-8-2834 0 0,1 1-2768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23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31 10135 0 0,'-6'-14'853'0'0,"5"13"-666"0"0,0 0 0 0 0,0 0 0 0 0,1 0-1 0 0,-1 0 1 0 0,1-1 0 0 0,-1 1 0 0 0,1 0-1 0 0,-1 0 1 0 0,1 0 0 0 0,0-1 0 0 0,0 1-1 0 0,-1 0 1 0 0,1 0 0 0 0,0-1 0 0 0,0 1-1 0 0,0 0 1 0 0,0-1 0 0 0,1 1 0 0 0,-1 0-1 0 0,0 0 1 0 0,0-1 0 0 0,1 1 0 0 0,-1 0-1 0 0,1 0 1 0 0,-1 0 0 0 0,1 0 0 0 0,-1-1-1 0 0,1 1 1 0 0,0 0 0 0 0,0 0 0 0 0,-1 0-1 0 0,1 0 1 0 0,1 0-187 0 0,19-20 2351 0 0,1 0 0 0 0,6-2-2351 0 0,-7 5 1293 0 0,0-1 0 0 0,10-12-1293 0 0,-15 11 392 0 0,-11 14-245 0 0,0-1 1 0 0,1 0-1 0 0,0 1 0 0 0,0 0 0 0 0,6-3-147 0 0,-3 1 451 0 0,0 1 0 0 0,0-1 0 0 0,2-4-451 0 0,11-10 679 0 0,-14 12-661 0 0,-7 9-18 0 0,-1 0 0 0 0,1 1 0 0 0,-1-1 0 0 0,1 0 0 0 0,0 0 0 0 0,-1 0 0 0 0,1 1-1 0 0,0-1 1 0 0,0 0 0 0 0,-1 1 0 0 0,1-1 0 0 0,0 0 0 0 0,0 1 0 0 0,0 0 0 0 0,0-1 0 0 0,0 1 0 0 0,0-1 0 0 0,0 1-1 0 0,0 0 1 0 0,0 0 0 0 0,0-1 0 0 0,0 1 0 0 0,0 0 0 0 0,4-1 0 0 0,-1 1 0 0 0,-1-1 0 0 0,1 1 0 0 0,0-1 0 0 0,0 1 0 0 0,0 0 0 0 0,0 0 0 0 0,1 1 0 0 0,-2 1 0 0 0,25 12 0 0 0,-22-11 0 0 0,0 0 0 0 0,0 1 0 0 0,0 0 0 0 0,-1 0 0 0 0,0 0 0 0 0,0 1 0 0 0,0 0 0 0 0,0 0 0 0 0,-1 0 0 0 0,1 0 0 0 0,-1 1 0 0 0,-1 0 0 0 0,1 0 0 0 0,-1 0 0 0 0,0 0 0 0 0,0 0 0 0 0,-1 1 0 0 0,0-1 0 0 0,2 7 0 0 0,0 0 0 0 0,-2-1 0 0 0,1 1 0 0 0,-1 0 0 0 0,-1 0 0 0 0,-1 0 0 0 0,0 1 0 0 0,-1 11 0 0 0,0-21 0 0 0,0 0 0 0 0,0 0 0 0 0,0-1 0 0 0,-1 1 0 0 0,1-1 0 0 0,-1 1 0 0 0,0-1 0 0 0,0 0 0 0 0,0 0 0 0 0,0 0 0 0 0,-1 0 0 0 0,1 0 0 0 0,-1 0 0 0 0,0 0 0 0 0,0-1 0 0 0,-7 7 0 0 0,-1-1 0 0 0,0 0 0 0 0,-7 4 0 0 0,-2-1-16 0 0,0-1 0 0 0,-1-1 0 0 0,-1-1 0 0 0,-11 4 16 0 0,9-6-939 0 0,0-2 0 0 0,-1 0 0 0 0,1-1 0 0 0,-2-1 939 0 0,-4-2-3912 0 0,27-2 1927 0 0,-4-11-51 0 0,7-4-11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24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2 6447 0 0,'0'0'142'0'0,"2"-6"88"0"0,-2 2 2822 0 0,0 4-2687 0 0,-1-1 1 0 0,1 0-1 0 0,-1 0 0 0 0,0 0 0 0 0,1 0 0 0 0,-1 1 0 0 0,0-1 0 0 0,1 0 0 0 0,-1 1 0 0 0,0-1 1 0 0,0 0-1 0 0,0 1 0 0 0,1-1 0 0 0,-1 1 0 0 0,0 0 0 0 0,0-1 0 0 0,0 1 0 0 0,0-1-365 0 0,-7 2 316 0 0,7-1 196 0 0,1 0 0 0 0,-2 1 0 0 0,-1 0-431 0 0,-12 9 2088 0 0,-4 16-800 0 0,17-20-1054 0 0,-1 0 0 0 0,1 1-1 0 0,0-1 1 0 0,0 0 0 0 0,0 3-315 0 0,-8 25 31 0 0,2-17-31 0 0,2 1 0 0 0,0 0 0 0 0,2 1 0 0 0,-1 0 0 0 0,2-1 0 0 0,-1 20 0 0 0,1 2 0 0 0,1-1 0 0 0,2 1 0 0 0,1 2 0 0 0,1 40 0 0 0,-1-68 0 0 0,-1 0 0 0 0,-1-1 0 0 0,0 1 0 0 0,0-1 0 0 0,-2 1 0 0 0,0-1 0 0 0,-1 4 0 0 0,0-9 0 0 0,0-1-64 0 0,4-6-273 0 0,11-16-1294 0 0,15-17-2586 0 0,-15 19 2682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25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52 11975 0 0,'0'0'267'0'0,"0"0"42"0"0,0 0 17 0 0,0 0-28 0 0,-6-14 1642 0 0,4 4 3876 0 0,5 28-5276 0 0,-5 24-246 0 0,-2-1-1 0 0,-9 36-293 0 0,3-12 1296 0 0,-16 60-1131 0 0,25-116-165 0 0,2-4 0 0 0,1-5 0 0 0,2-5 0 0 0,-4 5 0 0 0,3-10 0 0 0,1 1 0 0 0,-1-1 0 0 0,-1 0 0 0 0,0 0 0 0 0,1-10 0 0 0,-3-19-100 0 0,1 1-1 0 0,3-1 1 0 0,1 1 0 0 0,5-15 100 0 0,-8 45-176 0 0,1-6-296 0 0,0 0 1 0 0,-1-1-1 0 0,0 1 472 0 0,-2 7 64 0 0,0 6-10 0 0,1 1 0 0 0,-1 0 1 0 0,0 0-1 0 0,1-1 0 0 0,-1 1 0 0 0,0 0 0 0 0,1 0 0 0 0,-1-1 0 0 0,1 1 0 0 0,-1 0 1 0 0,1 0-1 0 0,-1 0 0 0 0,0 0 0 0 0,1-1 0 0 0,-1 1 0 0 0,1 0 0 0 0,-1 0 1 0 0,1 0-1 0 0,-1 0 0 0 0,1 0 0 0 0,-1 0 0 0 0,1 1 0 0 0,-1-1 0 0 0,1 0-54 0 0,14 1 660 0 0,-13-1-707 0 0,3 1 61 0 0,19-2-12 0 0,-13-1-2 0 0,1 0 0 0 0,-1-1 0 0 0,0 0 0 0 0,0-1 0 0 0,0 0 0 0 0,-1 0 0 0 0,5-4 0 0 0,25-10 0 0 0,-13 12 72 0 0,-26 5 299 0 0,-1 1 117 0 0,0 0 21 0 0,0 0-66 0 0,2 1-294 0 0,-1 0-148 0 0,0 0 0 0 0,0 0 0 0 0,0-1-1 0 0,0 1 1 0 0,0 0 0 0 0,-1 0 0 0 0,1 0 0 0 0,0 0 0 0 0,0 0 0 0 0,0 0-1 0 0,-1 1 1 0 0,1-1 0 0 0,-1 0 0 0 0,1 0 0 0 0,-1 0 0 0 0,1 1-1 0 0,-1-1 1 0 0,0 0 0 0 0,0 0 0 0 0,1 1 0 0 0,-1 0-1 0 0,0 3-2 0 0,4 13 2 0 0,-2 0 0 0 0,0 1 0 0 0,-1 5 0 0 0,0-12 0 0 0,3 34 0 0 0,-2-26 0 0 0,0 0 0 0 0,-2 0 0 0 0,0 0 0 0 0,-2 4 0 0 0,0 5 0 0 0,0 0 0 0 0,2 0 0 0 0,1 2 0 0 0,1 39 0 0 0,-1-64 0 0 0,2-12 0 0 0,-3 2-443 0 0,0-1 0 0 0,0 0 0 0 0,0 1 0 0 0,0-1 0 0 0,-1 1 0 0 0,0-1 0 0 0,0 1 0 0 0,0-1 0 0 0,0 1 0 0 0,-2-4 443 0 0,0 1-1459 0 0,0 0-1 0 0,-1 0 0 0 0,0 0 1 0 0,0 1-1 0 0,-5-7 1460 0 0,1 5-5992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25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5 11975 0 0,'0'0'267'0'0,"0"0"42"0"0,-7 2 315 0 0,0 1-384 0 0,6-3 491 0 0,0 0 642 0 0,-3-1-1109 0 0,4-1 3272 0 0,2-1-3401 0 0,1 0-1 0 0,0 0 1 0 0,0 0-1 0 0,0 0 1 0 0,0 1-1 0 0,1-1 1 0 0,-1 1-1 0 0,1 0 1 0 0,-1 0-1 0 0,1 0 1 0 0,0 0-1 0 0,0 1 1 0 0,-1-1-1 0 0,1 1 1 0 0,0 0-1 0 0,2 0-134 0 0,18-3 680 0 0,-15 2-452 0 0,1 0 0 0 0,-1 1 0 0 0,1 0 0 0 0,0 1 0 0 0,-1 0 0 0 0,9 1-228 0 0,-16-1 0 0 0,-1 0 0 0 0,1 1 0 0 0,0-1 0 0 0,-1 1 0 0 0,1 0 0 0 0,-1-1 0 0 0,1 1 0 0 0,-1 0 0 0 0,1 0 0 0 0,-1 0 0 0 0,0 0 0 0 0,1 0 0 0 0,0 0 0 0 0,-1 0 0 0 0,1 0 0 0 0,0 0 0 0 0,-1 0 0 0 0,1-1 0 0 0,0 1 0 0 0,2 0 0 0 0,10 1-1051 0 0,1 0 0 0 0,8 0 1051 0 0,-18-2-617 0 0,0 0-1 0 0,0-1 1 0 0,-1 1 0 0 0,1-1 0 0 0,0 0 0 0 0,0-1-1 0 0,-1 1 1 0 0,1-1 0 0 0,2-1 617 0 0,7-7-2047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26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0 0 45 0 0,2 0-61 0 0,13 1-326 0 0,0 1 0 0 0,1 1 0 0 0,-1 1 0 0 0,0 0 0 0 0,-1 1 0 0 0,1 0 0 0 0,4 4-627 0 0,-14-6 158 0 0,0 0-1 0 0,0 0 1 0 0,0 1-1 0 0,0 0 1 0 0,-1 0-1 0 0,0 0 1 0 0,0 1-1 0 0,0-1 1 0 0,0 1 0 0 0,-1 0-1 0 0,1 0 1 0 0,-1 0-1 0 0,0 2-157 0 0,-1 0 0 0 0,0-1 0 0 0,0 1 0 0 0,-1 0 0 0 0,0 0 0 0 0,-1-1 0 0 0,1 1 0 0 0,-1 0 0 0 0,-1 0 0 0 0,0 5 0 0 0,-1 5 0 0 0,-1 1 0 0 0,-1-1 0 0 0,-2 4 0 0 0,-29 76 776 0 0,21-60-148 0 0,1 1 0 0 0,-4 20-628 0 0,6-17 16 0 0,9-27-3 0 0,3-11-22 0 0,0-1-59 0 0,-1-1-269 0 0,0-1-138 0 0,0 0-33 0 0,0 0-4 0 0,0 0 0 0 0,0 0 0 0 0,0 0 0 0 0,0 0-68 0 0,0 0-285 0 0,0 0-126 0 0,0 0-29 0 0,0 0-4 0 0,0 0 0 0 0,0 0 0 0 0,0 0 0 0 0,0 0 0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26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7503 0 0,'0'0'399'0'0,"0"0"60"0"0,0 0 21 0 0,0 0-59 0 0,0 0-136 0 0,0 0 457 0 0,0 0 228 0 0,2 0 43 0 0,14-2-596 0 0,0 0 0 0 0,-1 0 0 0 0,1-2 0 0 0,0 0 0 0 0,-1-1 0 0 0,3-1-417 0 0,45-13 793 0 0,-33 11-793 0 0,-19 4 0 0 0,0 1 0 0 0,0 1 0 0 0,1 0 0 0 0,3 0 0 0 0,20-1-64 0 0,-34 3-273 0 0,-1 0-138 0 0,-4 10-1901 0 0,-8 2-621 0 0,6-7 1462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26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7503 0 0,'0'0'399'0'0,"0"0"-329"0"0,0 0 0 0 0,-1 0 0 0 0,1 0 1 0 0,0 0-1 0 0,0 0 0 0 0,0 0 0 0 0,-1 0 0 0 0,1 0 1 0 0,0 0-1 0 0,0 1 0 0 0,0-1 0 0 0,-1 0 0 0 0,1 0 1 0 0,0 0-1 0 0,0 0 0 0 0,0 0 0 0 0,0 1 0 0 0,-1-1 1 0 0,1 0-1 0 0,0 0 0 0 0,0 0 0 0 0,0 1 0 0 0,0-1 1 0 0,0 0-1 0 0,0 0 0 0 0,0 0 0 0 0,0 1 0 0 0,0-1 1 0 0,0 0-1 0 0,-1 0 0 0 0,1 1 0 0 0,0-1 0 0 0,0 0 1 0 0,0 0-71 0 0,7 3 518 0 0,0 0 0 0 0,0 0 1 0 0,-1-1-1 0 0,1 0 0 0 0,0-1 0 0 0,1 1 1 0 0,-1-1-1 0 0,6-1-518 0 0,28 3 1095 0 0,-28-1-605 0 0,0-1 0 0 0,-1-1-1 0 0,8-1-489 0 0,40-3 616 0 0,-38 5-616 0 0,-20-1 31 0 0,-1 1-44 0 0,-1-1 1 0 0,1 0-1 0 0,-1 0 1 0 0,1 0-1 0 0,0 0 1 0 0,-1 0-1 0 0,1 0 1 0 0,-1 0-1 0 0,1 0 1 0 0,0 0-1 0 0,-1-1 1 0 0,1 1-1 0 0,-1 0 1 0 0,1 0-1 0 0,0 0 1 0 0,-1-1-1 0 0,1 1 1 0 0,-1 0-1 0 0,1-1 1 0 0,-1 1-1 0 0,1 0 1 0 0,-1-1-1 0 0,1 1 1 0 0,-1-1 12 0 0,2 0-1404 0 0,-2 1-511 0 0,-1-3-108 0 0,-2-10-22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43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0 15663 0 0,'1'-2'90'0'0,"-1"1"0"0"0,1-1 0 0 0,-1 0 0 0 0,1 1-1 0 0,0-1 1 0 0,0 1 0 0 0,0-1 0 0 0,0 1 0 0 0,0 0-1 0 0,0-1 1 0 0,0 1 0 0 0,0 0 0 0 0,0 0 0 0 0,1-1-90 0 0,9-10 462 0 0,-3-2 539 0 0,1 1 0 0 0,1 0 0 0 0,0 0-1 0 0,1 1 1 0 0,5-4-1001 0 0,-6 7 246 0 0,-1-1 1 0 0,0-1-1 0 0,0 0 0 0 0,-2 0 0 0 0,6-9-246 0 0,5-14 1191 0 0,4-13-1191 0 0,-20 44 150 0 0,13-19 239 0 0,-13 20-367 0 0,0 0 0 0 0,-1 0 0 0 0,1 0 0 0 0,0-1 0 0 0,-1 1 0 0 0,0-1-1 0 0,1 1 1 0 0,-1-1 0 0 0,0 1 0 0 0,0-1-22 0 0,-1 1 0 0 0,0-6 0 0 0,-1 8 0 0 0,0-1 0 0 0,1 0 0 0 0,-1 0 0 0 0,0 0 0 0 0,0 0 0 0 0,0 1 0 0 0,0-1 0 0 0,0 0 0 0 0,1 1 0 0 0,-1-1 0 0 0,0 1 0 0 0,0-1 0 0 0,0 1 0 0 0,-1-1 0 0 0,1 1 0 0 0,-1 0 0 0 0,0 0 0 0 0,1-1 0 0 0,-1 1 0 0 0,0 0 0 0 0,1 1 0 0 0,-1-1 0 0 0,0 0 0 0 0,1 0 0 0 0,-1 1 0 0 0,0-1 0 0 0,1 1 0 0 0,-1-1 0 0 0,1 1 0 0 0,-1 0 0 0 0,1 0 0 0 0,-1 0 0 0 0,1 0 0 0 0,-1 0 0 0 0,1 0 0 0 0,0 0 0 0 0,-1 0 0 0 0,0 1 0 0 0,-7 7 0 0 0,0 0 0 0 0,-6 8 0 0 0,11-12 0 0 0,-9 11 0 0 0,1 0 0 0 0,0 1 0 0 0,1 0 0 0 0,1 1 0 0 0,1 0 0 0 0,0 1 0 0 0,1 0 0 0 0,2 0 0 0 0,-2 7 0 0 0,6-16 0 0 0,1-1 0 0 0,0 0 0 0 0,0 0 0 0 0,1 0 0 0 0,0 1 0 0 0,1-1 0 0 0,0 0 0 0 0,0 0 0 0 0,1 0 0 0 0,1 0 0 0 0,1 7 0 0 0,-2-14 0 0 0,-1 0 0 0 0,1 1 0 0 0,-1-1 0 0 0,1 0 0 0 0,0 0 0 0 0,-1 0 0 0 0,1 0 0 0 0,0 0 0 0 0,0-1 0 0 0,1 1 0 0 0,-1-1 0 0 0,0 1 0 0 0,0-1 0 0 0,1 0 0 0 0,-1 0 0 0 0,1 0 0 0 0,-1 0 0 0 0,2 0 0 0 0,0 1 0 0 0,1-1 0 0 0,-1 0 0 0 0,1 0 0 0 0,0 0 0 0 0,0-1 0 0 0,-1 1 0 0 0,1-1 0 0 0,0 0 0 0 0,4-1 0 0 0,1-1 0 0 0,-1 0 0 0 0,1 0 0 0 0,-1-1 0 0 0,1 0 0 0 0,-1 0 0 0 0,0-1 0 0 0,-1-1 0 0 0,1 1 0 0 0,-1-2 0 0 0,0 1 0 0 0,3-3 0 0 0,56-52 962 0 0,-3-3 1 0 0,8-14-963 0 0,-39 41 123 0 0,-15 14-123 0 0,-13 19 0 0 0,-4 9 0 0 0,-2 8 0 0 0,1-13 0 0 0,-27 153 0 0 0,26-150 0 0 0,-2 16 0 0 0,1 1 0 0 0,1 6 0 0 0,0-13 0 0 0,0-3 0 0 0,7-4 0 0 0,-4-6 0 0 0,0-1 0 0 0,1 1 0 0 0,-1 0 0 0 0,0-1 0 0 0,1 1 0 0 0,-1-1 0 0 0,0 0 0 0 0,1 0 0 0 0,-1 0 0 0 0,0 0 0 0 0,1 0 0 0 0,-1-1 0 0 0,0 1 0 0 0,1 0 0 0 0,-1-1 0 0 0,0 0 0 0 0,1 0 0 0 0,-1 0 0 0 0,0 0 0 0 0,0 0 0 0 0,0 0 0 0 0,0 0 0 0 0,1-1 0 0 0,8-6 0 0 0,-1 0 0 0 0,0 0 0 0 0,8-9 0 0 0,-8 8 0 0 0,81-84 0 0 0,-56 56 0 0 0,1 1 0 0 0,39-29 0 0 0,-44 41 0 0 0,-23 18 0 0 0,-4 8 0 0 0,-5 4 0 0 0,0 0 0 0 0,0 0 0 0 0,0 1 0 0 0,0-1 0 0 0,-1 0 0 0 0,0 0 0 0 0,-1 0 0 0 0,1 0 0 0 0,-2 1 0 0 0,-8 21 0 0 0,3-3 0 0 0,1-2 0 0 0,1 0 0 0 0,-1 7 0 0 0,7-24 0 0 0,0 0 0 0 0,0 0 0 0 0,0 0 0 0 0,1 0 0 0 0,0 0 0 0 0,0 0 0 0 0,1 0 0 0 0,0 0 0 0 0,0 0 0 0 0,0 0 0 0 0,1 2 0 0 0,-1-6 0 0 0,0 0 0 0 0,0 0 0 0 0,0-1 0 0 0,0 1 0 0 0,0-1 0 0 0,0 1 0 0 0,0-1 0 0 0,1 1 0 0 0,-1-1 0 0 0,1 0 0 0 0,-1 1 0 0 0,1-1 0 0 0,-1 0 0 0 0,1 0 0 0 0,0 0 0 0 0,-1-1 0 0 0,1 1 0 0 0,0 0 0 0 0,0 0 0 0 0,0-1 0 0 0,-1 1 0 0 0,1-1 0 0 0,0 0 0 0 0,0 0 0 0 0,0 0 0 0 0,0 1 0 0 0,1-2 0 0 0,4 1 0 0 0,0 0 0 0 0,0-1 0 0 0,0 0 0 0 0,0 0 0 0 0,0-1 0 0 0,6-1 0 0 0,0-2-246 0 0,0-1 1 0 0,0 1-1 0 0,0-2 1 0 0,-1 0-1 0 0,0 0 0 0 0,-1-2 1 0 0,4-2 245 0 0,3-5-828 0 0,0-1 0 0 0,-1 0 0 0 0,12-18 828 0 0,-12 13-1533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29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80 6447 0 0,'0'0'298'0'0,"0"0"-10"0"0,0 0-118 0 0,0 0 206 0 0,0 0 111 0 0,0 0 22 0 0,0 0 3 0 0,0 0 0 0 0,0 0 0 0 0,0 0 0 0 0,-13 10 2048 0 0,-15 5 1024 0 0,27-14-3141 0 0,1-1-222 0 0,0 0 166 0 0,-1 0 213 0 0,0 0-528 0 0,0 0 0 0 0,0-1-1 0 0,0 2 1 0 0,0-1 0 0 0,0 0 0 0 0,0 0 0 0 0,0 0-1 0 0,0 0 1 0 0,0 1 0 0 0,0-1 0 0 0,0 0 0 0 0,0 1-1 0 0,0-1 1 0 0,-1 1-72 0 0,-24 6 1619 0 0,-5 1-1190 0 0,16-4-357 0 0,14-4 299 0 0,1 0-249 0 0,0 0-1 0 0,-1 0 1 0 0,1 0 0 0 0,0 0 0 0 0,-1 0 0 0 0,1 0 0 0 0,0 0-1 0 0,0 0 1 0 0,-1 0 0 0 0,1 0 0 0 0,0 0 0 0 0,-1 0-1 0 0,1 0 1 0 0,0 0 0 0 0,-1 0 0 0 0,1-1 0 0 0,0 1-1 0 0,0 0 1 0 0,-1 0 0 0 0,1 0 0 0 0,0-1 0 0 0,0 1-1 0 0,0 0 1 0 0,-1 0 0 0 0,1-1-122 0 0,4-4 47 0 0,0 1 1 0 0,1-1-1 0 0,0 1 0 0 0,0-1 0 0 0,0 2 0 0 0,0-1 1 0 0,0 0-1 0 0,1 1 0 0 0,0 0 0 0 0,-1 0 0 0 0,1 1-47 0 0,31-19 89 0 0,-21 9 382 0 0,-1 2-1 0 0,2 0 1 0 0,-1 1 0 0 0,16-6-471 0 0,-32 15 6 0 0,1 0-1 0 0,-1-1 1 0 0,1 1 0 0 0,-1 0 0 0 0,1 0-1 0 0,-1-1 1 0 0,1 1 0 0 0,-1 0 0 0 0,1 0 0 0 0,-1 0-1 0 0,1-1 1 0 0,-1 1 0 0 0,1 0 0 0 0,-1 0 0 0 0,1 0-1 0 0,0 0 1 0 0,-1 0 0 0 0,1 0 0 0 0,-1 0 0 0 0,1 0-1 0 0,-1 0 1 0 0,1 1 0 0 0,0-1 0 0 0,-1 0-1 0 0,1 0 1 0 0,-1 0 0 0 0,1 1 0 0 0,-1-1 0 0 0,1 0-6 0 0,1 1-3 0 0,7 4 3 0 0,-2 3 0 0 0,-3-1 0 0 0,0 0 0 0 0,-1 0 0 0 0,0 0 0 0 0,0 0 0 0 0,-1 0 0 0 0,1 1 0 0 0,-2 0 0 0 0,1-1 0 0 0,-1 1 0 0 0,0 0 0 0 0,-1 3 0 0 0,2 13 0 0 0,-1-20 0 0 0,-1 0 0 0 0,1 0 0 0 0,-1 0 0 0 0,0 0 0 0 0,0 0 0 0 0,-1 0 0 0 0,1 0 0 0 0,-1 0 0 0 0,0 0 0 0 0,0 0 0 0 0,0 0 0 0 0,-1 1 0 0 0,-2 4 0 0 0,-1 1 0 0 0,0-1 0 0 0,-1 0 0 0 0,0 0 0 0 0,0-1 0 0 0,-1 1 0 0 0,0-2 0 0 0,0 1 0 0 0,-1-1 0 0 0,-4 3 0 0 0,6-6 0 0 0,0-1 0 0 0,0 0 0 0 0,-1 0 0 0 0,1-1 0 0 0,-1 0 0 0 0,-3 1 0 0 0,5-1 0 0 0,-12 1 0 0 0,10-4 0 0 0,2-5 0 0 0,3-2 0 0 0,4 1 0 0 0,-2 6 0 0 0,0 0 0 0 0,1 0 0 0 0,-1 0 0 0 0,0 0 0 0 0,1 0 0 0 0,-1 0 0 0 0,1 0 0 0 0,-1 1 0 0 0,1-1 0 0 0,0 0 0 0 0,-1 0 0 0 0,1 1 0 0 0,0-1 0 0 0,-1 0 0 0 0,1 1 0 0 0,0-1 0 0 0,0 1 0 0 0,0-1 0 0 0,-1 1 0 0 0,1-1 0 0 0,0 1 0 0 0,0-1 0 0 0,1 1 0 0 0,1-1 0 0 0,-1 0 0 0 0,-1 0 0 0 0,1 0 0 0 0,0 0 0 0 0,-1 0 0 0 0,1 1 0 0 0,0-1 0 0 0,0 0 0 0 0,0 1 0 0 0,0 0 0 0 0,0 0 0 0 0,-1-1 0 0 0,1 1 0 0 0,0 0 0 0 0,0 0 0 0 0,0 1 0 0 0,1-1 0 0 0,7 0 0 0 0,60 6 0 0 0,-64-5 0 0 0,-6-1 0 0 0,1-1 0 0 0,-1 1 0 0 0,1 0 0 0 0,-1 0 0 0 0,1 0 0 0 0,-1 0 0 0 0,1 0 0 0 0,-1 0 0 0 0,1 0 0 0 0,-1 1 0 0 0,0-1 0 0 0,1 0 0 0 0,-1 0 0 0 0,1 0 0 0 0,-1 0 0 0 0,1 1 0 0 0,-1-1 0 0 0,0 0 0 0 0,1 0 0 0 0,-1 1 0 0 0,1-1 0 0 0,-1 0 0 0 0,0 0 0 0 0,1 1 0 0 0,-1-1 0 0 0,0 0 0 0 0,0 1 0 0 0,11 10 0 0 0,-6-6 0 0 0,1 0 0 0 0,-1 0 0 0 0,0 1 0 0 0,-1 0 0 0 0,3 4 0 0 0,-5-8 0 0 0,-1 1 0 0 0,0-1 0 0 0,0 1 0 0 0,1-1 0 0 0,-2 1 0 0 0,1 0 0 0 0,0 0 0 0 0,0-1 0 0 0,-1 1 0 0 0,0 0 0 0 0,1 0 0 0 0,-1 0 0 0 0,0 0 0 0 0,0-1 0 0 0,-1 1 0 0 0,1 0 0 0 0,-3 15 0 0 0,3-13 0 0 0,-1 0 0 0 0,0-1 0 0 0,0 1 0 0 0,0 0 0 0 0,-1 0 0 0 0,0 0 0 0 0,1-1 0 0 0,-2 2 0 0 0,-6 8 0 0 0,0-1 0 0 0,-1 0 0 0 0,-1-1 0 0 0,0 0 0 0 0,0-1 0 0 0,-5 3 0 0 0,7-6 0 0 0,-1 0 0 0 0,0 0 0 0 0,-2-1 0 0 0,8-4 0 0 0,-1-1 0 0 0,1 0 0 0 0,0 0 0 0 0,-1 0 0 0 0,1-1 0 0 0,-1 0 0 0 0,1 1 0 0 0,-1-2 0 0 0,-4 1 0 0 0,-5 1 0 0 0,10-1 0 0 0,0-1 0 0 0,0 0 0 0 0,0 1 0 0 0,0-2 0 0 0,0 1 0 0 0,0 0 0 0 0,-1-1 0 0 0,1 1-3 0 0,1-1 0 0 0,-1 0 0 0 0,0 0 0 0 0,1 0 1 0 0,-1-1-1 0 0,1 1 0 0 0,-1-1 0 0 0,1 0 0 0 0,0 1 0 0 0,0-2 0 0 0,0 1 0 0 0,0 0 0 0 0,0-1 0 0 0,0 1 0 0 0,0-1 1 0 0,1 0-1 0 0,0 0 0 0 0,-1 0 0 0 0,1 0 0 0 0,0 0 0 0 0,0 0 0 0 0,0-2 3 0 0,-4-6-363 0 0,4 9-6867 0 0,2 2 5183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30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1975 0 0,'0'0'267'0'0,"0"0"42"0"0,0 0 17 0 0,0 0-28 0 0,0 0-58 0 0,0 0 491 0 0,0 0 238 0 0,0 0 45 0 0,0 0 8 0 0,0 0 2 0 0,0 0 0 0 0,0 0 0 0 0,0 0-69 0 0,0 0-290 0 0,0 0-640 0 0,0 0-1 0 0,0 0 1 0 0,0 0 0 0 0,0 0-1 0 0,0-1 1 0 0,0 1 0 0 0,0 0-1 0 0,0 0 1 0 0,0 0 0 0 0,0 0-1 0 0,0-1 1 0 0,0 1 0 0 0,0 0-1 0 0,0 0 1 0 0,0 0 0 0 0,0 0-1 0 0,1 0 1 0 0,-1-1 0 0 0,0 1-1 0 0,0 0 1 0 0,0 0 0 0 0,0 0-1 0 0,0 0 1 0 0,0 0-1 0 0,0 0 1 0 0,0-1 0 0 0,1 1-1 0 0,-1 0 1 0 0,0 0 0 0 0,0 0-1 0 0,0 0 1 0 0,0 0 0 0 0,0 0-1 0 0,1 0 1 0 0,-1 0 0 0 0,0 0-1 0 0,0 0 1 0 0,0 0 0 0 0,0 0-1 0 0,0 0 1 0 0,1 0 0 0 0,-1 0-1 0 0,0 0-24 0 0,40-11 616 0 0,-32 9-473 0 0,1 0-1 0 0,0 0 1 0 0,-1 0-1 0 0,1 1 1 0 0,0 0-1 0 0,1 1-142 0 0,29-4 1028 0 0,80-9 68 0 0,-53 4-724 0 0,0 2 1 0 0,1 3-1 0 0,13 3-372 0 0,-45 3 0 0 0,89 1 0 0 0,-121-3 0 0 0,0 0 0 0 0,-1 0 0 0 0,1 0 0 0 0,0 0 0 0 0,0-1 0 0 0,0 1 0 0 0,0-1 0 0 0,-1 1 0 0 0,3-2 0 0 0,4-2 0 0 0,1-1 0 0 0,-1-1 0 0 0,4-3 0 0 0,-9 6 0 0 0,-7 3 0 0 0,-6 3 0 0 0,7-1 0 0 0,0-1 0 0 0,0 1 0 0 0,-1-1 0 0 0,1 0 0 0 0,-1 0 0 0 0,0 0 0 0 0,1 0 0 0 0,-3 0 0 0 0,-3 2 0 0 0,0 0 0 0 0,3 2-133 0 0,3-4-563 0 0,-7-1-3736 0 0,-28 2 1397 0 0,22-6 1499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31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6 11975 0 0,'0'0'267'0'0,"0"0"42"0"0,0 0 17 0 0,0 0-28 0 0,2-1-58 0 0,16-18 2186 0 0,-6 6 1956 0 0,-11 12-3427 0 0,-1 1-290 0 0,0 0-121 0 0,0 0-28 0 0,0 0-4 0 0,0 0 0 0 0,0 0 0 0 0,0 0 0 0 0,0 0-68 0 0,1 0-289 0 0,5-1-66 0 0,-5 1 282 0 0,-1 2 117 0 0,-1 11-337 0 0,-1 1 1 0 0,-1 0-1 0 0,0-1 1 0 0,-1 1-1 0 0,0-1 1 0 0,-1 0-1 0 0,-6 12-151 0 0,2-2 57 0 0,4-9-57 0 0,6-12 0 0 0,1 5 0 0 0,5-4 0 0 0,1-2 0 0 0,2-1 0 0 0,-1 0 0 0 0,-5 1 0 0 0,1-1 0 0 0,-1 1 0 0 0,0-1 0 0 0,0 1 0 0 0,0 0 0 0 0,0 1 0 0 0,0-1 0 0 0,0 1 0 0 0,-1-1 0 0 0,5 3 0 0 0,-7-3 0 0 0,20 13 0 0 0,-16-10 0 0 0,-3-2 0 0 0,0-1 0 0 0,-1 0 0 0 0,1 1 0 0 0,0 0 0 0 0,0-1 0 0 0,-1 1 0 0 0,1 0 0 0 0,-1 0 0 0 0,1 0 0 0 0,-1 0 0 0 0,1 2 0 0 0,2 3 0 0 0,1 0 0 0 0,0 1 0 0 0,-1-1 0 0 0,0 1 0 0 0,-1 0 0 0 0,1-1 0 0 0,-1 2 0 0 0,-1-1 0 0 0,0 0 0 0 0,0 0 0 0 0,1 3 0 0 0,-1-2 0 0 0,0 1 0 0 0,0-1 0 0 0,-1 1 0 0 0,-1 0 0 0 0,0-1 0 0 0,0 1 0 0 0,-1 0 0 0 0,0 0 0 0 0,0-1 0 0 0,-1 1 0 0 0,2-8 0 0 0,-1-1 0 0 0,1 1 0 0 0,0 0 0 0 0,-1-1 0 0 0,1 1 0 0 0,-1-1 0 0 0,1 1 0 0 0,-1 0 0 0 0,0-1 0 0 0,0 0 0 0 0,0 1 0 0 0,0-1 0 0 0,0 1 0 0 0,0-1 0 0 0,0 0 0 0 0,0 0 0 0 0,0 0 0 0 0,-1 1 0 0 0,-4 3 0 0 0,3-2 0 0 0,-1 0 0 0 0,0-1 0 0 0,1 1 0 0 0,-1-1 0 0 0,-1 0 0 0 0,1 0 0 0 0,0 0 0 0 0,0 0 0 0 0,-1-1 0 0 0,1 1 0 0 0,-1-1 0 0 0,1 0 0 0 0,-1-1 0 0 0,1 1 0 0 0,-2-1 0 0 0,-2 1 0 0 0,0 1 0 0 0,0 0 0 0 0,0 0 0 0 0,-2 1 0 0 0,6-1-1 0 0,1-1 0 0 0,-1 0 0 0 0,1-1 0 0 0,-1 1 0 0 0,1 0 0 0 0,-1-1 0 0 0,0 0 0 0 0,1 0-1 0 0,-1 0 1 0 0,0 0 0 0 0,1-1 0 0 0,-3 0 1 0 0,-28-1 85 0 0,32 2 286 0 0,2 0 117 0 0,0 0 21 0 0,0-1-523 0 0,0 1 0 0 0,0 0-1 0 0,-1-1 1 0 0,1 1 0 0 0,0 0 0 0 0,0 0-1 0 0,-1-1 1 0 0,1 1 0 0 0,0 0 0 0 0,-1 0 0 0 0,1 0-1 0 0,-1 0 1 0 0,1-1 0 0 0,0 1 0 0 0,-1 0-1 0 0,1 0 1 0 0,0 0 0 0 0,-1 0 0 0 0,1 0-1 0 0,-1 0 1 0 0,1 0 0 0 0,0 0 0 0 0,-1 0 0 0 0,1 0-1 0 0,-1 0 1 0 0,1 0 14 0 0,-2 0 114 0 0,0 1 1 0 0,0-1-1 0 0,0 0 0 0 0,0 1 0 0 0,0-1 1 0 0,0 1-1 0 0,1-1 0 0 0,-3 2-114 0 0,3-2-337 0 0,1 0-138 0 0,0 0-33 0 0,-1 0 65 0 0,-6 2 294 0 0,1-1 133 0 0,0 1-124 0 0,5-2-585 0 0,1 0-246 0 0,0 0-42 0 0,-1-5-1507 0 0,0 5 2311 0 0,1-1 0 0 0,0 1 0 0 0,-1-1-1 0 0,1 1 1 0 0,0-1 0 0 0,0 1 0 0 0,-1-1 0 0 0,1 1 0 0 0,0-1 0 0 0,0 1-1 0 0,0-1 1 0 0,0 1 0 0 0,0-1 0 0 0,0 1 0 0 0,-1-1 0 0 0,1 1 0 0 0,1-1-1 0 0,-1 1 1 0 0,0-1 0 0 0,0 0 0 0 0,0 1 209 0 0,3-16-2047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31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5 11975 0 0,'0'0'547'0'0,"0"0"-11"0"0,0-2-203 0 0,1-9 394 0 0,-1 10 126 0 0,1-1 1 0 0,-1 1 0 0 0,0-1-1 0 0,1 1 1 0 0,0-1 0 0 0,-1 1-1 0 0,1-1 1 0 0,0 1 0 0 0,0-1-1 0 0,0 1-853 0 0,5-5 1273 0 0,-5 5-761 0 0,-1 1 0 0 0,0 0 0 0 0,0 0 0 0 0,0 0 0 0 0,0 0 0 0 0,1 0-68 0 0,2-1-433 0 0,-1 0 0 0 0,0 1 0 0 0,0-1 0 0 0,1 1-1 0 0,-1-1 1 0 0,1 1 0 0 0,-1 0 0 0 0,0 0 0 0 0,1 0 0 0 0,-1 0 0 0 0,1 1-1 0 0,-1-1 1 0 0,0 1 0 0 0,1-1 0 0 0,-1 1 0 0 0,1 0-11 0 0,10 3-2 0 0,10-3 292 0 0,1 0 1 0 0,-1-2-1 0 0,0 0 0 0 0,1-2 0 0 0,-1-1 1 0 0,0 0-1 0 0,6-4-290 0 0,-10 3 10 0 0,-2-1-1 0 0,8-4-9 0 0,10-4-3 0 0,-29 12 3 0 0,1 0 0 0 0,-1-1 0 0 0,0 0 0 0 0,1-1 0 0 0,-1 1 0 0 0,3-4 0 0 0,-9 7 0 0 0,1 0 0 0 0,-1 0 0 0 0,0-1 0 0 0,1 1 0 0 0,-1 0 0 0 0,0 0 0 0 0,1 0 0 0 0,-1-1 0 0 0,0 1 0 0 0,1 0 0 0 0,-1-1 0 0 0,0 1 0 0 0,0 0 0 0 0,0 0 0 0 0,1-1 0 0 0,-1 1 0 0 0,0 0 0 0 0,0-1 0 0 0,0 1 0 0 0,0 0 0 0 0,1-1 0 0 0,-1 1 0 0 0,0-1 0 0 0,0 1 0 0 0,0 0 0 0 0,0-1 0 0 0,0 1 0 0 0,0 0 0 0 0,0-1 0 0 0,0 1 0 0 0,0-1 0 0 0,0 1 0 0 0,0 0 0 0 0,-1-1 0 0 0,1 1 0 0 0,0 0 0 0 0,0-1 0 0 0,0 1 0 0 0,0 0 0 0 0,-1-1 0 0 0,1 1 0 0 0,0 0 0 0 0,0-1 0 0 0,0 1 0 0 0,-1 0 0 0 0,1 0 0 0 0,0-1 0 0 0,-1 1 0 0 0,1 0 0 0 0,-12-6 0 0 0,5 5-134 0 0,0 0-1 0 0,0 0 0 0 0,0 1 1 0 0,-1 0-1 0 0,1 0 1 0 0,0 1-1 0 0,0 0 1 0 0,0 0-1 0 0,-1 1 1 0 0,1 0-1 0 0,-4 1 135 0 0,1 0-263 0 0,0 0 1 0 0,0-1-1 0 0,0 0 0 0 0,0-1 1 0 0,-1 0 262 0 0,-6-3-1023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39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59 10135 0 0,'0'0'231'0'0,"0"0"29"0"0,0-1 19 0 0,0-6-41 0 0,1 3 610 0 0,-2 0 0 0 0,1 0 0 0 0,0 0-1 0 0,-1-1 1 0 0,0 1 0 0 0,-1-2-848 0 0,0-7 1553 0 0,2 11-1041 0 0,0 2 0 0 0,0 0-68 0 0,0 0-398 0 0,0 0-1 0 0,0 0 1 0 0,0 0-1 0 0,0 0 1 0 0,0-1-1 0 0,0 1 1 0 0,0 0-1 0 0,0 0 1 0 0,0 0-1 0 0,0 0 1 0 0,0 0-1 0 0,0-1 1 0 0,0 1-1 0 0,0 0 1 0 0,0 0 0 0 0,0 0-1 0 0,0 0 1 0 0,0 0-1 0 0,0-1 1 0 0,0 1-1 0 0,0 0 1 0 0,0 0-1 0 0,0 0 1 0 0,0 0-1 0 0,0 0 1 0 0,0 0-1 0 0,0-1 1 0 0,1 1-1 0 0,-1 0 1 0 0,0 0-1 0 0,0 0 1 0 0,0 0-1 0 0,0 0 1 0 0,0 0-1 0 0,0 0 1 0 0,0 0-1 0 0,1 0 1 0 0,-1 0-1 0 0,0 0 1 0 0,0-1 0 0 0,0 1-1 0 0,0 0 1 0 0,0 0-1 0 0,1 0 1 0 0,-1 0-1 0 0,0 0 1 0 0,0 0-1 0 0,0 0 1 0 0,0 0-1 0 0,0 0-45 0 0,5 5 147 0 0,-1-1-1 0 0,0 1 1 0 0,-1 0-1 0 0,1 0 1 0 0,-1 0-1 0 0,0 1 1 0 0,0-1-1 0 0,-1 1 1 0 0,1-1-1 0 0,-1 1 0 0 0,-1 0 1 0 0,1 0-1 0 0,-1 0 1 0 0,1 3-147 0 0,0 6-12 0 0,-1 0 0 0 0,0 0 1 0 0,-1 0-1 0 0,-1 0 0 0 0,-1 8 12 0 0,1-16 0 0 0,-2 1 0 0 0,1-1 0 0 0,-1 1 0 0 0,0-1 0 0 0,0 0 0 0 0,-1 0 0 0 0,0-1 0 0 0,0 1 0 0 0,-1-1 0 0 0,0 0 0 0 0,0 0 0 0 0,-4 4 0 0 0,-7 3 0 0 0,-1-1 0 0 0,0-1 0 0 0,-16 9 0 0 0,9-6 0 0 0,-3 0 131 0 0,15-12-7796 0 0,12-2 783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3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97 15663 0 0,'0'0'356'0'0,"-6"-6"1064"0"0,5 6-1230 0 0,0-1 1 0 0,1 0-1 0 0,-1 1 0 0 0,0-1 0 0 0,0 1 1 0 0,0-1-1 0 0,0 1 0 0 0,0-1 0 0 0,0 1 0 0 0,0-1 1 0 0,0 1-1 0 0,0 0 0 0 0,0 0 0 0 0,0-1 1 0 0,0 1-1 0 0,0 0 0 0 0,0 0 0 0 0,-1 0-190 0 0,1 0 512 0 0,-1 2 0 0 0,-1 2-299 0 0,1-2-96 0 0,-1 1 0 0 0,1-1 0 0 0,0 1 0 0 0,0 0 0 0 0,1 0 0 0 0,-1 0 0 0 0,1 0 0 0 0,-1 0-1 0 0,1 0 1 0 0,0 0 0 0 0,0 0 0 0 0,0 3-117 0 0,-14 128 16 0 0,11-104 319 0 0,0-1 0 0 0,-3 0 0 0 0,-4 14-335 0 0,-31 84 1042 0 0,40-124-1041 0 0,-12 50-1 0 0,9-32 0 0 0,2-11 0 0 0,0-3-64 0 0,3-5-273 0 0,0-2-138 0 0,0 0-33 0 0,0 0-140 0 0,-1-5-313 0 0,1 0-1 0 0,-1-1 0 0 0,0 1 1 0 0,-1 0-1 0 0,1 0 962 0 0,-5-19-2480 0 0,0-21-1466 0 0,2 21 92 0 0,-1-23 3854 0 0,-6-107-4456 0 0,10 145 5034 0 0,1 1 0 0 0,-2-1-1 0 0,1 1 1 0 0,-1 0-578 0 0,-4-10 4561 0 0,0 0 1 0 0,-3-3-4562 0 0,3 5 2741 0 0,5 15-1716 0 0,1-1-606 0 0,-1-1-1 0 0,1 1 1 0 0,0 0-1 0 0,0 0 1 0 0,0 0-1 0 0,0-1 1 0 0,0 1-1 0 0,0 0 1 0 0,1-1-419 0 0,-1 3 261 0 0,1-3-96 0 0,0 1 0 0 0,0 0 0 0 0,1 0 0 0 0,-1 0 0 0 0,1 0 0 0 0,-1 0 0 0 0,1 0 1 0 0,0 0-1 0 0,0 0 0 0 0,0 1 0 0 0,0-1 0 0 0,2-1-165 0 0,-1 1 195 0 0,22-16 356 0 0,0 2 1 0 0,26-13-552 0 0,-42 24 56 0 0,16-9 277 0 0,1 1-1 0 0,11-3-332 0 0,-29 13 40 0 0,0 1 0 0 0,0 0-1 0 0,0 0 1 0 0,0 0-1 0 0,1 1 1 0 0,-1 0-1 0 0,0 1 1 0 0,1-1 0 0 0,-1 2-1 0 0,5 0-39 0 0,-10-1 0 0 0,0 1 0 0 0,-1-1 0 0 0,1 1 0 0 0,-1 0 0 0 0,1 0 0 0 0,0 0 0 0 0,-1 0 0 0 0,0 0 0 0 0,1 0 0 0 0,-1 1 0 0 0,0-1 0 0 0,0 1 0 0 0,0 0 0 0 0,0 0 0 0 0,0-1 0 0 0,0 1 0 0 0,0 1 0 0 0,-1-1 0 0 0,1 0 0 0 0,-1 0 0 0 0,1 0 0 0 0,-1 1 0 0 0,0-1 0 0 0,1 2 0 0 0,-1-1 0 0 0,0 1 0 0 0,-1 0 0 0 0,1-1 0 0 0,-1 1 0 0 0,1 0 0 0 0,-1 0 0 0 0,0-1 0 0 0,0 1 0 0 0,-1 0 0 0 0,1 0 0 0 0,-1-1 0 0 0,0 1 0 0 0,0 0 0 0 0,0-1 0 0 0,-1 1 0 0 0,1-1 0 0 0,-2 2 0 0 0,-4 11 0 0 0,-1-1 0 0 0,-1 0 0 0 0,-1-1 0 0 0,0 0 0 0 0,0-1 0 0 0,-2 0 0 0 0,1 0 0 0 0,-2-1 0 0 0,-11 8 0 0 0,18-15 0 0 0,-17 13 0 0 0,-18 9 0 0 0,33-22 0 0 0,-2 0 0 0 0,1-1 0 0 0,0 0 0 0 0,-1-1 0 0 0,0 0 0 0 0,-5 1 0 0 0,-7 1-1317 0 0,1-1-1 0 0,-1-1 1 0 0,-15-1 1317 0 0,37-2-126 0 0,-1 0 0 0 0,1 0-1 0 0,-1 0 1 0 0,1 0 0 0 0,0 0 0 0 0,-1 0 0 0 0,1 0-1 0 0,-1 0 1 0 0,1 0 0 0 0,-1-1 0 0 0,1 1-1 0 0,0 0 1 0 0,-1 0 0 0 0,1-1 0 0 0,-1 1 0 0 0,1 0-1 0 0,0-1 1 0 0,-1 1 0 0 0,1 0 0 0 0,0-1-1 0 0,0 1 1 0 0,-1 0 0 0 0,1-1 0 0 0,0 1-1 0 0,0 0 1 0 0,0-1 0 0 0,-1 1 0 0 0,1-1 0 0 0,0 1-1 0 0,0-1 1 0 0,0 1 126 0 0,-1-15-1840 0 0,7-3-207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40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0 15663 0 0,'0'0'356'0'0,"0"0"50"0"0,-3 8 404 0 0,-3 2-333 0 0,-1-1-1 0 0,0-1 0 0 0,0 1 1 0 0,0-1-1 0 0,-7 5-476 0 0,4-4 1226 0 0,1 1 0 0 0,0 0 0 0 0,-5 6-1226 0 0,0 6 451 0 0,1-1 0 0 0,0 2 0 0 0,2 0 0 0 0,0 0 0 0 0,2 1-1 0 0,-2 9-450 0 0,-6 24 352 0 0,-4 12 911 0 0,-8 48-1263 0 0,23-86-11 0 0,1-7-48 0 0,1-1 0 0 0,0 9 59 0 0,3-26-25 0 0,1 0 0 0 0,0 0 1 0 0,0 0-1 0 0,1 1 0 0 0,0-1 0 0 0,0 0 1 0 0,0 0-1 0 0,1 0 0 0 0,0 0 0 0 0,0 0 1 0 0,0 0 24 0 0,-1-4-150 0 0,0 0 0 0 0,0-1 0 0 0,0 1 1 0 0,1-1-1 0 0,-1 1 0 0 0,0-1 0 0 0,0 1 0 0 0,1-1 1 0 0,-1 0-1 0 0,1 0 0 0 0,-1 0 0 0 0,1 0 0 0 0,0 0 1 0 0,-1 0-1 0 0,1 0 0 0 0,0 0 0 0 0,0-1 0 0 0,0 1 1 0 0,-1 0-1 0 0,1-1 0 0 0,0 0 0 0 0,1 1 150 0 0,-2-1-579 0 0,0 0 0 0 0,1 0 1 0 0,-1-1-1 0 0,0 1 0 0 0,1 0 0 0 0,-1 0 0 0 0,0-1 0 0 0,0 1 0 0 0,0-1 0 0 0,1 1 0 0 0,-1-1 0 0 0,0 1 1 0 0,1-1 578 0 0,8-7-7082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40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8 17503 0 0,'0'0'399'0'0,"0"0"60"0"0,-7 5 442 0 0,4-5-821 0 0,-11 7 1 0 0,10-4 200 0 0,1-1 0 0 0,-1 1 0 0 0,1 1 0 0 0,-1-1 0 0 0,1 0 0 0 0,0 1 0 0 0,0 0-1 0 0,1-1 1 0 0,-1 1 0 0 0,1 0 0 0 0,-1 0 0 0 0,1 1 0 0 0,1-1 0 0 0,-1 0 0 0 0,1 1 0 0 0,-1-1 0 0 0,1 1-1 0 0,1-1 1 0 0,-1 2-281 0 0,-1 13 548 0 0,0 0 0 0 0,2 1-1 0 0,0-1 1 0 0,1 1-548 0 0,0-1 492 0 0,2 25-435 0 0,1 0 1 0 0,2 0-1 0 0,6 15-57 0 0,-10-49 0 0 0,4-5 0 0 0,-5-5 0 0 0,0 0 0 0 0,-1-1 0 0 0,1 1 0 0 0,0 0 0 0 0,0 0 0 0 0,-1 0 0 0 0,1-1 0 0 0,0 1 0 0 0,0 0 0 0 0,-1 0 0 0 0,1-1 0 0 0,0 1 0 0 0,-1-1 0 0 0,1 1 0 0 0,0-1 0 0 0,-1 1 0 0 0,1-1 0 0 0,-1 1 0 0 0,1-1 0 0 0,-1 1 0 0 0,1-1 0 0 0,-1 0 0 0 0,0 1 0 0 0,1-1 0 0 0,-1 0 0 0 0,0 0 0 0 0,1 1 0 0 0,-1-1 0 0 0,0 0 0 0 0,0 0 0 0 0,0 1 0 0 0,1-1 0 0 0,-1 0 0 0 0,0 0 0 0 0,0 1 0 0 0,0-1 0 0 0,0 0 0 0 0,0-34 0 0 0,-1 30 0 0 0,-9-102 926 0 0,0-11 180 0 0,8 21-1090 0 0,0 88-16 0 0,2 9 0 0 0,0 0 0 0 0,0-1 0 0 0,0 1 0 0 0,0 0 0 0 0,0-1 0 0 0,0 1 0 0 0,0-1 0 0 0,0 1 0 0 0,0 0 0 0 0,1-1 0 0 0,-1 1 0 0 0,0 0 0 0 0,0-1 0 0 0,0 1 0 0 0,0 0 0 0 0,0-1 0 0 0,1 1 0 0 0,-1 0 0 0 0,0-1 0 0 0,0 1 0 0 0,1 0 0 0 0,-1 0 0 0 0,0-1 0 0 0,0 1 0 0 0,1 0 0 0 0,-1 0 0 0 0,0-1 0 0 0,1 1 0 0 0,-1 0 0 0 0,0 0 0 0 0,1 0 0 0 0,-1 0 0 0 0,11-4 0 0 0,-10 4 0 0 0,15-4 0 0 0,1 0 0 0 0,0 1 0 0 0,-1 1 0 0 0,1 0 0 0 0,0 2 0 0 0,0-1 0 0 0,4 2 0 0 0,3 0 0 0 0,-13-1 0 0 0,49 1 0 0 0,-52 0 0 0 0,-1 0 0 0 0,1 0 0 0 0,-1 1 0 0 0,1 0 0 0 0,-1 0 0 0 0,5 3 0 0 0,-2 1 0 0 0,-9-4 0 0 0,0 0 0 0 0,1 0 0 0 0,-1-1 0 0 0,0 1 0 0 0,0 0 0 0 0,0 0 0 0 0,0 0 0 0 0,0 1 0 0 0,0-1 0 0 0,-1 0 0 0 0,1 0 0 0 0,-1 0 0 0 0,0 1 0 0 0,1-1 0 0 0,-1 0 0 0 0,0 0 0 0 0,0 1 0 0 0,-1-1 0 0 0,1 0 0 0 0,0 0 0 0 0,-1 0 0 0 0,1 1 0 0 0,-1-1 0 0 0,0 0 0 0 0,0 1 0 0 0,-3 7 0 0 0,0-1 0 0 0,-1 0 0 0 0,0 0 0 0 0,0-1 0 0 0,-1 1 0 0 0,-2 2 0 0 0,-1 0 0 0 0,0-1 0 0 0,-1 0 0 0 0,0 0 0 0 0,0-1 0 0 0,-1-1 0 0 0,0 1 0 0 0,-1-2 0 0 0,0 0 0 0 0,0 0 0 0 0,-5 1 0 0 0,5-2 710 0 0,-1 1-1 0 0,-7 6-709 0 0,3-3 396 0 0,16-9-598 0 0,1-1-248 0 0,0 0-50 0 0,0 0 58 0 0,1-2 435 0 0,0 0-1 0 0,0-1 0 0 0,0 1 0 0 0,1 0 0 0 0,-1 0 1 0 0,1 0-1 0 0,0 0 0 0 0,0 0 0 0 0,0 0 0 0 0,-1 0 1 0 0,2 1-1 0 0,-1-1 0 0 0,0 1 8 0 0,4-4 39 0 0,1 1 0 0 0,0 0-1 0 0,-1 0 1 0 0,1 1 0 0 0,0 0 0 0 0,1 0-1 0 0,-1 1 1 0 0,1 0 0 0 0,-1 0 0 0 0,1 0-1 0 0,-1 1 1 0 0,1 0 0 0 0,0 1 0 0 0,5 0-39 0 0,-1 1-311 0 0,-7-1 247 0 0,1 1 0 0 0,-1-1 1 0 0,0 1-1 0 0,1 1 0 0 0,3 0 64 0 0,-7-1 2 0 0,0 0-1 0 0,1 1 1 0 0,-1-1 0 0 0,0 0-1 0 0,0 1 1 0 0,0 0 0 0 0,0-1-1 0 0,0 1 1 0 0,0 0 0 0 0,-1 0-1 0 0,1 0 1 0 0,0 0-1 0 0,-1 0 1 0 0,0 0-2 0 0,2 4 0 0 0,0 0 0 0 0,0 0 0 0 0,-1 1 0 0 0,1-1 0 0 0,-2 1 0 0 0,1-1 0 0 0,-1 1 0 0 0,0-1 0 0 0,0 1 0 0 0,-1 0 0 0 0,0 0 0 0 0,0 7 0 0 0,0 0 0 0 0,-2 0 0 0 0,1 0 0 0 0,-4 11 0 0 0,0-7 0 0 0,0-1 0 0 0,0 1 0 0 0,-2-1 0 0 0,5-12 0 0 0,0 0 0 0 0,0-1 0 0 0,-1 0 0 0 0,1 1 0 0 0,-1-1 0 0 0,0 0 0 0 0,0 0 0 0 0,0-1 0 0 0,-1 1 0 0 0,1-1 0 0 0,-1 1 0 0 0,0-1 0 0 0,-3 2 0 0 0,1-3-72 0 0,4-1-35 0 0,1-1-1 0 0,0 1 1 0 0,0-1-1 0 0,0 0 1 0 0,-1 0-1 0 0,1 0 1 0 0,0 0-1 0 0,-1 0 1 0 0,1 0-1 0 0,0 0 1 0 0,0 0 0 0 0,-1 0-1 0 0,1-1 1 0 0,0 1-1 0 0,0 0 1 0 0,0-1-1 0 0,-1 1 1 0 0,1-1-1 0 0,0 0 1 0 0,0 1-1 0 0,0-1 1 0 0,-1 0 107 0 0,0-1-528 0 0,0 0 1 0 0,0 1-1 0 0,1-1 0 0 0,-1 0 0 0 0,1 0 1 0 0,-1 0-1 0 0,1 0 0 0 0,-1 0 1 0 0,1 0-1 0 0,-1-2 528 0 0,-1-7-2047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41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0 19351 0 0,'0'0'886'0'0,"0"0"-21"0"0,1 2-554 0 0,9 37 1129 0 0,-1 0 1 0 0,-1 1 0 0 0,-1 22-1441 0 0,9 45 1856 0 0,-9-68-1856 0 0,-2 0 0 0 0,-1 20 0 0 0,-4-39 0 0 0,0 1 0 0 0,-1-1 0 0 0,-1 1 0 0 0,-1-1 0 0 0,-4 14 0 0 0,3-23 126 0 0,1-1 0 0 0,-1 0 0 0 0,-1 0 0 0 0,0-1 0 0 0,0 1 0 0 0,-1-1 0 0 0,0 0 0 0 0,-1 0 0 0 0,0-1 0 0 0,0 0-1 0 0,-1 0 1 0 0,0-1 0 0 0,-4 4-126 0 0,-3 1-557 0 0,10-7 168 0 0,0 0 1 0 0,-1-1-1 0 0,1 0 1 0 0,-1 0-1 0 0,0 0 1 0 0,0-1-1 0 0,0 0 1 0 0,-1 0-1 0 0,1 0 1 0 0,-3 0 388 0 0,8-3-46 0 0,1 0 0 0 0,0 0 0 0 0,0 0 0 0 0,0 0-1 0 0,0 0 1 0 0,-1 0 0 0 0,1 0 0 0 0,0 0 0 0 0,0 0 0 0 0,0-1 0 0 0,0 1 0 0 0,0 0 0 0 0,-1 0 0 0 0,1 0 0 0 0,0 0 0 0 0,0 0 0 0 0,0 0-1 0 0,0 0 1 0 0,0-1 0 0 0,0 1 0 0 0,0 0 0 0 0,0 0 0 0 0,-1 0 0 0 0,1 0 0 0 0,0-1 0 0 0,0 1 0 0 0,0 0 0 0 0,0 0 0 0 0,0 0 0 0 0,0 0-1 0 0,0-1 1 0 0,0 1 0 0 0,0 0 0 0 0,0 0 0 0 0,0 0 0 0 0,0 0 0 0 0,0-1 0 0 0,0 1 0 0 0,0 0 0 0 0,0 0 0 0 0,0 0 0 0 0,0 0 0 0 0,0-1 0 0 0,0 1-1 0 0,1 0 1 0 0,-1 0 0 0 0,0 0 46 0 0,2-9-1073 0 0,30-53-6020 0 0,-8 26 4534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41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2-169 0 0,0 6 516 0 0,0-5-153 0 0,0 0 0 0 0,0 0 0 0 0,0 1-1 0 0,0-1 1 0 0,1 0 0 0 0,0 3-663 0 0,-1-5 86 0 0,1 0 0 0 0,-1 0 0 0 0,1 0 0 0 0,-1 0 0 0 0,1 0 0 0 0,-1 0 0 0 0,1 0-1 0 0,0-1 1 0 0,-1 1 0 0 0,1 0 0 0 0,0 0 0 0 0,0-1 0 0 0,-1 1 0 0 0,1 0 0 0 0,0-1 0 0 0,0 1 0 0 0,0-1 0 0 0,0 1 0 0 0,0-1-1 0 0,0 0 1 0 0,0 1 0 0 0,0-1 0 0 0,0 0 0 0 0,0 0 0 0 0,0 1-86 0 0,11 0 118 0 0,0-1 1 0 0,0 0-1 0 0,0 0 1 0 0,0-1-1 0 0,0-1 0 0 0,0 0 1 0 0,0-1-1 0 0,10-3-118 0 0,28-5 181 0 0,-27 5-181 0 0,-17 5 0 0 0,1-1 0 0 0,-1 1 0 0 0,0 0 0 0 0,0 0 0 0 0,0 1 0 0 0,2 0 0 0 0,15 0-1252 0 0,-30 5-3165 0 0,-2-2-4450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44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565 13823 0 0,'2'-5'183'0'0,"0"1"0"0"0,1-1-1 0 0,0 1 1 0 0,0-1 0 0 0,1 0-183 0 0,13-19 598 0 0,-17 24-597 0 0,4-9 940 0 0,0 0 1 0 0,0 1-1 0 0,-1-1 1 0 0,2-6-942 0 0,-5 12 196 0 0,1 1 0 0 0,-1 0 1 0 0,0-1-1 0 0,1 1 1 0 0,-1 0-1 0 0,0-1 0 0 0,0 1 1 0 0,-1-1-1 0 0,1 1 1 0 0,0 0-1 0 0,-1-1 0 0 0,1 1 1 0 0,-1 0-1 0 0,0 0 0 0 0,0 0 1 0 0,0-1-1 0 0,0 1 1 0 0,0 0-1 0 0,0 0 0 0 0,-1 0 1 0 0,0-1-197 0 0,-1 0 96 0 0,2 2 2 0 0,0-1 0 0 0,-1 0-1 0 0,1 0 1 0 0,-1 1-1 0 0,1-1 1 0 0,-1 0 0 0 0,0 1-1 0 0,1 0 1 0 0,-1-1-1 0 0,0 1 1 0 0,0 0 0 0 0,0 0-1 0 0,0 0 1 0 0,0 0-1 0 0,-1 0 1 0 0,1 1 0 0 0,0-1-1 0 0,0 1 1 0 0,0-1-1 0 0,-1 1 1 0 0,1 0 0 0 0,0 0-1 0 0,-2 0-97 0 0,0 0 68 0 0,0 0-1 0 0,-1 1 1 0 0,1 0 0 0 0,0-1 0 0 0,0 2-1 0 0,0-1 1 0 0,0 0 0 0 0,0 1-1 0 0,0 0 1 0 0,1-1 0 0 0,-4 4-68 0 0,-5 2 371 0 0,2 2 0 0 0,-1-1 0 0 0,1 2-371 0 0,-8 5 174 0 0,6-4-170 0 0,1 1 1 0 0,0 1-1 0 0,1 0 0 0 0,-8 12-4 0 0,6-9-1 0 0,5-5 1 0 0,-1 1 0 0 0,2 0 0 0 0,0 0 0 0 0,-4 10 0 0 0,7-15 0 0 0,1 0 0 0 0,0 0 0 0 0,0 0 0 0 0,1 0 0 0 0,-1 1 0 0 0,1-1 0 0 0,1 1 0 0 0,0-1 0 0 0,0 3 0 0 0,0-7 0 0 0,0-1 0 0 0,0 1 0 0 0,1-1 0 0 0,-1 1 0 0 0,1-1 0 0 0,-1 1 0 0 0,1-1 0 0 0,0 0 0 0 0,0 1 0 0 0,0-1 0 0 0,0 0 0 0 0,1 0 0 0 0,-1 0 0 0 0,0 0 0 0 0,1 0 0 0 0,0 0 0 0 0,-1 0 0 0 0,1 0 0 0 0,0-1 0 0 0,0 1 0 0 0,0-1 0 0 0,0 1 0 0 0,0-1 0 0 0,0 0 0 0 0,0 0 0 0 0,1 0 0 0 0,-1 0 0 0 0,0 0 0 0 0,1 0 0 0 0,-1 0 0 0 0,1-1 0 0 0,-1 0 0 0 0,1 1 0 0 0,-1-1 0 0 0,0 0 0 0 0,1 0 0 0 0,2 0 0 0 0,3-1 0 0 0,1 0 0 0 0,-1-1 0 0 0,1 0 0 0 0,-1 0 0 0 0,0-1 0 0 0,0 0 0 0 0,0 0 0 0 0,0-1 0 0 0,0 0 0 0 0,3-3 0 0 0,10-7 0 0 0,-1-1 0 0 0,-1-1 0 0 0,0-1 0 0 0,-1-1 0 0 0,3-4 0 0 0,7-11 0 0 0,-2-1 0 0 0,15-25 0 0 0,-19 22 0 0 0,-2 0 0 0 0,-1-2 0 0 0,7-23 0 0 0,-2-5 0 0 0,11-52 0 0 0,-35 118 2 0 0,4-12 340 0 0,-2-1 0 0 0,1 1 0 0 0,-1-8-342 0 0,-2 18 46 0 0,1 0-1 0 0,-1 1 1 0 0,0-1 0 0 0,0 1-1 0 0,0-1 1 0 0,-1 1 0 0 0,1-1-1 0 0,-1 0 1 0 0,1 1-1 0 0,-1-1 1 0 0,0 1 0 0 0,0 0-1 0 0,0-1 1 0 0,0 1 0 0 0,0 0-1 0 0,-1-1 1 0 0,1 1 0 0 0,-1 0-1 0 0,1 0 1 0 0,-1 0-1 0 0,0 0 1 0 0,0 1-46 0 0,1 0 1 0 0,-1 0-1 0 0,1 1 1 0 0,-1-1 0 0 0,1 1 0 0 0,-1-1-1 0 0,1 1 1 0 0,-1 0 0 0 0,1 0-1 0 0,-1 0 1 0 0,0 0 0 0 0,1 0 0 0 0,-1 0-1 0 0,1 0 1 0 0,-1 0 0 0 0,1 1-1 0 0,-1-1 1 0 0,0 0 0 0 0,1 1 0 0 0,-1-1-1 0 0,1 1 1 0 0,0 0 0 0 0,-1 0-1 0 0,1-1 1 0 0,0 1 0 0 0,-1 0 0 0 0,1 0-1 0 0,0 0 1 0 0,-1 1-1 0 0,-3 2-1 0 0,0 1 1 0 0,0-1-1 0 0,0 1 0 0 0,1 0 1 0 0,0 1-1 0 0,-1 0 1 0 0,-5 10 0 0 0,1 1 0 0 0,0 1 0 0 0,1-1 0 0 0,1 1 0 0 0,1 1 0 0 0,0-1 0 0 0,2 1 0 0 0,-1 4 0 0 0,-4 38 0 0 0,-2 57 0 0 0,8-74 0 0 0,3 1 0 0 0,1-1 0 0 0,2 0 0 0 0,6 27 0 0 0,-9-67 0 0 0,1-1 0 0 0,0 1 0 0 0,0 0 0 0 0,0 0 0 0 0,0-1 0 0 0,1 1 0 0 0,-1-1 0 0 0,1 1 0 0 0,0-1 0 0 0,0 0 0 0 0,1 2 0 0 0,6 2 0 0 0,-5-5 0 0 0,-1-1 0 0 0,1 0 0 0 0,-1 0 0 0 0,1 0 0 0 0,-1-1 0 0 0,1 1 0 0 0,-1-1 0 0 0,1 0 0 0 0,0 0 0 0 0,-1 0 0 0 0,1 0 0 0 0,-1-1 0 0 0,1 1 0 0 0,-1-1 0 0 0,3-1 0 0 0,8-2 0 0 0,0-1 0 0 0,-1 0 0 0 0,4-2 0 0 0,-1-2 0 0 0,0 0 0 0 0,0 0 0 0 0,-1-2 0 0 0,0 0 0 0 0,3-4 0 0 0,25-24 0 0 0,-1-3 0 0 0,8-7 0 0 0,-14 18 0 0 0,-30 28 0 0 0,-4 5 0 0 0,-2 5 0 0 0,0-7 0 0 0,-6 69 0 0 0,2-36 0 0 0,2 0 0 0 0,1 28 0 0 0,5-37 0 0 0,1-13 0 0 0,-1-9 0 0 0,-2-1 0 0 0,-1 0 0 0 0,1 0 0 0 0,-1 0 0 0 0,1 0 0 0 0,0 0 0 0 0,-1 0 0 0 0,1-1 0 0 0,0 1 0 0 0,0 0 0 0 0,0-1 0 0 0,-1 1 0 0 0,1-1 0 0 0,0 0 0 0 0,0 0 0 0 0,0 1 0 0 0,0-1 0 0 0,0 0 0 0 0,0-1 0 0 0,0 1 0 0 0,0 0 0 0 0,0-1 0 0 0,-1 1 0 0 0,1-1 0 0 0,1 0 0 0 0,5-2 0 0 0,-1 0 0 0 0,0-1 0 0 0,0 1 0 0 0,0-1 0 0 0,2-3 0 0 0,27-21 0 0 0,0-1 0 0 0,-2-3 0 0 0,9-11 0 0 0,25-23 0 0 0,-68 66 0 0 0,0 0 0 0 0,0 0 0 0 0,0 0 0 0 0,0 0 0 0 0,0 0 0 0 0,0 0 0 0 0,0 0 0 0 0,0 0 0 0 0,0 0 0 0 0,0 0 0 0 0,0 0 0 0 0,0 0 0 0 0,0 1 0 0 0,0-1 0 0 0,0 0 0 0 0,0 0 0 0 0,0 0 0 0 0,0 0 0 0 0,0 0 0 0 0,0 0 0 0 0,0 0 0 0 0,0 0 0 0 0,0 0 0 0 0,1 0 0 0 0,-1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-1 0 0 0,0 1 0 0 0,0 0 0 0 0,0 0 0 0 0,0 0 0 0 0,0 0 0 0 0,0 0 0 0 0,0 0 0 0 0,0 0 0 0 0,0 0 0 0 0,1 0 0 0 0,-1 0 0 0 0,-3 8 0 0 0,-6 15 0 0 0,8-20 0 0 0,-9 21 0 0 0,-1 2 0 0 0,-6 21 0 0 0,14-38 0 0 0,1 0 0 0 0,0 0 0 0 0,0 1 0 0 0,1-1 0 0 0,1 0 0 0 0,0 1 0 0 0,0 2 0 0 0,3 2 0 0 0,0-10 0 0 0,-1-4 0 0 0,0 2 0 0 0,-1-1 0 0 0,1 0 0 0 0,0 0 0 0 0,-1 0 0 0 0,1 0 0 0 0,0 0 0 0 0,0 0 0 0 0,0 0 0 0 0,0-1 0 0 0,0 1 0 0 0,0-1 0 0 0,0 1 0 0 0,0-1 0 0 0,0 0 0 0 0,0 0 0 0 0,0 0 0 0 0,0 0 0 0 0,0 0 0 0 0,0 0 0 0 0,0-1 0 0 0,0 1 0 0 0,0-1 0 0 0,0 1 0 0 0,0-1 0 0 0,0 0 0 0 0,0 0 0 0 0,8-3 0 0 0,0-1 0 0 0,0 0 0 0 0,-1-1 0 0 0,4-2 0 0 0,-7 4 0 0 0,10-7 0 0 0,74-48 0 0 0,60-52 0 0 0,-123 89 0 0 0,1 1 0 0 0,8-3 0 0 0,-36 24 0 0 0,-1 1 0 0 0,1-1 0 0 0,0 0 0 0 0,0 0 0 0 0,0 1 0 0 0,0-1 0 0 0,0 0 0 0 0,0 0 0 0 0,0 0 0 0 0,0 1 0 0 0,0-1 0 0 0,0 0 0 0 0,0 0 0 0 0,0 1 0 0 0,0-1 0 0 0,0 0 0 0 0,0 0 0 0 0,0 1 0 0 0,0-1 0 0 0,0 0 0 0 0,0 0 0 0 0,1 0 0 0 0,-1 1 0 0 0,0-1 0 0 0,0 0 0 0 0,0 0 0 0 0,0 0 0 0 0,0 1 0 0 0,1-1 0 0 0,-1 0 0 0 0,0 0 0 0 0,0 0 0 0 0,0 0 0 0 0,1 0 0 0 0,-1 1 0 0 0,0-1 0 0 0,0 0 0 0 0,0 0 0 0 0,1 0 0 0 0,-1 0 0 0 0,0 0 0 0 0,0 0 0 0 0,0 0 0 0 0,1 0 0 0 0,-1 0 0 0 0,0 0 0 0 0,0 0 0 0 0,1 0 0 0 0,-1 0 0 0 0,0 0 0 0 0,0 0 0 0 0,1 0 0 0 0,-1 0 0 0 0,0 0 0 0 0,0 0 0 0 0,0 0 0 0 0,1 0 0 0 0,-1 0 0 0 0,0-1 0 0 0,0 1 0 0 0,0 0 0 0 0,1 0 0 0 0,-7 25 16 0 0,-1-1 0 0 0,-2 5-16 0 0,3-14 6 0 0,2 0-1 0 0,-1 0 1 0 0,2 0 0 0 0,0 1 0 0 0,1 0-1 0 0,0-1 1 0 0,1 10-6 0 0,1-24-2 0 0,0 1 0 0 0,0 0 0 0 0,1-1 0 0 0,-1 1 0 0 0,0 0 0 0 0,1-1 0 0 0,-1 1 1 0 0,1-1-1 0 0,-1 1 0 0 0,1-1 0 0 0,0 1 0 0 0,-1-1 0 0 0,1 1 0 0 0,0-1 0 0 0,0 0 0 0 0,0 1 0 0 0,0-1 0 0 0,0 0 0 0 0,1 0 0 0 0,-1 0 0 0 0,0 0 0 0 0,1 0 0 0 0,-1 0 1 0 0,0 0-1 0 0,1 0 0 0 0,-1 0 0 0 0,1-1 0 0 0,-1 1 0 0 0,1-1 0 0 0,0 1 0 0 0,-1-1 0 0 0,1 0 0 0 0,-1 1 0 0 0,1-1 0 0 0,0 0 0 0 0,-1 0 0 0 0,1 0 0 0 0,0 0 0 0 0,-1 0 1 0 0,1-1 1 0 0,3 1-115 0 0,0-1 0 0 0,0 0 0 0 0,0 0 0 0 0,-1 0 0 0 0,1-1 0 0 0,0 0 0 0 0,-1 0 1 0 0,1 0-1 0 0,-1 0 0 0 0,0-1 0 0 0,1 1 0 0 0,2-4 115 0 0,2-3-896 0 0,0 0 0 0 0,0 0 0 0 0,-1-1-1 0 0,0 0 1 0 0,-1 0 0 0 0,0-1 0 0 0,4-9 896 0 0,4-19-2047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42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21191 0 0,'0'0'480'0'0,"0"0"67"0"0,0 0 31 0 0,0 0-56 0 0,2 0-341 0 0,-1-1-83 0 0,1 1-1 0 0,0 0 1 0 0,0 0-1 0 0,0 1 0 0 0,0-1 1 0 0,0 0-1 0 0,-1 0 1 0 0,1 1-1 0 0,0-1 1 0 0,0 1-1 0 0,0 0 1 0 0,-1 0-1 0 0,1 0-97 0 0,20 5 1602 0 0,-12-6-1125 0 0,1 0 0 0 0,0-1-1 0 0,0-1 1 0 0,0 1-1 0 0,0-2 1 0 0,6-2-477 0 0,17-2 418 0 0,17-7-403 0 0,-32 9-12 0 0,1 0 0 0 0,2 0-3 0 0,-16 4-7 0 0,0 0-1 0 0,0 1 1 0 0,0 0-1 0 0,0 0 0 0 0,0 0 1 0 0,0 1-1 0 0,0 0 1 0 0,0 0-1 0 0,1 1 8 0 0,-6-2-737 0 0,4 1 1927 0 0,-3 0-3871 0 0,-2 0-4255 0 0,-3 7-1852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47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2 13823 0 0,'0'0'315'0'0,"0"0"45"0"0,0 0 21 0 0,3-2-49 0 0,8-5-81 0 0,-9 5 481 0 0,-2 2 237 0 0,0 0 45 0 0,0 0-61 0 0,0 0-288 0 0,0 0-121 0 0,0 0-28 0 0,0 0-4 0 0,0 0 0 0 0,0 0 0 0 0,0 0 0 0 0,0 0-68 0 0,-2 1-411 0 0,0 1 0 0 0,0-1-1 0 0,0 1 1 0 0,0 0 0 0 0,1 0-1 0 0,-1 0 1 0 0,0 0 0 0 0,1 0-1 0 0,-1 0 1 0 0,1 1 0 0 0,0-1 0 0 0,-1 1-33 0 0,1 0 203 0 0,-1 0 0 0 0,0 0 0 0 0,0 0 1 0 0,0 0-1 0 0,0-1 0 0 0,-2 2-203 0 0,-64 47 608 0 0,67-50-562 0 0,0 0 0 0 0,0-1 1 0 0,0 1-1 0 0,0 0 0 0 0,-1-1 0 0 0,1 0 0 0 0,0 1 1 0 0,0-1-1 0 0,-1 0 0 0 0,1 1 0 0 0,0-1 0 0 0,-1 0 0 0 0,0 0-46 0 0,-4 1 331 0 0,4-1 178 0 0,1 0-66 0 0,-6 0-294 0 0,7 0-149 0 0,0 0 1 0 0,-1 0-1 0 0,1 0 1 0 0,0 0-1 0 0,0 0 0 0 0,-1 0 1 0 0,1 0-1 0 0,0 0 0 0 0,0 0 1 0 0,-1-1-1 0 0,1 1 1 0 0,0 0-1 0 0,0 0 0 0 0,-1 0 1 0 0,1 0-1 0 0,0 0 0 0 0,0 0 1 0 0,0-1-1 0 0,-1 1 1 0 0,1 0-1 0 0,0 0 0 0 0,0 0 1 0 0,0 0-1 0 0,0-1 1 0 0,0 1-1 0 0,-1 0 0 0 0,1 0 1 0 0,0 0-1 0 0,0-1 0 0 0,0 1 1 0 0,0 0-1 0 0,0 0 1 0 0,0-1-1 0 0,0 1 0 0 0,0 0 1 0 0,0 0-1 0 0,0-1 0 0 0,0 1 1 0 0,0 0-1 0 0,0 0 1 0 0,0-1-1 0 0,0 1 0 0 0,0 0 1 0 0,0 0-1 0 0,0-1 0 0 0,0 1 1 0 0,0 0-1 0 0,0 0 1 0 0,0-1-1 0 0,0 1 0 0 0,1 0 1 0 0,-1 0-1 0 0,0 0 0 0 0,5-9-4 0 0,-1 5 4 0 0,1-1 0 0 0,-1 1 0 0 0,1 0 0 0 0,-1 0 0 0 0,1 1 0 0 0,0-1 0 0 0,1 1 0 0 0,3-2 0 0 0,46-18 0 0 0,-52 22 0 0 0,15-6 0 0 0,0 2 0 0 0,12-3 0 0 0,-23 7 0 0 0,1 0 0 0 0,-1 0 0 0 0,1 0 0 0 0,-1 1 0 0 0,1 0 0 0 0,-1 1 0 0 0,8 1 0 0 0,-10-1 0 0 0,1 0 0 0 0,-1 0 0 0 0,1 0 0 0 0,-1 1 0 0 0,1 0 0 0 0,-1 0 0 0 0,1 1 0 0 0,-4-3 0 0 0,-1 1 0 0 0,1 1 0 0 0,-1-1 0 0 0,1 0 0 0 0,-1 0 0 0 0,0 0 0 0 0,1 1 0 0 0,-1-1 0 0 0,0 1 0 0 0,0-1 0 0 0,0 1 0 0 0,0-1 0 0 0,0 1 0 0 0,0 0 0 0 0,0 0 0 0 0,-1-1 0 0 0,1 1 0 0 0,-1 0 0 0 0,1 0 0 0 0,-1 0 0 0 0,0 0 0 0 0,1 2 0 0 0,-1 1 0 0 0,0 0 0 0 0,-1-1 0 0 0,1 1 0 0 0,-1-1 0 0 0,0 1 0 0 0,0 0 0 0 0,0-1 0 0 0,-1 0 0 0 0,1 1 0 0 0,-1-1 0 0 0,0 0 0 0 0,-1 0 0 0 0,1 0 0 0 0,-1 0 0 0 0,1 0 0 0 0,-1-1 0 0 0,-1 1 0 0 0,-9 11 0 0 0,-1 0 0 0 0,-1-2 0 0 0,-10 8 0 0 0,17-14 0 0 0,1-2 0 0 0,-1 1 0 0 0,0-2 0 0 0,-3 3 0 0 0,-18 10 0 0 0,27-16 0 0 0,6-5 0 0 0,8-6 0 0 0,0 2 0 0 0,-8 9 0 0 0,-2-1 0 0 0,0 0 0 0 0,1 0 0 0 0,-1 1 0 0 0,0-1 0 0 0,0 0 0 0 0,0 1 0 0 0,0-1 0 0 0,0 1 0 0 0,0-1 0 0 0,0 1 0 0 0,0 0 0 0 0,0 0 0 0 0,0 0 0 0 0,-1 0 0 0 0,1 0 0 0 0,0 1 0 0 0,0-1 0 0 0,-1 0 0 0 0,1 1 0 0 0,-1-1 0 0 0,0 1 0 0 0,1 0 0 0 0,-1-1 0 0 0,0 1 0 0 0,0 0 0 0 0,0 0 0 0 0,0 0 0 0 0,1 1 0 0 0,0 2 0 0 0,2 2 0 0 0,-1 0 0 0 0,0 0 0 0 0,0 0 0 0 0,0 1 0 0 0,-1-1 0 0 0,-1 1 0 0 0,1-1 0 0 0,-1 1 0 0 0,0 0 0 0 0,-1 0 0 0 0,0-1 0 0 0,0 1 0 0 0,-1 0 0 0 0,0 0 0 0 0,0-1 0 0 0,0 1 0 0 0,-1-1 0 0 0,-1 1 0 0 0,1-1 0 0 0,-3 4 0 0 0,4-7 0 0 0,-1 0 0 0 0,-1 0 0 0 0,1 0 0 0 0,0 0 0 0 0,-1 0 0 0 0,0-1 0 0 0,0 1 0 0 0,0-1 0 0 0,0 0 0 0 0,-1 0 0 0 0,1 0 0 0 0,-1 0 0 0 0,0-1 0 0 0,1 0 0 0 0,-1 1 0 0 0,0-1 0 0 0,-1-1 0 0 0,1 1 0 0 0,-1 0 0 0 0,-7 2 0 0 0,0-1 0 0 0,0 0 0 0 0,-1-1 0 0 0,1-1 0 0 0,-1 0 0 0 0,-1 0 0 0 0,-17-1 0 0 0,-28-4 0 0 0,52 3-505 0 0,-1 0 0 0 0,1 0 0 0 0,0-1 0 0 0,-2-1 505 0 0,5 2-643 0 0,0-1 0 0 0,-1 1 0 0 0,2-1 0 0 0,-1 0 0 0 0,0-1 0 0 0,0 1 0 0 0,1 0 0 0 0,-1-1 0 0 0,1 0 0 0 0,0 0 0 0 0,0 0 0 0 0,-2-3 643 0 0,-4-8-7712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48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1 15663 0 0,'0'0'356'0'0,"0"0"50"0"0,0 0 20 0 0,0 3-42 0 0,-1-2-370 0 0,1 1-1 0 0,0 0 1 0 0,0 0 0 0 0,-1-1-1 0 0,1 1 1 0 0,-1 0-1 0 0,0-1 1 0 0,1 1-1 0 0,-1-1 1 0 0,0 1 0 0 0,0-1-1 0 0,0 1-13 0 0,-9 4 458 0 0,8-5-72 0 0,1-1 583 0 0,1 0 45 0 0,0 0-129 0 0,1 1-506 0 0,1 1-269 0 0,0-1 1 0 0,0 1 0 0 0,0-1 0 0 0,0 0 0 0 0,0 0 0 0 0,0 0 0 0 0,0 0 0 0 0,0 0 0 0 0,1-1 0 0 0,-1 1 0 0 0,0-1 0 0 0,1 1 0 0 0,-1-1 0 0 0,0 0 0 0 0,1 0 0 0 0,-1 0 0 0 0,1 0-111 0 0,9-1 537 0 0,1 0 0 0 0,11-3-537 0 0,2-1 510 0 0,176-25 448 0 0,-5-1 724 0 0,-51 15-1666 0 0,-75 9-16 0 0,-71 7 0 0 0,0 0 0 0 0,0 0 0 0 0,0 0 0 0 0,1 0 0 0 0,-1 0 0 0 0,0 0 0 0 0,0 0 0 0 0,0 0 0 0 0,1 0 0 0 0,-1 0 0 0 0,0 0 0 0 0,0 0 0 0 0,0 0 0 0 0,0 0 0 0 0,1 0 0 0 0,-1 0 0 0 0,0 0 0 0 0,0 0 0 0 0,0 0 0 0 0,0 0 0 0 0,0 0 0 0 0,1 0 0 0 0,-1-1 0 0 0,0 1 0 0 0,0 0 0 0 0,0 0 0 0 0,0 0 0 0 0,0 0 0 0 0,1 0 0 0 0,-1 0 0 0 0,0-1 0 0 0,0 1 0 0 0,0 0 0 0 0,0 0 0 0 0,0 0 0 0 0,0 0 0 0 0,0-1 0 0 0,0 1 0 0 0,0 0 0 0 0,0 0 0 0 0,0 0 0 0 0,0-1 0 0 0,0 1 0 0 0,0 0 0 0 0,0 0 0 0 0,0 0 0 0 0,0 0 0 0 0,0-1 0 0 0,0 1 0 0 0,0 0 0 0 0,0 0 0 0 0,0 0 0 0 0,0 0 0 0 0,0-1 0 0 0,0 1 0 0 0,0 0 0 0 0,-1 0 0 0 0,1 0 0 0 0,0 0 0 0 0,0 0 0 0 0,0-1 0 0 0,0 1 0 0 0,0 0 0 0 0,0 0 0 0 0,-1 0 0 0 0,1 0 0 0 0,0 0 0 0 0,0 0 0 0 0,0 0 0 0 0,0 0 0 0 0,-11-8 0 0 0,10 7 0 0 0,-3 0-569 0 0,1 0 0 0 0,-1 0 0 0 0,1 0 0 0 0,-1 1 0 0 0,0-1 0 0 0,1 1 0 0 0,-1 0 0 0 0,0 0 1 0 0,1 0-1 0 0,-1 1 0 0 0,0-1 0 0 0,1 1 0 0 0,-1 0 0 0 0,-2 1 569 0 0,-1-1-1101 0 0,4 0-1457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48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 13823 0 0,'0'0'315'0'0,"0"0"45"0"0,0 0 21 0 0,0 0-49 0 0,0 0-81 0 0,0 0 481 0 0,0 0 237 0 0,0 0 45 0 0,0 0 8 0 0,0 0 2 0 0,0 0 0 0 0,0 0 0 0 0,0 0-69 0 0,0 0-290 0 0,0 0-121 0 0,0 0-28 0 0,2-1-4 0 0,-2 1-499 0 0,0 0-1 0 0,1 0 1 0 0,-1 0-1 0 0,0 0 1 0 0,1 0-1 0 0,-1 0 1 0 0,0 0-1 0 0,0 0 1 0 0,1 0-1 0 0,-1 0 1 0 0,0 0-1 0 0,1 1 0 0 0,-1-1 1 0 0,0 0-1 0 0,1 0 1 0 0,-1 0-1 0 0,0 0 1 0 0,0 0-1 0 0,1 1 1 0 0,-1-1-1 0 0,0 0 1 0 0,0 0-1 0 0,1 0 1 0 0,-1 1-1 0 0,0-1 1 0 0,0 0-1 0 0,0 0 1 0 0,0 1-1 0 0,1-1 1 0 0,-1 0-1 0 0,0 1 1 0 0,0-1-1 0 0,0 0 1 0 0,0 0-1 0 0,0 1-12 0 0,1 16 667 0 0,-11 22 358 0 0,9-36-1002 0 0,-6 17-23 0 0,-1-2 0 0 0,-1 1 0 0 0,0-1 0 0 0,-1 0 0 0 0,-1-1 0 0 0,-6 6 0 0 0,17-23 0 0 0,0 0 0 0 0,0 0 0 0 0,1 0 0 0 0,-1 0 0 0 0,0 0 0 0 0,0 0 0 0 0,0 0 0 0 0,0 0 0 0 0,0 0 0 0 0,0 0 0 0 0,1 0 0 0 0,-1 0 0 0 0,0 0 0 0 0,0 0 0 0 0,0 0 0 0 0,0 0 0 0 0,0 0 0 0 0,1 0 0 0 0,-1 0 0 0 0,0 0 0 0 0,0 0 0 0 0,0 0 0 0 0,0 0 0 0 0,0 0 0 0 0,0 0 0 0 0,1 0 0 0 0,-1 0 0 0 0,0 1 0 0 0,0-1 0 0 0,0 0 0 0 0,0 0 0 0 0,0 0 0 0 0,0 0 0 0 0,0 0 0 0 0,0 0 0 0 0,0 0 0 0 0,0 1 0 0 0,1-1 0 0 0,-1 0 0 0 0,0 0 0 0 0,0 0 0 0 0,0 0 0 0 0,0 0 0 0 0,0 1 0 0 0,0-1 0 0 0,0 0 0 0 0,0 0 0 0 0,0 0 0 0 0,0 0 0 0 0,0 0 0 0 0,0 1 0 0 0,0-1 0 0 0,0 0 0 0 0,0 0 0 0 0,0 0 0 0 0,0 0 0 0 0,-1 0 0 0 0,1 0 0 0 0,0 1 0 0 0,0-1 0 0 0,13-4 0 0 0,-13 3 0 0 0,27-10 0 0 0,-19 7 0 0 0,0 0 0 0 0,0 1 0 0 0,0 0 0 0 0,1 1 0 0 0,-1 0 0 0 0,5-1 0 0 0,-8 3 0 0 0,-1 0 0 0 0,0 0 0 0 0,1 0 0 0 0,-1 1 0 0 0,0 0 0 0 0,0 0 0 0 0,1 0 0 0 0,-1 0 0 0 0,0 0 0 0 0,0 1 0 0 0,0 0 0 0 0,0 0 0 0 0,0 0 0 0 0,-1 0 0 0 0,1 1 0 0 0,-1-1 0 0 0,1 1 0 0 0,0 1 0 0 0,11 7 0 0 0,-8-5 0 0 0,1 1 0 0 0,-1 0 0 0 0,-1 0 0 0 0,1 0 0 0 0,-1 1 0 0 0,0 0 0 0 0,-1 0 0 0 0,0 0 0 0 0,0 1 0 0 0,0 0 0 0 0,2 8 0 0 0,-5-11 0 0 0,0 1 0 0 0,-1 0 0 0 0,1 0 0 0 0,-1 1 0 0 0,-1-1 0 0 0,1 0 0 0 0,-1 0 0 0 0,0 0 0 0 0,-1 0 0 0 0,-1 5 0 0 0,1-7 0 0 0,0-1 0 0 0,0 1 0 0 0,0-1 0 0 0,-1 0 0 0 0,0 0 0 0 0,0 0 0 0 0,0 0 0 0 0,-1 0 0 0 0,1 0 0 0 0,-1 0 0 0 0,0-1 0 0 0,0 1 0 0 0,0-1 0 0 0,0 0 0 0 0,-1 0 0 0 0,1 0 0 0 0,-2 0 0 0 0,-8 6 74 0 0,0-1 0 0 0,0-1-1 0 0,-1 0 1 0 0,0-1 0 0 0,-1 0 0 0 0,-9 1-74 0 0,10-2 413 0 0,9-3-217 0 0,-1-1 0 0 0,0 1 0 0 0,0-1 0 0 0,0 0 0 0 0,0 0 0 0 0,-1-1-196 0 0,1 0 1 0 0,0 0 1 0 0,0 0-1 0 0,0-1 0 0 0,-1 0 0 0 0,1-1 0 0 0,0 1 1 0 0,0-1-1 0 0,0 0 0 0 0,1-1 0 0 0,-1 1 1 0 0,0-1-1 0 0,1 0 0 0 0,-5-4-1 0 0,4 4-64 0 0,5 3-273 0 0,1 0-138 0 0,0 0-33 0 0,0 0-72 0 0,4-2-235 0 0,-1 1-1 0 0,1-1 1 0 0,-1 0 0 0 0,0 0-1 0 0,0 0 1 0 0,0-1-1 0 0,3-1 816 0 0,-2 0-1140 0 0,5-4-392 0 0,0-5-4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49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5 17503 0 0,'0'0'399'0'0,"1"-9"1106"0"0,0 3-1349 0 0,-1 5 570 0 0,10-12 2211 0 0,-8 11-2730 0 0,1 0 1 0 0,0 0 0 0 0,-1 0-1 0 0,1 1 1 0 0,0-1 0 0 0,0 1-1 0 0,0 0 1 0 0,0-1 0 0 0,2 1-208 0 0,15-7 455 0 0,-8 3-261 0 0,0 1 0 0 0,0 0 1 0 0,0 1-1 0 0,0 1 0 0 0,1-1 1 0 0,-1 2-1 0 0,1 0 0 0 0,1 1-194 0 0,41-6 511 0 0,101-28-68 0 0,-156 34-368 0 0,1 0 1 0 0,-1 0 0 0 0,1 0-1 0 0,-1-1 1 0 0,1 1 0 0 0,-1 0 0 0 0,1 0-1 0 0,-1 0 1 0 0,1-1 0 0 0,-1 1-1 0 0,1 0 1 0 0,-1 0 0 0 0,1-1-1 0 0,-1 1 1 0 0,1 0 0 0 0,-1-1-1 0 0,0 1 1 0 0,1-1 0 0 0,-1 1-1 0 0,1-1 1 0 0,-1 1-76 0 0,0-1 0 0 0,1 1 1 0 0,-1 0-1 0 0,0-1 1 0 0,0 1-1 0 0,1 0 1 0 0,-1-1-1 0 0,0 1 1 0 0,0 0-1 0 0,0-1 0 0 0,1 1 1 0 0,-1-1-1 0 0,0 1 1 0 0,0 0-1 0 0,0-1 1 0 0,0 1-1 0 0,0-1 1 0 0,0 1-1 0 0,0 0 0 0 0,0-1 1 0 0,0 1-1 0 0,0-1 1 0 0,0 1-1 0 0,0 0 1 0 0,0-1-1 0 0,0 1 0 0 0,0-1 1 0 0,-1 1-1 0 0,1 0 1 0 0,0-1-1 0 0,0 1 1 0 0,0-1-1 0 0,-1 1 1 0 0,1 0-1 0 0,0-1 0 0 0,0 1 1 0 0,-1 0-1 0 0,1 0 1 0 0,0-1-1 0 0,-1 1-1 0 0,0-3-187 0 0,-1 1 1 0 0,0-1-1 0 0,0 1 0 0 0,0-1 0 0 0,0 1 0 0 0,0 0 1 0 0,0 0-1 0 0,-1 0 0 0 0,1 0 0 0 0,-1 0 1 0 0,1 0-1 0 0,-1 1 0 0 0,0 0 0 0 0,0-1 1 0 0,1 1-1 0 0,-1 0 0 0 0,-3-1 188 0 0,-5-1-9552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55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11975 0 0,'0'0'267'0'0,"0"0"42"0"0,0 0 17 0 0,0 0-28 0 0,0 0-58 0 0,2-4 491 0 0,1-2-713 0 0,12-17 6161 0 0,-14 22-5667 0 0,-1 1 0 0 0,0 0 0 0 0,0 0 0 0 0,0 0 0 0 0,6-8 1024 0 0,14 0-408 0 0,-14 8-1128 0 0,1 0 0 0 0,-1 0 0 0 0,1 1 0 0 0,-1 0 0 0 0,0 1 0 0 0,1-1 0 0 0,-1 1 0 0 0,2 1 0 0 0,-1-1 0 0 0,0 1 0 0 0,1-2 0 0 0,-1 1 0 0 0,0-1 0 0 0,8 1 0 0 0,0-2 0 0 0,65-3 0 0 0,-68 2 0 0 0,0 0 0 0 0,0-2 0 0 0,0 1 0 0 0,0-1 0 0 0,7-4 0 0 0,-12 3 0 0 0,-2-2 0 0 0,-5 6 0 0 0,1-1 0 0 0,-1 1 0 0 0,0 0 0 0 0,0-1 0 0 0,1 1 0 0 0,-1-1 0 0 0,0 1 0 0 0,0 0 0 0 0,0-1 0 0 0,1 1 0 0 0,-1-1 0 0 0,0 1 0 0 0,0-1 0 0 0,0 1 0 0 0,0 0 0 0 0,0-1 0 0 0,0 1 0 0 0,0-1 0 0 0,0 1 0 0 0,0-1 0 0 0,0 1 0 0 0,0-1 0 0 0,0 1 0 0 0,-1-1 0 0 0,1 1 0 0 0,0 0 0 0 0,0-1 0 0 0,0 1 0 0 0,-1-1 0 0 0,1 1 0 0 0,0 0 0 0 0,0-1 0 0 0,-1 1 0 0 0,1 0 0 0 0,0-1 0 0 0,-1 1 0 0 0,1-1 0 0 0,-1-1 0 0 0,1 2 0 0 0,0-1 0 0 0,-1 1 0 0 0,1-1 0 0 0,0 0 0 0 0,-1 1 0 0 0,1-1 0 0 0,0 1 0 0 0,-1-1 0 0 0,1 1 0 0 0,-1-1 0 0 0,1 1 0 0 0,-1 0 0 0 0,1-1 0 0 0,-1 1 0 0 0,0 0 0 0 0,1-1 0 0 0,-1 1 0 0 0,1 0 0 0 0,-1-1 0 0 0,0 1 0 0 0,1 0 0 0 0,-3-2-600 0 0,1 1-1 0 0,-1 0 1 0 0,1-1 0 0 0,-1 1-1 0 0,0 0 1 0 0,1 0 0 0 0,-1 0 600 0 0,-6-1-1534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55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3823 0 0,'0'0'315'0'0,"0"0"45"0"0,0 0 21 0 0,0 0-49 0 0,2 0-220 0 0,64-13 3695 0 0,-42 10-2895 0 0,-11 1-157 0 0,1 1 0 0 0,-1 0 0 0 0,14 1-755 0 0,-27 1 20 0 0,13-1 623 0 0,-1 1 0 0 0,1 1 1 0 0,-1 1-1 0 0,0-1 0 0 0,11 6-643 0 0,31 12 0 0 0,-46-18 0 0 0,0 0 0 0 0,1 0 0 0 0,-1-1 0 0 0,0 0 0 0 0,1 0 0 0 0,7-1 0 0 0,14 1 0 0 0,-6-5 0 0 0,-16 2 75 0 0,-4 1 81 0 0,-1 0 0 0 0,0-1 1 0 0,0 1-1 0 0,0-1 0 0 0,0 0 0 0 0,0 0 1 0 0,0 0-1 0 0,0 0 0 0 0,-1 0 0 0 0,2-2-156 0 0,7-13-1085 0 0,-9 12 641 0 0,-2 4-421 0 0,0-3-126 0 0,-6-15-29 0 0,-4 0-4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5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352 8287 0 0,'0'0'191'0'0,"0"0"26"0"0,0 0 9 0 0,0 0 42 0 0,0 0 158 0 0,0 0 72 0 0,0 0 12 0 0,-4 6 580 0 0,3-2 2467 0 0,-1 1-3449 0 0,1-4 275 0 0,1-1 113 0 0,0 0 14 0 0,0 0 2 0 0,0 0 0 0 0,0 0 0 0 0,0 0 0 0 0,0 0 0 0 0,0 0 0 0 0,-17 7 3072 0 0,14-7-3283 0 0,3 0-228 0 0,-1 0 1 0 0,0 0 0 0 0,0 0-1 0 0,1 0 1 0 0,-1 0 0 0 0,0 0-1 0 0,0-1 1 0 0,1 1 0 0 0,-1 0-1 0 0,0 0 1 0 0,0-1 0 0 0,1 1-1 0 0,-1 0 1 0 0,0-1 0 0 0,1 1-1 0 0,-1-1 1 0 0,1 1 0 0 0,-1-1-1 0 0,1 1 1 0 0,-1-1 0 0 0,0 0-1 0 0,1 1 1 0 0,0-1 0 0 0,-1 1-1 0 0,1-1 1 0 0,-1 0-74 0 0,-1-3 52 0 0,0 1 0 0 0,0 0 0 0 0,0 0 1 0 0,0-1-1 0 0,0 1 0 0 0,1-1 0 0 0,0 1 0 0 0,-1-1 0 0 0,1 0 0 0 0,1 0 0 0 0,-1 1 0 0 0,1-1 0 0 0,-1 0 1 0 0,1 0-1 0 0,0 0 0 0 0,0 0 0 0 0,1 0 0 0 0,-1 1 0 0 0,1-1 0 0 0,0-2-52 0 0,3-8 234 0 0,0 0-1 0 0,1 0 1 0 0,1 1-1 0 0,6-12-233 0 0,-5 11 0 0 0,1 0 0 0 0,1 0 0 0 0,0 1 0 0 0,1 1 0 0 0,1-1 0 0 0,0 1 0 0 0,0 1 0 0 0,1 0 0 0 0,2 0 0 0 0,-4 3 0 0 0,0 1 0 0 0,1 0 0 0 0,0 1 0 0 0,1 0 0 0 0,5-1 0 0 0,-16 6 0 0 0,1 0 0 0 0,-1 0 0 0 0,1 0 0 0 0,0 1 0 0 0,-1-1 0 0 0,1 1 0 0 0,0-1 0 0 0,-1 1 0 0 0,1 0 0 0 0,0 0 0 0 0,0-1 0 0 0,-1 1 0 0 0,1 0 0 0 0,1 1 0 0 0,3-1 0 0 0,-5 0 0 0 0,0 0 0 0 0,1 0 0 0 0,-1 0 0 0 0,0 0 0 0 0,0 0 0 0 0,0 0 0 0 0,0 1 0 0 0,0-1 0 0 0,0 0 0 0 0,1 0 0 0 0,-1 1 0 0 0,0-1 0 0 0,0 1 0 0 0,0-1 0 0 0,0 1 0 0 0,0-1 0 0 0,0 1 0 0 0,0 0 0 0 0,-1 0 0 0 0,1-1 0 0 0,0 1 0 0 0,0 0 0 0 0,0 0 0 0 0,-1 0 0 0 0,1 0 0 0 0,0 0 0 0 0,1 2 0 0 0,3 3 0 0 0,0 0 0 0 0,-1 0 0 0 0,0 0 0 0 0,0 1 0 0 0,0-1 0 0 0,-1 1 0 0 0,0 0 0 0 0,0 0 0 0 0,-1 0 0 0 0,0 1 0 0 0,0-1 0 0 0,0 0 0 0 0,-1 2 0 0 0,0 1 0 0 0,0 1 0 0 0,0-1 0 0 0,-1 1 0 0 0,-1-1 0 0 0,1 1 0 0 0,-2-1 0 0 0,1 1 0 0 0,-2-1 0 0 0,1 1 0 0 0,-9 11 0 0 0,-3 4 0 0 0,14-26 0 0 0,0 0 0 0 0,0 0 0 0 0,0 0 0 0 0,0 1 0 0 0,0-1 0 0 0,0 0 0 0 0,0 0 0 0 0,0 0 0 0 0,0 0 0 0 0,0 1 0 0 0,0-1 0 0 0,0 0 0 0 0,0 0 0 0 0,0 0 0 0 0,0 0 0 0 0,0 1 0 0 0,0-1 0 0 0,-1 0 0 0 0,1 0 0 0 0,0 0 0 0 0,0 0 0 0 0,0 0 0 0 0,0 1 0 0 0,0-1 0 0 0,0 0 0 0 0,-1 0 0 0 0,1 0 0 0 0,0 0 0 0 0,0 0 0 0 0,0 0 0 0 0,0 0 0 0 0,-1 0 0 0 0,1 0 0 0 0,0 0 0 0 0,0 0 0 0 0,0 1 0 0 0,0-1 0 0 0,-1 0 0 0 0,1 0 0 0 0,0 0 0 0 0,0 0 0 0 0,0 0 0 0 0,0-1 0 0 0,-1 1 0 0 0,1 0 0 0 0,0 0 0 0 0,0 0 0 0 0,0 0 0 0 0,0 0 0 0 0,-1 0 0 0 0,1 0 0 0 0,0 0 0 0 0,0 0 0 0 0,0 0 0 0 0,0 0 0 0 0,-1 0 0 0 0,1-1 0 0 0,0 1 0 0 0,0 0 0 0 0,0 0 0 0 0,0 0 0 0 0,0 0 0 0 0,0 0 0 0 0,0-1 0 0 0,-1 1 0 0 0,-1-7 0 0 0,1 1 0 0 0,0 1 0 0 0,1 0 0 0 0,0-1 0 0 0,0 1 0 0 0,1 0 0 0 0,-1 0 0 0 0,1 0 0 0 0,0-1 0 0 0,0 1 0 0 0,1 0 0 0 0,1-2 0 0 0,4-12 0 0 0,1 1 0 0 0,5-7 0 0 0,-10 19 0 0 0,3-4 0 0 0,0 0 0 0 0,0 0 0 0 0,1 0 0 0 0,0 1 0 0 0,1 0 0 0 0,0 0 0 0 0,0 1 0 0 0,1 0 0 0 0,0 1 0 0 0,0-1 0 0 0,1 2 0 0 0,9-6 0 0 0,34-17 0 0 0,-50 27 0 0 0,0 0 0 0 0,0 1 0 0 0,0-1 0 0 0,0 0 0 0 0,0 1 0 0 0,1 0 0 0 0,-1 0 0 0 0,0 0 0 0 0,1 0 0 0 0,-1 0 0 0 0,1 1 0 0 0,-1 0 0 0 0,1-1 0 0 0,1 1 0 0 0,6 1 0 0 0,0 1 0 0 0,-9-1 0 0 0,2 1 0 0 0,4 10 0 0 0,-6-8 0 0 0,0-1 0 0 0,-1 1 0 0 0,0 0 0 0 0,0-1 0 0 0,0 1 0 0 0,0 0 0 0 0,-1 0 0 0 0,1-1 0 0 0,-1 1 0 0 0,0 0 0 0 0,0 0 0 0 0,-7 45 0 0 0,3-23 0 0 0,-11 54 0 0 0,13-68 0 0 0,0 0 0 0 0,-1 0 0 0 0,-1-1 0 0 0,0 1 0 0 0,-3 5 0 0 0,-6 14 0 0 0,10-21 0 0 0,3-5 0 0 0,3-5 0 0 0,2-5 0 0 0,-5 5 0 0 0,4-5-544 0 0,-1 0-1 0 0,1 0 1 0 0,-1 0-1 0 0,0 0 1 0 0,0-3 544 0 0,13-19-2889 0 0,-3 12 844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5:59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12 10135 0 0,'0'0'464'0'0,"0"0"-9"0"0,-1-1-295 0 0,0-6-3 0 0,1 6 569 0 0,0 1 244 0 0,0 0 44 0 0,0 0-61 0 0,0 0-288 0 0,0 0-121 0 0,0 0-28 0 0,0 0 66 0 0,0 0 288 0 0,-1-4 0 0 0,0 10 738 0 0,-2 16 2004 0 0,2-7-2346 0 0,-2 2-1266 0 0,-1 0 0 0 0,0-1 0 0 0,-4 10 0 0 0,5-17 0 0 0,0 1 0 0 0,0 0 0 0 0,1 1 0 0 0,-1 9 0 0 0,0 2 0 0 0,1-5 0 0 0,1-1 0 0 0,1 13 0 0 0,0-5 72 0 0,0-22 299 0 0,0-2 117 0 0,0 0 21 0 0,0 0-66 0 0,0 1-294 0 0,-4-7-144 0 0,-1-1 1 0 0,1-1-1 0 0,-3-6-5 0 0,3-1 0 0 0,0-1 0 0 0,1 1 0 0 0,0-1 0 0 0,2 0 0 0 0,0 0 0 0 0,0 0 0 0 0,2 1 0 0 0,0-1 0 0 0,0 0 0 0 0,2 0 0 0 0,0 0 0 0 0,2-5 0 0 0,-2 15 0 0 0,13-28 0 0 0,-12 26 0 0 0,2 0 0 0 0,-1 3 0 0 0,3-3 0 0 0,5-3 0 0 0,-8 6 0 0 0,-2 3 0 0 0,0-1 0 0 0,1 1 0 0 0,-1-1 0 0 0,1 1 0 0 0,-1 0 0 0 0,1 0 0 0 0,0 0 0 0 0,-1 1 0 0 0,1-1 0 0 0,0 1 0 0 0,1 0 0 0 0,19-10 0 0 0,-14 7 0 0 0,-4 0 0 0 0,1 1 0 0 0,-1 1 0 0 0,1-1 0 0 0,-1 1 0 0 0,1 0 0 0 0,0 1 0 0 0,0-1 0 0 0,0 2 0 0 0,0-1 0 0 0,0 1 0 0 0,0 0 0 0 0,1 0 0 0 0,0 4 0 0 0,-6-2 0 0 0,0 1 0 0 0,1-1 0 0 0,-1 1 0 0 0,0 0 0 0 0,-1 0 0 0 0,1 0 0 0 0,0 0 0 0 0,-1 0 0 0 0,0 0 0 0 0,0 0 0 0 0,0 0 0 0 0,0 1 0 0 0,0-1 0 0 0,-1 0 0 0 0,1 1 0 0 0,-1-1 0 0 0,0 0 0 0 0,0 1 0 0 0,0-1 0 0 0,0 1 0 0 0,-1-1 0 0 0,1 0 0 0 0,-2 3 0 0 0,0 4 0 0 0,-1 0 0 0 0,-1 0 0 0 0,0-1 0 0 0,0 0 0 0 0,0 0 0 0 0,-1 0 0 0 0,-4 4 0 0 0,3-4 254 0 0,-1-1 0 0 0,0 1 0 0 0,-1-1 0 0 0,1-1 0 0 0,-2 1 0 0 0,1-1 0 0 0,-1-1 0 0 0,-2 2-254 0 0,-4-1 19 0 0,10-7-20 0 0,3-1-1 0 0,-10-1 2 0 0,10-1 0 0 0,2 2 0 0 0,-2-6 0 0 0,4-4 0 0 0,5 0 0 0 0,-2 8-239 0 0,0-1-1 0 0,0 1 1 0 0,0 0-1 0 0,5-2 240 0 0,0-1-426 0 0,-8 5-17 0 0,-1 1 294 0 0,7-2 135 0 0,-5 2 14 0 0,-1-1 0 0 0,1 1-1 0 0,-1-1 1 0 0,1 1 0 0 0,-1 0 0 0 0,1 0 0 0 0,-1 0 0 0 0,1 0-1 0 0,-1 1 1 0 0,1-1 0 0 0,2 1 0 0 0,42 16 1384 0 0,-43-16-1351 0 0,0 0 0 0 0,-1 1 0 0 0,1 0 0 0 0,0 0-1 0 0,-1 0 1 0 0,0 0 0 0 0,1 0 0 0 0,-1 1 0 0 0,0 0 0 0 0,0-1 0 0 0,0 1 0 0 0,-1 0 0 0 0,1 1-1 0 0,-1-1 1 0 0,1 0 0 0 0,-1 1 0 0 0,0-1 0 0 0,1 4-33 0 0,-2-3 2 0 0,1 0 0 0 0,-1 1 0 0 0,0-1 0 0 0,-1 1 0 0 0,1 0 0 0 0,-1-1 0 0 0,0 1 0 0 0,0-1 0 0 0,0 1 0 0 0,-1 3-2 0 0,-1 2-1 0 0,-1 0 0 0 0,0-1 0 0 0,0 1 0 0 0,-3 3 1 0 0,3-7 0 0 0,0-1 0 0 0,-1 1 0 0 0,0-1 0 0 0,0 0 0 0 0,0 0 0 0 0,-1 0 0 0 0,1-1 0 0 0,-1 1 0 0 0,-3 0 0 0 0,-18 20 0 0 0,22-22 0 0 0,1-1 0 0 0,0 0 0 0 0,-1 0 0 0 0,0-1 0 0 0,1 1 0 0 0,-3 0 0 0 0,3-1 0 0 0,1 0-13 0 0,0 0 1 0 0,0-1-1 0 0,0 1 1 0 0,0 0-1 0 0,0-1 1 0 0,0 0-1 0 0,0 1 1 0 0,0-1-1 0 0,0 0 0 0 0,0 0 1 0 0,0 0-1 0 0,0-1 1 0 0,0 1-1 0 0,0 0 1 0 0,0-1-1 0 0,0 1 0 0 0,0-1 13 0 0,-5-2-465 0 0,0 0-1 0 0,0 0 0 0 0,1 0 0 0 0,-1-1 466 0 0,3 1-490 0 0,1 1-6171 0 0,-1-5-2127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02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26 4607 0 0,'-3'0'37'0'0,"-11"-2"478"0"0,13 2-144 0 0,1 0 117 0 0,0 0 21 0 0,9-7 1670 0 0,-3 2 3310 0 0,3-6 1006 0 0,6 2-3833 0 0,20-5-2177 0 0,-18 8 1073 0 0,3-1-1514 0 0,0 1-1 0 0,0 2 1 0 0,1 0-1 0 0,0 1-43 0 0,4-2-2 0 0,53-5 871 0 0,-36 6 294 0 0,9-5-1163 0 0,-32 7 6 0 0,-1 0 1 0 0,1 1-1 0 0,16 1-6 0 0,9 0-3 0 0,16-3 3 0 0,1-3 0 0 0,-1-2 0 0 0,4-4 0 0 0,36-5 0 0 0,-51 9 0 0 0,-14 3 0 0 0,-26 4 0 0 0,-1 0 0 0 0,0 1 0 0 0,1 0 0 0 0,2 0 0 0 0,-4 1 0 0 0,0-1 0 0 0,0 0 0 0 0,-1 0 0 0 0,1-1 0 0 0,0 0 0 0 0,5-1 0 0 0,-9 1 0 0 0,0 1 0 0 0,1-1 0 0 0,-1 1 0 0 0,0 0 0 0 0,1 0 0 0 0,-1 0 0 0 0,3 1 0 0 0,-2 0 0 0 0,0-1 0 0 0,0 0 0 0 0,0 0 0 0 0,0 0 0 0 0,4-1 0 0 0,5-1 288 0 0,0 1 1 0 0,0 1-1 0 0,1 0 0 0 0,7 1-288 0 0,-5 0 448 0 0,0-1-1 0 0,15-2-447 0 0,-22 2 0 0 0,24-4 0 0 0,-24 4 0 0 0,5 2 0 0 0,-3-3 0 0 0,-6 0 0 0 0,2-2 0 0 0,-7 0-20 0 0,0 1-27 0 0,0-1-1 0 0,0 1 0 0 0,0-1 1 0 0,-1 1-1 0 0,1 0 0 0 0,-1-1 0 0 0,1 1 1 0 0,-1-1 47 0 0,0 2-195 0 0,0 0 0 0 0,-1 0-1 0 0,1-1 1 0 0,0 1 0 0 0,-1 1 0 0 0,1-1 0 0 0,-1 0 0 0 0,1 0 0 0 0,-1 0 0 0 0,1 1 0 0 0,-1-1 0 0 0,0 1 0 0 0,1-1 0 0 0,-1 1 0 0 0,0 0 195 0 0,-5-2-5901 0 0,5 1-2887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45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4 21191 0 0,'-6'3'2771'0'0,"29"-10"-2321"0"0,1 0 0 0 0,-1-2 0 0 0,15-7-450 0 0,3-2 255 0 0,79-25-3048 0 0,-99 36 1770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04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2 11975 0 0,'0'0'267'0'0,"0"0"42"0"0,0 0 17 0 0,0 0-28 0 0,2-5 621 0 0,0 3 3921 0 0,8-19-1895 0 0,-10 20-2433 0 0,0 1 0 0 0,4-3 3161 0 0,-8 9-2650 0 0,-41 98-1007 0 0,37-85-16 0 0,2-1 0 0 0,-1 2 0 0 0,-2 10 0 0 0,8-30 0 0 0,1 0 0 0 0,0 0 0 0 0,0 0 0 0 0,0 0 0 0 0,0 0 0 0 0,0 1 0 0 0,0-1 0 0 0,0 0 0 0 0,0 0 0 0 0,0 0 0 0 0,0 0 0 0 0,0 0 0 0 0,0 0 0 0 0,0 0 0 0 0,0 0 0 0 0,0 0 0 0 0,0 0 0 0 0,0 0 0 0 0,-1 1 0 0 0,1-1 0 0 0,0 0 0 0 0,0 0 0 0 0,0 0 0 0 0,0 0 0 0 0,0 0 0 0 0,0 0 0 0 0,0 0 0 0 0,0 0 0 0 0,0 0 0 0 0,0 1 0 0 0,1-1 0 0 0,-1 0 0 0 0,0 0 0 0 0,0 0 0 0 0,0 0 0 0 0,0 0 0 0 0,0 0 0 0 0,0 0 0 0 0,0 0 0 0 0,0 0 0 0 0,0 0 0 0 0,0 0 0 0 0,0 0 0 0 0,0 1 0 0 0,0-1 0 0 0,0 0 0 0 0,0 0 0 0 0,0 0 0 0 0,0 0 0 0 0,1 0 0 0 0,-1 0 0 0 0,0 0 0 0 0,0 0 0 0 0,0 0 0 0 0,0 0 0 0 0,0 0 0 0 0,0 0 0 0 0,0 0 0 0 0,0 0 0 0 0,0 0 0 0 0,7-4 0 0 0,6-9 0 0 0,-7 8 0 0 0,0-1 0 0 0,0 1 0 0 0,0 0 0 0 0,1 0 0 0 0,0 1 0 0 0,0 0 0 0 0,0 0 0 0 0,0 0 0 0 0,1 1 0 0 0,-1 0 0 0 0,9-1 0 0 0,-7 2 0 0 0,-8 2 0 0 0,0-1 0 0 0,0 1 0 0 0,-1 0 0 0 0,1 0 0 0 0,0 0 0 0 0,0 0 0 0 0,0 0 0 0 0,-1 0 0 0 0,1 0 0 0 0,0 0 0 0 0,0 0 0 0 0,0 0 0 0 0,0 0 0 0 0,-1 0 0 0 0,1 1 0 0 0,0-1 0 0 0,0 0 0 0 0,-1 0 0 0 0,1 1 0 0 0,0-1 0 0 0,0 1 0 0 0,-1-1 0 0 0,1 1 0 0 0,1 1 0 0 0,5 0 0 0 0,0 1 0 0 0,-1 0 0 0 0,0 1 0 0 0,1 0 0 0 0,-1 0 0 0 0,-1 0 0 0 0,1 1 0 0 0,-1-1 0 0 0,1 2 0 0 0,-1-1 0 0 0,-1 0 0 0 0,1 1 0 0 0,-1 0 0 0 0,0 0 0 0 0,0 0 0 0 0,-1 0 0 0 0,2 4 0 0 0,-3-6 0 0 0,1 1 0 0 0,-1 0 0 0 0,0 1 0 0 0,0-1 0 0 0,-1 0 0 0 0,0 0 0 0 0,0 1 0 0 0,0-1 0 0 0,0 1 0 0 0,-1-1 0 0 0,0 1 0 0 0,0-1 0 0 0,0 1 0 0 0,-1-1 0 0 0,0 0 0 0 0,0 1 0 0 0,0-1 0 0 0,-1 0 0 0 0,0 1 0 0 0,-1 3 0 0 0,-3 8 0 0 0,6-15 0 0 0,-1 0 0 0 0,1 0 0 0 0,-1 0 0 0 0,1 0 0 0 0,-1 0 0 0 0,0-1 0 0 0,0 1 0 0 0,1 0 0 0 0,-1-1 0 0 0,0 1 0 0 0,-1 0 0 0 0,1-1 0 0 0,0 1 0 0 0,-1-1 0 0 0,-4 5 126 0 0,0-1-1 0 0,-1 0 1 0 0,0 0-1 0 0,0-1 1 0 0,-1 0-1 0 0,1 0 1 0 0,-1-1-1 0 0,-7 2-125 0 0,2-1 257 0 0,-1 0 0 0 0,0-2 0 0 0,0 0 0 0 0,-12 0-257 0 0,16-1 2 0 0,1-2 0 0 0,-1 1-1 0 0,1-1 1 0 0,-1-1 0 0 0,1 0 0 0 0,-1 0-1 0 0,1-1 1 0 0,0 0 0 0 0,-2-1-2 0 0,6 1-64 0 0,4 3-273 0 0,1 0 228 0 0,-1 0 1 0 0,1 0-1 0 0,0 1 1 0 0,0-1-1 0 0,-1 0 1 0 0,1 0-1 0 0,0 1 1 0 0,0-1-1 0 0,-1 0 1 0 0,1 0-1 0 0,0 0 1 0 0,-1 1-1 0 0,1-1 1 0 0,0 0-1 0 0,-1 0 0 0 0,1 0 1 0 0,0 0-1 0 0,-1 0 1 0 0,1 0-1 0 0,0 0 1 0 0,-1 0-1 0 0,1 0 1 0 0,0 0-1 0 0,-1 0 1 0 0,1 0-1 0 0,0 0 1 0 0,-1 0-1 0 0,1 0 1 0 0,0 0-1 0 0,-1 0 1 0 0,1 0 108 0 0,-14-3-7090 0 0,13 3 4675 0 0,0 0-4667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05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9 17503 0 0,'0'0'399'0'0,"0"0"60"0"0,0 0 21 0 0,0 0-59 0 0,1-1-276 0 0,2-1 46 0 0,0 1-1 0 0,0-1 1 0 0,0 1-1 0 0,0 0 1 0 0,0 0 0 0 0,0 0-1 0 0,0 0 1 0 0,0 0-1 0 0,0 1 1 0 0,0-1 0 0 0,0 1-1 0 0,0 0 1 0 0,2 0-191 0 0,21-3 2550 0 0,0-3-1583 0 0,0 2 0 0 0,9 1-967 0 0,38-7 1246 0 0,-22 2-1246 0 0,11 1 0 0 0,3-1 0 0 0,-61 8 177 0 0,-3 0-35 0 0,0 0 0 0 0,0 0 0 0 0,1-1 0 0 0,-1 1 0 0 0,0 0 1 0 0,1 0-1 0 0,-1-1 0 0 0,0 1 0 0 0,0-1 0 0 0,0 1 1 0 0,0-1-1 0 0,1 0-142 0 0,-1 0 40 0 0,-1 1 0 0 0,0 0 1 0 0,1 0-1 0 0,-1-1 0 0 0,0 1 0 0 0,1 0 1 0 0,-1-1-1 0 0,0 1 0 0 0,0 0 1 0 0,1-1-1 0 0,-1 1 0 0 0,0-1 0 0 0,0 1 1 0 0,0 0-1 0 0,1-1 0 0 0,-1 1 1 0 0,0-1-1 0 0,0 1 0 0 0,0 0 0 0 0,0-1 1 0 0,0 1-1 0 0,0-1 0 0 0,0 1 1 0 0,0-1-1 0 0,0 1 0 0 0,0 0 0 0 0,0-1 1 0 0,0 1-1 0 0,0-1 0 0 0,-1 1 1 0 0,1-1-1 0 0,0 1 0 0 0,0-1-40 0 0,-9-10 550 0 0,7 9-1101 0 0,-2-3-629 0 0,0 0 0 0 0,0 1 1 0 0,-1-1-1 0 0,0 1 0 0 0,-2-2 1180 0 0,3 3-932 0 0,1 1-7936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07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75 6447 0 0,'0'0'142'0'0,"0"0"22"0"0,0 0 13 0 0,-2-1-20 0 0,-5-9-636 0 0,6 8 1480 0 0,0 0 0 0 0,0 0 0 0 0,1 0 0 0 0,-1-1-1 0 0,1 1 1 0 0,-1 0 0 0 0,1-3-1001 0 0,-1 1 581 0 0,0 2-202 0 0,1 1 0 0 0,-1 0-1 0 0,1-1 1 0 0,-1 1-1 0 0,1 0 1 0 0,-1 0 0 0 0,0 0-1 0 0,0-1 1 0 0,0 1 0 0 0,1 0-1 0 0,-1 0 1 0 0,0 0 0 0 0,0 0-1 0 0,-1 1-378 0 0,1-2 223 0 0,-1 2 0 0 0,0-1-1 0 0,0 0 1 0 0,0 0 0 0 0,1 0-1 0 0,-1 1 1 0 0,0-1 0 0 0,0 1-1 0 0,0 0 1 0 0,0-1 0 0 0,0 1-1 0 0,0 0 1 0 0,-1 0-223 0 0,1 0 512 0 0,1 1-68 0 0,-3 0-217 0 0,3-1 161 0 0,1 0 100 0 0,0 0 21 0 0,2 0-66 0 0,7-2-409 0 0,33-4 32 0 0,0 2-1 0 0,12 1-65 0 0,-31 2 0 0 0,-16 0 2 0 0,0 2 12 0 0,-6 0-20 0 0,1 0 0 0 0,-1 0 0 0 0,0 0-1 0 0,1 0 1 0 0,-1 0 0 0 0,1 0 0 0 0,-1 0 0 0 0,1-1 0 0 0,0 1 0 0 0,-1-1-1 0 0,1 1 1 0 0,0-1 0 0 0,-1 1 6 0 0,1-1-337 0 0,-2 0-138 0 0,0 0-33 0 0,0 0 65 0 0,0 0 17 0 0,0 0-1027 0 0,0 0-475 0 0,0 0-983 0 0,0 0-3568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07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1975 0 0,'0'0'547'0'0,"0"0"-11"0"0,0 0-203 0 0,0 0 419 0 0,0 0 220 0 0,0 0 42 0 0,0 0-61 0 0,0 0-288 0 0,0 0-121 0 0,0 0-28 0 0,1 0-4 0 0,18-2 388 0 0,-11 1-357 0 0,1 0 0 0 0,-1 0 0 0 0,0-1 0 0 0,7-2-543 0 0,-9 2 154 0 0,-1 1-1 0 0,1 0 0 0 0,0 0 1 0 0,0 0-1 0 0,0 0 1 0 0,1 1-1 0 0,-1 0 1 0 0,4 1-154 0 0,10 1-95 0 0,0 2 1 0 0,0 0 94 0 0,7 2 89 0 0,-18-4-89 0 0,0 1 0 0 0,-2-1-201 0 0,-5-1-850 0 0,-2-1-385 0 0,-1 1-1136 0 0,-2 8-4248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09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67 6447 0 0,'0'0'298'0'0,"0"0"-10"0"0,0 0 20 0 0,-1 8 1692 0 0,0-5 1517 0 0,0-3-3240 0 0,1 1 1 0 0,0-1-1 0 0,0 0 1 0 0,-1 1-1 0 0,1-1 1 0 0,0 0-1 0 0,-1 1 1 0 0,1-1-1 0 0,0 0 0 0 0,-1 0 1 0 0,1 1-1 0 0,0-1 1 0 0,-1 0-1 0 0,1 0 1 0 0,-1 0-1 0 0,1 1 1 0 0,0-1-1 0 0,-1 0 0 0 0,1 0 1 0 0,-1 0-1 0 0,1 0 1 0 0,0 0-1 0 0,-1 0 1 0 0,1 0-1 0 0,-1 0 1 0 0,1 0-1 0 0,-1 0 1 0 0,1 0-1 0 0,0 0 0 0 0,-1 0 1 0 0,1 0-1 0 0,-1 0 1 0 0,1-1-1 0 0,0 1 1 0 0,-1 0-1 0 0,0 0-277 0 0,1-1 128 0 0,-1 0 0 0 0,0-1-1 0 0,0 1 1 0 0,1 0 0 0 0,-1 0 0 0 0,1 0-1 0 0,-1 0 1 0 0,1-1 0 0 0,-1 1 0 0 0,1 0-1 0 0,0-1 1 0 0,0 1 0 0 0,0 0-128 0 0,-1-5 75 0 0,0 0 1 0 0,1 0-1 0 0,0 0 0 0 0,0 1 1 0 0,1-1-1 0 0,1-4-75 0 0,15-77 680 0 0,-16 84-674 0 0,30-87 1047 0 0,-25 75-870 0 0,0 1 1 0 0,1 0-1 0 0,1 0 1 0 0,0 1-1 0 0,1-1-183 0 0,6-1 0 0 0,-15 15 0 0 0,1 0 0 0 0,-1-1 0 0 0,0 1 0 0 0,0 0 0 0 0,1 0 0 0 0,-1 0 0 0 0,0 0 0 0 0,1-1 0 0 0,-1 1 0 0 0,0 0 0 0 0,0 0 0 0 0,1 0 0 0 0,-1 0 0 0 0,0 0 0 0 0,1 0 0 0 0,-1 0 0 0 0,0 0 0 0 0,1 0 0 0 0,-1 0 0 0 0,0 0 0 0 0,1 0 0 0 0,-1 0 0 0 0,0 0 0 0 0,1 0 0 0 0,-1 0 0 0 0,0 0 0 0 0,1 0 0 0 0,-1 0 0 0 0,0 0 0 0 0,1 0 0 0 0,-1 1 0 0 0,0-1 0 0 0,0 0 0 0 0,1 0 0 0 0,-1 0 0 0 0,0 1 0 0 0,0-1 0 0 0,1 0 0 0 0,-1 0 0 0 0,0 1 0 0 0,0-1 0 0 0,0 0 0 0 0,1 0 0 0 0,-1 1 0 0 0,0-1 0 0 0,0 0 0 0 0,0 1 0 0 0,0-1 0 0 0,0 0 0 0 0,0 1 0 0 0,1-1 0 0 0,-1 0 0 0 0,0 1 0 0 0,0-1 0 0 0,0 0 0 0 0,0 1 0 0 0,0-1 0 0 0,0 0 0 0 0,0 1 0 0 0,5 9 0 0 0,-1-1 0 0 0,0 1 0 0 0,0 0 0 0 0,-1 1 0 0 0,0-1 0 0 0,-1 1 0 0 0,1 8 0 0 0,7 122 0 0 0,-10-131 0 0 0,0-1 0 0 0,-1 1 0 0 0,0 0 0 0 0,0-1 0 0 0,-1 0 0 0 0,-1 3 0 0 0,0 4 0 0 0,1-6 0 0 0,2-10 0 0 0,-1 0 0 0 0,1 0 0 0 0,0 0 0 0 0,0 0 0 0 0,0 0 0 0 0,0-1 0 0 0,0 1 0 0 0,0 0 0 0 0,0 0 0 0 0,0 0 0 0 0,0 0 0 0 0,0 0 0 0 0,0 0 0 0 0,0 0 0 0 0,0 0 0 0 0,-1-1 0 0 0,1 1 0 0 0,0 0 0 0 0,0 0 0 0 0,0 0 0 0 0,0 0 0 0 0,0 0 0 0 0,0 0 0 0 0,0 0 0 0 0,-1 0 0 0 0,1 0 0 0 0,0 0 0 0 0,0 0 0 0 0,0 0 0 0 0,0 0 0 0 0,0 0 0 0 0,-1 0 0 0 0,1 0 0 0 0,0 0 0 0 0,0 0 0 0 0,0 0 0 0 0,0 0 0 0 0,0 0 0 0 0,0 0 0 0 0,-1 0 0 0 0,1 0 0 0 0,0 0 0 0 0,0 0 0 0 0,0 0 0 0 0,0 0 0 0 0,0 0 0 0 0,0 0 0 0 0,-1 0 0 0 0,1 0 0 0 0,0 1 0 0 0,0-1 0 0 0,0 0 0 0 0,0 0 0 0 0,0 0 0 0 0,0 0 0 0 0,0 0 0 0 0,0 0 0 0 0,0 0 0 0 0,0 1 0 0 0,0-1 0 0 0,0 0 0 0 0,-1 0 0 0 0,1 0 0 0 0,-2-9 0 0 0,1 2 0 0 0,0-1 0 0 0,0 1 0 0 0,1-1 0 0 0,1-4 0 0 0,-1-4 0 0 0,1 6 0 0 0,0 0 0 0 0,1 1 0 0 0,0-1 0 0 0,0 1 0 0 0,4-9 0 0 0,1-7 0 0 0,-3 13 0 0 0,-1-1 0 0 0,2 1 0 0 0,0 0 0 0 0,0 0 0 0 0,1 0 0 0 0,1 1 0 0 0,0 0 0 0 0,0 0 0 0 0,1 1 0 0 0,0 0 0 0 0,1 0 0 0 0,4-3 0 0 0,5-2 0 0 0,-9 7 0 0 0,0 0 0 0 0,1 0 0 0 0,-1 1 0 0 0,9-4 0 0 0,-15 10 0 0 0,1-1 0 0 0,-1 1 0 0 0,1 0 0 0 0,-1-1 0 0 0,1 1 0 0 0,-1 1 0 0 0,1-1 0 0 0,0 0 0 0 0,-1 1 0 0 0,1 0 0 0 0,0 0 0 0 0,0 0 0 0 0,-1 1 0 0 0,1-1 0 0 0,0 1 0 0 0,-1-1 0 0 0,3 2 0 0 0,-2-1 0 0 0,-1 0 0 0 0,1 1 0 0 0,0 0 0 0 0,0 0 0 0 0,0 0 0 0 0,-1 0 0 0 0,1 0 0 0 0,-1 1 0 0 0,0-1 0 0 0,0 1 0 0 0,0 0 0 0 0,0 0 0 0 0,0 0 0 0 0,-1 0 0 0 0,1 1 0 0 0,0 1 0 0 0,0 0 0 0 0,-1 0 0 0 0,1 1 0 0 0,-1 0 0 0 0,0-1 0 0 0,-1 1 0 0 0,0 0 0 0 0,0 0 0 0 0,0-1 0 0 0,0 1 0 0 0,-1 5 0 0 0,-1 6 0 0 0,0 0 0 0 0,-2-1 0 0 0,0 1 0 0 0,0-1 0 0 0,-2 1 0 0 0,0-1 0 0 0,-5 11 0 0 0,-22 47 0 0 0,27-57-201 0 0,5-16-850 0 0,0-1-385 0 0,0 0-897 0 0,0 0-3458 0 0,0 0-1477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11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91 8287 0 0,'0'0'191'0'0,"0"0"26"0"0,0 0 9 0 0,0 0 110 0 0,0 0 444 0 0,0 0 196 0 0,0 0 42 0 0,0 0-63 0 0,0 0-290 0 0,0 0-121 0 0,2-1-28 0 0,23-17 2044 0 0,-24 17-2048 0 0,-1 1 0 0 0,0 0 0 0 0,0 0 0 0 0,0 0 0 0 0,0 0 0 0 0,0 0 0 0 0,0 0 0 0 0,0 0 0 0 0,0 0 0 0 0,0 0 0 0 0,0 0-68 0 0,0 0-217 0 0,0 0 161 0 0,-2 13 609 0 0,-3 30-822 0 0,0 3-31 0 0,-2 0 1 0 0,-2-1-1 0 0,-6 15-144 0 0,13-55 0 0 0,-2 16 0 0 0,2-11 0 0 0,11-46 0 0 0,6-15 0 0 0,-2 9 0 0 0,2-19 0 0 0,-9 29 0 0 0,0 2 0 0 0,-1-1 0 0 0,-1-2 0 0 0,-4 26 72 0 0,-1 11 475 0 0,1-4-498 0 0,-1 0 1 0 0,1 1-1 0 0,0-1 0 0 0,0 0 1 0 0,0 1-1 0 0,0-1 0 0 0,-1 1 0 0 0,1-1 1 0 0,0 0-1 0 0,0 1 0 0 0,0-1 0 0 0,0 0 1 0 0,0 1-1 0 0,0-1 0 0 0,0 1 1 0 0,0-1-1 0 0,0 0 0 0 0,0 1 0 0 0,0-1 1 0 0,0 1-1 0 0,1-1 0 0 0,-1 0 0 0 0,0 1 1 0 0,0-1-1 0 0,0 0 0 0 0,0 1 1 0 0,1-1-1 0 0,-1 0 0 0 0,0 1-49 0 0,1 0-47 0 0,0 0-1 0 0,0 0 1 0 0,1 1-1 0 0,-1-1 1 0 0,0-1 0 0 0,0 1-1 0 0,1 0 1 0 0,-1 0-1 0 0,1 0 1 0 0,-1-1-1 0 0,1 1 1 0 0,-1-1 0 0 0,1 1-1 0 0,-1-1 1 0 0,1 1-1 0 0,-1-1 1 0 0,1 0-1 0 0,-1 0 1 0 0,1 0 0 0 0,0 0-1 0 0,1 0 48 0 0,1 0-124 0 0,0 0-1 0 0,-1-1 1 0 0,1 1-1 0 0,0-1 1 0 0,0 0-1 0 0,0 0 1 0 0,-1 0-1 0 0,3-2 125 0 0,30-11 669 0 0,-29 13-480 0 0,-1-2 0 0 0,1 1 0 0 0,-1-1 0 0 0,0 0 0 0 0,0 0 0 0 0,0-1 0 0 0,4-2-189 0 0,7-8 0 0 0,-16 14 0 0 0,-1-1 0 0 0,0 1 0 0 0,0 0 0 0 0,0 0 0 0 0,0 0 0 0 0,1-1 0 0 0,-1 1 0 0 0,0 0 0 0 0,0 0 0 0 0,0 0 0 0 0,1-1 0 0 0,-1 1 0 0 0,0 0 0 0 0,0 0 0 0 0,1 0 0 0 0,-1 0 0 0 0,0 0 0 0 0,0 0 0 0 0,1 0 0 0 0,-1 0 0 0 0,0-1 0 0 0,1 1 0 0 0,-1 0 0 0 0,0 0 0 0 0,0 0 0 0 0,1 0 0 0 0,-1 0 0 0 0,0 1 0 0 0,1-1 0 0 0,-1 0 0 0 0,0 0 0 0 0,0 0 0 0 0,1 0 0 0 0,-1 0 0 0 0,0 0 0 0 0,0 0 0 0 0,1 0 0 0 0,-1 1 0 0 0,0-1 0 0 0,0 0 0 0 0,1 0 0 0 0,-1 0 0 0 0,0 1 0 0 0,0-1 0 0 0,0 0 0 0 0,0 6 0 0 0,1 5 0 0 0,-2 1 0 0 0,0 0 0 0 0,0-1 0 0 0,-1 1 0 0 0,-1-1 0 0 0,-2 7 0 0 0,1-1 0 0 0,0 1 0 0 0,0 5 0 0 0,0 3 0 0 0,3-17 0 0 0,0 0 0 0 0,0 0 0 0 0,0-1 0 0 0,1 6 0 0 0,0-10 0 0 0,0 1 0 0 0,0 0 0 0 0,0-1 0 0 0,-1 1 0 0 0,0-1 0 0 0,0 1 0 0 0,0 1 0 0 0,-8 34 0 0 0,9-39-57 0 0,0-1 1 0 0,0 1-1 0 0,0 0 0 0 0,0-1 1 0 0,0 1-1 0 0,0 0 0 0 0,0 0 0 0 0,0-1 1 0 0,-1 1-1 0 0,1 0 0 0 0,0-1 1 0 0,-1 1-1 0 0,1 0 0 0 0,0-1 1 0 0,-1 1-1 0 0,1-1 0 0 0,-1 1 0 0 0,1 0 1 0 0,-1-1-1 0 0,0 1 57 0 0,-6-4-2000 0 0,4 0 1314 0 0,-5 0-636 0 0,0-1 0 0 0,1-1 0 0 0,-1 0-1 0 0,1 0 1 0 0,0 0 0 0 0,-1-2 1322 0 0,-4-8-2047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12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5663 0 0,'0'0'356'0'0,"0"0"50"0"0,0 0 20 0 0,0 0-42 0 0,0 0-112 0 0,0 0 463 0 0,0 0 234 0 0,2 0 45 0 0,1 1-791 0 0,0 0 1 0 0,0 0 0 0 0,0-1 0 0 0,0 1-1 0 0,0-1 1 0 0,0 0 0 0 0,0 0 0 0 0,1 0-1 0 0,-1 0 1 0 0,0-1 0 0 0,0 0-224 0 0,38-8 1241 0 0,-31 5-1077 0 0,0 1 0 0 0,1 0 0 0 0,-1 1 0 0 0,1 0 0 0 0,0 1 0 0 0,-1 0 0 0 0,1 1 0 0 0,0 0 0 0 0,0 0 0 0 0,1 2-164 0 0,-8-3 13 0 0,23 4-90 0 0,-26-2-260 0 0,-1-1-138 0 0,0 0-1034 0 0,0 0-4210 0 0,0 0-1801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12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13823 0 0,'0'0'315'0'0,"0"0"45"0"0,0 0 21 0 0,0 0-49 0 0,0 0-81 0 0,0 0 481 0 0,0 0 237 0 0,1 1 45 0 0,9 1-608 0 0,1 1 0 0 0,-1-1 1 0 0,0-1-1 0 0,1 0 1 0 0,-1 0-1 0 0,1-1 1 0 0,6-1-407 0 0,22-3 3778 0 0,17-4-3778 0 0,-8 0 767 0 0,56-6-498 0 0,254-28 1510 0 0,-275 31-1779 0 0,-43 4 0 0 0,8 2 0 0 0,41-9 0 0 0,-79 12 0 0 0,-10 2 0 0 0,0 0 0 0 0,0 0 0 0 0,0 0 0 0 0,0 0 0 0 0,0 0 0 0 0,0-1 0 0 0,1 1 0 0 0,-1 0 0 0 0,0 0 0 0 0,0 0 0 0 0,0 0 0 0 0,0 0 0 0 0,0-1 0 0 0,0 1 0 0 0,0 0 0 0 0,0 0 0 0 0,0 0 0 0 0,0 0 0 0 0,0-1 0 0 0,0 1 0 0 0,0 0 0 0 0,0 0 0 0 0,0 0 0 0 0,0 0 0 0 0,0 0 0 0 0,0-1 0 0 0,0 1 0 0 0,0 0 0 0 0,0 0 0 0 0,0 0 0 0 0,0 0 0 0 0,0-1 0 0 0,0 1 0 0 0,0 0 0 0 0,-2-4-5 0 0,1 1-353 0 0,0-1 1 0 0,-1 1-1 0 0,1 0 1 0 0,-1 0 0 0 0,0-1-1 0 0,0 1 1 0 0,0 0-1 0 0,0 0 1 0 0,0 1-1 0 0,-1-1 1 0 0,1 0-1 0 0,-2 0 358 0 0,-3-2-8529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13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0 15663 0 0,'0'0'356'0'0,"0"0"50"0"0,0 0 20 0 0,0 0-42 0 0,0 0-112 0 0,0 0 463 0 0,0 0 234 0 0,0 0 45 0 0,0 0 8 0 0,0 0 2 0 0,0 0 0 0 0,0 0 0 0 0,0 0-69 0 0,0 0-290 0 0,0 0-121 0 0,0 0-28 0 0,0 0-72 0 0,-1 2-217 0 0,-17 27 418 0 0,-2-2 0 0 0,-1 0-645 0 0,-23 34 703 0 0,28-40-703 0 0,12-11 0 0 0,6-1 0 0 0,-1-8 0 0 0,1 0 0 0 0,-1 0 0 0 0,1 0 0 0 0,-1 0 0 0 0,1 0 0 0 0,0 0 0 0 0,0 0 0 0 0,-1-1 0 0 0,1 1 0 0 0,0-1 0 0 0,0 1 0 0 0,-1-1 0 0 0,1 0 0 0 0,0 1 0 0 0,0-1 0 0 0,1 0 0 0 0,31-1 0 0 0,-33 1 0 0 0,5 0 0 0 0,0 0 0 0 0,0 0 0 0 0,1 1 0 0 0,-1 0 0 0 0,0 0 0 0 0,0 0 0 0 0,0 0 0 0 0,0 1 0 0 0,-1 0 0 0 0,1 1 0 0 0,1 0 0 0 0,-6-2 0 0 0,1-1 0 0 0,-1 1 0 0 0,1 0 0 0 0,-1-1 0 0 0,1 1 0 0 0,-1 0 0 0 0,0 0 0 0 0,0 0 0 0 0,0 0 0 0 0,1 0 0 0 0,-1 1 0 0 0,0-1 0 0 0,0 0 0 0 0,0 0 0 0 0,-1 1 0 0 0,1-1 0 0 0,0 1 0 0 0,0-1 0 0 0,-1 1 0 0 0,1-1 0 0 0,-1 1 0 0 0,1-1 0 0 0,-1 2 0 0 0,2 2 0 0 0,0 5 0 0 0,-1 0 0 0 0,1 0 0 0 0,-1 0 0 0 0,-1 0 0 0 0,0 0 0 0 0,0 0 0 0 0,-1 0 0 0 0,-1-1 0 0 0,-1 9 0 0 0,-2 22 0 0 0,5-37 0 0 0,-1 0 0 0 0,1-1 0 0 0,-1 1 0 0 0,1 0 0 0 0,-1-1 0 0 0,0 1 0 0 0,0 0 0 0 0,0-1 0 0 0,0 1 0 0 0,0-1 0 0 0,-1 0 0 0 0,1 1 0 0 0,-1-1 0 0 0,1 0 0 0 0,-1 0 0 0 0,0 0 0 0 0,0 0 0 0 0,0 0 0 0 0,-1 0 0 0 0,0 1 0 0 0,-1 1 0 0 0,-1-1 0 0 0,0 1 0 0 0,-1-1 0 0 0,1 1 0 0 0,-1-1 0 0 0,1-1 0 0 0,-1 1 0 0 0,0-1 0 0 0,-5 1 0 0 0,-8 1 0 0 0,0 0 0 0 0,-9 0 0 0 0,-3 0 0 0 0,20-2 0 0 0,6-1 0 0 0,-1 0 0 0 0,1 0 0 0 0,0 0 0 0 0,-1-1 0 0 0,1 0 0 0 0,-1 0 0 0 0,-2-1 0 0 0,7 1 0 0 0,1 0 0 0 0,-1 0 0 0 0,0 0 0 0 0,1 0 0 0 0,-1 0 0 0 0,0 0 0 0 0,1 0 0 0 0,-1 0 0 0 0,0-1 0 0 0,1 1 0 0 0,-1 0 0 0 0,1 0 0 0 0,-1-1 0 0 0,0 1 0 0 0,1 0 0 0 0,-1-1 0 0 0,1 1 0 0 0,-1 0 0 0 0,1-1 0 0 0,-1 1 0 0 0,1-1 0 0 0,-1 1 0 0 0,1-1 0 0 0,-1 1 0 0 0,1-1 0 0 0,0 0 0 0 0,-2-1 0 0 0,-1 1 0 0 0,3 1 0 0 0,-1-1 0 0 0,0 1 0 0 0,0 0 0 0 0,1-1 0 0 0,-1 1 0 0 0,0-1 0 0 0,1 1 0 0 0,-1-1 0 0 0,1 1 0 0 0,-1-1 0 0 0,1 0 0 0 0,-1 1 0 0 0,1-1 0 0 0,-1 0 0 0 0,1 1 0 0 0,-1-1 0 0 0,1 0 0 0 0,0 1 0 0 0,0-1 0 0 0,-1 0 0 0 0,-2-7-133 0 0,4 7-60 0 0,-1 0 1 0 0,1 0-1 0 0,0 0 0 0 0,0 0 1 0 0,-1 0-1 0 0,1 0 0 0 0,0 0 1 0 0,0 0-1 0 0,0 0 1 0 0,0 1-1 0 0,0-1 0 0 0,1 0 193 0 0,0 0-348 0 0,-1 0 113 0 0,0 0 1 0 0,0-1-1 0 0,0 1 1 0 0,0 0-1 0 0,0-1 1 0 0,0 1-1 0 0,0-1 1 0 0,0 1 0 0 0,0-1-1 0 0,-1 1 1 0 0,1-2 234 0 0,8-15-2297 0 0,9-5 261 0 0,4-2-11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13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0 19351 0 0,'0'0'439'0'0,"0"0"62"0"0,0 0 33 0 0,0 0-65 0 0,6-6-292 0 0,-1 2-21 0 0,1 1-1 0 0,-1 0 1 0 0,0 0 0 0 0,1 1-1 0 0,-1-1 1 0 0,1 1 0 0 0,0 0-1 0 0,0 1 1 0 0,2-1-156 0 0,13-1 1417 0 0,0 0 0 0 0,2 1-1417 0 0,31-4 1852 0 0,-5-5-866 0 0,7-4-986 0 0,-31 9 697 0 0,-20 6-696 0 0,-1-1 0 0 0,0 0 0 0 0,0 0 0 0 0,1 0 0 0 0,-1-1 0 0 0,0 1 0 0 0,0-1 1 0 0,0 0-1 0 0,-1 0 0 0 0,1 0 0 0 0,0-1 0 0 0,-1 1 0 0 0,0-1 0 0 0,1 0 0 0 0,-1 0 0 0 0,0 0 1 0 0,0 0-1 0 0,-1-1 0 0 0,1 0-1 0 0,-3 3-265 0 0,1 1 0 0 0,-1-1-1 0 0,0 1 1 0 0,0-1 0 0 0,0 1 0 0 0,0-1 0 0 0,0 1 0 0 0,0-1 0 0 0,0 1 0 0 0,-1-1 0 0 0,1 1 0 0 0,0-1-1 0 0,0 1 1 0 0,0-1 0 0 0,0 1 0 0 0,-1-1 0 0 0,1 1 0 0 0,0-1 0 0 0,0 1 0 0 0,-1-1 0 0 0,1 1-1 0 0,-1-1 266 0 0,0 0-2994 0 0,-2-5-5794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45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0 248 15663 0 0,'0'-1'719'0'0,"9"-28"291"0"0,-7 24-783 0 0,0 0 1 0 0,-1-1-1 0 0,1 1 1 0 0,-1 0-1 0 0,0-1 0 0 0,-1 1 1 0 0,1 0-1 0 0,-1-4-227 0 0,-1-4 742 0 0,0-1 1 0 0,-1 1-1 0 0,-1-1 0 0 0,0 1 0 0 0,-1 0 0 0 0,-3-6-742 0 0,6 15 180 0 0,-1 0-1 0 0,1 1 1 0 0,-1-1-1 0 0,0 0 1 0 0,0 1 0 0 0,-1-1-1 0 0,1 1 1 0 0,-1-1-1 0 0,0 1 1 0 0,0 0 0 0 0,0 0-1 0 0,0 1 1 0 0,0-1-1 0 0,0 1 1 0 0,-1-1 0 0 0,0 1-1 0 0,1 0 1 0 0,-1 0-1 0 0,0 1 1 0 0,0-1-1 0 0,0 1 1 0 0,-2-1-180 0 0,1 1 107 0 0,0 0 0 0 0,0 0 0 0 0,0 1 0 0 0,1 0 0 0 0,-1 0 0 0 0,0 0 0 0 0,0 0 0 0 0,0 1 0 0 0,0 0 0 0 0,1 0-1 0 0,-1 0 1 0 0,0 1 0 0 0,1-1 0 0 0,-1 1 0 0 0,1 0 0 0 0,0 1 0 0 0,-1-1 0 0 0,1 1 0 0 0,-3 2-107 0 0,-17 14 5 0 0,1 1 0 0 0,1 1 0 0 0,0 1 0 0 0,-3 6-5 0 0,14-14 0 0 0,0 0-1 0 0,1 1 1 0 0,1 0-1 0 0,0 1 1 0 0,1 0-1 0 0,1 0 1 0 0,0 0-1 0 0,1 1 1 0 0,4-9 0 0 0,0 0 0 0 0,0 0 0 0 0,1 0 0 0 0,0 0 0 0 0,1 1 0 0 0,0-1 0 0 0,0 0 0 0 0,1 5 0 0 0,-1-12 0 0 0,0 1 0 0 0,0 0 0 0 0,1 0 0 0 0,-1 0 0 0 0,0-1 0 0 0,1 1 0 0 0,0 0 0 0 0,-1-1 0 0 0,1 1 0 0 0,0 0 0 0 0,0-1 0 0 0,0 1 0 0 0,0-1 0 0 0,0 1 0 0 0,0-1 0 0 0,0 0 0 0 0,1 1 0 0 0,-1-1 0 0 0,0 0 0 0 0,1 0 0 0 0,-1 0 0 0 0,1 0 0 0 0,-1 0 0 0 0,1 0 0 0 0,0 0 0 0 0,-1-1 0 0 0,1 1 0 0 0,0 0 0 0 0,0-1 0 0 0,-1 0 0 0 0,1 1 0 0 0,0-1 0 0 0,0 0 0 0 0,0 0 0 0 0,-1 0 0 0 0,1 0 0 0 0,0 0 0 0 0,0 0 0 0 0,0-1 0 0 0,0 1 0 0 0,15-4 0 0 0,1 0 0 0 0,-1-1 0 0 0,0 0 0 0 0,0-2 0 0 0,14-7 0 0 0,15-11 0 0 0,16-11 0 0 0,-41 22 0 0 0,-1-1 0 0 0,-1 0 0 0 0,0-2 0 0 0,1-2 0 0 0,-12 13 0 0 0,-13 13 0 0 0,-3 8 0 0 0,-77 156 0 0 0,52-103 0 0 0,1-3 0 0 0,-3 17 0 0 0,8-7 0 0 0,7-18 0 0 0,-2-1 0 0 0,-5 3 0 0 0,20-44 202 0 0,-2-2-1 0 0,1 1 1 0 0,-2-1 0 0 0,0 0-1 0 0,0-1 1 0 0,-1 0-1 0 0,-1-1 1 0 0,0-1 0 0 0,-2 2-202 0 0,11-10-85 0 0,1 0 0 0 0,-1-1 0 0 0,0 1 0 0 0,0-1 0 0 0,0 0 1 0 0,0 0-1 0 0,0 0 0 0 0,0 0 0 0 0,0 0 0 0 0,0-1 0 0 0,0 1 0 0 0,0-1 1 0 0,0 0-1 0 0,0 0 0 0 0,-1 0 0 0 0,0 0 85 0 0,-2-1-40 0 0,1 0 0 0 0,0-1-1 0 0,0 1 1 0 0,0-1 0 0 0,1 0 0 0 0,-1 0-1 0 0,0 0 1 0 0,1-1 0 0 0,-1 0 0 0 0,1 0 40 0 0,-2-1-10 0 0,0-1 0 0 0,0 0 0 0 0,0 0 0 0 0,1 0 0 0 0,0-1 0 0 0,0 0 0 0 0,1 0 0 0 0,-1 0 1 0 0,1-1-1 0 0,1 0 0 0 0,-1 1 0 0 0,1-1 0 0 0,0 0 0 0 0,0-1 10 0 0,1-1-687 0 0,1-1 0 0 0,0 1-1 0 0,0 0 1 0 0,1-1 0 0 0,0 1 0 0 0,0 0-1 0 0,1-1 1 0 0,1 1 0 0 0,-1 0 0 0 0,2 0 0 0 0,-1 0-1 0 0,1 0 1 0 0,0 0 0 0 0,5-8 687 0 0,3-2-2047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20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4 8287 0 0,'0'0'191'0'0,"0"0"26"0"0,0 0 9 0 0,2-1 42 0 0,0 0-227 0 0,1 0 253 0 0,0 0 0 0 0,0-1 1 0 0,0 1-1 0 0,0 0 1 0 0,-1-1-1 0 0,1 0 0 0 0,-1 0 1 0 0,1 0-1 0 0,-1 0 1 0 0,0 0-1 0 0,1 0 0 0 0,-1 0 1 0 0,0-1-1 0 0,1-2-294 0 0,-2 4 371 0 0,2-4 415 0 0,-1 2 1916 0 0,1-3-2553 0 0,-1-2-133 0 0,5 4-16 0 0,-1 0 72 0 0,-5 3 299 0 0,-1 1 117 0 0,0 0 21 0 0,0 0 3 0 0,0 0 0 0 0,0 0 0 0 0,0 0 0 0 0,0 0-69 0 0,-1 1-294 0 0,-29 9-50 0 0,9-3-1134 0 0,11-2-3919 0 0,-1-2-1732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45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305 11975 0 0,'0'0'267'0'0,"0"0"42"0"0,0 0 17 0 0,0 0-28 0 0,0-2-64 0 0,0 1-1 0 0,0 0 1 0 0,0 0-1 0 0,0 0 1 0 0,0 0-1 0 0,0 0 0 0 0,0-1 1 0 0,0 1-1 0 0,0 0 1 0 0,0 0-1 0 0,1-1-233 0 0,22-23 2560 0 0,-5 5-1602 0 0,2-4-796 0 0,12-22 1278 0 0,-26 37-1060 0 0,-1 0-1 0 0,-1 0 0 0 0,0-1 1 0 0,0 0-1 0 0,-1 1 1 0 0,0-1-1 0 0,1-10-379 0 0,-3 14 226 0 0,0 0 0 0 0,-1 1-1 0 0,0-1 1 0 0,0 0 0 0 0,0 0 0 0 0,0 0 0 0 0,-1 0-1 0 0,0 0 1 0 0,-1-2-226 0 0,2 7 1 0 0,0 0 0 0 0,-1 0-1 0 0,1 0 1 0 0,0 0 0 0 0,-1 0 0 0 0,1 1-1 0 0,0-1 1 0 0,-1 0 0 0 0,1 0 0 0 0,-1 0-1 0 0,1 1 1 0 0,-1-1 0 0 0,0 0 0 0 0,1 1-1 0 0,-1-1 1 0 0,0 0 0 0 0,1 1 0 0 0,-1-1-1 0 0,0 1 1 0 0,0-1 0 0 0,1 1 0 0 0,-1-1-1 0 0,0 1 0 0 0,-2-1-1 0 0,-2-2 73 0 0,4 2 299 0 0,1 1 117 0 0,0 0 21 0 0,0 0-66 0 0,-15-4-278 0 0,15 4-165 0 0,-1 0 0 0 0,1-1 0 0 0,0 1 0 0 0,-1 0 0 0 0,1 0 0 0 0,0 0 0 0 0,-1 0 0 0 0,1 0 0 0 0,-1 0 0 0 0,1 0 0 0 0,-1 0 0 0 0,1 0 0 0 0,0 0 0 0 0,-1 0 0 0 0,1 0 0 0 0,-1 0 0 0 0,1 0 0 0 0,0 0 0 0 0,-1 0 0 0 0,1 1 0 0 0,-1-1 0 0 0,1 0 0 0 0,0 0 0 0 0,-1 0 0 0 0,1 1 0 0 0,0-1 0 0 0,-1 0 0 0 0,1 0 0 0 0,0 1 0 0 0,0-1 0 0 0,-1 0 0 0 0,1 1 0 0 0,0-1 0 0 0,-1 1 0 0 0,1-1 0 0 0,-3 4 0 0 0,0-1 0 0 0,0 1 0 0 0,0 0 0 0 0,0 0 0 0 0,1 0 0 0 0,-1 0 0 0 0,1 0 0 0 0,-1 4 0 0 0,-1 0 0 0 0,-4 11 0 0 0,1 0 0 0 0,1 0 0 0 0,-3 17 0 0 0,3-15 0 0 0,-9 42 0 0 0,2-11 0 0 0,-1-1 0 0 0,-14 28 0 0 0,9-31 0 0 0,-8 28 0 0 0,23-60 0 0 0,3-12 0 0 0,0 0 0 0 0,0-1 0 0 0,0 1 0 0 0,0 0 0 0 0,-1-1 0 0 0,1 1 0 0 0,-1-1 0 0 0,0 1 0 0 0,0-1 0 0 0,-1 2 0 0 0,-32 44 0 0 0,32-48 0 0 0,-8 19 0 0 0,11-20-3 0 0,0 0 0 0 0,0 0-1 0 0,0 0 1 0 0,0 0 0 0 0,0 0 0 0 0,0 0 0 0 0,0 0 0 0 0,0 0-1 0 0,0-1 1 0 0,0 1 0 0 0,0 0 0 0 0,0 0 0 0 0,0 0-1 0 0,0 0 1 0 0,0 0 0 0 0,0 0 0 0 0,-1 0 0 0 0,1 0-1 0 0,0 0 1 0 0,0 0 0 0 0,0 0 0 0 0,0 0 0 0 0,0 0-1 0 0,0 0 1 0 0,0 0 0 0 0,0 0 0 0 0,0 0 0 0 0,0 0-1 0 0,0 0 1 0 0,0 0 0 0 0,0 0 0 0 0,0 0 0 0 0,0 0 0 0 0,0 0-1 0 0,0 0 1 0 0,0 0 0 0 0,0 0 0 0 0,0 0 0 0 0,0 0-1 0 0,-1 0 1 0 0,1 0 0 0 0,0 0 0 0 0,0 0 0 0 0,0 0-1 0 0,0 0 1 0 0,0 0 0 0 0,0 0 0 0 0,0 1 0 0 0,0-1-1 0 0,0 0 1 0 0,0 0 0 0 0,0 0 0 0 0,0 0 0 0 0,0 0-1 0 0,0 0 1 0 0,0 0 0 0 0,0 0 0 0 0,0 0 3 0 0,-1-7-457 0 0,2-10-684 0 0,6-20-6812 0 0,-3 12 241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45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3 10135 0 0,'0'-5'177'0'0,"0"-1"-1"0"0,1 1 1 0 0,0-1-1 0 0,0 1 1 0 0,0-1-1 0 0,1 1 1 0 0,1-4-177 0 0,-1 2-34 0 0,2-8 2521 0 0,-1 0 1 0 0,1-12-2488 0 0,4-21 3911 0 0,-3 28-2469 0 0,8-27 388 0 0,-9 38-1711 0 0,0-1 0 0 0,0 1 0 0 0,1 0 1 0 0,1 0-1 0 0,-1 1 0 0 0,1-1 0 0 0,1 1 0 0 0,-1 0 0 0 0,2 1 0 0 0,-1 0 0 0 0,1 0 0 0 0,0 1 1 0 0,0-1-1 0 0,1 2 0 0 0,-1-1 0 0 0,1 1 0 0 0,1 1 0 0 0,6-3-119 0 0,-5 3 208 0 0,-1 1-1 0 0,1 1 0 0 0,0-1 1 0 0,0 2-1 0 0,0 0 1 0 0,0 0-1 0 0,0 1 0 0 0,3 0-207 0 0,23-1 317 0 0,-19 1-317 0 0,0 1 0 0 0,1 0 0 0 0,-1 2 0 0 0,0 0 0 0 0,11 3 0 0 0,-24-4 0 0 0,-1-1 0 0 0,1 0 0 0 0,0 1 0 0 0,-1 0 0 0 0,0 0 0 0 0,1 1 0 0 0,-1-1 0 0 0,0 1 0 0 0,0 0 0 0 0,0 0 0 0 0,0 0 0 0 0,-1 0 0 0 0,1 1 0 0 0,-1-1 0 0 0,0 1 0 0 0,0 0 0 0 0,0 0 0 0 0,-1 0 0 0 0,1 1 0 0 0,0 1 0 0 0,-1 0 0 0 0,0 0 0 0 0,0 0 0 0 0,-1 0 0 0 0,1 0 0 0 0,-1 0 0 0 0,-1 1 0 0 0,1-1 0 0 0,-1 0 0 0 0,0 1 0 0 0,-1-1 0 0 0,1 0 0 0 0,-1 1 0 0 0,-1 3 0 0 0,1-8 0 0 0,-8 41 0 0 0,-5 11 0 0 0,9-40 0 0 0,-1 1 0 0 0,0-1 0 0 0,0-1 0 0 0,-1 1 0 0 0,-6 6 0 0 0,6-9 0 0 0,0 0 0 0 0,-1 0 0 0 0,0-1 0 0 0,-1-1 0 0 0,0 1 0 0 0,0-1 0 0 0,-1-1 0 0 0,-3 2 0 0 0,0-1-321 0 0,-1 0 0 0 0,-13 5 321 0 0,21-11-143 0 0,0-1 1 0 0,0 1-1 0 0,0-1 1 0 0,0 0-1 0 0,-1-1 1 0 0,1 0-1 0 0,0 0 0 0 0,-6 0 143 0 0,0-3-1150 0 0,7 0-5622 0 0,5 2 4725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46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7 13823 0 0,'0'0'315'0'0,"0"0"45"0"0,0 0 21 0 0,1-1-49 0 0,2-3-81 0 0,-2 3 481 0 0,-1 1 237 0 0,0 0 45 0 0,0 0 8 0 0,0 0 2 0 0,0 0 0 0 0,0 0 0 0 0,0 0-69 0 0,0 0-290 0 0,0 0-121 0 0,0 0-28 0 0,-20 12 100 0 0,14-9-353 0 0,0 0-1 0 0,0 1 1 0 0,0-1-1 0 0,1 1 1 0 0,0 1 0 0 0,-5 3-263 0 0,-7 7 456 0 0,11-10-452 0 0,0 0 0 0 0,1 1 0 0 0,0 0 0 0 0,0 0-1 0 0,-3 4-3 0 0,-11 15-3 0 0,0-4 3 0 0,1 0 0 0 0,1 1 0 0 0,1 1 0 0 0,1 1 0 0 0,1 0 0 0 0,1 1 0 0 0,-8 21 0 0 0,-10 29 0 0 0,20-50 0 0 0,0 0 0 0 0,2 0 0 0 0,1 1 0 0 0,1 0 0 0 0,-3 27 0 0 0,7-38 0 0 0,2 1 0 0 0,0 0 0 0 0,1 0 0 0 0,0 0 0 0 0,2 0 0 0 0,0-1 0 0 0,0 1 0 0 0,2-1 0 0 0,0 1 0 0 0,0-1 0 0 0,3 5 0 0 0,-1-5 0 0 0,-4-9 0 0 0,0-1 0 0 0,0 0 0 0 0,1 0 0 0 0,2 4 0 0 0,-4-7 0 0 0,0-1 0 0 0,0 1 0 0 0,0-1 0 0 0,0 0 0 0 0,1 0 0 0 0,-1 1 0 0 0,0-1 0 0 0,1 0 0 0 0,-1 0 0 0 0,1 0 0 0 0,-1-1 0 0 0,1 1 0 0 0,-1 0 0 0 0,1 0 0 0 0,0-1 0 0 0,-1 1 0 0 0,3-1 0 0 0,2 1-97 0 0,0 0 0 0 0,0-1 0 0 0,0 0 0 0 0,0 0 0 0 0,1 0 0 0 0,-1-1 0 0 0,0 0 0 0 0,0 0 0 0 0,0-1 0 0 0,3-1 97 0 0,-5 2-95 0 0,-1 0-1 0 0,1-1 1 0 0,-1 1-1 0 0,1-1 1 0 0,-1 0-1 0 0,0 0 1 0 0,0 0 0 0 0,0-1-1 0 0,0 1 1 0 0,0-1-1 0 0,-1 1 1 0 0,1-1-1 0 0,-1 0 1 0 0,1 0-1 0 0,-1 0 1 0 0,0 0 0 0 0,0-1-1 0 0,0 0 96 0 0,1-7-1515 0 0,-1 0-18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47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37 11975 0 0,'0'0'267'0'0,"0"0"42"0"0,0 0 17 0 0,0 0-28 0 0,0 0-58 0 0,0 0 491 0 0,0 0 238 0 0,0 0 45 0 0,8-15 4035 0 0,-8 15-4999 0 0,0 0 0 0 0,0 0 0 0 0,0 0-1 0 0,0 0 1 0 0,0 0 0 0 0,0 0 0 0 0,0 0 0 0 0,0 0 0 0 0,0 1 0 0 0,0-1 0 0 0,0 0 0 0 0,0 0 0 0 0,0 0-1 0 0,0 0 1 0 0,1 0 0 0 0,-1 0 0 0 0,0 0 0 0 0,0 0 0 0 0,0 0 0 0 0,0 0 0 0 0,0 0 0 0 0,0 0-1 0 0,0 0 1 0 0,0 0 0 0 0,0 0 0 0 0,0 0 0 0 0,0 0 0 0 0,0 0 0 0 0,0 0 0 0 0,0 0 0 0 0,1 0 0 0 0,-1 0-1 0 0,0 0 1 0 0,0 0 0 0 0,0 0 0 0 0,0 0 0 0 0,0 0 0 0 0,0 0 0 0 0,0 0 0 0 0,0 0 0 0 0,0 0 0 0 0,0 0-1 0 0,0 0 1 0 0,0 0 0 0 0,1 0-50 0 0,-1 15 919 0 0,-3 21 141 0 0,-9 38-904 0 0,5-39-147 0 0,0 13-9 0 0,1 33 0 0 0,4-72 0 0 0,-6-7 0 0 0,1-2 0 0 0,-10 3 0 0 0,9-2 0 0 0,3-8 0 0 0,5 3 0 0 0,0-1 0 0 0,0 0 0 0 0,0 1 0 0 0,1-1 0 0 0,0 0 0 0 0,0 0 0 0 0,0 1 0 0 0,0-1 0 0 0,1 1 0 0 0,-1-1 0 0 0,3-1 0 0 0,2-13 0 0 0,13-41 0 0 0,18-35 0 0 0,-24 63 0 0 0,-3 9 0 0 0,-5 12 0 0 0,-1 0 0 0 0,0 0 0 0 0,0 0 0 0 0,-1 0 0 0 0,-1-1 0 0 0,0 0 0 0 0,0-4 0 0 0,-2 15 0 0 0,0 1 0 0 0,0-1 0 0 0,0 1 0 0 0,0 0 0 0 0,0-1 0 0 0,0 1 0 0 0,0-1 0 0 0,0 1 0 0 0,1 0 0 0 0,-1-1 0 0 0,0 1 0 0 0,0-1 0 0 0,0 1 0 0 0,0 0 0 0 0,1-1 0 0 0,-1 1 0 0 0,0 0 0 0 0,0-1 0 0 0,1 1 0 0 0,-1 0 0 0 0,0-1 0 0 0,1 1 0 0 0,-1 0 0 0 0,0 0 0 0 0,1-1 0 0 0,-1 1 0 0 0,0 0 0 0 0,1 0 0 0 0,-1 0 0 0 0,1 0 0 0 0,-1-1 0 0 0,0 1 0 0 0,1 0 0 0 0,-1 0 0 0 0,1 0 0 0 0,-1 0 0 0 0,0 0 0 0 0,1 0 0 0 0,-1 0 0 0 0,1 0 0 0 0,-1 0 0 0 0,10-2 0 0 0,-1 0 0 0 0,1 0 0 0 0,0 1 0 0 0,0 0 0 0 0,3 1 0 0 0,17-2 0 0 0,-14 1 0 0 0,-6 0 0 0 0,0 0 0 0 0,0 0 0 0 0,0-1 0 0 0,-1-1 0 0 0,1 1 0 0 0,0-1 0 0 0,-10 2 22 0 0,0 1-1 0 0,1 0 1 0 0,-1-1-1 0 0,1 1 1 0 0,-1 0-1 0 0,1 0 1 0 0,-1-1-1 0 0,0 1 1 0 0,1 0-1 0 0,-1 0 1 0 0,1 0-1 0 0,-1 0 1 0 0,1 0-1 0 0,-1 0 1 0 0,1 0 0 0 0,-1 0-1 0 0,1 0 1 0 0,-1 0-1 0 0,1 0 1 0 0,-1 0-1 0 0,1 0 1 0 0,-1 0-1 0 0,1 0 1 0 0,-1 0-1 0 0,1 0 1 0 0,-1 1-1 0 0,1-1 1 0 0,-1 0-1 0 0,1 0 1 0 0,-1 1-1 0 0,0-1 1 0 0,1 0-1 0 0,-1 1 1 0 0,1-1-1 0 0,-1 0 1 0 0,0 1 0 0 0,1-1-1 0 0,-1 1 1 0 0,0-1-1 0 0,0 0 1 0 0,1 1-22 0 0,0 15 1116 0 0,-1-14-1067 0 0,-5 63-49 0 0,0-18 0 0 0,3-16 0 0 0,0-14 0 0 0,1 0 0 0 0,1 0 0 0 0,1 8 0 0 0,-1-8 0 0 0,0 0 0 0 0,-1 0 0 0 0,-1 1 0 0 0,-1-1 0 0 0,0-1 0 0 0,-2 1 0 0 0,-1 4 0 0 0,4-14 0 0 0,-6 15 0 0 0,6-19 0 0 0,1 1 0 0 0,-1-1 0 0 0,1 1 0 0 0,0 0 0 0 0,0 0 0 0 0,0 0 0 0 0,1 2 0 0 0,-2 7 0 0 0,0 0 0 0 0,0 0 0 0 0,-4 11 0 0 0,5-20 16 0 0,9-16-96 0 0,-7 11-70 0 0,-1 0 1 0 0,1-1-1 0 0,-1 1 0 0 0,1 0 1 0 0,-1 0-1 0 0,1 0 0 0 0,-1-1 1 0 0,0 1-1 0 0,0 0 0 0 0,1-1 1 0 0,-1 1-1 0 0,0 0 0 0 0,0-1 1 0 0,-1 1-1 0 0,1 0 0 0 0,0-1 150 0 0,-5-9-8763 0 0,-1 3 1681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48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0 15663 0 0,'0'0'356'0'0,"0"0"50"0"0,0 0 20 0 0,-8 2 92 0 0,5-1-769 0 0,-1 2 1012 0 0,-3 1 3631 0 0,20-6-3201 0 0,72-9 914 0 0,18-7-2105 0 0,-89 15 0 0 0,1 1 0 0 0,0 0 0 0 0,-1 1 0 0 0,1 1 0 0 0,4 0 0 0 0,-19 0-12 0 0,0 0-1 0 0,-1 0 1 0 0,1 0-1 0 0,0 0 0 0 0,0 0 1 0 0,0 1-1 0 0,0-1 1 0 0,0 0-1 0 0,0 0 1 0 0,0 0-1 0 0,-1 0 1 0 0,1 0-1 0 0,0 0 1 0 0,0 1-1 0 0,0-1 1 0 0,0 0-1 0 0,0 0 1 0 0,0 0-1 0 0,0 0 1 0 0,0 1-1 0 0,0-1 1 0 0,0 0-1 0 0,0 0 1 0 0,0 0-1 0 0,0 0 1 0 0,0 0-1 0 0,0 1 0 0 0,0-1 1 0 0,0 0-1 0 0,0 0 1 0 0,0 0-1 0 0,0 0 1 0 0,0 1-1 0 0,0-1 1 0 0,0 0-1 0 0,0 0 1 0 0,0 0-1 0 0,0 0 1 0 0,1 0-1 0 0,-1 0 1 0 0,0 1-1 0 0,0-1 1 0 0,0 0-1 0 0,0 0 1 0 0,0 0-1 0 0,0 0 1 0 0,0 0-1 0 0,1 0 0 0 0,-1 0 1 0 0,0 0-1 0 0,0 1 1 0 0,0-1-1 0 0,0 0 1 0 0,0 0-1 0 0,1 0 1 0 0,-1 0-1 0 0,0 0 1 0 0,0 0-1 0 0,0 0 1 0 0,0 0-1 0 0,1 0 1 0 0,-1 0-1 0 0,0 0 1 0 0,0 0 12 0 0,-11 7-2368 0 0,10-6 1880 0 0,-4 2-5029 0 0,4-2-1565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48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347 11975 0 0,'0'0'267'0'0,"0"0"42"0"0,0 0 17 0 0,2-15 84 0 0,-1-18 4313 0 0,6-28-4723 0 0,0-8 4261 0 0,-4 30-2485 0 0,1 0 0 0 0,3 0 0 0 0,3-6-1776 0 0,-9 39 88 0 0,-1 5 283 0 0,0 1 117 0 0,0 0 21 0 0,0 2-66 0 0,-11 101-325 0 0,1-11-95 0 0,-4 0 1 0 0,-4 1-24 0 0,-26 105 0 0 0,38-162 0 0 0,6-36 0 0 0,0 0 0 0 0,0 1 0 0 0,0-1 0 0 0,0 0 0 0 0,0 1 0 0 0,0-1 0 0 0,0 0 0 0 0,0 1 0 0 0,0-1 0 0 0,0 0 0 0 0,0 0 0 0 0,0 1 0 0 0,0-1 0 0 0,0 0 0 0 0,0 1 0 0 0,0-1 0 0 0,0 0 0 0 0,0 0 0 0 0,1 1 0 0 0,-1-1 0 0 0,0 0 0 0 0,0 0 0 0 0,0 1 0 0 0,1-1 0 0 0,-1 0 0 0 0,0 0 0 0 0,0 0 0 0 0,1 1 0 0 0,-1-1 0 0 0,0 0 0 0 0,0 0 0 0 0,1 0 0 0 0,-1 0 0 0 0,0 0 0 0 0,0 0 0 0 0,1 1 0 0 0,-1-1 0 0 0,0 0 0 0 0,1 0 0 0 0,-1 0 0 0 0,0 0 0 0 0,0 0 0 0 0,1 0 0 0 0,-1 0 0 0 0,0 0 0 0 0,1 0 0 0 0,-1 0 0 0 0,9-3 0 0 0,-6 2-6 0 0,1-1 0 0 0,-1 1 0 0 0,0-1 0 0 0,0 0-1 0 0,0 0 1 0 0,-1 0 0 0 0,1 0 0 0 0,0-1 0 0 0,-1 1 0 0 0,0-1 0 0 0,1 1 0 0 0,-1-1 0 0 0,0 0-1 0 0,0 0 1 0 0,0 0 6 0 0,1-3-51 0 0,0 0-1 0 0,0-1 1 0 0,-1 0-1 0 0,1 0 0 0 0,-1 1 1 0 0,0-6 51 0 0,-2 11-344 0 0,0 0 0 0 0,1 0 0 0 0,-1 0 0 0 0,0 0 0 0 0,0 0 0 0 0,0 1 0 0 0,-1-1 0 0 0,1 0 0 0 0,0 0 0 0 0,0 0 0 0 0,0 0 0 0 0,-1 0 0 0 0,1 0 0 0 0,0 1 0 0 0,-1-1 0 0 0,1 0 0 0 0,-1 0 344 0 0,1 1-1535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49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38 13823 0 0,'0'0'315'0'0,"7"-7"870"0"0,-1-14-684 0 0,-6 18 315 0 0,0 0 0 0 0,1 0-1 0 0,-1-1 1 0 0,-1 1 0 0 0,1 0 0 0 0,0 0-1 0 0,-1-1 1 0 0,0 1 0 0 0,0-1-816 0 0,1 3 60 0 0,0 0 605 0 0,0 1-121 0 0,0 0-28 0 0,0 0-72 0 0,0 0-217 0 0,0 0 161 0 0,0 0 100 0 0,-2 20 613 0 0,-1 47-1093 0 0,-4-1 0 0 0,-8 34-8 0 0,4-39 0 0 0,9-51 0 0 0,-3-3 0 0 0,-2-6 72 0 0,6-2-25 0 0,0 0 1 0 0,-1 0-1 0 0,1 0 1 0 0,0-1-1 0 0,-1 1 0 0 0,1 0 1 0 0,0 0-1 0 0,0-1 0 0 0,0 1 1 0 0,0-1-1 0 0,1 1 0 0 0,-1-1 1 0 0,0 1-1 0 0,0-1 1 0 0,1 1-1 0 0,-1-1 0 0 0,1 0 1 0 0,0 1-1 0 0,-1-1 0 0 0,1 0 1 0 0,0 1-1 0 0,0-1-47 0 0,-1-7 311 0 0,0 0 1 0 0,1-1-1 0 0,1-4-311 0 0,2-14 0 0 0,1 0 0 0 0,1 1 0 0 0,2-1 0 0 0,0 1 0 0 0,9-17 0 0 0,-13 35 0 0 0,1 0 0 0 0,0 0 0 0 0,0 1 0 0 0,1-1 0 0 0,0 1 0 0 0,1 0 0 0 0,0 1 0 0 0,0-1 0 0 0,0 1 0 0 0,3-1 0 0 0,10-10 0 0 0,-14 12 0 0 0,1 0 0 0 0,0 0 0 0 0,0 1 0 0 0,4-2 0 0 0,31-21 0 0 0,-20 12 0 0 0,1 2 0 0 0,1 0 0 0 0,23-9 0 0 0,-39 20 0 0 0,0 0 0 0 0,1 1 0 0 0,-1 0 0 0 0,1 0 0 0 0,0 0 0 0 0,-1 1 0 0 0,1 0 0 0 0,0 1 0 0 0,0 0 0 0 0,0 0 0 0 0,0 1 0 0 0,0 0 0 0 0,-1 0 0 0 0,1 0 0 0 0,2 2 0 0 0,-7-2 0 0 0,-1 0 0 0 0,0-1 0 0 0,1 1 0 0 0,-1 0 0 0 0,0 1 0 0 0,0-1 0 0 0,0 0 0 0 0,0 1 0 0 0,0-1 0 0 0,1 1 0 0 0,1 6 0 0 0,-3-4 0 0 0,0 0 0 0 0,0 1 0 0 0,-1-1 0 0 0,0 0 0 0 0,0 1 0 0 0,0-1 0 0 0,0 0 0 0 0,-1 1 0 0 0,1-1 0 0 0,-1 0 0 0 0,0 0 0 0 0,-1 1 0 0 0,1-1 0 0 0,-1 0 0 0 0,-1 3 0 0 0,-5 9 0 0 0,-1-1 0 0 0,0 1 0 0 0,-3 1 0 0 0,3-4 205 0 0,0 0 0 0 0,-1-1-1 0 0,0 0 1 0 0,-1 0 0 0 0,-1-1 0 0 0,0 0 0 0 0,0-1-1 0 0,-1-1 1 0 0,0 0 0 0 0,-11 5-205 0 0,16-11 0 0 0,8-3 0 0 0,0 0 0 0 0,0 1 0 0 0,-1-1 0 0 0,1 0 0 0 0,0 0 0 0 0,0 0 0 0 0,-1 0 0 0 0,1 0 0 0 0,0 0 0 0 0,0 0 0 0 0,0 0 0 0 0,-1 0 0 0 0,1 0 0 0 0,0 0 0 0 0,0 0 0 0 0,-1 0 0 0 0,1 0 0 0 0,0 0 0 0 0,0 0 0 0 0,-1 0 0 0 0,1 0 0 0 0,0 0 0 0 0,0 0 0 0 0,0 0 0 0 0,-1 0 0 0 0,1-1 0 0 0,0 1 0 0 0,0 0 0 0 0,0 0 0 0 0,-1 0 0 0 0,1 0 0 0 0,0 0 0 0 0,0-1 0 0 0,0 1 0 0 0,0 0 0 0 0,0 0 0 0 0,-1 0 0 0 0,1-1 0 0 0,0 1 0 0 0,0 0 0 0 0,0 0 0 0 0,0 0 0 0 0,0-1 0 0 0,0 1 0 0 0,0 0 0 0 0,0 0 0 0 0,0-1 0 0 0,0 1 0 0 0,0 0 0 0 0,0 0 0 0 0,0-1 0 0 0,0 1 0 0 0,0 0 0 0 0,0 0 0 0 0,2-9 0 0 0,0 4-73 0 0,0 1 0 0 0,0 0 0 0 0,0-1 0 0 0,0 1 0 0 0,1 0 0 0 0,0 0 0 0 0,0 1-1 0 0,0-1 1 0 0,1 0 0 0 0,-1 1 0 0 0,1 0 0 0 0,-1 0 0 0 0,1 0 0 0 0,0 0 0 0 0,0 1 0 0 0,1-1 0 0 0,-1 1 0 0 0,0 0 0 0 0,1 0 0 0 0,-1 1 0 0 0,1-1 0 0 0,0 1-1 0 0,-1 0 1 0 0,1 1 0 0 0,2-1 73 0 0,-4 2-11 0 0,0 0 0 0 0,0 0 0 0 0,0 0 0 0 0,-1 0 0 0 0,1 1 0 0 0,0-1 0 0 0,0 1 0 0 0,-1 0 0 0 0,1 0 0 0 0,-1 0 0 0 0,1 0 0 0 0,-1 0 0 0 0,0 0 0 0 0,0 1 0 0 0,0 0 11 0 0,4 3 0 0 0,-1 1 0 0 0,0 0 0 0 0,-1 0 0 0 0,1 0 0 0 0,-1 1 0 0 0,-1-1 0 0 0,0 1 0 0 0,0 0 0 0 0,0 0 0 0 0,-1 0 0 0 0,1 7 0 0 0,-1 2 0 0 0,0 0 0 0 0,-1 0 0 0 0,-1 0 0 0 0,0 0 0 0 0,-2 7 0 0 0,1-17 59 0 0,-1-1-1 0 0,1 0 1 0 0,-1 1-1 0 0,0-1 1 0 0,0 0 0 0 0,0 0-1 0 0,-1 0 1 0 0,0-1-1 0 0,0 1 1 0 0,-1-1 0 0 0,0 0-1 0 0,0 1 1 0 0,0-2-1 0 0,0 1 1 0 0,-1 0-1 0 0,0-1 1 0 0,-3 3-59 0 0,1-2 77 0 0,0 0-1 0 0,0-1 1 0 0,-1 0-1 0 0,0 0 1 0 0,1 0 0 0 0,-1-1-1 0 0,-1 0 1 0 0,1-1 0 0 0,0 0-1 0 0,-1 0 1 0 0,1-1-1 0 0,-1 0 1 0 0,1 0-77 0 0,-10 0-5 0 0,-5 0-94 0 0,1-1 0 0 0,-1 0 0 0 0,0-2 0 0 0,-10-2 99 0 0,30 4-169 0 0,0-1 0 0 0,1 0 0 0 0,-1 0 0 0 0,1 0 1 0 0,-1 0-1 0 0,1 0 0 0 0,0-1 0 0 0,-1 0 169 0 0,-10-9-8047 0 0,4 2-1386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50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6 8287 0 0,'0'0'382'0'0,"0"0"-8"0"0,0 0-32 0 0,0 0 750 0 0,0 0 352 0 0,0 0 76 0 0,0 0-123 0 0,0 0-574 0 0,3-6 20 0 0,-1 7 4107 0 0,0 12-4897 0 0,8 34 2158 0 0,-2 14-2211 0 0,-6-47 308 0 0,-1 0 0 0 0,-1 0 0 0 0,-1 0 1 0 0,0 0-1 0 0,0 0 0 0 0,-4 11-308 0 0,4-17 0 0 0,0-4 0 0 0,0 0 0 0 0,-1 0 0 0 0,1 1 0 0 0,-1-1 0 0 0,0 0 0 0 0,0 0 0 0 0,0-1 0 0 0,0 1 0 0 0,-1 0 0 0 0,-22 22 443 0 0,9-15 1146 0 0,17-10-1573 0 0,6-3-12 0 0,8-6-8 0 0,-12 6 10 0 0,-1 0-1 0 0,1 0 1 0 0,-1 0-1 0 0,0 0 1 0 0,0 0-1 0 0,2-3-5 0 0,-1 0-33 0 0,-1-1 0 0 0,1 1-1 0 0,-1-1 1 0 0,-1 1 0 0 0,1-1 33 0 0,-1 1-833 0 0,1 0 1 0 0,-1 0 0 0 0,-1 0 0 0 0,1 0-1 0 0,-1-4 833 0 0,0-1-8529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51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4607 0 0,'0'0'208'0'0,"0"0"135"0"0,0 0 440 0 0,9-3 2831 0 0,-2-2-2965 0 0,0 0 0 0 0,1 1 0 0 0,-1 0 0 0 0,8-3-649 0 0,-7 3 2219 0 0,0-1 0 0 0,-1 0-1 0 0,7-4-2218 0 0,-13 8 582 0 0,-1 1 288 0 0,0 0 122 0 0,0 0 28 0 0,0 0-133 0 0,0 0-509 0 0,0 0 38 0 0,0 0 80 0 0,0 0 15 0 0,0 0-68 0 0,-1 1-294 0 0,1 6-54 0 0,0-1-1 0 0,0 0 1 0 0,1 0 0 0 0,0 1-1 0 0,0-1 1 0 0,0 0 0 0 0,1 0-1 0 0,0 0 1 0 0,0 0 0 0 0,2 4-95 0 0,18 23 560 0 0,-13-21-281 0 0,-1 1-1 0 0,3 7-278 0 0,-6-10 166 0 0,-1 0-1 0 0,-1 1 1 0 0,1 0-1 0 0,-2 0 1 0 0,2 9-166 0 0,4 58 1127 0 0,-6-56-1034 0 0,19 276-93 0 0,-19-238 0 0 0,-3 0 0 0 0,-8 44 0 0 0,5-74 0 0 0,-1 0 0 0 0,-4 8 0 0 0,5-23 0 0 0,0 0 0 0 0,-7 12 0 0 0,9-21 0 0 0,-1 0 0 0 0,-1-1 0 0 0,1 1 0 0 0,-1-1 0 0 0,0 0 0 0 0,0 0 0 0 0,0 0 0 0 0,-4 2 0 0 0,-4 5 0 0 0,0 0 0 0 0,-4 6 0 0 0,1-1 0 0 0,7-7 0 0 0,-1-3 0 0 0,3-3 0 0 0,-1 0 0 0 0,6-4-113 0 0,1 1 0 0 0,-1-1 0 0 0,0 1 0 0 0,1-1-1 0 0,-1 0 1 0 0,1 1 0 0 0,-1-1 0 0 0,0 0 0 0 0,1 0 0 0 0,-1 0 0 0 0,1 1 0 0 0,-1-1 0 0 0,0 0-1 0 0,1 0 1 0 0,-1 0 0 0 0,0 0 0 0 0,0 0 0 0 0,1 0 0 0 0,-1 0 0 0 0,0 0 0 0 0,1 0-1 0 0,-1-1 1 0 0,1 1 0 0 0,-1 0 0 0 0,0 0 0 0 0,1-1 0 0 0,-1 1 0 0 0,0 0 113 0 0,1-1-476 0 0,-1 1 1 0 0,1-1 0 0 0,-1 0-1 0 0,1 1 1 0 0,0-1-1 0 0,-1 1 1 0 0,1-1-1 0 0,0 0 1 0 0,0 1 0 0 0,-1-1-1 0 0,1 0 1 0 0,0 1-1 0 0,0-1 1 0 0,0 0 0 0 0,0 0 475 0 0,0-8-835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46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302 17503 0 0,'0'-2'100'0'0,"0"0"1"0"0,0 0-1 0 0,0 0 0 0 0,0 0 0 0 0,0 0 0 0 0,0 0 1 0 0,0 0-1 0 0,1 0 0 0 0,-1 0 0 0 0,1 0 1 0 0,0 0-1 0 0,-1 0 0 0 0,1 0 0 0 0,0 0 0 0 0,0 1 1 0 0,0-1-1 0 0,0 0 0 0 0,0 1 0 0 0,2-2-100 0 0,13-19 915 0 0,1 1 1 0 0,1 0-1 0 0,13-10-915 0 0,-28 28 155 0 0,0 0 116 0 0,0-1 0 0 0,0-1 0 0 0,0 1 0 0 0,0 0 0 0 0,-1-1-1 0 0,0 1 1 0 0,0-1 0 0 0,0 0 0 0 0,0-1-271 0 0,9-21 797 0 0,-10 25-733 0 0,0 1-1 0 0,0-1 1 0 0,0 1-1 0 0,0-1 1 0 0,-1 0-1 0 0,1 1 1 0 0,-1-1 0 0 0,1 0-1 0 0,-1 0 1 0 0,0 1-1 0 0,0-1 1 0 0,1 0-1 0 0,-1 0 1 0 0,0 1-1 0 0,-1-1 1 0 0,1 0 0 0 0,0 0-1 0 0,0 1 1 0 0,-1-1-1 0 0,1 0 1 0 0,-1 1-1 0 0,0-1 1 0 0,1 0-1 0 0,-1 1 1 0 0,0-1 0 0 0,0 1-1 0 0,0-1 1 0 0,0 1-1 0 0,0-1 1 0 0,-1 0-64 0 0,1 2 13 0 0,0-1 0 0 0,0 1-1 0 0,-1-1 1 0 0,1 1 0 0 0,0-1 0 0 0,0 1 0 0 0,-1 0 0 0 0,1 0 0 0 0,0 0 0 0 0,-1-1-1 0 0,1 1 1 0 0,0 0 0 0 0,-1 1-13 0 0,-2-1-2 0 0,0 0 2 0 0,-1 0 0 0 0,0 0 0 0 0,0 1 0 0 0,1 0 0 0 0,-1 0 0 0 0,0 0 0 0 0,1 1 0 0 0,-1 0 0 0 0,1-1 0 0 0,-2 2 0 0 0,-42 25 0 0 0,43-24 0 0 0,-12 8 0 0 0,0 1 0 0 0,1 1 0 0 0,1 0 0 0 0,0 1 0 0 0,1 1 0 0 0,1 0 0 0 0,0 1 0 0 0,-9 16 0 0 0,14-19 0 0 0,1 1 0 0 0,0-1 0 0 0,0 2 0 0 0,2 0 0 0 0,2-8 0 0 0,0 1 0 0 0,1-1 0 0 0,1 1 0 0 0,-1-1 0 0 0,2 1 0 0 0,-1 0 0 0 0,1 0 0 0 0,0 2 0 0 0,1-9 0 0 0,-1 0 0 0 0,0 1 0 0 0,0-1 0 0 0,1 0 0 0 0,-1 0 0 0 0,1 0 0 0 0,0 0 0 0 0,0 0 0 0 0,0 0 0 0 0,-1 0 0 0 0,2-1 0 0 0,-1 1 0 0 0,0 0 0 0 0,0 0 0 0 0,1-1 0 0 0,-1 1 0 0 0,1-1 0 0 0,-1 1 0 0 0,1-1 0 0 0,-1 0 0 0 0,2 1 0 0 0,0-1 0 0 0,0 1 0 0 0,0-1 0 0 0,0 0 0 0 0,-1 0 0 0 0,1-1 0 0 0,0 1 0 0 0,1 0 0 0 0,-1-1 0 0 0,0 0 0 0 0,0 0 0 0 0,2 0 0 0 0,8-1 0 0 0,1-1 0 0 0,-1 0 0 0 0,0-1 0 0 0,0 0 0 0 0,9-5 0 0 0,-8 3 136 0 0,-1 0-1 0 0,0-2 0 0 0,0 0 1 0 0,-1 0-1 0 0,0-1 1 0 0,0 0-1 0 0,-1-1 1 0 0,0-1-1 0 0,-1 0 1 0 0,0 0-1 0 0,0-1 1 0 0,-1 0-1 0 0,0 0 1 0 0,-1-1-1 0 0,6-12-135 0 0,15-24 19 0 0,-17 29-20 0 0,0 0-1 0 0,7-19 2 0 0,-7 4 0 0 0,-11 34 0 0 0,-1 0 0 0 0,0-1 0 0 0,0 1 0 0 0,0 0 0 0 0,0 0 0 0 0,1-1 0 0 0,-1 1 0 0 0,0 0 0 0 0,0-1 0 0 0,0 1 0 0 0,0 0 0 0 0,0-1 0 0 0,0 1 0 0 0,0 0 0 0 0,0-1 0 0 0,0 1 0 0 0,0 0 0 0 0,0-1 0 0 0,0 1 0 0 0,0 0 0 0 0,0-1 0 0 0,0 1 0 0 0,0 0 0 0 0,-1-1 0 0 0,1 1 0 0 0,0 0 0 0 0,0 0 0 0 0,0-1 0 0 0,0 1 0 0 0,-1 0 0 0 0,1 0 0 0 0,0-1 0 0 0,0 1 0 0 0,-1 0 0 0 0,1 0 0 0 0,0-1 0 0 0,0 1 0 0 0,-1 0 0 0 0,1 0 0 0 0,0 0 0 0 0,0 0 0 0 0,-1-1 0 0 0,1 1 0 0 0,0 0 0 0 0,-1 0 0 0 0,1 0 0 0 0,0 0 0 0 0,-1 0 0 0 0,-10 2 0 0 0,11-2 0 0 0,-4 2 0 0 0,1 0 0 0 0,-1 0 0 0 0,1 0 0 0 0,-1 0 0 0 0,1 0 0 0 0,0 1 0 0 0,0-1 0 0 0,0 1 0 0 0,0 0 0 0 0,-2 3 0 0 0,-25 33 0 0 0,28-36 0 0 0,0 0 0 0 0,0 0 0 0 0,1 1 0 0 0,0-1 0 0 0,0 0 0 0 0,0 1 0 0 0,0-1 0 0 0,0 1 0 0 0,1-1 0 0 0,-1 1 0 0 0,1-1 0 0 0,0 1 0 0 0,0-1 0 0 0,1 1 0 0 0,-1-1 0 0 0,1 1 0 0 0,-1 2 0 0 0,0 0 0 0 0,0 0 0 0 0,0 0 0 0 0,-1 6 0 0 0,-2 10 0 0 0,1 1 0 0 0,1 0 0 0 0,1 9 0 0 0,0-24 0 0 0,0-7 0 0 0,0 1 0 0 0,0-1 0 0 0,1 0 0 0 0,-1 1 0 0 0,1-1 0 0 0,-1 0 0 0 0,1 1 0 0 0,-1-1 0 0 0,1 0 0 0 0,0 0 0 0 0,-1 1 0 0 0,1-1 0 0 0,0 0 0 0 0,0 0 0 0 0,0 0 0 0 0,0 0 0 0 0,0 0 0 0 0,0 0 0 0 0,0-1 0 0 0,1 1 0 0 0,-1 0 0 0 0,0 0 0 0 0,0-1 0 0 0,1 1 0 0 0,-1-1 0 0 0,0 1 0 0 0,1-1 0 0 0,-1 0 0 0 0,0 1 0 0 0,1-1 0 0 0,-1 0 0 0 0,2 0 0 0 0,5 1 0 0 0,1 0 0 0 0,-1-1 0 0 0,1 0 0 0 0,7-1 0 0 0,-4 0 0 0 0,1-1 0 0 0,-1-1 0 0 0,0 0 0 0 0,-1 0 0 0 0,1-2 0 0 0,-1 1 0 0 0,1-1 0 0 0,-1-1 0 0 0,-1 0 0 0 0,8-5 0 0 0,5-6 0 0 0,0-2 0 0 0,-1 0 0 0 0,19-21 0 0 0,-13 8 103 0 0,-2 0-1 0 0,6-13-102 0 0,5-6 238 0 0,-5 1 1063 0 0,-24 37-1013 0 0,-4 5-272 0 0,-3 0-16 0 0,-6 3 0 0 0,4 5 0 0 0,-1 0 0 0 0,1-1 0 0 0,0 1 0 0 0,-1 1 0 0 0,1-1 0 0 0,-1 0 0 0 0,1 0 0 0 0,-1 0 0 0 0,1 1 0 0 0,0-1 0 0 0,-1 1 0 0 0,1-1 0 0 0,0 1 0 0 0,-1-1 0 0 0,1 1 0 0 0,0 0 0 0 0,0 0 0 0 0,-1 0 0 0 0,1-1 0 0 0,0 2 0 0 0,-23 24 0 0 0,15-16 0 0 0,5-6 0 0 0,3-3 0 0 0,0 1 0 0 0,-1-1 0 0 0,1 1 0 0 0,0-1 0 0 0,0 1 0 0 0,0 0 0 0 0,0-1 0 0 0,0 1 0 0 0,1 0 0 0 0,-1 0 0 0 0,0 0 0 0 0,1-1 0 0 0,-1 1 0 0 0,1 0 0 0 0,0 0 0 0 0,-1 0 0 0 0,1 0 0 0 0,0 0 0 0 0,0 0 0 0 0,1 0 0 0 0,-1 1 0 0 0,0-1 0 0 0,0 0 0 0 0,0-1 0 0 0,0 1 0 0 0,0 0 0 0 0,1 0 0 0 0,-1 0 0 0 0,1-1 0 0 0,-1 1 0 0 0,1 0 0 0 0,0 0 0 0 0,-1-1 0 0 0,1 1 0 0 0,0 0 0 0 0,0-1 0 0 0,0 1 0 0 0,0-1 0 0 0,1 0 0 0 0,-1 1 0 0 0,0-1 0 0 0,1 1 0 0 0,1 0 0 0 0,0-1 0 0 0,0 1 0 0 0,-1-1 0 0 0,1 1 0 0 0,0-1 0 0 0,0 0 0 0 0,0 0 0 0 0,0 0 0 0 0,1-1 0 0 0,-1 1 0 0 0,1-1 0 0 0,10 1 0 0 0,-1-1 0 0 0,0 0 0 0 0,0-1 0 0 0,1-1 0 0 0,1 0 0 0 0,42-10 0 0 0,-28 6 0 0 0,-1 1 0 0 0,11 1 0 0 0,-27 4 0 0 0,-12-1 0 0 0,1 1 0 0 0,-1 0 0 0 0,0 0 0 0 0,0 0 0 0 0,1 0 0 0 0,-1 0 0 0 0,0 0 0 0 0,1 0 0 0 0,-1 0 0 0 0,0 0 0 0 0,0 0 0 0 0,1 0 0 0 0,-1 0 0 0 0,0 0 0 0 0,0 0 0 0 0,1 1 0 0 0,-1-1 0 0 0,0 0 0 0 0,1 0 0 0 0,-1 0 0 0 0,0 0 0 0 0,0 0 0 0 0,0 0 0 0 0,1 1 0 0 0,-1-1 0 0 0,0 0 0 0 0,0 0 0 0 0,0 0 0 0 0,1 1 0 0 0,-1-1 0 0 0,0 0 0 0 0,0 0 0 0 0,0 1 0 0 0,0-1 0 0 0,0 0 0 0 0,1 0 0 0 0,-1 1 0 0 0,0-1 0 0 0,0 0 0 0 0,0 1 0 0 0,0-1 0 0 0,0 0 0 0 0,0 0 0 0 0,0 1 0 0 0,0-1 0 0 0,0 0 0 0 0,0 1 0 0 0,0-1 0 0 0,0 0 0 0 0,0 0 0 0 0,0 1 0 0 0,0-1 0 0 0,-1 0 0 0 0,1 0 0 0 0,0 1 0 0 0,0-1 0 0 0,0 0 0 0 0,0 0 0 0 0,0 1 0 0 0,-1-1 0 0 0,1 0 0 0 0,0 0 0 0 0,0 0 0 0 0,0 1 0 0 0,-1-1 0 0 0,-3 7 0 0 0,0 0 0 0 0,0 0 0 0 0,-1-1 0 0 0,-3 4 0 0 0,-11 16 0 0 0,-2 9 0 0 0,4-5 0 0 0,-1-2 0 0 0,-3 2 0 0 0,19-26 0 0 0,-1 0 0 0 0,2 0 0 0 0,-1 0 0 0 0,0 0 0 0 0,1 0 0 0 0,0 0 0 0 0,-1 1 0 0 0,2-1 0 0 0,-1 0 0 0 0,1 1 0 0 0,-1-1 0 0 0,1 1 0 0 0,0-1 0 0 0,1 0 0 0 0,-1 1 0 0 0,1-1 0 0 0,0 1 0 0 0,0-1 0 0 0,0 0 0 0 0,0 0 0 0 0,1 1 0 0 0,1 0 0 0 0,-2-3 0 0 0,0-1 0 0 0,0 1 0 0 0,0 0 0 0 0,0-1 0 0 0,1 1 0 0 0,-1-1 0 0 0,1 0 0 0 0,-1 1 0 0 0,1-1 0 0 0,0 0 0 0 0,-1 0 0 0 0,1 0 0 0 0,0 0 0 0 0,0 0 0 0 0,0 0 0 0 0,0-1 0 0 0,0 1 0 0 0,0-1 0 0 0,0 1 0 0 0,0-1 0 0 0,0 0 0 0 0,0 1 0 0 0,0-1 0 0 0,0 0 0 0 0,0-1 0 0 0,0 1 0 0 0,0 0 0 0 0,9-1 0 0 0,0 0 0 0 0,-1-1 0 0 0,1 0 0 0 0,6-3 0 0 0,-2 0 0 0 0,1 0 0 0 0,-1-2 0 0 0,0 0 0 0 0,-1 0 0 0 0,1-2 0 0 0,-2 1 0 0 0,1-2 0 0 0,-1 0 0 0 0,-1 0 0 0 0,0-1 0 0 0,0-1 0 0 0,-1 0 0 0 0,0-1 0 0 0,-1 0 0 0 0,-1 0 0 0 0,2-5 0 0 0,4-5-67 0 0,-2-1 0 0 0,0-1 0 0 0,-2 0 0 0 0,0-1 1 0 0,-2 0-1 0 0,1-7 67 0 0,-8 24-976 0 0,-1-1 0 0 0,0 1 0 0 0,0-10 976 0 0,-2-1-10239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52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21191 0 0,'0'0'480'0'0,"0"0"67"0"0,0 0 31 0 0,0 0-56 0 0,0 0-201 0 0,0 0 424 0 0,0 0 226 0 0,0 0 42 0 0,0 0-127 0 0,1 0-582 0 0,92-1 1785 0 0,-41-4-2073 0 0,-1-2-16 0 0,10-5 0 0 0,-52 10 0 0 0,-1 2-64 0 0,-8 2-83 0 0,-1-1 1 0 0,1 1-1 0 0,-1-1 0 0 0,0 1 1 0 0,1 0-1 0 0,-1-1 0 0 0,0 0 1 0 0,0 1-1 0 0,-1 0 147 0 0,-2 4-1239 0 0,-1 0 0 0 0,0 0 0 0 0,0-1-1 0 0,0 1 1 0 0,-3 1 1239 0 0,-2 1-8188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6:52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0 1-341 0 0,0 2-46 0 0,0 0 0 0 0,0-1 0 0 0,0 1 0 0 0,0-1 0 0 0,1 1 1 0 0,-1 0-1 0 0,1-1 0 0 0,0 1 0 0 0,0-1 0 0 0,0 0 0 0 0,0 1 0 0 0,0-1 0 0 0,0 0 0 0 0,1 1 0 0 0,-1-1 0 0 0,1 0 0 0 0,-1 0 0 0 0,1 0 0 0 0,0 0 0 0 0,0-1 1 0 0,0 1-1 0 0,0 0 0 0 0,0-1 0 0 0,0 1 0 0 0,0-1 0 0 0,1 0 0 0 0,-1 0 0 0 0,1 0-135 0 0,6 3 348 0 0,1-2-1 0 0,-1 1 1 0 0,1-2 0 0 0,-1 1 0 0 0,1-1-1 0 0,6 0-347 0 0,6 0 280 0 0,5 1-274 0 0,0-2 1 0 0,0-1-1 0 0,25-4-6 0 0,8 0-3 0 0,-49 4-352 0 0,-1 0 1 0 0,1-1-1 0 0,-1 0 0 0 0,0-1 1 0 0,1 0-1 0 0,-1 0 0 0 0,0-1 1 0 0,-1 0-1 0 0,5-3 355 0 0,0-1-9552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16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56 8287 0 0,'0'0'191'0'0,"0"0"26"0"0,0 0 9 0 0,8-7 2772 0 0,4-2-79 0 0,-11 9-2096 0 0,4-7 57 0 0,-2 5 1898 0 0,-3 2-2759 0 0,0 0-1 0 0,0 0 0 0 0,0 0 1 0 0,0 0-1 0 0,0 0 0 0 0,0 0 1 0 0,0 0-1 0 0,0 0 0 0 0,0 1 1 0 0,0-1-1 0 0,0 0 1 0 0,-1 0-1 0 0,1 0 0 0 0,0 0 1 0 0,0 0-1 0 0,0 0 0 0 0,0 0 1 0 0,0 0-1 0 0,0 0 0 0 0,0 0 1 0 0,0 0-1 0 0,0 0 1 0 0,0 1-1 0 0,0-1 0 0 0,0 0 1 0 0,0 0-1 0 0,0 0 0 0 0,0 0 1 0 0,0 0-1 0 0,0 0 1 0 0,0 0-1 0 0,0 0 0 0 0,0 0 1 0 0,0 0-1 0 0,0 0 0 0 0,1 0 1 0 0,-1 1-1 0 0,0-1 0 0 0,0 0 1 0 0,0 0-1 0 0,0 0 1 0 0,0 0-1 0 0,0 0 0 0 0,0 0 1 0 0,0 0-1 0 0,0 0 0 0 0,0 0 1 0 0,0 0-1 0 0,0 0 0 0 0,0 0 1 0 0,0 0-1 0 0,0 0 1 0 0,1 0-1 0 0,-1 0 0 0 0,0 0 1 0 0,0 0-1 0 0,0 0 0 0 0,0 0 1 0 0,0 0-1 0 0,0 0 0 0 0,0 0-18 0 0,-8 12 2132 0 0,-16 14 864 0 0,4-5-2996 0 0,12-16 0 0 0,0-6 0 0 0,8 0 0 0 0,-1 0 0 0 0,0-1 0 0 0,1 1 0 0 0,0 0 0 0 0,-1-1 0 0 0,1 1 0 0 0,0 0 0 0 0,-1-1 0 0 0,1 1 0 0 0,0 0 0 0 0,0-1 0 0 0,0 1 0 0 0,0 0 0 0 0,1-1 0 0 0,-1 0 0 0 0,-1-15 0 0 0,1 15 0 0 0,-1-4 0 0 0,10-6 0 0 0,-6 9 0 0 0,0 0 0 0 0,0 1 0 0 0,0-1 0 0 0,0 1 0 0 0,1 0 0 0 0,-1 0 0 0 0,0 0 0 0 0,1 0 0 0 0,-1 1 0 0 0,4-2 0 0 0,2 1 0 0 0,0-1 0 0 0,0 1 0 0 0,0 1 0 0 0,1-1 0 0 0,1 2 0 0 0,-3-1-6 0 0,-5 0 12 0 0,-1 1 0 0 0,1 0-1 0 0,0 0 1 0 0,0 0-1 0 0,0 0 1 0 0,0 0-1 0 0,0 1 1 0 0,0-1-1 0 0,0 1 1 0 0,0 0-1 0 0,-1 0 1 0 0,1 0 0 0 0,0 0-1 0 0,0 1-5 0 0,1 0 47 0 0,-1 0 1 0 0,0 0-1 0 0,1 0 1 0 0,-1 1-1 0 0,0-1 0 0 0,-1 1 1 0 0,1 0-1 0 0,0 0 0 0 0,-1 0 1 0 0,0 0-1 0 0,1 0 0 0 0,-1 0 1 0 0,-1 1-1 0 0,1-1 1 0 0,0 1-1 0 0,-1-1 0 0 0,0 1 1 0 0,1 0-1 0 0,-2 0 0 0 0,1-1 1 0 0,0 1-1 0 0,-1 1-47 0 0,2 9 187 0 0,-1-1 0 0 0,-1 1-1 0 0,0 0 1 0 0,-1 0 0 0 0,-1 7-187 0 0,-1-6 0 0 0,0 1 0 0 0,-1-1 0 0 0,0 0 0 0 0,-2 0 0 0 0,1-1 0 0 0,-2 0 0 0 0,0 0 0 0 0,0 0 0 0 0,-7 8 0 0 0,-2 0 0 0 0,0-1 0 0 0,-2-1 0 0 0,0-1 0 0 0,-1 0 0 0 0,-6 3 0 0 0,15-14 0 0 0,0 0 0 0 0,-1-1 0 0 0,0-1 0 0 0,-8 4 0 0 0,13-6 0 0 0,-1-2 0 0 0,1 1 0 0 0,-1-1 0 0 0,0 0 0 0 0,0 0 0 0 0,0 0 0 0 0,0-1 0 0 0,-7 0 0 0 0,12-1 0 0 0,1 0 0 0 0,-1 0 0 0 0,1 0 0 0 0,-1 0 0 0 0,1-1 0 0 0,-1 1 0 0 0,0 0 0 0 0,1-1 0 0 0,-1 1 0 0 0,1-1 0 0 0,0 0 0 0 0,-1 1 0 0 0,1-1 0 0 0,-1 0 0 0 0,1 0 0 0 0,0 0 0 0 0,0 0 0 0 0,0 0 0 0 0,-1 0 0 0 0,1 0 0 0 0,0 0 0 0 0,0-1 0 0 0,0 1 0 0 0,1 0 0 0 0,-1-1 0 0 0,0 1 0 0 0,0-1 0 0 0,1 1 0 0 0,-1 0 0 0 0,1-1 0 0 0,-1 0 0 0 0,1 0 0 0 0,-1-1 0 0 0,1 0 0 0 0,0 0 0 0 0,0 1 0 0 0,0-1 0 0 0,0 0 0 0 0,0 0 0 0 0,0 1 0 0 0,1-1 0 0 0,-1 0 0 0 0,1 0 0 0 0,0 1 0 0 0,0-1 0 0 0,0 1 0 0 0,0-1 0 0 0,1 1 0 0 0,-1-1 0 0 0,0 1 0 0 0,1 0 0 0 0,0-1 0 0 0,-1 1 0 0 0,1 1 0 0 0,-1-1 0 0 0,1 0 0 0 0,-1 0 0 0 0,1 1 0 0 0,0-1 0 0 0,0 1 0 0 0,0 0 0 0 0,1-1 0 0 0,-2 1 0 0 0,-1 1 0 0 0,1-1 0 0 0,-1 1 0 0 0,1 0 0 0 0,0-1 0 0 0,-1 1 0 0 0,1 0 0 0 0,0-1 0 0 0,0 1 0 0 0,-1 0 0 0 0,1 0 0 0 0,0 0 0 0 0,0 0 0 0 0,-1 0 0 0 0,1 0 0 0 0,0 0 0 0 0,0 0 0 0 0,-1 0 0 0 0,1 0 0 0 0,0 0 0 0 0,-1 0 0 0 0,1 1 0 0 0,2-1 0 0 0,-1 0 0 0 0,-1-1 0 0 0,0 1 0 0 0,0 0 0 0 0,-1 0 0 0 0,1 0 0 0 0,0 0 0 0 0,-1 0 0 0 0,1 0 0 0 0,0 0 0 0 0,-1 0 0 0 0,1 0 0 0 0,0 0 0 0 0,-1 0 0 0 0,1 0 0 0 0,0 1 0 0 0,-1-1 0 0 0,1 0 0 0 0,0 1 0 0 0,-1-1 0 0 0,1 0 0 0 0,0 1 0 0 0,-1-1 0 0 0,1 0 0 0 0,-1 1 0 0 0,6 2 0 0 0,-1 0 0 0 0,1 1 0 0 0,-1-1 0 0 0,0 1 0 0 0,-1 0 0 0 0,1 1 0 0 0,1 1 0 0 0,28 34 0 0 0,-27-30 0 0 0,-7-7 0 0 0,0-2 0 0 0,0 0 0 0 0,0 0 0 0 0,0-1 0 0 0,0 1 0 0 0,0 0 0 0 0,0 0 0 0 0,0-1 0 0 0,0 1 0 0 0,0 0 0 0 0,1 0 0 0 0,-1-1 0 0 0,0 1 0 0 0,1 0 0 0 0,-1-1 0 0 0,0 1 0 0 0,1 0 0 0 0,-1-1 0 0 0,0 1 0 0 0,1 0 0 0 0,-1-1 0 0 0,1 1 0 0 0,0 1 0 0 0,-1-1 0 0 0,0-1 0 0 0,0 1 0 0 0,0 0 0 0 0,1-1 0 0 0,-1 1 0 0 0,0-1 0 0 0,1 1 0 0 0,-1 0 0 0 0,0-1 0 0 0,1 1 0 0 0,-1-1 0 0 0,1 1 0 0 0,-1-1 0 0 0,1 1 0 0 0,-1-1 0 0 0,1 1 0 0 0,0-1 0 0 0,-1 0 0 0 0,1 1 0 0 0,-1-1 0 0 0,1 0 0 0 0,0 1 0 0 0,-1-1 0 0 0,1 0 0 0 0,0 0 0 0 0,2 2 0 0 0,-2-1 0 0 0,0-1 0 0 0,0 1 0 0 0,0-1 0 0 0,0 0 0 0 0,0 1 0 0 0,0-1 0 0 0,0 0 0 0 0,0 0 0 0 0,1 1 0 0 0,-1-1 0 0 0,0 0 0 0 0,0 0 0 0 0,0 0 0 0 0,2-1 0 0 0,6 1 0 0 0,-7 0-59 0 0,-1 0 0 0 0,1 0 0 0 0,-1-1 0 0 0,1 1 0 0 0,-1 0 0 0 0,1-1-1 0 0,-1 0 1 0 0,0 1 0 0 0,1-1 0 0 0,-1 0 0 0 0,0 1 0 0 0,0-1 0 0 0,1 0 0 0 0,-1 0 0 0 0,0 0 0 0 0,0 0 0 0 0,0 0-1 0 0,0 0 1 0 0,0 0 0 0 0,0-1 0 0 0,0 1 59 0 0,1-2-1235 0 0,0 1-4955 0 0,0-4-1968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17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54 6447 0 0,'0'0'298'0'0,"0"0"-10"0"0,-16 0 681 0 0,-15 9 5108 0 0,29-8-5053 0 0,2-1 0 0 0,0 0 0 0 0,0 0 0 0 0,0 0 0 0 0,0 0 0 0 0,0 0 0 0 0,0 0 0 0 0,0 0-69 0 0,13-15 770 0 0,-8 10-1634 0 0,-1 1 1 0 0,1 0-1 0 0,0 0 0 0 0,1 0 0 0 0,-1 0 1 0 0,0 1-1 0 0,1 0 0 0 0,0 0 0 0 0,0 0 1 0 0,0 1-1 0 0,0 0 0 0 0,0 0 0 0 0,0 0 1 0 0,1 1-1 0 0,-1 0 0 0 0,2 0-91 0 0,2 0 120 0 0,0 1 1 0 0,0 1-1 0 0,0-1 1 0 0,0 1-1 0 0,-1 1 0 0 0,1 0 1 0 0,0 0-1 0 0,-1 1 1 0 0,0 1-1 0 0,4 1-120 0 0,-3-2 0 0 0,-1 0 0 0 0,1-1 0 0 0,0 0 0 0 0,0-1 0 0 0,1 0 0 0 0,7 0 0 0 0,25 3 0 0 0,-8 1 0 0 0,1-2 0 0 0,-1-1 0 0 0,18-2 0 0 0,105-12 0 0 0,-151 11 0 0 0,107-13 0 0 0,-109 14 72 0 0,-4 0 299 0 0,-1 0 117 0 0,0 0 21 0 0,0 0-134 0 0,0 0-577 0 0,-1 1-248 0 0,-6 4 162 0 0,1-1 0 0 0,-1 1 1 0 0,0-1-1 0 0,-1-1 0 0 0,-5 3 288 0 0,-11 2-4019 0 0,16-5-4510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18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 10135 0 0,'0'0'231'0'0,"0"0"29"0"0,0 0 19 0 0,0 0 105 0 0,0 0 410 0 0,0 0 184 0 0,0 0 40 0 0,0 0 6 0 0,0 0 0 0 0,-17-1 3188 0 0,12 3-3870 0 0,1 0 0 0 0,-1 0 0 0 0,0 1-1 0 0,1-1 1 0 0,-1 1 0 0 0,1 0 0 0 0,0 1-1 0 0,0-1 1 0 0,-1 1-342 0 0,-23 19 2135 0 0,22-18-2118 0 0,-1-1-17 0 0,2 1 72 0 0,4-4 299 0 0,1 0-302 0 0,-1-1 0 0 0,1 0 0 0 0,0 0 0 0 0,0 1 0 0 0,-1-1 0 0 0,1 0 0 0 0,0 1 1 0 0,0-1-1 0 0,0 0 0 0 0,-1 1 0 0 0,1-1 0 0 0,0 0 0 0 0,0 1 0 0 0,0-1 0 0 0,0 0 0 0 0,0 1 0 0 0,0-1 1 0 0,0 1-1 0 0,0-1 0 0 0,0 0 0 0 0,0 1 0 0 0,0-1 0 0 0,0 1-69 0 0,4-1 1 0 0,-1 0 0 0 0,1 0 0 0 0,0-1 0 0 0,0 1 0 0 0,0-1 0 0 0,0 1 0 0 0,-1-1 0 0 0,1-1-1 0 0,0 1 1 0 0,-1 0 0 0 0,2-2-1 0 0,0 1 11 0 0,-1 1 1 0 0,1-1-1 0 0,0 1 0 0 0,0-1 0 0 0,0 1 0 0 0,0 1 0 0 0,3-1-11 0 0,22 0 1811 0 0,-20 3-1662 0 0,-10-2-148 0 0,2 0 0 0 0,0 1-1 0 0,0 0 1 0 0,0 0-1 0 0,-1-1 1 0 0,1 1-1 0 0,0 0 1 0 0,-1 0-1 0 0,1 1 1 0 0,-1-1 0 0 0,1 0-1 0 0,-1 0 1 0 0,1 1-1 0 0,-1-1 1 0 0,0 1-1 0 0,0-1 1 0 0,0 1-1 0 0,0 0 1 0 0,0-1-1 0 0,0 1 1 0 0,0 0-1 0 0,0 0 1 0 0,-1 0-1 0 0,1-1 1 0 0,-1 1-1 0 0,1 0 1 0 0,-1 0 0 0 0,0 0-1 0 0,0 1 0 0 0,0 3 0 0 0,-1 0 0 0 0,0-1 0 0 0,0 1 0 0 0,0-1 0 0 0,-1 1 0 0 0,0-1 0 0 0,0 0 0 0 0,0 0 0 0 0,-1 0 0 0 0,0 0 0 0 0,0 0 0 0 0,0 0 0 0 0,0-1 0 0 0,-1 1 0 0 0,0-1 0 0 0,-9 10 0 0 0,-1 0 0 0 0,0-1 0 0 0,-11 7 0 0 0,-19 11 0 0 0,41-28 0 0 0,-1-1 0 0 0,1 0 0 0 0,0 0 0 0 0,-1 0 0 0 0,1-1 0 0 0,-2 1 0 0 0,4-1 0 0 0,1-1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2-7 0 0 0,5-5 0 0 0,-5 10 0 0 0,0-1 0 0 0,0 0 0 0 0,0 1 0 0 0,0-1 0 0 0,1 1 0 0 0,-1 0 0 0 0,1 0 0 0 0,0 0 0 0 0,0 0 0 0 0,0 0 0 0 0,0 1 0 0 0,0-1 0 0 0,1 0 0 0 0,22-5 0 0 0,-24 6 0 0 0,-2 1 0 0 0,1 0 0 0 0,-1-1 0 0 0,1 1 0 0 0,-1 0 0 0 0,1 0 0 0 0,0-1 0 0 0,-1 1 0 0 0,1 0 0 0 0,0 0 0 0 0,-1 0 0 0 0,1 0 0 0 0,0 0 0 0 0,-1 0 0 0 0,1 0 0 0 0,0 0 0 0 0,-1 0 0 0 0,1 0 0 0 0,-1 0 0 0 0,1 0 0 0 0,0 1 0 0 0,-1-1 0 0 0,1 0 0 0 0,-1 0 0 0 0,1 1 0 0 0,0-1 0 0 0,2 2 0 0 0,1-1 0 0 0,-1 1 0 0 0,1 0 0 0 0,-1 0 0 0 0,0 0 0 0 0,0 1 0 0 0,0-1 0 0 0,0 1 0 0 0,-1-1 0 0 0,1 1 0 0 0,-1 0 0 0 0,1 0 0 0 0,-1 0 0 0 0,0 1 0 0 0,0-1 0 0 0,0 0 0 0 0,-1 1 0 0 0,1 0 0 0 0,1 4 0 0 0,0-1 0 0 0,0 1 0 0 0,-1 0 0 0 0,0-1 0 0 0,0 1 0 0 0,-1 0 0 0 0,0 0 0 0 0,0 3 0 0 0,-1 1 0 0 0,-1-1 0 0 0,0 0 0 0 0,0 0 0 0 0,-1 0 0 0 0,-1 0 0 0 0,0 0 0 0 0,0 0 0 0 0,-1-1 0 0 0,0 1 0 0 0,-1-1 0 0 0,0 0 0 0 0,-1 0 0 0 0,0-1 0 0 0,-1 0 0 0 0,0 0 0 0 0,0 0 0 0 0,-3 2 0 0 0,1-2 146 0 0,0-1 1 0 0,0 0-1 0 0,-1 0 0 0 0,0-1 0 0 0,-1 0 1 0 0,0-1-1 0 0,-10 5-146 0 0,16-9 51 0 0,1 0 0 0 0,-1 0 1 0 0,0-1-1 0 0,-1 0 0 0 0,1 0 0 0 0,0 0 0 0 0,0-1 1 0 0,0 1-1 0 0,0-1 0 0 0,-1-1 0 0 0,1 1 0 0 0,0-1 1 0 0,0 0-1 0 0,0 0 0 0 0,0 0 0 0 0,0-1 0 0 0,0 1 1 0 0,0-1-1 0 0,0 0 0 0 0,0-1-51 0 0,-2-1 0 0 0,5 3 0 0 0,-1 0 0 0 0,1-1 0 0 0,-1 1 0 0 0,1-1 0 0 0,0 0 0 0 0,-1 1 0 0 0,1-2 0 0 0,-3-2 0 0 0,1-1 0 0 0,0 0 0 0 0,0 0 0 0 0,-1-3 0 0 0,2 5-201 0 0,2 3-850 0 0,1 1-385 0 0,0 0-79 0 0,0 0-18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20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7 10135 0 0,'0'0'231'0'0,"0"0"29"0"0,0 0 19 0 0,-1-1-41 0 0,-4 0-44 0 0,-1 1-132 0 0,-4 2 5626 0 0,6-1-452 0 0,10-2-4040 0 0,42-7 851 0 0,43 0-2047 0 0,-89 8 1 0 0,31 1-1 0 0,-9 5 72 0 0,-22-5 299 0 0,9 2 1218 0 0,-9-1-1571 0 0,0 0-17 0 0,20 0-4 0 0,-14-3 3 0 0,-1-2-64 0 0,-6 2-273 0 0,-1 1-138 0 0,-1 0-33 0 0,-1-2 147 0 0,-1 1-1 0 0,1 0 1 0 0,-1 0-1 0 0,1 0 1 0 0,-1 0-1 0 0,1 1 1 0 0,-1-1-1 0 0,0 1 1 0 0,0-1 361 0 0,-17 3-7661 0 0,9 1 1023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20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1975 0 0,'0'0'267'0'0,"0"0"42"0"0,0 0 17 0 0,0 0-28 0 0,0 0-58 0 0,0 0 491 0 0,0 0 238 0 0,0 0 45 0 0,0 0-61 0 0,0 0-288 0 0,0 0-121 0 0,2 1-28 0 0,4 0-184 0 0,1 0 0 0 0,-1-1 0 0 0,0 0 1 0 0,1 0-1 0 0,-1 0 0 0 0,1-1 0 0 0,-1 1 0 0 0,3-2-332 0 0,18-1 927 0 0,-17 2-595 0 0,14 0 2340 0 0,21 1-2672 0 0,-23 1 172 0 0,-20-2 402 0 0,11 7 746 0 0,-5-1-1367 0 0,-7-4-1004 0 0,-1-1-385 0 0,0 0-79 0 0,0 0-18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31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99 6447 0 0,'0'0'298'0'0,"0"0"-10"0"0,0 0-50 0 0,0 0 493 0 0,0 2 238 0 0,1 15 6012 0 0,-2-12-7234 0 0,1-3 797 0 0,0-2-28 0 0,0 0-72 0 0,-1 2-289 0 0,0 0-126 0 0,-2 16 2079 0 0,3-15-1737 0 0,0-3 117 0 0,0 0 21 0 0,0 0 3 0 0,0 0 0 0 0,0 0 0 0 0,0 0 0 0 0,0 0-69 0 0,0 0-222 0 0,0 0 166 0 0,0 0 101 0 0,0-15 464 0 0,-1-9-816 0 0,4 1-106 0 0,-1 16-31 0 0,10-49 1 0 0,-12 54 0 0 0,1 0 0 0 0,-1-1 0 0 0,0 1 0 0 0,1 0 0 0 0,0-1 0 0 0,-1 1 0 0 0,1 0 0 0 0,0 0 0 0 0,0 0 0 0 0,0 0 0 0 0,0 0 0 0 0,2-1 0 0 0,1-4 0 0 0,1-1 0 0 0,0 1 0 0 0,1-1 0 0 0,0 1 0 0 0,0 1 0 0 0,3-3 0 0 0,16-19 0 0 0,3-1 0 0 0,-23 25 0 0 0,0 0 0 0 0,0-1 0 0 0,0 0 0 0 0,-1 0 0 0 0,0 0 0 0 0,0 0 0 0 0,0-2 0 0 0,-2 4 0 0 0,0 0 0 0 0,0 0 0 0 0,0 1 0 0 0,0-1 0 0 0,1 1 0 0 0,-1 0 0 0 0,0-1 0 0 0,3 0 0 0 0,6-6 0 0 0,-1 0 0 0 0,3 4 0 0 0,0 5 0 0 0,1 5 0 0 0,0 4 0 0 0,-10-6 0 0 0,0 1 0 0 0,-1-1 0 0 0,1 0 0 0 0,-1 1 0 0 0,0 0 0 0 0,0-1 0 0 0,-1 1 0 0 0,1 1 0 0 0,-1-1 0 0 0,0 0 0 0 0,0 0 0 0 0,0 1 0 0 0,0-1 0 0 0,-1 1 0 0 0,0 0 0 0 0,0-1 0 0 0,0 3 0 0 0,4 11 0 0 0,-3-12 0 0 0,0-1 0 0 0,-1 0 0 0 0,0 1 0 0 0,0-1 0 0 0,0 1 0 0 0,-1 0 0 0 0,0-1 0 0 0,0 4 0 0 0,0 43 0 0 0,-1-48 0 0 0,0 22 0 0 0,-4 22 0 0 0,3-40 0 0 0,1-1 0 0 0,-1 1 0 0 0,0-1 0 0 0,-1 1 0 0 0,0-1 0 0 0,0 0 0 0 0,-1 0 0 0 0,-2 3 0 0 0,1 1 0 0 0,2 1 0 0 0,0-6 0 0 0,2-11 0 0 0,1-9 0 0 0,1 2 0 0 0,1 0 0 0 0,0 0 0 0 0,1 1 0 0 0,1-1 0 0 0,-1 0 0 0 0,2 1 0 0 0,2-5 0 0 0,8-18 0 0 0,4-7 0 0 0,36-41 0 0 0,-54 80 0 0 0,-1 1 0 0 0,1 0 0 0 0,0 0 0 0 0,-1 0 0 0 0,1 0 0 0 0,0 0 0 0 0,0 0 0 0 0,0 0 0 0 0,-1 0 0 0 0,1 0 0 0 0,0 0 0 0 0,0 1 0 0 0,0-1 0 0 0,0 0 0 0 0,1 0 0 0 0,-1 1 0 0 0,0-1 0 0 0,4-1 0 0 0,-2-2 0 0 0,14-11 0 0 0,-8 7 0 0 0,-7 6 0 0 0,1 0 0 0 0,-1 0 0 0 0,1 0 0 0 0,0 0 0 0 0,-1 1 0 0 0,1-1 0 0 0,0 1 0 0 0,0-1 0 0 0,0 1 0 0 0,3-1 0 0 0,5-2 0 0 0,9-7 0 0 0,-9 6 0 0 0,8-3 0 0 0,-17 7 0 0 0,15-2 0 0 0,-5 1 0 0 0,-2 5 0 0 0,6 5 0 0 0,-13-3 0 0 0,-1-2 0 0 0,10 13 0 0 0,-11-11 0 0 0,-1-1 0 0 0,5 13 0 0 0,-1-1 0 0 0,-1 1 0 0 0,0-1 0 0 0,-2 1 0 0 0,1 11 0 0 0,-4 41 0 0 0,-7 24 0 0 0,8-80 0 0 0,1-1 0 0 0,1 0 0 0 0,-3 1 0 0 0,-4-2 0 0 0,-1-2 0 0 0,0 0 0 0 0,1 1 0 0 0,6-9-131 0 0,-1 0-1 0 0,1-1 0 0 0,-1 1 1 0 0,1 0-1 0 0,0 0 0 0 0,-1-1 1 0 0,0 1-1 0 0,1 0 1 0 0,-1-1-1 0 0,1 1 0 0 0,-1-1 1 0 0,0 1-1 0 0,1 0 1 0 0,-1-1-1 0 0,0 0 0 0 0,0 1 1 0 0,0-1-1 0 0,1 1 1 0 0,-1-1-1 0 0,0 0 0 0 0,0 0 1 0 0,0 1 131 0 0,0 0-4143 0 0,1-1-3819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37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2 6447 0 0,'0'0'142'0'0,"0"0"22"0"0,0 0 13 0 0,0 0 55 0 0,0 0 181 0 0,8-8 1099 0 0,-7 8-1432 0 0,-1 0-1 0 0,1 0 1 0 0,0-1 0 0 0,-1 1-1 0 0,1 0 1 0 0,-1-1-1 0 0,1 1 1 0 0,-1-1-1 0 0,1 1 1 0 0,-1-1 0 0 0,1 1-1 0 0,-1-1 1 0 0,0 1-1 0 0,1-1 1 0 0,-1 1-1 0 0,0-1 1 0 0,1 1-1 0 0,-1-1 1 0 0,0 0 0 0 0,0 1-1 0 0,0-1 1 0 0,1 0-1 0 0,-1 1 1 0 0,0-1-1 0 0,0 1 1 0 0,0-1 0 0 0,0 0-1 0 0,0 0-79 0 0,0-2 444 0 0,0 1 0 0 0,1-1 0 0 0,-1 1 0 0 0,1-1 0 0 0,-1 1 0 0 0,1-1 0 0 0,0 1 0 0 0,0-1 0 0 0,1-1-444 0 0,3-4 256 0 0,-4 8 311 0 0,2-1 269 0 0,7-18-431 0 0,-3 10 837 0 0,-6 8-984 0 0,0 0 0 0 0,0 0 0 0 0,0 0 0 0 0,0-1 0 0 0,0 1 0 0 0,0 0 0 0 0,-1 0 0 0 0,1-1 0 0 0,0 1 0 0 0,-1 0 0 0 0,1-1-258 0 0,-1 2 1 0 0,-1 0-1 0 0,1 0 0 0 0,-1 0 1 0 0,1 0-1 0 0,0 0 1 0 0,-1 0-1 0 0,1 0 0 0 0,0 1 1 0 0,-1-1-1 0 0,1 0 1 0 0,0 0-1 0 0,0 1 0 0 0,-1-1 1 0 0,1 0-1 0 0,0 0 1 0 0,-1 1-1 0 0,1-1 0 0 0,0 0 1 0 0,0 1-1 0 0,0-1 0 0 0,-1 0 1 0 0,1 1-1 0 0,0-1 1 0 0,0 0-1 0 0,0 1 0 0 0,0-1 1 0 0,0 0-1 0 0,0 1 1 0 0,0-1-1 0 0,0 0 0 0 0,0 1 1 0 0,0-1-1 0 0,0 1 1 0 0,0-1-1 0 0,0 0 0 0 0,0 1 1 0 0,0-1-1 0 0,0 0 0 0 0,0 1 1 0 0,-2 13-1 0 0,-6 37 0 0 0,-5 9 0 0 0,11-50-14 0 0,1 0 1 0 0,0 0-1 0 0,0 4 14 0 0,-3 28 484 0 0,3-38-285 0 0,0 1-1 0 0,1 0 1 0 0,0-1-1 0 0,0 1 1 0 0,0 0 0 0 0,1-1-1 0 0,0 1 1 0 0,0 0-199 0 0,-1-4 1 0 0,0 0 0 0 0,1 0 0 0 0,-1 0 0 0 0,0 0 0 0 0,0 0 0 0 0,0 0 0 0 0,0 0 0 0 0,0 0 0 0 0,0 0 0 0 0,0 0 1 0 0,0 1-1 0 0,0-1 0 0 0,0 0 0 0 0,0 0 0 0 0,-1 0 0 0 0,1 1-1 0 0,-5 13-1 0 0,5-15 1 0 0,0 1 0 0 0,0-1 0 0 0,0 0 0 0 0,0 0 0 0 0,0 1 0 0 0,0-1 1 0 0,0 0-1 0 0,0 1 0 0 0,0-1 0 0 0,0 0 0 0 0,0 0 0 0 0,0 1 0 0 0,0-1 0 0 0,0 0 0 0 0,0 0 0 0 0,0 1 0 0 0,-1-1 0 0 0,1 0 0 0 0,0 0 0 0 0,0 1 0 0 0,0-1 0 0 0,0 0 1 0 0,-1 0-1 0 0,1 0 0 0 0,0 0 0 0 0,0 1 0 0 0,-1-1 0 0 0,1 0 0 0 0,0 0 0 0 0,0 0 0 0 0,0 0 0 0 0,-1 0 0 0 0,1 0 0 0 0,0 1 0 0 0,-1-1 0 0 0,1 0 0 0 0,0 0 0 0 0,0 0 0 0 0,-1 0 1 0 0,1 0-1 0 0,0 0 0 0 0,0 0 0 0 0,-1 0 0 0 0,1 0 0 0 0,0 0 0 0 0,-1 0 0 0 0,1-1 0 0 0,0 1 0 0 0,0 0 0 0 0,-8-5-54 0 0,8 4 41 0 0,-1 0-124 0 0,-1-1 0 0 0,0 1 0 0 0,1-1-1 0 0,-1 0 1 0 0,1 0 0 0 0,0 0 0 0 0,-1 0 0 0 0,1 0 0 0 0,0 0 0 0 0,0 0-1 0 0,1 0 1 0 0,-1-1 0 0 0,0 1 0 0 0,1 0 0 0 0,-1-2 137 0 0,0-4-359 0 0,1 1 0 0 0,0 0 0 0 0,0-1 0 0 0,1-2 359 0 0,0-22-2164 0 0,-1 27 1435 0 0,0-1-1 0 0,0 1 1 0 0,1 0 0 0 0,0-1 0 0 0,0 1-1 0 0,0 0 1 0 0,1-1 729 0 0,5-29-3208 0 0,-4 18 1340 0 0,-1 4 1760 0 0,-1 4 4630 0 0,-3 4-963 0 0,2 2-765 0 0,5 0-2883 0 0,3-2 668 0 0,0 0 0 0 0,0 0 0 0 0,-1-1 0 0 0,0 0-1 0 0,1-2-578 0 0,1 0 118 0 0,0 1 0 0 0,0 0 0 0 0,2-1-118 0 0,8-3 659 0 0,1 0-1 0 0,0 2 1 0 0,15-5-659 0 0,-31 12 0 0 0,-3 1 0 0 0,1 0 0 0 0,-1 1 0 0 0,0 0 0 0 0,0-1 0 0 0,1 1 0 0 0,-1 0 0 0 0,0-1 0 0 0,1 1 0 0 0,-1 0 0 0 0,0 0 0 0 0,1 0 0 0 0,-1 0 0 0 0,0 0 0 0 0,0 0 0 0 0,1 1 0 0 0,0-1 0 0 0,18 3 0 0 0,-11 5 0 0 0,-1 2 0 0 0,-1-2 0 0 0,28 25 0 0 0,-29-26 0 0 0,-3 2 0 0 0,-2 3 0 0 0,-1 0 0 0 0,0 0 0 0 0,-1 0 0 0 0,-1 0 0 0 0,1 0 0 0 0,-2 0 0 0 0,0 0 0 0 0,-3 8 0 0 0,-5 24 0 0 0,10-36 0 0 0,-3 7 0 0 0,1 0 0 0 0,1 1 0 0 0,0-1 0 0 0,1 1 0 0 0,1 0 0 0 0,1 13 0 0 0,-2 3 443 0 0,4-32 256 0 0,-3 0-668 0 0,0 0 1 0 0,0 1 0 0 0,1-1 0 0 0,-1 0-1 0 0,0 0 1 0 0,0 0 0 0 0,1 0 0 0 0,-1 0 0 0 0,0 0-1 0 0,0 0 1 0 0,1 0 0 0 0,-1 0 0 0 0,0 0 0 0 0,0 0-1 0 0,1 0 1 0 0,-1-1 0 0 0,0 1 0 0 0,0 0 0 0 0,0 0-1 0 0,1 0 1 0 0,-1 0 0 0 0,0 0 0 0 0,0 0 0 0 0,1-1-1 0 0,-1 1 1 0 0,0 0-32 0 0,5-14-1304 0 0,-4 13 861 0 0,0-7 278 0 0,0 1-180 0 0,-2 7 191 0 0,1 0-1 0 0,0-1 1 0 0,0 1 0 0 0,0 0 0 0 0,0 0 0 0 0,-1-1 0 0 0,1 1-1 0 0,0 0 1 0 0,0 0 0 0 0,-1-1 0 0 0,1 1 0 0 0,0 0 0 0 0,0 0-1 0 0,-1 0 1 0 0,1-1 0 0 0,0 1 0 0 0,-1 0 0 0 0,1 0 0 0 0,0 0-1 0 0,-1 0 1 0 0,1 0 0 0 0,0 0 0 0 0,-1 0 154 0 0,0-1-657 0 0,-11-4-1871 0 0,9 4-28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38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8287 0 0,'0'0'191'0'0,"0"0"26"0"0,0 0 9 0 0,5-3-38 0 0,-3 0 4898 0 0,0 0-4250 0 0,5-4 719 0 0,6 1 3385 0 0,108-36-2947 0 0,-108 38-1885 0 0,-8 2 80 0 0,0 0 0 0 0,0 1 0 0 0,0 0 0 0 0,1 0 0 0 0,-1 1 0 0 0,1-1-188 0 0,2 2 136 0 0,0-1-1 0 0,-1 1 0 0 0,1 1 0 0 0,-1-1 1 0 0,0 2-1 0 0,5 1-135 0 0,-2-1 0 0 0,-2-2 0 0 0,-13 3-434 0 0,-8 4-1296 0 0,7-5-264 0 0,-6 5-5856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53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241 10135 0 0,'4'-5'129'0'0,"0"-1"0"0"0,0 1 0 0 0,0-1-1 0 0,-1 1 1 0 0,0-1 0 0 0,0 0 0 0 0,0-1-1 0 0,-1 1 1 0 0,0 0 0 0 0,1-3-129 0 0,3-16 2147 0 0,-1 0 1 0 0,-1-1-2148 0 0,-3 15 1433 0 0,0 7-1029 0 0,-1 0 1 0 0,0-1-1 0 0,0 1 0 0 0,-1 0 0 0 0,1 0 0 0 0,-1 0 0 0 0,-1-3-404 0 0,-1-16 1387 0 0,6 10-112 0 0,-3 12-1224 0 0,0 0 1 0 0,0 0-1 0 0,1 1 1 0 0,-1-1-1 0 0,0 0 1 0 0,0 0 0 0 0,0 1-1 0 0,0-1 1 0 0,0 0-1 0 0,0 0 1 0 0,0 0-1 0 0,0 1 1 0 0,0-1 0 0 0,0 0-1 0 0,0 0-51 0 0,-1 0 512 0 0,1 1 0 0 0,0 0 0 0 0,0 0-68 0 0,-1 1-289 0 0,-16 28-145 0 0,1 1 0 0 0,-5 16-10 0 0,-7 12-3 0 0,-24 39 3 0 0,-10 8 0 0 0,-53 74 0 0 0,99-153 0 0 0,5-9 0 0 0,-1 1 0 0 0,0-2 0 0 0,-5 4 0 0 0,10-9 0 0 0,7-11 0 0 0,0 0 0 0 0,0 0 0 0 0,0 1 0 0 0,0-1 0 0 0,0 0 0 0 0,0 0 0 0 0,0 1 0 0 0,0-1 0 0 0,0 0 0 0 0,0 0 0 0 0,0 1 0 0 0,0-1 0 0 0,0 0 0 0 0,0 0 0 0 0,0 0 0 0 0,0 1 0 0 0,0-1 0 0 0,0 0 0 0 0,0 0 0 0 0,1 1 0 0 0,-1-1 0 0 0,0 0 0 0 0,0 0 0 0 0,0 0 0 0 0,0 0 0 0 0,0 1 0 0 0,1-1 0 0 0,-1 0 0 0 0,0 0 0 0 0,0 0 0 0 0,0 0 0 0 0,1 1 0 0 0,0-1-3 0 0,0 0-1 0 0,0 0 1 0 0,0 0 0 0 0,1 0-1 0 0,-1 0 1 0 0,0 0 0 0 0,0-1-1 0 0,0 1 1 0 0,0 0 0 0 0,1-1-1 0 0,-1 1 1 0 0,0 0 0 0 0,0-1-1 0 0,0 1 1 0 0,0-1 0 0 0,0 0-1 0 0,0 1 1 0 0,0-1 0 0 0,0 0-1 0 0,0 0 1 0 0,-1 1 0 0 0,1-1-1 0 0,0 0 1 0 0,0 0 3 0 0,21-25-268 0 0,-20 23 215 0 0,39-60-2798 0 0,-38 58 2352 0 0,0 0-1 0 0,-1 0 1 0 0,1-1-1 0 0,-1 1 0 0 0,0 0 1 0 0,2-6 499 0 0,1-13-1535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40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5 10135 0 0,'0'0'231'0'0,"0"0"29"0"0,0 0 19 0 0,0 0 37 0 0,0 0 125 0 0,0 0 58 0 0,0 0 11 0 0,0 0 2 0 0,0 0 0 0 0,0 0 0 0 0,0 0 0 0 0,0 0 68 0 0,0 0 286 0 0,0 0 124 0 0,0 0 30 0 0,0 0-133 0 0,0 0-508 0 0,0 0 37 0 0,0 0 80 0 0,0 0 14 0 0,0 0 2 0 0,2-2 0 0 0,0 0-421 0 0,0 0-1 0 0,-1 0 1 0 0,1 0-1 0 0,-1-1 1 0 0,1 1 0 0 0,-1-1-1 0 0,0 1 1 0 0,0-1-1 0 0,0 1 1 0 0,0-1-1 0 0,0 0 1 0 0,0 0 0 0 0,-1 1-1 0 0,0-1 1 0 0,1 0-1 0 0,-1 0 1 0 0,0 0 0 0 0,0-2-91 0 0,-1-2 0 0 0,1 1 0 0 0,-1-1 0 0 0,0 1 0 0 0,-1-1 1 0 0,1 1-1 0 0,-1-1 0 0 0,-3-5 0 0 0,4 11 0 0 0,1-1 0 0 0,-1 1 0 0 0,1-1 0 0 0,0 0 0 0 0,0 1 0 0 0,-1-1 0 0 0,1 1 0 0 0,0-1 0 0 0,0 0 0 0 0,0 1 0 0 0,1-1 0 0 0,-1 1 0 0 0,0-1 0 0 0,1 0 0 0 0,-1 1 0 0 0,1-1 0 0 0,0 0 0 0 0,-1 0 0 0 0,1 0 0 0 0,0-1 0 0 0,-1 1 0 0 0,1-1 0 0 0,-1 1 0 0 0,0 0 0 0 0,1-1 0 0 0,-1 1 0 0 0,0 0 0 0 0,-1-1 0 0 0,1 1 0 0 0,0-1 0 0 0,-1 1 0 0 0,1 0 0 0 0,-1-1 0 0 0,0 1 0 0 0,-8-11 0 0 0,8 7 0 0 0,5 1-133 0 0,-3 4-563 0 0,-1 1-257 0 0,0 0-1286 0 0,0 0-4924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41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8 10135 0 0,'0'0'231'0'0,"0"0"29"0"0,0 0 19 0 0,0 0 37 0 0,0 0 125 0 0,0 0 58 0 0,0 0 11 0 0,0 0 70 0 0,0 0 286 0 0,-2 6 679 0 0,1-5 6296 0 0,0-41-7369 0 0,0 20 58 0 0,1 1 1 0 0,0 0 0 0 0,4-16-531 0 0,-2 22 0 0 0,1 0 0 0 0,0 1 0 0 0,2 0 0 0 0,-1 0 0 0 0,1 0 0 0 0,1 0 0 0 0,0 1 0 0 0,1 0 0 0 0,0 0 0 0 0,0 0 0 0 0,1 1 0 0 0,1 0 0 0 0,0 1 0 0 0,6-6 0 0 0,-1 1 0 0 0,-5 5 0 0 0,-4 8 0 0 0,-3 1 0 0 0,10-3 0 0 0,-4 3 0 0 0,5 3 0 0 0,-10-3 0 0 0,14 7 0 0 0,-14-7 0 0 0,2 2 0 0 0,5 9 0 0 0,-7-7 0 0 0,0 0 0 0 0,0 1 0 0 0,-1-1 0 0 0,0 1 0 0 0,0-1 0 0 0,0 1 0 0 0,0 0 0 0 0,-1 0 0 0 0,1 0 0 0 0,-1 0 0 0 0,-1 0 0 0 0,1 0 0 0 0,-1 0 0 0 0,0 0 0 0 0,0 0 0 0 0,0 0 0 0 0,-1 0 0 0 0,1 0 0 0 0,-1 0 0 0 0,0 0 0 0 0,-1 0 0 0 0,0 2 0 0 0,-10 45 0 0 0,10-38 0 0 0,0 0 0 0 0,-2-1 0 0 0,0 0 0 0 0,-5 12 0 0 0,1-7 0 0 0,6-11-22 0 0,6-8-48 0 0,4-8-239 0 0,6-10-545 0 0,-6 3-5995 0 0,-3 5-671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42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44 11975 0 0,'0'0'267'0'0,"0"0"42"0"0,0 0 17 0 0,0 0-28 0 0,0 0-58 0 0,0 0 491 0 0,0 0 238 0 0,0 0 45 0 0,0 0-61 0 0,0 0-288 0 0,0 0-121 0 0,0 0-28 0 0,0 0-72 0 0,0 0-217 0 0,0 0 161 0 0,1 2 100 0 0,3 8-178 0 0,-1-1 1 0 0,0 1 0 0 0,-1 0-1 0 0,0 0 1 0 0,0 0-1 0 0,-1 0 1 0 0,0 2-311 0 0,-1 20 2749 0 0,-3 21-2749 0 0,1-23 290 0 0,3-1-290 0 0,-22-142 931 0 0,15 72-559 0 0,2 0 1 0 0,2 0-1 0 0,3-33-372 0 0,0 62 0 0 0,3 1 0 0 0,5 1 0 0 0,-8 9 0 0 0,0 1 0 0 0,-1-1 0 0 0,1 0 0 0 0,0 0 0 0 0,0 1 0 0 0,0-1 0 0 0,0 0 0 0 0,0 1 0 0 0,0-1 0 0 0,0 1 0 0 0,0-1 0 0 0,0 1 0 0 0,0-1 0 0 0,0 1 0 0 0,0 0 0 0 0,0 0 0 0 0,2-1 0 0 0,0 1 0 0 0,0-1 0 0 0,0 0 0 0 0,-1 0 0 0 0,1 0 0 0 0,-1 0 0 0 0,1 1 0 0 0,0-1 0 0 0,0 1 0 0 0,-1 0 0 0 0,1 0 0 0 0,1 0 0 0 0,28-3 0 0 0,-1-1 0 0 0,-1 1 0 0 0,12 2 0 0 0,-27 2 0 0 0,1 4 0 0 0,-2 5 0 0 0,-12-8 0 0 0,-1-1 0 0 0,1 1 0 0 0,0 0 0 0 0,-1 1 0 0 0,1-1 0 0 0,-1 0 0 0 0,0 0 0 0 0,1 1 0 0 0,-1-1 0 0 0,0 0 0 0 0,-1 1 0 0 0,1-1 0 0 0,0 1 0 0 0,-1-1 0 0 0,1 1 0 0 0,-1 0 0 0 0,0-1 0 0 0,0 1 0 0 0,0-1 0 0 0,0 1 0 0 0,0 0 0 0 0,-1-1 0 0 0,1 1 0 0 0,-1-1 0 0 0,0 1 0 0 0,1-1 0 0 0,-1 1 0 0 0,0-1 0 0 0,-2 3 0 0 0,-3 6 0 0 0,-1 1 0 0 0,0-2 0 0 0,-1 1 0 0 0,0-1 0 0 0,-4 5 0 0 0,3-5 0 0 0,-5 8 0 0 0,6-7 0 0 0,-1-1 0 0 0,-1 0 0 0 0,0 0 0 0 0,-1 0 0 0 0,10-9 0 0 0,1-1 0 0 0,0 1 0 0 0,-1-1 0 0 0,1 0 0 0 0,-1 1 0 0 0,1-1 0 0 0,-1 0 0 0 0,1 0 0 0 0,-1 1 0 0 0,1-1 0 0 0,0 0 0 0 0,-1 0 0 0 0,1 0 0 0 0,-1 0 0 0 0,0 1 0 0 0,1-1 0 0 0,-1 0 0 0 0,1 0 0 0 0,-1 0 0 0 0,1-1 0 0 0,0 1 0 0 0,-1 0 0 0 0,1 0 0 0 0,0 0 0 0 0,-1-1 0 0 0,1 1 0 0 0,0 0 0 0 0,-1-1 0 0 0,1 1 0 0 0,0 0 0 0 0,0 0 0 0 0,-1-1 0 0 0,1 1 0 0 0,0-1 0 0 0,0 1 0 0 0,0 0 0 0 0,0-1 0 0 0,-1 1 0 0 0,1 0 0 0 0,0-1 0 0 0,0 1 0 0 0,0-1 0 0 0,0 1 0 0 0,0-2 0 0 0,0 0 0 0 0,0 0 0 0 0,0-1 0 0 0,0 1 0 0 0,0 0 0 0 0,1 0 0 0 0,-1 0 0 0 0,1 0 0 0 0,0 0 0 0 0,-1 0 0 0 0,1 0 0 0 0,1-1 0 0 0,13-23 0 0 0,-8 17 0 0 0,-6 8 0 0 0,0 0 0 0 0,0-1 0 0 0,1 1 0 0 0,-1 0 0 0 0,0 0 0 0 0,0 0 0 0 0,1 0 0 0 0,-1 0 0 0 0,0 0 0 0 0,1 0 0 0 0,-1 0 0 0 0,2 0 0 0 0,1-1 0 0 0,8-5 0 0 0,2 4 0 0 0,1 7 0 0 0,-2 1 0 0 0,-2 5 0 0 0,-6-7 0 0 0,11 18 0 0 0,9 19 0 0 0,-24-38 0 0 0,1 1 0 0 0,-1-1 0 0 0,0 0 0 0 0,1 1 0 0 0,-1-1 0 0 0,0 1 0 0 0,0-1 0 0 0,-1 1 0 0 0,1 0 0 0 0,0-1 0 0 0,-1 1 0 0 0,0 0 0 0 0,1 0 0 0 0,-1-1 0 0 0,0 1 0 0 0,0 0 0 0 0,-1 1 0 0 0,0 7 0 0 0,1 3 0 0 0,-1 5 0 0 0,-2-14 0 0 0,0-1 0 0 0,1 1 0 0 0,-12 16 0 0 0,10-15 34 0 0,-1 0 0 0 0,-1 0 0 0 0,1-1 0 0 0,-1 1 0 0 0,1-1 0 0 0,-2 0 0 0 0,1-1 0 0 0,0 0 1 0 0,-1 0-1 0 0,0 0 0 0 0,0-1 0 0 0,0 0 0 0 0,-4 1-34 0 0,9-3 96 0 0,1-1 0 0 0,-1 1 0 0 0,0-1 0 0 0,0 1 0 0 0,0-1 0 0 0,0 0 0 0 0,1 0 0 0 0,-1 0 0 0 0,0 0 0 0 0,0 0 0 0 0,0-1 0 0 0,0 1 0 0 0,1 0 0 0 0,-1-1 0 0 0,0 0-96 0 0,-9-4 149 0 0,9 2-228 0 0,-1 1 0 0 0,0-1-1 0 0,1 0 1 0 0,0 0 0 0 0,0 0-1 0 0,0 0 1 0 0,0 0 0 0 0,0-1 0 0 0,1 1-1 0 0,-1 0 1 0 0,1-1 0 0 0,0 1-1 0 0,0-1 1 0 0,0-1 79 0 0,-3-24-3604 0 0,4 0-4204 0 0,0 29 7804 0 0,0-18-6174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44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3 8287 0 0,'0'0'382'0'0,"0"0"-8"0"0,0 0-102 0 0,0 0 463 0 0,0 0 234 0 0,0 0 45 0 0,0 0 8 0 0,0 0 2 0 0,0 0 0 0 0,0 0 0 0 0,0 0-69 0 0,0 0-290 0 0,0 0-121 0 0,0 0-28 0 0,0 0-4 0 0,0 0 0 0 0,2-1 0 0 0,0 0-335 0 0,20-2 757 0 0,8 2-554 0 0,-23 1-101 0 0,0 0-1 0 0,0 0 0 0 0,-1-1 0 0 0,1 1 0 0 0,0-2 0 0 0,3 0-278 0 0,68-21 16 0 0,1-3 2016 0 0,-65 21-2016 0 0,8 0-16 0 0,-16 6 0 0 0,-1 0 0 0 0,38-1 0 0 0,17 3 0 0 0,-47-3 339 0 0,1 0-1 0 0,-1-1 1 0 0,1-1 0 0 0,-1 0-1 0 0,0 0 1 0 0,11-5-339 0 0,-17 4 3 0 0,0 0 0 0 0,1 1-1 0 0,-1-1 1 0 0,0 2 0 0 0,1-1 0 0 0,-1 1 0 0 0,4-1-3 0 0,49-6-4 0 0,-47 5 4 0 0,-9 3 0 0 0,-1-1 0 0 0,0 1 0 0 0,1 0 0 0 0,-1 0 0 0 0,0 0 0 0 0,1 0 0 0 0,-1 0 0 0 0,0 1 0 0 0,3 0 0 0 0,7 1 0 0 0,13-1 0 0 0,1 2 0 0 0,-6-3 0 0 0,-9-1 0 0 0,0 2 0 0 0,1 0 0 0 0,-1 0 0 0 0,-4 0 0 0 0,1-1 0 0 0,-1 0 0 0 0,1 0 0 0 0,-1-1 0 0 0,1 0 0 0 0,5-2 0 0 0,9-1 0 0 0,5-1 0 0 0,2 2 0 0 0,-4 3 0 0 0,17-4 0 0 0,-14 4 0 0 0,61 3 0 0 0,-23 1 0 0 0,-59-3 0 0 0,23-2 0 0 0,-16 1 0 0 0,-1-1 0 0 0,1-1 0 0 0,-1-1 0 0 0,1 0 0 0 0,7-3 0 0 0,-22 6 0 0 0,45-8 0 0 0,-43 7 0 0 0,0 0 0 0 0,1 0 0 0 0,-1 0 0 0 0,0 0 0 0 0,0 0 0 0 0,0 1 0 0 0,0-1 0 0 0,1 1 0 0 0,-1 0 0 0 0,2 0 0 0 0,21-2 0 0 0,17-3 0 0 0,-35 4 0 0 0,2-1 0 0 0,14 7 0 0 0,6 3 0 0 0,15 5 0 0 0,-29-11 0 0 0,-1-1 0 0 0,-8 0 0 0 0,0-1 0 0 0,0 0 0 0 0,0 0 0 0 0,0 0 0 0 0,0-1 0 0 0,-1 0 0 0 0,3 0 0 0 0,5-2 0 0 0,1 0 0 0 0,-6 1 0 0 0,-1 0 0 0 0,-1 0 0 0 0,1-1 0 0 0,0 0 0 0 0,2-2 0 0 0,8-2 0 0 0,-5 2 68 0 0,1 0 281 0 0,1 1 1 0 0,0 0-1 0 0,0 0 0 0 0,0 1 1 0 0,10 0-350 0 0,-12 2-221 0 0,0 0 183 0 0,-1 1-1 0 0,1 0 1 0 0,0 0 0 0 0,8 2 38 0 0,2 1 122 0 0,1-1-1 0 0,-1-1 0 0 0,1-1 1 0 0,-1-1-1 0 0,17-3-121 0 0,-20 3 0 0 0,8-2 0 0 0,0 1 0 0 0,-12 1 0 0 0,12-6 0 0 0,-22 5 0 0 0,1 0 0 0 0,-1 0 0 0 0,0 0 0 0 0,1 0 0 0 0,-1 1 0 0 0,6-1 0 0 0,3-1 0 0 0,13-6 0 0 0,-13 6 0 0 0,0 4 0 0 0,-14-1 0 0 0,1 0 0 0 0,-1 0 0 0 0,0 0 0 0 0,0 0 0 0 0,1 0 0 0 0,-1 0 0 0 0,0 0 0 0 0,0 0 0 0 0,1 0 0 0 0,-1 0 0 0 0,0 0 0 0 0,1 0 0 0 0,-1 0 0 0 0,0 0 0 0 0,0 0 0 0 0,1 0 0 0 0,-1 1 0 0 0,0-1 0 0 0,0 0 0 0 0,1 0 0 0 0,-1 0 0 0 0,0 0 0 0 0,0 0 0 0 0,0 1 0 0 0,1-1 0 0 0,-1 0 0 0 0,0 0 0 0 0,0 1 0 0 0,0-1 0 0 0,0 0 0 0 0,1 0 0 0 0,-1 1 0 0 0,-4 6 0 0 0,-12 6 0 0 0,12-11-275 0 0,0 0 0 0 0,0 0 0 0 0,0 0 0 0 0,-1-1 0 0 0,1 1 0 0 0,-1-1 0 0 0,1 0 0 0 0,-1-1 0 0 0,-1 1 275 0 0,-1 0-318 0 0,-15 4-705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46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23 6447 0 0,'0'0'298'0'0,"0"0"-10"0"0,0 0 20 0 0,0 0 780 0 0,0 0 356 0 0,0 0 76 0 0,0 0-55 0 0,16-9 4484 0 0,-15 9-5618 0 0,1-3-313 0 0,0-6 4400 0 0,-2 8-4030 0 0,0 1 100 0 0,0 0 21 0 0,0 0-66 0 0,0 11-401 0 0,-1 1 0 0 0,-1-1 0 0 0,0 0 0 0 0,-3 7-42 0 0,0 3-3 0 0,4-15 3 0 0,-1 0 0 0 0,-1-1 0 0 0,1 1 0 0 0,-1-1 0 0 0,0 1 0 0 0,-3 2 0 0 0,1-1 0 0 0,1 0 0 0 0,1 0 0 0 0,-3 6 0 0 0,5-6 0 0 0,3-9 0 0 0,-1 1 0 0 0,1 0 0 0 0,-1-1 0 0 0,0 1 0 0 0,1-1 0 0 0,-1 1 0 0 0,0-1 0 0 0,0 0 0 0 0,0 0 0 0 0,0 0 0 0 0,21-26 0 0 0,-15 19 0 0 0,-1 6 0 0 0,1 1 0 0 0,-6 2 0 0 0,0-1 0 0 0,0 1 0 0 0,0-1 0 0 0,1 1 0 0 0,-1 0 0 0 0,0 0 0 0 0,0 0 0 0 0,0-1 0 0 0,0 1 0 0 0,1 0 0 0 0,-1 1 0 0 0,0-1 0 0 0,0 0 0 0 0,0 0 0 0 0,0 0 0 0 0,1 1 0 0 0,-1-1 0 0 0,0 1 0 0 0,4 0 0 0 0,-3-1 0 0 0,0 0 0 0 0,-1 0 0 0 0,1 0 0 0 0,-1 0 0 0 0,1 1 0 0 0,0-1 0 0 0,-1 0 0 0 0,1 1 0 0 0,-1 0 0 0 0,1-1 0 0 0,-1 1 0 0 0,1 0 0 0 0,-1-1 0 0 0,5 4 0 0 0,11 1 0 0 0,-11 0 0 0 0,5 7 0 0 0,-5-7 0 0 0,-1 0 0 0 0,1 1 0 0 0,-1 0 0 0 0,-1-1 0 0 0,1 2 0 0 0,-1-1 0 0 0,0 0 0 0 0,0 1 0 0 0,-1 0 0 0 0,3 6 0 0 0,-3-3 375 0 0,0 1 0 0 0,0-1 0 0 0,-1 0 0 0 0,-1 1 0 0 0,1 4-375 0 0,0-2 157 0 0,-2 24-141 0 0,0-32-16 0 0,-1 0 0 0 0,1 0 0 0 0,-1 1 0 0 0,0-1 0 0 0,-1 0 0 0 0,1 0 0 0 0,-1 0 0 0 0,0 0 0 0 0,-2 3 0 0 0,-5 8 0 0 0,-1-1 0 0 0,-2 3 0 0 0,0-1 0 0 0,10-14 0 0 0,0 0 0 0 0,0 0 0 0 0,-1-1 0 0 0,1 1 0 0 0,-1 0 0 0 0,0-1 0 0 0,1 0 0 0 0,-4 2 0 0 0,-19 16 0 0 0,21-17 0 0 0,1-1 0 0 0,0 0 0 0 0,-1 0 0 0 0,1 0 0 0 0,-1 0 0 0 0,0-1 0 0 0,1 1 0 0 0,-1-1 0 0 0,0 0 0 0 0,0 0 0 0 0,0-1 0 0 0,0 1 0 0 0,0-1 0 0 0,0 0 0 0 0,-1 0 0 0 0,-3 1 0 0 0,6-1 0 0 0,0 0 0 0 0,0 0 0 0 0,0-1 0 0 0,0 1 0 0 0,1-1 0 0 0,-1 1 0 0 0,0-1 0 0 0,0 0 0 0 0,1 1 0 0 0,-1-1 0 0 0,0 0 0 0 0,1 0 0 0 0,-2-1 0 0 0,-20-17 0 0 0,22 18 0 0 0,0 0 0 0 0,0 1 0 0 0,0 0 0 0 0,1-1 0 0 0,-1 0 0 0 0,0 1 0 0 0,0-1 0 0 0,1 1 0 0 0,-1-1 0 0 0,1 0 0 0 0,-1 0 0 0 0,0 1 0 0 0,1-1 0 0 0,-1 0 0 0 0,1 0 0 0 0,0 0 0 0 0,-1 1 0 0 0,1-1 0 0 0,0 0 0 0 0,-1 0 0 0 0,1 0 0 0 0,-1-3 0 0 0,-14-16 0 0 0,8 12 0 0 0,3-1 72 0 0,3 7 299 0 0,1 2 117 0 0,0 0 21 0 0,0 0-66 0 0,-1-1-294 0 0,-2-2-197 0 0,2 2-289 0 0,1 1-138 0 0,0 0-33 0 0,0 0 65 0 0,0 0 154 0 0,0 0-452 0 0,0 0-230 0 0,0 0-997 0 0,0 0-4020 0 0,0 0-1724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47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5 15663 0 0,'0'0'356'0'0,"0"0"50"0"0,0 0 20 0 0,0 0-42 0 0,0-1-250 0 0,-1-3-49 0 0,1 3 280 0 0,0 1 122 0 0,0 0 22 0 0,0 0 3 0 0,0 0 0 0 0,5-1 89 0 0,0 0-1 0 0,0 0 1 0 0,0 0-1 0 0,0-1 1 0 0,5-1-601 0 0,16-6 1093 0 0,55-2 539 0 0,-57 5-1632 0 0,-13 3 0 0 0,1 0 0 0 0,-1 0 0 0 0,1 1 0 0 0,0 1 0 0 0,-1 0 0 0 0,8 1 0 0 0,-11 1 0 0 0,-1 2 72 0 0,-5-3 299 0 0,-2 0 117 0 0,0 0 21 0 0,0 0-66 0 0,-1 1-294 0 0,-4 5-133 0 0,0-1-80 0 0,5-4-41 0 0,-1-1 1 0 0,0 0-1 0 0,1 1 0 0 0,-1-1 0 0 0,0 0 0 0 0,1 1 1 0 0,-1-1-1 0 0,0 0 0 0 0,1 0 0 0 0,-1 0 1 0 0,0 0-1 0 0,0 0 0 0 0,1 0 0 0 0,-1 1 1 0 0,0-2-1 0 0,0 1 0 0 0,1 0 0 0 0,-2 0 105 0 0,-2 0-6716 0 0,-3 0-1442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49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8 11975 0 0,'0'0'267'0'0,"0"0"42"0"0,3-1 17 0 0,26-15 520 0 0,-25 14 315 0 0,1 0 0 0 0,-1 1 0 0 0,1-1 0 0 0,-1 1 0 0 0,2-1-1161 0 0,6 0-33 0 0,-10 2 404 0 0,-2 0 117 0 0,0 0 21 0 0,0 0 3 0 0,0 0 0 0 0,2 0 0 0 0,1 0-348 0 0,-4 0-125 0 0,27-13 878 0 0,-8-1-845 0 0,-9 9 663 0 0,14-9 490 0 0,-12 4-1207 0 0,-4 8-18 0 0,6-1-2 0 0,0 2 2 0 0,0 0 0 0 0,0 1 0 0 0,1 1 0 0 0,8 1 0 0 0,0 0 0 0 0,0-2 0 0 0,-8 0 0 0 0,0 0 0 0 0,0 1 0 0 0,-1 1 0 0 0,5 1 0 0 0,-12-1 0 0 0,20 1 0 0 0,7-2 0 0 0,-12 0 0 0 0,-15-4 0 0 0,-2 1 0 0 0,29-5 0 0 0,6-2 1282 0 0,11 1-1282 0 0,13-3 766 0 0,-37 7-766 0 0,10-2 0 0 0,54-12 0 0 0,-46 9 0 0 0,-35 7 0 0 0,33-3 0 0 0,-32 5 0 0 0,1-2 0 0 0,0 0 0 0 0,-1 0 0 0 0,0-1 0 0 0,1 0 0 0 0,-8 1 0 0 0,1 1 0 0 0,0 0 0 0 0,-1-1 0 0 0,1 1 0 0 0,0 1 0 0 0,0-1 0 0 0,0 1 0 0 0,-1-1 0 0 0,3 1 0 0 0,6-1 0 0 0,22-6 0 0 0,35-7 0 0 0,15-3 0 0 0,-43 7 0 0 0,7 1 0 0 0,-25 5 0 0 0,-13 2 0 0 0,0 1 0 0 0,1 0 0 0 0,-1 0 0 0 0,4 1 0 0 0,5 0 0 0 0,0 0 0 0 0,0-2 0 0 0,12-1 0 0 0,-10-2 0 0 0,0-1 0 0 0,9-3 0 0 0,15-5 0 0 0,27-6 0 0 0,72-18 0 0 0,-124 33 0 0 0,1 1 0 0 0,-1 1 0 0 0,1 1 0 0 0,3 1 0 0 0,-9 1 0 0 0,33-5 0 0 0,0-2 0 0 0,8-3 0 0 0,-45 8 0 0 0,153-34 0 0 0,-160 35 0 0 0,21-4 0 0 0,3 1 0 0 0,-22 4 0 0 0,18-1 0 0 0,-7 1 0 0 0,19 1 0 0 0,22 5 0 0 0,-26-2 0 0 0,-12-2 0 0 0,1-1 0 0 0,-1 0 0 0 0,0-2 0 0 0,1 0 0 0 0,-1-1 0 0 0,15-4 0 0 0,-15 2 0 0 0,22 1 0 0 0,-25 3 0 0 0,-1-2 0 0 0,0 1 0 0 0,4-3 0 0 0,-16 4 0 0 0,19-8 0 0 0,-16 5 0 0 0,0 2 0 0 0,29-3 0 0 0,-32 4 0 0 0,3-3 0 0 0,6-2 0 0 0,-6 1 0 0 0,-4 2 0 0 0,0 1 0 0 0,1 0 0 0 0,-1-1 0 0 0,0 1 0 0 0,0 0 0 0 0,1 1 0 0 0,-1-1 0 0 0,0 0 0 0 0,2 1 0 0 0,0 0 0 0 0,17-7 0 0 0,5-3 0 0 0,-22 8-13 0 0,20-7 98 0 0,-10 5 1875 0 0,-16 4-1968 0 0,-9 2-36 0 0,0 0-1 0 0,0 0 1 0 0,0 1 0 0 0,-3 2 44 0 0,-37 19-4002 0 0,29-16 2469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56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38 8287 0 0,'0'0'191'0'0,"0"0"26"0"0,0 0 9 0 0,0 0 42 0 0,0 0 158 0 0,0 0 72 0 0,0 0 12 0 0,0 0 70 0 0,0 0 286 0 0,0 0 124 0 0,0 0 30 0 0,0 0-65 0 0,0 0-290 0 0,0 0-121 0 0,0 0-28 0 0,0 0-4 0 0,3 1 0 0 0,-2 0-451 0 0,-1-1-22 0 0,1 0-1 0 0,0 0 1 0 0,-1 0 0 0 0,1 0 0 0 0,-1 0 0 0 0,1 0 0 0 0,-1 0-1 0 0,1 1 1 0 0,-1-1 0 0 0,1 0 0 0 0,-1 0 0 0 0,1 1-1 0 0,-1-1 1 0 0,1 0 0 0 0,-1 1 0 0 0,0-1 0 0 0,1 1 0 0 0,-1-1-1 0 0,1 0 1 0 0,-1 1 0 0 0,0-1 0 0 0,1 1 0 0 0,-1-1 0 0 0,0 1-1 0 0,0-1 1 0 0,1 1 0 0 0,-1-1 0 0 0,0 1 0 0 0,0-1 0 0 0,0 1-1 0 0,0 0 1 0 0,0-1 0 0 0,0 1 0 0 0,0-1 0 0 0,0 1 0 0 0,0-1-1 0 0,0 1 1 0 0,0 0-39 0 0,-21 15 4028 0 0,21-16-4021 0 0,-1-1 0 0 0,1 1 0 0 0,-1 0 0 0 0,1-1 0 0 0,-1 1 0 0 0,1 0 0 0 0,-1-1 0 0 0,1 1 0 0 0,0 0-1 0 0,-1-1 1 0 0,1 1 0 0 0,0-1 0 0 0,-1 1 0 0 0,1-1 0 0 0,0 1 0 0 0,0-1 0 0 0,0 1 0 0 0,-1-1 0 0 0,1 1 0 0 0,0-1 0 0 0,0 1 0 0 0,0-1 0 0 0,0 1-1 0 0,0-1 1 0 0,0 1 0 0 0,0-1 0 0 0,0 0-7 0 0,-1-16-15 0 0,7-30 1039 0 0,3-1 0 0 0,2-4-1024 0 0,-10 47 0 0 0,4-17 0 0 0,1 1 0 0 0,0 0 0 0 0,7-12 0 0 0,-1 5 0 0 0,10-13 0 0 0,-17 32 0 0 0,1-1 0 0 0,0 2 0 0 0,1-1 0 0 0,0 1 0 0 0,1 0 0 0 0,0 0 0 0 0,-6 6 0 0 0,1 0 0 0 0,-1 0 0 0 0,1 1 0 0 0,-1-1 0 0 0,1 1 0 0 0,0 0 0 0 0,0 0 0 0 0,-1 0 0 0 0,1 0 0 0 0,0 0 0 0 0,0 0 0 0 0,0 1 0 0 0,2-1 0 0 0,5 2 0 0 0,-6 1 0 0 0,-1 1 0 0 0,1-1 0 0 0,-1 0 0 0 0,0 1 0 0 0,1 0 0 0 0,-1 0 0 0 0,-1 0 0 0 0,1 0 0 0 0,0 0 0 0 0,-1 0 0 0 0,1 1 0 0 0,-1 0 0 0 0,0-1 0 0 0,0 1 0 0 0,-1 0 0 0 0,1 1 0 0 0,3 8 0 0 0,0 1 0 0 0,-1 0 0 0 0,0 1 0 0 0,-1-1 0 0 0,-1-2 0 0 0,0-1 0 0 0,-1 1 0 0 0,0-1 0 0 0,-1 1 0 0 0,0-1 0 0 0,-2 7 0 0 0,-2 1 0 0 0,0-13 0 0 0,0-7 0 0 0,0-7 0 0 0,3 2 0 0 0,-1-1 0 0 0,1 1 0 0 0,1-1 0 0 0,-1 1 0 0 0,1-1 0 0 0,0 1 0 0 0,0-1 0 0 0,1 0 0 0 0,0 1 0 0 0,0-1 0 0 0,1 1 0 0 0,0 0 0 0 0,0-1 0 0 0,0 1 0 0 0,3-5 0 0 0,4-6 0 0 0,1 0 0 0 0,0 0 0 0 0,2 1 0 0 0,9-11 0 0 0,-13 19 0 0 0,-1-1 0 0 0,1 2 0 0 0,1-1 0 0 0,6-4 0 0 0,-11 9 0 0 0,1 0 0 0 0,-1 0 0 0 0,1 0 0 0 0,0 1 0 0 0,0-1 0 0 0,-1 1 0 0 0,1 1 0 0 0,1-1 0 0 0,-1 1 0 0 0,5-1 0 0 0,-8 1 0 0 0,-1 1 0 0 0,-1-1 0 0 0,1 1 0 0 0,-1 0 0 0 0,1 0 0 0 0,0 0 0 0 0,-1 0 0 0 0,1 0 0 0 0,0 0 0 0 0,-1 0 0 0 0,1 0 0 0 0,-1 0 0 0 0,1 0 0 0 0,0 0 0 0 0,-1 0 0 0 0,1 1 0 0 0,-1-1 0 0 0,1 0 0 0 0,0 0 0 0 0,-1 1 0 0 0,1-1 0 0 0,-1 0 0 0 0,1 1 0 0 0,-1-1 0 0 0,1 1 0 0 0,3 1 0 0 0,-1 0 0 0 0,1 0 0 0 0,-1 0 0 0 0,0 1 0 0 0,0 0 0 0 0,0-1 0 0 0,0 1 0 0 0,0 0 0 0 0,-1 1 0 0 0,1-1 0 0 0,-1 0 0 0 0,0 1 0 0 0,0-1 0 0 0,0 1 0 0 0,0 0 0 0 0,0-1 0 0 0,0 5 0 0 0,3 8 0 0 0,-2 0 0 0 0,1 0 0 0 0,0 15 0 0 0,-2-13 0 0 0,0-6 16 0 0,-1-6-40 0 0,0-1-1 0 0,-1 1 1 0 0,1 0 0 0 0,-2 0 0 0 0,1 0 0 0 0,0 0 0 0 0,-1 0 0 0 0,0 0 0 0 0,-2 5 24 0 0,3-10-1051 0 0,0-1-385 0 0,0 0-806 0 0,0 0-3078 0 0,0 0-1318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57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13823 0 0,'0'0'315'0'0,"0"0"45"0"0,0 0 21 0 0,0 0-49 0 0,0 0-81 0 0,0 0 481 0 0,0 0 237 0 0,0 0 45 0 0,0 0-61 0 0,1 1-288 0 0,2 3-358 0 0,-1 0 0 0 0,0 0 0 0 0,1 0 0 0 0,-1 1 0 0 0,-1-1 0 0 0,1 1 0 0 0,-1-1 0 0 0,0 1 0 0 0,0-1 0 0 0,1 4-307 0 0,0 12 789 0 0,0 20-789 0 0,-1-14 308 0 0,-3 27 370 0 0,1-42-523 0 0,0 1-1 0 0,1-1 1 0 0,0 0-1 0 0,0 1 1 0 0,2-1-1 0 0,0 4-154 0 0,0-5 0 0 0,-2-9 0 0 0,-1-7 0 0 0,-2-9 0 0 0,2-21 0 0 0,3-1 0 0 0,1-7 0 0 0,2-22 0 0 0,-5 53 133 0 0,1-1 0 0 0,1 1 0 0 0,0 0 0 0 0,1 0 0 0 0,1 0 0 0 0,0 0 0 0 0,1 0-133 0 0,-5 12 14 0 0,2-4 96 0 0,1-1 1 0 0,0 1-1 0 0,0 0 0 0 0,0 0 1 0 0,0 0-1 0 0,1 1 0 0 0,0-1 0 0 0,0 1 1 0 0,0 0-1 0 0,2-2-110 0 0,2-1 0 0 0,1 0 0 0 0,-1 1 0 0 0,1 0 0 0 0,0 0 0 0 0,1 1 0 0 0,-1 0 0 0 0,7-2 0 0 0,-10 5 0 0 0,1-1 0 0 0,0 1 0 0 0,0 1 0 0 0,-1-1 0 0 0,1 1 0 0 0,0 0 0 0 0,0 1 0 0 0,0 0 0 0 0,0 0 0 0 0,0 0 0 0 0,0 1 0 0 0,2 0 0 0 0,-7-1 0 0 0,-1 1 0 0 0,1-1 0 0 0,-1 0 0 0 0,1 1 0 0 0,-1-1 0 0 0,1 1 0 0 0,-1-1 0 0 0,1 1 0 0 0,-1 0 0 0 0,1-1 0 0 0,-1 1 0 0 0,0 0 0 0 0,1 0 0 0 0,-1 0 0 0 0,0 0 0 0 0,0 0 0 0 0,1 1 0 0 0,1 2 0 0 0,0-3 0 0 0,-1 1 0 0 0,0 0 0 0 0,0 0 0 0 0,0 1 0 0 0,0-1 0 0 0,0 0 0 0 0,-1 1 0 0 0,1-1 0 0 0,-1 1 0 0 0,0-1 0 0 0,1 1 0 0 0,-1 0 0 0 0,0-1 0 0 0,-1 1 0 0 0,1 0 0 0 0,0 0 0 0 0,-1 0 0 0 0,0 0 0 0 0,1 0 0 0 0,-1 0 0 0 0,0-1 0 0 0,-1 4 0 0 0,0 3 0 0 0,-1 1 0 0 0,-1-1 0 0 0,0 0 0 0 0,0 1 0 0 0,-1-1 0 0 0,-1 1 0 0 0,1-1 0 0 0,-1-1 0 0 0,0 0 0 0 0,0-1 0 0 0,-1 1 0 0 0,0-1 0 0 0,0 0 0 0 0,-1 0 0 0 0,0-1 0 0 0,0 0 0 0 0,-1 0 0 0 0,1-1 0 0 0,-4 2 0 0 0,7-5 0 0 0,0-1 0 0 0,0 0 0 0 0,0 1 0 0 0,0-1 0 0 0,-4 0 0 0 0,0-4 0 0 0,7 1 0 0 0,1 1 0 0 0,-1-1 0 0 0,1 0 0 0 0,0 1 0 0 0,0-1 0 0 0,0 1 0 0 0,0-1 0 0 0,0 0 0 0 0,0 1 0 0 0,0-1 0 0 0,0 1 0 0 0,1-1 0 0 0,-1 0 0 0 0,1 1 0 0 0,-1-1 0 0 0,1 1 0 0 0,0-1 0 0 0,0 0 0 0 0,13-19 0 0 0,-13 20 0 0 0,-1 0 0 0 0,1 0 0 0 0,0 0 0 0 0,-1 0 0 0 0,1 0 0 0 0,0 0 0 0 0,0 0 0 0 0,0 0 0 0 0,0 0 0 0 0,0 0 0 0 0,0 0 0 0 0,0 1 0 0 0,0-1 0 0 0,0 0 0 0 0,0 1 0 0 0,0-1 0 0 0,1 1 0 0 0,-1-1 0 0 0,0 1 0 0 0,1 0 0 0 0,3-2 0 0 0,-1 0 0 0 0,0 0 0 0 0,0 0 0 0 0,0 0 0 0 0,0 1 0 0 0,0 0 0 0 0,1 0 0 0 0,-1 0 0 0 0,1 0 0 0 0,-1 0 0 0 0,1 1 0 0 0,-1 0 0 0 0,1 0 0 0 0,-1 0 0 0 0,1 1 0 0 0,-1-1 0 0 0,0 1 0 0 0,1 0 0 0 0,-1 0 0 0 0,0 1 0 0 0,1-1 0 0 0,-1 1 0 0 0,0 0 0 0 0,0 0 0 0 0,0 0 0 0 0,-1 1 0 0 0,1-1 0 0 0,-1 1 0 0 0,1 0 0 0 0,-1 0 0 0 0,0 0 0 0 0,2 3 0 0 0,15 17 0 0 0,-11-14 0 0 0,-1 0 0 0 0,-1 0 0 0 0,3 5 0 0 0,-8-11 0 0 0,0 1 0 0 0,0-1 0 0 0,-1 1 0 0 0,1 0 0 0 0,-1 0 0 0 0,0 0 0 0 0,0 0 0 0 0,0 0 0 0 0,0 0 0 0 0,-1 0 0 0 0,1 0 0 0 0,-1 0 0 0 0,0 5 0 0 0,0 0 0 0 0,-1 1 0 0 0,0-1 0 0 0,0 0 0 0 0,-1 0 0 0 0,0 0 0 0 0,0-1 0 0 0,-2 4 0 0 0,-1-1 171 0 0,1-1-1 0 0,-1 0 1 0 0,0-1 0 0 0,-1 1-1 0 0,0-1 1 0 0,-2 1-171 0 0,5-7 64 0 0,0 1 0 0 0,0-1 0 0 0,0 0 0 0 0,0 0 0 0 0,-1 0 0 0 0,1 0 0 0 0,-1-1 0 0 0,0 1 0 0 0,0-1 0 0 0,0 0 0 0 0,0 0 0 0 0,0 0 0 0 0,-1-1 0 0 0,1 1 0 0 0,0-1 0 0 0,-2 0-64 0 0,-2 0 0 0 0,5 0 0 0 0,1-1 0 0 0,-1 1 0 0 0,0-1 0 0 0,1 0 0 0 0,-1 1 0 0 0,1-1 0 0 0,-1-1 0 0 0,0 1 0 0 0,1 0 0 0 0,-1-1 0 0 0,1 1 0 0 0,-1-1 0 0 0,1 0 0 0 0,-1 0 0 0 0,1 0 0 0 0,-1 0 0 0 0,1 0 0 0 0,-2-1 0 0 0,-5-5-9 0 0,0-1 0 0 0,0 1 1 0 0,-4-6 8 0 0,8 8-38 0 0,5 4-132 0 0,-1 0 1 0 0,1 0-1 0 0,0 0 1 0 0,-1 0-1 0 0,1 0 1 0 0,0 0-1 0 0,0 0 1 0 0,-1 0-1 0 0,1 0 0 0 0,0 0 1 0 0,0 0-1 0 0,0 0 1 0 0,0-1 169 0 0,1-7-6960 0 0,2 1-1828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58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7 8287 0 0,'0'0'191'0'0,"0"0"26"0"0,0 0 9 0 0,0 0 110 0 0,0 0 444 0 0,0 0 196 0 0,0 0 42 0 0,0 0 6 0 0,0 0 0 0 0,0-1 640 0 0,1 0 1400 0 0,24-37 520 0 0,-22 34-3372 0 0,1 1-1 0 0,0 0 0 0 0,0 0 1 0 0,1 1-1 0 0,-1-1 0 0 0,0 1 1 0 0,1 0-1 0 0,-1 0 1 0 0,1 0-1 0 0,0 1 0 0 0,4-1-211 0 0,26-11 851 0 0,-32 12-851 0 0,0 0 0 0 0,1 0 0 0 0,-1 0 0 0 0,1 0 0 0 0,-1 1 0 0 0,1 0 0 0 0,0-1 0 0 0,-1 1 0 0 0,1 0 0 0 0,2 1 0 0 0,-1-1 0 0 0,0 0 0 0 0,0 0 0 0 0,0 0 0 0 0,0-1 0 0 0,0 0 0 0 0,93-18 0 0 0,-68 14 0 0 0,-22 4 0 0 0,0 0 0 0 0,1 0 0 0 0,-1-1 0 0 0,6-3 0 0 0,-2 2 119 0 0,0 0-1 0 0,0 0 1 0 0,0 1 0 0 0,0 0-119 0 0,27-4 456 0 0,6-3 9 0 0,1 3 0 0 0,5 1-465 0 0,13-1 187 0 0,-43 2-187 0 0,1-1 0 0 0,0-1 0 0 0,-1-1 0 0 0,15-8 0 0 0,-11 6 0 0 0,0 0 0 0 0,0 2 0 0 0,3-1 0 0 0,90-19 0 0 0,-54 11 0 0 0,18-1 0 0 0,-10 5 0 0 0,46-6 0 0 0,-108 15 0 0 0,13 2 0 0 0,-20 2 0 0 0,28-4 0 0 0,-24 2 0 0 0,1 0 0 0 0,0 3 0 0 0,-8-2-1 0 0,0 0-1 0 0,0 0 1 0 0,0 0 0 0 0,0 0-1 0 0,0 0 1 0 0,0 0-1 0 0,-1 0 1 0 0,1 0 0 0 0,0 0-1 0 0,0 0 1 0 0,0 1 0 0 0,0-1-1 0 0,0 0 1 0 0,0 0 0 0 0,0 0-1 0 0,0 0 1 0 0,0 0-1 0 0,0 0 1 0 0,0 0 0 0 0,0 1-1 0 0,-1-1 1 0 0,1 0 0 0 0,0 0-1 0 0,0 0 1 0 0,0 0-1 0 0,0 0 1 0 0,0 1 0 0 0,0-1-1 0 0,0 0 1 0 0,0 0 0 0 0,0 0-1 0 0,0 0 1 0 0,0 0 0 0 0,1 0-1 0 0,-1 1 1 0 0,0-1-1 0 0,0 0 1 0 0,0 0 0 0 0,0 0-1 0 0,0 0 1 0 0,0 0 0 0 0,0 0-1 0 0,0 0 1 0 0,0 1-1 0 0,0-1 1 0 0,0 0 0 0 0,0 0-1 0 0,1 0 1 0 0,-1 0 0 0 0,0 0-1 0 0,0 0 1 0 0,0 0 0 0 0,0 0-1 0 0,0 0 1 0 0,0 0-1 0 0,0 0 1 0 0,1 0 0 0 0,-1 1-1 0 0,0-1 1 0 0,0 0 0 0 0,0 0-1 0 0,0 0 1 0 0,0 0-1 0 0,1 0 1 0 0,-1 0 0 0 0,0 0-1 0 0,0 0 2 0 0,-6 1-309 0 0,-22 1-2346 0 0,11-1-6217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54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75 13823 0 0,'-8'-13'315'0'0,"6"11"45"0"0,1-17 465 0 0,1 10-340 0 0,0 1 0 0 0,1 0 0 0 0,0 0 0 0 0,1-1 0 0 0,0 1 0 0 0,0 0 0 0 0,1 0 0 0 0,0 0-485 0 0,2-2 1310 0 0,0 0 0 0 0,1 0 0 0 0,3-4-1310 0 0,-7 12 214 0 0,2-3-34 0 0,6-7-116 0 0,-9 11 307 0 0,0 0-305 0 0,-1 1 0 0 0,0 0 0 0 0,1 0 1 0 0,-1 0-1 0 0,0-1 0 0 0,1 1 0 0 0,-1 0 1 0 0,0 0-1 0 0,1 0 0 0 0,-1 0 0 0 0,0 0 0 0 0,1 0 1 0 0,-1 0-1 0 0,0-1 0 0 0,1 1 0 0 0,-1 0 1 0 0,1 0-1 0 0,-1 0 0 0 0,0 1 0 0 0,1-1 0 0 0,-1 0 1 0 0,0 0-1 0 0,1 0 0 0 0,0 0-66 0 0,1 4 2 0 0,0 0-1 0 0,0 1 1 0 0,0-1-1 0 0,0 0 1 0 0,-1 1 0 0 0,1-1-1 0 0,-1 1 1 0 0,0-1-1 0 0,-1 1 1 0 0,1 0 0 0 0,-1 0-1 0 0,0 0-1 0 0,0 12 0 0 0,-1-1-1 0 0,-4 16 1 0 0,0 13-2 0 0,2-6 2 0 0,-6 31 0 0 0,7-55 0 0 0,0-1 0 0 0,2 13 0 0 0,-1 6 0 0 0,0-30 0 0 0,1-1 0 0 0,0 1 0 0 0,0-1 0 0 0,0 1 0 0 0,0-1 0 0 0,1 1 0 0 0,-1-1 0 0 0,1 1 0 0 0,0-1 0 0 0,-1 0 0 0 0,1 1 0 0 0,0-1 0 0 0,0 0 0 0 0,1 2 0 0 0,6 4 0 0 0,-6-7 0 0 0,1 0 0 0 0,0 0 0 0 0,0 0 0 0 0,0 0 0 0 0,0 0 0 0 0,0 0 0 0 0,0-1 0 0 0,0 0 0 0 0,0 1 0 0 0,1-1 0 0 0,-1 0 0 0 0,0-1 0 0 0,0 1 0 0 0,0-1 0 0 0,0 1 0 0 0,0-1 0 0 0,0 0 0 0 0,0 0 0 0 0,0 0 0 0 0,0 0 0 0 0,0-1 0 0 0,-1 1 0 0 0,3-2 0 0 0,8-5 0 0 0,-1 0 0 0 0,-1-1 0 0 0,1 0 0 0 0,4-5 0 0 0,126-117 0 0 0,-138 127 0 0 0,-2 2 0 0 0,0 1 0 0 0,0-1 0 0 0,0 0 0 0 0,0 1 0 0 0,0-1 0 0 0,-1 0 0 0 0,1 0 0 0 0,-1 0 0 0 0,1-1 0 0 0,-1 1 0 0 0,0 0 0 0 0,0 0 0 0 0,0-1 0 0 0,0 0 0 0 0,0-5 8 0 0,-1 7 7 0 0,0-1-1 0 0,0 1 1 0 0,0 0-1 0 0,0 0 1 0 0,0-1-1 0 0,1 1 1 0 0,-1 0-1 0 0,0-1 1 0 0,1 1-1 0 0,-1 0 0 0 0,1 0 1 0 0,-1 0-1 0 0,1-1 1 0 0,0 1-1 0 0,-1 0 1 0 0,1 0-1 0 0,0 0 1 0 0,0 0-1 0 0,0 0 1 0 0,0 0-1 0 0,0 0 1 0 0,0 1-1 0 0,0-1 1 0 0,0 0-1 0 0,0 0 1 0 0,0 1-1 0 0,1-1 1 0 0,-1 1-1 0 0,0-1 1 0 0,1 1-15 0 0,35-18 1589 0 0,-37 18-1589 0 0,0 0 1 0 0,0 1-1 0 0,0-1 0 0 0,0 0 0 0 0,0 0 1 0 0,0 0-1 0 0,0 0 0 0 0,-1 1 0 0 0,1-1 1 0 0,0 0-1 0 0,0 0 0 0 0,0 0 0 0 0,0 1 1 0 0,0-1-1 0 0,0 0 0 0 0,0 0 0 0 0,0 0 1 0 0,0 1-1 0 0,0-1 0 0 0,0 0 0 0 0,0 0 1 0 0,0 0-1 0 0,0 1 0 0 0,0-1 0 0 0,0 0 1 0 0,1 0-1 0 0,-1 0 0 0 0,0 0 0 0 0,0 1 1 0 0,0-1-1 0 0,0 0 0 0 0,0 0 0 0 0,0 0 1 0 0,0 0-1 0 0,1 1 0 0 0,-1-1 0 0 0,0 0 1 0 0,0 0-1 0 0,0 0 0 0 0,0 0 0 0 0,0 0 1 0 0,1 0-1 0 0,-1 1 0 0 0,0-1 1 0 0,0 0-1 0 0,0 0 0 0 0,1 0 0 0 0,-1 0 1 0 0,0 0-1 0 0,0 0 0 0 0,0 0 0 0 0,1 0 1 0 0,-1 0-1 0 0,0 0 0 0 0,0 0 0 0 0,0 0 1 0 0,1 0-1 0 0,-1 0 0 0 0,0 0 0 0 0,0 0 1 0 0,0 0-1 0 0,1 0 0 0 0,-1-1 0 0 0,-1 6 0 0 0,0 0 0 0 0,0-1 0 0 0,0 1 0 0 0,1-1 0 0 0,-1 1 0 0 0,1 0 0 0 0,1 1 0 0 0,-2 17 0 0 0,-1-4 0 0 0,-1-1 0 0 0,-1 0 0 0 0,0 0 0 0 0,-1 0 0 0 0,-5 10 0 0 0,-44 90 0 0 0,17-40 0 0 0,-25 79 0 0 0,58-143 0 0 0,0 0 0 0 0,1 1 0 0 0,1-1 0 0 0,0 9 0 0 0,2-11 0 0 0,2-3 0 0 0,-2-8 0 0 0,0-1 0 0 0,0 0 0 0 0,0 1 0 0 0,0-1 0 0 0,0 0 0 0 0,1 0 0 0 0,-1 1 0 0 0,0-1 0 0 0,0 0 0 0 0,0 0 0 0 0,0 1 0 0 0,1-1 0 0 0,-1 0 0 0 0,0 0 0 0 0,0 0 0 0 0,1 1 0 0 0,-1-1 0 0 0,0 0 0 0 0,0 0 0 0 0,1 0 0 0 0,-1 0 0 0 0,0 0 0 0 0,1 1 0 0 0,1-2-58 0 0,0 1-1 0 0,0-1 1 0 0,-1 1 0 0 0,1-1-1 0 0,0 1 1 0 0,0-1-1 0 0,0 0 1 0 0,-1 0 0 0 0,1 0-1 0 0,0 0 1 0 0,1-1 58 0 0,18-15-1141 0 0,6-11-2820 0 0,-1-2 0 0 0,11-17 3961 0 0,-13 13-2047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7:59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4 13823 0 0,'0'0'315'0'0,"0"0"45"0"0,0 0 21 0 0,0 0-49 0 0,1-1-220 0 0,1 0 314 0 0,-1 0-1 0 0,1 0 1 0 0,-1 0-1 0 0,0 0 1 0 0,0 0-1 0 0,0 0 1 0 0,0 0 0 0 0,0-1-1 0 0,0 1 1 0 0,0 0-1 0 0,0-1 1 0 0,0 1-1 0 0,0-1-425 0 0,-1 1 104 0 0,0 1-1 0 0,0 0 1 0 0,1-1-1 0 0,-1 1 1 0 0,0 0-1 0 0,0-1 1 0 0,0 1-1 0 0,1 0 1 0 0,-1 0-1 0 0,0-1 1 0 0,1 1-1 0 0,-1 0 1 0 0,0 0-1 0 0,0-1 1 0 0,1 1-1 0 0,-1 0 1 0 0,1 0-1 0 0,-1 0 1 0 0,0 0-1 0 0,1 0 1 0 0,-1-1-1 0 0,0 1 1 0 0,1 0-1 0 0,-1 0-103 0 0,1 1 97 0 0,0-1 0 0 0,-1 0 0 0 0,1 1 0 0 0,0-1-1 0 0,-1 1 1 0 0,1-1 0 0 0,0 1 0 0 0,-1-1 0 0 0,1 1 0 0 0,-1-1 0 0 0,1 1 0 0 0,-1-1-1 0 0,1 1 1 0 0,-1 0 0 0 0,1 0 0 0 0,-1-1 0 0 0,1 1 0 0 0,-1 0 0 0 0,0-1 0 0 0,0 1-1 0 0,1 0 1 0 0,-1 0 0 0 0,0 0-97 0 0,1 4 0 0 0,0-1 0 0 0,0 1 0 0 0,0 0 0 0 0,-1-1 0 0 0,1 1 0 0 0,-1 0 0 0 0,0-1 0 0 0,-1 5 0 0 0,-7 38 0 0 0,-10 10 0 0 0,17-53 0 0 0,0-1 0 0 0,-1 1 0 0 0,1 0 0 0 0,-1 0 0 0 0,0 0 0 0 0,-2 2 0 0 0,0 3 0 0 0,37-67 0 0 0,-32 57 0 0 0,0 0 0 0 0,0-1 0 0 0,0 1 0 0 0,-1 0 0 0 0,1 0 0 0 0,0-1 0 0 0,1 1 0 0 0,-1 0 0 0 0,0 0 0 0 0,0 0 0 0 0,0 0 0 0 0,1 0 0 0 0,-1 1 0 0 0,0-1 0 0 0,1 0 0 0 0,-1 1 0 0 0,1-1 0 0 0,-1 0 0 0 0,1 1 0 0 0,-1 0 0 0 0,1-1 0 0 0,-1 1 0 0 0,1 0 0 0 0,-1 0 0 0 0,1 0 0 0 0,0 0 0 0 0,-1 0 0 0 0,1 0 0 0 0,-1 0 0 0 0,2 1 0 0 0,1-1 0 0 0,-3 0 0 0 0,0 0 0 0 0,1 0 0 0 0,-1 0 0 0 0,0 1 0 0 0,0-1 0 0 0,1 0 0 0 0,-1 0 0 0 0,0 1 0 0 0,0-1 0 0 0,0 0 0 0 0,1 1 0 0 0,-1-1 0 0 0,0 1 0 0 0,0 0 0 0 0,0-1 0 0 0,1 2 0 0 0,16 9 0 0 0,-12-8 51 0 0,1 1 0 0 0,-1 0 0 0 0,0 0 0 0 0,0 1 0 0 0,-1 0 0 0 0,1 0-1 0 0,-1 0 1 0 0,0 0 0 0 0,-1 1 0 0 0,1 0 0 0 0,-1 0 0 0 0,0 0 0 0 0,0 0 0 0 0,-1 1 0 0 0,0 0 0 0 0,0-1-1 0 0,1 7-50 0 0,-1-1 102 0 0,0 0 0 0 0,-1 1 0 0 0,0-1-1 0 0,-1 1 1 0 0,0-1 0 0 0,-1 1 0 0 0,-1-1-1 0 0,0 1 1 0 0,-1-1 0 0 0,0 1-102 0 0,-2 9 31 0 0,-1 0 1 0 0,-1 0 0 0 0,-1 0 0 0 0,-1-1-1 0 0,-1 0-31 0 0,5-13 1 0 0,0 1-1 0 0,-1-1 1 0 0,0 0-1 0 0,0-1 1 0 0,-1 1-1 0 0,0-1 1 0 0,0 0 0 0 0,0-1-1 0 0,-1 1 1 0 0,0-1-1 0 0,-1-1 1 0 0,1 1-1 0 0,-6 2 0 0 0,11-7 0 0 0,0 0 0 0 0,0 0 0 0 0,0 0 0 0 0,0-1 0 0 0,-1 1 0 0 0,1 0 0 0 0,0-1 0 0 0,0 0 0 0 0,-1 1 0 0 0,1-1 0 0 0,0 0 0 0 0,-1 0 0 0 0,1 0 0 0 0,0-1 0 0 0,-1 1 0 0 0,1 0 0 0 0,0-1 0 0 0,0 0 0 0 0,-2 0 0 0 0,1 0 0 0 0,0-1 0 0 0,-1 0 0 0 0,1 0 0 0 0,0 0 0 0 0,0 0 0 0 0,1 0 0 0 0,-1-1 0 0 0,0 1 0 0 0,-2-3 0 0 0,-1-4 0 0 0,0 1 0 0 0,0-1 0 0 0,1 1 0 0 0,0-2 0 0 0,0 1 0 0 0,1 0 0 0 0,-3-9 0 0 0,3-3 530 0 0,3 16-363 0 0,1 0 0 0 0,-2 1-1 0 0,1-1 1 0 0,0 0 0 0 0,-1 0 0 0 0,0 0 0 0 0,0 1 0 0 0,0-1 0 0 0,-2-1-167 0 0,1 2 16 0 0,4 11-16 0 0,1 1-64 0 0,-2-6-273 0 0,0-2-138 0 0,1 14-1191 0 0,-2-9-5497 0 0,1-5 5116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0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6 17503 0 0,'0'0'399'0'0,"0"0"60"0"0,0 0 21 0 0,0 0-59 0 0,3-2-276 0 0,3-2 629 0 0,1 0 0 0 0,0 1 0 0 0,0 0-1 0 0,0 0 1 0 0,0 0 0 0 0,0 1 0 0 0,7-1-774 0 0,22-9 726 0 0,116-49 731 0 0,-145 58-1200 0 0,-1 1-3 0 0,24 2-157 0 0,-22 0-25 0 0,-7 0 299 0 0,-1 0 117 0 0,0 0 21 0 0,0 0-66 0 0,0 0-358 0 0,0 0-406 0 0,-5-5-2470 0 0,1 0-6761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22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0135 0 0,'0'0'231'0'0,"0"0"29"0"0,0 0 19 0 0,0 0 105 0 0,0 0 410 0 0,0 0 184 0 0,0 0 40 0 0,0 0-63 0 0,0 0-290 0 0,0 0-121 0 0,0 0-28 0 0,0 0-4 0 0,0 0 0 0 0,0 0 0 0 0,0 0 0 0 0,0 0 0 0 0,0 0 0 0 0,3-1 0 0 0,11 0 0 0 0,-10 1-68 0 0,-3-1-289 0 0,1-1-38 0 0,0 1 1 0 0,1 0 0 0 0,-1-1-1 0 0,0 1 1 0 0,0 0-1 0 0,1 0 1 0 0,-1 1 0 0 0,1-1-1 0 0,-1 0 1 0 0,1 1-1 0 0,-1 0 1 0 0,2-1-118 0 0,36 1 659 0 0,-31 1-661 0 0,0-1 1 0 0,0 0-1 0 0,9-1 2 0 0,5-5 0 0 0,0 0 0 0 0,-1-2 0 0 0,2-1 0 0 0,-3 1 0 0 0,0 1 0 0 0,1 0 0 0 0,10 0 0 0 0,7 6 0 0 0,-31 0 72 0 0,-6 1 299 0 0,0 1 117 0 0,-2-1-345 0 0,1 0-98 0 0,-1 0 1 0 0,1 0 0 0 0,-1 0-1 0 0,1 0 1 0 0,-1 0 0 0 0,1 0-1 0 0,-1 0 1 0 0,1 0 0 0 0,-1 0-1 0 0,1 0 1 0 0,-1 1-1 0 0,1-1 1 0 0,-1 0 0 0 0,0 0-1 0 0,1 1 1 0 0,-1-1 0 0 0,1 0-1 0 0,-1 1 1 0 0,0-1-1 0 0,1 0 1 0 0,-1 1-46 0 0,7 7 16 0 0,-3 2-80 0 0,-3-9-273 0 0,-1-1-138 0 0,0 0-33 0 0,0 0-72 0 0,0 0-285 0 0,0 0-126 0 0,-7 3-839 0 0,0 0-1 0 0,1 0 0 0 0,-1 1 1 0 0,-1 1 1830 0 0,4-3-611 0 0,1-1-1436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22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1975 0 0,'0'0'547'0'0,"0"0"-11"0"0,0 0-271 0 0,0 0 133 0 0,-2 1 91 0 0,2-1-344 0 0,-1 0 0 0 0,1 0 1 0 0,0 1-1 0 0,0-1 0 0 0,0 0 0 0 0,-1 0 1 0 0,1 0-1 0 0,0 0 0 0 0,0 0 0 0 0,0 0 1 0 0,0 1-1 0 0,-1-1 0 0 0,1 0 0 0 0,0 0 1 0 0,0 0-1 0 0,0 1 0 0 0,0-1 0 0 0,0 0 1 0 0,-1 0-1 0 0,1 0 0 0 0,0 1 0 0 0,0-1 1 0 0,0 0-1 0 0,0 0 0 0 0,0 1 0 0 0,0-1 1 0 0,0 0-1 0 0,0 0 0 0 0,0 1 0 0 0,0-1 1 0 0,0 0-1 0 0,0 0 0 0 0,0 1 0 0 0,0-1 1 0 0,0 0-1 0 0,0 0 0 0 0,0 0 0 0 0,1 1-145 0 0,4 2 3420 0 0,1-1-4664 0 0,18 4 1646 0 0,0-1 0 0 0,0-1 0 0 0,0-1 1 0 0,12-1-403 0 0,-33-2 5 0 0,4 2-5 0 0,-5-1 0 0 0,0 0 0 0 0,0-1 0 0 0,0 1 0 0 0,0-1 0 0 0,0 0 0 0 0,0 0 0 0 0,0 0 0 0 0,0 0 0 0 0,0 0 0 0 0,0 0 0 0 0,0 0 0 0 0,1-1 0 0 0,1 2 0 0 0,16-4 0 0 0,-1-3 931 0 0,-17 5-422 0 0,-1 0-66 0 0,5-5-358 0 0,-5 5-406 0 0,-1 1-154 0 0,0 0-1034 0 0,0 0-4210 0 0,0 0-1801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23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85 10135 0 0,'0'0'231'0'0,"0"0"29"0"0,0 0 19 0 0,-1-2-41 0 0,-2-23-190 0 0,-5-22 5520 0 0,8 45-5056 0 0,0 2 0 0 0,0 0 0 0 0,0 0 0 0 0,-2-6 159 0 0,2 4-379 0 0,0 3 1392 0 0,8 39-1320 0 0,-1 0 0 0 0,-2 0 1 0 0,-1 1-1 0 0,-3 14-364 0 0,-2-16 554 0 0,2-23-545 0 0,-1 1 0 0 0,-2-1 0 0 0,1 0 0 0 0,-2 1 0 0 0,0-1 0 0 0,-3 8-9 0 0,-5 13 0 0 0,6-25 0 0 0,-2-4 0 0 0,1-11-64 0 0,5 3 27 0 0,1-1 0 0 0,0 0 0 0 0,-1 1 0 0 0,1-1-1 0 0,0 1 1 0 0,-1-1 0 0 0,1 0 0 0 0,0 1 0 0 0,0-1 0 0 0,0 0 0 0 0,0 1-1 0 0,-1-1 1 0 0,1 0 0 0 0,0 0 0 0 0,0 1 0 0 0,0-1 0 0 0,0 0 0 0 0,1 0 37 0 0,-1-2-144 0 0,-4-31-2611 0 0,2 0 1 0 0,2 0 2754 0 0,-3-43-5368 0 0,1 47 3321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24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68 10135 0 0,'-1'-1'464'0'0,"-1"0"-334"0"0,0-1 0 0 0,0 1 0 0 0,0 0 0 0 0,1-1-1 0 0,-1 0 1 0 0,1 1 0 0 0,-1-1 0 0 0,1 0 0 0 0,-1 0 0 0 0,1 0-1 0 0,0 0 1 0 0,0 0 0 0 0,0 0 0 0 0,0 0 0 0 0,1 0 0 0 0,-1 0-1 0 0,0 0 1 0 0,1-1 0 0 0,-1 1 0 0 0,1 0 0 0 0,0 0 0 0 0,0-1-1 0 0,0 1 1 0 0,0 0 0 0 0,0 0 0 0 0,1-3-130 0 0,1-8 1508 0 0,0 0 0 0 0,1 0 0 0 0,0 0-1 0 0,2-2-1507 0 0,-2 3 333 0 0,-2 10-164 0 0,0-1 0 0 0,0 1-1 0 0,1-1 1 0 0,-1 1 0 0 0,0 0 0 0 0,1-1 0 0 0,0 0-169 0 0,4-6 358 0 0,-2 2-261 0 0,0 1-1 0 0,0-1 1 0 0,1 1-1 0 0,0 0 1 0 0,0 0-1 0 0,0 0 0 0 0,0 1 1 0 0,1 0-1 0 0,0 0 1 0 0,0 0-1 0 0,1 1 1 0 0,-1 0-1 0 0,1 0 1 0 0,0 1-1 0 0,0 0 1 0 0,0 0-1 0 0,5-1-96 0 0,-11 4 1 0 0,12-4 291 0 0,1 1 1 0 0,-1 0-1 0 0,1 1 1 0 0,0 1-1 0 0,-1 0 1 0 0,1 1-1 0 0,11 1-292 0 0,-9 3 0 0 0,-3 3 0 0 0,-1-1 0 0 0,0 2 0 0 0,0 0 0 0 0,0 0 0 0 0,-1 1 0 0 0,-1 1 0 0 0,8 8 0 0 0,-13-14 0 0 0,6 6 0 0 0,-8-7 0 0 0,1 0 0 0 0,-1 1 0 0 0,1-1 0 0 0,-1 1 0 0 0,0 0 0 0 0,0 0 0 0 0,1 2 0 0 0,-2 0 0 0 0,1 0 0 0 0,-1 1 0 0 0,-1-1 0 0 0,1 1 0 0 0,-1 0 0 0 0,0 0 0 0 0,0 4 0 0 0,-1-7 0 0 0,0 0 0 0 0,-1 0 0 0 0,1 0 0 0 0,-1 1 0 0 0,0-1 0 0 0,0 0 0 0 0,-1 0 0 0 0,0 3 0 0 0,-6 16 0 0 0,7-18 0 0 0,-1 0 0 0 0,1-1 0 0 0,-1 1 0 0 0,0-1 0 0 0,-1 1 0 0 0,1-1 0 0 0,-1 0 0 0 0,0 0 0 0 0,0 0 0 0 0,0-1 0 0 0,0 1 0 0 0,-1-1 0 0 0,-2 3 0 0 0,-9 6 0 0 0,-1-1 0 0 0,-15 9 0 0 0,9-6 0 0 0,7-5 0 0 0,0-1 0 0 0,-1 0 0 0 0,0-2 0 0 0,-8 4 0 0 0,-4 5-1525 0 0,25-13 1147 0 0,0 1 0 0 0,-1-1 0 0 0,1 0 0 0 0,-1 0 0 0 0,0 0 0 0 0,0-1 0 0 0,1 1 0 0 0,-1-1-1 0 0,0 0 1 0 0,0 0 0 0 0,-3 0 378 0 0,5-4-1985 0 0,-8-10-51 0 0,6-5-11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25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0 13823 0 0,'0'0'315'0'0,"0"0"45"0"0,0 0 21 0 0,0 0-49 0 0,0 0-149 0 0,-8-6 1770 0 0,5 4-1831 0 0,-2 0 3823 0 0,-1 8-3784 0 0,1 0 1 0 0,1 0-1 0 0,-1 1 1 0 0,1-1 0 0 0,0 1-1 0 0,0 0 1 0 0,1 0-1 0 0,0 1 1 0 0,0-1-1 0 0,1 0 1 0 0,0 1-1 0 0,0 0 1 0 0,1 2-162 0 0,-7 21 5 0 0,0-3-5 0 0,-9 25 0 0 0,1 12 0 0 0,-36 174 2032 0 0,48-209-2028 0 0,2 0 0 0 0,0 0 0 0 0,3 0 0 0 0,2 25-4 0 0,0-38 0 0 0,0 0 0 0 0,1-1 0 0 0,1 1 0 0 0,0-1 0 0 0,1 0 0 0 0,1 0 0 0 0,0-1 0 0 0,2 1 0 0 0,-6-11 0 0 0,0-1 0 0 0,0 0 0 0 0,0 1 0 0 0,1-1 0 0 0,0 0 0 0 0,0-1 0 0 0,0 1 0 0 0,0-1 0 0 0,0 1 0 0 0,1-1 0 0 0,-1-1 0 0 0,1 1 0 0 0,0-1 0 0 0,0 1 0 0 0,0-1 0 0 0,0-1 0 0 0,0 1 0 0 0,1-1 0 0 0,-1 0 0 0 0,0 0 0 0 0,1 0 0 0 0,-1-1 0 0 0,1 0 0 0 0,-1 0 0 0 0,1 0 0 0 0,3-2 0 0 0,-5 2 0 0 0,16-4 0 0 0,-12 1 72 0 0,-6 2 299 0 0,-2 1 117 0 0,0 0 21 0 0,0 0-66 0 0,-1-2-294 0 0,-1-5-266 0 0,1 5-35 0 0,1 1 0 0 0,-1 0 0 0 0,0-1 1 0 0,1 1-1 0 0,-1 0 0 0 0,0 0 0 0 0,0 0 1 0 0,0 0-1 0 0,0 0 0 0 0,0 0 0 0 0,0 0 1 0 0,0 0-1 0 0,0 0 0 0 0,-1 0 152 0 0,-2-2-535 0 0,-4-5-488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27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89 10135 0 0,'0'0'231'0'0,"0"0"29"0"0,0 0 19 0 0,1-2-41 0 0,7-22-190 0 0,-8 24-47 0 0,1-1 252 0 0,0-1 0 0 0,0 1 0 0 0,-1-1 0 0 0,1 1 0 0 0,-1-1 0 0 0,1 1 0 0 0,-1-1 0 0 0,0 1 0 0 0,0-1 0 0 0,1 0 1 0 0,-1 1-1 0 0,0-1 0 0 0,0 0 0 0 0,-1 1 0 0 0,1-1 0 0 0,0 1 0 0 0,0-1 0 0 0,-1 1 0 0 0,1-1 0 0 0,-1 1 0 0 0,0-1 0 0 0,0 0-253 0 0,1 1 512 0 0,-1-4 0 0 0,0 1 0 0 0,-1-1 0 0 0,1 1 0 0 0,-1-1 0 0 0,1 1 0 0 0,-2 0 0 0 0,0-3-512 0 0,2 6 512 0 0,1 1 0 0 0,-1-1-384 0 0,0 0-1 0 0,0 0 0 0 0,-1 0 1 0 0,1 0-1 0 0,0 0 0 0 0,-1 1 1 0 0,1-1-1 0 0,-1 0 0 0 0,1 1 1 0 0,-1-1-128 0 0,1 1 349 0 0,2 21-330 0 0,4 21-19 0 0,-2-20-1 0 0,-1 0 0 0 0,-1 2 1 0 0,4 27 92 0 0,-3-37 357 0 0,-1 0 1 0 0,0-1-1 0 0,-1 6-449 0 0,5 45 608 0 0,-5-64-608 0 0,0 0 0 0 0,0 0 0 0 0,-1 1 0 0 0,1-1 0 0 0,0 0 0 0 0,0 0 0 0 0,0 0 0 0 0,0 1 0 0 0,0-1 0 0 0,0 0 0 0 0,0 0 0 0 0,0 1 0 0 0,0-1 0 0 0,0 0 0 0 0,0 0 0 0 0,0 1 0 0 0,0-1 0 0 0,1 0 0 0 0,-1 0 0 0 0,0 0 0 0 0,0 1 0 0 0,0-1 0 0 0,0 0 0 0 0,0 0 0 0 0,0 0 0 0 0,0 1 0 0 0,1-1 0 0 0,-1 0 0 0 0,0 0 0 0 0,0 0 0 0 0,0 0 0 0 0,1 1 0 0 0,-1-1 0 0 0,0 0 0 0 0,0 0 0 0 0,0 0 0 0 0,1 0 0 0 0,-1 0 0 0 0,0 0 0 0 0,0 0 0 0 0,0 0 0 0 0,1 1 0 0 0,0-3 0 0 0,0 1 0 0 0,0 0 0 0 0,-1 0 0 0 0,1-1 0 0 0,0 1 0 0 0,-1 0 0 0 0,1-1 0 0 0,0 1 0 0 0,-1-1 0 0 0,0 1 0 0 0,1-1 0 0 0,-1 1 0 0 0,0-2 0 0 0,5-19 0 0 0,-2 0 0 0 0,0 0 0 0 0,-2-1 0 0 0,-1-15 0 0 0,-2-8 0 0 0,-7-36 0 0 0,9 74 0 0 0,-1 0 0 0 0,1 0 0 0 0,0 0 0 0 0,1 0 0 0 0,0 0 0 0 0,0 0 0 0 0,1-2 0 0 0,1-3-274 0 0,-4 10-337 0 0,0 3 568 0 0,1-1 0 0 0,0 0 0 0 0,-1 1 1 0 0,1-1-1 0 0,0 1 0 0 0,-1-1 0 0 0,1 0 0 0 0,0 1 1 0 0,0-1-1 0 0,0 0 0 0 0,-1 1 0 0 0,1-1 1 0 0,0 0-1 0 0,0 1 0 0 0,0-1 0 0 0,0 0 0 0 0,0 0 1 0 0,0 1-1 0 0,0-1 0 0 0,1 0 0 0 0,-1 1 0 0 0,0-1 43 0 0,0 2 73 0 0,1 0 0 0 0,-1 0-1 0 0,1 0 1 0 0,-1-1-1 0 0,1 1 1 0 0,-1 0-1 0 0,1 0 1 0 0,0 0 0 0 0,-1-1-1 0 0,1 1 1 0 0,0 0-1 0 0,-1 0 1 0 0,1-1-1 0 0,0 1 1 0 0,0-1 0 0 0,0 1-1 0 0,0-1 1 0 0,0 1-1 0 0,0-1 1 0 0,0 0-1 0 0,0 1 1 0 0,0-1 0 0 0,0 0-1 0 0,0 0 1 0 0,0 1-73 0 0,0-1-153 0 0,16 4 302 0 0,-3-4-146 0 0,-1-1 0 0 0,0 0 0 0 0,0-1 0 0 0,0 0 0 0 0,-1-1 1 0 0,7-2-4 0 0,20-5-3 0 0,-16 5 3 0 0,-19 2 0 0 0,-1 1 0 0 0,10-2 0 0 0,-12 4 0 0 0,0 0 0 0 0,-1 0 0 0 0,1 0 0 0 0,-1 0 0 0 0,1 0 0 0 0,0 0 0 0 0,-1 0 0 0 0,1 0 0 0 0,-1 0 0 0 0,1 1 0 0 0,0-1 0 0 0,-1 0 0 0 0,1 0 0 0 0,-1 1 0 0 0,1-1 0 0 0,-1 0 0 0 0,1 1 0 0 0,-1-1 0 0 0,1 1 0 0 0,1 1 0 0 0,-1 1 0 0 0,1-1 0 0 0,-1 1 0 0 0,0 0 0 0 0,0-1 0 0 0,0 1 0 0 0,0 0 0 0 0,0 0 0 0 0,-1 0 0 0 0,1 1 0 0 0,2 31 0 0 0,-11 43 0 0 0,5-28 0 0 0,1-28 0 0 0,1 0 0 0 0,1 0 0 0 0,2 19 0 0 0,-2-37 0 0 0,2 19 0 0 0,-2-23 0 0 0,0 0 0 0 0,0 0 0 0 0,0 1 0 0 0,0-1 0 0 0,0 0 0 0 0,0 0 0 0 0,0 0 0 0 0,0 0 0 0 0,0 0 0 0 0,0 0 0 0 0,-1 0 0 0 0,1 0 0 0 0,0 1 0 0 0,0-1 0 0 0,0 0 0 0 0,0 0 0 0 0,0 0 0 0 0,0 0 0 0 0,0 0 0 0 0,-1 0 0 0 0,1 0 0 0 0,0 0 0 0 0,0 0 0 0 0,0 0 0 0 0,0 0 0 0 0,0 0 0 0 0,-1 0 0 0 0,1 0 0 0 0,0 0 0 0 0,0 0 0 0 0,0 0 0 0 0,0 0 0 0 0,0 0 0 0 0,0 0 0 0 0,-1 0 0 0 0,1 0 0 0 0,0 0 0 0 0,0 0 0 0 0,0 0 0 0 0,0 0 0 0 0,0 0 0 0 0,0-1 0 0 0,0 1 0 0 0,-1 0 0 0 0,-11-4 0 0 0,-17-8 0 0 0,28 11 0 0 0,-24-10-498 0 0,0 0 0 0 0,-4 1 498 0 0,17 7-199 0 0,1 0 0 0 0,-1 0 0 0 0,0 1-1 0 0,0 1 1 0 0,-12 0 199 0 0,-7 1 0 0 0,17 1 0 0 0,-6 11-443 0 0,18-11-45 0 0,2-1-21 0 0,0 0 67 0 0,13 3 276 0 0,-3-1 319 0 0,0-2 1 0 0,0 1-1 0 0,0-1 0 0 0,0-1 0 0 0,0 0 1 0 0,0 0-1 0 0,-1-1 0 0 0,1 0 0 0 0,0-1 0 0 0,-1 0 1 0 0,0 0-1 0 0,1-1 0 0 0,4-3-153 0 0,-3 2-10 0 0,-6 2-6 0 0,1 1 1 0 0,-1-1 0 0 0,1 2-1 0 0,-1-1 1 0 0,1 0 0 0 0,0 1-1 0 0,0 0 1 0 0,4 0 15 0 0,-8 1-696 0 0,-2 0-257 0 0,0 0-58 0 0,0 0-12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27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90 11975 0 0,'0'0'267'0'0,"0"0"42"0"0,0 0 17 0 0,0 0-28 0 0,0 0-58 0 0,1-1 491 0 0,0-1-394 0 0,0 0 1 0 0,0 0-1 0 0,0 0 0 0 0,0 0 0 0 0,-1 0 1 0 0,1 0-1 0 0,-1-1 0 0 0,1 1 0 0 0,-1 0 1 0 0,0 0-1 0 0,0 0 0 0 0,0-1 1 0 0,0 1-1 0 0,0 0 0 0 0,0 0 0 0 0,-1-1-337 0 0,-7-45 5179 0 0,5 37-5461 0 0,2 1 431 0 0,-1-1-1 0 0,1 1 1 0 0,1-1-1 0 0,0 1 1 0 0,1-1-1 0 0,0 1 1 0 0,0-1 0 0 0,1 1-1 0 0,1-1-148 0 0,5-17 912 0 0,1 1-1 0 0,9-19-911 0 0,-12 31 15 0 0,-4 9-14 0 0,0 1-1 0 0,1 0 0 0 0,-1 0 0 0 0,1 1 0 0 0,0-1 0 0 0,0 1 0 0 0,0-1 0 0 0,0 1 0 0 0,1 0 0 0 0,2-2 0 0 0,3-2 0 0 0,0 1 0 0 0,3 4 0 0 0,-10 3-50 0 0,1 1 0 0 0,-1 0 1 0 0,0-1-1 0 0,0 1 0 0 0,1 0 0 0 0,-1 0 0 0 0,0 0 1 0 0,0 0-1 0 0,0 1 0 0 0,0-1 0 0 0,-1 1 0 0 0,1-1 1 0 0,0 1-1 0 0,0-1 0 0 0,-1 1 0 0 0,1 0 0 0 0,-1 0 1 0 0,0 0-1 0 0,1 0 0 0 0,0 2 50 0 0,2 4-249 0 0,0 1 0 0 0,0-1 0 0 0,-1 1 0 0 0,2 7 249 0 0,3 9 0 0 0,-3-13 0 0 0,-2 1 0 0 0,1-1 0 0 0,-2 1 0 0 0,0 2 0 0 0,3 76 401 0 0,-4-83-2199 0 0,-1-10-4321 0 0,1-6 2650 0 0,0 3 4693 0 0,6-14-3271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2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11975 0 0,'0'0'267'0'0,"0"0"42"0"0,0 0 17 0 0,0 0-28 0 0,2-1-196 0 0,4-4 47 0 0,-4 4 571 0 0,-2 1 249 0 0,0 0 45 0 0,0 0 8 0 0,0 0 2 0 0,0 0 0 0 0,2 1 0 0 0,-1 1-785 0 0,1-1 0 0 0,-1 1 0 0 0,1-1 0 0 0,-1 1 0 0 0,0 0 0 0 0,1 0 0 0 0,-1 0 0 0 0,0 0 0 0 0,0 0 0 0 0,0 0 0 0 0,0 0 0 0 0,-1 0 0 0 0,1 1-239 0 0,8 35 138 0 0,-4-15-87 0 0,-1-5 172 0 0,-1 0-1 0 0,0 0 1 0 0,-2 1-223 0 0,6 33 1215 0 0,-4-38-1066 0 0,-3 0-133 0 0,0-2 56 0 0,0-10 299 0 0,0-2 117 0 0,-9-13 464 0 0,6 6-931 0 0,0 0 0 0 0,0-1 0 0 0,0 1 0 0 0,1-1 0 0 0,1 1 0 0 0,-1-1 0 0 0,0-3-21 0 0,-2-57 20 0 0,3 39-22 0 0,1 18 2 0 0,0 1 0 0 0,0-1 0 0 0,1 0 0 0 0,1 1 0 0 0,0-1 0 0 0,0 0 0 0 0,1 1 0 0 0,0 0 0 0 0,1 0 0 0 0,0 0 0 0 0,1 0 0 0 0,0 1 0 0 0,0-1 0 0 0,1 1 0 0 0,6-7 0 0 0,-10 14 0 0 0,1 0 0 0 0,-1 0 0 0 0,1 0 0 0 0,0 1 0 0 0,0-1 0 0 0,0 1 0 0 0,0 0 0 0 0,0-1 0 0 0,0 1 0 0 0,0 1 0 0 0,0-2 0 0 0,18-4 0 0 0,-15 7 0 0 0,-1 0 0 0 0,0-1 0 0 0,0 0 0 0 0,0 1 0 0 0,0 0 0 0 0,-1 0 0 0 0,1 0 0 0 0,0 1 0 0 0,-1 0 0 0 0,1-1 0 0 0,-1 1 0 0 0,1 1 0 0 0,2 1 0 0 0,1 2 0 0 0,-1 0 0 0 0,1 1 0 0 0,-1 0 0 0 0,-1 0 0 0 0,1 0 0 0 0,3 7 0 0 0,-6-10 0 0 0,7 17 0 0 0,-8-18 0 0 0,-1 1 0 0 0,-1 15 0 0 0,0-15 0 0 0,-1-3 0 0 0,1 1 0 0 0,-1-1 0 0 0,0 0 0 0 0,0 1 0 0 0,0-1 0 0 0,0 1 0 0 0,-1-1 0 0 0,1 1 0 0 0,0-1 0 0 0,-1 0 0 0 0,1 1 0 0 0,-1-1 0 0 0,0 2 0 0 0,0 0 0 0 0,0-1 0 0 0,0 1 0 0 0,0 0 0 0 0,-1 0 0 0 0,1-1 0 0 0,-1 1 0 0 0,-1 1 0 0 0,-6 6 0 0 0,4-7 0 0 0,1 0 0 0 0,-2 0 0 0 0,1 0 0 0 0,0 0 0 0 0,0-1 0 0 0,-1 1 0 0 0,0-2 0 0 0,1 1 0 0 0,-1 0 0 0 0,0-1 0 0 0,0 0 0 0 0,0-1 0 0 0,-13 0 0 0 0,17 0 0 0 0,0 0 0 0 0,0 0 0 0 0,0 0 0 0 0,1-1 0 0 0,-1 1 0 0 0,0 0 0 0 0,0-1 0 0 0,0 1 0 0 0,1-1 0 0 0,-1 0 0 0 0,0 1 0 0 0,0-1 0 0 0,1 0 0 0 0,-1 0 0 0 0,1 0 0 0 0,-1 0 0 0 0,1-1 0 0 0,-2-2 0 0 0,5-5 0 0 0,-1 9 0 0 0,0-1 0 0 0,1 1 0 0 0,-1-1 0 0 0,0 1 0 0 0,0 0 0 0 0,1-1 0 0 0,-1 1 0 0 0,0 0 0 0 0,1 0 0 0 0,-1 0 0 0 0,0 0 0 0 0,0 0 0 0 0,1 0 0 0 0,-1 0 0 0 0,3 0 0 0 0,1 0 0 0 0,1 0 0 0 0,0 0 0 0 0,-1 1 0 0 0,1-1 0 0 0,-1 1 0 0 0,1 1 0 0 0,3 0 0 0 0,5 2 0 0 0,-9-3 0 0 0,1 1 0 0 0,-1 0 0 0 0,0 0 0 0 0,1 0 0 0 0,-1 0 0 0 0,0 1 0 0 0,0 0 0 0 0,-1 0 0 0 0,1 0 0 0 0,-1 1 0 0 0,1-1 0 0 0,-1 1 0 0 0,0 0 0 0 0,0 0 0 0 0,-1 1 0 0 0,1-1 0 0 0,-1 1 0 0 0,0 0 0 0 0,0 0 0 0 0,-1 0 0 0 0,1 0 0 0 0,0 7 0 0 0,-3-4 0 0 0,-1-1 0 0 0,0 0 0 0 0,0 1 0 0 0,0-1 0 0 0,-1 0 0 0 0,0 0 0 0 0,-1 0 0 0 0,0 0 0 0 0,0-1 0 0 0,0 1 0 0 0,0-1 0 0 0,-1 1 0 0 0,0-1 0 0 0,-1 0 0 0 0,-2 2 0 0 0,-5 6 0 0 0,-1 0 0 0 0,0-1 0 0 0,-1-1 0 0 0,0 0 0 0 0,-11 6 0 0 0,23-16 0 0 0,-1 0 0 0 0,0 0 0 0 0,0-1 0 0 0,0 1 0 0 0,-1 0 0 0 0,1-1 0 0 0,0 0 0 0 0,0 0 0 0 0,-1 0 0 0 0,1 0 0 0 0,-1 0 0 0 0,1-1 0 0 0,-1 0 0 0 0,1 1 0 0 0,-1-1 0 0 0,-2-1 0 0 0,4 1-66 0 0,-1 0 0 0 0,1-1 0 0 0,0 1-1 0 0,0-1 1 0 0,-1 1 0 0 0,1-1 0 0 0,0 0 0 0 0,0 0-1 0 0,0 0 1 0 0,-1-1 66 0 0,2 1-251 0 0,0 1 1 0 0,0-1-1 0 0,1 0 0 0 0,-1 0 0 0 0,0 1 1 0 0,1-1-1 0 0,-1 0 0 0 0,1 0 0 0 0,-1 0 1 0 0,1 0-1 0 0,0 0 0 0 0,-1-1 251 0 0,0 1-624 0 0,-1-11-7905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55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4 13823 0 0,'0'0'315'0'0,"0"0"45"0"0,0 0 21 0 0,0 0-49 0 0,3 0-81 0 0,1-1 113 0 0,1 1-1 0 0,-1-1 1 0 0,1 0 0 0 0,-1 0 0 0 0,1 0-1 0 0,-1-1 1 0 0,0 0 0 0 0,4-1-364 0 0,36-22 2562 0 0,-27 15-2129 0 0,-5 3 368 0 0,0-1 0 0 0,10-8-801 0 0,-18 13 184 0 0,0-1 0 0 0,0 0-1 0 0,0-1 1 0 0,0 1 0 0 0,-1-1 0 0 0,0 1-1 0 0,0-1 1 0 0,2-4-184 0 0,2-4 217 0 0,-5 9-134 0 0,1-1 0 0 0,-1 1-1 0 0,1-1 1 0 0,-1 0 0 0 0,-1 0 0 0 0,1 0 0 0 0,-1 0 0 0 0,0 0-1 0 0,0 0 1 0 0,0-1 0 0 0,0-4-83 0 0,-1 8 57 0 0,0 0 0 0 0,0 0 0 0 0,1 0 0 0 0,-1-1 0 0 0,1 1 1 0 0,-1 0-1 0 0,1 0 0 0 0,0 0 0 0 0,0 0 0 0 0,0 0 0 0 0,0 0 0 0 0,0 0 0 0 0,1 1 0 0 0,0-2-57 0 0,0 0 132 0 0,-1 1 377 0 0,-1-7 83 0 0,0 9-592 0 0,0-1 1 0 0,0 1-1 0 0,0-1 0 0 0,0 1 1 0 0,0 0-1 0 0,0-1 0 0 0,0 1 1 0 0,0 0-1 0 0,0-1 0 0 0,0 1 1 0 0,0 0-1 0 0,0-1 0 0 0,-1 1 1 0 0,1 0-1 0 0,0-1 0 0 0,0 1 1 0 0,0 0-1 0 0,0-1 0 0 0,-1 1 1 0 0,1 0-1 0 0,0-1 0 0 0,0 1 1 0 0,-1 0-1 0 0,1 0 0 0 0,0-1 1 0 0,0 1-1 0 0,-1 0 0 0 0,1 0 1 0 0,0 0-1 0 0,-1-1 0 0 0,1 1 1 0 0,0 0-1 0 0,-1 0 0 0 0,1 0 0 0 0,0 0 1 0 0,-1 0-1 0 0,1 0 0 0 0,0 0 1 0 0,-1 0-1 0 0,1 0 0 0 0,0 0 1 0 0,-1 0-1 0 0,1 0 0 0 0,-1 0 1 0 0,1 0-1 0 0,0 0 0 0 0,-1 0 1 0 0,1 0-1 0 0,0 0 0 0 0,-3 0 0 0 0,0 1 0 0 0,1-1 0 0 0,-1 0 0 0 0,0 1 0 0 0,1 0 0 0 0,-1-1 0 0 0,0 1 0 0 0,1 0 0 0 0,0 1 0 0 0,-1-1 0 0 0,1 0 0 0 0,0 1 0 0 0,-1-1 0 0 0,1 1 0 0 0,0 0 0 0 0,-2 1 0 0 0,-6 7 0 0 0,1-1 0 0 0,-7 11 0 0 0,10-13 0 0 0,0 0 0 0 0,-11 14 0 0 0,-9 13 0 0 0,22-28 0 0 0,0 1 0 0 0,1-1 0 0 0,0 1 0 0 0,0-1 0 0 0,0 1 0 0 0,1 0 0 0 0,0 0 0 0 0,-1 3 0 0 0,-1 13 0 0 0,-1 3 0 0 0,0 20 0 0 0,4-38 0 0 0,1 0 0 0 0,0 0 0 0 0,1 0 0 0 0,0 0 0 0 0,0-1 0 0 0,1 1 0 0 0,0 0 0 0 0,0 0 0 0 0,-1-5 0 0 0,0-1 0 0 0,0 0 0 0 0,0 0 0 0 0,0 1 0 0 0,0-1 0 0 0,0 0 0 0 0,1 0 0 0 0,-1 0 0 0 0,1 0 0 0 0,-1-1 0 0 0,1 1 0 0 0,0 0 0 0 0,0-1 0 0 0,0 1 0 0 0,0-1 0 0 0,0 1 0 0 0,0-1 0 0 0,0 0 0 0 0,0 0 0 0 0,1 0 0 0 0,0 0 0 0 0,0 0 0 0 0,1-1 0 0 0,-1 1 0 0 0,0-1 0 0 0,1 0 0 0 0,-1 0 0 0 0,0 0 0 0 0,1 0 0 0 0,-1-1 0 0 0,0 1 0 0 0,1-1 0 0 0,-1 0 0 0 0,0 0 0 0 0,1 0 0 0 0,12-6 0 0 0,0 0 0 0 0,0-1 0 0 0,-1 0 0 0 0,0-1 0 0 0,0-1 0 0 0,11-10 0 0 0,13-14 0 0 0,22-27 0 0 0,-29 29 0 0 0,0 5 0 0 0,3-3 0 0 0,-34 29 0 0 0,-1 0 0 0 0,1 1 0 0 0,-1-1 0 0 0,1 0 0 0 0,-1 0 0 0 0,0 0 0 0 0,1 1 0 0 0,-1-1 0 0 0,0 0 0 0 0,0 0 0 0 0,1 0 0 0 0,-1 0 0 0 0,0 0 0 0 0,0 0 0 0 0,0 1 0 0 0,0-1 0 0 0,0 0 0 0 0,0 0 0 0 0,0-1 0 0 0,1-7 0 0 0,0 9 0 0 0,-1 0 0 0 0,1-1 0 0 0,-1 1 0 0 0,1-1 0 0 0,0 1 0 0 0,-1 0 0 0 0,1-1 0 0 0,0 1 0 0 0,-1 0 0 0 0,1 0 0 0 0,0-1 0 0 0,0 1 0 0 0,-1 0 0 0 0,1 0 0 0 0,0 0 0 0 0,0 0 0 0 0,-1 0 0 0 0,1 0 0 0 0,1 0 0 0 0,1 0 0 0 0,-1 0 0 0 0,0 0 0 0 0,0 1 0 0 0,0-1 0 0 0,1 0 0 0 0,-1 1 0 0 0,0 0 0 0 0,0-1 0 0 0,0 2 0 0 0,10 5 0 0 0,-11-1 0 0 0,-1-4 0 0 0,2 2 0 0 0,-1 1 0 0 0,0 0 0 0 0,-1 0 0 0 0,1 0 0 0 0,-1 0 0 0 0,0 0 0 0 0,-1 0 0 0 0,1 0 0 0 0,-1 0 0 0 0,0 0 0 0 0,0 0 0 0 0,0 0 0 0 0,-1 0 0 0 0,0 2 0 0 0,0-1 0 0 0,0-1 0 0 0,1 1 0 0 0,0 0 0 0 0,1 0 0 0 0,-1 0 0 0 0,1 0 0 0 0,0 0 0 0 0,0 0 0 0 0,1 0 0 0 0,0 2 0 0 0,0-2 0 0 0,-1-3-1 0 0,0 0 0 0 0,0 1 0 0 0,-1-1 0 0 0,1 0 0 0 0,-1 1-1 0 0,0-1 1 0 0,0 0 0 0 0,0 0 0 0 0,0 0 0 0 0,-2 3 1 0 0,-3 12 83 0 0,4 2 1285 0 0,2-19-925 0 0,7-6-278 0 0,-2 2-290 0 0,0-2 1 0 0,0 1-1 0 0,-1-1 0 0 0,1 1 0 0 0,-1-1 1 0 0,0 0-1 0 0,0-1 0 0 0,-1 1 1 0 0,3-6 124 0 0,-2 4-145 0 0,0 1 0 0 0,1-1 0 0 0,0 0 0 0 0,0 1 0 0 0,1 0 0 0 0,2-2 145 0 0,9-4 0 0 0,0 1 0 0 0,1 0 0 0 0,0 2 0 0 0,0 0 0 0 0,14-4 0 0 0,-7 2 0 0 0,-15 7 0 0 0,-1 0 0 0 0,1 1 0 0 0,-1 0 0 0 0,1 1 0 0 0,0-1 0 0 0,0 2 0 0 0,1 0 0 0 0,-1 0 0 0 0,7 1 0 0 0,-14-1 0 0 0,-2 1 0 0 0,0 0 0 0 0,0 1 0 0 0,0-1 0 0 0,0 0 0 0 0,0 0 0 0 0,0 1 0 0 0,0-1 0 0 0,0 0 0 0 0,0 1 0 0 0,0-1 0 0 0,0 1 0 0 0,0-1 0 0 0,0 1 0 0 0,0-1 0 0 0,-1 1 0 0 0,1 0 0 0 0,0 0 0 0 0,0-1 0 0 0,1 2 0 0 0,0 0 0 0 0,0 0 0 0 0,0 0 0 0 0,-1 0 0 0 0,1 0 0 0 0,-1 1 0 0 0,1-1 0 0 0,-1 0 0 0 0,0 1 0 0 0,1-1 0 0 0,-1 1 0 0 0,-1-1 0 0 0,2 3 0 0 0,0 1 0 0 0,-1 0 0 0 0,0 0 0 0 0,0 1 0 0 0,0-1 0 0 0,0 4 0 0 0,-1 1 0 0 0,0 0 0 0 0,-1 0 0 0 0,0-1 0 0 0,-1 1 0 0 0,0 0 0 0 0,-1 0 0 0 0,0-1 0 0 0,0 1 0 0 0,-3 4 0 0 0,0 15 0 0 0,6-30-1 0 0,0 1-1 0 0,0-1 1 0 0,0 0 0 0 0,0 0-1 0 0,0 0 1 0 0,0 0 0 0 0,0 1-1 0 0,0-1 1 0 0,0 0 0 0 0,1 0-1 0 0,-1 0 1 0 0,0 0 0 0 0,0 0-1 0 0,0 1 1 0 0,0-1 0 0 0,0 0-1 0 0,0 0 1 0 0,0 0 0 0 0,0 0-1 0 0,1 0 1 0 0,-1 0-1 0 0,0 1 1 0 0,0-1 0 0 0,0 0-1 0 0,0 0 1 0 0,0 0 0 0 0,1 0-1 0 0,-1 0 1 0 0,0 0 0 0 0,0 0-1 0 0,0 0 1 0 0,0 0 0 0 0,1 0-1 0 0,-1 0 1 0 0,0 0 0 0 0,0 0-1 0 0,0 0 1 0 0,0 0 0 0 0,1 0-1 0 0,-1 0 1 0 0,0 0 0 0 0,0 0-1 0 0,0 0 1 0 0,0 0 0 0 0,1 0-1 0 0,-1 0 1 0 0,0 0-1 0 0,0 0 1 0 0,0 0 0 0 0,0 0-1 0 0,1-1 1 0 0,-1 1 0 0 0,0 0-1 0 0,0 0 1 0 0,0 0 0 0 0,0 0-1 0 0,0 0 1 0 0,0 0 0 0 0,1-1 1 0 0,12-6-253 0 0,-11 5 142 0 0,5-2-263 0 0,0-1-1 0 0,0 0 0 0 0,-1-1 0 0 0,2-2 375 0 0,11-9-1787 0 0,36-30-2197 0 0,-24 17 1937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29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3823 0 0,'0'0'630'0'0,"0"0"-13"0"0,2 0-393 0 0,6 0 1282 0 0,1-1 1 0 0,0-1-1 0 0,6-1-1506 0 0,7-2 1042 0 0,-19 5-894 0 0,0 0 0 0 0,0 1 0 0 0,0-1 0 0 0,0 0 0 0 0,0 1 0 0 0,0-1 0 0 0,-1 1 0 0 0,1 0 0 0 0,0 0 0 0 0,0 0 0 0 0,0 1 0 0 0,-1-1 0 0 0,1 1 0 0 0,-1-1 0 0 0,1 1 0 0 0,-1 0 0 0 0,1 0 0 0 0,-1 0 0 0 0,0 0 0 0 0,1 1-148 0 0,3 4 347 0 0,1 0 0 0 0,-1 1 0 0 0,-1 0 0 0 0,1 0 0 0 0,2 7-347 0 0,-4-8 6 0 0,2 3-5 0 0,0 1 0 0 0,-1-1 1 0 0,0 1-1 0 0,-1 0 0 0 0,-1 0 0 0 0,1 0 1 0 0,-2 0-1 0 0,1 1 0 0 0,-1 3-1 0 0,0 10 93 0 0,4 20-93 0 0,-2-23 175 0 0,-2-1 0 0 0,0 15-175 0 0,-1-10 527 0 0,0-18-375 0 0,-1-1 0 0 0,0 1-1 0 0,0-1 1 0 0,-1 1 0 0 0,0-1-1 0 0,0 0 1 0 0,-2 7-152 0 0,1-7 5 0 0,1 0 0 0 0,-1 0 0 0 0,2 0 0 0 0,-1 2-5 0 0,-2 18-4 0 0,2-26 4 0 0,1 0 0 0 0,0 1 0 0 0,0-1 0 0 0,0 0 0 0 0,0 1 0 0 0,1-1 0 0 0,-1 0 0 0 0,0 1 0 0 0,1-1 0 0 0,-1 0 0 0 0,0 1 0 0 0,1-1 0 0 0,0 0 0 0 0,-1 0 0 0 0,1 0 0 0 0,0 1 0 0 0,5 12 0 0 0,-8-10 0 0 0,1-3 0 0 0,-2 8 0 0 0,-2-3 0 0 0,1 0-133 0 0,3-5-563 0 0,2-3-258 0 0,1-9-56 0 0,-1-2-13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30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59 0 0,'0'0'120'0'0,"0"0"32"0"0,0 0-152 0 0,0 0 0 0 0,0 0 0 0 0,0 0 0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32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89 919 0 0,'-10'-3'939'0'0,"-6"5"1076"0"0,3 0-997 0 0,1-1 0 0 0,0 2 1 0 0,0-1-1 0 0,0 2 1 0 0,0 0-1 0 0,0 0-1018 0 0,-34 18 5051 0 0,44-21-4386 0 0,2-1-121 0 0,0 0-28 0 0,0 0-4 0 0,0 0 0 0 0,0 0 0 0 0,0 0 0 0 0,0 0 0 0 0,0 0 0 0 0,0 0 0 0 0,4-2-96 0 0,0 1 0 0 0,0-1 0 0 0,0-1 1 0 0,-1 1-1 0 0,3-2-416 0 0,7-4 479 0 0,-8 5-375 0 0,1 0 0 0 0,-1 1 0 0 0,1 0 0 0 0,0 0 0 0 0,0 1 0 0 0,2-1-104 0 0,17-5-8 0 0,-23 6 8 0 0,0 1 1 0 0,-1-1-1 0 0,1 0 0 0 0,0 1 0 0 0,0-1 0 0 0,0 1 1 0 0,0-1-1 0 0,0 1 0 0 0,0 0 0 0 0,0 0 1 0 0,0 0-1 0 0,-1 0 0 0 0,1 0 0 0 0,0 0 0 0 0,1 1 0 0 0,6 0 69 0 0,53 0 1732 0 0,-44 0-1642 0 0,-1 0-149 0 0,0 1 0 0 0,12 2-10 0 0,-22-2-1 0 0,1-1 0 0 0,-1 0 0 0 0,1-1 0 0 0,0 0 1 0 0,100 1 0 0 0,-84-3 36 0 0,0-2 0 0 0,0 0 0 0 0,0-2 0 0 0,10-4-36 0 0,-2 1 299 0 0,28-4-299 0 0,-3 3 483 0 0,-19 3 78 0 0,0 2 0 0 0,23-1-561 0 0,-11 2 0 0 0,-31 2 0 0 0,-1 1 0 0 0,18 0 0 0 0,20 3 0 0 0,-25-1 0 0 0,0 0 0 0 0,27 7 0 0 0,-29-5 0 0 0,1 0 0 0 0,-1-2 0 0 0,1-2 0 0 0,1 0 0 0 0,-19 0 0 0 0,17 0 0 0 0,0-1 0 0 0,0-2 0 0 0,9-3 0 0 0,-16 4 0 0 0,0 0 0 0 0,-1 1 0 0 0,6 1 0 0 0,39-3 0 0 0,116-16 0 0 0,-165 19 0 0 0,-8 1 0 0 0,-1-1 0 0 0,1 0 0 0 0,-1 0 0 0 0,1-1 0 0 0,-1 0 0 0 0,6-2 0 0 0,-12 3 0 0 0,0 0 0 0 0,0 1 0 0 0,0-1 0 0 0,0 1 0 0 0,0-1 0 0 0,0 1 0 0 0,0 0 0 0 0,0 0 0 0 0,1 0 0 0 0,30-3 0 0 0,-21 1 0 0 0,1 0 0 0 0,-3 0 72 0 0,-9 2 299 0 0,-1 0 117 0 0,0 0 21 0 0,0-2-66 0 0,1-6-353 0 0,-1 7-86 0 0,0 1-1 0 0,0-1 1 0 0,0 0-1 0 0,0 1 1 0 0,0-1-1 0 0,0 1 1 0 0,0-1-1 0 0,0 1 1 0 0,-1-1-1 0 0,1 0 1 0 0,0 1-1 0 0,0-1 1 0 0,0 1-1 0 0,0-1 1 0 0,-1 1-1 0 0,1-1 1 0 0,0 1-1 0 0,-1-1 1 0 0,1 1-1 0 0,0-1 1 0 0,-1 1-1 0 0,0-1-3 0 0,-5-7-2 0 0,6 7-128 0 0,-1-1 0 0 0,0 1 0 0 0,0 0-1 0 0,0-1 1 0 0,1 1 0 0 0,-2 0 0 0 0,1 0 0 0 0,0 0 0 0 0,0 0-1 0 0,0 0 1 0 0,0 0 0 0 0,-1 0 0 0 0,1 0 0 0 0,0 1 0 0 0,-1-1-1 0 0,1 0 1 0 0,0 1 0 0 0,-1-1 0 0 0,1 1 0 0 0,-1-1 0 0 0,0 1 130 0 0,-3-1-855 0 0,-16-3-1168 0 0,-6 3-22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33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97 8287 0 0,'0'0'382'0'0,"1"-2"-8"0"0,21-49 633 0 0,-5 23 3022 0 0,-16 26-3005 0 0,-1 2 0 0 0,1-2 0 0 0,0 1-849 0 0,1-1 373 0 0,0-1-1 0 0,0 1 0 0 0,0 0 1 0 0,0 0-1 0 0,0 0 0 0 0,0 0 1 0 0,0 0-1 0 0,1 1 0 0 0,-1-1 1 0 0,1 1-1 0 0,0-1-547 0 0,5 13 159 0 0,-7-10-146 0 0,2 4-13 0 0,0 0 0 0 0,-1 0 0 0 0,1 0 0 0 0,-1 0 0 0 0,0 1 0 0 0,-1-1 0 0 0,0 1 0 0 0,1 2 0 0 0,4 49 0 0 0,-5-37 0 0 0,1 19 0 0 0,-3 30 0 0 0,-1-27 0 0 0,3 15 0 0 0,3 64 1440 0 0,-3-82-1109 0 0,0-21-239 0 0,0 0 1 0 0,1 1-1 0 0,2 9-92 0 0,-4-21 0 0 0,-5-9 0 0 0,-4-8 0 0 0,9 9 0 0 0,-9-12 0 0 0,1 0 0 0 0,1 0 0 0 0,0-1 0 0 0,1 0 0 0 0,-2-9 0 0 0,0 2 0 0 0,0-3-505 0 0,0-1-1 0 0,-1-13 506 0 0,3 12-490 0 0,-1 0-1 0 0,-4-8 491 0 0,-10-39 0 0 0,19 65 0 0 0,-1-1 0 0 0,2 1 0 0 0,-1-1 0 0 0,0-8 0 0 0,-1-10 0 0 0,-3-9 876 0 0,-1-21-876 0 0,8 49 112 0 0,0 0-1 0 0,0-1 1 0 0,1 1 0 0 0,0 0-1 0 0,0 0 1 0 0,1 0-1 0 0,0 0 1 0 0,0 1 0 0 0,1-1-1 0 0,2-2-111 0 0,0 1 187 0 0,0 0 0 0 0,0 1 1 0 0,1 0-1 0 0,0 0 0 0 0,8-6-187 0 0,42-31 1080 0 0,-51 40-1064 0 0,4-2-14 0 0,1 1 1 0 0,0 0-1 0 0,0 0 0 0 0,1 1 1 0 0,-1 1-1 0 0,1 0 0 0 0,12-3-2 0 0,-20 7 0 0 0,0-1 0 0 0,0 1 0 0 0,0-1 0 0 0,0 1 0 0 0,1 1 0 0 0,-1-1 0 0 0,0 0 0 0 0,0 1 0 0 0,0 0 0 0 0,0 0 0 0 0,0 0 0 0 0,0 1 0 0 0,0-1 0 0 0,0 1 0 0 0,-1 0 0 0 0,1 0 0 0 0,0 0 0 0 0,-1 1 0 0 0,0-1 0 0 0,0 1 0 0 0,1-1 0 0 0,-1 1 0 0 0,-1 0 0 0 0,4 4 0 0 0,4 7 0 0 0,0 0 0 0 0,-1 0 0 0 0,0 1 0 0 0,-2 0 0 0 0,4 8 0 0 0,-5-9 0 0 0,-1 1 0 0 0,0 0 0 0 0,-1 1 0 0 0,-1-1 0 0 0,0 1 0 0 0,-1-1 0 0 0,0 1 0 0 0,-2 15 0 0 0,0-23 0 0 0,-1 1 0 0 0,-1 0 0 0 0,0 0 0 0 0,0-1 0 0 0,0 1 0 0 0,-1-1 0 0 0,-1 0 0 0 0,1 0 0 0 0,-1 0 0 0 0,-1 0 0 0 0,1 0 0 0 0,-1-1 0 0 0,-1 0 0 0 0,1 0 0 0 0,-3 1 0 0 0,-1-1 0 0 0,0-1 0 0 0,0 0 0 0 0,0-1 0 0 0,-1 0 0 0 0,0 0 0 0 0,-5 1 0 0 0,13-5 0 0 0,-5 1-228 0 0,0-1 0 0 0,0 1-1 0 0,0-1 1 0 0,0 0 0 0 0,0-1 0 0 0,-1 0-1 0 0,1 0 1 0 0,0 0 0 0 0,0-1 0 0 0,0 0-1 0 0,0 0 1 0 0,0-1 0 0 0,0 0 0 0 0,0 0-1 0 0,0-1 1 0 0,0 0 0 0 0,1 0 0 0 0,0 0 0 0 0,-1-1-1 0 0,1 0 1 0 0,1 0 0 0 0,-4-4 228 0 0,-1-5-5791 0 0,4 0-1477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34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0 13823 0 0,'0'0'315'0'0,"0"0"45"0"0,0 0 21 0 0,0 0-49 0 0,-1 0-220 0 0,-43 5 1490 0 0,37-5-699 0 0,0 0-1 0 0,1 1 0 0 0,-1 0 0 0 0,0 0 1 0 0,-1 1-903 0 0,4 0 256 0 0,0-1 1 0 0,0 0-1 0 0,0 1 1 0 0,1-1 0 0 0,-1 1-1 0 0,1 0 1 0 0,-1 0 0 0 0,1 1-1 0 0,0-1 1 0 0,0 1 0 0 0,0-1-1 0 0,0 1 1 0 0,0 0 0 0 0,1 0-1 0 0,-1 0 1 0 0,1 1-257 0 0,-18 24 0 0 0,12-18 0 0 0,1 0 0 0 0,1 0 0 0 0,-1 1 0 0 0,2 0 0 0 0,-5 10 0 0 0,2-1 0 0 0,-1-1 0 0 0,-2 1 0 0 0,4-6 0 0 0,-1 0 0 0 0,2 1 0 0 0,0 0 0 0 0,-2 10 0 0 0,-2 18 0 0 0,2 1 0 0 0,-1 25 0 0 0,7-43 0 0 0,2 0 0 0 0,0 0 0 0 0,2 0 0 0 0,0-1 0 0 0,3 4 0 0 0,-5-25 6 0 0,2 4 156 0 0,-1 0 0 0 0,1 0 0 0 0,0 0 0 0 0,0 0 0 0 0,1-1 0 0 0,0 1 0 0 0,0-1 0 0 0,1 1 0 0 0,3 3-162 0 0,-1-3 72 0 0,0 0 0 0 0,0 0 0 0 0,1-1 0 0 0,0 0 0 0 0,1 0 0 0 0,7 5-72 0 0,-10-9 13 0 0,-1 0-1 0 0,1 0 1 0 0,-1-1-1 0 0,1 0 1 0 0,0 0 0 0 0,0 0-1 0 0,0-1 1 0 0,0 0-1 0 0,0 0 1 0 0,0 0-1 0 0,0 0 1 0 0,0-1 0 0 0,0 0-1 0 0,3 0-12 0 0,-5 0-53 0 0,-1 0 0 0 0,1-1 0 0 0,0 1 0 0 0,-1-1 0 0 0,1 0 0 0 0,0 0 0 0 0,-1 0 0 0 0,1 0 0 0 0,-1 0 0 0 0,0-1 0 0 0,1 1 0 0 0,-1-1 0 0 0,0 1 0 0 0,0-1 0 0 0,0 0 0 0 0,0 0 0 0 0,0 0 0 0 0,0 0 0 0 0,0-1 53 0 0,4-5-403 0 0,-1 0 0 0 0,-1 0-1 0 0,0 0 1 0 0,3-10 403 0 0,-2 8-209 0 0,-5 8-143 0 0,1 0 0 0 0,0-1 0 0 0,-1 1 0 0 0,0-1 0 0 0,1 1 0 0 0,-1-1 1 0 0,0 1-1 0 0,0-1 0 0 0,-1 1 0 0 0,1-1 352 0 0,0-5-4874 0 0,0 6-2208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35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01 15663 0 0,'0'0'356'0'0,"0"0"50"0"0,0 0 20 0 0,0 0-42 0 0,0 0-112 0 0,0 0 463 0 0,0 0 234 0 0,0 0 45 0 0,4 2-61 0 0,9 3-288 0 0,-12-4-597 0 0,0 0 0 0 0,0 0 0 0 0,0 0 1 0 0,0 0-1 0 0,0 0 0 0 0,0 0 0 0 0,0 1 0 0 0,0-1 0 0 0,0 0 0 0 0,0 1 0 0 0,-1-1 0 0 0,1 0 0 0 0,0 1 0 0 0,-1-1 1 0 0,1 1-1 0 0,-1-1 0 0 0,0 1 0 0 0,0-1 0 0 0,1 1 0 0 0,-1 0-68 0 0,1 1 142 0 0,1 9-108 0 0,-1 1 0 0 0,0 0 1 0 0,-1-1-1 0 0,0 1 0 0 0,-1 0-34 0 0,1 26 1 0 0,-1 9 930 0 0,-4 26-931 0 0,0 30 638 0 0,1-66 160 0 0,4-51-634 0 0,-2 0 1 0 0,0 0 0 0 0,0 0-1 0 0,-1 0-164 0 0,-6-29 331 0 0,3 4 80 0 0,-2-21-114 0 0,5 18-297 0 0,0 8 0 0 0,2 0 0 0 0,2-17 0 0 0,1 38 0 0 0,0 0 0 0 0,1 0 0 0 0,0 0 0 0 0,1 0 0 0 0,4-10 0 0 0,-3 11 0 0 0,6-7 0 0 0,-7 15 0 0 0,-3 1 0 0 0,0 0 0 0 0,0 0 0 0 0,1 0 0 0 0,-1 0 0 0 0,1 1 0 0 0,-1-1 0 0 0,1 0 0 0 0,0 1 0 0 0,0 0 0 0 0,-1-1 0 0 0,1 1 0 0 0,0 0 0 0 0,0 0 0 0 0,2-1 0 0 0,3-1 0 0 0,-3 0 0 0 0,0 1 0 0 0,1 0 0 0 0,-1 1 0 0 0,0-1 0 0 0,1 1 0 0 0,0-1 0 0 0,-1 1 0 0 0,1 1 0 0 0,3-1 0 0 0,45 0 0 0 0,-29 2 0 0 0,-18-1 0 0 0,0 0 0 0 0,-1 1 0 0 0,1-1 0 0 0,4 2 0 0 0,13 5 1 0 0,-19-4 4 0 0,-1 0 5 0 0,1 1 65 0 0,9 12 35 0 0,-11-10-87 0 0,-1-1 4 0 0,1 0-12 0 0,-1-1 1 0 0,1 1 0 0 0,-1-1-1 0 0,-1 1 1 0 0,1-1 0 0 0,-1 1-1 0 0,1-1 1 0 0,-1 1 0 0 0,0 0-1 0 0,-1-1 1 0 0,0 5-16 0 0,-1-3 22 0 0,0 0 0 0 0,0 1-1 0 0,0-1 1 0 0,-1-1 0 0 0,0 1 0 0 0,0 0 0 0 0,0-1-1 0 0,-3 3-21 0 0,-4 5 37 0 0,-1 0 1 0 0,-1-1-1 0 0,0 0 0 0 0,-4 3-37 0 0,-27 26 113 0 0,37-35-96 0 0,-1 0 0 0 0,0 0-1 0 0,1-1 1 0 0,-2 1 0 0 0,1-2 0 0 0,-4 3-17 0 0,9-6-144 0 0,2-1-75 0 0,0 0-18 0 0,0 0 68 0 0,0 0 295 0 0,0 0 129 0 0,-1-2-215 0 0,0-1 1 0 0,0 1-1 0 0,0-1 1 0 0,0 1-1 0 0,1-1 0 0 0,0 1 1 0 0,-1-1-1 0 0,1 0 0 0 0,0 1 1 0 0,0-1-1 0 0,0 1 0 0 0,0-1 1 0 0,1 0-1 0 0,-1 1 1 0 0,1-1-1 0 0,-1 1 0 0 0,2-2-40 0 0,1-5-24 0 0,1 1-1 0 0,0 0 1 0 0,0 0-1 0 0,3-3 25 0 0,0 0 48 0 0,1 0-48 0 0,4 5 0 0 0,20 1-1 0 0,-24 4-10 0 0,-4 2-37 0 0,35 19 25 0 0,-38-19 20 0 0,0-1 0 0 0,0 1 0 0 0,-1-1 0 0 0,1 1 0 0 0,0-1 0 0 0,-1 1 0 0 0,1-1 1 0 0,-1 1-1 0 0,1-1 0 0 0,0 1 0 0 0,-1 0 0 0 0,0-1 0 0 0,1 1 0 0 0,-1 0 0 0 0,1 0 0 0 0,-1-1 0 0 0,0 1 3 0 0,2 3-3 0 0,-1-3 3 0 0,1 1 0 0 0,-1 0 0 0 0,0 0 0 0 0,0-1 0 0 0,0 1 0 0 0,0 0 0 0 0,0 0 0 0 0,0 0 0 0 0,0 0 0 0 0,-1 0 0 0 0,1 0 0 0 0,-1 1 0 0 0,2 3 0 0 0,1 5 0 0 0,1 0 0 0 0,-2 0 0 0 0,1 0 0 0 0,-1 0 0 0 0,-1 1 0 0 0,0-1 0 0 0,-1 1 0 0 0,0-1 0 0 0,-1 1 0 0 0,-1 8 0 0 0,-1 11-1 0 0,3-27 6 0 0,0 1 0 0 0,0-1 0 0 0,-1 0 0 0 0,1 0 0 0 0,-1 0 0 0 0,0 0 0 0 0,0 1 0 0 0,0-1 0 0 0,-1 0 0 0 0,0-1 0 0 0,1 1 0 0 0,-1 0 0 0 0,-1 1-5 0 0,-3 4 18 0 0,4-7-6 0 0,0 1-1 0 0,1 0 0 0 0,-1-1 1 0 0,0 1-1 0 0,-1-1 1 0 0,1 1-1 0 0,0-1 0 0 0,-1 0 1 0 0,1 0-1 0 0,-1 0 0 0 0,1 0 1 0 0,-1-1-1 0 0,0 1 0 0 0,0-1 1 0 0,0 0-1 0 0,0 1 0 0 0,0-1 1 0 0,0-1-1 0 0,0 1 0 0 0,0 0 1 0 0,0-1-1 0 0,-3 1-11 0 0,2 0 9 0 0,-18-2 47 0 0,10-3-45 0 0,8 2-198 0 0,1 0 0 0 0,-1-1 0 0 0,1 0 1 0 0,0 1-1 0 0,0-1 0 0 0,0 0 0 0 0,0-1 0 0 0,1 1 0 0 0,-1-1 0 0 0,1 1 0 0 0,0-1 0 0 0,0 1 1 0 0,0-1-1 0 0,0 0 0 0 0,0 0 0 0 0,1 0 0 0 0,0 0 0 0 0,0-3 187 0 0,-3-7-1724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8:35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7367 0 0,'0'0'568'0'0,"0"0"-208"0"0,0 0 515 0 0,0 0 257 0 0,0 0 55 0 0,0 0-73 0 0,0 0-351 0 0,0 0-156 0 0,0 0-30 0 0,0 0 15 0 0,0 0 95 0 0,1-2 45 0 0,4-3-419 0 0,10-6 9481 0 0,-9 10-9920 0 0,-4 1 487 0 0,-2 0-24 0 0,0 0-95 0 0,1-1-223 0 0,-1 1 0 0 0,0 0 1 0 0,0 0-1 0 0,1 0 0 0 0,-1-1 0 0 0,0 1 1 0 0,1 0-1 0 0,-1 0 0 0 0,0 0 0 0 0,1 0 1 0 0,-1 0-1 0 0,0 0 0 0 0,1 0 0 0 0,-1 0 1 0 0,0 0-1 0 0,1 0 0 0 0,-1 0 0 0 0,0 0 1 0 0,1 0-1 0 0,-1 0 0 0 0,0 0 0 0 0,1 0 1 0 0,-1 0-1 0 0,0 0 0 0 0,1 0 0 0 0,-1 0 1 0 0,0 1-20 0 0,13 2 260 0 0,-12-3-276 0 0,13 5 238 0 0,-9-4-194 0 0,-1 1-1 0 0,0 0 0 0 0,0-1 1 0 0,0 1-1 0 0,0 1 0 0 0,-1-1 1 0 0,1 1-1 0 0,0-1 0 0 0,-1 1 1 0 0,0 0-1 0 0,0 0 0 0 0,3 3-27 0 0,2 3 23 0 0,-1-1-1 0 0,0 2 0 0 0,0-1 0 0 0,-1 1 0 0 0,0 0 1 0 0,0 1-1 0 0,-2-1 0 0 0,1 1 0 0 0,-1 2-22 0 0,3 8 12 0 0,-1 1-1 0 0,-1 1 0 0 0,-1-1 1 0 0,0 6-12 0 0,-1 15 60 0 0,-3 36-60 0 0,0-41 46 0 0,-2 32 22 0 0,-3-1-1 0 0,-3 1 1 0 0,-14 50-68 0 0,15-95 33 0 0,0 0 0 0 0,-2-1 0 0 0,0 0 0 0 0,-7 8-33 0 0,-9 25 113 0 0,21-47-91 0 0,3-8 31 0 0,1-2 12 0 0,0 0 5 0 0,-1-2-16 0 0,-1-8-43 0 0,1 8-81 0 0,1-1-1 0 0,-1 0 1 0 0,0 1 0 0 0,0-1 0 0 0,0 1-1 0 0,-1-1 1 0 0,1 1 0 0 0,-1-2 70 0 0,-1-2-762 0 0,0-6-546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20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62 6447 0 0,'0'0'298'0'0,"0"0"-10"0"0,0 0-50 0 0,0 0 493 0 0,0 0 238 0 0,0 0 45 0 0,0 0 8 0 0,0 0 2 0 0,0 0 0 0 0,0 0 0 0 0,0 0-69 0 0,11-13 2306 0 0,-10 11-2967 0 0,-1 0 0 0 0,1 0 0 0 0,-1-1 0 0 0,0 1 0 0 0,0 0-1 0 0,0-1 1 0 0,0 1 0 0 0,-1 0 0 0 0,1 0 0 0 0,-1-1 0 0 0,1 1 0 0 0,-1 0 0 0 0,0 0 0 0 0,0 0-1 0 0,0 0 1 0 0,0-1-294 0 0,0 1-94 0 0,0 0 538 0 0,-1-4-272 0 0,4 13-172 0 0,0 1 0 0 0,-1 0 0 0 0,0 0 0 0 0,0 0 0 0 0,-1 0 0 0 0,0 0 0 0 0,0 0 0 0 0,-1 3 0 0 0,0-8 0 0 0,1 1 0 0 0,-1-1 0 0 0,0 0 0 0 0,0 1 0 0 0,-1-1 0 0 0,1 0 0 0 0,0 0 0 0 0,-1 0 0 0 0,0 0 0 0 0,2-2 0 0 0,-1 0 0 0 0,1-1 0 0 0,0 1 0 0 0,-1-1 0 0 0,1 1 0 0 0,0-1 0 0 0,-1 1 0 0 0,1-1 0 0 0,-1 1 0 0 0,1-1 0 0 0,-1 1 0 0 0,0-1 0 0 0,1 1 0 0 0,-1-1 0 0 0,1 0 0 0 0,-1 1 0 0 0,0-1 0 0 0,1 0 0 0 0,-1 0 0 0 0,1 0 0 0 0,-1 1 0 0 0,0-1 0 0 0,1 0 0 0 0,-1 0 0 0 0,0 0 0 0 0,0 0 0 0 0,1 0 0 0 0,-1 0 0 0 0,0 0 0 0 0,1 0 0 0 0,-1-1 0 0 0,0 1 0 0 0,-1 0 0 0 0,1 0 2 0 0,-1 0 0 0 0,1 0-1 0 0,0 0 1 0 0,-1 0 0 0 0,1-1 0 0 0,0 1 0 0 0,-1 0-1 0 0,1-1 1 0 0,0 1 0 0 0,-1-1 0 0 0,1 1-1 0 0,0-1 1 0 0,0 0 0 0 0,-1 1 0 0 0,1-1 0 0 0,0 0-1 0 0,0 0 1 0 0,0 0 0 0 0,-1-1-2 0 0,0 0 154 0 0,0-1-1 0 0,1 0 1 0 0,-1 0 0 0 0,1 0 0 0 0,-1-1-1 0 0,0-2-153 0 0,-1-1 484 0 0,2 5-451 0 0,1 0 1 0 0,-1 1-1 0 0,1-1 0 0 0,-1 0 0 0 0,1 0 1 0 0,0 0-1 0 0,-1 1 0 0 0,1-1 0 0 0,0 0 0 0 0,0 0 1 0 0,0 0-1 0 0,1 0 0 0 0,-1 0-33 0 0,12-32 176 0 0,-8 26-176 0 0,3 6 0 0 0,-1 7 0 0 0,-5-2 0 0 0,1-1 0 0 0,-1 1 0 0 0,0 0 0 0 0,-1 0 0 0 0,1-1 0 0 0,0 1 0 0 0,-1 0 0 0 0,1 0 0 0 0,-1 0 0 0 0,0-1 0 0 0,0 1 0 0 0,0 0 0 0 0,0 0 0 0 0,-1 0 0 0 0,1 7 0 0 0,0 9 0 0 0,8-42-1384 0 0,-3 11 872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23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95 8287 0 0,'0'0'191'0'0,"0"0"26"0"0,0 0 9 0 0,1-9 80 0 0,0-32 3146 0 0,-2 29-1944 0 0,1 1 0 0 0,1-1 0 0 0,1-9-1508 0 0,-1 15 282 0 0,0 1-1 0 0,-1-1 1 0 0,0 0-1 0 0,0 0 1 0 0,0 1-1 0 0,-1-1 1 0 0,1 0 0 0 0,-2 0-1 0 0,1 1 1 0 0,0-1-1 0 0,-1 1 1 0 0,0-1-1 0 0,-1 0-281 0 0,3 5 266 0 0,-1-2-421 0 0,-7 0 2684 0 0,7 3-2528 0 0,1-1-1 0 0,-1 1 1 0 0,0 0-1 0 0,0 0 1 0 0,1 0-1 0 0,-1 0 1 0 0,0 0-1 0 0,0 0 1 0 0,1 0 0 0 0,-1 0-1 0 0,0 0 1 0 0,1 0-1 0 0,-1 0 1 0 0,0 1-1 0 0,0-1 1 0 0,1 0-1 0 0,-1 0 1 0 0,0 1-1 0 0,1-1 1 0 0,-1 0 0 0 0,1 1-1 0 0,-1-1 1 0 0,0 1-1 0 0,1-1 1 0 0,-1 1-1 0 0,1-1 1 0 0,-1 1-1 0 0,-1 1 1 0 0,0 0-1 0 0,0 0 0 0 0,0 0 0 0 0,0 0 0 0 0,0 1 0 0 0,1-1 0 0 0,-1 1 0 0 0,1-1 0 0 0,-1 1 0 0 0,1-1 0 0 0,0 1 0 0 0,0 0 0 0 0,0 0 0 0 0,-10 39 0 0 0,8-25 0 0 0,-14 76 0 0 0,9-41 0 0 0,-4 2 0 0 0,10-44 0 0 0,1 1 0 0 0,0-1 0 0 0,0 1 0 0 0,1 0 0 0 0,-2 23 0 0 0,-3-5 0 0 0,3-21 0 0 0,2-7 0 0 0,0 0 0 0 0,0 0 0 0 0,0 0 0 0 0,-1 0 0 0 0,1 0 0 0 0,0-1 0 0 0,-1 1 0 0 0,1 0 0 0 0,0 0 0 0 0,-1 0 0 0 0,1-1 0 0 0,-1 1 0 0 0,0 0 0 0 0,1-1 0 0 0,-1 1 0 0 0,1 0 0 0 0,-1-1 0 0 0,0 1 0 0 0,0-1 0 0 0,1 1 0 0 0,-1-1 0 0 0,0 1 0 0 0,0-1 0 0 0,0 1 0 0 0,1-1 0 0 0,-1 0 0 0 0,0 0 0 0 0,0 1 0 0 0,0-1 0 0 0,0 0 0 0 0,0 0 0 0 0,-2 1 0 0 0,-3 0 0 0 0,-1 0 0 0 0,-1 2 0 0 0,1-1-133 0 0,6-1-563 0 0,1-2 526 0 0,-1 0 0 0 0,1 0 1 0 0,0 0-1 0 0,-1 1 0 0 0,1-1 1 0 0,0 0-1 0 0,0 0 0 0 0,0 0 1 0 0,0 0-1 0 0,0 0 0 0 0,0 0 0 0 0,0 0 1 0 0,0 0-1 0 0,0 0 0 0 0,0 0 1 0 0,0 0-1 0 0,1 0 0 0 0,-1 0 170 0 0,4-9-1103 0 0,0-1 0 0 0,-1 0 0 0 0,0 0 0 0 0,0-7 1103 0 0,2-17-1536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24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46 13823 0 0,'0'0'315'0'0,"0"0"45"0"0,0 0 21 0 0,0 0-49 0 0,-2-8-208 0 0,2 7-59 0 0,1 0 0 0 0,0 0 0 0 0,-1 0 0 0 0,1 0 0 0 0,0 0 0 0 0,0 0 0 0 0,0 0 0 0 0,-1 0 0 0 0,1 0 0 0 0,0 1-1 0 0,0-1 1 0 0,0 0 0 0 0,0 1 0 0 0,0-1 0 0 0,1 1 0 0 0,-1-1 0 0 0,0 1 0 0 0,0-1 0 0 0,0 1 0 0 0,1 0-65 0 0,9-6 645 0 0,35-30 1915 0 0,-26 24-1945 0 0,0 0-1 0 0,1 2 0 0 0,1 1 1 0 0,-1 1-1 0 0,2 0-614 0 0,-4 2 536 0 0,-13 3-524 0 0,1 1 0 0 0,-1 0 0 0 0,0 1 0 0 0,1 0 0 0 0,-1 0 0 0 0,7-1-12 0 0,5-1 0 0 0,17 5 0 0 0,-32-1 0 0 0,0 1 0 0 0,-1-1 0 0 0,1 1 0 0 0,-1 0 0 0 0,1 0 0 0 0,-1 0 0 0 0,0 0 0 0 0,0 0 0 0 0,0 0 0 0 0,1 1 0 0 0,-1 2 30 0 0,0 0-1 0 0,0-1 1 0 0,0 1-1 0 0,0 1 1 0 0,-1-1-1 0 0,0 0 0 0 0,0 0 1 0 0,1 5-30 0 0,-1 44 1223 0 0,-1-37-799 0 0,-3 33-341 0 0,-1 0 0 0 0,-8 30-83 0 0,-3 29-1 0 0,8-60 1 0 0,6-54-224 0 0,-1-6-646 0 0,-1 0 0 0 0,-3-10 870 0 0,5 20-865 0 0,-9-10-2170 0 0,-5 6-37 0 0,8 3 2048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55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226 13823 0 0,'15'0'232'0'0,"0"-1"-1"0"0,0 0 0 0 0,-1-1 1 0 0,1 0-1 0 0,-1-2 0 0 0,10-2-231 0 0,-5-1 173 0 0,0 0 1 0 0,0-1-1 0 0,-1-1 0 0 0,0 0 0 0 0,5-5-173 0 0,-17 9 413 0 0,0 1 0 0 0,0-1 0 0 0,0 0 0 0 0,0 0 0 0 0,-1-1 0 0 0,0 1 0 0 0,0-1 0 0 0,0 0 0 0 0,-1-1-1 0 0,0 1 1 0 0,0-1 0 0 0,-1 0 0 0 0,0 0 0 0 0,0 0 0 0 0,1-4-413 0 0,-4 10 124 0 0,1-1 0 0 0,-1 0 0 0 0,1 1 1 0 0,-1-1-1 0 0,0 0 0 0 0,0 1 0 0 0,0-1 0 0 0,0 0 0 0 0,0 1 0 0 0,0-1 0 0 0,0 0 0 0 0,-1 1 1 0 0,1-1-1 0 0,-1 0 0 0 0,1 1 0 0 0,-1-1 0 0 0,0 0 0 0 0,1 1 0 0 0,-1-1 0 0 0,0 1 0 0 0,0 0 0 0 0,0-1 1 0 0,0 1-1 0 0,0 0 0 0 0,0-1 0 0 0,-1 1 0 0 0,1 0 0 0 0,0 0 0 0 0,-1 0 0 0 0,1 0 0 0 0,0 0 1 0 0,-1 0-1 0 0,1 0 0 0 0,-1 1 0 0 0,0-1 0 0 0,1 1 0 0 0,-1-1 0 0 0,0 1 0 0 0,0-1-124 0 0,-5 0 64 0 0,0-1 0 0 0,0 1 0 0 0,0 1 0 0 0,0 0 0 0 0,0 0 0 0 0,0 0 0 0 0,0 0 0 0 0,0 1 0 0 0,-1 1-64 0 0,-7 2-1 0 0,1 0 1 0 0,0 1-1 0 0,1 1 0 0 0,-1 0 1 0 0,1 0-1 0 0,0 2 0 0 0,1 0 1 0 0,0 0-1 0 0,0 1 0 0 0,0 0 0 0 0,2 1 1 0 0,-1 1-1 0 0,1 0 0 0 0,0 0 1 0 0,1 0-1 0 0,1 1 0 0 0,0 1 1 0 0,0 0-1 0 0,2 0 0 0 0,-1 0 0 0 0,1 1 1 0 0,1 0-1 0 0,-1 5 1 0 0,5-15 0 0 0,1 0 0 0 0,-1 0 0 0 0,0 0 0 0 0,1 0 0 0 0,0 0 0 0 0,0 0 0 0 0,0 0 0 0 0,1 0 0 0 0,-1 0 0 0 0,1 0 0 0 0,0 0 0 0 0,0 0 0 0 0,0 0 0 0 0,1 0 0 0 0,-1 0 0 0 0,1-1 0 0 0,0 1 0 0 0,-1-2 0 0 0,1 1 0 0 0,-1-1 0 0 0,1-1 0 0 0,-1 1 0 0 0,1 0 0 0 0,0 0 0 0 0,0-1 0 0 0,0 1 0 0 0,0 0 0 0 0,0-1 0 0 0,0 0 0 0 0,0 0 0 0 0,0 1 0 0 0,0-1 0 0 0,1-1 0 0 0,-1 1 0 0 0,0 0 0 0 0,1 0 0 0 0,-1-1 0 0 0,0 0 0 0 0,1 1 0 0 0,-1-1 0 0 0,1 0 0 0 0,-1 0 0 0 0,1 0 0 0 0,-1 0 0 0 0,1-1 0 0 0,1 0 0 0 0,23-6 0 0 0,0-2 0 0 0,0-1 0 0 0,-1-1 0 0 0,18-10 0 0 0,-15 7 0 0 0,-11 5 186 0 0,-1-1 1 0 0,9-8-187 0 0,22-12 503 0 0,-48 30-500 0 0,0 0 0 0 0,0 0 0 0 0,0 0 0 0 0,1 0 0 0 0,-1 0 0 0 0,0 0 0 0 0,0 0 0 0 0,0 0 0 0 0,0 0 0 0 0,0-1 0 0 0,0 1 0 0 0,0 0 0 0 0,0 0 0 0 0,0 0 0 0 0,0 0 0 0 0,0 0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 0 0 0 0,0 0 0 0 0,0 0 0 0 0,0 0 0 0 0,0 1 0 0 0,0-1 0 0 0,0 0 0 0 0,0 0 0 0 0,0 0 0 0 0,0 0 0 0 0,0 0 0 0 0,0 0 0 0 0,0 0 0 0 0,0 0 0 0 0,0 0 0 0 0,1 0 0 0 0,-1 0 0 0 0,0 0 0 0 0,0 0 0 0 0,0 0 0 0 0,0 1 0 0 0,0-1 0 0 0,0 0 0 0 0,0 0-3 0 0,-4 8 242 0 0,-15 19 225 0 0,3-2-261 0 0,-7 15-206 0 0,-45 75 0 0 0,-30 48 0 0 0,79-128 0 0 0,5-13 0 0 0,-1-1 0 0 0,-3 3 0 0 0,2-3 0 0 0,1 0 0 0 0,-4 9 0 0 0,10-15 0 0 0,-1-1 0 0 0,-4 5 0 0 0,-16 23 0 0 0,29-39 0 0 0,-1 1 0 0 0,-1-1 0 0 0,1 0 0 0 0,0 0 0 0 0,-1-1 0 0 0,0 2 0 0 0,-5 1 0 0 0,1-7 0 0 0,7 1 2 0 0,-1 0 0 0 0,0 0-1 0 0,1 0 1 0 0,-1 0 0 0 0,0 0-1 0 0,1 0 1 0 0,-1 0 0 0 0,1 0 0 0 0,0 0-1 0 0,-1 0 1 0 0,1 0 0 0 0,0 0 0 0 0,0-1-1 0 0,-1 1 1 0 0,1 0 0 0 0,0 0 0 0 0,0-1-2 0 0,3-23-44 0 0,-2 13-75 0 0,0 5-242 0 0,0-1 0 0 0,0 1 1 0 0,1-1-1 0 0,0 1 1 0 0,0 0-1 0 0,1 0 0 0 0,0 0 1 0 0,1-1 360 0 0,20-33-7280 0 0,-1 6-1070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24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5663 0 0,'53'-7'3732'0'0,"-29"7"-2912"0"0,1-1 0 0 0,-1-1 0 0 0,0-1 0 0 0,1-1 0 0 0,6-4-820 0 0,-19 6 0 0 0,-1 0 0 0 0,1 0 0 0 0,0 1 0 0 0,3 0 0 0 0,-3 1 0 0 0,0-2 0 0 0,0 1 0 0 0,11-4 0 0 0,18-3-1040 0 0,-39 8-4373 0 0,-2 0-1894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25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83 11975 0 0,'0'0'267'0'0,"0"0"42"0"0,-2 2 17 0 0,-14 15 212 0 0,16-17-435 0 0,-1 0-1 0 0,1 0 1 0 0,0 1-1 0 0,0-1 1 0 0,0 0-1 0 0,0 0 0 0 0,0 0 1 0 0,0 0-1 0 0,0 0 1 0 0,0 0-1 0 0,0 0 1 0 0,0 0-1 0 0,-1 0 1 0 0,1 0-1 0 0,0 0 1 0 0,0 0-1 0 0,0 0 0 0 0,0 0 1 0 0,0 0-1 0 0,0 0 1 0 0,0 0-1 0 0,0 0 1 0 0,-1 0-1 0 0,1 0 1 0 0,0 0-1 0 0,0 0 1 0 0,0 0-1 0 0,0 0 0 0 0,0 0 1 0 0,0 0-1 0 0,0 0 1 0 0,0 0-1 0 0,-1 0 1 0 0,1 0-1 0 0,0 0 1 0 0,0 0-1 0 0,0 0 1 0 0,0 0-1 0 0,0 0 0 0 0,0 0 1 0 0,0 0-1 0 0,0-1 1 0 0,0 1-1 0 0,0 0 1 0 0,0 0-1 0 0,0 0 1 0 0,-1 0-1 0 0,1 0 1 0 0,0 0-1 0 0,0 0 0 0 0,0 0 1 0 0,0 0-1 0 0,0-1 1 0 0,0 1-1 0 0,0 0 1 0 0,0 0-1 0 0,0 0 1 0 0,0 0-1 0 0,0 0 1 0 0,0 0-1 0 0,0 0 0 0 0,0 0 1 0 0,0-1-1 0 0,0 1 1 0 0,0 0-1 0 0,0 0 1 0 0,0 0-1 0 0,0 0 1 0 0,0 0-103 0 0,0-16 2237 0 0,4-19-1457 0 0,1 13 64 0 0,1 1 1 0 0,4-7-845 0 0,-1 3 376 0 0,-9 23-376 0 0,1 1 0 0 0,-1-1 0 0 0,1 1 0 0 0,-1 0 0 0 0,1-1 0 0 0,-1 1 0 0 0,1 0 0 0 0,0 0 0 0 0,-1 0 0 0 0,1 0 0 0 0,0-1 0 0 0,0 1 0 0 0,0 0 0 0 0,0 0 0 0 0,0 0 0 0 0,3-2 0 0 0,0-1 0 0 0,0 1 0 0 0,0 0 0 0 0,1-1 0 0 0,-1 2 0 0 0,1-1 0 0 0,0 1 0 0 0,0-1 0 0 0,0 1 0 0 0,0 1 0 0 0,1-1 0 0 0,-5 2 0 0 0,0 0 0 0 0,1-1 0 0 0,-1 1 0 0 0,1 0 0 0 0,-1 1 0 0 0,1-1 0 0 0,-1 0 0 0 0,0 0 0 0 0,1 1 0 0 0,-1-1 0 0 0,1 0 0 0 0,0 1 0 0 0,0 0 0 0 0,-1 0 0 0 0,1-1 0 0 0,0 1 0 0 0,0-1 0 0 0,0 0 0 0 0,-1 1 0 0 0,1-1 0 0 0,0 0 0 0 0,0 0 0 0 0,5 0 0 0 0,-1 0 0 0 0,1 0 0 0 0,-1 1 0 0 0,1-1 0 0 0,2 2 0 0 0,-6-1 0 0 0,0-1 0 0 0,0 1 0 0 0,0 0 0 0 0,0 0 0 0 0,0 1 0 0 0,0-1 0 0 0,0 0 0 0 0,0 1 0 0 0,-1 0 0 0 0,1-1 0 0 0,-1 1 0 0 0,1 0 0 0 0,0 2 0 0 0,6 8 292 0 0,-2 0 0 0 0,0 1 0 0 0,0 0 1 0 0,-2 0-1 0 0,1 1 0 0 0,-2 0 0 0 0,2 7-292 0 0,-5-19 3 0 0,3 11-3 0 0,-1-1 0 0 0,-1 1 0 0 0,1 5 0 0 0,-3-13 0 0 0,1 0 0 0 0,-1 0 0 0 0,1 0 0 0 0,1-1 0 0 0,-1 1 0 0 0,1 0 0 0 0,0-1 0 0 0,0 1 0 0 0,1 2 0 0 0,-2-6 0 0 0,-1-1 0 0 0,0 1 0 0 0,0 0 0 0 0,1-1 0 0 0,-1 1 0 0 0,0 0 0 0 0,1-1 0 0 0,-1 1 0 0 0,1 0 0 0 0,-1-1 0 0 0,1 1 0 0 0,-1-1 0 0 0,1 1 0 0 0,0-1 0 0 0,-1 1 0 0 0,1-1 0 0 0,-1 1 0 0 0,1-1 0 0 0,0 0 0 0 0,-1 1 0 0 0,1-1 0 0 0,0 0 0 0 0,2 1 0 0 0,-3 0 0 0 0,1-1 0 0 0,0 1 0 0 0,0 0 0 0 0,0-1 0 0 0,0 1 0 0 0,0-1 0 0 0,0 1 0 0 0,0-1 0 0 0,0 1 0 0 0,0-1 0 0 0,0 0 0 0 0,0 0 0 0 0,0 1 0 0 0,0-1 0 0 0,0 0 0 0 0,0 0 0 0 0,0 0 0 0 0,0 0 0 0 0,0 0 0 0 0,0 0 0 0 0,0-1 0 0 0,0 1 0 0 0,1 0 0 0 0,2-1 0 0 0,2-1 0 0 0,-1 1 0 0 0,1-1 0 0 0,0 0 0 0 0,-1 0 0 0 0,1-1 0 0 0,-1 1 0 0 0,0-1 0 0 0,0-1 0 0 0,0 1 0 0 0,0-1 0 0 0,0 1 0 0 0,0-2 0 0 0,10-10 0 0 0,0-1 0 0 0,9-13 0 0 0,-15 18 0 0 0,-2 0 0 0 0,0 0 0 0 0,-1 0 0 0 0,0-1 0 0 0,-1 1 0 0 0,0-1 0 0 0,-1-1 0 0 0,0 1 0 0 0,0-6 0 0 0,-2 12-133 0 0,-1 5-563 0 0,-1 1-258 0 0,0 0-1558 0 0,0 0-6017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32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52 6447 0 0,'0'0'142'0'0,"0"0"22"0"0,0 0 13 0 0,-1 1-20 0 0,-4 1 18 0 0,4-2 561 0 0,6-9 6887 0 0,2-4-6542 0 0,2-1 0 0 0,4-5-1081 0 0,-8 11 381 0 0,0 0-1 0 0,0 0 0 0 0,-1 0 1 0 0,0 0-1 0 0,0-3-380 0 0,5-9 658 0 0,15-34 317 0 0,-3-1 0 0 0,3-18-975 0 0,28-115 2717 0 0,-26 88-2160 0 0,-17 67-557 0 0,-2-1 0 0 0,-2 1 0 0 0,0-8 0 0 0,-5 31 0 0 0,0 10 0 0 0,0 0 0 0 0,0 0 0 0 0,0-1 0 0 0,0 1 0 0 0,0 0 0 0 0,0 0 0 0 0,0-1 0 0 0,0 1 0 0 0,0 0 0 0 0,0 0 0 0 0,0-1 0 0 0,0 1 0 0 0,0 0 0 0 0,0 0 0 0 0,0-1 0 0 0,-1 1 0 0 0,1 0 0 0 0,0 0 0 0 0,0-1 0 0 0,0 1 0 0 0,0 0 0 0 0,0 0 0 0 0,-1 0 0 0 0,1-1 0 0 0,0 1 0 0 0,0 0 0 0 0,0 0 0 0 0,-1 0 0 0 0,1 0 0 0 0,0-1 0 0 0,0 1 0 0 0,-1 0 0 0 0,1 0 0 0 0,0 0 0 0 0,0 0 0 0 0,-1 0 0 0 0,1 0 0 0 0,0 0 0 0 0,0 0 0 0 0,-1 0 0 0 0,1 0 0 0 0,0 0 0 0 0,-1 0 0 0 0,1 0 0 0 0,0 0 0 0 0,0 0 0 0 0,-1 0 0 0 0,1 0 0 0 0,0 0 0 0 0,0 0 0 0 0,-1 0 0 0 0,1 1 0 0 0,0-1 0 0 0,0 0 0 0 0,0 0 0 0 0,-1 0 0 0 0,-2 2 0 0 0,0-1 0 0 0,0 1 0 0 0,0-1 0 0 0,0 1 0 0 0,0 0 0 0 0,0 0 0 0 0,0 0 0 0 0,1 1 0 0 0,-1-1 0 0 0,1 1 0 0 0,0-1 0 0 0,0 1 0 0 0,-1 0 0 0 0,0 2 0 0 0,-5 8 0 0 0,1 0 0 0 0,-4 11 0 0 0,-5 16 0 0 0,3 1 0 0 0,1 0 0 0 0,2 1 0 0 0,1 7 0 0 0,-4 16 0 0 0,4-19 0 0 0,2 1 0 0 0,2 1 0 0 0,2-1 0 0 0,2 1 0 0 0,1-35 0 0 0,-1-9 0 0 0,1 1 0 0 0,0-1 0 0 0,0 0 0 0 0,1 0 0 0 0,-1 1 0 0 0,1-1 0 0 0,0 0 0 0 0,0 0 0 0 0,1 0 0 0 0,-1 0 0 0 0,2 2 0 0 0,0 2 0 0 0,1-1 0 0 0,1 0 0 0 0,0 0 0 0 0,0 0 0 0 0,5 6 0 0 0,-5-7 0 0 0,-4-5 0 0 0,0 1 0 0 0,0 0 0 0 0,1-1 0 0 0,-1 1 0 0 0,0-1 0 0 0,1 0 0 0 0,-1 1 0 0 0,1-1 0 0 0,0 0 0 0 0,0 0 0 0 0,-1 0 0 0 0,3 1 0 0 0,2 1 0 0 0,-2 1 0 0 0,-3-3 0 0 0,1 0 0 0 0,-1 0 0 0 0,0 0 0 0 0,0 0 0 0 0,1 0 0 0 0,-1 0 0 0 0,1-1 0 0 0,-1 1 0 0 0,1 0 0 0 0,-1-1 0 0 0,1 1 0 0 0,-1-1 0 0 0,1 0 0 0 0,1 1 0 0 0,1 0 0 0 0,1 0-1 0 0,0 0 0 0 0,0-1 1 0 0,0 0-1 0 0,0 1 1 0 0,0-2-1 0 0,0 1 0 0 0,-1 0 1 0 0,1-1-1 0 0,0 0 1 0 0,0 0-1 0 0,0-1 1 0 0,1 0 0 0 0,1-1-2 0 0,-1 0 1 0 0,-1 0 0 0 0,1 0 0 0 0,0-1 0 0 0,-1 0 0 0 0,0 0 0 0 0,0-1 0 0 0,0 1 0 0 0,1-2 1 0 0,9-13 10 0 0,-1-1 0 0 0,-1 0-1 0 0,0 0 1 0 0,-2-2 0 0 0,1-2-10 0 0,3-4 40 0 0,-6 11 78 0 0,0 0 0 0 0,-1-1 1 0 0,-1 0-1 0 0,-1 0 0 0 0,3-13-118 0 0,-9 31 2 0 0,1 0 0 0 0,-1-1 1 0 0,0 1-1 0 0,0 0 0 0 0,0-1 1 0 0,0 1-1 0 0,0 0 0 0 0,0-1 0 0 0,0 1 1 0 0,0 0-1 0 0,0-1 0 0 0,0 1 1 0 0,0 0-1 0 0,0-1 0 0 0,0 1 1 0 0,0 0-1 0 0,0 0 0 0 0,0-1 0 0 0,0 1 1 0 0,-1 0-1 0 0,1-1 0 0 0,0 1 1 0 0,0 0-1 0 0,0 0 0 0 0,0-1 1 0 0,-1 1-1 0 0,1 0 0 0 0,0 0 0 0 0,0-1 1 0 0,-1 1-1 0 0,1 0 0 0 0,0 0-2 0 0,-11 1 492 0 0,8 0-374 0 0,1 1-1 0 0,-1-1 0 0 0,1 1 0 0 0,-1-1 0 0 0,1 1 0 0 0,-1 0 0 0 0,1 0-117 0 0,-6 9 0 0 0,0-1 0 0 0,0 1 0 0 0,2 1 0 0 0,-1-1 0 0 0,1 1 0 0 0,1 0 0 0 0,0 1 0 0 0,1-1 0 0 0,0 1 0 0 0,1 0 0 0 0,1 0 0 0 0,-2 13 0 0 0,4-17 0 0 0,0-1 0 0 0,1 1 0 0 0,0 0 0 0 0,0-1 0 0 0,1 1 0 0 0,0 0 0 0 0,3 7 0 0 0,-3-9 0 0 0,0 2 0 0 0,1-1 0 0 0,-1-6 0 0 0,-2-1 0 0 0,1-1 0 0 0,-1 1 0 0 0,0 0 0 0 0,1-1 0 0 0,-1 1 0 0 0,0 0 0 0 0,1-1 0 0 0,-1 1 0 0 0,1-1 0 0 0,-1 1 0 0 0,1-1 0 0 0,-1 1 0 0 0,1-1 0 0 0,-1 1 0 0 0,1-1 0 0 0,0 0 0 0 0,-1 1 0 0 0,1-1 0 0 0,0 0 0 0 0,-1 1 0 0 0,1-1 0 0 0,0 0 0 0 0,-1 0 0 0 0,2 1 0 0 0,0-1 0 0 0,-1 1 0 0 0,0-1 0 0 0,0 1 0 0 0,0-1 0 0 0,0 1 0 0 0,0-1 0 0 0,0 1 0 0 0,0-1 0 0 0,0 0 0 0 0,0 1 0 0 0,0-1 0 0 0,0 0 0 0 0,0 0 0 0 0,0 0 0 0 0,1 0 0 0 0,-1 0 0 0 0,0 0 0 0 0,0 0 0 0 0,0 0 0 0 0,0 0 0 0 0,0 0 0 0 0,0-1 0 0 0,0 1 0 0 0,0 0 0 0 0,0-1 0 0 0,4 0 0 0 0,-1 0 0 0 0,0 0 0 0 0,0 0 0 0 0,0 0 0 0 0,0-1 0 0 0,0 1 0 0 0,0-1 0 0 0,-1 0 0 0 0,1 0 0 0 0,-1 0 0 0 0,1 0 0 0 0,-1-1 0 0 0,0 0 0 0 0,3-2 0 0 0,0-2 0 0 0,0 0 0 0 0,-1-1 0 0 0,1 1 0 0 0,2-9 0 0 0,14-17 0 0 0,6-2-68 0 0,-17 20 49 0 0,1 0-1 0 0,0 1 1 0 0,1 0-1 0 0,0 1 1 0 0,2 0 19 0 0,-9 24 165 0 0,-6-8-165 0 0,1 0 0 0 0,-1 0 0 0 0,1 1 0 0 0,-1-1 0 0 0,0 0 0 0 0,0 0 0 0 0,0 1 0 0 0,-1-1 0 0 0,1 0 0 0 0,-1 0 0 0 0,0 0 0 0 0,0 1 0 0 0,0-1 0 0 0,0 0 0 0 0,-1 0 0 0 0,-1 7 0 0 0,-3 9 0 0 0,1 0 0 0 0,1 0 0 0 0,1 1 0 0 0,0 7 0 0 0,2-24 0 0 0,1-3 0 0 0,0 1 0 0 0,-1 0 0 0 0,1 0 0 0 0,0 0 0 0 0,1 0 0 0 0,-1 0 0 0 0,0 0 0 0 0,0 0 0 0 0,0 0 0 0 0,0 0 0 0 0,1-1 0 0 0,-1 1 0 0 0,0 0 0 0 0,1 0 0 0 0,-1 0 0 0 0,1 0 0 0 0,-1-1 0 0 0,1 1 0 0 0,-1 1-17 0 0,1 0 0 0 0,0 0 1 0 0,0 0-1 0 0,1 0 0 0 0,-1-1 0 0 0,0 1 0 0 0,1 0 0 0 0,-1-1 0 0 0,1 1 1 0 0,-1-1-1 0 0,1 1 0 0 0,0-1 0 0 0,-1 0 0 0 0,1 0 0 0 0,0 0 0 0 0,0 0 1 0 0,0 0-1 0 0,0 0 0 0 0,0 0 0 0 0,0-1 0 0 0,0 1 0 0 0,0-1 1 0 0,0 1-1 0 0,0-1 0 0 0,0 0 0 0 0,1 0 0 0 0,-1 0 0 0 0,0 0 0 0 0,0 0 1 0 0,0 0-1 0 0,0-1 0 0 0,0 1 0 0 0,0-1 0 0 0,1 0 0 0 0,-1 1 0 0 0,0-1 17 0 0,15-6 154 0 0,-9 4-103 0 0,0 0-1 0 0,0-1 0 0 0,0 1 1 0 0,0-2-1 0 0,-1 1 0 0 0,1-1 0 0 0,-1 0 1 0 0,-1-1-1 0 0,5-3-50 0 0,-1-1 0 0 0,-1 0 0 0 0,0-1 0 0 0,-1 0 0 0 0,0 0 0 0 0,0-1 0 0 0,-2 1 0 0 0,1-2 0 0 0,2-8 0 0 0,5-13 0 0 0,-14 34 0 0 0,0 0 0 0 0,0 0 0 0 0,0 0 0 0 0,0 0 0 0 0,0 0 0 0 0,0 0 0 0 0,0 0 0 0 0,0 0 0 0 0,0 0 0 0 0,0 0 0 0 0,0 0 0 0 0,0 0 0 0 0,0 0 0 0 0,0 0 0 0 0,0 0 0 0 0,0 0 0 0 0,0 0 0 0 0,0 0 0 0 0,-1 0 0 0 0,1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-6 5 0 0 0,-6 8 0 0 0,10-11 0 0 0,0 1 0 0 0,0 0 0 0 0,1 0 0 0 0,-1 0 0 0 0,0 0 0 0 0,1 0 0 0 0,0 0 0 0 0,0 1 0 0 0,0-1 0 0 0,0 0 0 0 0,0 1 0 0 0,0 11 0 0 0,2-12 0 0 0,0 0 0 0 0,0 0 0 0 0,0 0 0 0 0,0 0 0 0 0,0-1 0 0 0,0 1 0 0 0,0 0 0 0 0,0-1 0 0 0,1 1 0 0 0,0-1 0 0 0,-1 1 0 0 0,1-1 0 0 0,0 0 0 0 0,0 0 0 0 0,0 0 0 0 0,0 0 0 0 0,1 0 0 0 0,-1 0 0 0 0,0-1 0 0 0,1 1 0 0 0,1 0 0 0 0,-2-1 0 0 0,0 0 0 0 0,1 1 0 0 0,0-1 0 0 0,0 0 0 0 0,0-1 0 0 0,1 1 0 0 0,-1-1 0 0 0,0 1 0 0 0,0-1 0 0 0,0 0 0 0 0,0 0 0 0 0,0 0 0 0 0,1 0 0 0 0,-1-1 0 0 0,0 0 0 0 0,0 1 0 0 0,0-1 0 0 0,0 0 0 0 0,10-3 0 0 0,-1-1 0 0 0,1 0 0 0 0,4-4 0 0 0,-10 5 0 0 0,0 0 0 0 0,0-1 0 0 0,0 0 0 0 0,-1 0 0 0 0,1-1 0 0 0,-1 0 0 0 0,-1 0 0 0 0,4-4 0 0 0,3-6 0 0 0,-1-1 0 0 0,10-17 0 0 0,-17 27 0 0 0,-1 3 0 0 0,-1-1 0 0 0,0 1 0 0 0,0-1 0 0 0,0 1 0 0 0,-1-1 0 0 0,1 0 0 0 0,-1-3 0 0 0,-1 0 0 0 0,-5 7 0 0 0,-2 4 0 0 0,4 0 0 0 0,-1-1 0 0 0,1 1 0 0 0,1-1 0 0 0,-1 1 0 0 0,0 0 0 0 0,1 0 0 0 0,-1 1 0 0 0,1-1 0 0 0,0 0 0 0 0,0 1 0 0 0,1-1 0 0 0,-1 2 0 0 0,-5 11 0 0 0,1 1 0 0 0,-1 3 0 0 0,2-2 0 0 0,-16 52 0 0 0,18-59 0 0 0,1-1 0 0 0,1 1 0 0 0,0 0 0 0 0,0 0 0 0 0,1 7 0 0 0,0-17 0 0 0,0 2 0 0 0,0 0 0 0 0,0 0 0 0 0,1 1 0 0 0,-1-1 0 0 0,1 0 0 0 0,0 0 0 0 0,-1 0 0 0 0,1 0 0 0 0,1 0 0 0 0,-1 0 0 0 0,0 0 0 0 0,1-1 0 0 0,-1 1 0 0 0,1 0 0 0 0,0-1 0 0 0,0 1 0 0 0,0-1 0 0 0,0 0 0 0 0,1 1 0 0 0,-1-1 0 0 0,3 1 0 0 0,-3-2 0 0 0,0 0 0 0 0,0 0 0 0 0,0 0 0 0 0,0 0 0 0 0,1-1 0 0 0,-1 1 0 0 0,0-1 0 0 0,0 1 0 0 0,1-1 0 0 0,-1 0 0 0 0,0 0 0 0 0,0 0 0 0 0,1 0 0 0 0,-1 0 0 0 0,0-1 0 0 0,0 1 0 0 0,1-1 0 0 0,-1 1 0 0 0,0-1 0 0 0,8-2 0 0 0,-2 0 0 0 0,1-1 0 0 0,0 0 0 0 0,0 0 0 0 0,-3 0 0 0 0,-1 1 0 0 0,1-1 0 0 0,-1 0 0 0 0,0 0 0 0 0,0-1 0 0 0,-1 0 0 0 0,1 0 0 0 0,-1 0 0 0 0,0 0 0 0 0,-1 0 0 0 0,1-1 0 0 0,0-1 0 0 0,-2 4 0 0 0,28-42 0 0 0,29-47 0 0 0,-43 68 0 0 0,-12 19 0 0 0,0 0 0 0 0,0-1 0 0 0,-1 1 0 0 0,1-1 0 0 0,1-4 0 0 0,-6 11 0 0 0,-3 2 0 0 0,0 0 0 0 0,1 0 0 0 0,-1 0 0 0 0,1 1 0 0 0,0-1 0 0 0,0 1 0 0 0,0 0 0 0 0,1 0 0 0 0,-1 2 0 0 0,1 8 0 0 0,3-11 0 0 0,-1-2 0 0 0,0 0 0 0 0,0-1 0 0 0,-1 1 0 0 0,1-1 0 0 0,0 1 0 0 0,0 0 0 0 0,0-1 0 0 0,0 1 0 0 0,0-1 0 0 0,0 1 0 0 0,1-1 0 0 0,-1 1 0 0 0,0 0 0 0 0,0-1 0 0 0,0 1 0 0 0,0-1 0 0 0,1 1 0 0 0,-1-1 0 0 0,0 1 0 0 0,1-1 0 0 0,-1 1 0 0 0,0-1 0 0 0,1 1 0 0 0,-1-1 0 0 0,0 1 0 0 0,1-1 0 0 0,-1 0 0 0 0,1 1 0 0 0,-1-1 0 0 0,1 0 0 0 0,-1 1 0 0 0,1-1 0 0 0,-1 0 0 0 0,1 1 0 0 0,1-1 0 0 0,1 3 0 0 0,1 0 0 0 0,-1-1 0 0 0,1 0 0 0 0,0 1 0 0 0,-1-2 0 0 0,1 1 0 0 0,0 0 0 0 0,1-1 0 0 0,-1 1 0 0 0,0-1 0 0 0,0 0 0 0 0,0-1 0 0 0,4 1 0 0 0,6-1 0 0 0,-1 0 0 0 0,1-1 0 0 0,12-3 0 0 0,12-1 0 0 0,-37 5 0 0 0,-1 0 0 0 0,0 0 0 0 0,1 0 0 0 0,-1-1 0 0 0,0 1 0 0 0,1 0 0 0 0,-1 0 0 0 0,0 0 0 0 0,1 0 0 0 0,-1 0 0 0 0,0 0 0 0 0,1 0 0 0 0,-1 0 0 0 0,0 0 0 0 0,1 0 0 0 0,-1 1 0 0 0,0-1 0 0 0,1 0 0 0 0,-1 0 0 0 0,0 0 0 0 0,1 0 0 0 0,-1 0 0 0 0,0 1 0 0 0,1-1 0 0 0,-1 0 0 0 0,0 0 0 0 0,0 0 0 0 0,1 1 0 0 0,-1-1 0 0 0,0 0 0 0 0,0 0 0 0 0,0 1 0 0 0,1-1 0 0 0,-1 0 0 0 0,0 1 0 0 0,0-1 0 0 0,0 0 0 0 0,0 1 0 0 0,1-1 0 0 0,-1 0 0 0 0,0 1 0 0 0,0-1 0 0 0,0 0 0 0 0,0 1 0 0 0,0-1 0 0 0,0 0 0 0 0,0 1 0 0 0,0 0 0 0 0,1 1 0 0 0,-1 0 0 0 0,0-1 0 0 0,1 1 0 0 0,-1 0 0 0 0,0-1 0 0 0,0 1 0 0 0,0 0 0 0 0,0-1 0 0 0,-1 1 0 0 0,1 0 0 0 0,0 0 0 0 0,-1-1 0 0 0,1 1 0 0 0,-1-1 0 0 0,1 1 0 0 0,-2 1 0 0 0,-16 28 0 0 0,12-22 0 0 0,-12 18 0 0 0,9-14 0 0 0,0 0 0 0 0,2 1 0 0 0,-4 7 0 0 0,7-10 0 0 0,6-2 0 0 0,-2-8 0 0 0,1 0 0 0 0,-1 0 0 0 0,0-1 0 0 0,1 1 0 0 0,-1 0 0 0 0,1 0 0 0 0,-1 0 0 0 0,1-1 0 0 0,-1 1 0 0 0,1 0 0 0 0,0-1 0 0 0,-1 1 0 0 0,1-1 0 0 0,0 1 0 0 0,-1 0 0 0 0,1-1 0 0 0,0 0 0 0 0,0 1 0 0 0,-1-1 0 0 0,1 1 0 0 0,0-1 0 0 0,0 0 0 0 0,0 0 0 0 0,0 1 0 0 0,0-1 0 0 0,-1 0 0 0 0,1 0 0 0 0,0 0 0 0 0,0 0 0 0 0,0 0 0 0 0,0 0 0 0 0,0 0 0 0 0,0 0 0 0 0,0 0 0 0 0,-1-1 0 0 0,1 1 0 0 0,1 0 0 0 0,1-1 0 0 0,2 0 0 0 0,1 0 0 0 0,-1 0 0 0 0,0-1 0 0 0,0 0 0 0 0,1 0 0 0 0,-2 0 0 0 0,1-1 0 0 0,0 1 0 0 0,0-1 0 0 0,-1 0 0 0 0,4-3 0 0 0,4-4 0 0 0,0-1 0 0 0,0-1 0 0 0,2-3 0 0 0,-6 3-2403 0 0,-4-2-3860 0 0,-4 4-1895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34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11975 0 0,'0'0'267'0'0,"0"0"42"0"0,0 0 17 0 0,0 0-28 0 0,0 0-126 0 0,0 0 204 0 0,0 0 111 0 0,0 0 22 0 0,0 0 3 0 0,0 0 0 0 0,0 0 0 0 0,0 0 0 0 0,0 0-69 0 0,2 1-222 0 0,-1-1-172 0 0,0 1 0 0 0,0 0 0 0 0,0-1 0 0 0,0 1 0 0 0,0 0 0 0 0,0 0 0 0 0,0 0 0 0 0,0 0 1 0 0,-1 0-1 0 0,1 0 0 0 0,0 0 0 0 0,-1 0 0 0 0,1 0 0 0 0,0 0 0 0 0,-1 0 0 0 0,1 0 0 0 0,-1 0 0 0 0,0 0 0 0 0,1 1 0 0 0,-1-1 0 0 0,0 0 0 0 0,0 0 0 0 0,0 1 0 0 0,0-1 0 0 0,0 0 0 0 0,0 1-49 0 0,-1 44 765 0 0,1-33-813 0 0,-4 23 712 0 0,-1 0 1 0 0,-3 7-665 0 0,-3 25 703 0 0,-10 47-687 0 0,16-97-16 0 0,0 0 0 0 0,-1 0 0 0 0,-6 10 0 0 0,-2 8 0 0 0,-7 13 0 0 0,18-41 0 0 0,-1-3 72 0 0,3-3 299 0 0,1-2 117 0 0,0 0 21 0 0,0 0-66 0 0,8-72-278 0 0,-13 35-165 0 0,5 36 0 0 0,0 1 0 0 0,0 0 0 0 0,1-1 0 0 0,-1 1 0 0 0,0-1 0 0 0,0 1 0 0 0,0-1 0 0 0,0 1 0 0 0,0-1 0 0 0,0 1 0 0 0,0-1 0 0 0,-1 1 0 0 0,1-1 0 0 0,0 1 0 0 0,0 0 0 0 0,0-1 0 0 0,0 1 0 0 0,0-1 0 0 0,-1 1 0 0 0,1-1 0 0 0,0 1 0 0 0,0 0 0 0 0,-1-1 0 0 0,1 1 0 0 0,0 0 0 0 0,-1-1 0 0 0,1 1 0 0 0,0 0 0 0 0,-1-1 0 0 0,1 1 0 0 0,-1 0 0 0 0,1 0 0 0 0,0-1 0 0 0,-1 1 0 0 0,1 0 0 0 0,-2 0 0 0 0,3-3 0 0 0,4 2 0 0 0,9 1 0 0 0,-10 0 0 0 0,4-1-1 0 0,-1-1-1 0 0,0 1 0 0 0,1-1 1 0 0,-1-1-1 0 0,0 1 1 0 0,0-1-1 0 0,-1 0 1 0 0,2-1 1 0 0,25-11 455 0 0,4-1 164 0 0,-24 10-373 0 0,0 0 1 0 0,0 1 0 0 0,1 0-1 0 0,12-2-246 0 0,-26 7 0 0 0,0 0 0 0 0,1 0 0 0 0,-1 0 0 0 0,0 0 0 0 0,0 0 0 0 0,1-1 0 0 0,-1 1 0 0 0,0 0 0 0 0,1 0 0 0 0,-1 0 0 0 0,0 0 0 0 0,0 0 0 0 0,1 0 0 0 0,-1 0 0 0 0,0 0 0 0 0,1 0 0 0 0,-1 0 0 0 0,0 0 0 0 0,0 0 0 0 0,1 1 0 0 0,-1-1 0 0 0,0 0 0 0 0,0 0 0 0 0,1 0 0 0 0,-1 0 0 0 0,0 0 0 0 0,0 0 0 0 0,1 1 0 0 0,-1-1 0 0 0,0 0 0 0 0,0 0 0 0 0,0 0 0 0 0,1 1 0 0 0,-1-1 0 0 0,0 0 0 0 0,0 0 0 0 0,0 1 0 0 0,0-1 0 0 0,0 0 0 0 0,0 0 0 0 0,1 1 0 0 0,-1-1 0 0 0,0 0 0 0 0,0 0 0 0 0,0 1 0 0 0,0-1 0 0 0,0 0 0 0 0,0 0 0 0 0,0 1 0 0 0,0-1 0 0 0,0 0 0 0 0,0 1 0 0 0,0-1 0 0 0,0 0 0 0 0,0 0 0 0 0,0 1 0 0 0,-1-1 0 0 0,1 0 0 0 0,0 0 0 0 0,0 1 0 0 0,0-1 0 0 0,0 0 0 0 0,0 0 0 0 0,-1 1 0 0 0,1-1 0 0 0,-4 14 251 0 0,0 1-1 0 0,-2-1 1 0 0,1 0 0 0 0,-2-1-1 0 0,-1 3-250 0 0,-2 2 398 0 0,2 1-1 0 0,-2 7-397 0 0,9-23 0 0 0,-1 0 0 0 0,2 0 0 0 0,-1 0 0 0 0,0 0 0 0 0,1 1 0 0 0,-1-1 0 0 0,1 0 0 0 0,0 0 0 0 0,0 1 0 0 0,0-1 0 0 0,1 0 0 0 0,-1 0 0 0 0,1 0 0 0 0,0 1 0 0 0,0-1 0 0 0,0 0 0 0 0,0 0 0 0 0,0 0 0 0 0,1 0 0 0 0,1 2 0 0 0,-3-4 0 0 0,1 0 0 0 0,0 0 0 0 0,0 0 0 0 0,0 0 0 0 0,0 0 0 0 0,1 0 0 0 0,-1 0 0 0 0,0 0 0 0 0,0 0 0 0 0,0 0 0 0 0,1 0 0 0 0,-1-1 0 0 0,1 1 0 0 0,-1-1 0 0 0,0 1 0 0 0,1-1 0 0 0,-1 0 0 0 0,1 1 0 0 0,-1-1 0 0 0,1 0 0 0 0,3 1 0 0 0,1-1 0 0 0,0 1 0 0 0,0-1 0 0 0,0 0 0 0 0,0-1 0 0 0,0 1 0 0 0,1-1 0 0 0,-1 0 0 0 0,0-1 0 0 0,-1 1 0 0 0,1-1 0 0 0,0-1 0 0 0,1 0 0 0 0,17-5 0 0 0,-10 3 0 0 0,-1 0 0 0 0,0-1 0 0 0,-1-1 0 0 0,0 0 0 0 0,0 0 0 0 0,0-2 0 0 0,-1 1 0 0 0,0-1 0 0 0,2-4 0 0 0,5-4 0 0 0,-1-2 0 0 0,0-1 0 0 0,-2 0 0 0 0,11-16 0 0 0,-3-7 0 0 0,-1 0 0 0 0,-2-1 0 0 0,3-14 0 0 0,10-24 0 0 0,-25 61 18 0 0,0 0 0 0 0,-2-1 0 0 0,-1 1 0 0 0,1-8-18 0 0,-6 27 371 0 0,0 2 117 0 0,0 0 21 0 0,0 0-66 0 0,-1 1-294 0 0,0-1-148 0 0,0 0 0 0 0,0 1-1 0 0,0-1 1 0 0,0 1 0 0 0,0-1-1 0 0,0 1 1 0 0,1-1 0 0 0,-1 1 0 0 0,0-1-1 0 0,1 1 1 0 0,-1 0 0 0 0,0-1 0 0 0,1 1-1 0 0,-1 0 1 0 0,0 0 0 0 0,1-1-1 0 0,-1 1 1 0 0,1 0 0 0 0,0 0 0 0 0,-1 0-1 0 0,1 0 1 0 0,0 0 0 0 0,-1 0 0 0 0,1 0-1 0 0,-1 3-2 0 0,-8 18 2 0 0,1 2 0 0 0,1-1 0 0 0,-3 21 0 0 0,-7 26 0 0 0,-4 28 0 0 0,9-59 0 0 0,-11 37 0 0 0,21-65 0 0 0,0 1 0 0 0,0 0 0 0 0,1-1 0 0 0,0 1 0 0 0,1 6 0 0 0,1-13 0 0 0,-1 0 0 0 0,1 0 0 0 0,0-1 0 0 0,0 1 0 0 0,1 0 0 0 0,0 2 0 0 0,4 1 0 0 0,-4-7 0 0 0,0 0 0 0 0,1 1 0 0 0,-1-2 0 0 0,0 1 0 0 0,1 0 0 0 0,-1 0 0 0 0,1-1 0 0 0,-1 1 0 0 0,1-1 0 0 0,-1 0 0 0 0,1 1 0 0 0,0-1 0 0 0,-1 0 0 0 0,1-1 0 0 0,1 1 0 0 0,5-1 0 0 0,-1-1 0 0 0,1 0 0 0 0,-1 0 0 0 0,1-1 0 0 0,7-2-446 0 0,1-2-1 0 0,-1 0 1 0 0,0-1 0 0 0,0 0-1 0 0,-1-1 1 0 0,-1-1-1 0 0,1-1 1 0 0,-2 0 0 0 0,1-1-1 0 0,-1 0 1 0 0,-1-1 0 0 0,-1 0-1 0 0,1-1 1 0 0,7-14 446 0 0,0-3-1535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35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19351 0 0,'0'0'439'0'0,"7"-7"1065"0"0,-2 4-1310 0 0,0 1 0 0 0,1-1 0 0 0,-1 0 1 0 0,0-1-1 0 0,0 1 0 0 0,-1-1 0 0 0,1 0 1 0 0,2-3-195 0 0,1 0 1472 0 0,-6 5-1315 0 0,-1 1-91 0 0,0 1 1 0 0,-1-1-1 0 0,1 0 0 0 0,0 0 1 0 0,0 0-1 0 0,-1-1 1 0 0,1 1-1 0 0,-1 0 0 0 0,1 0 1 0 0,-1 0-1 0 0,1 0 0 0 0,-1-1 1 0 0,1 1-1 0 0,-1 0 0 0 0,0 0 1 0 0,0-1-67 0 0,1-2 4 0 0,0 2-4 0 0,0-12 0 0 0,-3 6 0 0 0,-4 2 0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36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511 11975 0 0,'0'0'547'0'0,"3"-8"181"0"0,-2 6-735 0 0,17-38 1651 0 0,-1-1 0 0 0,-2 0 0 0 0,2-14-1644 0 0,-4 6 1405 0 0,-4 18-318 0 0,-2-1-1 0 0,-1 0 1 0 0,-1 0 0 0 0,0-32-1087 0 0,-5 60 44 0 0,1-2 134 0 0,-1-1-1 0 0,0 0 0 0 0,-1 1 0 0 0,0-1 1 0 0,0 0-1 0 0,0 1 0 0 0,-1-1 1 0 0,0 1-1 0 0,-1-3-177 0 0,3 9 31 0 0,0-1-1 0 0,0 0 0 0 0,-1 1 1 0 0,1-1-1 0 0,-1 1 1 0 0,1-1-1 0 0,0 0 1 0 0,-1 1-1 0 0,1-1 1 0 0,-1 1-1 0 0,1-1 0 0 0,-1 1 1 0 0,1-1-1 0 0,-1 1 1 0 0,1 0-1 0 0,-1-1 1 0 0,0 1-1 0 0,1 0 0 0 0,-1-1 1 0 0,0 1-1 0 0,1 0 1 0 0,-1 0-1 0 0,0-1 1 0 0,1 1-1 0 0,-1 0 1 0 0,0 0-1 0 0,0 0 0 0 0,1 0 1 0 0,-1 0-1 0 0,0 0 1 0 0,1 0-1 0 0,-1 0 1 0 0,0 0-1 0 0,1 0 1 0 0,-1 1-1 0 0,0-1 0 0 0,0 0 1 0 0,1 0-1 0 0,-1 1 1 0 0,1-1-1 0 0,-1 0 1 0 0,0 1-1 0 0,1-1 0 0 0,-1 1-29 0 0,0-1 99 0 0,-1 2-76 0 0,0-1-1 0 0,0 0 1 0 0,1 1-1 0 0,-1-1 1 0 0,0 1-1 0 0,1 0 1 0 0,-1 0-1 0 0,1-1 1 0 0,0 1 0 0 0,-1 0-1 0 0,1 0 1 0 0,0 0-1 0 0,0 0 1 0 0,0 0-1 0 0,1 1 1 0 0,-1 0-24 0 0,-9 40 212 0 0,7-29-193 0 0,-50 305-1427 0 0,25-141 824 0 0,17-128 917 0 0,-2 0-1 0 0,-12 28-332 0 0,11-37 211 0 0,-32 86-652 0 0,45-123 497 0 0,2-4-70 0 0,6-7-148 0 0,8-15-153 0 0,14-41 315 0 0,2-12 0 0 0,-20 43 0 0 0,-2 1 0 0 0,-1-2 0 0 0,2-18 0 0 0,-4 17 0 0 0,-2-1 0 0 0,-2 0 0 0 0,-1-11 0 0 0,-1 43 0 0 0,0 0 0 0 0,0 0 0 0 0,-1-1 0 0 0,0 1 0 0 0,0 0 0 0 0,0 0 0 0 0,0 0 0 0 0,0-1 0 0 0,0 1 0 0 0,-1 1 0 0 0,1-1 0 0 0,-1 0 0 0 0,0 0 0 0 0,0 0 0 0 0,0 1 0 0 0,0-1 0 0 0,-2 0 0 0 0,2 1 0 0 0,1 1 0 0 0,-1 0 0 0 0,0 0 0 0 0,1 1 0 0 0,-1-1 0 0 0,0 0 0 0 0,0 0 0 0 0,1 1 0 0 0,-1-1 0 0 0,0 1 0 0 0,0-1 0 0 0,0 1 0 0 0,0 0 0 0 0,0 0 0 0 0,0 0 0 0 0,0 0 0 0 0,1 0 0 0 0,-1 0 0 0 0,0 1 0 0 0,0-1 0 0 0,0 1 0 0 0,0-1 0 0 0,0 1 0 0 0,1 0 0 0 0,-1-1 0 0 0,0 1 0 0 0,1 0 0 0 0,-1 0 0 0 0,0 0 0 0 0,1 1 0 0 0,-1-1 0 0 0,-7 6 0 0 0,-1 1 0 0 0,1-1 0 0 0,0 2 0 0 0,1-1 0 0 0,-7 11 0 0 0,11-14 0 0 0,0 1 0 0 0,0-1 0 0 0,1 1 0 0 0,0 0 0 0 0,0 0 0 0 0,0 1 0 0 0,1-1 0 0 0,0 1 0 0 0,0-1 0 0 0,1 1 0 0 0,-1 2 0 0 0,2-6 0 0 0,-1 0 0 0 0,1 1 0 0 0,0-1 0 0 0,0 0 0 0 0,1 0 0 0 0,-1 0 0 0 0,1 0 0 0 0,-1 0 0 0 0,1 0 0 0 0,0 0 0 0 0,0 0 0 0 0,0 0 0 0 0,1 0 0 0 0,-1 0 0 0 0,1-1 0 0 0,-1 1 0 0 0,1-1 0 0 0,1 2 0 0 0,-1-1 0 0 0,1-1 0 0 0,0 0 0 0 0,0 1 0 0 0,0-1 0 0 0,0 0 0 0 0,0-1 0 0 0,0 1 0 0 0,0 0 0 0 0,1-1 0 0 0,-1 0 0 0 0,1 0 0 0 0,-1 0 0 0 0,1 0 0 0 0,-1 0 0 0 0,3-1 0 0 0,7 1 0 0 0,0 0 0 0 0,0-2 0 0 0,0 0 0 0 0,0 0 0 0 0,-1-1 0 0 0,1 0 0 0 0,0-1 0 0 0,-1-1 0 0 0,0 0 0 0 0,0-1 0 0 0,0 0 0 0 0,10-6 0 0 0,-5 1 0 0 0,0-1 0 0 0,-1 0 0 0 0,0-1 0 0 0,-1 0 0 0 0,0-2 0 0 0,-1 0 0 0 0,-1 0 0 0 0,1-2 0 0 0,-4 4 0 0 0,-1-1 0 0 0,0 1 0 0 0,-1-2 0 0 0,0 1 0 0 0,-1-1 0 0 0,0 0 0 0 0,-1-3 0 0 0,-2 4 0 0 0,-5 10 0 0 0,0 1 0 0 0,1 2 6 0 0,0-1-1 0 0,0 1 1 0 0,0 0 0 0 0,0 0-1 0 0,0-1 1 0 0,0 1 0 0 0,0 0-1 0 0,-1 0 1 0 0,1-1-1 0 0,0 1 1 0 0,0 0 0 0 0,0 0-1 0 0,0 0 1 0 0,0-1 0 0 0,-1 1-1 0 0,1 0 1 0 0,0 0 0 0 0,0 0-1 0 0,0 0 1 0 0,-1 0 0 0 0,1-1-1 0 0,0 1 1 0 0,0 0-1 0 0,0 0 1 0 0,-1 0 0 0 0,1 0-1 0 0,0 0 1 0 0,0 0 0 0 0,-1 0-1 0 0,1 0 1 0 0,0 0 0 0 0,0 0-1 0 0,-1 0 1 0 0,1 0-1 0 0,0 0 1 0 0,0 0 0 0 0,-1 0-1 0 0,1 0 1 0 0,0 0 0 0 0,0 0-1 0 0,-1 0 1 0 0,1 0 0 0 0,0 0-1 0 0,0 0 1 0 0,0 0-1 0 0,-1 1 1 0 0,1-1 0 0 0,0 0-6 0 0,-8 7 520 0 0,7-7-435 0 0,-6 6-5 0 0,0 1 0 0 0,0 0-1 0 0,1 0 1 0 0,0 1 0 0 0,0 0-1 0 0,1 0 1 0 0,0 0 0 0 0,0 1 0 0 0,1-1-1 0 0,0 1 1 0 0,0 0 0 0 0,1 0-1 0 0,0 1 1 0 0,0 7-80 0 0,2-13 2 0 0,0 0-1 0 0,1 1 0 0 0,0-1 1 0 0,0 0-1 0 0,0 1 1 0 0,0-1-1 0 0,1 0 1 0 0,-1 0-1 0 0,1 1 1 0 0,0-1-1 0 0,2 3-1 0 0,-2-5-4 0 0,0 1 0 0 0,0-1 1 0 0,0 0-1 0 0,1 0 0 0 0,-1 0 0 0 0,1 0 0 0 0,-1 0 1 0 0,1-1-1 0 0,0 1 0 0 0,0 0 0 0 0,0-1 0 0 0,0 1 1 0 0,0-1-1 0 0,0 0 0 0 0,0 0 0 0 0,0 0 0 0 0,0 0 1 0 0,1 0-1 0 0,-1 0 0 0 0,0 0 0 0 0,2-1 4 0 0,3 1-1 0 0,0 0 0 0 0,0 0 0 0 0,0-1 0 0 0,0 0-1 0 0,0-1 1 0 0,0 0 0 0 0,-1 0 0 0 0,1 0 0 0 0,0-1 0 0 0,0 0 0 0 0,-1 0-1 0 0,1-1 1 0 0,-1 1 0 0 0,1-2 1 0 0,3-1 10 0 0,0 0 0 0 0,0-1 0 0 0,-1 0 0 0 0,0-1 0 0 0,0 0 0 0 0,0-1 0 0 0,-1 0 0 0 0,2-3-10 0 0,9-10 0 0 0,-8 9 0 0 0,-1 0 0 0 0,9-13 0 0 0,28-38 0 0 0,-48 63 0 0 0,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-1 0 0 0 0,1 0 0 0 0,0 0 0 0 0,-6 5 0 0 0,-7 10 0 0 0,6-2 0 0 0,0 0 0 0 0,1 1 0 0 0,0 0 0 0 0,2 0 0 0 0,-1 0 0 0 0,-1 15 0 0 0,-1-4 0 0 0,-21 89 0 0 0,-14 111 0 0 0,35-175 0 0 0,-3 6 0 0 0,6-40 0 0 0,0 1 0 0 0,-1-1 0 0 0,-1 0 0 0 0,-1 0 0 0 0,-1 2 0 0 0,1-8 0 0 0,-2-2 0 0 0,4-9 0 0 0,5 0 0 0 0,-2 1 0 0 0,0 0 0 0 0,-1-1 0 0 0,1 0 0 0 0,0 1 0 0 0,0-1 0 0 0,0 0 0 0 0,0 0 0 0 0,1 0 0 0 0,-1 0 0 0 0,0 0 0 0 0,0 0 0 0 0,1-1 0 0 0,-1 1 0 0 0,0-1 0 0 0,1 1 0 0 0,-1-1 0 0 0,1 0 0 0 0,0 1 0 0 0,0-1 0 0 0,0 0 0 0 0,0 0 0 0 0,0 0 0 0 0,-1-1 0 0 0,0-2 0 0 0,0-1 0 0 0,0 0 0 0 0,0-1 0 0 0,1 1 0 0 0,0 0 0 0 0,0 0 0 0 0,0-3 0 0 0,1 7 0 0 0,-1 0 0 0 0,1-1 0 0 0,0 1 0 0 0,0-1 0 0 0,0 1 0 0 0,1 0 0 0 0,-1-1 0 0 0,0 1 0 0 0,1 0 0 0 0,0-1 0 0 0,-1 1 0 0 0,2-2 0 0 0,1-3 0 0 0,0-1 0 0 0,0 0 0 0 0,1 0 0 0 0,0 0 0 0 0,1 0 0 0 0,0 0 0 0 0,3-3 0 0 0,3-6 0 0 0,3-1 0 0 0,0 0 0 0 0,1 1 0 0 0,9-8 0 0 0,9-5 0 0 0,2 2 0 0 0,10-7 0 0 0,-2 3 0 0 0,11-14 0 0 0,-17 12 0 0 0,-2-1 0 0 0,-2-3 0 0 0,-2 0 0 0 0,21-34 0 0 0,-23 29 0 0 0,-10 16 0 0 0,12-24 0 0 0,-26 41 0 0 0,-1 1 0 0 0,0 0 0 0 0,0-1 0 0 0,-1 0 0 0 0,0 0 0 0 0,-1 0 0 0 0,1-9 0 0 0,-3 19 0 0 0,0 0 0 0 0,0-1 0 0 0,0 1 0 0 0,0 0 0 0 0,0 0 0 0 0,0 0 0 0 0,0 0 0 0 0,0-1 0 0 0,0 1 0 0 0,-1 0 0 0 0,1 0 0 0 0,0 0 0 0 0,0 0 0 0 0,0 0 0 0 0,0-1 0 0 0,0 1 0 0 0,0 0 0 0 0,0 0 0 0 0,-1 0 0 0 0,1 0 0 0 0,0 0 0 0 0,0 0 0 0 0,0 0 0 0 0,0 0 0 0 0,-1 0 0 0 0,1 0 0 0 0,0-1 0 0 0,0 1 0 0 0,0 0 0 0 0,0 0 0 0 0,-1 0 0 0 0,1 0 0 0 0,0 0 0 0 0,0 0 0 0 0,0 0 0 0 0,0 0 0 0 0,-1 0 0 0 0,1 1 0 0 0,0-1 0 0 0,0 0 0 0 0,0 0 0 0 0,0 0 0 0 0,-1 0 0 0 0,1 0 0 0 0,0 0 0 0 0,0 0 0 0 0,0 0 0 0 0,0 0 0 0 0,0 0 0 0 0,-1 1 0 0 0,1-1 0 0 0,0 0 0 0 0,0 0 0 0 0,0 0 0 0 0,0 0 0 0 0,0 0 0 0 0,0 1 0 0 0,-10 5 0 0 0,10-6 0 0 0,-3 2 0 0 0,1 0 0 0 0,0 0 0 0 0,0 1 0 0 0,0-1 0 0 0,0 1 0 0 0,0-1 0 0 0,1 1 0 0 0,-1 0 0 0 0,1 0 0 0 0,-1 2 0 0 0,-11 32 0 0 0,11-31 0 0 0,-5 20 0 0 0,0 1 0 0 0,2 0 0 0 0,1 0 0 0 0,2 0 0 0 0,0 0 0 0 0,2 1 0 0 0,1-1 0 0 0,3 15 0 0 0,-4-39 0 0 0,0 0 0 0 0,1 0 0 0 0,-1 0 0 0 0,1 0 0 0 0,0 1 0 0 0,0-1 0 0 0,1 0 0 0 0,-1-1 0 0 0,0 1 0 0 0,1 0 0 0 0,0 0 0 0 0,0-1 0 0 0,0 1 0 0 0,0-1 0 0 0,0 1 0 0 0,1-1 0 0 0,-1 0 0 0 0,0 0 0 0 0,1-1 0 0 0,0 0 0 0 0,-1 1 0 0 0,1-1 0 0 0,0 0 0 0 0,0 0 0 0 0,-1-1 0 0 0,1 1 0 0 0,0-1 0 0 0,0 1 0 0 0,0-1 0 0 0,0 0 0 0 0,0 0 0 0 0,0 0 0 0 0,0 0 0 0 0,1-1 0 0 0,2 0 0 0 0,0-1 0 0 0,0 1 0 0 0,0-1 0 0 0,0 0 0 0 0,-1-1 0 0 0,1 1 0 0 0,-1-1 0 0 0,0 0 0 0 0,0-1 0 0 0,0 1 0 0 0,0-1 0 0 0,0 0 0 0 0,2-3 0 0 0,10-10 0 0 0,-1-1 0 0 0,11-16 0 0 0,-14 17 0 0 0,1-1 0 0 0,0-1 0 0 0,0-1 0 0 0,-2 0 0 0 0,9-19 0 0 0,25-56 0 0 0,-20 46 0 0 0,0-7 0 0 0,-10 19 0 0 0,-7 18 0 0 0,-1-1 0 0 0,-1 0 0 0 0,0-3 0 0 0,-6 13 320 0 0,-1 9-305 0 0,0 1 1 0 0,0 0-1 0 0,0 0 0 0 0,0 0 1 0 0,0 0-1 0 0,0 0 0 0 0,0 0 1 0 0,0 0-1 0 0,0 0 0 0 0,0 0 0 0 0,0 0 1 0 0,0-1-1 0 0,-1 1 0 0 0,1 0 1 0 0,0 0-1 0 0,0 0 0 0 0,0 0 1 0 0,0 0-1 0 0,0 0 0 0 0,0 0 0 0 0,0 0 1 0 0,0 0-1 0 0,0 0 0 0 0,-1 0 1 0 0,1 0-1 0 0,0 0 0 0 0,0 0 1 0 0,0 0-1 0 0,0 0 0 0 0,0 0 1 0 0,0 0-1 0 0,0 0 0 0 0,0 0 0 0 0,-1 0 1 0 0,1 0-1 0 0,0 0 0 0 0,0 0 1 0 0,0 0-1 0 0,0 0 0 0 0,0 0 1 0 0,0 0-1 0 0,0 0 0 0 0,0 0 0 0 0,0 0 1 0 0,-1 1-1 0 0,1-1-15 0 0,-1 0 73 0 0,1 1 0 0 0,-1 0 0 0 0,0 0 1 0 0,0 0-1 0 0,0 0 0 0 0,1 0 0 0 0,-1 0 0 0 0,0 0 0 0 0,1 0 0 0 0,-1 0 1 0 0,1 0-1 0 0,0 0 0 0 0,-1 0 0 0 0,1 1-73 0 0,-22 97 0 0 0,11-44 0 0 0,-16 48 0 0 0,9-34 0 0 0,5-16 0 0 0,-26 85 0 0 0,37-131 0 0 0,0-1 0 0 0,1 1 0 0 0,-1-1 0 0 0,2 1 0 0 0,-1-1 0 0 0,1 1 0 0 0,0 0 0 0 0,0-1 0 0 0,1 1 0 0 0,-1-1 0 0 0,2 1 0 0 0,-1-1 0 0 0,1 2 0 0 0,-2-7 0 0 0,0-1 0 0 0,0 1 0 0 0,0-1 0 0 0,0 0 0 0 0,0 1 0 0 0,0-1 0 0 0,0 1 0 0 0,1-1 0 0 0,-1 1 0 0 0,0-1 0 0 0,0 1 0 0 0,0-1 0 0 0,1 0 0 0 0,-1 1 0 0 0,0-1 0 0 0,0 1 0 0 0,1-1 0 0 0,-1 0 0 0 0,0 1 0 0 0,1-1 0 0 0,-1 0 0 0 0,0 0 0 0 0,1 1 0 0 0,-1-1 0 0 0,0 0 0 0 0,1 0 0 0 0,-1 1 0 0 0,1-1 0 0 0,-1 0 0 0 0,1 0 0 0 0,-1 0 0 0 0,0 0 0 0 0,1 0 0 0 0,-1 1 0 0 0,1-1 0 0 0,-1 0 0 0 0,1 0 0 0 0,-1 0 0 0 0,1 0 0 0 0,0-1 0 0 0,-1 2 0 0 0,1-1 0 0 0,0 1 0 0 0,0-1 0 0 0,-1 0 0 0 0,1 0 0 0 0,0 1 0 0 0,0-1 0 0 0,0 0 0 0 0,-1 0 0 0 0,1 0 0 0 0,0 0 0 0 0,0 0 0 0 0,0 0 0 0 0,-1 0 0 0 0,1 0 0 0 0,0-1 0 0 0,0 1 0 0 0,0 0 0 0 0,-1 0 0 0 0,1 0 0 0 0,0-1 0 0 0,0 1 0 0 0,-1-1 0 0 0,1 1 0 0 0,0-1 0 0 0,2-1 0 0 0,13-5-521 0 0,0-1 1 0 0,0-1-1 0 0,-1-1 0 0 0,0 0 0 0 0,0-1 0 0 0,-1 0 1 0 0,-1-1-1 0 0,0-1 0 0 0,-1 0 0 0 0,0 0 1 0 0,-1-2-1 0 0,6-10 521 0 0,0-2-1535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37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3823 0 0,'0'0'315'0'0,"0"0"45"0"0,0 0 21 0 0,0 0-49 0 0,0 2-220 0 0,0 6 39 0 0,0-6 569 0 0,2-2 249 0 0,9 1-196 0 0,1-1 0 0 0,-1-1 1 0 0,0 0-1 0 0,0 0 0 0 0,1-1 0 0 0,-1-1 0 0 0,0 0 0 0 0,-1 0 0 0 0,4-2-773 0 0,44-11 1274 0 0,-32 9-1381 0 0,0-1-1 0 0,11-4 108 0 0,-26 8-442 0 0,7-7-1522 0 0,-10 6 941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39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86 13823 0 0,'0'0'315'0'0,"0"-2"45"0"0,0 2-292 0 0,1-9 235 0 0,0 0-1 0 0,0 0 1 0 0,-1-2-303 0 0,-7-27 3656 0 0,7 37-2991 0 0,2-6 171 0 0,-3 7 2495 0 0,-5 11-2878 0 0,0 0 1 0 0,-4 9-454 0 0,5-7 349 0 0,-1 0 0 0 0,-6 7-349 0 0,-27 47 0 0 0,24-39 0 0 0,-1-2 0 0 0,-2 0 0 0 0,-1 0 0 0 0,15-21 0 0 0,0 1 0 0 0,0-1 0 0 0,1 1 0 0 0,-4 6 0 0 0,7-12 0 0 0,1 0 0 0 0,-1 0 0 0 0,0 0 0 0 0,0 0 0 0 0,0 0 0 0 0,0 0 0 0 0,1-1 0 0 0,-1 1 0 0 0,0 0 0 0 0,0 0 0 0 0,0 0 0 0 0,1 0 0 0 0,-1 0 0 0 0,0 0 0 0 0,0 0 0 0 0,0 1 0 0 0,0-1 0 0 0,1 0 0 0 0,-1 0 0 0 0,0 0 0 0 0,0 0 0 0 0,0 0 0 0 0,1 0 0 0 0,-1 0 0 0 0,0 0 0 0 0,0 0 0 0 0,0 0 0 0 0,0 1 0 0 0,0-1 0 0 0,1 0 0 0 0,-1 0 0 0 0,0 0 0 0 0,0 0 0 0 0,0 0 0 0 0,0 1 0 0 0,0-1 0 0 0,0 0 0 0 0,0 0 0 0 0,0 0 0 0 0,0 0 0 0 0,0 1 0 0 0,1-1 0 0 0,-1 0 0 0 0,0 0 0 0 0,0 0 0 0 0,0 1 0 0 0,0-1 0 0 0,0 0 0 0 0,0 0 0 0 0,0 0 0 0 0,0 0 0 0 0,0 1 0 0 0,-1-1 0 0 0,1 0 0 0 0,0 0 0 0 0,0 0 0 0 0,0 1 0 0 0,0-1 0 0 0,0 0 0 0 0,0 0 0 0 0,0 0 0 0 0,0 0 0 0 0,0 0 0 0 0,-1 1 0 0 0,1-1 0 0 0,0 0 0 0 0,0 0 0 0 0,0 0 0 0 0,0 0 0 0 0,-1 0 0 0 0,12-4 0 0 0,-11 4 0 0 0,87-48 0 0 0,-83 46 89 0 0,1 0-1 0 0,-1 0 1 0 0,1 1-1 0 0,-1 0 1 0 0,1-1-89 0 0,-3 3 37 0 0,0-1-1 0 0,0 1 1 0 0,0-1 0 0 0,0 1 0 0 0,0 0 0 0 0,-1-1 0 0 0,1 1 0 0 0,0 0 0 0 0,0 0-1 0 0,-1 1 1 0 0,1-1 0 0 0,-1 0 0 0 0,1 0 0 0 0,-1 1 0 0 0,0-1 0 0 0,1 1-1 0 0,-1-1 1 0 0,0 1 0 0 0,0-1 0 0 0,0 1 0 0 0,1 1-37 0 0,2 6 192 0 0,0-1 0 0 0,-1 1 1 0 0,0 0-1 0 0,0 1-192 0 0,1 2 62 0 0,2 6-62 0 0,0 0 0 0 0,-2 0 0 0 0,0 1 0 0 0,-1-1 0 0 0,0 1 0 0 0,-2 2 0 0 0,-1-16 0 0 0,0 0 0 0 0,0 0 0 0 0,0 0 0 0 0,-1 0 0 0 0,0 0 0 0 0,0 0 0 0 0,0 0 0 0 0,-1 0 0 0 0,1 0 0 0 0,-1 0 0 0 0,0-1 0 0 0,-1 1 0 0 0,1-1 0 0 0,-1 1 0 0 0,0-1 0 0 0,0 0 0 0 0,0 0 0 0 0,-1 0 0 0 0,1-1 0 0 0,-1 1 0 0 0,0-1 0 0 0,0 0 0 0 0,0 0 0 0 0,0 0 0 0 0,-1-1 0 0 0,-10 7 205 0 0,0-1 0 0 0,-1-1-1 0 0,0-1 1 0 0,-1 0 0 0 0,-10 1-205 0 0,20-5 68 0 0,1-1 1 0 0,-1 0-1 0 0,0 0 0 0 0,0-1 0 0 0,1 0 1 0 0,-1 0-1 0 0,0 0 0 0 0,0-1 0 0 0,0 0 1 0 0,1-1-1 0 0,-1 1 0 0 0,1-1 1 0 0,-1 0-1 0 0,1-1 0 0 0,-5-2-68 0 0,-9-6-64 0 0,19 11-273 0 0,1 0-138 0 0,0 0-33 0 0,0 0-4 0 0,0 0 0 0 0,0 0 433 0 0,0-1 0 0 0,-1 1 0 0 0,1 0 0 0 0,0-1 0 0 0,0 1 0 0 0,0 0-1 0 0,-1 0 1 0 0,1-1 0 0 0,0 1 0 0 0,0 0 0 0 0,0-1 0 0 0,0 1 0 0 0,0 0 0 0 0,0-1 0 0 0,0 1 0 0 0,0-1 0 0 0,0 1-1 0 0,0 0 1 0 0,0-1 0 0 0,0 1 0 0 0,0 0 0 0 0,0-1 79 0 0,19-24-5557 0 0,-12 12 3510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39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7503 0 0,'0'0'399'0'0,"0"0"60"0"0,4-6 442 0 0,3 4-862 0 0,0-1 0 0 0,0 1 1 0 0,0 0-1 0 0,3 0-39 0 0,5-2 76 0 0,21-6 930 0 0,1 2 0 0 0,0 1 0 0 0,0 2 0 0 0,31-1-1006 0 0,-66 6 0 0 0,0 0 0 0 0,1 0 0 0 0,-1 0 0 0 0,0 0 0 0 0,0 1 0 0 0,0-1 0 0 0,1 0 0 0 0,-1 1 0 0 0,0 0 0 0 0,0-1 0 0 0,0 1 0 0 0,4 4 0 0 0,-1 0-269 0 0,-5-4-1135 0 0,1 2-511 0 0,1 10-107 0 0,-1-10-24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4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63 15663 0 0,'0'0'356'0'0,"-7"-17"994"0"0,5 4-334 0 0,-1 1 1 0 0,-3-11-1017 0 0,2 10 2902 0 0,0-1 0 0 0,-1-12-2902 0 0,5 25 19 0 0,0 1 1 0 0,0-1 0 0 0,0 1-1 0 0,0 0 1 0 0,0-1-1 0 0,0 1 1 0 0,0-1 0 0 0,0 1-1 0 0,0-1 1 0 0,0 1-1 0 0,0 0 1 0 0,-1-1-1 0 0,1 1 1 0 0,0-1 0 0 0,0 1-1 0 0,0 0 1 0 0,-1-1-1 0 0,1 1 1 0 0,0 0 0 0 0,-1-1-1 0 0,1 1 1 0 0,0 0-1 0 0,0 0 1 0 0,-1-1 0 0 0,1 1-1 0 0,0 0 1 0 0,-1 0-1 0 0,0-1-19 0 0,1 1 48 0 0,-1 0 0 0 0,1 0-1 0 0,-1 1 1 0 0,0-1-1 0 0,1 0 1 0 0,-1 0 0 0 0,1 0-1 0 0,-1 1 1 0 0,1-1-1 0 0,-1 0 1 0 0,1 0-1 0 0,-1 1 1 0 0,1-1 0 0 0,-1 1-1 0 0,1-1 1 0 0,-1 0-1 0 0,1 1-47 0 0,-16 18 1052 0 0,-2 12-1052 0 0,2 2 0 0 0,0-1 0 0 0,3 2 0 0 0,-2 8 0 0 0,6-17 0 0 0,1-3 0 0 0,0 0 0 0 0,2 0 0 0 0,0 6 0 0 0,5-22 0 0 0,0-1 0 0 0,0 1 0 0 0,0 0 0 0 0,1 0 0 0 0,0 0 0 0 0,0 0 0 0 0,1 0 0 0 0,0-1 0 0 0,0 1 0 0 0,0 0 0 0 0,1-1 0 0 0,-1 1 0 0 0,1 0 0 0 0,1-1 0 0 0,0 2 0 0 0,5 2 0 0 0,-6-8 0 0 0,1 0 0 0 0,-1-1 0 0 0,1 1 0 0 0,-1 0 0 0 0,1-1 0 0 0,0 1 0 0 0,-1-1 0 0 0,1 0 0 0 0,0 0 0 0 0,-1 0 0 0 0,1 0 0 0 0,0-1 0 0 0,-1 1 0 0 0,1-1 0 0 0,1 0 0 0 0,3-1 0 0 0,1 0 0 0 0,-1 0 0 0 0,0-1 0 0 0,6-3 0 0 0,0-1 0 0 0,-1 0 0 0 0,0 0 0 0 0,-1-1 0 0 0,1-1 0 0 0,-2 0 0 0 0,1 0 0 0 0,-1-1 0 0 0,0-1 0 0 0,-1 1 0 0 0,-1-2 0 0 0,0 1 0 0 0,5-10 0 0 0,-1-2-9 0 0,-2 0 0 0 0,5-14 9 0 0,-12 27 11 0 0,-1 1 1 0 0,0 0-1 0 0,0-1 0 0 0,-1 1 0 0 0,-1-1 1 0 0,1 1-1 0 0,-1-1 0 0 0,-1-4-11 0 0,0 4 199 0 0,0 1 1 0 0,-1-1-1 0 0,0 1 0 0 0,0-1 0 0 0,-1 1 1 0 0,-1 0-1 0 0,1 0 0 0 0,-1 1 0 0 0,-1-2-199 0 0,3 7-26 0 0,0 0-1 0 0,0 0 0 0 0,0 0 1 0 0,0 1-1 0 0,-1-1 0 0 0,1 1 1 0 0,-1 0-1 0 0,1-1 0 0 0,-1 1 1 0 0,0 0-1 0 0,0 0 0 0 0,0 1 1 0 0,0-1-1 0 0,0 1 0 0 0,0-1 1 0 0,-1 1-1 0 0,1 0 0 0 0,0 0 1 0 0,-1 1-1 0 0,1-1 0 0 0,-1 1 1 0 0,1-1-1 0 0,-1 1 0 0 0,1 0 1 0 0,0 0-1 0 0,-4 1 27 0 0,3 0-249 0 0,0 0 1 0 0,0 1-1 0 0,0-1 0 0 0,0 1 1 0 0,0 0-1 0 0,0 0 0 0 0,0 0 0 0 0,0 0 1 0 0,1 1-1 0 0,-1-1 0 0 0,1 1 1 0 0,0 0-1 0 0,-1 0 0 0 0,2 0 1 0 0,-1 1-1 0 0,0-1 0 0 0,-2 4 249 0 0,-3 5-887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24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9 13823 0 0,'-15'-1'630'0'0,"12"0"-13"0"0,3 1-320 0 0,0 0 105 0 0,0 0 87 0 0,0 0 20 0 0,0 0 3 0 0,15-3 512 0 0,107-26 1352 0 0,-65 14-1584 0 0,26-2-792 0 0,-38 9 111 0 0,63-8-1412 0 0,-38 8-3119 0 0,-45 7 2374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56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572 15663 0 0,'2'-2'356'0'0,"8"-7"35"0"0,1 0 1 0 0,1 0-1 0 0,2-1-391 0 0,-5 5 252 0 0,-1-1 0 0 0,0 1 1 0 0,-1-2-1 0 0,1 1 0 0 0,-1-1 1 0 0,0 0-1 0 0,-1-1 0 0 0,5-6-252 0 0,-10 13 142 0 0,0 0 0 0 0,0 0 0 0 0,-1-1 0 0 0,1 1 0 0 0,0 0 0 0 0,0-1 0 0 0,-1 1 0 0 0,1-1 0 0 0,-1 1 0 0 0,0 0 0 0 0,1-1 0 0 0,-1 1 0 0 0,0-1 0 0 0,0 1 0 0 0,0-1 0 0 0,0 1 0 0 0,0-1 0 0 0,0 1 0 0 0,0-1 0 0 0,0 1 0 0 0,-1-1 0 0 0,1 1 0 0 0,-1-1 0 0 0,1 1 0 0 0,-1-1 0 0 0,0 0-142 0 0,0 0 512 0 0,1 2 0 0 0,0 0 0 0 0,-20-2 879 0 0,18 1-1301 0 0,0 0 0 0 0,0 1 0 0 0,0 0 0 0 0,0-1 0 0 0,-1 1-1 0 0,1 0 1 0 0,0 0 0 0 0,0 0 0 0 0,-1 1 0 0 0,1-1 0 0 0,0 0 0 0 0,0 1 0 0 0,-2 0-90 0 0,-5 3 51 0 0,0 0 1 0 0,0 1-1 0 0,1 0 0 0 0,0 0 0 0 0,0 1 1 0 0,0 0-1 0 0,-4 4-51 0 0,-13 15 221 0 0,-11 14-221 0 0,5-6 36 0 0,12-12-36 0 0,2 1 0 0 0,1 0 0 0 0,0 1 0 0 0,2 0 0 0 0,-6 13 0 0 0,18-32 0 0 0,1 0 0 0 0,-1-1 0 0 0,1 1 0 0 0,0 0 0 0 0,0 0 0 0 0,0 1 0 0 0,0-1 0 0 0,1 0 0 0 0,0 0 0 0 0,-1 0 0 0 0,2 0 0 0 0,-1 0 0 0 0,0 1 0 0 0,1-1 0 0 0,0 2 0 0 0,0-5 0 0 0,-1 0 0 0 0,1 0 0 0 0,0 0 0 0 0,0 0 0 0 0,0 0 0 0 0,0 0 0 0 0,-1 0 0 0 0,1 0 0 0 0,0-1 0 0 0,1 1 0 0 0,-1 0 0 0 0,0 0 0 0 0,0-1 0 0 0,0 1 0 0 0,0-1 0 0 0,0 1 0 0 0,1-1 0 0 0,-1 1 0 0 0,0-1 0 0 0,0 0 0 0 0,1 0 0 0 0,-1 0 0 0 0,0 0 0 0 0,1 0 0 0 0,-1 0 0 0 0,0 0 0 0 0,2 0 0 0 0,3 0 0 0 0,1 0 0 0 0,0-1 0 0 0,0 0 0 0 0,5-2 0 0 0,12-4 0 0 0,0-2 0 0 0,-1 0 0 0 0,0-2 0 0 0,0 0 0 0 0,-1-2 0 0 0,-1 0 0 0 0,0-1 0 0 0,9-9 0 0 0,5-8 0 0 0,0 0 0 0 0,-3-3 0 0 0,0 0 0 0 0,2-8 0 0 0,35-49 0 0 0,15-34 0 0 0,-61 86 0 0 0,-2-2 0 0 0,8-24 0 0 0,-14 31 0 0 0,-13 29 7 0 0,4-8 178 0 0,-1 0-1 0 0,3-10-184 0 0,-7 21 37 0 0,-1-1 0 0 0,1 0 0 0 0,0 0 0 0 0,-1 0 0 0 0,0 1 0 0 0,1-1 0 0 0,-1 0 0 0 0,0 0 0 0 0,-1 0 0 0 0,1 0 0 0 0,0 1 0 0 0,-1-1 0 0 0,0 0 0 0 0,0 0 0 0 0,0-2-37 0 0,0 4 33 0 0,0 0 1 0 0,0 0 0 0 0,1 0 0 0 0,-1 0 0 0 0,0 1-1 0 0,0-1 1 0 0,0 0 0 0 0,0 0 0 0 0,0 1-1 0 0,0-1 1 0 0,0 0 0 0 0,0 1 0 0 0,0-1-1 0 0,0 1 1 0 0,-1-1 0 0 0,1 1 0 0 0,0 0-1 0 0,0 0 1 0 0,0-1 0 0 0,0 1 0 0 0,-1 0 0 0 0,1 0-1 0 0,0 0 1 0 0,0 0 0 0 0,-1 0 0 0 0,1 1-1 0 0,0-1 1 0 0,0 0 0 0 0,0 0 0 0 0,0 1-1 0 0,-1-1 1 0 0,1 1 0 0 0,0-1 0 0 0,0 1-1 0 0,-1 0-33 0 0,-4 2 2 0 0,-1 1 0 0 0,1-1-1 0 0,-1 2 1 0 0,1-1-1 0 0,0 1-1 0 0,-12 10 228 0 0,1 1 1 0 0,1 1-1 0 0,0 0 0 0 0,2 1 1 0 0,0 0-1 0 0,-2 5-228 0 0,-10 19-685 0 0,3 1 0 0 0,-8 19 685 0 0,22-38 25 0 0,0 0 1 0 0,2 1-1 0 0,-4 20-25 0 0,-10 34 784 0 0,17-71-722 0 0,2 1 0 0 0,-1-1 0 0 0,1 1 0 0 0,0-1 0 0 0,1 1 0 0 0,0 0 0 0 0,0-1 0 0 0,1 1-1 0 0,0 0 1 0 0,1 0 0 0 0,0 2-62 0 0,3 11-1165 0 0,7 19 1165 0 0,-9-35-44 0 0,0 0 1 0 0,0 0-1 0 0,0-1 1 0 0,1 0-1 0 0,0 1 1 0 0,0-1-1 0 0,1 0 1 0 0,-1 0-1 0 0,4 2 44 0 0,-5-5 4 0 0,1 0-1 0 0,0 0 1 0 0,0 0 0 0 0,-1-1-1 0 0,2 1 1 0 0,-1-1 0 0 0,0 0-1 0 0,0 1 1 0 0,0-2 0 0 0,0 1-1 0 0,1 0 1 0 0,-1 0 0 0 0,0-1-1 0 0,1 0 1 0 0,-1 0 0 0 0,1 0-1 0 0,-1 0 1 0 0,0 0 0 0 0,1-1-1 0 0,0 0-3 0 0,11-2 397 0 0,1 0 0 0 0,-1-2 0 0 0,11-4-397 0 0,-23 8 120 0 0,13-6-52 0 0,-1-1-1 0 0,0 0 1 0 0,-1-1-1 0 0,0-1 1 0 0,0 0-1 0 0,-1-1 1 0 0,-1 0-1 0 0,1-1 1 0 0,0-2-68 0 0,-9 10 0 0 0,-1 0 0 0 0,1 0 0 0 0,-1 0 0 0 0,0 0 0 0 0,0 0 0 0 0,-1-1 0 0 0,1 0 0 0 0,0-3 0 0 0,0-3 0 0 0,-3 11 0 0 0,0 0 0 0 0,0 0 0 0 0,0 0 0 0 0,0-1 0 0 0,0 1 0 0 0,0 0 0 0 0,0 0 0 0 0,0-1 0 0 0,0 1 0 0 0,0 0 0 0 0,0 0 0 0 0,0 0 0 0 0,0-1 0 0 0,0 1 0 0 0,0 0 0 0 0,0 0 0 0 0,0-1 0 0 0,0 1 0 0 0,0 0 0 0 0,0 0 0 0 0,0 0 0 0 0,-1-1 0 0 0,1 1 0 0 0,0 0 0 0 0,0 0 0 0 0,0 0 0 0 0,0-1 0 0 0,0 1 0 0 0,-1 0 0 0 0,1 0 0 0 0,0 0 0 0 0,0 0 0 0 0,0 0 0 0 0,-1 0 0 0 0,1-1 0 0 0,0 1 0 0 0,0 0 0 0 0,0 0 0 0 0,-1 0 0 0 0,1 0 0 0 0,0 0 0 0 0,0 0 0 0 0,0 0 0 0 0,-1 0 0 0 0,1 0 0 0 0,0 0 0 0 0,0 0 0 0 0,-1 0 0 0 0,1 0 0 0 0,0 0 0 0 0,0 0 0 0 0,-1 0 0 0 0,1 0 0 0 0,0 0 0 0 0,0 0 0 0 0,0 0 0 0 0,-1 1 0 0 0,-8 3 0 0 0,9-4 0 0 0,-6 6 0 0 0,-1 0 0 0 0,1 1 0 0 0,0-1 0 0 0,0 1 0 0 0,1 0 0 0 0,0 0 0 0 0,0 1 0 0 0,1 0 0 0 0,0-1 0 0 0,0 1 0 0 0,1 1 0 0 0,0-1 0 0 0,0 1 0 0 0,1-1 0 0 0,0 1 0 0 0,0 0 0 0 0,1-1 0 0 0,0 1 0 0 0,1 2 0 0 0,0-7-103 0 0,1 1 0 0 0,-1-1 0 0 0,1 0 0 0 0,0 0 0 0 0,0 0 0 0 0,0 0 0 0 0,1 0 0 0 0,-1 0 0 0 0,1 0 0 0 0,0 0 0 0 0,0-1-1 0 0,1 1 1 0 0,-1 0 0 0 0,1-1 0 0 0,-1 0 0 0 0,1 0 0 0 0,0 0 0 0 0,0 0 0 0 0,1 0 0 0 0,-1-1 0 0 0,2 2 103 0 0,-2-3-107 0 0,0 1 0 0 0,0 0 0 0 0,0 0 0 0 0,0-1 0 0 0,0 0 0 0 0,1 1 0 0 0,-1-1 0 0 0,0-1 0 0 0,1 1 0 0 0,-1 0 0 0 0,1-1 0 0 0,-1 0 0 0 0,1 0 0 0 0,-1 0-1 0 0,1 0 1 0 0,0 0 0 0 0,-1-1 0 0 0,0 1 0 0 0,1-1 0 0 0,-1 0 0 0 0,1 0 0 0 0,-1-1 0 0 0,0 1 0 0 0,0 0 0 0 0,3-3 107 0 0,7-5-1024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40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244 11975 0 0,'0'0'267'0'0,"4"-7"368"0"0,-1 1-224 0 0,0 0 1 0 0,-1 0 0 0 0,0-1-1 0 0,0 1 1 0 0,-1 0 0 0 0,1-1-1 0 0,-1 1 1 0 0,-1-1 0 0 0,1-3-412 0 0,-1 5 569 0 0,1-1-47 0 0,-1 0 0 0 0,1 0 0 0 0,-1 0 0 0 0,-1 0 0 0 0,1 0 0 0 0,-1 0 0 0 0,0 1 0 0 0,0-1 0 0 0,-1 0 0 0 0,0 1 0 0 0,0-1 0 0 0,-1-1-522 0 0,2 5 240 0 0,-1 1-1 0 0,1 0 1 0 0,-1 0-1 0 0,0-1 1 0 0,0 1-1 0 0,0 1 1 0 0,1-1-1 0 0,-1 0 1 0 0,-1 0-240 0 0,-4-2 404 0 0,5 2-255 0 0,-1 0 0 0 0,1 0 0 0 0,-1 0 0 0 0,0 0 1 0 0,0 0-1 0 0,0 1 0 0 0,1-1 0 0 0,-1 1 0 0 0,0 0 0 0 0,0 0 0 0 0,-1 0-149 0 0,0 2 0 0 0,1-1 0 0 0,0 1 0 0 0,-1 0 0 0 0,1 0 0 0 0,0 1 0 0 0,0-1 0 0 0,0 0 0 0 0,1 1 0 0 0,-1 0 0 0 0,1 0 0 0 0,-1 0 0 0 0,1 0 0 0 0,-2 3 0 0 0,-4 8 0 0 0,0 0 0 0 0,-3 10 0 0 0,9-19 0 0 0,-30 56 0 0 0,16-31 0 0 0,-5 13 0 0 0,17-33 0 0 0,0 0 0 0 0,1 1 0 0 0,0-1 0 0 0,1 1 0 0 0,0 0 0 0 0,0 4 0 0 0,2-5 0 0 0,0-9 0 0 0,0-1 0 0 0,0 1 0 0 0,0 0 0 0 0,0 0 0 0 0,0 0 0 0 0,1 0 0 0 0,-1-1 0 0 0,0 1 0 0 0,1 0 0 0 0,-1 0 0 0 0,1-1 0 0 0,-1 1 0 0 0,0 0 0 0 0,1-1 0 0 0,0 1 0 0 0,-1 0 0 0 0,1-1 0 0 0,-1 1 0 0 0,1-1 0 0 0,0 1 0 0 0,-1-1 0 0 0,1 1 0 0 0,0-1 0 0 0,0 1 0 0 0,-1-1 0 0 0,1 0 0 0 0,0 1 0 0 0,0-1 0 0 0,0 0 0 0 0,-1 0 0 0 0,1 0 0 0 0,0 0 0 0 0,0 0 0 0 0,0 0 0 0 0,0 0 0 0 0,-1 0 0 0 0,1 0 0 0 0,0 0 0 0 0,0 0 0 0 0,0 0 0 0 0,0 0 0 0 0,0-1 0 0 0,4 0 0 0 0,0 0 0 0 0,0-1 0 0 0,-1 0 0 0 0,1 0 0 0 0,0 0 0 0 0,-1-1 0 0 0,0 1 0 0 0,1-1 0 0 0,0-1 0 0 0,37-31 0 0 0,-39 32 0 0 0,20-21 0 0 0,0-1 0 0 0,-2-1 0 0 0,-1 0 0 0 0,11-21 0 0 0,-12 18 0 0 0,-16 24-3 0 0,0 2 14 0 0,-1-1 0 0 0,0 0-1 0 0,0 0 1 0 0,0 0 0 0 0,0-1-1 0 0,-1 1 1 0 0,2-4-11 0 0,-5 12 229 0 0,0-1 0 0 0,0 0 0 0 0,0 1-1 0 0,-1-1 1 0 0,1 0 0 0 0,-3 2-229 0 0,-8 11 438 0 0,4 0-415 0 0,0 1 1 0 0,1 1 0 0 0,1-1-1 0 0,1 1 1 0 0,0 1-1 0 0,1-1 1 0 0,-1 17-24 0 0,5-32-56 0 0,0 0 0 0 0,1 0 1 0 0,0 0-1 0 0,0 0 0 0 0,0 0 0 0 0,0 0 0 0 0,0 0 0 0 0,0 0 1 0 0,1 0-1 0 0,-1 0 0 0 0,1 0 0 0 0,0 0 0 0 0,0 0 1 0 0,0 0-1 0 0,1 1 56 0 0,-1-3-43 0 0,1 1 0 0 0,-1 0 0 0 0,0-1 0 0 0,1 1 0 0 0,-1-1 0 0 0,1 0 0 0 0,0 1 0 0 0,-1-1 0 0 0,1 0 0 0 0,0 0 0 0 0,0 0 0 0 0,-1 0 0 0 0,1 0 0 0 0,0-1 0 0 0,0 1 0 0 0,0-1-1 0 0,0 1 1 0 0,0-1 0 0 0,0 0 0 0 0,0 1 0 0 0,1-1 0 0 0,-1 0 0 0 0,1 0 43 0 0,2-1-5 0 0,0 1 0 0 0,0-1 0 0 0,0 0 0 0 0,0-1 0 0 0,0 1 0 0 0,0-1 0 0 0,-1 0-1 0 0,1 0 1 0 0,0 0 0 0 0,-1-1 5 0 0,47-30 960 0 0,-39 24-650 0 0,8-6-263 0 0,0-1 0 0 0,-1-1-1 0 0,-1-1 1 0 0,-1 0 0 0 0,0-2 0 0 0,-2 0-1 0 0,0 0 1 0 0,-1-2 0 0 0,-1 0 0 0 0,-2 0 0 0 0,0-1-1 0 0,-1 0 1 0 0,7-25-47 0 0,-12 23 0 0 0,-5 25 0 0 0,0 0 0 0 0,0 0 0 0 0,0 0 0 0 0,0 0 0 0 0,0 1 0 0 0,-1-1 0 0 0,1 0 0 0 0,0 0 0 0 0,0 0 0 0 0,0 0 0 0 0,0 0 0 0 0,0 0 0 0 0,0 0 0 0 0,0 0 0 0 0,0 0 0 0 0,-1 1 0 0 0,1-1 0 0 0,0 0 0 0 0,0 0 0 0 0,0 0 0 0 0,0 0 0 0 0,0 0 0 0 0,0 0 0 0 0,-1 0 0 0 0,1 0 0 0 0,0 0 0 0 0,0 0 0 0 0,0 0 0 0 0,0 0 0 0 0,0 0 0 0 0,-1 0 0 0 0,1 0 0 0 0,0 0 0 0 0,0 0 0 0 0,0 0 0 0 0,0 0 0 0 0,0 0 0 0 0,0 0 0 0 0,-1 0 0 0 0,1 0 0 0 0,0 0 0 0 0,0-1 0 0 0,0 1 0 0 0,0 0 0 0 0,0 0 0 0 0,0 0 0 0 0,0 0 0 0 0,-1 0 0 0 0,1 0 0 0 0,0 0 0 0 0,0 0 0 0 0,0-1 0 0 0,0 1 0 0 0,0 0 0 0 0,0 0 0 0 0,0 0 0 0 0,0 0 0 0 0,0 0 0 0 0,0 0 0 0 0,0-1 0 0 0,0 1 0 0 0,0 0 0 0 0,0 0 0 0 0,0 0 0 0 0,0 0 0 0 0,0 0 0 0 0,0-1 0 0 0,0 1 0 0 0,0 0 0 0 0,0 0 0 0 0,-8 7 0 0 0,7-6 0 0 0,-5 5 0 0 0,1 0 0 0 0,0 1 0 0 0,0-1 0 0 0,0 1 0 0 0,1 1 0 0 0,-4 6 0 0 0,6-10 0 0 0,0 1 0 0 0,1-1 0 0 0,-1 0 0 0 0,1 0 0 0 0,0 1 0 0 0,0-1 0 0 0,0 1 0 0 0,1-1 0 0 0,0 1 0 0 0,0-1 0 0 0,0 1 0 0 0,0 0 0 0 0,1 2 0 0 0,-1-6 0 0 0,1 1 0 0 0,-1-1 0 0 0,0 1 0 0 0,0-1 0 0 0,1 1 0 0 0,-1-1 0 0 0,1 1 0 0 0,0-1 0 0 0,-1 1 0 0 0,1-1 0 0 0,0 0 0 0 0,0 0 0 0 0,0 1 0 0 0,0-1 0 0 0,0 0 0 0 0,0 0 0 0 0,0 0 0 0 0,0 0 0 0 0,0 0 0 0 0,0 0 0 0 0,1 0 0 0 0,2 2 0 0 0,0 0 0 0 0,0 0 0 0 0,1 0 0 0 0,-1 0 0 0 0,1 0 0 0 0,0-1 0 0 0,-1 0 0 0 0,1 0 0 0 0,0 0 0 0 0,0 0 0 0 0,0-1 0 0 0,1 0 0 0 0,-1 0 0 0 0,0 0 0 0 0,3-1 0 0 0,12 1 0 0 0,0-2 0 0 0,0 0 0 0 0,5-2 0 0 0,-4 1 0 0 0,-20 2 0 0 0,-1 0 0 0 0,0 0 0 0 0,1 0 0 0 0,-1 0 0 0 0,0 0 0 0 0,0 0 0 0 0,1 0 0 0 0,-1 0 0 0 0,0 0 0 0 0,1 0 0 0 0,-1 0 0 0 0,0 0 0 0 0,1 0 0 0 0,-1 0 0 0 0,0 0 0 0 0,0 0 0 0 0,1 0 0 0 0,-1 0 0 0 0,0 0 0 0 0,1 0 0 0 0,-1 0 0 0 0,0 1 0 0 0,0-1 0 0 0,1 0 0 0 0,-1 0 0 0 0,0 0 0 0 0,0 1 0 0 0,1-1 0 0 0,-1 0 0 0 0,0 0 0 0 0,0 1 0 0 0,0-1 0 0 0,1 0 0 0 0,-1 0 0 0 0,0 1 0 0 0,0-1 0 0 0,0 0 0 0 0,0 1 0 0 0,0-1 0 0 0,0 0 0 0 0,0 0 0 0 0,0 1 0 0 0,0-1 0 0 0,0 0 0 0 0,0 1 0 0 0,0-1 0 0 0,0 0 0 0 0,0 1 0 0 0,0-1 0 0 0,0 0 0 0 0,0 1 0 0 0,0-1 0 0 0,0 0 0 0 0,0 1 0 0 0,-1 3 0 0 0,1 0 0 0 0,-1 0 0 0 0,0 0 0 0 0,0 0 0 0 0,0 0 0 0 0,0 0 0 0 0,-1 0 0 0 0,0 0 0 0 0,-1 2 0 0 0,-22 34 0 0 0,20-32 0 0 0,-18 23 0 0 0,11-14 0 0 0,-11 17 0 0 0,20-29 0 0 0,1 0 0 0 0,-1 1 0 0 0,1-1 0 0 0,0 0 0 0 0,0 1 0 0 0,1-1 0 0 0,0 1 0 0 0,0 0 0 0 0,0 1 0 0 0,0 1-64 0 0,1-6-273 0 0,0-2-138 0 0,0 0-33 0 0,10-2-937 0 0,11-13-2067 0 0,-9 4-5019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41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25 19351 0 0,'0'0'439'0'0,"1"-4"62"0"0,0 2-374 0 0,0 1-81 0 0,-1 0 0 0 0,0 0 0 0 0,1 0 0 0 0,-1 0 0 0 0,0 0 0 0 0,1 0 1 0 0,-1-1-1 0 0,0 1 0 0 0,0 0 0 0 0,0 0 0 0 0,0 0 0 0 0,0 0 0 0 0,0 0 0 0 0,0 0 0 0 0,0 0 1 0 0,-1-1-1 0 0,1 1 0 0 0,0 0 0 0 0,-1-1-46 0 0,-5-3 232 0 0,4 4-179 0 0,0 0 1 0 0,0 0-1 0 0,1 1 1 0 0,-1-1-1 0 0,0 1 1 0 0,0-1 0 0 0,0 1-1 0 0,-1-1 1 0 0,1 1-1 0 0,0 0 1 0 0,0 0-1 0 0,0 0 1 0 0,0 0-1 0 0,0 1 1 0 0,0-1-1 0 0,0 0 1 0 0,0 1-1 0 0,0 0 1 0 0,0-1-1 0 0,0 1 1 0 0,0 0-1 0 0,1 0 1 0 0,-1 0 0 0 0,0 0-1 0 0,0 0 1 0 0,1 1-1 0 0,-1-1 1 0 0,1 0-1 0 0,-1 1 1 0 0,1-1-1 0 0,-1 1 1 0 0,1-1-1 0 0,0 1 1 0 0,0 0-1 0 0,0 0 1 0 0,0-1-1 0 0,0 1 1 0 0,0 0-1 0 0,0 2-53 0 0,-1 0 109 0 0,1 0 0 0 0,-1 1-1 0 0,1-1 1 0 0,0 0-1 0 0,1 1 1 0 0,-1-1-1 0 0,1 1 1 0 0,-1-1-1 0 0,2 1 1 0 0,-1-1-1 0 0,0 1 1 0 0,1-1-1 0 0,0 1 1 0 0,0-1 0 0 0,0 0-1 0 0,0 1 1 0 0,1-1-1 0 0,1 2-108 0 0,-1-2 20 0 0,0-1 0 0 0,0 0 0 0 0,0 0 0 0 0,1 0 0 0 0,0 0 0 0 0,-1 0 0 0 0,1 0 0 0 0,0-1 0 0 0,0 1 0 0 0,1-1 0 0 0,-1 0 0 0 0,0 0 0 0 0,1 0 0 0 0,0 0 0 0 0,-1-1 0 0 0,1 1-20 0 0,2-1 70 0 0,0 1 1 0 0,-1-1-1 0 0,1 0 1 0 0,0-1-1 0 0,0 1 0 0 0,-1-1 1 0 0,1 0-1 0 0,0-1 1 0 0,0 1-1 0 0,4-2-70 0 0,-3 0 64 0 0,1 1 0 0 0,-1-2 0 0 0,1 1 0 0 0,-1-1 0 0 0,0 0 0 0 0,0 0 0 0 0,0-1 0 0 0,0 0 0 0 0,-1-1 0 0 0,0 1 0 0 0,1-1 0 0 0,-2 0 0 0 0,1-1 0 0 0,0 1 0 0 0,-1-1 0 0 0,3-5-64 0 0,-6 7 0 0 0,0 0 0 0 0,0-1 0 0 0,0 1 0 0 0,-1 0 0 0 0,0-1 0 0 0,0 1 0 0 0,0-1 0 0 0,-1 0 0 0 0,1 1 0 0 0,-1-1 0 0 0,0 1 0 0 0,-1-1 0 0 0,1 0 0 0 0,-1 1 0 0 0,0-5 0 0 0,0 4 0 0 0,-1 0 0 0 0,1-1 0 0 0,-1 1 0 0 0,0 0 0 0 0,0 0 0 0 0,-1 0 0 0 0,1 0 0 0 0,-1 0 0 0 0,0 1 0 0 0,0-1 0 0 0,-1 1 0 0 0,1 0 0 0 0,-1-1 0 0 0,-1 1-21 0 0,0 1 1 0 0,0-1-1 0 0,0 1 0 0 0,-1 0 0 0 0,1 0 0 0 0,-1 1 1 0 0,1 0-1 0 0,-1 0 0 0 0,0 0 0 0 0,0 0 0 0 0,0 1 1 0 0,0 0-1 0 0,0 1 0 0 0,-1-1 21 0 0,-1 1-107 0 0,-1 0 1 0 0,1 0-1 0 0,-1 1 0 0 0,1 0 0 0 0,-1 0 0 0 0,1 1 1 0 0,-1 0-1 0 0,1 1 0 0 0,-6 2 107 0 0,-59 27-2951 0 0,39-15 1418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42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2 13823 0 0,'-39'2'2368'0'0,"35"0"-2746"0"0,-3 6 5485 0 0,4-5 86 0 0,8-8-3283 0 0,-4 3-1398 0 0,-1 2 0 0 0,0 0-68 0 0,-13-14-272 0 0,12 14-185 0 0,0-1 1 0 0,0 1-1 0 0,1-1 0 0 0,-1 0 1 0 0,0 1-1 0 0,0 0 0 0 0,0-1 1 0 0,0 1-1 0 0,0 0 0 0 0,0-1 1 0 0,0 1-1 0 0,0 0 0 0 0,0 0 1 0 0,0 0-1 0 0,0 0 0 0 0,0 0 1 0 0,0 0-1 0 0,0 0 0 0 0,0 0 0 0 0,0 0 1 0 0,0 1-1 0 0,0-1 0 0 0,-1 0 13 0 0,0 1-1024 0 0,-5 1-5822 0 0,6-1-2384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4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67 6447 0 0,'0'0'298'0'0,"0"0"-10"0"0,0 0-50 0 0,0 0 493 0 0,-9 2 2274 0 0,9-1-2912 0 0,0-1 1 0 0,0 1-1 0 0,0-1 0 0 0,0 0 0 0 0,-1 1 0 0 0,1-1 0 0 0,0 0 0 0 0,0 0 0 0 0,-1 1 0 0 0,1-1 0 0 0,0 0 0 0 0,-1 0 1 0 0,1 1-1 0 0,0-1 0 0 0,-1 0 0 0 0,1 0 0 0 0,0 0 0 0 0,-1 1 0 0 0,1-1 0 0 0,0 0 0 0 0,-1 0 0 0 0,1 0 0 0 0,0 0 0 0 0,-1 0 1 0 0,1 0-1 0 0,-1 0 0 0 0,1 0 0 0 0,0 0 0 0 0,-1 0 0 0 0,1 0 0 0 0,-1 0 0 0 0,1 0 0 0 0,0 0-93 0 0,-2 0 955 0 0,2 0-290 0 0,0 0-121 0 0,0 0-28 0 0,0 0-4 0 0,0 0 0 0 0,0 0 0 0 0,0 0 0 0 0,0 0 70 0 0,0 0 288 0 0,-9-1 2333 0 0,8-1-3121 0 0,0 1 1 0 0,0-1-1 0 0,0 1 1 0 0,0-1-1 0 0,0 0 0 0 0,0 1 1 0 0,1-1-1 0 0,-1 0 1 0 0,0 0-1 0 0,1 0 1 0 0,0 0-1 0 0,-1 1 0 0 0,1-1 1 0 0,0 0-1 0 0,0 0 1 0 0,0 0-1 0 0,0 0 1 0 0,0 0-1 0 0,0 0 0 0 0,1 0 1 0 0,-1 0-1 0 0,1 1 1 0 0,-1-1-1 0 0,1-1-82 0 0,1-4 127 0 0,3-9 183 0 0,0 0 0 0 0,1 0 1 0 0,1 1-1 0 0,0 0 0 0 0,1 0 0 0 0,5-5-310 0 0,1-4 187 0 0,10-11-187 0 0,-18 27 0 0 0,0 0 0 0 0,0 0 0 0 0,2-5 0 0 0,-2 2 0 0 0,1 0 0 0 0,0 0 0 0 0,1 0 0 0 0,8-8 0 0 0,-11 13 0 0 0,1 1 0 0 0,0-1 0 0 0,0 1 0 0 0,0 1 0 0 0,0-1 0 0 0,1 1 0 0 0,0 0 0 0 0,5-2 0 0 0,-2 3 0 0 0,0 4 0 0 0,-8 0 0 0 0,0 1 0 0 0,1-1 0 0 0,-1 0 0 0 0,0 1 0 0 0,0-1 0 0 0,0 1 0 0 0,0 0 0 0 0,0 0 0 0 0,0-1 0 0 0,-1 1 0 0 0,1 0 0 0 0,-1 1 0 0 0,1-1 0 0 0,-1 0 0 0 0,0 0 0 0 0,1 1 0 0 0,-1-1 0 0 0,-1 1 0 0 0,2 0 0 0 0,2 10 0 0 0,-1-1 0 0 0,0 1 0 0 0,0 6 0 0 0,0-3 0 0 0,7 47 0 0 0,-9-54 0 0 0,-1-1 0 0 0,0 0 0 0 0,0 0 0 0 0,-1 0 0 0 0,0 0 0 0 0,-2 7 0 0 0,3-12 0 0 0,0-2 0 0 0,0 0 0 0 0,0 0 0 0 0,-1-1 0 0 0,1 1 0 0 0,0 0 0 0 0,-1 0 0 0 0,1-1 0 0 0,0 1 0 0 0,-1 0 0 0 0,1 0 0 0 0,-1-1 0 0 0,1 1 0 0 0,-1 0 0 0 0,1-1 0 0 0,-1 1 0 0 0,0 0 0 0 0,1-1 0 0 0,-1 1 0 0 0,-5 5 0 0 0,-2-2 0 0 0,0-1 0 0 0,7-3 0 0 0,1 0 0 0 0,0 0 0 0 0,0 0 0 0 0,0 0 0 0 0,0 0 0 0 0,0 0 0 0 0,0 1 0 0 0,-1-1 0 0 0,1 0 0 0 0,0 0 0 0 0,0 0 0 0 0,0 0 0 0 0,0 0 0 0 0,-1 0 0 0 0,1 0 0 0 0,0 0 0 0 0,0 0 0 0 0,0 0 0 0 0,0 0 0 0 0,-1 0 0 0 0,1 0 0 0 0,0 0 0 0 0,0 0 0 0 0,0 0 0 0 0,0 0 0 0 0,-1 0 0 0 0,1 0 0 0 0,0 0 0 0 0,0 0 0 0 0,0 0 0 0 0,0 0 0 0 0,-1 0 0 0 0,1-1 0 0 0,0 1 0 0 0,0 0 0 0 0,0 0 0 0 0,0 0 0 0 0,0 0 0 0 0,-1 0 0 0 0,1 0 0 0 0,0-1 0 0 0,0 1 0 0 0,0 0 0 0 0,0 0 0 0 0,0 0 0 0 0,0 0 0 0 0,5-14 0 0 0,-1 8 0 0 0,0 0 0 0 0,1 0 0 0 0,0 0 0 0 0,0 0 0 0 0,0 1 0 0 0,1 0 0 0 0,5-5 0 0 0,15-14 0 0 0,-5 4 0 0 0,17-14 0 0 0,-1 2 0 0 0,-18 13 0 0 0,-9 9 0 0 0,0 0 0 0 0,1 1 0 0 0,-1 0 0 0 0,2 1 0 0 0,3-2 0 0 0,-7 5 0 0 0,-8 4 0 0 0,1 1 0 0 0,-1 0 0 0 0,0-1 0 0 0,1 1 0 0 0,-1 0 0 0 0,0-1 0 0 0,1 1 0 0 0,-1 0 0 0 0,0 0 0 0 0,1-1 0 0 0,-1 1 0 0 0,1 0 0 0 0,-1 0 0 0 0,0 0 0 0 0,1 0 0 0 0,-1 0 0 0 0,1-1 0 0 0,-1 1 0 0 0,1 0 0 0 0,-1 0 0 0 0,1 0 0 0 0,-1 0 0 0 0,1 0 0 0 0,-1 0 0 0 0,0 0 0 0 0,1 0 0 0 0,-1 1 0 0 0,1-1 0 0 0,-1 0 0 0 0,1 0 0 0 0,-1 0 0 0 0,1 0 0 0 0,-1 1 0 0 0,0-1 0 0 0,1 0 0 0 0,-1 0 0 0 0,0 1 0 0 0,1-1 0 0 0,-1 0 0 0 0,0 1 0 0 0,1-1 0 0 0,-1 0 0 0 0,0 1 0 0 0,1-1 0 0 0,-1 0 0 0 0,0 1 0 0 0,0-1 0 0 0,0 1 0 0 0,1-1 0 0 0,-1 1 0 0 0,0-1 0 0 0,0 0 0 0 0,0 1 0 0 0,1 0 0 0 0,0 1 0 0 0,0-1 0 0 0,0 0 0 0 0,0 1 0 0 0,0-1 0 0 0,0 1 0 0 0,0 0 0 0 0,0-1 0 0 0,-1 1 0 0 0,1 0 0 0 0,-1 0 0 0 0,1-1 0 0 0,-1 1 0 0 0,0 0 0 0 0,1 0 0 0 0,-1 1 0 0 0,0 3 0 0 0,2 15 0 0 0,-1-1 0 0 0,0 1 0 0 0,-2 0 0 0 0,0-1 0 0 0,-2 4 0 0 0,2-17 6 0 0,0 0-1 0 0,0 0 1 0 0,-1 0-1 0 0,0 0 1 0 0,0-1-1 0 0,-2 5-5 0 0,-9 14-166 0 0,-11 15 166 0 0,41-54-4162 0 0,-7 5-4367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48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61 11975 0 0,'0'0'547'0'0,"0"0"-11"0"0,0 0-135 0 0,0 0 705 0 0,4-5 1224 0 0,-3 5 6325 0 0,0 1-8655 0 0,-1-1 1 0 0,0 0 0 0 0,0 1-1 0 0,1-1 1 0 0,-1 1 0 0 0,0-1-1 0 0,0 1 1 0 0,0-1-1 0 0,0 0 1 0 0,0 1 0 0 0,0-1-1 0 0,1 1 1 0 0,-1-1-1 0 0,0 1 1 0 0,0-1 0 0 0,0 1-1 0 0,-1-1 1 0 0,1 1 0 0 0,0-1-1 0 0,0 1 1 0 0,0-1-1 0 0,0 1 1 0 0,0-1 0 0 0,0 0-1 0 0,-1 1 1 0 0,1-1 0 0 0,0 1-1 0 0,0-1 1 0 0,-1 0-1 0 0,1 1 1 0 0,0-1-1 0 0,-2 2-2 0 0,-5 28 100 0 0,6-23-12 0 0,0-1 0 0 0,0 1 0 0 0,-1-1 1 0 0,-1 2-87 0 0,-63 152 1605 0 0,63-150-1605 0 0,3-3 0 0 0,6-11 0 0 0,-3-2-64 0 0,-2 4-273 0 0,7-17-1016 0 0,0 0-1 0 0,1-9 1354 0 0,-3 9-1890 0 0,1 1 0 0 0,8-16 1890 0 0,-5 14-2620 0 0,2 0 0 0 0,6-8 2620 0 0,-17 27-512 0 0,-1 1 0 0 0,0 0 0 0 0,0 0 136 0 0,-7-12 2966 0 0,-13 2 375 0 0,19 10-2300 0 0,-8-2 839 0 0,9 1-1467 0 0,0 1 1 0 0,-1 0-1 0 0,1 0 0 0 0,0 0 1 0 0,-1 0-1 0 0,1 0 0 0 0,0-1 1 0 0,0 1-1 0 0,-1 0 0 0 0,1 0 1 0 0,0-1-1 0 0,0 1 0 0 0,-1 0 1 0 0,1 0-1 0 0,0-1 0 0 0,0 1 1 0 0,0 0-1 0 0,0 0 0 0 0,-1-1 1 0 0,1 1-1 0 0,0 0 0 0 0,0-1 1 0 0,0 1-1 0 0,0 0 0 0 0,0-1 0 0 0,0 1 1 0 0,0 0-1 0 0,0-1 0 0 0,0 1 1 0 0,0 0-1 0 0,0-1 0 0 0,0 1 1 0 0,0 0-1 0 0,0-1 0 0 0,0 1 1 0 0,0 0-1 0 0,0 0 0 0 0,1-1 1 0 0,-1 1-1 0 0,0 0 0 0 0,0-1 1 0 0,0 1-1 0 0,0 0 0 0 0,1 0 1 0 0,-1-1-1 0 0,0 1 0 0 0,0 0 0 0 0,1 0-36 0 0,10-8 566 0 0,-11 8-634 0 0,8-3 793 0 0,0 0-1 0 0,1 1 1 0 0,7-2-726 0 0,-8 2 310 0 0,-1 1 0 0 0,0-2-1 0 0,0 1 1 0 0,6-3-310 0 0,-3 2 442 0 0,11-2-276 0 0,40-5-166 0 0,-27 5 0 0 0,-30 4 0 0 0,0 1 0 0 0,0 0 0 0 0,-1 0 0 0 0,1 0 0 0 0,0 1 0 0 0,0-1 0 0 0,0 1 0 0 0,-1 0 0 0 0,1 0 0 0 0,20 3 0 0 0,-13-2 0 0 0,-7-1 0 0 0,5 5 0 0 0,-1 0 0 0 0,1 6 0 0 0,-9-7 0 0 0,-1-3 0 0 0,2 3 59 0 0,-1-1 0 0 0,0 0 0 0 0,0 0 0 0 0,-1 1 1 0 0,1-1-1 0 0,-1 0 0 0 0,0 0 0 0 0,0 0 0 0 0,0 0 0 0 0,-2 3-59 0 0,-20 40 1040 0 0,5-11-623 0 0,-6 14-417 0 0,15-31 0 0 0,0-1 0 0 0,2 2 0 0 0,0-1 0 0 0,1 1 0 0 0,0 4 0 0 0,5-16 0 0 0,4-1 0 0 0,-2-6 0 0 0,-1-1 0 0 0,0 0 0 0 0,1 1 0 0 0,-1-1 0 0 0,0 0 0 0 0,1 1 0 0 0,-1-1 0 0 0,0 0 0 0 0,1 0 0 0 0,-1 1 0 0 0,1-1 0 0 0,-1 0 0 0 0,1 0 0 0 0,-1 0 0 0 0,1 0 0 0 0,-1 0 0 0 0,0 0 0 0 0,1 0 0 0 0,-1 0 0 0 0,1 0 0 0 0,-1 0 0 0 0,1 0 0 0 0,-1 0 0 0 0,1 0 0 0 0,-1 0 0 0 0,1 0 0 0 0,1-1 0 0 0,0-1 0 0 0,0 1 0 0 0,0-1 0 0 0,0 1 0 0 0,0-1 0 0 0,0 0 0 0 0,-1 0 0 0 0,2-1 0 0 0,-1 1-118 0 0,1-1 0 0 0,-1 0 0 0 0,0 0 0 0 0,0 0 0 0 0,0 1 0 0 0,-1-2 0 0 0,1 1 0 0 0,0-2 118 0 0,-1 3-60 0 0,-1 0 0 0 0,1 0 1 0 0,-1 0-1 0 0,0 0 0 0 0,0 0 0 0 0,0 0 0 0 0,0 0 1 0 0,0 0-1 0 0,-1 0 0 0 0,1 0 0 0 0,0 0 0 0 0,-1 0 1 0 0,0 0-1 0 0,1 1 0 0 0,-1-1 0 0 0,0 0 0 0 0,0 0 1 0 0,0 1-1 0 0,0-1 0 0 0,0 0 0 0 0,0 1 60 0 0,-1-1-288 0 0,1 0 0 0 0,0 1 0 0 0,-1 0-1 0 0,1-1 1 0 0,0 1 0 0 0,-1 0 0 0 0,0-1 0 0 0,1 1 0 0 0,-1 0-1 0 0,0 0 289 0 0,-12-5-6413 0 0,12 5 5048 0 0,-7-3-5903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49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3823 0 0,'0'0'315'0'0,"0"0"45"0"0,0 0 21 0 0,0 0-49 0 0,0 0-81 0 0,0 0 481 0 0,0 0 237 0 0,1 1 45 0 0,2 1-819 0 0,0-1 1 0 0,-1 0 0 0 0,1 0 0 0 0,0 0 0 0 0,0 0 0 0 0,0-1 0 0 0,0 1 0 0 0,0-1-1 0 0,0 1 1 0 0,0-1 0 0 0,0 0-196 0 0,38-2 982 0 0,-21 1-416 0 0,16-3 327 0 0,14 1 262 0 0,-22 3-827 0 0,-1-1 0 0 0,1-2 0 0 0,-1 0 0 0 0,0-2 0 0 0,9-3-328 0 0,-28 5 0 0 0,-7 3 16 0 0,0 0 1 0 0,-1 0-1 0 0,1-1 0 0 0,0 1 1 0 0,-1 0-1 0 0,1-1 0 0 0,-1 1 0 0 0,1 0 1 0 0,0-1-1 0 0,-1 1 0 0 0,1-1 1 0 0,-1 1-1 0 0,1-1 0 0 0,-1 1 1 0 0,0-1-1 0 0,1 1 0 0 0,-1-1-16 0 0,0-4-873 0 0,0 5 334 0 0,0-7-5364 0 0,0 6-2059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51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2 13823 0 0,'0'0'315'0'0,"0"0"45"0"0,0 0 21 0 0,0 0-49 0 0,0 0-149 0 0,0 0 194 0 0,0 0 110 0 0,0 0 22 0 0,1-1 3 0 0,54-47 2560 0 0,-37 26-2230 0 0,0-1 0 0 0,-1 0-1 0 0,-1-1 1 0 0,-2-1 0 0 0,0-1 0 0 0,6-19-842 0 0,-15 34 156 0 0,-1 0 1 0 0,-1 0-1 0 0,0 0 1 0 0,-1-1 0 0 0,0 0-1 0 0,0 1 1 0 0,-1-5-157 0 0,-1 14 509 0 0,-1 1-66 0 0,0-1-434 0 0,0 1 0 0 0,0 0 1 0 0,-1 0-1 0 0,1 0 0 0 0,0-1 1 0 0,0 1-1 0 0,0 0 0 0 0,-1 0 1 0 0,1 1-1 0 0,0-1 0 0 0,-1 0 1 0 0,1 0-1 0 0,-1 1 0 0 0,1-1 1 0 0,-1 1-1 0 0,1-1 0 0 0,-2 1-9 0 0,1 0 1 0 0,0 0-1 0 0,0 0 1 0 0,1 0-1 0 0,-1 1 0 0 0,0-1 1 0 0,0 0-1 0 0,0 1 1 0 0,0 0-1 0 0,1 0 1 0 0,-1-1-1 0 0,0 1 0 0 0,1 0 1 0 0,-1 0-1 0 0,1 0 1 0 0,-1 1-1 0 0,0-1 0 0 0,-5 6 0 0 0,0 0 0 0 0,0 0 0 0 0,0 1 0 0 0,1 0 0 0 0,1 0 0 0 0,-1 1 0 0 0,1 0 0 0 0,0 0 0 0 0,1 0 0 0 0,0 0 0 0 0,1 1 0 0 0,0 0 0 0 0,0-1 0 0 0,1 1 0 0 0,-1 6 0 0 0,1 0 0 0 0,1-1 0 0 0,1 1 0 0 0,0 0 0 0 0,1-1 0 0 0,0 1 0 0 0,1 0 0 0 0,3 9 0 0 0,-4-23 0 0 0,-1 0 0 0 0,0 0 0 0 0,1 0 0 0 0,-1-1 0 0 0,1 1 0 0 0,-1 0 0 0 0,1 0 0 0 0,0 0 0 0 0,0-1 0 0 0,0 1 0 0 0,0 0 0 0 0,0-1 0 0 0,0 1 0 0 0,3 2 0 0 0,3 4 0 0 0,-5-8 0 0 0,-1 1 0 0 0,1 0 0 0 0,-1 0 0 0 0,1 0 0 0 0,-1-1 0 0 0,1 1 0 0 0,0-1 0 0 0,-1 0 0 0 0,1 1 0 0 0,-1-1 0 0 0,1 0 0 0 0,0 0 0 0 0,-1 0 0 0 0,1 0 0 0 0,0 0 0 0 0,-1 0 0 0 0,1 0 0 0 0,0-1 0 0 0,-1 1 0 0 0,1-1 0 0 0,0 1 0 0 0,-1-1 0 0 0,1 0 0 0 0,4-2 0 0 0,-1 0 0 0 0,0-1 0 0 0,0 1 0 0 0,0-1 0 0 0,3-4 0 0 0,5-3 0 0 0,6-6 0 0 0,-1 0 0 0 0,15-20 0 0 0,-7 8 0 0 0,54-62 0 0 0,-18 20 0 0 0,-68 77 0 0 0,0 1 0 0 0,0 0 0 0 0,1 0 0 0 0,0 0 0 0 0,0 0 0 0 0,1 1 0 0 0,0 0 0 0 0,0 1 0 0 0,3-7 0 0 0,0 1 0 0 0,0 0 0 0 0,0 0 0 0 0,0 0 0 0 0,1-1 0 0 0,-1 1 0 0 0,1 0 0 0 0,0 0 0 0 0,-1 0 0 0 0,2 0 0 0 0,-1 0 0 0 0,0 0 0 0 0,0-1 0 0 0,1 1 0 0 0,0 0 0 0 0,-1 0 0 0 0,1 0 0 0 0,0-1 0 0 0,1 1 0 0 0,-1-1 0 0 0,0 1 0 0 0,1 0 0 0 0,-1-1 0 0 0,1 0 0 0 0,0 1 0 0 0,0-1 0 0 0,0 0 0 0 0,0 0 0 0 0,0 0 0 0 0,1 0 0 0 0,10 7 0 0 0,-8-9 0 0 0,-2 0 0 0 0,7 1 0 0 0,1 1 0 0 0,-1-1 0 0 0,7-1 0 0 0,30 2 0 0 0,-46-2 0 0 0,0 0 0 0 0,0 0 0 0 0,0 0 0 0 0,0 0 0 0 0,-1 1 0 0 0,1-1 0 0 0,0 0 0 0 0,0 0 0 0 0,0 1 0 0 0,-1-1 0 0 0,1 0 0 0 0,0 1 0 0 0,0-1 0 0 0,0 1 0 0 0,1 4 0 0 0,-2-4 0 0 0,0 1 0 0 0,1 0 0 0 0,-1 0 0 0 0,1 0 0 0 0,-1 0 0 0 0,0 0 0 0 0,0 0 0 0 0,0 0 0 0 0,0 0 0 0 0,0 0 0 0 0,0 0 0 0 0,0 0 0 0 0,-1 0 0 0 0,1 0 0 0 0,-1 0 0 0 0,1 0 0 0 0,-1 1 0 0 0,-17 33 0 0 0,8-17 0 0 0,-2 11 0 0 0,12-30 0 0 0,0 1 0 0 0,-1 0 0 0 0,1 0 0 0 0,0 0 0 0 0,0 0 0 0 0,0 0 0 0 0,-1 0 0 0 0,1-1 0 0 0,0 1 0 0 0,0 0 0 0 0,0 0 0 0 0,1 0 0 0 0,-1 0 0 0 0,0 0 0 0 0,4 3 0 0 0,-3-4 0 0 0,10 8 0 0 0,-6-9 0 0 0,-3 1 0 0 0,3 0 0 0 0,0-1 0 0 0,0 1 0 0 0,0-1 0 0 0,0 0 0 0 0,1 0 0 0 0,-1 0 0 0 0,-1-1 0 0 0,1 0 0 0 0,0 0 0 0 0,0 0 0 0 0,-1-1 0 0 0,1 1 0 0 0,-1-1 0 0 0,0 0 0 0 0,0-1 0 0 0,0 1 0 0 0,0-1 0 0 0,0 1 0 0 0,0-1 0 0 0,7-10 0 0 0,-1-1 0 0 0,0 0 0 0 0,-1 0 0 0 0,6-16 0 0 0,-4 11 0 0 0,-9 16-309 0 0,0 0-1 0 0,0 0 1 0 0,0-1-1 0 0,0 1 1 0 0,-1 0-1 0 0,0-1 1 0 0,0 1-1 0 0,1-5 310 0 0,-3 7-6190 0 0,-1-4-1968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52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391 10135 0 0,'0'0'231'0'0,"0"-2"29"0"0,15-50 5241 0 0,19-47-5501 0 0,-21 71 3508 0 0,14-24-3508 0 0,-17 35 801 0 0,0 0 0 0 0,-2-1-1 0 0,0 0 1 0 0,-1 0-1 0 0,-1-1 1 0 0,0-1-801 0 0,-6 18 512 0 0,0-2-162 0 0,0 3-172 0 0,0-1 0 0 0,0 1 0 0 0,0 0 0 0 0,0 0 0 0 0,0-1 0 0 0,0 1 0 0 0,0 0 0 0 0,-1 0 0 0 0,1-1 0 0 0,0 1 0 0 0,-1 0 0 0 0,1 0 0 0 0,-1-1-178 0 0,0 1 0 0 0,1 1 0 0 0,0 0 0 0 0,0-1 0 0 0,0 1 0 0 0,-1-1 0 0 0,1 1 0 0 0,0 0 0 0 0,0 0 0 0 0,-1-1 0 0 0,1 1 0 0 0,0 0 0 0 0,-1 0 0 0 0,1-1 0 0 0,0 1 0 0 0,-1 0 0 0 0,1 0 0 0 0,0 0 0 0 0,-1-1 0 0 0,1 1 0 0 0,-1 0 0 0 0,1 0 0 0 0,0 0 0 0 0,-1 0 0 0 0,1 0 0 0 0,-1 0 0 0 0,1 0 0 0 0,0 0 0 0 0,-1 0 0 0 0,1 0 0 0 0,-1 0 0 0 0,1 0 0 0 0,0 0 0 0 0,-1 0 0 0 0,1 0 0 0 0,-1 1 0 0 0,1-1 0 0 0,0 0 0 0 0,-1 0 0 0 0,1 0 0 0 0,0 0 0 0 0,-1 1 0 0 0,1-1 0 0 0,0 0 0 0 0,-1 1 0 0 0,1-1 0 0 0,0 0 0 0 0,-4 2 0 0 0,0 0 0 0 0,1 0 0 0 0,-1 1 0 0 0,1 0 0 0 0,-1-1 0 0 0,1 1 0 0 0,0 0 0 0 0,0 1 0 0 0,1-1 0 0 0,-1 0 0 0 0,-1 3 0 0 0,-4 8 0 0 0,0 0 0 0 0,-3 9 0 0 0,-4 8 0 0 0,-51 81 0 0 0,26-35 0 0 0,1-6 0 0 0,4 2 0 0 0,-19 60 0 0 0,44-94 0 0 0,10-36 0 0 0,0-1 0 0 0,-1 1 0 0 0,1 0 0 0 0,0 0 0 0 0,1 0 0 0 0,-1 0 0 0 0,0 0 0 0 0,1-1 0 0 0,0 1 0 0 0,0 0 0 0 0,-1 0 0 0 0,2 0 0 0 0,3 4 0 0 0,4-5 0 0 0,-2-3 0 0 0,-1 1 0 0 0,1-1 0 0 0,-1 0 0 0 0,0-1 0 0 0,1 0 0 0 0,-1 0 0 0 0,0 0 0 0 0,0 0 0 0 0,0-1 0 0 0,-1 0 0 0 0,3-2 0 0 0,7-2 0 0 0,0-2-750 0 0,-1 0 1 0 0,0-1-1 0 0,-1 0 1 0 0,0-1-1 0 0,3-5 750 0 0,2-3-5988 0 0,-3-2-1724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53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13823 0 0,'0'0'315'0'0,"0"0"45"0"0,0 0 21 0 0,0 0-49 0 0,2 0-220 0 0,17 1 357 0 0,-1-1-1 0 0,0 0 1 0 0,1-2-1 0 0,-1 0 1 0 0,14-4-469 0 0,92-25 2027 0 0,-114 28-1881 0 0,34-9 398 0 0,-2-3 0 0 0,0-2 0 0 0,6-4-544 0 0,-3 4-1771 0 0,-5 3-2068 0 0,-36 12 1793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54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455 17503 0 0,'0'0'399'0'0,"-1"-8"540"0"0,-1 2-637 0 0,0 0 0 0 0,0 0 1 0 0,-1 0-1 0 0,0 0 0 0 0,0 1 1 0 0,0-1-1 0 0,-1 1 0 0 0,-3-4-302 0 0,5 6 418 0 0,-1 0 1 0 0,0 1-1 0 0,0 0 0 0 0,0-1 0 0 0,0 1 0 0 0,0 1 1 0 0,-1-1-1 0 0,-1-1-418 0 0,1 2 346 0 0,1-1-262 0 0,-1 1 0 0 0,0 0 0 0 0,1 1 0 0 0,-1-1 0 0 0,0 0 0 0 0,0 1 0 0 0,1 0 0 0 0,-1 0 0 0 0,0 0 0 0 0,0 1 0 0 0,1-1 0 0 0,-1 1 0 0 0,0 0 0 0 0,1 0 0 0 0,-1 0-1 0 0,-1 1-83 0 0,-7 2 327 0 0,1 1-1 0 0,-1 1 0 0 0,1 0 0 0 0,-4 3-326 0 0,-6 5 3 0 0,0 1 0 0 0,1 1 1 0 0,1 1-1 0 0,0 1 0 0 0,-9 11-3 0 0,25-25-24 0 0,1 0 0 0 0,-1 0 0 0 0,0 0 0 0 0,1 0 0 0 0,0 0 0 0 0,0 1 0 0 0,0-1-1 0 0,0 1 1 0 0,1-1 0 0 0,0 1 0 0 0,0 0 0 0 0,0-1 0 0 0,0 5 24 0 0,1-7-16 0 0,0 0-1 0 0,0 0 0 0 0,0 0 1 0 0,1 0-1 0 0,-1 0 1 0 0,0 0-1 0 0,1 0 1 0 0,-1 0-1 0 0,1 0 1 0 0,0-1-1 0 0,0 1 0 0 0,0 0 1 0 0,0 0-1 0 0,0-1 1 0 0,0 1-1 0 0,0 0 1 0 0,0-1-1 0 0,1 1 0 0 0,-1-1 1 0 0,1 0-1 0 0,-1 1 1 0 0,1-1-1 0 0,-1 0 1 0 0,1 0-1 0 0,0 0 1 0 0,-1 0-1 0 0,1 0 0 0 0,0-1 1 0 0,0 1-1 0 0,0 0 1 0 0,0-1-1 0 0,0 1 1 0 0,0-1-1 0 0,0 0 17 0 0,7 2-149 0 0,-1-2 0 0 0,1 1-1 0 0,-1-1 1 0 0,1-1 0 0 0,-1 1 0 0 0,0-1 0 0 0,1-1-1 0 0,0 0 150 0 0,10-2 240 0 0,0-2-1 0 0,16-7-239 0 0,-23 8 114 0 0,0-2 0 0 0,0 1-1 0 0,-1-2 1 0 0,0 1 0 0 0,-1-1-1 0 0,1-1 1 0 0,-2 0-1 0 0,1-1 1 0 0,-1 0 0 0 0,-1 0-1 0 0,1-1 1 0 0,-2 0-1 0 0,0 0 1 0 0,3-5-114 0 0,-7 8 0 0 0,0 1 0 0 0,0 0 0 0 0,-1-1 0 0 0,1-2 0 0 0,-2 8 0 0 0,-1 0 0 0 0,1-1 0 0 0,-1 1 0 0 0,0 0 0 0 0,0-1 0 0 0,1 1 0 0 0,-2 0 0 0 0,1-1 0 0 0,0 1 0 0 0,0 0 0 0 0,-1-1 0 0 0,1 1 0 0 0,-1 0 0 0 0,0-1 0 0 0,0 1 0 0 0,0 0 0 0 0,1 1 0 0 0,0 1 0 0 0,0 0 0 0 0,0 0 0 0 0,0 0 0 0 0,-1-1 0 0 0,1 1 0 0 0,0 0 0 0 0,0 0 0 0 0,0 0 0 0 0,-1 0 0 0 0,1 0 0 0 0,0-1 0 0 0,0 1 0 0 0,0 0 0 0 0,-1 0 0 0 0,1 0 0 0 0,0 0 0 0 0,0 0 0 0 0,-1 0 0 0 0,1 0 0 0 0,0 0 0 0 0,0 0 0 0 0,0 0 0 0 0,-1 0 0 0 0,1 0 0 0 0,0 0 0 0 0,0 0 0 0 0,-1 0 0 0 0,1 0 0 0 0,0 0 0 0 0,0 0 0 0 0,-1 0 0 0 0,1 0 0 0 0,0 0 0 0 0,-10 7 0 0 0,-6 13 0 0 0,14-17 0 0 0,-6 8 0 0 0,0 0 0 0 0,0 1 0 0 0,2 0 0 0 0,-1 0 0 0 0,-2 10 0 0 0,7-18 0 0 0,0 1 0 0 0,1-1 0 0 0,0 0 0 0 0,0 0 0 0 0,0 1 0 0 0,0-1 0 0 0,1 0 0 0 0,0 1 0 0 0,-1-1 0 0 0,2 0 0 0 0,-1 1 0 0 0,0-1 0 0 0,1 0 0 0 0,0 1 0 0 0,0-1 0 0 0,0 0 0 0 0,1 0 0 0 0,-1 0 0 0 0,3 4 0 0 0,-2-5 0 0 0,0 0 0 0 0,0 0 0 0 0,1-1 0 0 0,-1 1 0 0 0,1-1 0 0 0,-1 1 0 0 0,1-1 0 0 0,0 0 0 0 0,0 0 0 0 0,0 0 0 0 0,0 0 0 0 0,0-1 0 0 0,0 1 0 0 0,1-1 0 0 0,-1 0 0 0 0,1 0 0 0 0,-1 0 0 0 0,0 0 0 0 0,1-1 0 0 0,-1 1 0 0 0,1-1 0 0 0,0 0 0 0 0,-1 0 0 0 0,1 0 0 0 0,1-1 0 0 0,3 0 0 0 0,0 0 0 0 0,-1-1 0 0 0,1 0 0 0 0,-1 0 0 0 0,1-1 0 0 0,-1 0 0 0 0,0-1 0 0 0,0 1 0 0 0,0-1 0 0 0,-1 0 0 0 0,4-4 0 0 0,13-10 0 0 0,-2 0 0 0 0,0-2 0 0 0,-1-1 0 0 0,-1 0 0 0 0,-2-2 0 0 0,0 0 0 0 0,-1 0 0 0 0,8-17 0 0 0,2-10 89 0 0,-10 22 121 0 0,-1-1 1 0 0,-2 0-1 0 0,-1-1 1 0 0,6-22-211 0 0,-18 50 65 0 0,1 0 34 0 0,0 0-1 0 0,-1 0 1 0 0,1-1-1 0 0,-1 1 1 0 0,0 0-1 0 0,0 0 1 0 0,0-1-1 0 0,0 1 1 0 0,0 0-99 0 0,0 2 5 0 0,0 0 1 0 0,0-1-1 0 0,0 1 1 0 0,0 0-1 0 0,0 0 1 0 0,-1-1-1 0 0,1 1 1 0 0,0 0 0 0 0,0 0-1 0 0,0 0 1 0 0,0-1-1 0 0,0 1 1 0 0,0 0-1 0 0,-1 0 1 0 0,1 0-1 0 0,0 0 1 0 0,0-1-1 0 0,0 1 1 0 0,0 0-1 0 0,-1 0 1 0 0,1 0-1 0 0,0 0 1 0 0,0 0-1 0 0,0 0 1 0 0,-1 0 0 0 0,1-1-1 0 0,0 1-5 0 0,-2 0 1 0 0,1 0 0 0 0,-1 0 0 0 0,1 1 0 0 0,0-1 0 0 0,-1 0 1 0 0,1 0-1 0 0,-1 1 0 0 0,1-1 0 0 0,0 1 0 0 0,-1-1 0 0 0,1 1 0 0 0,0 0 0 0 0,0-1 0 0 0,-1 1 0 0 0,1 0 0 0 0,0 0 1 0 0,0 0-1 0 0,0 0-1 0 0,-24 23-3 0 0,17-16 2 0 0,-9 11 1 0 0,1 1 0 0 0,0 0 0 0 0,1 1 0 0 0,-11 23 0 0 0,-9 22 0 0 0,1 6 0 0 0,26-56 0 0 0,1 0 0 0 0,1 1 0 0 0,0 0 0 0 0,1 2 0 0 0,4-13 0 0 0,0-1 0 0 0,0 0 0 0 0,1 1 0 0 0,-1-1 0 0 0,1 0 0 0 0,1 1 0 0 0,-1-1 0 0 0,1 0 0 0 0,0 1 0 0 0,0-1 0 0 0,0 0 0 0 0,1 0 0 0 0,-1 0 0 0 0,1 0 0 0 0,2 4 0 0 0,-2-6 0 0 0,0-1 0 0 0,1 1 0 0 0,-1-1 0 0 0,0 1 0 0 0,1-1 0 0 0,-1 0 0 0 0,1 0 0 0 0,0 0 0 0 0,0 0 0 0 0,0 0 0 0 0,0-1 0 0 0,0 1 0 0 0,0-1 0 0 0,0 0 0 0 0,0 0 0 0 0,0 0 0 0 0,1 0 0 0 0,-1-1 0 0 0,0 1 0 0 0,1-1 0 0 0,1 0 0 0 0,4 0 0 0 0,-1 0 0 0 0,1 0 0 0 0,0-1 0 0 0,-1 0 0 0 0,1 0 0 0 0,-1-1 0 0 0,7-3 0 0 0,7-3 0 0 0,-1-1 0 0 0,0-1 0 0 0,0-1 0 0 0,-2-1 0 0 0,1-1 0 0 0,-2-1 0 0 0,1 0 0 0 0,7-9 0 0 0,-15 12 0 0 0,-1 0 0 0 0,0-1 0 0 0,-1 1 0 0 0,4-8 0 0 0,-9 12 0 0 0,1-1 0 0 0,-1 0 0 0 0,-1 0 0 0 0,1 0 0 0 0,-1 0 0 0 0,-1 0 0 0 0,0-1 0 0 0,1-2 0 0 0,-3 1 0 0 0,0 10 0 0 0,0-1 0 0 0,0 1 0 0 0,0-1 0 0 0,0 1 0 0 0,0-1 0 0 0,-1 1 0 0 0,1-1 0 0 0,0 1 0 0 0,0-1 0 0 0,0 1 0 0 0,-1-1 0 0 0,1 1 0 0 0,0 0 0 0 0,-1-1 0 0 0,1 1 0 0 0,0-1 0 0 0,-1 1 0 0 0,1 0 0 0 0,0-1 0 0 0,-1 1 0 0 0,1 0 0 0 0,-1 0 0 0 0,1-1 0 0 0,-1 1 0 0 0,1 0 0 0 0,-1 0 0 0 0,1 0 0 0 0,-1-1 0 0 0,1 1 0 0 0,-1 0 0 0 0,1 0 0 0 0,-1 0 0 0 0,1 0 0 0 0,-1 0 0 0 0,1 0 0 0 0,-1 0 0 0 0,1 0 0 0 0,-1 0 0 0 0,1 0 0 0 0,-1 0 0 0 0,1 1 0 0 0,-1-1 0 0 0,1 0 0 0 0,0 0 0 0 0,-1 0 0 0 0,1 0 0 0 0,-4 1 0 0 0,1 0 0 0 0,0 1 0 0 0,-1-1 0 0 0,1 1 0 0 0,0-1 0 0 0,0 1 0 0 0,0 0 0 0 0,1 0 0 0 0,-1 0 0 0 0,0 0 0 0 0,1 1 0 0 0,-1-1 0 0 0,1 1 0 0 0,0-1 0 0 0,0 1 0 0 0,-2 2 0 0 0,-1 3 0 0 0,0 1 0 0 0,0 0 0 0 0,0 0 0 0 0,1 0 0 0 0,0 2 0 0 0,1-1 0 0 0,-1 0 0 0 0,1 0 0 0 0,1 0 0 0 0,0 0 0 0 0,1 1 0 0 0,0-1 0 0 0,0 1 0 0 0,1 5 0 0 0,0-12 0 0 0,0-1 0 0 0,1 1 0 0 0,0-1 0 0 0,-1 1 0 0 0,1-1 0 0 0,0 1 0 0 0,1-1 0 0 0,-1 0 0 0 0,1 0 0 0 0,-1 0 0 0 0,1 0 0 0 0,0 0 0 0 0,0 0 0 0 0,0 0 0 0 0,0 0 0 0 0,1-1 0 0 0,-1 1 0 0 0,1-1 0 0 0,0 0 0 0 0,-1 0 0 0 0,1 0 0 0 0,0 0 0 0 0,0 0 0 0 0,1-1 0 0 0,-1 1 0 0 0,0-1 0 0 0,2 1 0 0 0,2 0 0 0 0,0-1 0 0 0,-1 0 0 0 0,1 0 0 0 0,0 0 0 0 0,1-1 0 0 0,-1 0 0 0 0,0-1 0 0 0,0 1 0 0 0,0-1 0 0 0,0-1 0 0 0,-1 1 0 0 0,1-1 0 0 0,0 0 0 0 0,-1-1 0 0 0,1 0 0 0 0,-1 0 0 0 0,4-2 0 0 0,8-5 0 0 0,0-1 0 0 0,0-1 0 0 0,-1-1 0 0 0,-1 0 0 0 0,4-5 0 0 0,5-7 0 0 0,-2-1 0 0 0,0 0 0 0 0,-2-2 0 0 0,8-13 0 0 0,3-10 0 0 0,-3-2 0 0 0,2-8 0 0 0,-17 28 111 0 0,-1-2-1 0 0,-2 1 1 0 0,-1-2 0 0 0,2-23-111 0 0,-11 59 15 0 0,-1 0 1 0 0,0-1-1 0 0,0 1 1 0 0,0 0 0 0 0,0-1-1 0 0,0 1 1 0 0,0 0-1 0 0,0-1 1 0 0,0 1-1 0 0,0-1 1 0 0,0 1 0 0 0,0 0-1 0 0,0-1 1 0 0,0 1-1 0 0,0 0 1 0 0,0-1-1 0 0,0 1 1 0 0,0 0 0 0 0,-1-1-1 0 0,1 1 1 0 0,0 0-1 0 0,0-1 1 0 0,0 1-1 0 0,-1 0 1 0 0,1-1 0 0 0,0 1-1 0 0,0 0 1 0 0,-1 0-1 0 0,1-1 1 0 0,0 1-1 0 0,0 0 1 0 0,-1 0 0 0 0,1 0-1 0 0,0-1 1 0 0,-1 1-1 0 0,1 0 1 0 0,0 0-1 0 0,-1 0 1 0 0,1 0 0 0 0,0 0-1 0 0,-1 0 1 0 0,1 0-1 0 0,-1-1 1 0 0,1 1-1 0 0,0 0 1 0 0,-1 0-1 0 0,1 0 1 0 0,0 1 0 0 0,-1-1-1 0 0,1 0 1 0 0,0 0-1 0 0,-1 0 1 0 0,1 0-1 0 0,0 0 1 0 0,-1 0 0 0 0,1 0-1 0 0,0 1 1 0 0,-1-1-1 0 0,1 0-15 0 0,-20 10 687 0 0,11-3-687 0 0,1 0 0 0 0,0 1 0 0 0,0 1 0 0 0,1-1 0 0 0,0 1 0 0 0,1 1 0 0 0,0-1 0 0 0,-5 10 0 0 0,-14 24 0 0 0,16-28 0 0 0,0-1 0 0 0,1 1 0 0 0,0 3 0 0 0,-18 48 0 0 0,2 1 0 0 0,4 1 0 0 0,-1 17 0 0 0,19-71 0 0 0,0 0 0 0 0,1-1 0 0 0,1 9 0 0 0,0-13 0 0 0,0-9-8 0 0,0 0 1 0 0,0 1-1 0 0,0-1 0 0 0,0 0 0 0 0,0 1 1 0 0,0-1-1 0 0,0 0 0 0 0,0 1 1 0 0,0-1-1 0 0,1 0 0 0 0,-1 0 0 0 0,0 1 1 0 0,0-1-1 0 0,0 0 0 0 0,0 1 1 0 0,0-1-1 0 0,0 0 0 0 0,1 0 0 0 0,-1 1 1 0 0,0-1-1 0 0,0 0 0 0 0,0 0 0 0 0,1 1 1 0 0,-1-1-1 0 0,0 0 0 0 0,0 0 1 0 0,1 0-1 0 0,-1 1 0 0 0,0-1 0 0 0,1 0 1 0 0,-1 0-1 0 0,0 0 0 0 0,0 0 1 0 0,1 0-1 0 0,-1 0 0 0 0,0 0 0 0 0,1 1 1 0 0,-1-1-1 0 0,0 0 0 0 0,1 0 1 0 0,-1 0-1 0 0,0 0 0 0 0,1 0 0 0 0,-1-1 1 0 0,0 1-1 0 0,1 0 0 0 0,-1 0 1 0 0,0 0-1 0 0,1 0 0 0 0,-1 0 0 0 0,0 0 1 0 0,1-1 7 0 0,2 1-140 0 0,0-1 1 0 0,0 0 0 0 0,0-1 0 0 0,0 1-1 0 0,0 0 1 0 0,0-1 0 0 0,0 0 0 0 0,0 0-1 0 0,-1 1 1 0 0,1-2 0 0 0,0 1-1 0 0,-1 0 1 0 0,0 0 0 0 0,0-1 0 0 0,1 0-1 0 0,-2 1 1 0 0,1-1 0 0 0,1-1 139 0 0,4-8-657 0 0,1-1 1 0 0,-2 0 0 0 0,3-7 656 0 0,-4 9-757 0 0,0-1 0 0 0,-1 0 0 0 0,-1 0 1 0 0,0-1-1 0 0,0-3 757 0 0,-2 10-629 0 0,-1 0 1 0 0,1-1-1 0 0,-1 1 1 0 0,-1-1-1 0 0,1 1 1 0 0,-1 0-1 0 0,0-1 1 0 0,-1 1 0 0 0,0 0-1 0 0,0 0 1 0 0,-1-2 628 0 0,3 6-17 0 0,-1 0 1 0 0,0 1 0 0 0,0-1-1 0 0,0 1 1 0 0,0-1 0 0 0,0 1 0 0 0,0-1-1 0 0,-1 1 1 0 0,1-1 0 0 0,0 1-1 0 0,-1 0 1 0 0,1 0 0 0 0,-1 0 0 0 0,0 0-1 0 0,1 0 1 0 0,-1 0 0 0 0,0 0-1 0 0,1 0 1 0 0,-1 1 0 0 0,0-1 0 0 0,0 1-1 0 0,0-1 1 0 0,1 1 0 0 0,-1 0-1 0 0,0-1 1 0 0,0 1 0 0 0,0 0 0 0 0,0 0-1 0 0,0 1 1 0 0,0-1 0 0 0,-1 1 16 0 0,-7 1 376 0 0,0 0 1 0 0,1 1 0 0 0,-1 0 0 0 0,1 1 0 0 0,-5 3-377 0 0,6-4 275 0 0,5-1-111 0 0,-1 0-1 0 0,1 0 0 0 0,0 0 0 0 0,0 1 1 0 0,0-1-1 0 0,0 1 0 0 0,0 0 1 0 0,0-1-1 0 0,1 1 0 0 0,-1 1 0 0 0,1-1 1 0 0,0 0-1 0 0,0 1 0 0 0,-2 2-163 0 0,4-5 66 0 0,-1 1 0 0 0,1-1 0 0 0,-1 0 0 0 0,1 0 0 0 0,0 1 0 0 0,-1-1 0 0 0,1 0 0 0 0,0 1-1 0 0,0-1 1 0 0,0 1 0 0 0,0-1 0 0 0,0 0 0 0 0,0 1 0 0 0,0-1 0 0 0,1 0 0 0 0,-1 1 0 0 0,0-1 0 0 0,1 0-1 0 0,-1 1 1 0 0,1-1 0 0 0,-1 0 0 0 0,1 0 0 0 0,0 1 0 0 0,-1-1 0 0 0,1 0 0 0 0,0 0 0 0 0,0 0 0 0 0,0 0-1 0 0,0 0 1 0 0,0 0 0 0 0,0 0 0 0 0,0-1 0 0 0,0 1 0 0 0,0 0 0 0 0,1 0 0 0 0,-1-1 0 0 0,0 1 0 0 0,0-1 0 0 0,1 1-1 0 0,-1-1 1 0 0,0 0 0 0 0,1 1 0 0 0,-1-1-66 0 0,8 2 77 0 0,0 0-1 0 0,-1 0 1 0 0,1-1-1 0 0,0-1 1 0 0,0 1-1 0 0,0-1 1 0 0,0-1-1 0 0,5 0-76 0 0,15-4-1057 0 0,27-8 1057 0 0,-38 9-331 0 0,11-4-181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05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34 6447 0 0,'0'0'298'0'0,"0"0"-10"0"0,6-6-178 0 0,5-6 2275 0 0,0 1 0 0 0,1 0 0 0 0,0 1 0 0 0,9-5-2385 0 0,-8 5 658 0 0,-12 9-415 0 0,0 1 0 0 0,0-1 0 0 0,-1 1 0 0 0,1-1 1 0 0,0 0-1 0 0,-1 1 0 0 0,1-1 0 0 0,0 0 0 0 0,-1 0 1 0 0,1 1-1 0 0,-1-1 0 0 0,1 0 0 0 0,-1 0 1 0 0,0 0-245 0 0,0 1 61 0 0,0 0-1 0 0,0 0 0 0 0,0-1 1 0 0,0 1-1 0 0,0 0 0 0 0,0 0 0 0 0,0 0 1 0 0,0 0-1 0 0,-1-1 0 0 0,1 1 1 0 0,0 0-1 0 0,0 0 0 0 0,0 0 0 0 0,0 0 1 0 0,0 0-1 0 0,-1 0 0 0 0,1-1 1 0 0,0 1-1 0 0,0 0 0 0 0,0 0 0 0 0,-1 0 1 0 0,1 0-1 0 0,0 0 0 0 0,0 0 1 0 0,0 0-1 0 0,-1 0 0 0 0,1 0 0 0 0,0 0 1 0 0,0 0-1 0 0,0 0 0 0 0,-1 0 1 0 0,1 0-1 0 0,0 0 0 0 0,0 0 0 0 0,0 0 1 0 0,0 0-1 0 0,-1 0 0 0 0,1 0 1 0 0,0 0-1 0 0,0 0 0 0 0,0 1 0 0 0,-1-1 1 0 0,1 0-1 0 0,0 0 0 0 0,0 0 1 0 0,0 0-1 0 0,0 0 0 0 0,-1 1-59 0 0,-8 2 174 0 0,-1 2-1 0 0,1-1 1 0 0,-1 2 0 0 0,1-1-1 0 0,1 1 1 0 0,-5 3-174 0 0,-5 6 467 0 0,0 1 0 0 0,-3 5-467 0 0,-3 3 0 0 0,2 1 0 0 0,0 1 0 0 0,2 1 0 0 0,1 1 0 0 0,-12 22 0 0 0,31-50 0 0 0,-21 47 0 0 0,19-43 0 0 0,1 1 0 0 0,-1 0 0 0 0,1-1 0 0 0,0 1 0 0 0,0 0 0 0 0,1-1 0 0 0,-1 1 0 0 0,1 0 0 0 0,1 2 0 0 0,-1-5 0 0 0,0 0 0 0 0,0 0 0 0 0,1 0 0 0 0,-1 0 0 0 0,1-1 0 0 0,0 1 0 0 0,-1 0 0 0 0,1 0 0 0 0,0-1 0 0 0,0 1 0 0 0,0-1 0 0 0,0 1 0 0 0,0 0 0 0 0,1-1 0 0 0,-1 0 0 0 0,0 1 0 0 0,1-1 0 0 0,-1 0 0 0 0,1 0 0 0 0,-1 0 0 0 0,1 0 0 0 0,-1 0 0 0 0,1 0 0 0 0,0 0 0 0 0,0 0 0 0 0,-1-1 0 0 0,1 1 0 0 0,0-1 0 0 0,0 1 0 0 0,0-1 0 0 0,0 0 0 0 0,0 0 0 0 0,-1 0 0 0 0,2 0 0 0 0,6 0 0 0 0,-1 0 0 0 0,1-1 0 0 0,-1 0 0 0 0,0-1 0 0 0,1 0 0 0 0,-1 0 0 0 0,1-1 0 0 0,11-5 0 0 0,1-1 0 0 0,-1 0 0 0 0,-1-1 0 0 0,0-1 0 0 0,0-1 0 0 0,-1-1 0 0 0,-1 0 0 0 0,0-2 0 0 0,-1 0 0 0 0,14-16 0 0 0,-22 22 114 0 0,-1-1 0 0 0,-1 0-1 0 0,0 0 1 0 0,0 0 0 0 0,0-1 0 0 0,-2 1 0 0 0,1-1-1 0 0,-1-1 1 0 0,1-8-114 0 0,-3 13 60 0 0,-1 1 1 0 0,0-1-1 0 0,0 0 0 0 0,0 0 0 0 0,-1 1 1 0 0,0-1-1 0 0,0 0 0 0 0,-1 0 0 0 0,0 0 0 0 0,0 1 1 0 0,-1-1-1 0 0,0 1 0 0 0,0-1 0 0 0,0 1 1 0 0,-1-1-1 0 0,0 1 0 0 0,-2-4-60 0 0,2 6 0 0 0,-1 0 0 0 0,1 0 0 0 0,-1 0 0 0 0,0 1 0 0 0,0 0 0 0 0,0-1 0 0 0,-1 1 0 0 0,1 1 0 0 0,-1-1 0 0 0,1 1 0 0 0,-1-1 0 0 0,0 1 0 0 0,0 1 0 0 0,0-1 0 0 0,0 1 0 0 0,0 0 0 0 0,0 0 0 0 0,0 0 0 0 0,-1 1 0 0 0,1-1 0 0 0,0 1 0 0 0,0 1 0 0 0,-1-1 0 0 0,1 1 0 0 0,0 0 0 0 0,0 0 0 0 0,0 0 0 0 0,0 1 0 0 0,0 0 0 0 0,0 0 0 0 0,0 0 0 0 0,1 1 0 0 0,-1-1 0 0 0,1 1 0 0 0,-1 1 0 0 0,1 3 0 0 0,4-6 0 0 0,0 1 0 0 0,1-1 0 0 0,-1 1 0 0 0,1-1 0 0 0,0 1 0 0 0,-1-1 0 0 0,1 0 0 0 0,0 1 0 0 0,0-1 0 0 0,0 0 0 0 0,0 0 0 0 0,0 1 0 0 0,0-1 0 0 0,0 0 0 0 0,0 0 0 0 0,0 0 0 0 0,0 0 0 0 0,1 0 0 0 0,-1 0 0 0 0,0-1 0 0 0,1 1 0 0 0,-1 0 0 0 0,1-1 0 0 0,-1 1 0 0 0,1-1 0 0 0,0 1 0 0 0,6 1 0 0 0,0 1 0 0 0,0-1 0 0 0,0-1 0 0 0,6 1 0 0 0,15 0 0 0 0,0-1 0 0 0,1-2 0 0 0,-1 0 0 0 0,29-7 0 0 0,10-4 0 0 0,38-14 0 0 0,15-7 0 0 0,-111 29 72 0 0,-8 16 744 0 0,-2-11-773 0 0,-1 11-106 0 0,0 1-1 0 0,-1-1 1 0 0,-1 0 0 0 0,0 0 0 0 0,-4 12 63 0 0,-6 21-543 0 0,-4 22 1727 0 0,-19 41-1184 0 0,5-13 357 0 0,13-41-297 0 0,-3 0 0 0 0,-8 11-60 0 0,-56 101 315 0 0,70-138-315 0 0,-16 28 0 0 0,31-56 0 0 0,0 0 0 0 0,0 1 0 0 0,-1-1 0 0 0,1 0 0 0 0,0 0 0 0 0,0 0 0 0 0,0 1 0 0 0,0-1 0 0 0,-1 0 0 0 0,1 0 0 0 0,0 0 0 0 0,0 0 0 0 0,-1 0 0 0 0,1 0 0 0 0,0 1 0 0 0,0-1 0 0 0,0 0 0 0 0,-1 0 0 0 0,1 0 0 0 0,0 0 0 0 0,-1 0 0 0 0,1 0 0 0 0,0 0 0 0 0,0 0 0 0 0,-1 0 0 0 0,1 0 0 0 0,0 0 0 0 0,0 0 0 0 0,-1 0 0 0 0,1 0 0 0 0,0 0 0 0 0,0 0 0 0 0,-1 0 0 0 0,1-1 0 0 0,0 1 0 0 0,0 0 0 0 0,0 0 0 0 0,-1 0 0 0 0,1 0 0 0 0,0 0 0 0 0,0-1 0 0 0,0 1 0 0 0,-1 0 0 0 0,1 0 0 0 0,0 0 0 0 0,0-1 0 0 0,0 1 0 0 0,0 0 0 0 0,0 0 0 0 0,-1 0 0 0 0,1-1 0 0 0,0 1 0 0 0,0 0 0 0 0,0 0 0 0 0,0-1 0 0 0,0 1 0 0 0,0 0 0 0 0,0 0 0 0 0,0-1 0 0 0,-5-7 0 0 0,0 1 0 0 0,-2 1 0 0 0,7 6 0 0 0,-1-1 0 0 0,1 0 0 0 0,-1 1 0 0 0,1-1 0 0 0,0 0 0 0 0,-1 1 0 0 0,1-1 0 0 0,0 0 0 0 0,-1 0 0 0 0,1 0 0 0 0,0 1 0 0 0,0-1 0 0 0,0 0 0 0 0,0 0 0 0 0,0 0 0 0 0,0 1 0 0 0,0-1 0 0 0,0 0 0 0 0,0 0 0 0 0,0 0 0 0 0,0 1 0 0 0,0-1 0 0 0,0 0 0 0 0,1 0 0 0 0,-1 0 0 0 0,0 1 0 0 0,1-1 0 0 0,-1 0 0 0 0,1 0 0 0 0,-1 1 0 0 0,1-3 0 0 0,11-54 0 0 0,2 1 0 0 0,2 1 0 0 0,22-48 0 0 0,-21 64 0 0 0,2 1 0 0 0,1 1 0 0 0,2 0 0 0 0,2 2 0 0 0,18-20 0 0 0,-3 8 0 0 0,1 2 0 0 0,21-16 0 0 0,-43 46 0 0 0,1 2 0 0 0,1-1 0 0 0,-1 2 0 0 0,2 1 0 0 0,0 0 0 0 0,5 0 0 0 0,-22 9 0 0 0,1 1 0 0 0,-1 0 0 0 0,1 0 0 0 0,-1 0 0 0 0,1 0 0 0 0,0 1 0 0 0,-1 0 0 0 0,5 0 0 0 0,-7 0 0 0 0,-1 0 0 0 0,1 0 0 0 0,-1 0 0 0 0,1 0 0 0 0,-1 0 0 0 0,1 1 0 0 0,-1-1 0 0 0,1 1 0 0 0,-1-1 0 0 0,0 1 0 0 0,1-1 0 0 0,-1 1 0 0 0,1 0 0 0 0,-1-1 0 0 0,0 1 0 0 0,0 0 0 0 0,0 0 0 0 0,1 0 0 0 0,-1 0 0 0 0,0 0 0 0 0,0 0 0 0 0,0 0 0 0 0,0 1 0 0 0,-1-1 0 0 0,1 0 0 0 0,0 0 0 0 0,0 1 0 0 0,0 0 0 0 0,0 1 0 0 0,1 2 0 0 0,1 1 0 0 0,-1 0 0 0 0,-1 0 0 0 0,1 0 0 0 0,-1 0 0 0 0,0 0 0 0 0,-1 0 0 0 0,1 0 0 0 0,-1 0 0 0 0,-1 1 0 0 0,0 4 0 0 0,-1 7 0 0 0,-1 1 0 0 0,-1-1 0 0 0,-2 5 0 0 0,2-10 0 0 0,-1 0 0 0 0,0 0 0 0 0,0-1 0 0 0,-1 0 0 0 0,-1 0 0 0 0,0 0 0 0 0,-1-1 0 0 0,0 0 0 0 0,0-1 0 0 0,-2 0 0 0 0,1 0 0 0 0,-1-1 0 0 0,0 0 0 0 0,-1 0 0 0 0,0-1 0 0 0,0-1 0 0 0,-1 0 0 0 0,0 0 0 0 0,2-2 0 0 0,0-1 0 0 0,0 0 0 0 0,0 0 0 0 0,-1-1 0 0 0,1 0 0 0 0,-1-1 0 0 0,-2 0 0 0 0,7-2 0 0 0,0 1 0 0 0,0-1 0 0 0,0 0 0 0 0,0-1 0 0 0,0 0 0 0 0,0 0 0 0 0,0 0 0 0 0,1 0 0 0 0,-1-1 0 0 0,0 0 0 0 0,1 0 0 0 0,-1-1 0 0 0,-3-2 0 0 0,8 5-121 0 0,0-1 1 0 0,0 1-1 0 0,-1-1 0 0 0,1 0 1 0 0,0 0-1 0 0,0 0 0 0 0,0 0 1 0 0,0 1-1 0 0,1-1 0 0 0,-1 0 0 0 0,0-1 1 0 0,0 1-1 0 0,0 0 0 0 0,1 0 1 0 0,-1 0-1 0 0,1 0 0 0 0,-1 0 1 0 0,1-1-1 0 0,-1 1 0 0 0,1 0 1 0 0,0-1-1 0 0,-1 1 0 0 0,1 0 0 0 0,0-1 1 0 0,0 1-1 0 0,0 0 0 0 0,0 0 1 0 0,0-1-1 0 0,1 1 0 0 0,-1 0 1 0 0,0-1-1 0 0,0 1 0 0 0,1 0 1 0 0,-1 0-1 0 0,1-1 0 0 0,0 0 121 0 0,1-3-596 0 0,1 1 0 0 0,0-1 0 0 0,0 0 1 0 0,1 1-1 0 0,-1 0 0 0 0,1 0 0 0 0,0 0 0 0 0,0 0 0 0 0,1 0 596 0 0,32-24-2044 0 0,2 4-4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5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18 13823 0 0,'0'0'315'0'0,"0"0"45"0"0,0 0 21 0 0,5-8 63 0 0,-4 5-310 0 0,1 0-1 0 0,0-1 0 0 0,-1 1 0 0 0,0 0 1 0 0,0-1-1 0 0,1-3-133 0 0,2-5 7413 0 0,-3 14-7209 0 0,-1 1-1 0 0,0 0 0 0 0,0-1 0 0 0,0 1 1 0 0,0-1-1 0 0,0 1 0 0 0,-1 0-203 0 0,-2 18 168 0 0,-2-1-1 0 0,-1-1 1 0 0,-7 19-168 0 0,-7 22 105 0 0,1-1-105 0 0,-9 18 0 0 0,4-15 0 0 0,0 28 0 0 0,20-74 0 0 0,3-11 0 0 0,-1 0 0 0 0,1 0 0 0 0,-1 0 0 0 0,0 0 0 0 0,0 0 0 0 0,0 0 0 0 0,-1-1 0 0 0,1 1 0 0 0,-3 3 0 0 0,-2-1 0 0 0,1 0 0 0 0,5-7 0 0 0,1 1 0 0 0,0-1 0 0 0,0 0 0 0 0,0 0 0 0 0,0 0 0 0 0,-1 1 0 0 0,1-1 0 0 0,0 0 0 0 0,0 0 0 0 0,0 0 0 0 0,-1 1 0 0 0,1-1 0 0 0,0 0 0 0 0,0 0 0 0 0,-1 0 0 0 0,1 0 0 0 0,0 0 0 0 0,-1 1 0 0 0,1-1 0 0 0,0 0 0 0 0,0 0 0 0 0,-1 0 0 0 0,1 0 0 0 0,0 0 0 0 0,-1 0 0 0 0,1 0 0 0 0,0 0 0 0 0,0 0 0 0 0,-1 0 0 0 0,1 0 0 0 0,0 0 0 0 0,-1-1 0 0 0,1 1 0 0 0,0 0 0 0 0,0 0 0 0 0,-1 0 0 0 0,1 0 0 0 0,0 0 0 0 0,-2-4 0 0 0,1 0 8 0 0,1 1 0 0 0,-1 0 0 0 0,0 0 1 0 0,1-1-1 0 0,-1 1 0 0 0,1 0 0 0 0,0 0 0 0 0,0-1 0 0 0,1 1 0 0 0,-1 0 0 0 0,1-3-8 0 0,10-37 285 0 0,-10 37-216 0 0,26-72 1207 0 0,7-11-1276 0 0,-4 10 329 0 0,22-40 1111 0 0,-45 102-1353 0 0,1 0 0 0 0,0 0 0 0 0,2 1-1 0 0,0 1 1 0 0,0-1 0 0 0,1 1 0 0 0,3-1-87 0 0,-11 13 0 0 0,0 0 0 0 0,0 0 0 0 0,1 0 0 0 0,0 1 0 0 0,-1-1 0 0 0,1 1 0 0 0,0 0 0 0 0,0 0 0 0 0,0 0 0 0 0,0 0 0 0 0,1 1 0 0 0,-1-1 0 0 0,0 1 0 0 0,1 0 0 0 0,-1 1 0 0 0,1-1 0 0 0,-1 1 0 0 0,1 0 0 0 0,-1 0 0 0 0,1 0 0 0 0,-1 1 0 0 0,1-1 0 0 0,-1 1 0 0 0,2 1 0 0 0,0-1 0 0 0,0 1 0 0 0,0 0 0 0 0,0 1 0 0 0,-1-1 0 0 0,1 1 0 0 0,-1 0 0 0 0,0 1 0 0 0,0-1 0 0 0,0 1 0 0 0,0 0 0 0 0,0 0 0 0 0,-1 1 0 0 0,0-1 0 0 0,0 1 0 0 0,0 0 0 0 0,-1 0 0 0 0,2 2 0 0 0,0 2 0 0 0,0 0 0 0 0,-1 0 0 0 0,0 1 0 0 0,-1 0 0 0 0,1-1 0 0 0,-2 1 0 0 0,0 1 0 0 0,1 2 0 0 0,-3-9 0 0 0,0 0 0 0 0,0 0 0 0 0,0-1 0 0 0,0 1 0 0 0,0 0 0 0 0,-1-1 0 0 0,0 1 0 0 0,0 0 0 0 0,0-1 0 0 0,0 1 0 0 0,0-1 0 0 0,-1 1 0 0 0,0-1 0 0 0,1 0 0 0 0,-1 0 0 0 0,-1 1 0 0 0,1-1 0 0 0,0-1 0 0 0,-1 1 0 0 0,1 0 0 0 0,-1-1 0 0 0,0 1 0 0 0,0-1 0 0 0,-2 2 0 0 0,-4 2 0 0 0,-1-1 0 0 0,1 0 0 0 0,-1-1 0 0 0,0 0 0 0 0,0 0 0 0 0,0-1 0 0 0,0 0 0 0 0,0-1 0 0 0,-10 1 0 0 0,13-2 0 0 0,0 0 0 0 0,-1-1 0 0 0,1 0 0 0 0,0 0 0 0 0,-1-1 0 0 0,1 0 0 0 0,0 0 0 0 0,-1-1 0 0 0,1 0 0 0 0,0 0 0 0 0,0-1 0 0 0,0 0 0 0 0,1 0 0 0 0,-4-2 0 0 0,7 3-422 0 0,1 1-1 0 0,0-1 1 0 0,-1 0-1 0 0,1 0 1 0 0,0 0-1 0 0,0 0 1 0 0,0 0-1 0 0,1-1 1 0 0,-1 0 422 0 0,1 2-329 0 0,0 0-1 0 0,1 0 1 0 0,-1 0 0 0 0,1 0 0 0 0,-1 0-1 0 0,1 0 1 0 0,0 0 0 0 0,0 0 0 0 0,-1-1 0 0 0,1 1-1 0 0,0 0 1 0 0,0 0 0 0 0,0 0 0 0 0,0-1-1 0 0,0 1 1 0 0,0 0 0 0 0,1 0 0 0 0,-1 0-1 0 0,0 0 1 0 0,1 0 0 0 0,-1-1 0 0 0,0 1 0 0 0,1-1 329 0 0,7-9-7906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55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94 19351 0 0,'0'0'439'0'0,"0"0"62"0"0,0 0 33 0 0,1-2-65 0 0,0 1-406 0 0,0 0 1 0 0,-1 0-1 0 0,1 0 1 0 0,-1 0-1 0 0,1 0 1 0 0,-1 0-1 0 0,0 0 1 0 0,1 0-1 0 0,-1 0 0 0 0,0-1 1 0 0,0 1-1 0 0,0 0 1 0 0,1 0-1 0 0,-1 0 1 0 0,-1-1-1 0 0,1 1 1 0 0,0-1-64 0 0,-1-2 309 0 0,1 1 0 0 0,-1 0 0 0 0,0-1 0 0 0,-1 1 0 0 0,1-1 0 0 0,-1 1-1 0 0,1 0-308 0 0,-1-1 257 0 0,0 1 0 0 0,0-1-1 0 0,-1 1 1 0 0,1-1 0 0 0,-1 1-1 0 0,0 0 1 0 0,1 0 0 0 0,-1 0-1 0 0,-1 1 1 0 0,1-1-1 0 0,0 1 1 0 0,-3-2-257 0 0,4 4 59 0 0,-1-1 0 0 0,0 0 0 0 0,1 1 0 0 0,-1 0 0 0 0,1 0 0 0 0,-1 0 0 0 0,0 0 1 0 0,1 0-1 0 0,-1 0 0 0 0,0 1 0 0 0,1-1 0 0 0,-1 1 0 0 0,1 0 0 0 0,-1 0 0 0 0,1 0 0 0 0,-1 0 0 0 0,0 1-59 0 0,-8 3 514 0 0,0 2 0 0 0,-10 6-514 0 0,-5 5 7 0 0,2 0-1 0 0,0 2 1 0 0,-2 3-7 0 0,19-17 0 0 0,1 1-1 0 0,0 0 1 0 0,0 0 0 0 0,0 1-1 0 0,1-1 1 0 0,0 1 0 0 0,0 0-1 0 0,1 1 1 0 0,0-1 0 0 0,1 1-1 0 0,0 0 1 0 0,-1 4 0 0 0,4-12-24 0 0,-1 0 0 0 0,1 1 0 0 0,0-1 0 0 0,0 1-1 0 0,0-1 1 0 0,0 1 0 0 0,0-1 0 0 0,0 1 0 0 0,0-1 0 0 0,0 1 0 0 0,0-1 0 0 0,1 1 0 0 0,-1-1-1 0 0,1 1 1 0 0,-1-1 0 0 0,1 1 0 0 0,0-1 0 0 0,-1 0 0 0 0,1 1 0 0 0,0-1 0 0 0,0 0-1 0 0,0 0 1 0 0,0 0 0 0 0,0 0 0 0 0,0 0 0 0 0,0 0 0 0 0,0 0 0 0 0,2 1 24 0 0,-1-1-29 0 0,1 0 0 0 0,-1 0 0 0 0,1 0 1 0 0,0 0-1 0 0,0 0 0 0 0,0-1 0 0 0,-1 1 1 0 0,1-1-1 0 0,0 0 0 0 0,0 0 0 0 0,0 0 1 0 0,0 0-1 0 0,-1 0 0 0 0,1-1 0 0 0,1 1 29 0 0,11-4 141 0 0,-1-1-1 0 0,1 0 0 0 0,-1-1 0 0 0,0 0 1 0 0,-1-1-1 0 0,1-1 0 0 0,3-3-140 0 0,20-10 125 0 0,-25 14-125 0 0,-1-1 0 0 0,1 0 0 0 0,-1 0 0 0 0,-1-1 0 0 0,1-1 0 0 0,-2 1 0 0 0,1-2 0 0 0,0-1 0 0 0,-5 3 0 0 0,-5 10 0 0 0,0-1 0 0 0,0 0 0 0 0,-1 0 0 0 0,1 0 0 0 0,0 0 0 0 0,0 0 0 0 0,0 0 0 0 0,0 0 0 0 0,0 0 0 0 0,0 0 0 0 0,-1 0 0 0 0,1 0 0 0 0,0 0 0 0 0,0 0 0 0 0,0 0 0 0 0,0 0 0 0 0,0 0 0 0 0,-1 0 0 0 0,1 0 0 0 0,0 0 0 0 0,0 0 0 0 0,0 0 0 0 0,0 0 0 0 0,0 0 0 0 0,0 0 0 0 0,-1-1 0 0 0,1 1 0 0 0,0 0 0 0 0,0 0 0 0 0,0 0 0 0 0,0 0 0 0 0,0 0 0 0 0,0 0 0 0 0,0 0 0 0 0,0 0 0 0 0,0 0 0 0 0,0-1 0 0 0,-1 1 0 0 0,1 0 0 0 0,0 0 0 0 0,0 0 0 0 0,0 0 0 0 0,0 0 0 0 0,0 0 0 0 0,0-1 0 0 0,0 1 0 0 0,0 0 0 0 0,0 0 0 0 0,0 0 0 0 0,0 0 0 0 0,0 0 0 0 0,0 0 0 0 0,0-1 0 0 0,0 1 0 0 0,0 0 0 0 0,0 0 0 0 0,0 0 0 0 0,0 0 0 0 0,0 0 0 0 0,1-1 0 0 0,-1 1 0 0 0,0 0 0 0 0,0 0 0 0 0,0 0 0 0 0,0 0 0 0 0,0 0 0 0 0,-9 5 0 0 0,9-5 0 0 0,-8 5-127 0 0,1 1-1 0 0,0 0 1 0 0,0 0 0 0 0,0 0-1 0 0,1 1 1 0 0,0 0 0 0 0,1 1-1 0 0,-1-1 1 0 0,1 1 0 0 0,1 0-1 0 0,-1 0 1 0 0,1 1 0 0 0,1-1-1 0 0,0 1 128 0 0,2-7-1010 0 0,1-2-13 0 0,0 0-1 0 0,0 0 0 0 0,0 0-864 0 0,2 0-3630 0 0,7 0-1564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39:56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21 19351 0 0,'-2'-1'439'0'0,"1"1"-373"0"0,0 0 0 0 0,-1-1 0 0 0,1 1 0 0 0,0 0 1 0 0,0 0-1 0 0,-1 0 0 0 0,1 0 0 0 0,0 0 0 0 0,-1 0 0 0 0,1 0 0 0 0,0 0 1 0 0,-1 0-1 0 0,1 1 0 0 0,0-1 0 0 0,0 1 0 0 0,0-1 0 0 0,-1 1-66 0 0,-2 0 88 0 0,1 1 0 0 0,-1 1 0 0 0,0-1 0 0 0,1 0 0 0 0,-4 3-88 0 0,1 1 93 0 0,0-1 1 0 0,0 1-1 0 0,1 1 0 0 0,0-1 1 0 0,0 0-1 0 0,-1 2-93 0 0,4-4 89 0 0,0 0 0 0 0,0 0 0 0 0,1 0 1 0 0,-1 0-1 0 0,1 0 0 0 0,0 0 0 0 0,0 0 0 0 0,0 0 0 0 0,0 0 1 0 0,1 1-1 0 0,0-1 0 0 0,0 0 0 0 0,0 0 0 0 0,0 1 1 0 0,1-1-1 0 0,-1 0 0 0 0,1 0 0 0 0,1 4-89 0 0,6 6 0 0 0,-4-12 0 0 0,-1-1 0 0 0,-1 0 47 0 0,0 0-1 0 0,1 0 1 0 0,-1-1-1 0 0,0 1 1 0 0,1 0-1 0 0,-1-1 1 0 0,1 0 0 0 0,-1 1-1 0 0,1-1 1 0 0,-1 0-1 0 0,1 0 1 0 0,-1-1-1 0 0,1 1 1 0 0,-1 0-1 0 0,0-1 1 0 0,1 0-1 0 0,-1 1 1 0 0,1-1 0 0 0,-1 0-1 0 0,0 0 1 0 0,0 0-1 0 0,2-1-46 0 0,3-2 171 0 0,0 0-1 0 0,0 0 1 0 0,0-1 0 0 0,-1 0-1 0 0,1 0 1 0 0,1-3-171 0 0,-5 5 73 0 0,0 0 0 0 0,0-1 1 0 0,-1 1-1 0 0,1-1 0 0 0,-1 0 0 0 0,1 0 0 0 0,-1 0 0 0 0,-1 0 0 0 0,1 0 1 0 0,0 0-1 0 0,-1 0 0 0 0,0-1 0 0 0,0 1 0 0 0,0-5-73 0 0,-1 6 45 0 0,0 0-1 0 0,0 0 1 0 0,0 0-1 0 0,0 1 1 0 0,0-1-1 0 0,-1 0 1 0 0,0 0-1 0 0,1 0 1 0 0,-1 0-1 0 0,0 1 1 0 0,-1-1-1 0 0,1 0 1 0 0,0 1-1 0 0,-1-1 1 0 0,1 1-1 0 0,-1 0 1 0 0,0-1-1 0 0,0 1 1 0 0,0 0-1 0 0,0 0 1 0 0,0 0 0 0 0,0 0-1 0 0,-1 0-44 0 0,0 0-160 0 0,0 0 0 0 0,1 0-1 0 0,-1 0 1 0 0,0 1 0 0 0,0 0 0 0 0,0-1 0 0 0,0 1-1 0 0,0 0 1 0 0,0 0 0 0 0,-1 0 0 0 0,1 1-1 0 0,0-1 1 0 0,0 1 0 0 0,-1 0 0 0 0,1 0 160 0 0,-2 1-627 0 0,1-1 1 0 0,-1 1 0 0 0,1 1-1 0 0,-1-1 1 0 0,1 1 0 0 0,0-1 0 0 0,0 1-1 0 0,0 1 1 0 0,0-1 0 0 0,-2 1 626 0 0,-5 4-8158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06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17 10135 0 0,'1'-1'231'0'0,"2"-7"-66"0"0,0 1 0 0 0,-1-1 0 0 0,0 0 0 0 0,0 1 0 0 0,0-5-165 0 0,-1 2 410 0 0,0 7-109 0 0,-1 1 1 0 0,1 0 0 0 0,-1 0 0 0 0,0 0-1 0 0,0 0 1 0 0,0 0 0 0 0,0-1 0 0 0,0 1 0 0 0,0 0-1 0 0,-1 0 1 0 0,1 0 0 0 0,-1 0 0 0 0,1 0-1 0 0,-1 0 1 0 0,0-1-302 0 0,0 2 1024 0 0,1 1 0 0 0,0-1-861 0 0,0 0 0 0 0,0 0-1 0 0,-1 0 1 0 0,1 0 0 0 0,0 0 0 0 0,-1 1-1 0 0,1-1 1 0 0,0 0 0 0 0,-1 0 0 0 0,1 0-1 0 0,-1 1 1 0 0,1-1 0 0 0,-1 0 0 0 0,0 1-1 0 0,1-1 1 0 0,-1 0 0 0 0,0 1 0 0 0,1-1-1 0 0,-1 1 1 0 0,0-1 0 0 0,1 1 0 0 0,-1-1-1 0 0,0 1 1 0 0,0 0 0 0 0,0-1 0 0 0,0 1-1 0 0,0 0-162 0 0,-1-1 334 0 0,1 0 110 0 0,-1 1-289 0 0,1 1-93 0 0,0-1-1 0 0,-1 0 1 0 0,1 1 0 0 0,0-1 0 0 0,0 0-1 0 0,0 1 1 0 0,-1 0 0 0 0,1-1 0 0 0,0 1-1 0 0,0 0 1 0 0,0-1 0 0 0,0 1-1 0 0,0 0 1 0 0,0 0 0 0 0,0 0 0 0 0,0 0-1 0 0,1 0 1 0 0,-1 0 0 0 0,0 0 0 0 0,0 0-1 0 0,0 1-61 0 0,0 1 161 0 0,-8 13-82 0 0,0 1 0 0 0,2 0-1 0 0,0 0 1 0 0,1 1 0 0 0,1 0-1 0 0,1 0 1 0 0,0 3-79 0 0,-10 35 57 0 0,-10 26-57 0 0,-17 35 0 0 0,11-50 0 0 0,-2-1 0 0 0,-3-2 0 0 0,8-23 0 0 0,22-31 0 0 0,5-10 0 0 0,0 0 0 0 0,-1 0 0 0 0,1 1 0 0 0,0-1 0 0 0,0 0 0 0 0,-1 0 0 0 0,1 0 0 0 0,0 0 0 0 0,0 1 0 0 0,-1-1 0 0 0,1 0 0 0 0,0 0 0 0 0,0 0 0 0 0,-1 0 0 0 0,1 0 0 0 0,0 0 0 0 0,-1 0 0 0 0,1 0 0 0 0,0 0 0 0 0,-1 0 0 0 0,1 0 0 0 0,0 0 0 0 0,0 0 0 0 0,-1 0 0 0 0,1 0 0 0 0,0 0 0 0 0,-2-1 18 0 0,1 1 0 0 0,-1-1-1 0 0,1 0 1 0 0,-1 1 0 0 0,1-1 0 0 0,-1 0 0 0 0,1 0-1 0 0,0 0 1 0 0,-1 0 0 0 0,1 0 0 0 0,0 0-1 0 0,0-1 1 0 0,0 1 0 0 0,0 0 0 0 0,0 0 0 0 0,0-1-1 0 0,0 1 1 0 0,0-2-18 0 0,0 0 78 0 0,-1 0 1 0 0,1 0-1 0 0,0-1 0 0 0,1 1 0 0 0,-1-1 0 0 0,1 1 1 0 0,-1 0-1 0 0,1-1 0 0 0,0 0-78 0 0,1-6 205 0 0,0-1 0 0 0,0 1-1 0 0,1-1 1 0 0,0 1 0 0 0,3-5-205 0 0,16-47 410 0 0,3 2-1 0 0,3 1 1 0 0,3 1-1 0 0,1 1 1 0 0,8-5-410 0 0,-19 33 0 0 0,0 0 0 0 0,1 1 0 0 0,4-2 0 0 0,-12 13 0 0 0,4-4 0 0 0,-10 16 0 0 0,2 4 0 0 0,-7 1 0 0 0,-1 0 0 0 0,0 0 0 0 0,0 0 0 0 0,0 0 0 0 0,0 1 0 0 0,0-1 0 0 0,0 0 0 0 0,0 0 0 0 0,0 1 0 0 0,-1-1 0 0 0,1 1 0 0 0,0-1 0 0 0,0 0 0 0 0,0 1 0 0 0,-1 0 0 0 0,1-1 0 0 0,0 1 0 0 0,0-1 0 0 0,-1 1 0 0 0,1 0 0 0 0,13 12 0 0 0,3 5 0 0 0,-12-13 0 0 0,0 0 0 0 0,-1 0 0 0 0,0 1 0 0 0,0 0 0 0 0,-1-1 0 0 0,0 2 0 0 0,1-1 0 0 0,-3-3 0 0 0,0 0 0 0 0,0 0 0 0 0,1 0 0 0 0,-2 0 0 0 0,1 0 0 0 0,0 0 0 0 0,-1 1 0 0 0,1-1 0 0 0,-1 0 0 0 0,0 0 0 0 0,0 1 0 0 0,0-1 0 0 0,-1 0 0 0 0,1 0 0 0 0,-1 3 0 0 0,-3 4 0 0 0,4-8 0 0 0,0 0 0 0 0,-1 0 0 0 0,1-1 0 0 0,-1 1 0 0 0,0 0 0 0 0,1-1 0 0 0,-1 1 0 0 0,0-1 0 0 0,0 1 0 0 0,0-1 0 0 0,0 1 0 0 0,0-1 0 0 0,0 1 0 0 0,-1-1 0 0 0,1 0 0 0 0,0 0 0 0 0,-1 0 0 0 0,1 0 0 0 0,-1 0 0 0 0,0 0 0 0 0,-22 16 0 0 0,20-13 0 0 0,-1-1 0 0 0,0 0 0 0 0,0 1 0 0 0,0-2 0 0 0,0 1 0 0 0,0-1 0 0 0,0 1 0 0 0,-1-1 0 0 0,-1 0 4 0 0,5-1-7 0 0,-1 0-1 0 0,1 0 1 0 0,0-1 0 0 0,0 1 0 0 0,-1-1 0 0 0,1 1-1 0 0,0-1 1 0 0,-1 0 0 0 0,1 0 0 0 0,0 0-1 0 0,-1 0 1 0 0,1 0 0 0 0,-1 0 0 0 0,1-1-1 0 0,0 1 1 0 0,0-1 0 0 0,-1 0 0 0 0,1 1 0 0 0,0-1-1 0 0,0 0 1 0 0,0-1 3 0 0,1 2-47 0 0,1 0 0 0 0,-1-1 0 0 0,1 1 0 0 0,-1-1-1 0 0,1 1 1 0 0,-1-1 0 0 0,1 0 0 0 0,0 1 0 0 0,-1-1 0 0 0,1 1 0 0 0,0-1 0 0 0,0 0-1 0 0,-1 1 1 0 0,1-1 0 0 0,0 0 0 0 0,0 1 0 0 0,0-1 0 0 0,0 0 0 0 0,0 1-1 0 0,0-1 1 0 0,0 0 0 0 0,0 1 0 0 0,0-1 0 0 0,0 0 0 0 0,0 1 0 0 0,0-1 0 0 0,0 1-1 0 0,1-1 1 0 0,-1 0 47 0 0,8-17-1821 0 0,7-5-2507 0 0,-4 10-3860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07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32 15663 0 0,'0'0'356'0'0,"0"0"50"0"0,0 0 20 0 0,0 0-42 0 0,0 0-112 0 0,0-16 2446 0 0,0 15-2512 0 0,-1 1 0 0 0,1-1 1 0 0,0 0-1 0 0,0 1 0 0 0,-1-1 1 0 0,1 0-1 0 0,0 1 1 0 0,-1-1-1 0 0,1 0 0 0 0,0 1 1 0 0,-1-1-1 0 0,1 1 0 0 0,-1-1 1 0 0,1 1-1 0 0,-1-1 1 0 0,0 1-1 0 0,1-1 0 0 0,-1 1 1 0 0,1 0-1 0 0,-1-1 0 0 0,0 1 1 0 0,1 0-1 0 0,-1-1-206 0 0,-1 1 145 0 0,0-1 1 0 0,0 1-1 0 0,0-1 0 0 0,-1 1 0 0 0,1 0 0 0 0,0 0 1 0 0,0 0-1 0 0,-2 0-145 0 0,-5 1 89 0 0,-1 1-1 0 0,1 0 1 0 0,-6 2-89 0 0,11-3 608 0 0,-11 4-536 0 0,1 1 0 0 0,-1 0 0 0 0,2 0 0 0 0,-1 1 0 0 0,1 1 0 0 0,-6 5-72 0 0,-10 8 88 0 0,2 1 0 0 0,-7 7-88 0 0,24-19 0 0 0,0 1 0 0 0,0-1 0 0 0,0 3 0 0 0,7-10 0 0 0,1 1 0 0 0,-1-1 0 0 0,1 1 0 0 0,0 0 0 0 0,0 0 0 0 0,0 0 0 0 0,0 0 0 0 0,1 0 0 0 0,0 1 0 0 0,-1-1 0 0 0,1 4 0 0 0,2 3 0 0 0,0-10 0 0 0,0 0 0 0 0,0 1 0 0 0,-1-1 0 0 0,1 0 0 0 0,1 0 0 0 0,-1 0 0 0 0,0 0 0 0 0,0 0 0 0 0,0 0 0 0 0,0 0 0 0 0,1 0 0 0 0,-1 0 0 0 0,0 0 0 0 0,1-1 0 0 0,-1 1 0 0 0,1-1 0 0 0,-1 1 0 0 0,1-1 0 0 0,-1 1 0 0 0,1-1 0 0 0,-1 0 0 0 0,1 0 0 0 0,-1 0 0 0 0,1 0 0 0 0,0 0 0 0 0,0 0 0 0 0,7 0 0 0 0,0-1 0 0 0,0-1 0 0 0,0 1 0 0 0,1-2 0 0 0,-7 3 0 0 0,5-3 0 0 0,1 1 0 0 0,0-2 0 0 0,-1 1 0 0 0,0-1 0 0 0,0 0 0 0 0,0-1 0 0 0,0 0 0 0 0,5-5 0 0 0,4-4 0 0 0,-2 0 0 0 0,1-1 0 0 0,1-4 0 0 0,-11 12 0 0 0,-4 4 0 0 0,-4 4 0 0 0,-5 7 0 0 0,-1 5 9 0 0,5-8-20 0 0,0 0-1 0 0,0 0 0 0 0,1 0 0 0 0,-1 1 0 0 0,1-1 0 0 0,0 1 0 0 0,1 0 0 0 0,-1 0 0 0 0,1 0 1 0 0,0-1-1 0 0,1 1 0 0 0,-1 3 12 0 0,2-8-77 0 0,-1-1 1 0 0,0 1-1 0 0,0-1 0 0 0,0 1 1 0 0,0-1-1 0 0,0 1 0 0 0,1-1 1 0 0,-1 1-1 0 0,0-1 1 0 0,0 1-1 0 0,1-1 0 0 0,-1 1 1 0 0,0-1-1 0 0,1 0 0 0 0,-1 1 1 0 0,0-1-1 0 0,1 1 1 0 0,-1-1-1 0 0,1 0 0 0 0,-1 0 1 0 0,1 1-1 0 0,-1-1 1 0 0,0 0-1 0 0,1 0 0 0 0,-1 1 1 0 0,1-1-1 0 0,-1 0 0 0 0,1 0 1 0 0,-1 0-1 0 0,1 0 1 0 0,-1 0-1 0 0,1 0 0 0 0,0 0 1 0 0,-1 0-1 0 0,1 0 1 0 0,0 0 76 0 0,17-3-3214 0 0,-16 2 2876 0 0,0 0 0 0 0,0-1 0 0 0,0 1 0 0 0,0-1 0 0 0,-1 1 0 0 0,1-1 0 0 0,0 0 0 0 0,-1 1 0 0 0,1-1 0 0 0,-1 0 0 0 0,0 0 0 0 0,1 0 338 0 0,3-6-952 0 0,12-13-1607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08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9 19351 0 0,'-7'3'526'0'0,"0"0"0"0"0,-1-1-1 0 0,1 0 1 0 0,-4 0-526 0 0,7 0 130 0 0,1-1 1 0 0,-1 1 0 0 0,1 0-1 0 0,0 1 1 0 0,-1-1-1 0 0,1 0 1 0 0,0 1 0 0 0,0 0-1 0 0,1-1 1 0 0,-1 1-1 0 0,1 0 1 0 0,-1 1 0 0 0,1-1-1 0 0,0 0 1 0 0,0 1-1 0 0,0-1 1 0 0,1 1 0 0 0,-1-1-1 0 0,0 5-130 0 0,1-1 135 0 0,0 0 0 0 0,1 0 0 0 0,0 0 0 0 0,0 0-1 0 0,1 0 1 0 0,0 0 0 0 0,1 6-135 0 0,-1-10 38 0 0,0 0 1 0 0,0 0-1 0 0,1 0 0 0 0,-1 0 0 0 0,0 0 0 0 0,1 0 1 0 0,0-1-1 0 0,0 1 0 0 0,0 0 0 0 0,0-1 1 0 0,0 0-1 0 0,0 1 0 0 0,1-1 0 0 0,-1 0 0 0 0,1 0 1 0 0,-1 0-1 0 0,1-1 0 0 0,1 1-38 0 0,-3-1 3 0 0,0 0 0 0 0,1-1 0 0 0,-1 0 0 0 0,1 1 0 0 0,0-1 0 0 0,-1 0 0 0 0,1 1 0 0 0,-1-1 0 0 0,1 0-1 0 0,-1 0 1 0 0,1 0 0 0 0,-1-1 0 0 0,1 1 0 0 0,0 0 0 0 0,-1-1 0 0 0,1 1 0 0 0,-1-1 0 0 0,1 1 0 0 0,0-1-3 0 0,29-17 175 0 0,-11 6 37 0 0,-15 9-159 0 0,0 0 1 0 0,-1 0-1 0 0,1 0 1 0 0,-1-1-1 0 0,0 1 1 0 0,0-1-1 0 0,0 0 1 0 0,-1-1-1 0 0,0 1 1 0 0,1 0-1 0 0,-1-1 1 0 0,-1 0-1 0 0,1 0 1 0 0,-1 0-1 0 0,0 0 1 0 0,0 0-1 0 0,0 0 1 0 0,-1 0-1 0 0,1-1 1 0 0,-1 1-1 0 0,-1-1 1 0 0,1 1 0 0 0,-1-1-1 0 0,0 1 1 0 0,0-1-1 0 0,0 1 1 0 0,-1 0-1 0 0,0-1 1 0 0,0 1-1 0 0,-2-4-53 0 0,3 8 0 0 0,0 0 0 0 0,-1 0 0 0 0,1-1 0 0 0,-1 1 0 0 0,0 0 0 0 0,1 0 0 0 0,-1 0 0 0 0,0-1 0 0 0,0 1 0 0 0,1 0 0 0 0,-1 0 0 0 0,0 0 0 0 0,0 0 0 0 0,0 1 0 0 0,-1-1 0 0 0,1 0 0 0 0,0 0 0 0 0,-6 0 0 0 0,3 1-132 0 0,1 0 0 0 0,0 1-1 0 0,0 0 1 0 0,0-1 0 0 0,0 1 0 0 0,0 0-1 0 0,0 1 1 0 0,0-1 0 0 0,1 0 0 0 0,-1 1-1 0 0,0 0 1 0 0,1-1 0 0 0,-1 2 132 0 0,-1 0-311 0 0,0 1 1 0 0,1 0 0 0 0,0-1-1 0 0,0 2 1 0 0,0-1-1 0 0,0 0 1 0 0,1 0-1 0 0,-1 1 311 0 0,-4 10-1533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08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432 15663 0 0,'-4'-15'1188'0'0,"3"12"-1112"0"0,0 0 0 0 0,-1-1 0 0 0,1 1 0 0 0,-1 0 0 0 0,1 0 0 0 0,-1 1 0 0 0,0-1-1 0 0,0 0 1 0 0,-1 0 0 0 0,1 1 0 0 0,0-1 0 0 0,-1 1 0 0 0,-2-1-76 0 0,0-1 535 0 0,0 1 0 0 0,0 0-1 0 0,0 0 1 0 0,0 1 0 0 0,-1 0 0 0 0,1 0 0 0 0,-6-1-535 0 0,-2 0 817 0 0,-1 0 1 0 0,0 2-1 0 0,1 0 1 0 0,-1 0 0 0 0,0 1-1 0 0,-8 1-817 0 0,8 1 63 0 0,1 1 0 0 0,-1 0 0 0 0,1 1 0 0 0,-1 0 0 0 0,1 1 0 0 0,0 1-1 0 0,1 0 1 0 0,-1 0 0 0 0,1 1 0 0 0,1 1 0 0 0,-5 3-63 0 0,-1 2 62 0 0,1 1 1 0 0,0 0-1 0 0,1 1 0 0 0,1 1 1 0 0,1 0-1 0 0,0 1 0 0 0,-1 3-62 0 0,11-15 0 0 0,1-1 0 0 0,-1 1 0 0 0,1 0 0 0 0,0 0 0 0 0,1 0 0 0 0,-1 0 0 0 0,1 0 0 0 0,0 1 0 0 0,0-1 0 0 0,1 0 0 0 0,0 0 0 0 0,-1 1 0 0 0,2-1 0 0 0,-1 1 0 0 0,0-4 0 0 0,0 0 0 0 0,1 1 0 0 0,-1-1 0 0 0,1 0 0 0 0,-1 0 0 0 0,1 0 0 0 0,0 0 0 0 0,0 0 0 0 0,0 0 0 0 0,0 0 0 0 0,0 0 0 0 0,0 0 0 0 0,1 0 0 0 0,-1 0 0 0 0,1-1 0 0 0,-1 1 0 0 0,1-1 0 0 0,-1 1 0 0 0,1-1 0 0 0,0 1 0 0 0,0-1 0 0 0,0 0 0 0 0,0 0 0 0 0,0 0 0 0 0,0 0 0 0 0,0 0 0 0 0,0-1 0 0 0,0 1 0 0 0,0 0 0 0 0,1-1 0 0 0,-1 0 0 0 0,0 1 0 0 0,2-1 0 0 0,4 0 0 0 0,0-1 0 0 0,-1 1 0 0 0,1-2 0 0 0,0 1 0 0 0,-1-1 0 0 0,0 0 0 0 0,8-3 0 0 0,2-2 0 0 0,0-1 0 0 0,11-6 0 0 0,-2-2 0 0 0,-1-1 0 0 0,-1-2 0 0 0,0 0 0 0 0,-1-1 0 0 0,-1-1 0 0 0,-1-2 0 0 0,-2 0 0 0 0,0-1 0 0 0,-1 0 0 0 0,4-11 0 0 0,12-23 0 0 0,-3-1 0 0 0,-3-2 0 0 0,-2-1 0 0 0,1-10 0 0 0,-10 6 443 0 0,-16 64 45 0 0,-1 2 21 0 0,0 0-66 0 0,-8 8-278 0 0,1 0-165 0 0,0 1 0 0 0,1-1 0 0 0,0 2 0 0 0,1-1 0 0 0,0 1 0 0 0,-1 3 0 0 0,-1 1 0 0 0,-1 5 0 0 0,1 1 0 0 0,0 1 0 0 0,-2 13 0 0 0,-1 3 0 0 0,-75 217 0 0 0,79-235 0 0 0,1 0 0 0 0,0 1 0 0 0,0 11 0 0 0,5-30 0 0 0,-1 1 0 0 0,1-1 0 0 0,0 1 0 0 0,0-1 0 0 0,0 1 0 0 0,0 0 0 0 0,0-1 0 0 0,0 1 0 0 0,0-1 0 0 0,1 1 0 0 0,-1-1 0 0 0,0 1 0 0 0,1-1 0 0 0,-1 1 0 0 0,1-1 0 0 0,0 1 0 0 0,-1-1 0 0 0,1 1 0 0 0,0-1 0 0 0,0 0 0 0 0,0 0 0 0 0,0 1 0 0 0,0-1 0 0 0,0 0 0 0 0,0 0 0 0 0,1 0 0 0 0,-1 0 0 0 0,0 0 0 0 0,1 0 0 0 0,-1-1 0 0 0,0 1 0 0 0,1 0 0 0 0,-1-1 0 0 0,1 1 0 0 0,-1-1 0 0 0,1 1 0 0 0,-1-1 0 0 0,1 0 0 0 0,1 1 0 0 0,3-1 0 0 0,1 1 0 0 0,-1-1 0 0 0,1-1 0 0 0,-1 1 0 0 0,1-1 0 0 0,-1 0 0 0 0,0 0 0 0 0,0-1 0 0 0,2-1 0 0 0,7-3 0 0 0,0-1 0 0 0,-1 0 0 0 0,0-2 0 0 0,-1 1 0 0 0,8-8 0 0 0,-7 6 0 0 0,15-13 0 0 0,-1-1 0 0 0,-1-2 0 0 0,-1-1 0 0 0,-1-1 0 0 0,10-15 0 0 0,-12 11 0 0 0,-31 41 0 0 0,-1 1 0 0 0,1 0 0 0 0,1 0 0 0 0,0 0 0 0 0,0 2 0 0 0,-2 6 0 0 0,-18 38 0 0 0,25-50 0 0 0,0 0 0 0 0,0 0 0 0 0,1 0 0 0 0,0 0 0 0 0,0 0 0 0 0,0 0 0 0 0,1 0 0 0 0,0 5 0 0 0,-1-10 0 0 0,1 0 0 0 0,0 1 0 0 0,0-1 0 0 0,0 1 0 0 0,0-1 0 0 0,1 0 0 0 0,-1 1 0 0 0,0-1 0 0 0,1 0 0 0 0,-1 1 0 0 0,0-1 0 0 0,1 0 0 0 0,0 0 0 0 0,-1 1 0 0 0,1-1 0 0 0,0 0 0 0 0,-1 0 0 0 0,1 0 0 0 0,0 0 0 0 0,0 0 0 0 0,0 1 0 0 0,3 1 0 0 0,-3-1 0 0 0,1-1 0 0 0,0 1 0 0 0,0 0 0 0 0,0 0 0 0 0,0-1 0 0 0,0 1 0 0 0,0-1 0 0 0,1 1 0 0 0,-1-1 0 0 0,0 0 0 0 0,1 0 0 0 0,-1 0 0 0 0,1-1 0 0 0,-1 1 0 0 0,1 0 0 0 0,0-1 0 0 0,-1 0 0 0 0,1 1 0 0 0,-1-1 0 0 0,1 0 0 0 0,0 0 0 0 0,-1-1 0 0 0,1 1 0 0 0,1-1 0 0 0,7-1 0 0 0,0-2 0 0 0,0 1 0 0 0,0-1 0 0 0,-1-1 0 0 0,2-1 0 0 0,11-3 0 0 0,13-9 0 0 0,0-1 0 0 0,-1-2 0 0 0,14-12 0 0 0,-44 30 0 0 0,16-11 0 0 0,-1-2 0 0 0,-1 0 0 0 0,-1 0 0 0 0,0-2 0 0 0,5-7 0 0 0,-20 22-11 0 0,-3 2 17 0 0,1 1 0 0 0,0-1-1 0 0,0 0 1 0 0,-1 0 0 0 0,1 0 0 0 0,0 0 0 0 0,-1 0 0 0 0,1 0 0 0 0,-1 0 0 0 0,1 0 0 0 0,-1 0 0 0 0,0 0 0 0 0,1 0 0 0 0,-1 0-6 0 0,0 0 371 0 0,-2 1-166 0 0,0 0 1 0 0,0 0 0 0 0,-1 0 0 0 0,1 1-1 0 0,0-1 1 0 0,0 1 0 0 0,-2 0-206 0 0,-1 2 13 0 0,-1 0 0 0 0,2 1 1 0 0,-1-1-1 0 0,0 1 0 0 0,0 0 0 0 0,1 0 1 0 0,0 1-1 0 0,0-1 0 0 0,0 1 1 0 0,1 0-1 0 0,-1 0-13 0 0,-6 12 11 0 0,1 1-1 0 0,-6 13-10 0 0,1 0-2 0 0,12-28 2 0 0,1-1 0 0 0,-1 1 0 0 0,1 0 0 0 0,0 0 0 0 0,0 1 0 0 0,0-1 0 0 0,0 0 0 0 0,1 0 0 0 0,-1 0 0 0 0,1 1 0 0 0,0-1 0 0 0,0 0 0 0 0,0 0 0 0 0,0 0 0 0 0,1 1 0 0 0,-1-1 0 0 0,1 0 0 0 0,0 0 0 0 0,0 0 0 0 0,0 0 0 0 0,0 1 0 0 0,7 10 0 0 0,-3-11 0 0 0,-3-2 0 0 0,1 0-103 0 0,-1 0 0 0 0,1 0 0 0 0,0 0 0 0 0,-1-1 0 0 0,1 1 0 0 0,0-1 0 0 0,0 1 0 0 0,0-1 0 0 0,-1 0 0 0 0,1 0 0 0 0,0 0-1 0 0,0 0 1 0 0,-1-1 0 0 0,1 1 0 0 0,0-1 0 0 0,0 0 0 0 0,-1 0 0 0 0,1 0 0 0 0,-1 0 0 0 0,1 0 0 0 0,1-1 103 0 0,8-4-892 0 0,0-1 0 0 0,-1-1 0 0 0,8-6 892 0 0,-6 5-1024 0 0,-2-2 0 0 0,9-9 1024 0 0,3-2-1024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09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49 21191 0 0,'-9'2'225'0'0,"1"0"-1"0"0,-1 0 0 0 0,1 1 1 0 0,0 0-1 0 0,0 1 0 0 0,0 0 1 0 0,0 0-1 0 0,1 0 0 0 0,0 1 1 0 0,0 1-1 0 0,-2 1-224 0 0,8-6 725 0 0,1-1 246 0 0,0 0 42 0 0,0 0-59 0 0,0 0-289 0 0,0 0-121 0 0,0 0-28 0 0,6 0-438 0 0,0-1 0 0 0,0 1 0 0 0,0-1 0 0 0,0-1 0 0 0,-1 1 0 0 0,1-1 0 0 0,0 0 0 0 0,0 0 0 0 0,-1-1 0 0 0,1 0 0 0 0,3-2-78 0 0,-5 2-325 0 0,0 0-1 0 0,0 0 1 0 0,0 0-1 0 0,0-1 0 0 0,-1 0 1 0 0,1 1-1 0 0,-1-1 1 0 0,0-1-1 0 0,2-2 326 0 0,6-13-1515 0 0,0 5-18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10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446 13823 0 0,'-1'1'315'0'0,"-2"2"-212"0"0,0-1 0 0 0,0 0 0 0 0,0 0 1 0 0,-1 0-1 0 0,1 0 0 0 0,-1 0-103 0 0,0-1 82 0 0,0 1 1 0 0,1 0 0 0 0,-1 0-1 0 0,1 1 1 0 0,0-1 0 0 0,0 0-1 0 0,-2 3-82 0 0,5-5 32 0 0,0 0 0 0 0,0 0 0 0 0,0 1 1 0 0,0-1-1 0 0,0 0 0 0 0,-1 0 0 0 0,1 0 0 0 0,0 0 0 0 0,0 0 0 0 0,0 1 0 0 0,0-1 0 0 0,0 0 0 0 0,0 0 0 0 0,0 0 0 0 0,0 0 0 0 0,0 0 0 0 0,-1 0 0 0 0,1 0 0 0 0,0 1 1 0 0,0-1-1 0 0,0 0 0 0 0,0 0 0 0 0,0 0 0 0 0,0 0 0 0 0,-1 0 0 0 0,1 0 0 0 0,0 0 0 0 0,0 0 0 0 0,0 0 0 0 0,0 0 0 0 0,0 0 0 0 0,-1 0 0 0 0,1 0 0 0 0,0 0 1 0 0,0 0-1 0 0,0 0 0 0 0,0 0 0 0 0,-1 0 0 0 0,1 0 0 0 0,0 0 0 0 0,0 0 0 0 0,0 0 0 0 0,0 0 0 0 0,0 0 0 0 0,-1 0 0 0 0,1 0-32 0 0,1-9 3286 0 0,6-14 1885 0 0,9-10-4627 0 0,2 0-1 0 0,1 2 0 0 0,2 0 1 0 0,10-12-544 0 0,-3 5 174 0 0,-11 14-92 0 0,19-26 819 0 0,-2-2-1 0 0,3-11-900 0 0,-35 59 20 0 0,0 0-1 0 0,-1 1 1 0 0,0-1 0 0 0,1 0 0 0 0,-1 0 0 0 0,0-1 0 0 0,-1 1-1 0 0,1-2-19 0 0,-1 5 1 0 0,0 0-1 0 0,0 1 1 0 0,0-1-1 0 0,0 1 0 0 0,0-1 1 0 0,0 0-1 0 0,0 1 1 0 0,0-1-1 0 0,-1 0 0 0 0,1 1 1 0 0,0-1-1 0 0,0 1 1 0 0,-1-1-1 0 0,1 1 0 0 0,0-1 1 0 0,-1 1-1 0 0,1-1 1 0 0,0 1-1 0 0,-1-1 1 0 0,1 1-1 0 0,-1-1 0 0 0,1 1 1 0 0,-1-1-1 0 0,0 1 0 0 0,0 0-1 0 0,0-1 1 0 0,0 1 0 0 0,0 0 0 0 0,0 0 0 0 0,0 0 0 0 0,0 0 0 0 0,-1 0-1 0 0,1 0 1 0 0,0 0 0 0 0,0 0 0 0 0,0 1 0 0 0,0-1 0 0 0,0 0 0 0 0,0 1-1 0 0,0-1 1 0 0,0 0 0 0 0,0 1 0 0 0,0 0 0 0 0,-5 2 0 0 0,1 0 0 0 0,-1 0 0 0 0,1 1 0 0 0,0 0 0 0 0,0 0 0 0 0,0 1 0 0 0,-3 3 0 0 0,-29 38 0 0 0,22-21 0 0 0,12-13 0 0 0,3-10 0 0 0,0 1 0 0 0,0-1 0 0 0,0 0 0 0 0,1 1 0 0 0,-1-1 0 0 0,1 0 0 0 0,-1 0 0 0 0,1 1 0 0 0,0-1 0 0 0,0 0 0 0 0,0 0 0 0 0,0 0 0 0 0,0 0 0 0 0,0 0 0 0 0,1 1 0 0 0,1 1 0 0 0,0-1 0 0 0,1 0 0 0 0,-1 1 0 0 0,1-2 0 0 0,-1 1 0 0 0,1 0 0 0 0,0-1 0 0 0,0 1 0 0 0,8 3 0 0 0,1 0 0 0 0,0-1 0 0 0,1 0 0 0 0,11 2 0 0 0,-4-1 0 0 0,20 4 0 0 0,-1 2 0 0 0,30 14 0 0 0,-67-25 0 0 0,-1 0 0 0 0,0 0 0 0 0,0 0 0 0 0,1 1 0 0 0,-1-1 0 0 0,0 0 0 0 0,0 1 0 0 0,0 0 0 0 0,-1-1 0 0 0,1 1 0 0 0,0 0 0 0 0,-1 0 0 0 0,1 0 0 0 0,-1 0 0 0 0,0 0 0 0 0,1 1 0 0 0,-1-1 0 0 0,0 0 0 0 0,0 0 0 0 0,0 1 0 0 0,-1-1 0 0 0,1 1 0 0 0,0 1 0 0 0,-1 0 0 0 0,0 0 0 0 0,0 1 0 0 0,-1-1 0 0 0,1 0 0 0 0,-1 0 0 0 0,0 1 0 0 0,0-1 0 0 0,0 0 0 0 0,-1 0 0 0 0,0 0 0 0 0,1-1 0 0 0,-1 1 0 0 0,-2 2 0 0 0,0 1 0 0 0,-1 0 0 0 0,1-1 0 0 0,-1 0 0 0 0,0 0 0 0 0,-1 0 0 0 0,0-1 0 0 0,1 1 0 0 0,-2-1 0 0 0,1-1 0 0 0,-1 1 0 0 0,1-1 0 0 0,-1 0 0 0 0,0-1 0 0 0,-1 0 0 0 0,1 0 0 0 0,0 0 0 0 0,-6 0 0 0 0,-15 8 0 0 0,22-9 0 0 0,1 1 0 0 0,-1-1 0 0 0,1 0 0 0 0,-1-1 0 0 0,0 1 0 0 0,1-1 0 0 0,-1 0 0 0 0,0-1 0 0 0,-6 1 0 0 0,1-4 0 0 0,8-1 0 0 0,3 3 0 0 0,0 1 0 0 0,-1-1 0 0 0,1 1 0 0 0,0 0 0 0 0,-1-1 0 0 0,1 1 0 0 0,0-1 0 0 0,-1 1 0 0 0,1-1 0 0 0,0 1 0 0 0,0 0 0 0 0,-1-1 0 0 0,1 1 0 0 0,0-1 0 0 0,0 1 0 0 0,0-1 0 0 0,0 1 0 0 0,0-1 0 0 0,0 1 0 0 0,0-1 0 0 0,0 1 0 0 0,0-1 0 0 0,0 1 0 0 0,0-1 0 0 0,0 1 0 0 0,0-1 0 0 0,0 1 0 0 0,0-1 0 0 0,0 1 0 0 0,0-1 0 0 0,1 1 0 0 0,-1-1 0 0 0,0 1 0 0 0,1-1 0 0 0,4-18 0 0 0,0 11 0 0 0,-5 7 0 0 0,1 0 0 0 0,-1 1 0 0 0,1-1 0 0 0,-1 1 0 0 0,0-1 0 0 0,1 1 0 0 0,-1-1 0 0 0,1 1 0 0 0,0-1 0 0 0,-1 1 0 0 0,1 0 0 0 0,-1-1 0 0 0,1 1 0 0 0,0 0 0 0 0,-1-1 0 0 0,1 1 0 0 0,-1 0 0 0 0,1 0 0 0 0,0-1 0 0 0,0 1 0 0 0,-1 0 0 0 0,1 0 0 0 0,0 0 0 0 0,0 0 0 0 0,1 0 0 0 0,18-6 0 0 0,22-3 0 0 0,-35 8 0 0 0,0 0 0 0 0,0 0 0 0 0,-1 0 0 0 0,1-1 0 0 0,0 0 0 0 0,-1-1 0 0 0,1 0 0 0 0,-1 0 0 0 0,2-1 0 0 0,78-52 0 0 0,-59 39 0 0 0,18-9 0 0 0,-26 16 0 0 0,1-1 0 0 0,-2-1 0 0 0,0 0 0 0 0,6-7 0 0 0,-36 31 0 0 0,1 2 0 0 0,-11 13 0 0 0,12-13 0 0 0,7-10 0 0 0,0 0 0 0 0,0 0 0 0 0,1 0 0 0 0,-1 1 0 0 0,1-1 0 0 0,0 1 0 0 0,0 0 0 0 0,-4 15 0 0 0,0-4 0 0 0,1 0 0 0 0,0 1 0 0 0,1-1 0 0 0,1 1 0 0 0,1 0 0 0 0,0 9 0 0 0,4-15 0 0 0,6-4 0 0 0,-4-6 0 0 0,0 0 0 0 0,0 0 0 0 0,0 0 0 0 0,0 0 0 0 0,0-1 0 0 0,0 1 0 0 0,0-1 0 0 0,0 0 0 0 0,0-1 0 0 0,0 1 0 0 0,0 0 0 0 0,0-1 0 0 0,0 0 0 0 0,-1 0 0 0 0,1 0 0 0 0,0-1 0 0 0,2 0 0 0 0,2-3 0 0 0,0 1 0 0 0,0-1 0 0 0,0 0 0 0 0,-1-1 0 0 0,0 0 0 0 0,0 0 0 0 0,1-2 0 0 0,2-2 0 0 0,-1-1 0 0 0,0 1 0 0 0,-1-1 0 0 0,0-1 0 0 0,-1 1 0 0 0,0-1 0 0 0,3-10 0 0 0,-7 15 0 0 0,0 0 0 0 0,0-1 0 0 0,-1 1 0 0 0,-1 0 0 0 0,1-1 0 0 0,-1 1 0 0 0,0-1 0 0 0,-1 0 0 0 0,0 1 0 0 0,0-1 0 0 0,-1 1 0 0 0,0-1 0 0 0,0 1 0 0 0,-2-7 0 0 0,3 13 0 0 0,-1-1 0 0 0,1 0 0 0 0,-1 1 0 0 0,0-1 0 0 0,0 0 0 0 0,0 1 0 0 0,0-1 0 0 0,0 1 0 0 0,0-1 0 0 0,0 1 0 0 0,0 0 0 0 0,0-1 0 0 0,-1 1 0 0 0,1 0 0 0 0,0 0 0 0 0,-1 0 0 0 0,1 0 0 0 0,-1 0 0 0 0,0 0 0 0 0,-1 0 0 0 0,1 0 0 0 0,-1 0 0 0 0,0 0 0 0 0,1 1 0 0 0,-1 0 0 0 0,0-1 0 0 0,0 1 0 0 0,1 0 0 0 0,-1 0 0 0 0,0 1 0 0 0,0-1 0 0 0,1 1 0 0 0,-1-1 0 0 0,0 1 0 0 0,-1 0 0 0 0,-1 1 0 0 0,1-1 0 0 0,-1 1 0 0 0,1 0 0 0 0,0 0 0 0 0,0 0 0 0 0,0 1 0 0 0,0 0 0 0 0,0 0 0 0 0,0 0 0 0 0,1 0 0 0 0,0 0 0 0 0,-1 1 0 0 0,1-1 0 0 0,0 1 0 0 0,1 0 0 0 0,-3 7 0 0 0,6-1 0 0 0,-1-8 0 0 0,1 1 0 0 0,0-1 0 0 0,0 0 0 0 0,1 0 0 0 0,-1 0 0 0 0,0 0 0 0 0,1 0 0 0 0,-1 0 0 0 0,1 0 0 0 0,0 0 0 0 0,0 0 0 0 0,-1-1 0 0 0,1 1 0 0 0,0-1 0 0 0,3 2 0 0 0,-1-1 0 0 0,0 0 0 0 0,0-1 0 0 0,0 1 0 0 0,0-1 0 0 0,0 0 0 0 0,1 0 0 0 0,-1 0 0 0 0,4 0 0 0 0,4 0 0 0 0,0-1 0 0 0,0-1 0 0 0,0 0 0 0 0,0-1 0 0 0,0 0 0 0 0,4-1 0 0 0,49-13 0 0 0,4 0 0 0 0,-1-4 0 0 0,1-2 0 0 0,-40 13 0 0 0,-29 9 0 0 0,1 0 0 0 0,-1 0 0 0 0,0-1 0 0 0,0 1 0 0 0,1 0 0 0 0,-1 0 0 0 0,0 0 0 0 0,1 0 0 0 0,-1 0 0 0 0,0 0 0 0 0,0 0 0 0 0,1 0 0 0 0,-1 0 0 0 0,0 0 0 0 0,1 0 0 0 0,-1 0 0 0 0,0 0 0 0 0,1 0 0 0 0,-1 0 0 0 0,0 0 0 0 0,1 0 0 0 0,-1 0 0 0 0,0 0 0 0 0,0 0 0 0 0,1 1 0 0 0,-1-1 0 0 0,0 0 0 0 0,0 0 0 0 0,1 0 0 0 0,-1 0 0 0 0,0 1 0 0 0,0-1 0 0 0,1 0 0 0 0,-1 0 0 0 0,0 1 0 0 0,0-1 0 0 0,0 0 0 0 0,1 0 0 0 0,-1 1 0 0 0,0-1 0 0 0,-1 5 0 0 0,-3 4 0 0 0,0 0 0 0 0,0 0 0 0 0,-1 0 0 0 0,0-1 0 0 0,0 0 0 0 0,-1 0 0 0 0,0 0 0 0 0,-3 3 0 0 0,-1 1 0 0 0,-45 58 0 0 0,55-70 0 0 0,0 1 0 0 0,-1-1 0 0 0,1 0 0 0 0,0 0 0 0 0,0 0 0 0 0,0 1 0 0 0,0-1 0 0 0,0 0 0 0 0,-1 0 0 0 0,1 1 0 0 0,0-1 0 0 0,0 0 0 0 0,0 0 0 0 0,0 1 0 0 0,0-1 0 0 0,0 0 0 0 0,0 0 0 0 0,0 1 0 0 0,0-1 0 0 0,0 0 0 0 0,0 0 0 0 0,0 1 0 0 0,0-1 0 0 0,0 0 0 0 0,0 0 0 0 0,0 1 0 0 0,0-1 0 0 0,1 0 0 0 0,-1 0 0 0 0,0 1 0 0 0,0-1 0 0 0,0 0 0 0 0,0 0 0 0 0,0 0 0 0 0,0 1 0 0 0,1-1 0 0 0,-1 0 0 0 0,0 0 0 0 0,0 0 0 0 0,0 0 0 0 0,1 1 0 0 0,-1-1 0 0 0,0 0 0 0 0,0 0 0 0 0,1 0 0 0 0,-1 0 0 0 0,0 0 0 0 0,0 0 0 0 0,1 0 0 0 0,-1 0 0 0 0,0 0 0 0 0,0 0 0 0 0,1 0 0 0 0,-1 0 0 0 0,0 0 0 0 0,0 0 0 0 0,1 0 0 0 0,-1 0 0 0 0,0 0 0 0 0,15 2 0 0 0,-9-2-2 0 0,0-1 0 0 0,0 0 0 0 0,0 0 0 0 0,0 0 0 0 0,0-1-1 0 0,0 0 1 0 0,-1 0 0 0 0,4-2 2 0 0,45-26 35 0 0,-35 19 19 0 0,-9 6-19 0 0,162-99 1906 0 0,-166 99-1941 0 0,1 1 0 0 0,-1 0 0 0 0,1 1 0 0 0,1-1 0 0 0,4-1 0 0 0,-11 5 0 0 0,-1 0 0 0 0,0 0 0 0 0,0 0 0 0 0,1-1 0 0 0,-1 1 0 0 0,0 0 0 0 0,0 0 0 0 0,1 0 0 0 0,-1 0 0 0 0,0 0 0 0 0,0 0 0 0 0,1 0 0 0 0,-1 0 0 0 0,0 0 0 0 0,1 0 0 0 0,-1 0 0 0 0,0 0 0 0 0,0 0 0 0 0,1 0 0 0 0,-1 0 0 0 0,0 0 0 0 0,1 0 0 0 0,-1 0 0 0 0,0 0 0 0 0,0 0 0 0 0,1 0 0 0 0,-1 0 0 0 0,0 1 0 0 0,0-1 0 0 0,1 0 0 0 0,-1 0 0 0 0,0 0 0 0 0,0 1 0 0 0,1-1 0 0 0,-1 0 0 0 0,0 0 0 0 0,0 0 0 0 0,0 1 0 0 0,0-1 0 0 0,1 0 0 0 0,-1 0 0 0 0,0 1 0 0 0,-1 4 0 0 0,-1 2 0 0 0,0 0 0 0 0,0 0 0 0 0,0-1 0 0 0,-1 1 0 0 0,0-1 0 0 0,-1 0 0 0 0,1 1 0 0 0,-1-1 0 0 0,0-1 0 0 0,-5 5 0 0 0,-11 20 0 0 0,-2 13 0 0 0,19-34 0 0 0,6-7 0 0 0,3-3 0 0 0,3-3 0 0 0,1 0 0 0 0,-1 0 0 0 0,-1 0 0 0 0,1-1 0 0 0,7-5 0 0 0,9-6 0 0 0,14-8 0 0 0,16-14 0 0 0,-28 18 0 0 0,1 1 0 0 0,1 1 0 0 0,14-5 0 0 0,-14 13 0 0 0,-28 10 0 0 0,-1-1 0 0 0,0 1 0 0 0,1 0 0 0 0,-1 0 0 0 0,0 0 0 0 0,1 0 0 0 0,-1 0 0 0 0,0 0 0 0 0,1 0 0 0 0,-1 0 0 0 0,1 0 0 0 0,-1 0 0 0 0,0 0 0 0 0,1 0 0 0 0,-1 0 0 0 0,0 0 0 0 0,1 0 0 0 0,-1 0 0 0 0,0 0 0 0 0,1 0 0 0 0,-1 0 0 0 0,0 0 0 0 0,1 1 0 0 0,-1-1 0 0 0,0 0 0 0 0,1 0 0 0 0,-1 0 0 0 0,0 1 0 0 0,0-1 0 0 0,1 0 0 0 0,-1 0 0 0 0,0 1 0 0 0,0-1 0 0 0,1 0 0 0 0,-1 1 0 0 0,0-1 0 0 0,0 0 0 0 0,0 1 0 0 0,0-1 0 0 0,0 0 0 0 0,1 1 0 0 0,-1-1 0 0 0,0 0 0 0 0,0 1 0 0 0,-1 12 0 0 0,1-13 0 0 0,-3 12 0 0 0,1 0 0 0 0,-2-1 0 0 0,0 0 0 0 0,-2 6 0 0 0,-4 9 0 0 0,5-11 0 0 0,-12 42 0 0 0,15-50 0 0 0,1-1 0 0 0,0 1 0 0 0,0 0 0 0 0,1 0 0 0 0,0 0 0 0 0,0 0 0 0 0,1 3 0 0 0,1 0 0 0 0,4-2-64 0 0,-5-7 8 0 0,0-1 1 0 0,0 1-1 0 0,1-1 0 0 0,-1 1 0 0 0,1-1 1 0 0,-1 0-1 0 0,0 0 0 0 0,1 1 0 0 0,-1-1 1 0 0,1 0-1 0 0,-1 0 0 0 0,0 0 0 0 0,1-1 1 0 0,-1 1-1 0 0,1 0 0 0 0,-1 0 0 0 0,1-1 56 0 0,24-8-1020 0 0,-18 4 501 0 0,0 0 1 0 0,-1 0-1 0 0,0-1 0 0 0,0 0 1 0 0,0-1-1 0 0,-1 1 0 0 0,1-1 1 0 0,3-7 518 0 0,-9 12-68 0 0,23-29-1467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14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19 15663 0 0,'0'0'356'0'0,"-1"-15"860"0"0,0 12-1124 0 0,1 0 0 0 0,0 0-1 0 0,0 0 1 0 0,0 0 0 0 0,1 0 0 0 0,-1 0-1 0 0,1-1 1 0 0,-1 1 0 0 0,1 0 0 0 0,0 0-1 0 0,1-2-91 0 0,2-6 967 0 0,-1 4-388 0 0,0-1 0 0 0,1 0 0 0 0,0 1 0 0 0,0 0-1 0 0,1-1-578 0 0,11-22 798 0 0,-8 16-233 0 0,0-1-1 0 0,4-3-564 0 0,14-25 919 0 0,83-160-456 0 0,-16 31-310 0 0,-87 161-67 0 0,1-3 389 0 0,0 1 1 0 0,0-2 0 0 0,-2 1-1 0 0,1-1 1 0 0,0-6-476 0 0,-6 19 512 0 0,0 2 0 0 0,-1-1-69 0 0,-2-4-294 0 0,-3 3-133 0 0,4 2-16 0 0,0 1 0 0 0,0-1 0 0 0,-1 1 0 0 0,1 0 0 0 0,0 0 0 0 0,0 0 0 0 0,0 0 0 0 0,0 0 0 0 0,1 0 0 0 0,-1 0 0 0 0,0 1 0 0 0,0-1 0 0 0,1 1 0 0 0,-1-1 0 0 0,1 1 0 0 0,-1 0 0 0 0,-21 32 0 0 0,13-19 0 0 0,-67 116 0 0 0,41-68 0 0 0,16-25 0 0 0,-11 31 0 0 0,9-20 0 0 0,9-19 0 0 0,1 0 0 0 0,-2 11 0 0 0,10-27 0 0 0,1 0 0 0 0,0 0 0 0 0,1 0 0 0 0,0 0 0 0 0,1 1 0 0 0,1 6 0 0 0,0-17 0 0 0,1-1 0 0 0,-1 1 0 0 0,1 0 0 0 0,-1-1 0 0 0,1 1 0 0 0,0-1 0 0 0,0 1 0 0 0,1-1 0 0 0,-1 1 0 0 0,1-1 0 0 0,0 0 0 0 0,0 0 0 0 0,0 0 0 0 0,1 2 0 0 0,-1-4 0 0 0,-1 1 0 0 0,1 0 0 0 0,1 0 0 0 0,-1-1 0 0 0,0 1 0 0 0,0-1 0 0 0,0 0 0 0 0,1 1 0 0 0,-1-1 0 0 0,1 0 0 0 0,-1-1 0 0 0,1 1 0 0 0,-1 0 0 0 0,1-1 0 0 0,-1 1 0 0 0,1-1 0 0 0,0 0 0 0 0,-1 0 0 0 0,1 0 0 0 0,0 0 0 0 0,12-1 0 0 0,1 0 0 0 0,-1-1 0 0 0,0-1 0 0 0,0 0 0 0 0,-1-1 0 0 0,1-1 0 0 0,-1 0 0 0 0,4-3 0 0 0,2-2 0 0 0,0-1 0 0 0,-2 0 0 0 0,1-2 0 0 0,-1 0 0 0 0,-1-1 0 0 0,4-5 0 0 0,-8 7 0 0 0,0-1 0 0 0,-1 0 0 0 0,0-1 0 0 0,1-3 0 0 0,-9 10 0 0 0,0 1 0 0 0,0-1 0 0 0,0 0 0 0 0,-1 1 0 0 0,0-2 0 0 0,-1 1 0 0 0,1 0 0 0 0,-1 0 0 0 0,-1-1 0 0 0,1 1 0 0 0,-1-2 0 0 0,-1 8 0 0 0,0 0 0 0 0,0 0 0 0 0,0 0 0 0 0,1 0 0 0 0,-1 0 0 0 0,0 0 0 0 0,0 0 0 0 0,-1 0 0 0 0,1 1 0 0 0,0-1 0 0 0,0 0 0 0 0,0 0 0 0 0,-1 0 0 0 0,1 0 0 0 0,0 0 0 0 0,-1 0 0 0 0,1 0 0 0 0,0 1 0 0 0,-1-1 0 0 0,0 0 0 0 0,1 0 0 0 0,-1 1 0 0 0,1-1 0 0 0,-1 0 0 0 0,0 0 0 0 0,1 1 0 0 0,-1-1 0 0 0,-1 0 0 0 0,0 0 0 0 0,1 0 0 0 0,-1 0 0 0 0,1 0 0 0 0,-1 0 0 0 0,1 0 0 0 0,-1 1 0 0 0,1-1 0 0 0,-1 1 0 0 0,0-1 0 0 0,1 1 0 0 0,-1-1 0 0 0,0 1 0 0 0,0 0 0 0 0,1 0 0 0 0,-1 0 0 0 0,0 0 0 0 0,0 0 0 0 0,1 0 0 0 0,-1 0 0 0 0,0 1 0 0 0,0-1 0 0 0,1 1 0 0 0,-1-1 0 0 0,0 1 0 0 0,1 0 0 0 0,-1-1 0 0 0,1 1 0 0 0,-1 0 0 0 0,1 0 0 0 0,-1 0 0 0 0,0 1 0 0 0,-5 3 0 0 0,-1 1 0 0 0,1 0 0 0 0,0 1 0 0 0,1 0 0 0 0,-1 0 0 0 0,-2 4 0 0 0,0-1 0 0 0,1 1 0 0 0,0 1 0 0 0,1 0 0 0 0,0 0 0 0 0,1 0 0 0 0,-1 4 0 0 0,5-11 0 0 0,0 1 0 0 0,1-1 0 0 0,-1 0 0 0 0,1 1 0 0 0,0-1 0 0 0,0 0 0 0 0,1 1 0 0 0,0-1 0 0 0,0 1 0 0 0,0-1 0 0 0,1 1 0 0 0,-1-1 0 0 0,1 1 0 0 0,1-1 0 0 0,-1 0 0 0 0,1 1 0 0 0,0-1 0 0 0,0 0 0 0 0,1 2 0 0 0,6 2 0 0 0,-5-6 0 0 0,1-1 0 0 0,0 0 0 0 0,0 0 0 0 0,0-1 0 0 0,0 1 0 0 0,0-1 0 0 0,0 0 0 0 0,0 0 0 0 0,0-1 0 0 0,1 0 0 0 0,-1 0 0 0 0,0 0 0 0 0,0 0 0 0 0,0-1 0 0 0,0 0 0 0 0,1 0 0 0 0,-1 0 0 0 0,3-2 0 0 0,5-2 0 0 0,-1 0 0 0 0,1 0 0 0 0,-1-2 0 0 0,-1 1 0 0 0,1-1 0 0 0,6-7 0 0 0,-10 9 0 0 0,18-15 0 0 0,1-1 0 0 0,13-16 0 0 0,-33 30 0 0 0,0 0 0 0 0,-1-1 0 0 0,0 0 0 0 0,0 0 0 0 0,-1-1 0 0 0,0 1 0 0 0,0-1 0 0 0,-1 0 0 0 0,-1 0 0 0 0,1-1 0 0 0,-1 0 0 0 0,-2 1 0 0 0,-3 4 0 0 0,0 4 0 0 0,1 1 0 0 0,0 0 0 0 0,-1 0 0 0 0,1 0 0 0 0,-1 0 0 0 0,1 0 0 0 0,0 0 0 0 0,-1 1 0 0 0,1-1 0 0 0,0 0 0 0 0,-1 1 0 0 0,1-1 0 0 0,0 1 0 0 0,-1-1 0 0 0,1 1 0 0 0,0 0 0 0 0,0-1 0 0 0,0 1 0 0 0,0 0 0 0 0,-1 0 0 0 0,1 0 0 0 0,0 0 0 0 0,-2 2 0 0 0,-1 1 0 0 0,1-1 0 0 0,-1 1 0 0 0,1 0 0 0 0,-2 3 0 0 0,-4 8 0 0 0,0 0 0 0 0,1 0 0 0 0,1 1 0 0 0,-3 8 0 0 0,8-19 0 0 0,1-1 0 0 0,-1 0 0 0 0,1 1 0 0 0,0-1 0 0 0,1 1 0 0 0,-1 0 0 0 0,1-1 0 0 0,0 1 0 0 0,0-1 0 0 0,0 1 0 0 0,0-1 0 0 0,1 1 0 0 0,0-1 0 0 0,0 1 0 0 0,0-1 0 0 0,1 1 0 0 0,-1-1 0 0 0,1 0 0 0 0,1 2 0 0 0,-2-4 0 0 0,0-1 0 0 0,-1 1 0 0 0,1-1 0 0 0,0 1 0 0 0,0-1 0 0 0,0 0 0 0 0,0 0 0 0 0,0 0 0 0 0,1 1 0 0 0,-1-1 0 0 0,0 0 0 0 0,0 0 0 0 0,1-1 0 0 0,-1 1 0 0 0,1 0 0 0 0,-1 0 0 0 0,1-1 0 0 0,1 1 0 0 0,2 1 0 0 0,0 1 0 0 0,-1-1 0 0 0,1 0 0 0 0,-1-1 0 0 0,1 1 0 0 0,0-1 0 0 0,0 0 0 0 0,0 0 0 0 0,0-1 0 0 0,0 1 0 0 0,0-1 0 0 0,0 0 0 0 0,0-1 0 0 0,0 1 0 0 0,0-1 0 0 0,-1 0 0 0 0,1 0 0 0 0,0 0 0 0 0,0-1 0 0 0,-1 0 0 0 0,4-1 0 0 0,7-4 0 0 0,-1 0 0 0 0,0-1 0 0 0,-1 0 0 0 0,0-1 0 0 0,0-1 0 0 0,0 0 0 0 0,-2 0 0 0 0,1-2 0 0 0,-1 1 0 0 0,-1-1 0 0 0,0-1 0 0 0,-1 0 0 0 0,33-58 0 0 0,-38 65 0 0 0,-1 0 0 0 0,-1-1 0 0 0,1 0 0 0 0,0-3 0 0 0,-2 8 0 0 0,2 45 0 0 0,-3-40 0 0 0,1 0 0 0 0,-1-1 0 0 0,1 1 0 0 0,0 0 0 0 0,0-1 0 0 0,0 1 0 0 0,0 0 0 0 0,0-1 0 0 0,0 1 0 0 0,1-1 0 0 0,-1 1 0 0 0,1-1 0 0 0,0 0 0 0 0,-1 0 0 0 0,1 0 0 0 0,0 0 0 0 0,0 0 0 0 0,1 0 0 0 0,-1 0 0 0 0,0-1 0 0 0,1 1 0 0 0,-1-1 0 0 0,1 0 0 0 0,-1 1 0 0 0,1-1 0 0 0,-1-1 0 0 0,1 1 0 0 0,0 0 0 0 0,0 0 0 0 0,-1-1 0 0 0,1 0 0 0 0,0 1 0 0 0,0-1 0 0 0,1 0 0 0 0,16-1 0 0 0,-15 1 0 0 0,-1 0 0 0 0,0 0 0 0 0,1 0 0 0 0,-1 0 0 0 0,1-1 0 0 0,-1 0 0 0 0,0 0 0 0 0,0 0 0 0 0,1-1 0 0 0,-1 1 0 0 0,0-1 0 0 0,0 0 0 0 0,1-1 0 0 0,1-2 0 0 0,1 0 0 0 0,-1 0 0 0 0,-1-1 0 0 0,1 0 0 0 0,-1 0 0 0 0,0 0 0 0 0,0-1 0 0 0,0 0 0 0 0,-1 0 0 0 0,0 0 0 0 0,-1 0 0 0 0,1-1 0 0 0,-2 0 0 0 0,1 1 0 0 0,-1-1 0 0 0,0-1 0 0 0,0 0 0 0 0,-2 9 9 0 0,0 0-1 0 0,0 0 1 0 0,0-1 0 0 0,0 1-1 0 0,0 0 1 0 0,0-1 0 0 0,0 1-1 0 0,0 0 1 0 0,0 0 0 0 0,0-1 0 0 0,0 1-1 0 0,0 0 1 0 0,-1-1 0 0 0,1 1-1 0 0,0 0 1 0 0,0 0 0 0 0,0-1-1 0 0,0 1 1 0 0,0 0 0 0 0,-1 0-1 0 0,1-1 1 0 0,0 1 0 0 0,0 0-1 0 0,0 0 1 0 0,-1 0 0 0 0,1-1-1 0 0,0 1 1 0 0,0 0 0 0 0,0 0-1 0 0,-1 0 1 0 0,1 0 0 0 0,0 0-1 0 0,0 0 1 0 0,-1-1 0 0 0,1 1 0 0 0,0 0-1 0 0,-1 0 1 0 0,1 0 0 0 0,0 0-1 0 0,0 0 1 0 0,-1 0 0 0 0,1 0-1 0 0,0 0 1 0 0,-1 0 0 0 0,1 0-1 0 0,0 0 1 0 0,0 0 0 0 0,-1 0-1 0 0,1 1 1 0 0,0-1 0 0 0,-1 0-9 0 0,-1 0 101 0 0,0 1 0 0 0,0-1 0 0 0,0 1 0 0 0,0 0 0 0 0,1 0 0 0 0,-1 0 0 0 0,0 0 0 0 0,0 0 0 0 0,0 0 0 0 0,1 0 0 0 0,-1 1 0 0 0,0-1-101 0 0,-19 21-172 0 0,16-16-148 0 0,-6 6 323 0 0,1 0 1 0 0,0 1 0 0 0,1 0-1 0 0,0 1 1 0 0,0 1-4 0 0,5-6-120 0 0,0 0 0 0 0,0 0 0 0 0,0 1 0 0 0,1-1 0 0 0,1 1 0 0 0,-1 0 0 0 0,2 0 0 0 0,-1 8 120 0 0,1-15-6 0 0,1 0 0 0 0,0 0 0 0 0,0-1 0 0 0,0 1 0 0 0,0 0 0 0 0,0 0 0 0 0,1 0-1 0 0,-1 0 1 0 0,1 0 0 0 0,0 0 0 0 0,0 0 0 0 0,0-1 0 0 0,0 1 0 0 0,1 0 0 0 0,-1-1-1 0 0,1 1 1 0 0,-1-1 0 0 0,1 1 0 0 0,0-1 0 0 0,0 0 0 0 0,0 0 0 0 0,0 0 0 0 0,1 0-1 0 0,-1 0 1 0 0,0 0 0 0 0,1-1 0 0 0,1 2 6 0 0,-2-3 0 0 0,0 1 0 0 0,-1-1 0 0 0,1 1 0 0 0,-1-1 0 0 0,1 0 0 0 0,0 0 0 0 0,-1 0 0 0 0,1 0 0 0 0,0 0 0 0 0,-1 0 0 0 0,1 0 0 0 0,0 0 0 0 0,-1-1 0 0 0,1 1 0 0 0,0-1 0 0 0,-1 1 0 0 0,1-1 0 0 0,0 0 0 0 0,31-18 0 0 0,-18 10 0 0 0,8-4 0 0 0,-12 8 0 0 0,-1-1 0 0 0,0 0 0 0 0,0-1 0 0 0,0-1 0 0 0,15-12 285 0 0,-2-2-1 0 0,-1 0 1 0 0,0-2-1 0 0,-2 0 1 0 0,-1-1-1 0 0,0-1 1 0 0,6-15-285 0 0,-21 32 0 0 0,-4 9 0 0 0,0-1 0 0 0,0 1 0 0 0,0 0 0 0 0,0 0 0 0 0,0 0 0 0 0,0-1 0 0 0,0 1 0 0 0,0 0 0 0 0,0 0 0 0 0,0 0 0 0 0,0 0 0 0 0,0-1 0 0 0,0 1 0 0 0,0 0 0 0 0,0 0 0 0 0,0 0 0 0 0,0-1 0 0 0,0 1 0 0 0,0 0 0 0 0,0 0 0 0 0,0 0 0 0 0,0 0 0 0 0,-1-1 0 0 0,1 1 0 0 0,0 0 0 0 0,0 0 0 0 0,0 0 0 0 0,0 0 0 0 0,0 0 0 0 0,0-1 0 0 0,-1 1 0 0 0,1 0 0 0 0,0 0 0 0 0,-5 2 0 0 0,-1 0 0 0 0,1 1 0 0 0,0 0 0 0 0,1 0 0 0 0,-1 0 0 0 0,-4 3 0 0 0,7-4 0 0 0,1-2 0 0 0,0 1 0 0 0,0-1 0 0 0,1 1 0 0 0,-1 0 0 0 0,0-1 0 0 0,1 1 0 0 0,-1-1 0 0 0,1 1 0 0 0,-1 0 0 0 0,0 0 0 0 0,1-1 0 0 0,0 1 0 0 0,-1 0 0 0 0,1 0 0 0 0,0 0 0 0 0,-1-1 0 0 0,1 1 0 0 0,0 0 0 0 0,0 0 0 0 0,-1 0 0 0 0,1 0 0 0 0,0 0 0 0 0,0-1 0 0 0,-1 1 0 0 0,1-1 0 0 0,-1 1 0 0 0,1 0 0 0 0,0-1 0 0 0,0 1 0 0 0,-1-1-1 0 0,1 1 1 0 0,0 0 0 0 0,0-1 0 0 0,0 1 0 0 0,0 0 0 0 0,0-1 0 0 0,0 1 0 0 0,0 0 0 0 0,0-1 0 0 0,0 1 0 0 0,0 0 0 0 0,0-1 0 0 0,0 1 0 0 0,1 0 0 0 0,-1-1 0 0 0,0 1-1 0 0,0 0 1 0 0,1 0 0 0 0,0 1-62 0 0,0 2-52 0 0,0-1 0 0 0,1 1-1 0 0,-1 0 1 0 0,1 0 0 0 0,0 0 0 0 0,0-1-1 0 0,0 1 1 0 0,1-1 0 0 0,-1 1 0 0 0,1-1-1 0 0,0 0 1 0 0,0 1 114 0 0,4 2 284 0 0,0-1 0 0 0,0 0-1 0 0,0 0 1 0 0,1 0 0 0 0,2 1-284 0 0,-7-5-49 0 0,0 0 1 0 0,0 1-1 0 0,-1 0 0 0 0,1-1 0 0 0,-1 1 1 0 0,1 0-1 0 0,-1 1 0 0 0,1-1 1 0 0,-1 0-1 0 0,0 1 0 0 0,1 1 49 0 0,0 0-324 0 0,-2-3-184 0 0,-5 12 335 0 0,-1-4 402 0 0,1-1 0 0 0,-1 1 1 0 0,-1-1-1 0 0,1-1 1 0 0,-1 1-1 0 0,-1-1 0 0 0,-2 2-229 0 0,-6 9-112 0 0,-12 18-1651 0 0,26-35 1542 0 0,3-1-166 0 0,5 0-46 0 0,0-1-1 0 0,-1 0 0 0 0,1-1 0 0 0,0 0 0 0 0,-1 0 0 0 0,0 0 0 0 0,1-1 1 0 0,-1 0-1 0 0,0 0 0 0 0,1-1 434 0 0,10-5-1523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06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58 17503 0 0,'0'0'399'0'0,"0"0"60"0"0,0 0 21 0 0,0 0-59 0 0,9 0-260 0 0,-5-1 85 0 0,0 1 0 0 0,1-1 1 0 0,-1 0-1 0 0,0 0 0 0 0,0 0 0 0 0,0-1 0 0 0,0 1 0 0 0,0-1 0 0 0,0 0 0 0 0,0 0 1 0 0,0-1-1 0 0,-1 1 0 0 0,1-1 0 0 0,2-2-246 0 0,7-8 2244 0 0,0 0 0 0 0,10-13-2244 0 0,-13 14 258 0 0,-3 4-85 0 0,0-1 0 0 0,-1 0 0 0 0,1-1 0 0 0,-2 1 0 0 0,1-3-173 0 0,-4 8 79 0 0,0 0-1 0 0,0 0 0 0 0,-1 0 0 0 0,0-1 1 0 0,1 1-1 0 0,-2-1 0 0 0,1 1 0 0 0,0-1 1 0 0,-1 1-1 0 0,0-1 0 0 0,0 1 0 0 0,0-1 1 0 0,-1-1-79 0 0,1 5 5 0 0,0 1 0 0 0,-1-1 0 0 0,1 0 0 0 0,0 1 0 0 0,-1-1-1 0 0,1 1 1 0 0,0-1 0 0 0,-1 1 0 0 0,1-1 0 0 0,-1 1 0 0 0,1-1 0 0 0,0 1 0 0 0,-1-1 0 0 0,1 1 0 0 0,-1-1 0 0 0,0 1 0 0 0,1 0 0 0 0,-1-1 0 0 0,1 1 0 0 0,-1 0 0 0 0,0 0 0 0 0,1-1 0 0 0,-1 1 0 0 0,1 0 0 0 0,-1 0 0 0 0,0 0 0 0 0,1 0 0 0 0,-1 0 0 0 0,0 0-1 0 0,1 0 1 0 0,-1 0 0 0 0,0 0-5 0 0,-1 0 1 0 0,-1 0 0 0 0,1 1 0 0 0,0-1-1 0 0,0 0 1 0 0,0 1 0 0 0,0 0 0 0 0,0-1-1 0 0,0 1 1 0 0,0 0-1 0 0,-7 5 0 0 0,-1 1 0 0 0,2 0 0 0 0,-1 0 0 0 0,1 1 0 0 0,0 0 0 0 0,1 0 0 0 0,-7 9 0 0 0,1 2 0 0 0,0 1 0 0 0,0 0 0 0 0,0 7 0 0 0,7-16 0 0 0,1 1 0 0 0,1-1 0 0 0,0 1 0 0 0,0 0 0 0 0,1 1 0 0 0,1-1 0 0 0,-1 7 0 0 0,3-14 0 0 0,0 0 0 0 0,0 1 0 0 0,0-1 0 0 0,1 0 0 0 0,0 0 0 0 0,0 0 0 0 0,0 1 0 0 0,2 4 0 0 0,-2-7 0 0 0,0-1 0 0 0,1 1 0 0 0,-1 0 0 0 0,1 0 0 0 0,0 0 0 0 0,0-1 0 0 0,0 1 0 0 0,0-1 0 0 0,0 0 0 0 0,1 0 0 0 0,-1 1 0 0 0,1-1 0 0 0,-1-1 0 0 0,1 1 0 0 0,0 0 0 0 0,-1-1 0 0 0,0 0 0 0 0,0 0 0 0 0,1 0 0 0 0,-1 0 0 0 0,0-1 0 0 0,1 1 0 0 0,-1-1 0 0 0,0 0 0 0 0,1 1 0 0 0,-1-1 0 0 0,0 0 0 0 0,1 0 0 0 0,-1-1 0 0 0,1 1 0 0 0,-1 0 0 0 0,0-1 0 0 0,1 1 0 0 0,-1-1 0 0 0,7-3 0 0 0,0 1 0 0 0,-1-1 0 0 0,0 0 0 0 0,2-2 0 0 0,9-5 0 0 0,6-4 0 0 0,-1-1 0 0 0,0-1 0 0 0,-1-1 0 0 0,14-14 0 0 0,-31 27 0 0 0,10-12 0 0 0,0 1 0 0 0,-2-2 0 0 0,1 0 0 0 0,1-6 0 0 0,16-19 0 0 0,-17 22 0 0 0,-1 0 0 0 0,5-12 0 0 0,-1 2 0 0 0,-13 21 0 0 0,-5 6 98 0 0,-4 6 143 0 0,-3 4 351 0 0,3-2-375 0 0,3-3-176 0 0,0 0 0 0 0,0 0 0 0 0,0 0 0 0 0,0 0-1 0 0,0 1 1 0 0,0-1 0 0 0,0 0 0 0 0,1 1 0 0 0,-1-1 0 0 0,0 1 0 0 0,1-1 0 0 0,-1 1 0 0 0,1-1 0 0 0,0 1 0 0 0,-1-1 0 0 0,1 1-1 0 0,0-1 1 0 0,0 1 0 0 0,0 0 0 0 0,0-1 0 0 0,0 1 0 0 0,0 0-41 0 0,0 0-26 0 0,0 1 0 0 0,1-1 1 0 0,-1 1-1 0 0,0-1 0 0 0,1 1 0 0 0,0-1 1 0 0,-1 1-1 0 0,1-1 0 0 0,0 1 0 0 0,0-1 0 0 0,1 0 1 0 0,-1 1-1 0 0,0-1 0 0 0,1 0 0 0 0,-1 0 1 0 0,1 0-1 0 0,0 0 0 0 0,0 0 0 0 0,0-1 0 0 0,0 1 1 0 0,0-1-1 0 0,0 1 0 0 0,0-1 0 0 0,0 1 1 0 0,1-1-1 0 0,-1 0 26 0 0,9 4-214 0 0,0-1-1 0 0,1-1 1 0 0,-1 1 0 0 0,1-2-1 0 0,4 1 215 0 0,22 5-250 0 0,-37-7 250 0 0,0-1 0 0 0,0 0-1 0 0,0 1 1 0 0,1-1 0 0 0,-1 1 0 0 0,0-1 0 0 0,0 1-1 0 0,0 0 1 0 0,0-1 0 0 0,0 1 0 0 0,0 0 0 0 0,0 0-1 0 0,0-1 1 0 0,-1 1 0 0 0,1 0 0 0 0,0 0 0 0 0,0 0-1 0 0,0 1 1 0 0,-1-1 3 0 0,0 0 0 0 0,1 0-1 0 0,-1 0 1 0 0,0 0-1 0 0,0 0 1 0 0,0 0 0 0 0,0 0-1 0 0,0 0 1 0 0,0 0 0 0 0,0 0-1 0 0,0 0 1 0 0,0 1-3 0 0,-1 0 36 0 0,1 3 52 0 0,-1 0-1 0 0,0-1 1 0 0,-1 1-1 0 0,1-1 1 0 0,-1 1-1 0 0,0-1 1 0 0,0 1-1 0 0,0-1 1 0 0,-3 4-88 0 0,-29 36 1015 0 0,21-28-890 0 0,-5 6-125 0 0,-8 11 0 0 0,-7 13 0 0 0,25-35 0 0 0,3-3 0 0 0,5-8 0 0 0,0 0 0 0 0,0 0 0 0 0,0 1 0 0 0,0-1 0 0 0,0 0 0 0 0,0 0 0 0 0,0 1 0 0 0,0-1 0 0 0,0 0 0 0 0,0 0 0 0 0,0 1 0 0 0,0-1 0 0 0,0 0 0 0 0,0 0 0 0 0,0 0 0 0 0,0 1 0 0 0,1-1 0 0 0,-1 0 0 0 0,0 0 0 0 0,0 0 0 0 0,0 1 0 0 0,0-1 0 0 0,0 0 0 0 0,1 0 0 0 0,-1 0 0 0 0,0 0 0 0 0,0 0 0 0 0,0 1 0 0 0,1-1 0 0 0,-1 0 0 0 0,0 0 0 0 0,3 1 2 0 0,0-1-1 0 0,-1 0 1 0 0,1 0-1 0 0,0 0 1 0 0,0 0 0 0 0,-1 0-1 0 0,1 0 1 0 0,0 0-1 0 0,-1-1 1 0 0,3 0-2 0 0,28-10-80 0 0,-11-1-527 0 0,0-1 0 0 0,-2-1 0 0 0,1-1 0 0 0,10-11 607 0 0,72-72-3230 0 0,-59 55 655 0 0,-17 17 1040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15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72 21191 0 0,'0'0'480'0'0,"0"0"67"0"0,0 0 31 0 0,0 0-56 0 0,0 2-341 0 0,-2 27 531 0 0,-1 0 0 0 0,-2-1 0 0 0,-1 0 0 0 0,-2 0 0 0 0,-3 10-712 0 0,-9 31 315 0 0,9-24 21 0 0,-2-1 0 0 0,-3 0 1 0 0,-1-1-1 0 0,-2-1 0 0 0,-17 29-336 0 0,34-69 443 0 0,2-2-440 0 0,0 0 0 0 0,-1 0 0 0 0,1 0 0 0 0,0 0 0 0 0,0 0 0 0 0,0 0 0 0 0,0 0 0 0 0,0 0 0 0 0,-1 0 0 0 0,1 0 0 0 0,0 0 0 0 0,0 0 0 0 0,0 0 0 0 0,0 0 0 0 0,-1 0 0 0 0,1 0 0 0 0,0 0 0 0 0,0 0-1 0 0,0 0 1 0 0,0-1 0 0 0,0 1 0 0 0,0 0 0 0 0,-1 0 0 0 0,1 0 0 0 0,0 0 0 0 0,0 0 0 0 0,0 0 0 0 0,0-1 0 0 0,0 1 0 0 0,0 0 0 0 0,0 0 0 0 0,0 0 0 0 0,0 0 0 0 0,0 0 0 0 0,0-1 0 0 0,-1 1 0 0 0,1 0 0 0 0,0 0 0 0 0,0 0 0 0 0,0 0 0 0 0,0 0 0 0 0,0-1 0 0 0,0 1 0 0 0,0 0 0 0 0,0 0 0 0 0,0 0 0 0 0,1 0 0 0 0,-1-1 0 0 0,0 1 0 0 0,0 0 0 0 0,0 0 0 0 0,0 0-3 0 0,-1-12 10 0 0,1 12-10 0 0,0-9 0 0 0,0-1 0 0 0,1 1 0 0 0,0 0 0 0 0,1 0 0 0 0,0 0 0 0 0,0 1 0 0 0,2-3 0 0 0,-2 2 0 0 0,-2 8 1 0 0,1 0 0 0 0,-1 0 0 0 0,0 0 0 0 0,0 0 1 0 0,1 0-1 0 0,-1 0 0 0 0,1 0 0 0 0,-1 0 0 0 0,1 0 0 0 0,-1 0 0 0 0,1 1 0 0 0,0-1 0 0 0,-1 0 0 0 0,1 0 1 0 0,0 1-1 0 0,0-1 0 0 0,0 0 0 0 0,-1 1 0 0 0,1-1 0 0 0,0 1 0 0 0,1-1-1 0 0,1 0 4 0 0,0 0-1 0 0,0 1 1 0 0,0-1-1 0 0,0 1 1 0 0,0 0-1 0 0,0 0 1 0 0,1 0-4 0 0,-3 0 0 0 0,53-1 0 0 0,-1-3 0 0 0,0-3 0 0 0,0-1 0 0 0,16-7 0 0 0,-37 4 65 0 0,-31 10 278 0 0,-1 1 133 0 0,0 0 32 0 0,-8 15-259 0 0,-1-1 0 0 0,-6 7-249 0 0,-7 10 110 0 0,17-23-110 0 0,3-5 0 0 0,0 0 0 0 0,0 0 0 0 0,1 0 0 0 0,-1 0 0 0 0,1 0 0 0 0,-1 0 0 0 0,1 1 0 0 0,0-1 0 0 0,0 0 0 0 0,0 1 0 0 0,1-1 0 0 0,-1 1 0 0 0,1 1 0 0 0,0 0 0 0 0,0 0 0 0 0,0 0 0 0 0,1 0 0 0 0,0 1 0 0 0,0-2 0 0 0,0 1 0 0 0,1 3 0 0 0,-1-6 0 0 0,0 0 0 0 0,0 0 0 0 0,0 0 0 0 0,0 0 0 0 0,0 0 0 0 0,1 0 0 0 0,-1-1 0 0 0,1 1 0 0 0,-1 0 0 0 0,1-1 0 0 0,0 1 0 0 0,0-1 0 0 0,-1 0 0 0 0,1 1 0 0 0,0-1 0 0 0,0 0 0 0 0,0 0 0 0 0,1 0 0 0 0,2 1 0 0 0,0 0 0 0 0,0-1 0 0 0,0 0 0 0 0,0 0 0 0 0,0 0 0 0 0,0-1 0 0 0,1 1 0 0 0,-1-1 0 0 0,0 0 0 0 0,0-1 0 0 0,10-1 0 0 0,0 0 0 0 0,11-5 0 0 0,4 0 0 0 0,-18 4 0 0 0,0-1 0 0 0,0 0 0 0 0,-1 0 0 0 0,0-2 0 0 0,0 1 0 0 0,0-1 0 0 0,-1-1 0 0 0,0 0 0 0 0,8-7 0 0 0,14-14 0 0 0,-2-1 0 0 0,6-9 0 0 0,-25 26 0 0 0,8-10-42 0 0,-1-1 1 0 0,-2-1-1 0 0,10-17 42 0 0,20-29-72 0 0,-36 56 61 0 0,14-17 36 0 0,-3-2 0 0 0,0 0 0 0 0,3-11-25 0 0,37-97 140 0 0,-62 141-122 0 0,0 0 1 0 0,0-1 0 0 0,1 1 0 0 0,-1 0-1 0 0,0-1 1 0 0,0 1 0 0 0,0 0-1 0 0,0 0 1 0 0,0 0 0 0 0,0 0-1 0 0,0 0 1 0 0,-1 0-19 0 0,1 0 17 0 0,-3 1-6 0 0,-1-1 1 0 0,1 1-1 0 0,-1 0 1 0 0,0 0-1 0 0,1 0 0 0 0,0 1 1 0 0,-1 0-1 0 0,1 0 0 0 0,0 0 1 0 0,0 0-1 0 0,0 0 1 0 0,0 1-1 0 0,0 0 0 0 0,0 0-11 0 0,-10 9-160 0 0,0 1 0 0 0,-11 14 160 0 0,23-25-10 0 0,-17 22 6 0 0,0 1 0 0 0,3 1 0 0 0,0 0-1 0 0,1 1 1 0 0,1 2 4 0 0,12-25 0 0 0,-35 75 0 0 0,-15 52 0 0 0,48-120 0 0 0,0 1 0 0 0,1 1 0 0 0,0-1 0 0 0,1 0 0 0 0,0 1 0 0 0,1-1 0 0 0,0 1 0 0 0,1-1 0 0 0,1 2 0 0 0,-1-12 0 0 0,0 0 0 0 0,0 0 0 0 0,1 0 0 0 0,-1 0 0 0 0,1 0 0 0 0,-1 0 0 0 0,1 0 0 0 0,0 0 0 0 0,0 0 0 0 0,0-1 0 0 0,0 1 0 0 0,0 0 0 0 0,0 0 0 0 0,0-1 0 0 0,0 1 0 0 0,1-1 0 0 0,-1 1 0 0 0,1-1 0 0 0,0 1 0 0 0,1-1 0 0 0,-1 1 0 0 0,0-1 0 0 0,1 0 0 0 0,-1-1 0 0 0,0 1 0 0 0,1 0 0 0 0,-1-1 0 0 0,1 1 0 0 0,-1-1 0 0 0,1 0 0 0 0,0 0 0 0 0,-1 0 0 0 0,3 0 0 0 0,5-1 0 0 0,0-1 0 0 0,0-1 0 0 0,0 1 0 0 0,0-1 0 0 0,-1-1 0 0 0,1 0 0 0 0,1-1 0 0 0,9-5-155 0 0,-1 2-529 0 0,0-1 1 0 0,-1-1-1 0 0,0-1 0 0 0,-1 0 0 0 0,0-2 1 0 0,7-6 683 0 0,-2-6-1535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15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21191 0 0,'0'0'969'0'0,"0"0"-18"0"0,0 0-468 0 0,0 0 295 0 0,0 0 198 0 0,12 1 1663 0 0,17-13-1122 0 0,-27 12-1290 0 0,-1-1-208 0 0,1 0-1 0 0,0 0 1 0 0,0 0 0 0 0,0-1-1 0 0,-1 1 1 0 0,1 0 0 0 0,0-1-1 0 0,-1 1 1 0 0,0-1 0 0 0,1 0-1 0 0,-1 1 1 0 0,0-1 0 0 0,0 0-1 0 0,1 0-18 0 0,0-1-69 0 0,-2 2-38 0 0,3-5-525 0 0,-3 5 540 0 0,0 0-1 0 0,1 1 0 0 0,-1-1 1 0 0,0 0-1 0 0,1 1 1 0 0,-1-1-1 0 0,0 0 1 0 0,0 0-1 0 0,0 1 0 0 0,0-1 1 0 0,1 0-1 0 0,-1 0 1 0 0,0 1-1 0 0,0-1 0 0 0,-1 0 1 0 0,1 1-1 0 0,0-1 1 0 0,0 0-1 0 0,0 0 1 0 0,0 1-1 0 0,-1-1 0 0 0,1 0 1 0 0,0 1-1 0 0,0-1 1 0 0,-1 0 92 0 0,-11-19-1023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17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512 13823 0 0,'0'0'315'0'0,"0"0"45"0"0,1-1 21 0 0,2-2-330 0 0,-1 1 0 0 0,0-1 0 0 0,0 0-1 0 0,0 1 1 0 0,0-1 0 0 0,-1 0-1 0 0,1 0 1 0 0,-1-1 0 0 0,1-2-51 0 0,11-18 435 0 0,13-12 965 0 0,16-25 1652 0 0,-26 37-823 0 0,16-19-2229 0 0,4-5 963 0 0,-24 29-604 0 0,0 0-1 0 0,-1-1 1 0 0,-1 0 0 0 0,0-1-1 0 0,-2 0 1 0 0,5-19-359 0 0,-9 26 215 0 0,-2 6 119 0 0,0 1-1 0 0,0 0 1 0 0,-1-1-1 0 0,0 1 1 0 0,0-6-334 0 0,-1 2 149 0 0,0 11-149 0 0,0 0 1 0 0,0 0-1 0 0,0-1 1 0 0,0 1-1 0 0,0 0 0 0 0,0 0 1 0 0,0-1-1 0 0,0 1 0 0 0,0 0 1 0 0,0 0-1 0 0,0-1 0 0 0,0 1 1 0 0,0 0-1 0 0,0 0 0 0 0,0-1 1 0 0,0 1-1 0 0,0 0 1 0 0,0 0-1 0 0,0 0 0 0 0,0-1 1 0 0,0 1-1 0 0,-1 0 0 0 0,1 0 1 0 0,0 0-1 0 0,0-1 0 0 0,0 1 1 0 0,0 0-1 0 0,-1 0 0 0 0,1 0 1 0 0,0 0-1 0 0,0-1 1 0 0,0 1-1 0 0,-1 0 0 0 0,1 0 1 0 0,0 0-1 0 0,0 0 0 0 0,0 0 1 0 0,-1 0-1 0 0,1 0 0 0 0,0 0 1 0 0,0 0-1 0 0,-1 0 0 0 0,1 0 1 0 0,0 0-1 0 0,0 0 1 0 0,-1 0-1 0 0,1 0 0 0 0,0 0 1 0 0,0 0-1 0 0,-1 0 0 0 0,1 0 1 0 0,0 0-1 0 0,0 0 0 0 0,-1 0 1 0 0,1 0-1 0 0,0 0 0 0 0,-8 5-4 0 0,6-3 4 0 0,0 0 0 0 0,0 1 0 0 0,0-1 0 0 0,0 0 0 0 0,0 1 0 0 0,0-1 0 0 0,0 1 0 0 0,-8 12 0 0 0,7-11 0 0 0,0 0 0 0 0,1 0 0 0 0,0 1 0 0 0,-1-1 0 0 0,2 1 0 0 0,-1 0 0 0 0,0-1 0 0 0,1 3 0 0 0,-8 17 0 0 0,-108 241 0 0 0,104-235 0 0 0,3 1 0 0 0,-2 7 0 0 0,1-2 0 0 0,-7 14 0 0 0,-62 167 0 0 0,66-175 0 0 0,8-22 0 0 0,1 1 0 0 0,0 3 0 0 0,-8 35 0 0 0,11-55 0 0 0,0 10 0 0 0,3-33 0 0 0,1 0 0 0 0,1 0 0 0 0,2-2 0 0 0,-1-2 0 0 0,-1 1 0 0 0,1-11 0 0 0,-2-9 0 0 0,0 20 0 0 0,-1-1 0 0 0,0 1 0 0 0,-3-8 0 0 0,2 24 0 0 0,-1 1 0 0 0,0-1 0 0 0,0 0 0 0 0,-1 0 0 0 0,0 1 0 0 0,0-1 0 0 0,0 1 0 0 0,0-1 0 0 0,-1 1 0 0 0,0 0 0 0 0,0 0 0 0 0,0 0 0 0 0,-1 1 0 0 0,-3-4 0 0 0,5 6 0 0 0,1 0 0 0 0,0 1 0 0 0,-1-1 0 0 0,1 1 0 0 0,0 0 0 0 0,-1 0 0 0 0,0 0 0 0 0,1 0 0 0 0,-1 0 0 0 0,1 0 0 0 0,-1 0 0 0 0,0 0 0 0 0,0 1 0 0 0,0-1 0 0 0,1 1 0 0 0,-1-1 0 0 0,0 1 0 0 0,0 0 0 0 0,0 0 0 0 0,0-1 0 0 0,0 1 0 0 0,0 1 0 0 0,-1-1 0 0 0,2 0 0 0 0,0 0 0 0 0,-1 0 0 0 0,1 0 0 0 0,0 0 0 0 0,0 0 0 0 0,-1 0 0 0 0,1 0 0 0 0,0 1 0 0 0,0-1 0 0 0,-1 0 0 0 0,1 1 0 0 0,0-1 0 0 0,0 1 0 0 0,0 0 0 0 0,-1 0 0 0 0,0 1 0 0 0,-4 4 0 0 0,3 2 0 0 0,5 1 0 0 0,0-8 0 0 0,0 1 0 0 0,0-1 0 0 0,0 1 0 0 0,1-1 0 0 0,-1 0 0 0 0,0 0 0 0 0,1 0 0 0 0,-1 0 0 0 0,0 0 0 0 0,1-1 0 0 0,-1 1 0 0 0,1-1 0 0 0,-1 1 0 0 0,2-1 0 0 0,36 0 0 0 0,-16-3 0 0 0,-1-2 0 0 0,0 0 0 0 0,-1-2 0 0 0,1-1 0 0 0,10-5 0 0 0,-6 3 0 0 0,3-2 0 0 0,0-1 0 0 0,-1-1 0 0 0,1-3 0 0 0,-14 8 0 0 0,-1-1 0 0 0,-1-1 0 0 0,0 0 0 0 0,0-1 0 0 0,-1 0 0 0 0,3-5 0 0 0,-15 16-9 0 0,0 1 13 0 0,-1-1-1 0 0,1 1 1 0 0,-1-1 0 0 0,0 1 0 0 0,1-1 0 0 0,-1 1 0 0 0,0-1 0 0 0,1 1 0 0 0,-1-1-1 0 0,0 1 1 0 0,0-1 0 0 0,1 1 0 0 0,-1-1 0 0 0,0 0 0 0 0,0 1 0 0 0,0-1 0 0 0,0 1-1 0 0,0-1 1 0 0,0 0 0 0 0,0 1 0 0 0,0-1-4 0 0,0 0 371 0 0,0 1 117 0 0,0 0 21 0 0,-1 0-66 0 0,-2 2-430 0 0,-1 0 0 0 0,1 0 0 0 0,0 0 1 0 0,0 0-1 0 0,0 1 0 0 0,1-1 0 0 0,-1 1 0 0 0,1-1 1 0 0,-1 1-1 0 0,1 0 0 0 0,0 0 0 0 0,-1 1-13 0 0,-2 4 2 0 0,1 0 0 0 0,-1 0-1 0 0,1 0 1 0 0,-2 6-2 0 0,4-9 0 0 0,1 0 0 0 0,-1 0 0 0 0,1 0 0 0 0,0 1 0 0 0,1-1 0 0 0,-1 0 0 0 0,1 1 0 0 0,0-1 0 0 0,0 5 0 0 0,1-8 0 0 0,-1-1 0 0 0,0 1 0 0 0,1 0 0 0 0,-1-1 0 0 0,1 1 0 0 0,0 0 0 0 0,-1-1 0 0 0,1 1 0 0 0,0-1 0 0 0,0 1 0 0 0,0-1 0 0 0,0 1 0 0 0,0-1 0 0 0,0 0 0 0 0,1 1 0 0 0,-1-1 0 0 0,0 0 0 0 0,1 0 0 0 0,-1 0 0 0 0,1 0 0 0 0,-1 0 0 0 0,1 0 0 0 0,-1-1 0 0 0,1 1 0 0 0,-1 0 0 0 0,1-1 0 0 0,0 1 0 0 0,0-1 0 0 0,-1 0 0 0 0,2 1 0 0 0,3-1 0 0 0,0 0 0 0 0,0 0 0 0 0,0 0 0 0 0,-1-1 0 0 0,1 0 0 0 0,0 0 0 0 0,0 0 0 0 0,-1 0 0 0 0,6-3 0 0 0,3-2 0 0 0,1 0 0 0 0,-1-1 0 0 0,1-2 0 0 0,1 0 0 0 0,-1 0 0 0 0,0-2 0 0 0,-1 0 0 0 0,-1 0 0 0 0,1-1 0 0 0,-2-1 0 0 0,9-10 0 0 0,-15 15 0 0 0,-8 12 0 0 0,-3 9 0 0 0,-8 28 0 0 0,-1-1 0 0 0,0 9 0 0 0,-37 127 0 0 0,38-134 0 0 0,6-22 0 0 0,-24 71 0 0 0,26-77 0 0 0,-2 0 0 0 0,0-1 0 0 0,0 0 0 0 0,-1 0 0 0 0,-3 2 0 0 0,2-4 0 0 0,6-10 0 0 0,1-1 0 0 0,1 0 0 0 0,0 0 0 0 0,0 0 0 0 0,0 0 0 0 0,1 1 0 0 0,-1-1 0 0 0,0 0 0 0 0,0 0 0 0 0,0 0 0 0 0,0-1 0 0 0,1 1 0 0 0,-1 0 0 0 0,0 0 0 0 0,0 0 0 0 0,0 0 0 0 0,1-1 0 0 0,-1 1 0 0 0,0 0 0 0 0,0-1 0 0 0,1 1 0 0 0,-1-1 0 0 0,0 1 0 0 0,1-1 0 0 0,-1 1 0 0 0,0-1 0 0 0,1 1 0 0 0,-1-1 0 0 0,1 0 0 0 0,-1 1 0 0 0,1-1 0 0 0,-1 0 0 0 0,1 1 0 0 0,0-1 0 0 0,-1 0 0 0 0,0-1 0 0 0,-1-1 0 0 0,0 0 0 0 0,0 0 0 0 0,1 0 0 0 0,-1-1 0 0 0,1 1 0 0 0,0 0 0 0 0,0-1 0 0 0,0 1 0 0 0,1-1 0 0 0,-1 1 0 0 0,1-1 0 0 0,-1 0 0 0 0,1 1 0 0 0,1-1 0 0 0,-1 1 0 0 0,0-1 0 0 0,1 1 0 0 0,-1-1 0 0 0,1 1 0 0 0,0-1 0 0 0,1 1 0 0 0,-1 0 0 0 0,0-1 0 0 0,1 1 0 0 0,0-1 0 0 0,4-6 0 0 0,0 0 0 0 0,0 0 0 0 0,1 1 0 0 0,0 0 0 0 0,1 0 0 0 0,0 0 0 0 0,2 0 0 0 0,68-66 0 0 0,13-15 0 0 0,-15 13 0 0 0,39-42 0 0 0,-26 25 0 0 0,-85 90 0 0 0,34-38 0 0 0,-35 39 0 0 0,-1-1 0 0 0,1 1 0 0 0,-1-1 0 0 0,0 0 0 0 0,0 0 0 0 0,0 0 0 0 0,0 0 0 0 0,-1-1 0 0 0,1 1 0 0 0,-1 0 0 0 0,0-1 0 0 0,-1 4 0 0 0,0 0 0 0 0,0 0 0 0 0,0 0 0 0 0,0 0 0 0 0,0-1 0 0 0,-1 1 0 0 0,1 0 0 0 0,0 0 0 0 0,-1 0 0 0 0,1 0 0 0 0,0 0 0 0 0,-1 0 0 0 0,1 0 0 0 0,-1 1 0 0 0,1-1 0 0 0,0 1 0 0 0,0 0 0 0 0,0-1 0 0 0,0 1 0 0 0,-1 0 0 0 0,1-1 0 0 0,0 1 0 0 0,-1 0 0 0 0,1 0 0 0 0,0-1 0 0 0,0 1 0 0 0,-1 0 0 0 0,1 0 0 0 0,0-1 0 0 0,-1 1 0 0 0,1 0 0 0 0,-1 0 0 0 0,1 0 0 0 0,0 0 0 0 0,-1-1 0 0 0,1 1 0 0 0,-1 0 0 0 0,1 0 0 0 0,0 0 0 0 0,-1 0 0 0 0,1 0 0 0 0,-1 0 0 0 0,1 0 0 0 0,0 0 0 0 0,-1 0 0 0 0,1 0 0 0 0,-1 1 0 0 0,1-1 0 0 0,0 0 0 0 0,-1 0 0 0 0,1 0 0 0 0,-3 0 0 0 0,0 1 0 0 0,0-1 0 0 0,0 1 0 0 0,1-1 0 0 0,-1 1 0 0 0,0 0 0 0 0,1 0 0 0 0,-1 0 0 0 0,1 1 0 0 0,-1-1 0 0 0,1 0 0 0 0,-1 1 0 0 0,1 0 0 0 0,0 0 0 0 0,0 0 0 0 0,-7 6 0 0 0,0 1 0 0 0,1-1 0 0 0,0 3 0 0 0,-4 4 0 0 0,8-12 0 0 0,1 2 0 0 0,-1-1 0 0 0,1 0 0 0 0,0 1 0 0 0,1-1 0 0 0,-1 1 0 0 0,1 0 0 0 0,0 0 0 0 0,0 0 0 0 0,1 0 0 0 0,-1 0 0 0 0,1 0 0 0 0,0 1 0 0 0,1 0 0 0 0,-7 34 0 0 0,4-24 0 0 0,1 1 0 0 0,0-1 0 0 0,1 4 0 0 0,1-4 0 0 0,0 1 0 0 0,2 0 0 0 0,0-1 0 0 0,1 6 0 0 0,-2-20 0 0 0,-1 0 0 0 0,1-1 0 0 0,-1 1 0 0 0,1 0 0 0 0,0-1 0 0 0,0 1 0 0 0,-1-1 0 0 0,1 1 0 0 0,0-1 0 0 0,0 1 0 0 0,1-1 0 0 0,-1 0 0 0 0,0 0 0 0 0,0 1 0 0 0,1-1 0 0 0,-1 0 0 0 0,1 0 0 0 0,-1 0 0 0 0,2 0 0 0 0,0 0 0 0 0,0 0 0 0 0,0 0 0 0 0,0 0 0 0 0,0 0 0 0 0,0-1 0 0 0,0 1 0 0 0,1-1 0 0 0,-1 0 0 0 0,0 0 0 0 0,2 0 0 0 0,5-1 0 0 0,0-1 0 0 0,0 0 0 0 0,0 0 0 0 0,0-1 0 0 0,0 0 0 0 0,3-3 0 0 0,6-3 0 0 0,0-1 0 0 0,-1-1 0 0 0,0-1 0 0 0,-1 0 0 0 0,0-1 0 0 0,-1-1 0 0 0,-1-1 0 0 0,0 0 0 0 0,-1-1 0 0 0,-1 0 0 0 0,0-1 0 0 0,5-11 0 0 0,-2-1 0 0 0,-1-1 0 0 0,-2 0 0 0 0,4-14 0 0 0,1-3 0 0 0,26-64 0 0 0,-48 159 0 0 0,-5-11 0 0 0,-1 24 0 0 0,6-30 0 0 0,-2 0 0 0 0,-8 25 0 0 0,-13 23 0 0 0,-8 12 0 0 0,30-79 0 0 0,1 1 0 0 0,0 0 0 0 0,1 0 0 0 0,-1 8 0 0 0,3-12 0 0 0,3-1 0 0 0,4-4 0 0 0,-3-4-46 0 0,-1 0 0 0 0,0-1 0 0 0,0 1 1 0 0,1-1-1 0 0,-1 1 0 0 0,0-1 0 0 0,0 0 0 0 0,0 0 0 0 0,0 0 0 0 0,0 0 0 0 0,0 0 0 0 0,0 0 1 0 0,0-1-1 0 0,1 0 46 0 0,26-23-1141 0 0,-22 19 217 0 0,-2-1 0 0 0,1 1-1 0 0,-1-1 1 0 0,0-1 0 0 0,0 1-1 0 0,-1-1 1 0 0,3-6 924 0 0,0-2-7851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18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14 17503 0 0,'-7'13'858'0'0,"6"-12"-378"0"0,1-1-59 0 0,0 2-276 0 0,-2 3 11 0 0,3-4 115 0 0,0 0 0 0 0,1 0 0 0 0,-1 0 0 0 0,1-1 0 0 0,-1 1 0 0 0,1 0 0 0 0,-1-1 0 0 0,1 1 0 0 0,-1-1-1 0 0,2 1-270 0 0,3-1 317 0 0,-1 1-1 0 0,1-1 1 0 0,-1 0-1 0 0,1 0 0 0 0,-1 0 1 0 0,1-1-1 0 0,4-1-316 0 0,41-11 890 0 0,-30 6-717 0 0,15-5-177 0 0,-1-1 1 0 0,0-2-1 0 0,17-12 4 0 0,-31 17-36 0 0,-10 4-294 0 0,1 0 0 0 0,-1-1 0 0 0,0 0 0 0 0,0-1 330 0 0,1-2-512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20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25 6447 0 0,'0'0'142'0'0,"0"0"22"0"0,0 0 13 0 0,0 0 123 0 0,0 0 468 0 0,5-4 831 0 0,-2 1 1859 0 0,13-33 1270 0 0,-15 35-4216 0 0,-1 1 0 0 0,3-13 512 0 0,0 5-512 0 0,-3 6 0 0 0,1 1 0 0 0,8-16 547 0 0,-6 11-435 0 0,0-1 1 0 0,0 1 0 0 0,1 0 0 0 0,0 0 0 0 0,3-3-625 0 0,-7 9 0 0 0,0 0 0 0 0,0 1 1 0 0,0-1-1 0 0,0 0 0 0 0,0 0 0 0 0,0 0 1 0 0,0 0-1 0 0,0 0 0 0 0,0 0 1 0 0,0 0-1 0 0,0 0 0 0 0,0 0 0 0 0,0 0 1 0 0,0 0-1 0 0,0 0 0 0 0,0 0 1 0 0,0 0-1 0 0,0 0 0 0 0,0 0 0 0 0,0 0 1 0 0,0 0-1 0 0,0 0 0 0 0,0 0 1 0 0,0 1-1 0 0,0-1 0 0 0,0 0 0 0 0,0 0 1 0 0,0 0-1 0 0,0 0 0 0 0,0 0 1 0 0,0 0-1 0 0,0 0 0 0 0,0 0 0 0 0,0 0 1 0 0,0 0-1 0 0,0 0 0 0 0,0 0 1 0 0,1 0-1 0 0,-1 0 0 0 0,0 0 0 0 0,0 0 1 0 0,0 0-1 0 0,0 0 0 0 0,0 0 1 0 0,0 0-1 0 0,0 0 0 0 0,0 0 0 0 0,0 0 1 0 0,0 0-1 0 0,0 0 0 0 0,0 0 1 0 0,0 0-1 0 0,0 0 0 0 0,0 0 0 0 0,0 0 1 0 0,0 0-1 0 0,0 0 0 0 0,0 0 1 0 0,0 0-1 0 0,1 0 0 0 0,-1-1 0 0 0,-2 10 4 0 0,-3 7-8 0 0,1-8 277 0 0,0 0 0 0 0,0-1-1 0 0,-1 1 1 0 0,-1-1 0 0 0,-2 4-273 0 0,-13 17 668 0 0,7-7-649 0 0,-13 14-19 0 0,1-1-3 0 0,18-26 3 0 0,6-5 0 0 0,0-1 0 0 0,0 1 0 0 0,0 0 0 0 0,0-1 0 0 0,1 1 0 0 0,-1 0 0 0 0,1 0 0 0 0,0 0 0 0 0,0 0 0 0 0,0 1 0 0 0,0-1 0 0 0,0 1 0 0 0,7-6 0 0 0,0-1 0 0 0,-2 0 0 0 0,-1 2 0 0 0,0-1 0 0 0,0 0 0 0 0,0 1 0 0 0,0 0 0 0 0,0 0 0 0 0,1 0 0 0 0,-1 0 0 0 0,0 0 0 0 0,1 1 0 0 0,-1 0 0 0 0,0-1 0 0 0,1 1 0 0 0,-1 0 0 0 0,1 1 0 0 0,-1-1 0 0 0,0 0 0 0 0,0 1 0 0 0,0 0 0 0 0,0 0 0 0 0,0 0 0 0 0,0 0 0 0 0,-1 0 0 0 0,1 0 0 0 0,0 1 0 0 0,-1 0 0 0 0,1-1 0 0 0,-1 1 0 0 0,1 0 0 0 0,-1 0 0 0 0,0 0 0 0 0,0 0 0 0 0,0 1 0 0 0,0-1 0 0 0,0 1 0 0 0,0-1 0 0 0,0 2 0 0 0,3 3 0 0 0,3 3 0 0 0,-1 0 0 0 0,-1 0 0 0 0,0 1 0 0 0,0 0 0 0 0,-1 0 0 0 0,0 0 0 0 0,0 4 0 0 0,-3-9 0 0 0,-1 0 0 0 0,1 1 0 0 0,-1-1 0 0 0,-1 0 0 0 0,1 1 0 0 0,-1-1 0 0 0,0 1 0 0 0,0-1 0 0 0,-1 1 0 0 0,0-1 0 0 0,0 0 0 0 0,-1 1 0 0 0,1-1 0 0 0,-3 4 0 0 0,1-4 0 0 0,0 0 0 0 0,0 0 0 0 0,-1 0 0 0 0,0 0 0 0 0,0-1 0 0 0,0 0 0 0 0,-1 1 0 0 0,0-2 0 0 0,0 1 0 0 0,0-1 0 0 0,0 1 0 0 0,-1-1 0 0 0,0-1 0 0 0,0 1 0 0 0,0-1 0 0 0,-5 2 0 0 0,1-1 0 0 0,0 0 0 0 0,0-1 0 0 0,0 0 0 0 0,0-1 0 0 0,-1 0 0 0 0,1-1 0 0 0,-1 0 0 0 0,1-1 0 0 0,-1 0 0 0 0,-6-1 0 0 0,0 0 0 0 0,6 0 0 0 0,1 0 0 0 0,0 0 0 0 0,-10-4 0 0 0,13 4 0 0 0,7 1-5 0 0,0 0-1 0 0,-1 0 1 0 0,1 0-1 0 0,0 0 1 0 0,0 1-1 0 0,0-1 1 0 0,0-1-1 0 0,-1 1 1 0 0,1 0-1 0 0,0 0 1 0 0,0 0-1 0 0,0 0 1 0 0,-1 0-1 0 0,1 0 1 0 0,0 0-1 0 0,0 0 1 0 0,0 0-1 0 0,0 0 1 0 0,-1 0-1 0 0,1 0 1 0 0,0 0-1 0 0,0-1 1 0 0,0 1-1 0 0,0 0 1 0 0,0 0-1 0 0,0 0 1 0 0,-1 0-1 0 0,1 0 1 0 0,0 0-1 0 0,0-1 1 0 0,0 1-1 0 0,0 0 1 0 0,0 0-1 0 0,0 0 1 0 0,0 0-1 0 0,0-1 1 0 0,0 1-1 0 0,0 0 1 0 0,0 0-1 0 0,0 0 1 0 0,0-1-1 0 0,0 1 1 0 0,0 0 0 0 0,0 0-1 0 0,0 0 1 0 0,0 0-1 0 0,0-1 1 0 0,0 1-1 0 0,0 0 1 0 0,0 0-1 0 0,0 0 1 0 0,0 0-1 0 0,0-1 6 0 0,4-4-961 0 0,13-14-3320 0 0,-7 9-3906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21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2 19351 0 0,'-13'-4'2103'0'0,"9"1"-2014"0"0,3 2 282 0 0,1 1 117 0 0,0 0 21 0 0,17-6 690 0 0,-8 2-862 0 0,31-6-65 0 0,-17 5-60 0 0,1-2 0 0 0,-1-1 0 0 0,0 0 0 0 0,21-12-212 0 0,-39 18 0 0 0,0-1 0 0 0,0 1 0 0 0,0 0 0 0 0,0 0 0 0 0,0 1 0 0 0,0 0 0 0 0,1 0 0 0 0,-1 0 0 0 0,1 1 0 0 0,-1-1 0 0 0,0 1 0 0 0,1 0 0 0 0,-1 1 0 0 0,5 0 0 0 0,-3 3 0 0 0,-6-2-462 0 0,0-1 0 0 0,0 1 0 0 0,0 0 0 0 0,0 0 0 0 0,0 0 0 0 0,-1 0 0 0 0,1 0 0 0 0,-1 0 0 0 0,0 1 462 0 0,0-3-7850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21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90 11975 0 0,'0'0'267'0'0,"0"0"42"0"0,0 0 17 0 0,0 0-28 0 0,1-1-196 0 0,14-12 5 0 0,-13 11 667 0 0,-1 0 0 0 0,1-1 0 0 0,0 1 0 0 0,-1-1 0 0 0,1 1 0 0 0,-1-1 1 0 0,0 1-1 0 0,1-3-774 0 0,0 1 602 0 0,-1-3 2107 0 0,-7 11 253 0 0,-5 9-1369 0 0,-9 11-1453 0 0,12-14-130 0 0,0 0 1 0 0,0 1 0 0 0,-2 4-11 0 0,-9 21 0 0 0,1 0 0 0 0,2 1 0 0 0,1 1 0 0 0,-4 22 0 0 0,17-51 0 0 0,0 0 0 0 0,0-1 0 0 0,1 1 0 0 0,0 0 0 0 0,0 4 0 0 0,1-11 0 0 0,0 0 0 0 0,0 0 0 0 0,1 0 0 0 0,-1-1 0 0 0,0 1 0 0 0,1 0 0 0 0,-1 0 0 0 0,1 0 0 0 0,0-1 0 0 0,0 1 0 0 0,0 0 0 0 0,-1-1 0 0 0,2 2 0 0 0,-1-2 0 0 0,0-1 0 0 0,-1 1 0 0 0,1 0 0 0 0,0 0 0 0 0,0-1 0 0 0,0 1 0 0 0,1 0 0 0 0,-1-1 0 0 0,0 1 0 0 0,0-1 0 0 0,0 1 0 0 0,0-1 0 0 0,0 0 0 0 0,1 1 0 0 0,-1-1 0 0 0,0 0 0 0 0,0 0 0 0 0,0 0 0 0 0,1 0 0 0 0,-1 0 0 0 0,0 0 0 0 0,1 0 0 0 0,2-1 0 0 0,0 0 0 0 0,0 0 0 0 0,0 0 0 0 0,0-1 0 0 0,0 1 0 0 0,0-1 0 0 0,0 0 0 0 0,-1 0 0 0 0,2-1 0 0 0,30-23 0 0 0,-14 8 21 0 0,-1 0 0 0 0,0-2 0 0 0,-2 0 0 0 0,0-1 0 0 0,-1-2-21 0 0,-11 15 25 0 0,-1-1-1 0 0,1 0 0 0 0,-1 0 0 0 0,-1-1 0 0 0,0 1 0 0 0,0-1 0 0 0,-1 0 0 0 0,0 0 0 0 0,-1 0 0 0 0,0-1 0 0 0,-1 1 1 0 0,0-1-1 0 0,0 1 0 0 0,-1-7-24 0 0,-1 8 153 0 0,0 0 0 0 0,0 1 0 0 0,-1-1 0 0 0,0 1 0 0 0,0-1 0 0 0,-2-2-153 0 0,2 8 46 0 0,1-1 0 0 0,-1 1 0 0 0,0 0-1 0 0,0-1 1 0 0,0 1 0 0 0,0 0 0 0 0,-1 0 0 0 0,1 1-1 0 0,-1-1 1 0 0,0 0 0 0 0,0 1 0 0 0,0 0-1 0 0,0 0 1 0 0,0 0 0 0 0,-3-2-46 0 0,4 4-34 0 0,0-1 0 0 0,0 1 1 0 0,0-1-1 0 0,0 1 0 0 0,0 0 0 0 0,0-1 0 0 0,0 1 1 0 0,0 0-1 0 0,0 0 0 0 0,0 1 0 0 0,0-1 0 0 0,0 0 1 0 0,0 1-1 0 0,0-1 0 0 0,0 1 0 0 0,0 0 0 0 0,0-1 1 0 0,0 1-1 0 0,0 0 34 0 0,-2 1-143 0 0,0 0 1 0 0,0 1-1 0 0,1-1 1 0 0,-1 1-1 0 0,1-1 0 0 0,-1 1 1 0 0,1 0-1 0 0,-1 2 143 0 0,-4 6-2648 0 0,1 0-6561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22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71 13823 0 0,'0'0'315'0'0,"0"0"45"0"0,0 0 21 0 0,6-6 63 0 0,-1-1 338 0 0,0 1-1 0 0,-1-1 1 0 0,0 1-1 0 0,0-1 1 0 0,-1 0 0 0 0,0-1-1 0 0,2-5-781 0 0,1-3 1477 0 0,-5 14-1227 0 0,0-1 0 0 0,0 0-1 0 0,0 0 1 0 0,0 0 0 0 0,0 0-1 0 0,-1 1 1 0 0,0-1 0 0 0,1 0-1 0 0,-1 0 1 0 0,-1-2-250 0 0,1 3 152 0 0,0 0 1 0 0,0 1-1 0 0,-1-1 0 0 0,1 0 1 0 0,-1 1-1 0 0,0-1 1 0 0,1 1-1 0 0,-1-1 0 0 0,0 1 1 0 0,0-1-1 0 0,0 1 1 0 0,0 0-1 0 0,0-1 0 0 0,0 1 1 0 0,-1 0-1 0 0,1 0 1 0 0,0 0-1 0 0,-1 0-152 0 0,1 0 512 0 0,-2 1-452 0 0,-1 1 0 0 0,1-1 1 0 0,0 1-1 0 0,0 0 0 0 0,-1 0 0 0 0,1 0 0 0 0,0 1 1 0 0,0-1-1 0 0,0 1 0 0 0,0-1 0 0 0,1 1 0 0 0,-1 0 0 0 0,0 0 1 0 0,1 1-1 0 0,-3 1-60 0 0,-5 6 365 0 0,0 2 1 0 0,-8 10-366 0 0,15-18 6 0 0,-19 25-6 0 0,1 2 0 0 0,-5 12 0 0 0,16-26 0 0 0,2 1 0 0 0,0 0 0 0 0,0 0 0 0 0,2 1 0 0 0,-1 6 0 0 0,7-23 0 0 0,-1 0 0 0 0,1 0 0 0 0,0 1 0 0 0,0-1 0 0 0,-1 0 0 0 0,2 0 0 0 0,-1 0 0 0 0,0 1 0 0 0,1 1 0 0 0,4 7 0 0 0,0-9 0 0 0,-4-2 0 0 0,2 0 0 0 0,-1 1 0 0 0,1-1 0 0 0,0 0 0 0 0,0 1 0 0 0,-1-1 0 0 0,1-1 0 0 0,0 1 0 0 0,-1 0 0 0 0,1-1 0 0 0,0 1 0 0 0,-1-1 0 0 0,1 0 0 0 0,0 0 0 0 0,-1 0 0 0 0,2-1 0 0 0,37-20 0 0 0,-37 19 0 0 0,17-11 0 0 0,0-1 0 0 0,-1-1 0 0 0,0 0 0 0 0,-2-2 0 0 0,0 0 0 0 0,-1-1 0 0 0,-1-1 0 0 0,0-1 0 0 0,-2 0 0 0 0,0-1 0 0 0,-1-2 0 0 0,-11 21 0 0 0,-1 0 0 0 0,0 0 0 0 0,0 0 0 0 0,0 0 0 0 0,0 0 0 0 0,0 0 0 0 0,-1-1 0 0 0,1 4 0 0 0,-1 0 0 0 0,0 0 0 0 0,0-1 0 0 0,0 1 0 0 0,0 0 0 0 0,0 0 0 0 0,0-1 0 0 0,0 1 0 0 0,0 0 0 0 0,0 0 0 0 0,0-1 0 0 0,0 1 0 0 0,0 0 0 0 0,0 0 0 0 0,0-1 0 0 0,0 1 0 0 0,0 0 0 0 0,0 0 0 0 0,-1-1 0 0 0,1 1 0 0 0,0 0 0 0 0,0 0 0 0 0,0-1 0 0 0,0 1 0 0 0,0 0 0 0 0,-1 0 0 0 0,1 0 0 0 0,0 0 0 0 0,0-1 0 0 0,0 1 0 0 0,-1 0 0 0 0,1 0 0 0 0,0 0 0 0 0,0 0 0 0 0,-1 0 0 0 0,1-1 0 0 0,0 1 0 0 0,0 0 0 0 0,0 0 0 0 0,-1 0 0 0 0,1 0 0 0 0,0 0 0 0 0,0 0 0 0 0,-1 0 0 0 0,1 0 0 0 0,0 0 0 0 0,-1 0 0 0 0,1 0 0 0 0,0 0 0 0 0,0 0 0 0 0,-1 0 0 0 0,1 0 0 0 0,0 0 0 0 0,0 1 0 0 0,-1-1 0 0 0,1 0 0 0 0,0 0 0 0 0,0 0 0 0 0,0 0 0 0 0,-1 0 0 0 0,1 1 0 0 0,-2-1 0 0 0,1 1 0 0 0,-1 0 0 0 0,0 0 0 0 0,1 0 0 0 0,-1 0 0 0 0,0 0 0 0 0,1 0 0 0 0,-1 0 0 0 0,1 0 0 0 0,0 0 0 0 0,-1 1 0 0 0,1-1 0 0 0,0 1 0 0 0,0-1 0 0 0,0 1 0 0 0,0 0 0 0 0,0-1 0 0 0,0 1 0 0 0,1 0 0 0 0,-4 4 0 0 0,-11 18 0 0 0,2 1 0 0 0,0 1 0 0 0,2 0 0 0 0,7-16 0 0 0,0 0 0 0 0,1 0 0 0 0,1-1 0 0 0,-1 2 0 0 0,1-1 0 0 0,1 0 0 0 0,0 0 0 0 0,1 0 0 0 0,0 1 0 0 0,1 4 0 0 0,-1-13 0 0 0,0 0 0 0 0,1 0 0 0 0,-1 0 0 0 0,0-1 0 0 0,1 1 0 0 0,0 0 0 0 0,0 0 0 0 0,-1-1 0 0 0,1 1 0 0 0,0 0 0 0 0,0-1 0 0 0,1 2 0 0 0,10 8 0 0 0,-5-10 0 0 0,-4-1 0 0 0,3 1 0 0 0,0-1 0 0 0,0 0 0 0 0,-1 0 0 0 0,1 0 0 0 0,0-1 0 0 0,0 0 0 0 0,0 0 0 0 0,-1 0 0 0 0,1-1 0 0 0,-1 0 0 0 0,2 0 0 0 0,14-7 0 0 0,0-1 0 0 0,3-3 0 0 0,-15 9 0 0 0,15-10 0 0 0,0 0 0 0 0,-1-2 0 0 0,-1 0 0 0 0,-1-2 0 0 0,0 0 0 0 0,1-5 0 0 0,-6 7 0 0 0,-2 0 0 0 0,0-2 0 0 0,-1 0 0 0 0,-1-1 0 0 0,0 0 0 0 0,-2 0 0 0 0,7-18 0 0 0,-11 18 0 0 0,-6 19 5 0 0,0 0 0 0 0,0 0 0 0 0,0-1 0 0 0,0 1 0 0 0,0 0 0 0 0,0 0 0 0 0,0 0 0 0 0,0-1 0 0 0,0 1-1 0 0,0 0 1 0 0,0 0 0 0 0,0 0 0 0 0,0-1 0 0 0,0 1 0 0 0,0 0 0 0 0,0 0 0 0 0,0 0 0 0 0,0-1 0 0 0,-1 1 0 0 0,1 0 0 0 0,0 0 0 0 0,0 0 0 0 0,0 0 0 0 0,0-1 0 0 0,0 1 0 0 0,0 0 0 0 0,0 0-1 0 0,-1 0 1 0 0,1 0 0 0 0,0 0 0 0 0,0 0 0 0 0,0-1 0 0 0,0 1 0 0 0,-1 0 0 0 0,1 0 0 0 0,0 0 0 0 0,0 0 0 0 0,0 0 0 0 0,-1 0 0 0 0,1 0 0 0 0,0 0 0 0 0,0 0 0 0 0,0 0 0 0 0,-1 0-1 0 0,1 0 1 0 0,0 0 0 0 0,0 0 0 0 0,0 0 0 0 0,-1 0 0 0 0,1 0 0 0 0,0 0 0 0 0,0 0 0 0 0,0 0 0 0 0,0 0 0 0 0,-1 0 0 0 0,1 0 0 0 0,0 0 0 0 0,0 1 0 0 0,0-1 0 0 0,0 0 0 0 0,-1 0 0 0 0,1 0-1 0 0,0 0-4 0 0,-10 7 568 0 0,10-7-516 0 0,-4 3-65 0 0,0 0 0 0 0,1 0 1 0 0,-1 1-1 0 0,1-1 0 0 0,0 1 1 0 0,-1 0-1 0 0,2 0 0 0 0,-1 0 0 0 0,0 1 1 0 0,1-1-1 0 0,0 0 0 0 0,0 1 1 0 0,0 0-1 0 0,1-1 0 0 0,-1 1 1 0 0,1 0-1 0 0,0 0 0 0 0,1 0 0 0 0,-1 0 1 0 0,1-1-1 0 0,0 4 13 0 0,0-7-443 0 0,17 12 278 0 0,-11-10 165 0 0,1 0 0 0 0,0-1 0 0 0,0 0 0 0 0,0-1 0 0 0,0 1 0 0 0,0-1 0 0 0,0 0 0 0 0,0-1 0 0 0,0 0 0 0 0,4 0 0 0 0,15-3 0 0 0,0 0 0 0 0,7-3 0 0 0,-7 2 0 0 0,-26 3 0 0 0,0 1 0 0 0,0 0 0 0 0,0 0 0 0 0,1 0 0 0 0,-1 0 0 0 0,0 0 0 0 0,0 0 0 0 0,1 0 0 0 0,-1 0 0 0 0,0 0 0 0 0,0 0 0 0 0,1 0 0 0 0,-1 0-1 0 0,0 0 1 0 0,0 0 0 0 0,1 0 0 0 0,-1 0 0 0 0,0 0 0 0 0,0 0 0 0 0,1 0 0 0 0,-1 0 0 0 0,0 0 0 0 0,0 0 0 0 0,0 0 0 0 0,1 1 0 0 0,-1-1 0 0 0,0 0 0 0 0,0 0 0 0 0,0 0 0 0 0,1 0 0 0 0,-1 0 0 0 0,0 1 0 0 0,0-1 0 0 0,0 0 0 0 0,0 0 0 0 0,1 0 0 0 0,-1 1-1 0 0,0-1 1 0 0,0 0 0 0 0,0 0 0 0 0,0 1 0 0 0,0-1 0 0 0,0 0 0 0 0,0 0 0 0 0,0 1 0 0 0,0-1 0 0 0,0 0 0 0 0,0 0 0 0 0,0 0 0 0 0,0 1 0 0 0,0-1 0 0 0,0 0 0 0 0,0 0 0 0 0,0 1 0 0 0,0-1 0 0 0,0 0 0 0 0,0 0 0 0 0,0 1 0 0 0,-5 9 55 0 0,5-10-44 0 0,-7 9 225 0 0,1 0-1 0 0,-1-1 1 0 0,0 1 0 0 0,-1-2 0 0 0,-4 4-236 0 0,2-2 249 0 0,1 1 1 0 0,0 0 0 0 0,0 1-250 0 0,-1 1 6 0 0,6-6-14 0 0,-1-1-1 0 0,1 1 0 0 0,1 0 0 0 0,-1 0 0 0 0,1 0 1 0 0,0 1-1 0 0,0-1 0 0 0,0 4 9 0 0,2-9-337 0 0,3 2-314 0 0,-1-3 590 0 0,-1 0 1 0 0,0 0 0 0 0,0 0 0 0 0,0 1-1 0 0,0-1 1 0 0,0 0 0 0 0,0 0 0 0 0,0 0-1 0 0,0 1 1 0 0,0-1 0 0 0,0 0 0 0 0,0 0-1 0 0,1 0 1 0 0,-1 0 0 0 0,0 1 0 0 0,0-1-1 0 0,0 0 1 0 0,0 0 0 0 0,0 0 0 0 0,1 0 0 0 0,-1 0-1 0 0,0 0 1 0 0,0 0 0 0 0,0 1 0 0 0,1-1-1 0 0,-1 0 1 0 0,0 0 0 0 0,0 0 0 0 0,0 0-1 0 0,1 0 1 0 0,-1 0 60 0 0,2 0-283 0 0,1 0 0 0 0,0 0 0 0 0,-1 0 0 0 0,1 0 0 0 0,0-1 0 0 0,-1 1 0 0 0,1-1 0 0 0,-1 0 0 0 0,1 0 0 0 0,-1 0 0 0 0,1 0 0 0 0,-1 0 0 0 0,0 0 0 0 0,1 0 0 0 0,-1-1 0 0 0,0 1 0 0 0,0-1 0 0 0,0 0 0 0 0,0 0 283 0 0,10-8-1535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22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11 17503 0 0,'0'0'399'0'0,"-2"0"60"0"0,2 0-442 0 0,-6-1 102 0 0,1 0-1 0 0,-1 0 1 0 0,1 1-1 0 0,-1-1 1 0 0,0 1-1 0 0,1 1 1 0 0,-1-1-1 0 0,0 1 1 0 0,1 0-1 0 0,-3 1-118 0 0,3-1 306 0 0,0 0-1 0 0,0 1 0 0 0,0 0 1 0 0,0 0-1 0 0,0 1 0 0 0,0-1 1 0 0,1 1-1 0 0,-1 0 0 0 0,1 0 0 0 0,0 1 1 0 0,-1-1-1 0 0,2 1 0 0 0,-1 0 1 0 0,0 0-1 0 0,1 0 0 0 0,0 1 1 0 0,0-1-1 0 0,0 1 0 0 0,0 0 1 0 0,1-1-1 0 0,-2 5-305 0 0,4-7 46 0 0,-1 0 21 0 0,0-1-1 0 0,0 1 0 0 0,0-1 1 0 0,1 1-1 0 0,-1 0 1 0 0,1 0-1 0 0,-1-1 0 0 0,1 1 1 0 0,-1 0-1 0 0,1 0 1 0 0,0-1-1 0 0,0 1 1 0 0,0 0-1 0 0,0 0 0 0 0,1 0 1 0 0,-1-1-1 0 0,0 1 1 0 0,1 0-1 0 0,-1 0 0 0 0,1-1 1 0 0,-1 1-1 0 0,1 0 1 0 0,0-1-1 0 0,1 2-66 0 0,-2-2-1 0 0,1 0 1 0 0,0-1-1 0 0,0 1 0 0 0,0-1 1 0 0,0 0-1 0 0,-1 1 0 0 0,1-1 1 0 0,0 1-1 0 0,0-1 0 0 0,0 0 1 0 0,0 0-1 0 0,0 0 0 0 0,0 0 1 0 0,0 1-1 0 0,0-1 0 0 0,0-1 1 0 0,0 1-1 0 0,0 0 0 0 0,0 0 1 0 0,0 0-1 0 0,0 0 0 0 0,0-1 1 0 0,0 1-1 0 0,0 0 0 0 0,-1-1 1 0 0,1 1-1 0 0,0-1 1 0 0,27-11 90 0 0,-18 5 40 0 0,0 1 1 0 0,0-1-1 0 0,-1-1 0 0 0,1 1 0 0 0,-2-2 1 0 0,1 1-1 0 0,-1-1 0 0 0,4-6-130 0 0,-9 11 39 0 0,0 1 0 0 0,-1-1 0 0 0,1 0 0 0 0,-1 0 0 0 0,0 0 0 0 0,0 0-1 0 0,-1 0 1 0 0,1 0 0 0 0,-1-1 0 0 0,0 1 0 0 0,0-1 0 0 0,0 1 0 0 0,-1 0 0 0 0,1-1 0 0 0,-1 1 0 0 0,0-1 0 0 0,-1 1 0 0 0,1-1-1 0 0,-1 1 1 0 0,0-1 0 0 0,0 1 0 0 0,0-1 0 0 0,0 1 0 0 0,-2-1-39 0 0,2 2-42 0 0,0 0 1 0 0,-1 1-1 0 0,0-1 0 0 0,1 1 0 0 0,-1-1 0 0 0,0 1 1 0 0,0 0-1 0 0,-1 0 0 0 0,1 0 0 0 0,0 0 1 0 0,-1 0-1 0 0,1 0 0 0 0,-1 0 0 0 0,0 1 0 0 0,1 0 1 0 0,-1-1-1 0 0,0 1 0 0 0,0 0 0 0 0,0 0 1 0 0,0 1-1 0 0,0-1 0 0 0,0 0 0 0 0,0 1 0 0 0,0 0 1 0 0,0 0-1 0 0,0 0 0 0 0,0 0 0 0 0,0 0 1 0 0,0 1-1 0 0,0-1 0 0 0,-1 1 42 0 0,-7 2-287 0 0,0 0 1 0 0,0 0-1 0 0,0 1 1 0 0,0 1-1 0 0,1 0 0 0 0,0 0 1 0 0,0 1-1 0 0,-3 2 287 0 0,-33 24-2023 0 0,7-4-22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23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3 24879 0 0,'0'0'564'0'0,"0"0"83"0"0,0 0 34 0 0,0 0-76 0 0,0 0-255 0 0,0 0 403 0 0,0 0 219 0 0,0 0 41 0 0,0 0-127 0 0,-1-1-582 0 0,0 0-322 0 0,1 1 1 0 0,0-1 0 0 0,-1 1-1 0 0,1-1 1 0 0,-1 1 0 0 0,1-1-1 0 0,-1 1 1 0 0,1-1-1 0 0,-1 1 1 0 0,1-1 0 0 0,-1 1-1 0 0,1 0 1 0 0,-1-1 0 0 0,0 1-1 0 0,1 0 1 0 0,-1-1 0 0 0,0 1-1 0 0,1 0 1 0 0,-1 0-1 0 0,0 0 1 0 0,1 0 0 0 0,-1 0-1 0 0,0-1 1 0 0,1 1 0 0 0,-1 0-1 0 0,0 1 1 0 0,1-1 0 0 0,-1 0-1 0 0,0 0 1 0 0,1 0-1 0 0,-1 0 1 0 0,0 1 17 0 0,-1-1-815 0 0,-6-2-6493 0 0,1-1-2556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07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235 13823 0 0,'0'0'630'0'0,"2"-1"-13"0"0,7-3 32 0 0,0-1 0 0 0,-1 0 1 0 0,1 0-1 0 0,-1 0 0 0 0,-1-1 1 0 0,5-4-650 0 0,-8 7 536 0 0,-1-1 0 0 0,1 1 1 0 0,-1-1-1 0 0,0 0 0 0 0,0 0 0 0 0,0 0 1 0 0,-1-1-1 0 0,1 1 0 0 0,-1-1 1 0 0,0 1-1 0 0,0-1 0 0 0,-1 0 1 0 0,2-4-537 0 0,-3 7 64 0 0,0 0 1 0 0,1 1 0 0 0,-1-1 0 0 0,-1 0-1 0 0,1 1 1 0 0,0-1 0 0 0,0 0 0 0 0,-1 1-1 0 0,1-1 1 0 0,0 0 0 0 0,-1 1 0 0 0,0-1-1 0 0,1 1 1 0 0,-1-1 0 0 0,0 1-1 0 0,0-1 1 0 0,0 1 0 0 0,0-1 0 0 0,0 1-1 0 0,0 0 1 0 0,0 0 0 0 0,-1-1 0 0 0,1 1-1 0 0,0 0 1 0 0,-1 0 0 0 0,1 0-1 0 0,0 1 1 0 0,-1-1 0 0 0,1 0 0 0 0,-1 0-1 0 0,-1 0-64 0 0,-1 0 133 0 0,1 0-1 0 0,-1-1 0 0 0,0 2 0 0 0,0-1 0 0 0,0 0 1 0 0,0 1-1 0 0,0-1 0 0 0,0 1 0 0 0,0 0 0 0 0,1 1 1 0 0,-1-1-1 0 0,0 1 0 0 0,-1 0-132 0 0,-12 4 0 0 0,0 1 0 0 0,1 1 0 0 0,0 0 0 0 0,0 2 0 0 0,1-1 0 0 0,0 2 0 0 0,0 0 0 0 0,1 1 0 0 0,-6 6 0 0 0,1 1 0 0 0,2 0 0 0 0,0 1 0 0 0,1 0 0 0 0,0 2 0 0 0,2 0 0 0 0,-3 7 0 0 0,12-20 0 0 0,1 0 0 0 0,0 1 0 0 0,1 0 0 0 0,-3 7 0 0 0,5-12 0 0 0,0 0 0 0 0,0 0 0 0 0,1 0 0 0 0,-1 0 0 0 0,1 0 0 0 0,0 0 0 0 0,0 0 0 0 0,0 0 0 0 0,1 0 0 0 0,-1 0 0 0 0,1 0 0 0 0,0 1 0 0 0,0-3 0 0 0,0-1 0 0 0,-1 1 0 0 0,1-1 0 0 0,0 1 0 0 0,-1-1 0 0 0,1 0 0 0 0,0 1 0 0 0,0-1 0 0 0,0 0 0 0 0,0 0 0 0 0,0 0 0 0 0,0 0 0 0 0,1 0 0 0 0,-1 0 0 0 0,0 0 0 0 0,0 0 0 0 0,1 0 0 0 0,-1-1 0 0 0,1 1 0 0 0,-1 0 0 0 0,1-1 0 0 0,-1 1 0 0 0,1-1 0 0 0,-1 0 0 0 0,1 1 0 0 0,-1-1 0 0 0,2 0 0 0 0,4 0 0 0 0,0 0 0 0 0,0-1 0 0 0,0 1 0 0 0,0-2 0 0 0,5 0 0 0 0,-2 0 0 0 0,2-1 0 0 0,0-1 0 0 0,-1 0 0 0 0,1 0 0 0 0,-1-1 0 0 0,0 0 0 0 0,9-7 0 0 0,-1 0 0 0 0,0-2 0 0 0,0 0 0 0 0,1-4 0 0 0,-4 5 0 0 0,-2-1 0 0 0,0-1 0 0 0,0-1 0 0 0,-2 0 0 0 0,0 0 0 0 0,6-13 0 0 0,-16 25 0 0 0,0 0 0 0 0,-1 0 0 0 0,1 0 0 0 0,-1-1 0 0 0,0-3 0 0 0,0 7 0 0 0,-1 0 6 0 0,0 0 0 0 0,0 1-1 0 0,0-1 1 0 0,0 0 0 0 0,0 1 0 0 0,0-1-1 0 0,0 0 1 0 0,0 1 0 0 0,0-1 0 0 0,0 0 0 0 0,0 1-1 0 0,0-1 1 0 0,0 0 0 0 0,0 1 0 0 0,-1-1-1 0 0,1 0 1 0 0,0 0-6 0 0,-8-2 241 0 0,-5 7 351 0 0,3 3-512 0 0,0-1-1 0 0,1 2 1 0 0,0-1 0 0 0,0 1 0 0 0,0 0 0 0 0,1 1-1 0 0,1 0 1 0 0,-1 0 0 0 0,1 1 0 0 0,1 0 0 0 0,0 0-1 0 0,0 0 1 0 0,1 1 0 0 0,-2 6-80 0 0,6-14 1 0 0,0 0 0 0 0,0 1 0 0 0,0-1 0 0 0,0 0 0 0 0,0 1 0 0 0,1-1 0 0 0,0 1 0 0 0,0-1-1 0 0,0 0 1 0 0,0 1 0 0 0,0-1 0 0 0,1 1 0 0 0,-1-1 0 0 0,1 0 0 0 0,0 1 0 0 0,0-1 0 0 0,1 3-1 0 0,-1-5-3 0 0,0 1 0 0 0,0 0 0 0 0,1 0 1 0 0,-1 0-1 0 0,0-1 0 0 0,1 1 0 0 0,-1-1 0 0 0,1 1 0 0 0,0-1 0 0 0,-1 0 1 0 0,1 0-1 0 0,0 1 0 0 0,0-1 0 0 0,0 0 0 0 0,0-1 0 0 0,0 1 0 0 0,0 0 1 0 0,0 0-1 0 0,0-1 0 0 0,0 1 0 0 0,0-1 0 0 0,0 0 0 0 0,0 0 0 0 0,0 0 1 0 0,0 0-1 0 0,1 0 0 0 0,-1 0 0 0 0,2-1 3 0 0,15-2-394 0 0,1-1-1 0 0,0-1 1 0 0,-1-1-1 0 0,0 0 1 0 0,0-2 0 0 0,14-8 394 0 0,26-16-1902 0 0,20-16 1902 0 0,-70 42-124 0 0,29-19-402 0 0,-1-1 1 0 0,-1-2-1 0 0,-2-2 0 0 0,-1-1 1 0 0,-1-2-1 0 0,-2-1 0 0 0,8-12 526 0 0,-38 45 26 0 0,1 1 0 0 0,-1-1 0 0 0,1 0 0 0 0,-1 1 0 0 0,0-1 0 0 0,1 0-1 0 0,-1 1 1 0 0,0-1 0 0 0,1 0 0 0 0,-1 0 0 0 0,0 1 0 0 0,0-1 0 0 0,1 0 0 0 0,-1 0 0 0 0,0 0 0 0 0,0 1-1 0 0,0-1 1 0 0,0 0 0 0 0,0 0-26 0 0,0 1 32 0 0,-1-1 0 0 0,1 1 0 0 0,0-1 0 0 0,0 1 0 0 0,-1 0 0 0 0,1-1-1 0 0,0 1 1 0 0,0 0 0 0 0,-1-1 0 0 0,1 1 0 0 0,0 0 0 0 0,-1-1 0 0 0,1 1 0 0 0,-1 0-1 0 0,1 0 1 0 0,0-1 0 0 0,-1 1 0 0 0,1 0 0 0 0,-1 0 0 0 0,1 0 0 0 0,-1 0 0 0 0,1 0 0 0 0,-1 0-32 0 0,-1-1 118 0 0,-1 1 0 0 0,1 0 0 0 0,-1 0 1 0 0,1 0-1 0 0,-1 0 0 0 0,1 0 0 0 0,-1 0 1 0 0,1 1-1 0 0,-1-1 0 0 0,0 1-118 0 0,-4 2 123 0 0,-1 0 0 0 0,1 1 0 0 0,0 0 0 0 0,0 0 0 0 0,0 1 0 0 0,0 0 0 0 0,1 0 0 0 0,0 0 0 0 0,0 1 0 0 0,0 0 0 0 0,1 0 0 0 0,0 0 0 0 0,0 1 0 0 0,0-1 0 0 0,1 1 0 0 0,-1 4-123 0 0,2-7 66 0 0,1 1 0 0 0,0-1 0 0 0,0 1-1 0 0,1 0 1 0 0,-1 0 0 0 0,1 0 0 0 0,0 0 0 0 0,0 0 0 0 0,1 0 0 0 0,-1 0-1 0 0,1 0 1 0 0,0 1 0 0 0,1-1 0 0 0,-1 0 0 0 0,1 0 0 0 0,0 0-1 0 0,1 0 1 0 0,-1 0 0 0 0,1 0 0 0 0,0-1 0 0 0,0 1 0 0 0,0 0 0 0 0,0-1-1 0 0,1 1 1 0 0,0-1 0 0 0,0 0-66 0 0,6 6 0 0 0,0-2 0 0 0,0 1 0 0 0,1-2 0 0 0,0 1 0 0 0,10 5 0 0 0,-11-8 0 0 0,0 1 0 0 0,0 1 0 0 0,-1 0 0 0 0,1 0 0 0 0,-2 0 0 0 0,1 1 0 0 0,-1 0 0 0 0,1 2 0 0 0,-7-9 14 0 0,-1 0 0 0 0,1 1 0 0 0,0 0 0 0 0,0-1 0 0 0,-1 1 0 0 0,1-1 0 0 0,-1 1 0 0 0,1 0 0 0 0,-1-1 0 0 0,0 1 0 0 0,0 0 0 0 0,1 0 0 0 0,-1-1 0 0 0,-1 1 0 0 0,1 0 0 0 0,0-1 0 0 0,0 1 0 0 0,0 0 0 0 0,-1 0-14 0 0,0 2 66 0 0,-1-1 1 0 0,1 1 0 0 0,-1-1-1 0 0,0 0 1 0 0,0 1-1 0 0,0-1 1 0 0,0 0 0 0 0,-1 0-1 0 0,1 0-66 0 0,-7 7 255 0 0,-1-1-1 0 0,0 0 0 0 0,-1-1 1 0 0,-8 5-255 0 0,7-5 26 0 0,-1 0 1 0 0,0-1-1 0 0,0 0 0 0 0,-1-1 1 0 0,0-1-1 0 0,-12 3-26 0 0,19-6 1 0 0,-1 0-1 0 0,1-1 1 0 0,-1 0-1 0 0,1 0 1 0 0,-1-1-1 0 0,1 0 1 0 0,-1 0-1 0 0,1-1 1 0 0,-1 0-1 0 0,1 0 1 0 0,0-1-1 0 0,-1 1 1 0 0,1-2-1 0 0,-2 0 0 0 0,9 3-46 0 0,-1-1-1 0 0,0 1 1 0 0,0-1-1 0 0,0 1 1 0 0,0-1-1 0 0,0 1 1 0 0,1-1-1 0 0,-1 1 1 0 0,0-1-1 0 0,0 0 1 0 0,1 1-1 0 0,-1-1 1 0 0,0 0-1 0 0,1 0 1 0 0,-1 0-1 0 0,1 1 1 0 0,-1-1-1 0 0,1 0 1 0 0,0 0-1 0 0,-1 0 1 0 0,1 0-1 0 0,0 0 1 0 0,0 0-1 0 0,-1 0 1 0 0,1 0-1 0 0,0 0 1 0 0,0 0-1 0 0,0 0 1 0 0,0 0-1 0 0,0 0 1 0 0,0 0-1 0 0,1 0 1 0 0,-1 0-1 0 0,0 0 1 0 0,0 0-1 0 0,1 0 1 0 0,-1 1-1 0 0,0-1 1 0 0,1 0-1 0 0,-1 0 1 0 0,1 0-1 0 0,0 0 47 0 0,3-6-596 0 0,0 1 0 0 0,0 0 0 0 0,1 0 0 0 0,0 0 0 0 0,2-1 596 0 0,-3 2-328 0 0,8-7-847 0 0,0 0 0 0 0,1 1 0 0 0,2-1 1175 0 0,24-17-5194 0 0,-34 26 4266 0 0,37-28-6340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26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67 13823 0 0,'5'-9'303'0'0,"1"1"-1"0"0,1-1 0 0 0,-1 1 1 0 0,1 0-1 0 0,5-3-302 0 0,57-68 5520 0 0,-68 79-5414 0 0,4-5 2822 0 0,-5 9-486 0 0,-1 2-3134 0 0,-3 22 974 0 0,-1 1 1 0 0,-1-1-1 0 0,-2 0 0 0 0,-1 0 1 0 0,-1-1-1 0 0,-1 0 0 0 0,-11 17-282 0 0,-63 116 0 0 0,66-118 0 0 0,-7 11 0 0 0,18-34 0 0 0,8-19 1 0 0,0 0-1 0 0,0 0 1 0 0,0 0 0 0 0,0 0 0 0 0,0 0-1 0 0,0 0 1 0 0,0 0 0 0 0,0 0-1 0 0,0 0 1 0 0,0 0 0 0 0,0 0-1 0 0,0 0 1 0 0,0 0 0 0 0,-1 0-1 0 0,1 0 1 0 0,0 0 0 0 0,0 0 0 0 0,0 0-1 0 0,0 0 1 0 0,0 0 0 0 0,0 0-1 0 0,0 0 1 0 0,0 0 0 0 0,0 0-1 0 0,0 0 1 0 0,0 0 0 0 0,0 0-1 0 0,0 0 1 0 0,0 0 0 0 0,0 0 0 0 0,0 0-1 0 0,0 0 1 0 0,0 0 0 0 0,0 0-1 0 0,0 0 1 0 0,0 0 0 0 0,0 0-1 0 0,0-9 79 0 0,1-12 259 0 0,17-119 1267 0 0,11-129-1605 0 0,-27 256 0 0 0,-1 0 0 0 0,1 0 0 0 0,0 0 0 0 0,1 0 0 0 0,1 0 0 0 0,2-5 0 0 0,-3 13 0 0 0,-1 0 0 0 0,1-1 0 0 0,0 2 0 0 0,0-1 0 0 0,0 0 0 0 0,1 1 0 0 0,0-1 0 0 0,0 1 0 0 0,0 0 0 0 0,0 0 0 0 0,1 1 0 0 0,0-1 0 0 0,3-1 0 0 0,2 0 0 0 0,0 0 0 0 0,0 0 0 0 0,9-2 0 0 0,24-11 0 0 0,-38 16 0 0 0,1 0 0 0 0,-1 0 0 0 0,0 1 0 0 0,1 0 0 0 0,0 0 0 0 0,-1 0 0 0 0,1 0 0 0 0,-1 1 0 0 0,2 0 0 0 0,20-2 0 0 0,-24 1 0 0 0,0 1 0 0 0,0 0 0 0 0,0-1 0 0 0,1 1 0 0 0,-1 1 0 0 0,0-1 0 0 0,2 1 0 0 0,9 4 0 0 0,-11-1 0 0 0,-2-2 0 0 0,5 5 0 0 0,-1 1 0 0 0,1-1 0 0 0,-2 1 0 0 0,1 0 0 0 0,-1 1 0 0 0,0-1 0 0 0,-1 1 0 0 0,0-1 0 0 0,0 1 0 0 0,-1 0 0 0 0,0 0 0 0 0,-1 0 0 0 0,0 1 0 0 0,0-1 0 0 0,-1 0 0 0 0,0 0 0 0 0,-1 1 0 0 0,1-6 79 0 0,-1 0 0 0 0,0-1-1 0 0,0 1 1 0 0,0 0 0 0 0,0-1 0 0 0,0 1-1 0 0,-1-1 1 0 0,0 1 0 0 0,0-1 0 0 0,0 0-1 0 0,0 1 1 0 0,0-1 0 0 0,-1 0-79 0 0,-2 3 205 0 0,-1 0 0 0 0,0 0-1 0 0,0-1 1 0 0,0 0 0 0 0,-5 3-205 0 0,-15 9 0 0 0,-1-2 0 0 0,-1 0 0 0 0,-1-2 0 0 0,-22 7 0 0 0,43-16 0 0 0,66-6 0 0 0,-47 1 0 0 0,1 0 0 0 0,-1 1 0 0 0,0 0 0 0 0,0 1 0 0 0,1 0 0 0 0,-1 1 0 0 0,0 0 0 0 0,0 1 0 0 0,0 0 0 0 0,2 1 0 0 0,-8-2 0 0 0,-1 0 0 0 0,1 0 0 0 0,-1 1 0 0 0,1-1 0 0 0,-1 1 0 0 0,0 0 0 0 0,0 0 0 0 0,0 1 0 0 0,-1-1 0 0 0,1 1 0 0 0,-1 0 0 0 0,0 0 0 0 0,0 0 0 0 0,0 0 0 0 0,0 0 0 0 0,-1 1 0 0 0,1-1 0 0 0,-1 1 0 0 0,0 0 0 0 0,-1-1 0 0 0,1 1 0 0 0,-1 0 0 0 0,1 4 0 0 0,-2-1 0 0 0,1-1 0 0 0,-1 1 0 0 0,-1 0 0 0 0,1-1 0 0 0,-1 1 0 0 0,0-1 0 0 0,-3 8 0 0 0,-1 2 0 0 0,-1 1 0 0 0,-5 10 0 0 0,9-25 0 0 0,0 1 0 0 0,0-1 0 0 0,-1 1 0 0 0,1-1 0 0 0,-1 0 0 0 0,0 0 0 0 0,1 0 0 0 0,-1-1 0 0 0,-1 1 0 0 0,1-1 0 0 0,-1 2 0 0 0,-42 22 0 0 0,34-20 0 0 0,2-2 0 0 0,0 1 0 0 0,0-1 0 0 0,-1-1 0 0 0,1 0 0 0 0,-1 0 0 0 0,0-1 0 0 0,0 0 0 0 0,0-1 0 0 0,0-1 0 0 0,-1 1 0 0 0,-10-1-122 0 0,12 0-65 0 0,1 0 0 0 0,0 0 1 0 0,0-1-1 0 0,-4-1 187 0 0,11 2-42 0 0,0 0 1 0 0,0-1-1 0 0,1 1 1 0 0,-1-1-1 0 0,0 0 1 0 0,0 1-1 0 0,1-1 1 0 0,-1 0-1 0 0,0 0 1 0 0,1 0-1 0 0,-1 0 1 0 0,1-1-1 0 0,-1 1 1 0 0,1 0-1 0 0,-1 0 1 0 0,1-1-1 0 0,0 1 0 0 0,0-1 1 0 0,0 0-1 0 0,0 1 1 0 0,0-1-1 0 0,0 0 42 0 0,1 1-389 0 0,-1 0 0 0 0,1 1-1 0 0,0-1 1 0 0,0 0-1 0 0,0 1 1 0 0,0-1-1 0 0,0 0 1 0 0,0 1 0 0 0,0-1-1 0 0,1 0 1 0 0,-1 1-1 0 0,0-1 1 0 0,0 0-1 0 0,0 1 1 0 0,1-1 0 0 0,-1 1-1 0 0,0-1 1 0 0,1 0 389 0 0,0-2-2076 0 0,6-14-6912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26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6 21191 0 0,'0'0'480'0'0,"0"0"67"0"0,0 0 31 0 0,0 0-56 0 0,1-1-341 0 0,14-25 1444 0 0,8-11 749 0 0,6-8-2374 0 0,-20 33 312 0 0,0 1-1 0 0,0 0 0 0 0,1 1 1 0 0,1-1-1 0 0,8-5-311 0 0,2-1 235 0 0,-16 12-197 0 0,0 0-1 0 0,1 1 0 0 0,0 0 1 0 0,0 0-1 0 0,0 0 0 0 0,0 1 0 0 0,0 0 1 0 0,1 0-1 0 0,-1 0 0 0 0,5 0-37 0 0,13-1 0 0 0,-16 7 0 0 0,-3 0 0 0 0,-2-1 0 0 0,1 0 0 0 0,-1 0 0 0 0,0 0 0 0 0,0 0 0 0 0,0 0 0 0 0,0 1 0 0 0,0 0 0 0 0,0 0 0 0 0,-1-1 0 0 0,1 2 0 0 0,-1-1 0 0 0,1 1 0 0 0,5 9 0 0 0,-1 0 0 0 0,3 7 0 0 0,-5-10 0 0 0,10 29 0 0 0,-12-29 0 0 0,0 0 0 0 0,1 0 0 0 0,4 6 0 0 0,-6-13 0 0 0,0 0 0 0 0,0 0 0 0 0,0-1 0 0 0,0 1 0 0 0,0-1 0 0 0,0 1 0 0 0,1-1 0 0 0,0 0 0 0 0,-1 1 0 0 0,1-1 0 0 0,0-1 0 0 0,0 1 0 0 0,1 1 0 0 0,5 0 37 0 0,0 1 0 0 0,0-1 0 0 0,0-1 0 0 0,0 1-1 0 0,0-2 1 0 0,0 1 0 0 0,0-1 0 0 0,1-1 0 0 0,-1 1 0 0 0,0-2 0 0 0,1 1 0 0 0,8-2-37 0 0,-15 1 61 0 0,0 0 0 0 0,1 0 0 0 0,-1 0 1 0 0,0-1-1 0 0,0 1 0 0 0,0-1 0 0 0,1 1 1 0 0,-2-1-1 0 0,1 0 0 0 0,0 0 0 0 0,0 0 1 0 0,-1-1-1 0 0,1 1 0 0 0,-1-1 0 0 0,2-1-61 0 0,1-2 115 0 0,-1 0-1 0 0,0-1 1 0 0,0 0-1 0 0,0 0 1 0 0,0 0-1 0 0,-1-2-114 0 0,6-13-525 0 0,-2-1-1 0 0,-1 0 1 0 0,0 0 0 0 0,-2-1-1 0 0,-1 1 1 0 0,0-1 0 0 0,-2 0-1 0 0,-1-9 526 0 0,-3 5-1533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0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98 10135 0 0,'0'-1'137'0'0,"-1"1"-106"0"0,1 0-1 0 0,0 0 1 0 0,0 0 0 0 0,-1 0-1 0 0,1-1 1 0 0,0 1-1 0 0,-1 0 1 0 0,1 0-1 0 0,0-1 1 0 0,0 1-1 0 0,-1 0 1 0 0,1 0-1 0 0,0-1 1 0 0,0 1-1 0 0,0 0 1 0 0,0 0-1 0 0,-1-1 1 0 0,1 1-1 0 0,0 0 1 0 0,0-1-1 0 0,0 1 1 0 0,0 0 0 0 0,0-1-1 0 0,0 1 1 0 0,0 0-1 0 0,0-1 1 0 0,0 1-1 0 0,0 0 1 0 0,0-1-1 0 0,0 1 1 0 0,0 0-1 0 0,0-1 1 0 0,0 1-1 0 0,0 0 1 0 0,0-1-1 0 0,0 1-30 0 0,13-21 3434 0 0,-6 11-2112 0 0,7-13 1627 0 0,15-26-146 0 0,-25 41-2487 0 0,1 1 0 0 0,0-1-1 0 0,0 1 1 0 0,3-2-316 0 0,13-19 785 0 0,106-177 1187 0 0,-86 133-256 0 0,28-72-1716 0 0,-62 129-6 0 0,-4 8 14 0 0,0 0 0 0 0,0 0-1 0 0,-1 0 1 0 0,1 0 0 0 0,-2 0 0 0 0,1 0 0 0 0,-1-1-1 0 0,0 1 1 0 0,0 0 0 0 0,-1-1-8 0 0,0 7 371 0 0,0 1 117 0 0,-15 16 613 0 0,-2 6-1097 0 0,1 1-1 0 0,1 0 1 0 0,0 1-1 0 0,2 0 1 0 0,0 3-4 0 0,-13 23-2 0 0,10-21 2 0 0,1 1 0 0 0,2 1 0 0 0,1 0 0 0 0,1 1 0 0 0,1 0 0 0 0,2 1 0 0 0,2 0 0 0 0,0 4 0 0 0,6-28 0 0 0,-1 0 0 0 0,2 1 0 0 0,-1-1 0 0 0,1 1 0 0 0,1 2 0 0 0,-1-8 0 0 0,0 1 0 0 0,0 0 0 0 0,0-1 0 0 0,1 0 0 0 0,0 1 0 0 0,0-1 0 0 0,0 0 0 0 0,0 0 0 0 0,1 0 0 0 0,-1 0 0 0 0,3 1 0 0 0,-3-3 0 0 0,0 0 0 0 0,0-1 0 0 0,0 1 0 0 0,0-1 0 0 0,1 0 0 0 0,-1 0 0 0 0,1 1 0 0 0,-1-2 0 0 0,1 1 0 0 0,-1 0 0 0 0,1 0 0 0 0,-1-1 0 0 0,1 0 0 0 0,0 1 0 0 0,-1-1 0 0 0,1 0 0 0 0,0 0 0 0 0,-1 0 0 0 0,1-1 0 0 0,-1 1 0 0 0,3-1 0 0 0,4-1 0 0 0,0 0 0 0 0,0-1 0 0 0,-1 0 0 0 0,1 0 0 0 0,5-4 0 0 0,1-1 0 0 0,-1-1 0 0 0,1-1 0 0 0,-2 0 0 0 0,0-1 0 0 0,0 0 0 0 0,9-11 0 0 0,16-21 0 0 0,11-19 0 0 0,-22 28 0 0 0,-20 24 0 0 0,1-1 0 0 0,-1-1 0 0 0,-1 1 0 0 0,0-1 0 0 0,-1 0 0 0 0,0-1 0 0 0,1-6 0 0 0,-5 9 0 0 0,-1 10 0 0 0,0-1 0 0 0,0 1 0 0 0,0 0 0 0 0,0-1 0 0 0,0 1 0 0 0,0 0 0 0 0,0-1 0 0 0,0 1 0 0 0,0 0 0 0 0,0-1 0 0 0,0 1 0 0 0,0 0 0 0 0,-1-1 0 0 0,1 1 0 0 0,0 0 0 0 0,0-1 0 0 0,0 1 0 0 0,0 0 0 0 0,-1 0 0 0 0,1-1 0 0 0,0 1 0 0 0,0 0 0 0 0,-1 0 0 0 0,1-1 0 0 0,0 1 0 0 0,-1 0 0 0 0,1 0 0 0 0,0 0 0 0 0,-1-1 0 0 0,1 1 0 0 0,0 0 0 0 0,-4 1 0 0 0,1 0 0 0 0,1-1 0 0 0,0 1 0 0 0,-1 0 0 0 0,1 0 0 0 0,0 0 0 0 0,0 0 0 0 0,0 0 0 0 0,-1 0 0 0 0,1 1 0 0 0,1-1 0 0 0,-1 1 0 0 0,0-1 0 0 0,0 1 0 0 0,0 0 0 0 0,0 0 0 0 0,-23 32 0 0 0,18-23 0 0 0,-2 2 0 0 0,1 0 0 0 0,0 1 0 0 0,2 0 0 0 0,-1 0 0 0 0,-3 15 0 0 0,7-22 0 0 0,1 1 0 0 0,1-1 0 0 0,-1 0 0 0 0,1 1 0 0 0,0 0 0 0 0,1-1 0 0 0,0 1 0 0 0,0-1 0 0 0,0 1 0 0 0,1-1 0 0 0,0 1 0 0 0,1-1 0 0 0,0 3 0 0 0,-1-8 0 0 0,0 0 0 0 0,0 0 0 0 0,1 1 0 0 0,-1-1 0 0 0,0 0 0 0 0,1 0 0 0 0,-1 0 0 0 0,1-1 0 0 0,-1 1 0 0 0,1 0 0 0 0,0 0 0 0 0,0-1 0 0 0,0 1 0 0 0,0-1 0 0 0,0 0 0 0 0,0 0 0 0 0,0 0 0 0 0,1 0 0 0 0,-1 0 0 0 0,0 0 0 0 0,1 0 0 0 0,-1-1 0 0 0,0 1 0 0 0,1-1 0 0 0,-1 0 0 0 0,1 1 0 0 0,-1-1 0 0 0,1 0 0 0 0,-1-1 0 0 0,1 1 0 0 0,1-1 0 0 0,5 0 0 0 0,1-1 0 0 0,-1 0 0 0 0,0 0 0 0 0,0-1 0 0 0,0-1 0 0 0,0 0 0 0 0,7-4 0 0 0,11-7 0 0 0,-1-1 0 0 0,0-2 0 0 0,-1-1 0 0 0,-1-1 0 0 0,-1 0 0 0 0,-1-2 0 0 0,-1-1 0 0 0,-1-1 0 0 0,0 0 0 0 0,4-11 0 0 0,-21 31 0 0 0,-1 0 0 0 0,1 0 0 0 0,-1 1 0 0 0,0-1 0 0 0,0 0 0 0 0,0 0 0 0 0,0-1 0 0 0,-1 1 0 0 0,1 0 0 0 0,0-4 0 0 0,-2 7 0 0 0,0 1 0 0 0,0 0 0 0 0,0 0 0 0 0,0 0 0 0 0,0-1 0 0 0,0 1 0 0 0,0 0 0 0 0,0 0 0 0 0,0 0 0 0 0,0-1 0 0 0,0 1 0 0 0,0 0 0 0 0,0 0 0 0 0,0-1 0 0 0,0 1 0 0 0,-1 0 0 0 0,1 0 0 0 0,0 0 0 0 0,0 0 0 0 0,0-1 0 0 0,0 1 0 0 0,0 0 0 0 0,0 0 0 0 0,0 0 0 0 0,-1 0 0 0 0,1-1 0 0 0,0 1 0 0 0,0 0 0 0 0,0 0 0 0 0,0 0 0 0 0,-1 0 0 0 0,1 0 0 0 0,0 0 0 0 0,0 0 0 0 0,0-1 0 0 0,-1 1 0 0 0,1 0 0 0 0,0 0 0 0 0,0 0 0 0 0,0 0 0 0 0,-1 0 0 0 0,1 0 0 0 0,0 0 0 0 0,0 0 0 0 0,-1 0 0 0 0,1 0 0 0 0,0 0 0 0 0,0 0 0 0 0,0 0 0 0 0,-1 1 0 0 0,1-1 0 0 0,0 0 0 0 0,0 0 0 0 0,0 0 0 0 0,-1 0 0 0 0,1 0 0 0 0,0 0 0 0 0,0 0 0 0 0,0 0 0 0 0,0 1 0 0 0,-6 1 0 0 0,0 1 0 0 0,1 1 0 0 0,-1-1 0 0 0,1 1 0 0 0,0 0 0 0 0,0 0 0 0 0,0 0 0 0 0,1 1 0 0 0,0 0 0 0 0,0-1 0 0 0,-3 6 0 0 0,-11 10 0 0 0,10-11 0 0 0,0 1 0 0 0,0 0 0 0 0,1 0 0 0 0,1 1 0 0 0,-1-1 0 0 0,2 1 0 0 0,-1 1 0 0 0,0 3 0 0 0,3-6 0 0 0,0 0 0 0 0,1 0 0 0 0,0 0 0 0 0,0 1 0 0 0,1-1 0 0 0,0 1 0 0 0,1-1 0 0 0,0 0 0 0 0,1 1 0 0 0,0-1 0 0 0,0 3 0 0 0,0-10 0 0 0,-1 0 0 0 0,1 0 0 0 0,-1 0 0 0 0,1 1 0 0 0,0-1 0 0 0,0-1 0 0 0,0 1 0 0 0,0 0 0 0 0,0 0 0 0 0,0 0 0 0 0,0 0 0 0 0,1-1 0 0 0,-1 1 0 0 0,1 0 0 0 0,-1-1 0 0 0,1 0 0 0 0,0 1 0 0 0,1 0 0 0 0,0-1 0 0 0,0 1 0 0 0,0-1 0 0 0,1 1 0 0 0,-1-1 0 0 0,0 0 0 0 0,1-1 0 0 0,-1 1 0 0 0,1 0 0 0 0,-1-1 0 0 0,4 0 0 0 0,6 0 0 0 0,0-1 0 0 0,0-1 0 0 0,0 0 0 0 0,0-1 0 0 0,8-3 0 0 0,-10 2 0 0 0,0 0 0 0 0,0-1 0 0 0,-1 0 0 0 0,0-1 0 0 0,0 0 0 0 0,6-5 0 0 0,2-2 0 0 0,-2-1 0 0 0,0 0 0 0 0,2-4 0 0 0,-3 2 113 0 0,0-1 0 0 0,-1 0 0 0 0,5-12-113 0 0,-13 20 74 0 0,-1 0 0 0 0,0-1 0 0 0,0 1 0 0 0,-1-1 0 0 0,-1 0 0 0 0,1 0 0 0 0,-2-1 0 0 0,1-3-74 0 0,-2 5 509 0 0,-1 8-134 0 0,0 1-577 0 0,0 0-248 0 0,0 0-50 0 0,-8 3-91 0 0,5-1 590 0 0,1-1 1 0 0,0 1-1 0 0,-1 0 0 0 0,1 0 1 0 0,0 0-1 0 0,0 0 0 0 0,0 0 1 0 0,0 0-1 0 0,1 1 0 0 0,-1-1 1 0 0,1 1-1 0 0,-1-1 0 0 0,1 1 1 0 0,0-1-1 0 0,0 1 0 0 0,0 0 1 0 0,0 0-1 0 0,0-1 0 0 0,1 1 1 0 0,-1 0-1 0 0,1 0 0 0 0,0 0 1 0 0,0 0-1 0 0,0 0 0 0 0,0 0 1 0 0,1 1 0 0 0,-1-1 0 0 0,0 0 0 0 0,1-1 0 0 0,-1 1 0 0 0,1 0 0 0 0,0 0 0 0 0,0 0 0 0 0,0 0 0 0 0,0 0 0 0 0,0-1 0 0 0,0 1 0 0 0,1-1 0 0 0,0 1 0 0 0,-1-1 0 0 0,1 1 0 0 0,0-1 1 0 0,0 0-1 0 0,0 0 0 0 0,1 0 0 0 0,-1 0 0 0 0,0 0 0 0 0,1 0 0 0 0,-1-1 0 0 0,1 1 0 0 0,0-1 0 0 0,2 1 0 0 0,1 0 0 0 0,0-1 0 0 0,0 0 0 0 0,0 0 0 0 0,1 0 0 0 0,-1-1 0 0 0,0 0 0 0 0,0-1 0 0 0,1 1 0 0 0,-1-1 0 0 0,0 0 0 0 0,3-1 0 0 0,10-4 0 0 0,1 0 0 0 0,15-9 0 0 0,-35 15 0 0 0,9-5 0 0 0,0-1 0 0 0,0 0 0 0 0,-1 0 0 0 0,0-1 0 0 0,0 0 0 0 0,-1 0 0 0 0,0-1 0 0 0,0 0 0 0 0,5-8 0 0 0,-10 12 8 0 0,1 1 0 0 0,-1-1-1 0 0,0 0 1 0 0,-1 0 0 0 0,1 0 0 0 0,-1 0-1 0 0,0-1 1 0 0,1-1-8 0 0,-2 4 118 0 0,1-1-1 0 0,-1 1 1 0 0,1 0 0 0 0,-1-1-1 0 0,0 1 1 0 0,0 0 0 0 0,0-1-1 0 0,0 1 1 0 0,-1-1 0 0 0,1 1-1 0 0,-1 0 1 0 0,1-1-1 0 0,-1 1 1 0 0,0 0 0 0 0,-1-3-118 0 0,2 5 5 0 0,-1 0-1 0 0,1-1 1 0 0,-1 1 0 0 0,0-1 0 0 0,1 1 0 0 0,-1 0 0 0 0,0-1 0 0 0,1 1 0 0 0,-1 0-1 0 0,0 0 1 0 0,1-1 0 0 0,-1 1 0 0 0,0 0 0 0 0,0 0 0 0 0,1 0 0 0 0,-1 0 0 0 0,0 0 0 0 0,1 0-1 0 0,-1 0 1 0 0,0 0 0 0 0,0 0 0 0 0,1 0 0 0 0,-1 1 0 0 0,0-1 0 0 0,1 0 0 0 0,-1 0-1 0 0,0 1 1 0 0,1-1 0 0 0,-1 0 0 0 0,0 1 0 0 0,0 0-5 0 0,-24 14 15 0 0,20-11-16 0 0,-7 4 1 0 0,1 0 0 0 0,1 0 0 0 0,-1 1 0 0 0,1 1 0 0 0,1 0 0 0 0,0 0 0 0 0,0 1 0 0 0,1 0 0 0 0,1 1 0 0 0,-1-1 0 0 0,2 2 0 0 0,0-1 0 0 0,0 1 0 0 0,1-1 0 0 0,1 1 0 0 0,0 1 0 0 0,1-1 0 0 0,0 1 0 0 0,1 4 0 0 0,1-15 0 0 0,1 0 0 0 0,0 0 0 0 0,0 0 0 0 0,0 0 0 0 0,0 0 0 0 0,1 0 0 0 0,-1 0 0 0 0,1 0 0 0 0,0 0 0 0 0,0 0 0 0 0,0-1 0 0 0,0 1 0 0 0,0 0 0 0 0,0-1 0 0 0,1 1 0 0 0,-1 0 0 0 0,1-1 0 0 0,0 0 0 0 0,1 2 0 0 0,0-2 0 0 0,0 0 0 0 0,-1 0 0 0 0,1 0 0 0 0,0 0 0 0 0,1 0 0 0 0,-1-1 0 0 0,0 0 0 0 0,0 1 0 0 0,1-1 0 0 0,-1 0 0 0 0,0-1 0 0 0,1 1 0 0 0,-1 0 0 0 0,1-1 0 0 0,-1 0 0 0 0,1 0 0 0 0,6 0 0 0 0,1-1 0 0 0,-1 0 0 0 0,0 0 0 0 0,0-1 0 0 0,0 0 0 0 0,0-1 0 0 0,-1 0 0 0 0,7-3 0 0 0,15-9 0 0 0,27-15 0 0 0,-52 26 0 0 0,14-7 0 0 0,-2-1 0 0 0,1-1 0 0 0,-2 0 0 0 0,0-2 0 0 0,0 0 0 0 0,-2-1 0 0 0,1 0 0 0 0,-2-1 0 0 0,-1-1 0 0 0,0 0 0 0 0,-1-1 0 0 0,-1 0 0 0 0,0-1 0 0 0,-2 0 0 0 0,-9 19 0 0 0,1 1 0 0 0,-1 0 0 0 0,0 0 0 0 0,0 0 0 0 0,0 0 0 0 0,0-1 0 0 0,0 1 0 0 0,1 0 0 0 0,-1 0 0 0 0,0 0 0 0 0,0-1 0 0 0,0 1 0 0 0,0 0 0 0 0,0 0 0 0 0,0-1 0 0 0,0 1 0 0 0,0 0 0 0 0,0 0 0 0 0,0-1 0 0 0,0 1 0 0 0,0 0 0 0 0,0 0 0 0 0,0-1 0 0 0,0 1 0 0 0,0 0 0 0 0,0 0 0 0 0,0-1 0 0 0,0 1 0 0 0,0 0 0 0 0,0 0 0 0 0,0 0 0 0 0,0-1 0 0 0,0 1 0 0 0,-1 0 0 0 0,1 0 0 0 0,0 0 0 0 0,0-1 0 0 0,0 1 0 0 0,0 0 0 0 0,-1 0 0 0 0,1 0 0 0 0,0 0 0 0 0,0-1 0 0 0,0 1 0 0 0,-1 0 0 0 0,1 0 0 0 0,0 0 0 0 0,0 0 0 0 0,0 0 0 0 0,-1 0 0 0 0,1 0 0 0 0,0 0 0 0 0,0 0 0 0 0,-1 0 0 0 0,1 0 0 0 0,0-1 0 0 0,-1 2 0 0 0,-8 1 0 0 0,5 0 0 0 0,0-1 0 0 0,1 2 0 0 0,-1-1 0 0 0,1 0 0 0 0,-1 1 0 0 0,1 0 0 0 0,0-1 0 0 0,0 1 0 0 0,-2 3 0 0 0,3-4 0 0 0,0 0 0 0 0,1 0 0 0 0,0 1 0 0 0,0-1 0 0 0,-1 0 0 0 0,1 1 0 0 0,0-1 0 0 0,1 1 0 0 0,-1-1 0 0 0,0 1 0 0 0,1-1 0 0 0,0 1 0 0 0,-1-1 0 0 0,1 1 0 0 0,0 0 0 0 0,0 1 0 0 0,0-3 0 0 0,0 0 0 0 0,0 0 0 0 0,0-1 0 0 0,0 1 0 0 0,0 0 0 0 0,0 0 0 0 0,0 0 0 0 0,0-1 0 0 0,0 1 0 0 0,1 0 0 0 0,-1 0 0 0 0,0-1 0 0 0,0 1 0 0 0,1 0 0 0 0,-1-1 0 0 0,0 1 0 0 0,1 0 0 0 0,-1-1 0 0 0,1 1 0 0 0,-1 0 0 0 0,1-1 0 0 0,-1 1 0 0 0,1 0 0 0 0,1 1 0 0 0,0 0 0 0 0,0 1 0 0 0,0-1 0 0 0,0 1 0 0 0,1-1 0 0 0,-1 0 0 0 0,0 0 0 0 0,1 0 0 0 0,-1 0 0 0 0,1 0 0 0 0,0-1 0 0 0,0 1 0 0 0,0-1 0 0 0,0 0 0 0 0,0 0 0 0 0,0 0 0 0 0,0 0 0 0 0,0 0 0 0 0,1-1 0 0 0,7 2 0 0 0,0-2 0 0 0,0 1 0 0 0,1-2 0 0 0,5 0 0 0 0,14 0 0 0 0,-31 1 0 0 0,1-1 0 0 0,-1 1 0 0 0,1 0 0 0 0,-1 0 0 0 0,0 0 0 0 0,1 1 0 0 0,-1-1 0 0 0,1 0 0 0 0,-1 0 0 0 0,0 0 0 0 0,1 0 0 0 0,-1 0 0 0 0,1 0 0 0 0,-1 1 0 0 0,0-1 0 0 0,1 0 0 0 0,-1 0 0 0 0,0 0 0 0 0,1 1 0 0 0,-1-1 0 0 0,0 0 0 0 0,0 0 0 0 0,1 1 0 0 0,-1-1 0 0 0,0 0 0 0 0,0 1 0 0 0,1-1 0 0 0,-1 0 0 0 0,0 1 0 0 0,0-1 0 0 0,0 1 0 0 0,0-1 0 0 0,0 0 0 0 0,1 1 0 0 0,-1-1 0 0 0,0 0 0 0 0,0 1 0 0 0,0-1 0 0 0,0 1 0 0 0,0-1 0 0 0,0 1 0 0 0,0-1 0 0 0,0 0 0 0 0,0 1 0 0 0,-1-1 0 0 0,1 0 0 0 0,0 1 0 0 0,0-1 0 0 0,0 5 0 0 0,-1 0 0 0 0,1 0 0 0 0,-1 0 0 0 0,0 0 0 0 0,-1-1 0 0 0,1 1 0 0 0,-1 0 0 0 0,0-1 0 0 0,0 1 0 0 0,-1-1 0 0 0,0 1 0 0 0,-9 23 0 0 0,9-19 0 0 0,-1 0 0 0 0,1 1 0 0 0,0 0 0 0 0,0 3 0 0 0,4-3 0 0 0,-1-10 0 0 0,1 1 0 0 0,-1 0 0 0 0,1-1 0 0 0,0 1 0 0 0,0-1 0 0 0,-1 1 0 0 0,1-1 0 0 0,0 1 0 0 0,0-1 0 0 0,-1 1 0 0 0,1-1 0 0 0,0 0 0 0 0,0 1 0 0 0,0-1 0 0 0,0 0 0 0 0,0 0 0 0 0,0 0 0 0 0,-1 0 0 0 0,1 1 0 0 0,0-1 0 0 0,0-1 0 0 0,0 1 0 0 0,0 0 0 0 0,0 0 0 0 0,0 0 0 0 0,0 0 0 0 0,0-1 0 0 0,-1 1 0 0 0,1 0 0 0 0,1-1 0 0 0,28-12 0 0 0,-24 10 0 0 0,2-1-64 0 0,0-1 0 0 0,0 0 1 0 0,0 0-1 0 0,0 0 0 0 0,-1-1 0 0 0,0 0 0 0 0,0-1 1 0 0,0 1-1 0 0,-1-1 0 0 0,0-1 0 0 0,-1 1 1 0 0,1-1-1 0 0,1-5 64 0 0,6-10-3739 0 0,-9 12-6157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2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03 13823 0 0,'0'0'315'0'0,"3"-8"426"0"0,-1 5-667 0 0,-1 0 0 0 0,1 1 0 0 0,0-1 0 0 0,-1 1-1 0 0,1 0 1 0 0,2-2-74 0 0,-2 2 19 0 0,0 1-1 0 0,-1-1 0 0 0,1 0 1 0 0,-1 0-1 0 0,1 0 1 0 0,-1 0-1 0 0,0 0 1 0 0,0 0-1 0 0,0-1 0 0 0,0 1 1 0 0,0 0-1 0 0,0-1-18 0 0,0-15 2522 0 0,-1 17-1002 0 0,1-1-123 0 0,-1-10-365 0 0,-6 18 509 0 0,-8 24 471 0 0,-36 95-2012 0 0,11-22 0 0 0,-11 21 0 0 0,-2 21 0 0 0,47-126 0 0 0,4-9 89 0 0,5-11 133 0 0,5-9 346 0 0,-9 10-516 0 0,13-23 264 0 0,-2-1 0 0 0,0 0 1 0 0,6-25-317 0 0,1-1 168 0 0,-14 41-168 0 0,-1-1 0 0 0,-1 1 0 0 0,0-1 0 0 0,0 1 0 0 0,0-6 0 0 0,-2 16 2 0 0,0-1-1 0 0,-1 0 0 0 0,1 0 1 0 0,0 0-1 0 0,0 0 1 0 0,0 0-1 0 0,0 0 1 0 0,0 0-1 0 0,-1 0 1 0 0,1 0-1 0 0,0 0 1 0 0,0 0-1 0 0,0 0 1 0 0,0 0-1 0 0,0 0 1 0 0,-1 0-1 0 0,1 0 1 0 0,0 0-1 0 0,0 0 1 0 0,0 0-1 0 0,0 0 0 0 0,-1 0 1 0 0,1 0-1 0 0,0 0 1 0 0,0 0-1 0 0,0 0 1 0 0,0 0-1 0 0,0 0 1 0 0,-1 0-1 0 0,1 0 1 0 0,0 0-1 0 0,0 0 1 0 0,0 0-1 0 0,0-1 1 0 0,0 1-1 0 0,0 0 1 0 0,-1 0-1 0 0,1 0 1 0 0,0 0-1 0 0,0 0 0 0 0,0 0 1 0 0,0-1-1 0 0,0 1 1 0 0,0 0-1 0 0,0 0 1 0 0,0 0-1 0 0,0 0 1 0 0,0 0-1 0 0,0-1 1 0 0,0 1-1 0 0,0 0 1 0 0,0 0-1 0 0,0 0 1 0 0,0 0-1 0 0,0-1 1 0 0,0 1-1 0 0,0 0 0 0 0,0 0 1 0 0,0 0-1 0 0,0 0 1 0 0,0 0-1 0 0,0-1 1 0 0,0 1-1 0 0,0 0 1 0 0,0 0-2 0 0,-7 7 306 0 0,7-7-265 0 0,-6 9 188 0 0,0 1 0 0 0,1-1 1 0 0,0 1-1 0 0,1 0 0 0 0,0 0 1 0 0,0 1-1 0 0,0 3-229 0 0,4-11 0 0 0,0 1 0 0 0,0-1 0 0 0,0 1 0 0 0,0-1 0 0 0,0 0 0 0 0,1 1 0 0 0,0-1 0 0 0,-1 0 0 0 0,1 0 0 0 0,0 1 0 0 0,1-1 0 0 0,-1 0 0 0 0,0 0 0 0 0,1 0 0 0 0,0 0 0 0 0,0-1 0 0 0,0 1 0 0 0,0 0 0 0 0,0-1 0 0 0,0 1 0 0 0,1-1 0 0 0,-1 0 0 0 0,1 0 0 0 0,0 0 0 0 0,0 0 0 0 0,0 0 0 0 0,-1 0 0 0 0,1-1 0 0 0,1 0 0 0 0,-1 1 0 0 0,0-1 0 0 0,0 0 0 0 0,0-1 0 0 0,1 1 0 0 0,1 0 0 0 0,10-2 0 0 0,0 0 0 0 0,0-2 0 0 0,-1 1 0 0 0,1-2 0 0 0,-1 0 0 0 0,1 0 0 0 0,-1-2 0 0 0,-1 0 0 0 0,1 0 0 0 0,-1-1 0 0 0,9-6 0 0 0,11-10 0 0 0,0-1 0 0 0,-2-2 0 0 0,20-20 0 0 0,-42 36 0 0 0,0 1 0 0 0,7-11 0 0 0,-7 6 223 0 0,-10 13-3 0 0,2-1 268 0 0,-1 2 21 0 0,-2 1-66 0 0,-3 3-431 0 0,-1 0 0 0 0,1 1 0 0 0,0-1 1 0 0,1 1-1 0 0,-1 0 0 0 0,1 0 0 0 0,0 0 0 0 0,0 1 1 0 0,0-1-1 0 0,1 1 0 0 0,0 0 0 0 0,0 0 0 0 0,0 3-12 0 0,0-2 1 0 0,0 0 0 0 0,1 1-1 0 0,0-1 1 0 0,0 1-1 0 0,1-1 1 0 0,0 1 0 0 0,0 0-1 0 0,1 0 1 0 0,0-1-1 0 0,1 1 1 0 0,0 3-1 0 0,-1-8 0 0 0,1 0 0 0 0,0-1 0 0 0,-1 0 0 0 0,1 1 0 0 0,0-1 0 0 0,1 1 0 0 0,-1-1 0 0 0,0 0 0 0 0,1 0 0 0 0,-1 0 0 0 0,1 0 0 0 0,-1 0 0 0 0,1 0 0 0 0,0 0 0 0 0,0 0 0 0 0,0-1 0 0 0,0 1 0 0 0,0-1 0 0 0,0 1 0 0 0,1-1 0 0 0,-1 0 0 0 0,0 0 0 0 0,1 0 0 0 0,-1 0 0 0 0,1 0 0 0 0,-1-1 0 0 0,1 1 0 0 0,-1-1 0 0 0,3 1 0 0 0,3 0 0 0 0,0-1 0 0 0,0 0 0 0 0,0 0 0 0 0,0-1 0 0 0,0 0 0 0 0,0 0 0 0 0,0-1 0 0 0,0 0 0 0 0,1-1 0 0 0,42-15 0 0 0,24-12 0 0 0,-56 21 0 0 0,0-1 0 0 0,-1 0 0 0 0,0-2 0 0 0,0 0 0 0 0,3-5 0 0 0,-14 12 0 0 0,8-7 0 0 0,-1-1 0 0 0,0 0 0 0 0,0 0 0 0 0,-2-2 0 0 0,0 1 0 0 0,0-2 0 0 0,0-2 0 0 0,1-5 0 0 0,-1 0 0 0 0,-1-1 0 0 0,2-9 0 0 0,-8 19 0 0 0,-1-1 0 0 0,-1 1 0 0 0,0-1 0 0 0,0 0 0 0 0,-2 0 0 0 0,1-9 0 0 0,-2 20 0 0 0,0 0 0 0 0,-1 1 0 0 0,1-1 0 0 0,-1 0 0 0 0,0 1 0 0 0,-1-3 0 0 0,2 5 0 0 0,0 1 0 0 0,0 0 0 0 0,0-1 0 0 0,0 1 0 0 0,0 0 0 0 0,0 0 0 0 0,0-1 0 0 0,0 1 0 0 0,0 0 0 0 0,0 0 0 0 0,0-1 0 0 0,-1 1 0 0 0,1 0 0 0 0,0 0 0 0 0,0-1 0 0 0,0 1 0 0 0,0 0 0 0 0,-1 0 0 0 0,1 0 0 0 0,0-1 0 0 0,0 1 0 0 0,-1 0 0 0 0,1 0 0 0 0,0 0 0 0 0,0 0 0 0 0,-1 0 0 0 0,1 0 0 0 0,0-1 0 0 0,0 1 0 0 0,-1 0 0 0 0,1 0 0 0 0,0 0 0 0 0,0 0 0 0 0,-1 0 0 0 0,1 0 0 0 0,0 0 0 0 0,-1 0 0 0 0,1 0 0 0 0,0 0 0 0 0,0 0 0 0 0,-1 0 0 0 0,1 0 0 0 0,0 1 0 0 0,-1-1 0 0 0,1 0 0 0 0,0 0 0 0 0,0 0 0 0 0,-1 0 0 0 0,1 0 0 0 0,0 1 0 0 0,0-1 0 0 0,0 0 0 0 0,-1 0 0 0 0,1 0 0 0 0,0 1 0 0 0,0-1 0 0 0,-7 3 0 0 0,1 1 0 0 0,0 0 0 0 0,0 0 0 0 0,0 1 0 0 0,0 0 0 0 0,1 0 0 0 0,-1 0 0 0 0,2 1 0 0 0,-1-1 0 0 0,0 2 0 0 0,-11 15 0 0 0,2 1 0 0 0,-1 3 0 0 0,9-16 0 0 0,-10 17 0 0 0,1 1 0 0 0,2 1 0 0 0,1-1 0 0 0,1 2 0 0 0,1 0 0 0 0,1 2 0 0 0,8-23 0 0 0,-1-1 0 0 0,2 1 0 0 0,-1-1 0 0 0,2 1 0 0 0,-1 0 0 0 0,1-1 0 0 0,0 1 0 0 0,1-1 0 0 0,0 3 0 0 0,-1-7 0 0 0,0-1 0 0 0,1 1 0 0 0,-1 0 0 0 0,1 0 0 0 0,0-1 0 0 0,0 1 0 0 0,0-1 0 0 0,1 1 0 0 0,1 1 0 0 0,-2-4 0 0 0,-1 1 0 0 0,1 0 0 0 0,0-1 0 0 0,0 1 0 0 0,0-1 0 0 0,0 1 0 0 0,0-1 0 0 0,0 0 0 0 0,1 0 0 0 0,-1 0 0 0 0,0 0 0 0 0,1-1 0 0 0,-1 1 0 0 0,0-1 0 0 0,1 1 0 0 0,0-1 0 0 0,4 0-243 0 0,0 0 0 0 0,-1 0 0 0 0,1 0 0 0 0,0-1 0 0 0,0 0 0 0 0,-1-1 0 0 0,1 1 0 0 0,-1-1 0 0 0,4-2 243 0 0,-2 1-724 0 0,-1-1 1 0 0,1 1 0 0 0,-1-1-1 0 0,0-1 1 0 0,-1 1-1 0 0,1-1 1 0 0,-1-1 0 0 0,0 1-1 0 0,0-1 1 0 0,0 0 0 0 0,-1 0-1 0 0,2-4 724 0 0,5-10-8988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2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69 21191 0 0,'0'0'969'0'0,"-2"0"-18"0"0,-3 0-536 0 0,3 0 10 0 0,2 0 72 0 0,4-16 1038 0 0,2 2-388 0 0,13-31-840 0 0,-12 29-1649 0 0,-2 0 1 0 0,0 0-1 0 0,0-3 1342 0 0,0-8-1533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3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9 13823 0 0,'0'0'315'0'0,"0"0"45"0"0,0 0 21 0 0,3-1-49 0 0,0 1-273 0 0,-2 0-43 0 0,0 0 0 0 0,1 0-1 0 0,-1 0 1 0 0,0-1 0 0 0,1 1-1 0 0,-1-1 1 0 0,0 1 0 0 0,1-1-1 0 0,-1 1 1 0 0,0-1 0 0 0,0 1-1 0 0,0-1 1 0 0,1-1-16 0 0,0 2 720 0 0,-2 0 249 0 0,0 0 45 0 0,0 0-61 0 0,0 0-288 0 0,0 0-121 0 0,-2 55 142 0 0,-2 1 1 0 0,-3-1-1 0 0,-2 0 0 0 0,-3 1-686 0 0,-14 47 2483 0 0,-26 62-2483 0 0,15-73 0 0 0,-4-3 0 0 0,-28 43 0 0 0,35-67 0 0 0,14-28 0 0 0,18-35 0 0 0,2-7 0 0 0,2-8 0 0 0,36-109-3961 0 0,-15 54-1783 0 0,-3-1 5744 0 0,-10 26-2047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4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60 13823 0 0,'-10'5'266'0'0,"0"0"-1"0"0,0 1 0 0 0,0 1 1 0 0,1 0-1 0 0,0 0 0 0 0,1 1 1 0 0,-3 2-266 0 0,8-7 216 0 0,0 1 0 0 0,0-1 1 0 0,1 0-1 0 0,-1 1 0 0 0,1 0 1 0 0,0-1-1 0 0,0 1 0 0 0,0 0 0 0 0,1 0 1 0 0,-1 0-1 0 0,1 0 0 0 0,0 0 1 0 0,0 1-1 0 0,1-1 0 0 0,-1 0 1 0 0,1 0-1 0 0,0 1 0 0 0,0-1 1 0 0,0 0-1 0 0,0 1 0 0 0,1 0-216 0 0,0-3 137 0 0,-1 0-1 0 0,1 1 1 0 0,0-1-1 0 0,0 0 1 0 0,-1 0-1 0 0,2 0 1 0 0,-1 0-1 0 0,0 0 1 0 0,0 0-1 0 0,1 0 1 0 0,-1 0-1 0 0,1 0 1 0 0,-1 0-1 0 0,1-1 1 0 0,0 1-1 0 0,1 0-136 0 0,1 1 105 0 0,-1-1 0 0 0,1 0 0 0 0,0-1 0 0 0,-1 1-1 0 0,1-1 1 0 0,0 0 0 0 0,0 0 0 0 0,0 0 0 0 0,3 0-105 0 0,4 0 40 0 0,0 0 0 0 0,0-1 0 0 0,1 0 0 0 0,-1-1 0 0 0,0-1 0 0 0,10-2-40 0 0,11-3 329 0 0,0-2 1 0 0,0-2-1 0 0,-1-1 0 0 0,-1-1 1 0 0,0-1-1 0 0,21-15-329 0 0,-22 11 455 0 0,-1-1-1 0 0,0-1 0 0 0,3-6-454 0 0,-21 17 180 0 0,-1 0-1 0 0,0-1 1 0 0,-1 0-1 0 0,0 0 1 0 0,-1-1-1 0 0,0 0 1 0 0,0 0-1 0 0,-1 0 1 0 0,4-13-180 0 0,-9 22 138 0 0,0 1-70 0 0,-1 0 1 0 0,1-1 0 0 0,-1 1 0 0 0,1 0 0 0 0,-1-1 0 0 0,1 1-1 0 0,-1 0 1 0 0,0-1 0 0 0,0 1 0 0 0,0 0 0 0 0,0-1-1 0 0,0 1 1 0 0,0-1 0 0 0,0 1-69 0 0,0 1 0 0 0,0-1 1 0 0,-1 1-1 0 0,1 0 1 0 0,0 0-1 0 0,-1 0 1 0 0,1-1-1 0 0,0 1 0 0 0,0 0 1 0 0,-1 0-1 0 0,1 0 1 0 0,0 0-1 0 0,-1 0 1 0 0,1 0-1 0 0,0 0 0 0 0,-1-1 1 0 0,1 1-1 0 0,-1 0 1 0 0,1 0-1 0 0,0 0 1 0 0,-1 0-1 0 0,1 1 1 0 0,0-1-1 0 0,-1 0 0 0 0,1 0 1 0 0,0 0-1 0 0,-1 0 1 0 0,1 0-1 0 0,0 0 1 0 0,-1 0-1 0 0,1 1 0 0 0,0-1 1 0 0,0 0-1 0 0,-1 0 1 0 0,1 0-1 0 0,0 1 1 0 0,0-1-1 0 0,-1 0 0 0 0,1 1 0 0 0,0-1 0 0 0,-5 3 0 0 0,0 1 0 0 0,1 0 0 0 0,-1 0 0 0 0,1 0 0 0 0,0 1 0 0 0,0-1 0 0 0,1 1 0 0 0,-1 0 0 0 0,1 0 0 0 0,-2 4 0 0 0,-2 4 0 0 0,1 0 0 0 0,1 1 0 0 0,-4 12 0 0 0,7-18 0 0 0,0 0 0 0 0,0 1 0 0 0,1-1 0 0 0,0 0 0 0 0,0 1 0 0 0,1-1 0 0 0,0 0 0 0 0,1 1 0 0 0,0 0 0 0 0,-1-6 0 0 0,1-1 0 0 0,-1 1 0 0 0,1-1 0 0 0,0 1 0 0 0,0-1 0 0 0,0 1 0 0 0,0-1 0 0 0,0 0 0 0 0,0 1 0 0 0,0-1 0 0 0,1 0 0 0 0,-1 0 0 0 0,1 0 0 0 0,0 0 0 0 0,0 0 0 0 0,0 0 0 0 0,0-1 0 0 0,0 1 0 0 0,0 0 0 0 0,0-1 0 0 0,0 0 0 0 0,0 1 0 0 0,1-1 0 0 0,-1 0 0 0 0,1 0 0 0 0,-1-1 0 0 0,1 1 0 0 0,-1 0 0 0 0,1-1 0 0 0,1 1 0 0 0,2-1 0 0 0,1 0 0 0 0,0 0 0 0 0,-1 0 0 0 0,1-1 0 0 0,-1 0 0 0 0,1 0 0 0 0,-1-1 0 0 0,0 1 0 0 0,1-1 0 0 0,-1-1 0 0 0,0 1 0 0 0,2-2 0 0 0,13-8 0 0 0,-1 0 0 0 0,16-13 0 0 0,-5 3 0 0 0,-10 6 0 0 0,0 0 0 0 0,12-14 0 0 0,-18 17 0 0 0,-15 13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-3 8 0 0 0,-6 11 0 0 0,-16 36 0 0 0,3 1 0 0 0,2 0 0 0 0,-7 39 0 0 0,-2 3 0 0 0,18-62 0 0 0,2-7 0 0 0,0 0 0 0 0,-2-1 0 0 0,-4 7 0 0 0,10-26 0 0 0,-1-1 0 0 0,0 1 0 0 0,0-1 0 0 0,0 0 0 0 0,-1 0 0 0 0,0-1 0 0 0,-3 3 0 0 0,4-6 0 0 0,-2-2 0 0 0,6-3 0 0 0,-1 0 0 0 0,1 1 0 0 0,0-1 0 0 0,0 0 0 0 0,-1 0 0 0 0,1 0 0 0 0,0-1 0 0 0,0 1 0 0 0,0 0 0 0 0,0-1 0 0 0,1 1 0 0 0,-1-1 0 0 0,0 0 0 0 0,1 0 0 0 0,-1 1 0 0 0,1-1 0 0 0,-1 0 0 0 0,1 0 0 0 0,0 0 0 0 0,-1-2 0 0 0,0 0 0 0 0,0 0 0 0 0,0 0 0 0 0,1 0 0 0 0,-1 0 0 0 0,1 0 0 0 0,0 0 0 0 0,0 0 0 0 0,0-1 0 0 0,1 1 0 0 0,0 0 0 0 0,0-1 0 0 0,0 0 0 0 0,1 0 0 0 0,0 0 0 0 0,1 0 0 0 0,-1 0 0 0 0,1 0 0 0 0,0 0 0 0 0,0 0 0 0 0,1 1 0 0 0,-1-1 0 0 0,1 1 0 0 0,0-1 0 0 0,0 1 0 0 0,1 0 0 0 0,-1 0 0 0 0,2-1 0 0 0,10-8 0 0 0,0 0 0 0 0,1 1 0 0 0,7-4 0 0 0,-15 10 0 0 0,80-58 0 0 0,-3-4 0 0 0,-3-3 0 0 0,14-21 0 0 0,-56 47 0 0 0,-1-2 0 0 0,-3-1 0 0 0,22-40 0 0 0,-47 71 0 0 0,-1-1 0 0 0,-1-1 0 0 0,1-3 0 0 0,-10 21 25 0 0,1-1 0 0 0,0 1 0 0 0,-1-1 0 0 0,1 1 0 0 0,-1-1 0 0 0,0 1 0 0 0,0-1 0 0 0,1 1 0 0 0,-1-1 0 0 0,0 0 0 0 0,0 1 0 0 0,0-1-25 0 0,0 2 18 0 0,0-1 0 0 0,-1 1 0 0 0,1 0 0 0 0,0 0 0 0 0,0 0 0 0 0,0-1 1 0 0,0 1-1 0 0,0 0 0 0 0,-1 0 0 0 0,1 0 0 0 0,0-1 0 0 0,0 1 0 0 0,0 0 0 0 0,0 0 0 0 0,-1 0 0 0 0,1 0 0 0 0,0 0 0 0 0,0 0 0 0 0,-1-1 1 0 0,1 1-1 0 0,0 0 0 0 0,0 0 0 0 0,0 0 0 0 0,-1 0 0 0 0,1 0 0 0 0,0 0 0 0 0,0 0 0 0 0,-1 0 0 0 0,1 0 0 0 0,0 0 0 0 0,0 0 0 0 0,-1 0 0 0 0,1 0 1 0 0,0 0-1 0 0,0 0 0 0 0,-1 0 0 0 0,1 1-18 0 0,-3 0 176 0 0,0 0 0 0 0,1 0 1 0 0,-1 1-1 0 0,0-1 0 0 0,1 1 1 0 0,-2 1-177 0 0,4-3 5 0 0,-5 3-3 0 0,0 1-1 0 0,0 0 1 0 0,1 0-1 0 0,-1 0 1 0 0,1 1 0 0 0,0-1-1 0 0,1 1 1 0 0,-1 0-1 0 0,1 0 1 0 0,-1 1-2 0 0,-12 23 0 0 0,0 2 0 0 0,2 0 0 0 0,-6 23 0 0 0,16-44 0 0 0,1 1 0 0 0,1-1 0 0 0,-1 0 0 0 0,2 1 0 0 0,0 0 0 0 0,0-1 0 0 0,1 1 0 0 0,0 0 0 0 0,1-1 0 0 0,0 1 0 0 0,0 0 0 0 0,1-1 0 0 0,4 10 0 0 0,-4-15-80 0 0,0 0 1 0 0,0 0-1 0 0,1 0 0 0 0,0-1 1 0 0,0 1-1 0 0,0-1 0 0 0,1 0 0 0 0,-1 0 1 0 0,1 0-1 0 0,0 0 0 0 0,1 0 80 0 0,-2-1-45 0 0,0-1 0 0 0,1 1-1 0 0,-1-1 1 0 0,0 0-1 0 0,1-1 1 0 0,0 1 0 0 0,-1-1-1 0 0,1 1 1 0 0,0-1 0 0 0,0 0-1 0 0,-1 0 1 0 0,1-1-1 0 0,0 1 1 0 0,0-1 0 0 0,2 0 45 0 0,5-1 37 0 0,1-1 1 0 0,0 0-1 0 0,-1 0 1 0 0,1-2-1 0 0,-1 1 1 0 0,0-1-1 0 0,0-1 1 0 0,-1 0-1 0 0,1-1 1 0 0,-1 1-1 0 0,0-2 1 0 0,8-6-38 0 0,4-6 273 0 0,0 0-1 0 0,-1-2 1 0 0,-1 0 0 0 0,11-17-273 0 0,-5 1 4 0 0,-1-1 0 0 0,-2-1 0 0 0,-1-1 0 0 0,14-40-4 0 0,-28 62 0 0 0,-1 0 0 0 0,-1 0 0 0 0,-1-1 0 0 0,-1 0 0 0 0,2-17 0 0 0,-7 34 0 0 0,-2 6 0 0 0,-6 8 0 0 0,6-7 0 0 0,-6 8 0 0 0,1 1 0 0 0,1 0 0 0 0,0 1 0 0 0,0 0 0 0 0,2 0 0 0 0,-3 11 0 0 0,-10 26 0 0 0,-99 223 0 0 0,110-259 0 0 0,1 1 0 0 0,-3 10 0 0 0,7-21 0 0 0,1-1 0 0 0,0 0 0 0 0,0 1 0 0 0,0 0 0 0 0,1-1 0 0 0,0 1 0 0 0,0-1 0 0 0,0 1 0 0 0,1-1 0 0 0,0 3 0 0 0,-1-8 0 0 0,0 1 0 0 0,0-1 0 0 0,0 1 0 0 0,0-1 0 0 0,0 0 0 0 0,0 1 0 0 0,0-1 0 0 0,0 1 0 0 0,0-1 0 0 0,1 0 0 0 0,-1 1 0 0 0,0-1 0 0 0,0 0 0 0 0,0 1 0 0 0,1-1 0 0 0,-1 1 0 0 0,0-1 0 0 0,0 0 0 0 0,1 0 0 0 0,-1 1 0 0 0,0-1 0 0 0,0 0 0 0 0,1 1 0 0 0,-1-1 0 0 0,0 0 0 0 0,1 0 0 0 0,-1 0 0 0 0,0 1 0 0 0,1-1 0 0 0,-1 0 0 0 0,1 0 0 0 0,-1 0 0 0 0,0 0 0 0 0,1 0 0 0 0,-1 0 0 0 0,1 1 0 0 0,-1-1 0 0 0,0 0 0 0 0,1 0 0 0 0,-1 0 0 0 0,1-1 0 0 0,-1 1 0 0 0,0 0 0 0 0,1 0 0 0 0,-1 0 0 0 0,1 0 0 0 0,-1 0 0 0 0,3 0-54 0 0,0 0 1 0 0,0-1-1 0 0,0 1 1 0 0,0-1-1 0 0,0 1 1 0 0,0-1-1 0 0,0 0 1 0 0,0 0-1 0 0,0 0 1 0 0,0-1-1 0 0,-1 1 1 0 0,1-1-1 0 0,0 0 1 0 0,-1 1-1 0 0,1-2 54 0 0,5-3-290 0 0,-1 0 0 0 0,0-1-1 0 0,-1 0 1 0 0,3-2 290 0 0,1-5-1292 0 0,0-1 0 0 0,-1 0-1 0 0,-1 0 1 0 0,0-1 0 0 0,-1 0 0 0 0,2-6 1292 0 0,-3-1-2036 0 0,-2-1-11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4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 15663 0 0,'-14'11'204'0'0,"5"-5"-14"0"0,1 0-1 0 0,0 1 1 0 0,1-1-1 0 0,0 2 1 0 0,0-1-1 0 0,0 1 1 0 0,1 0-1 0 0,-2 4-189 0 0,6-10 233 0 0,1 0 0 0 0,0 0 0 0 0,0 0-1 0 0,0 1 1 0 0,0-1 0 0 0,0 0 0 0 0,0 0-1 0 0,1 1 1 0 0,-1-1 0 0 0,1 0 0 0 0,-1 1-1 0 0,1-1 1 0 0,0 1 0 0 0,0-1 0 0 0,0 0-1 0 0,0 1 1 0 0,1-1 0 0 0,-1 1 0 0 0,1-1-1 0 0,-1 0 1 0 0,2 2-233 0 0,-2-3 156 0 0,1 0-1 0 0,0 0 1 0 0,0 0-1 0 0,0-1 1 0 0,0 1-1 0 0,0 0 1 0 0,0-1-1 0 0,1 1 1 0 0,-1-1-1 0 0,0 1 1 0 0,0-1-1 0 0,0 1 1 0 0,1-1 0 0 0,-1 0-1 0 0,0 0 1 0 0,0 0-1 0 0,2 1-155 0 0,-1-1 291 0 0,8 1-214 0 0,-1 0 0 0 0,1 0-1 0 0,-1-1 1 0 0,1 0 0 0 0,-1-1 0 0 0,0 0 0 0 0,1 0 0 0 0,-1-1 0 0 0,0 0 0 0 0,2-2-77 0 0,10-3 446 0 0,0 0 0 0 0,0-2 1 0 0,15-9-447 0 0,55-35-2492 0 0,-60 33 1469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5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8 41 13823 0 0,'5'-7'1247'0'0,"8"-16"296"0"0,-12 22-93 0 0,-1 1 72 0 0,2-7 663 0 0,-2 5 3044 0 0,-7 4-5159 0 0,-1 1-1 0 0,1 0 1 0 0,0 0 0 0 0,1 1 0 0 0,-1-1-1 0 0,1 2 1 0 0,-1-1 0 0 0,0 2-70 0 0,-15 9 58 0 0,2-2-58 0 0,6-4 0 0 0,0 0 0 0 0,-14 5 0 0 0,-2 2 0 0 0,22-12 0 0 0,-1 1 0 0 0,0-1 0 0 0,-8 3 0 0 0,10-6 0 0 0,13-1 0 0 0,3-1 0 0 0,-1 0 0 0 0,0 0 0 0 0,0-1 0 0 0,7-2 0 0 0,111-42 0 0 0,-122 44 0 0 0,1 1 0 0 0,-1 0 0 0 0,1 0 0 0 0,0 0 0 0 0,-1 0 0 0 0,1 1 0 0 0,0 0 0 0 0,0 0 0 0 0,-1 0 0 0 0,1 0 0 0 0,3 2 0 0 0,-6-2 0 0 0,0 0 0 0 0,-1 1 0 0 0,1 0 0 0 0,0-1 0 0 0,-1 1 0 0 0,1 0 0 0 0,-1-1 0 0 0,1 1 0 0 0,-1 0 0 0 0,0 0 0 0 0,1 0 0 0 0,-1 1 0 0 0,0-1 0 0 0,0 0 0 0 0,1 0 0 0 0,-1 1 0 0 0,0-1 0 0 0,0 0 0 0 0,0 1 0 0 0,-1-1 0 0 0,1 1 0 0 0,0 0 0 0 0,-1-1 0 0 0,1 1 0 0 0,-1-1 0 0 0,1 1 0 0 0,-1 0 0 0 0,0 0 0 0 0,1-1 0 0 0,-1 1 0 0 0,0 0 0 0 0,0 0 0 0 0,-2 12 0 0 0,0-1 0 0 0,-1 0 0 0 0,0 1 0 0 0,-1-1 0 0 0,0 0 0 0 0,-1-1 0 0 0,-5 10 0 0 0,0-1 0 0 0,-1-1 0 0 0,-2 0 0 0 0,0 0 0 0 0,-1-1 0 0 0,0-1 0 0 0,-2 0 0 0 0,0-1 0 0 0,-8 5 0 0 0,-33 26 0 0 0,-60 39 0 0 0,109-81 0 0 0,-14 9 0 0 0,0-1 0 0 0,0-1 0 0 0,-19 8 0 0 0,26-17 0 0 0,15-3 0 0 0,0-1-1 0 0,-1 0 1 0 0,1 0-1 0 0,0 0 1 0 0,-1 0-1 0 0,1 1 1 0 0,0-1 0 0 0,-1 0-1 0 0,1 0 1 0 0,0 0-1 0 0,-1 0 1 0 0,1 0-1 0 0,0 0 1 0 0,-1 0-1 0 0,1 0 1 0 0,0 0 0 0 0,-1 0-1 0 0,1 0 1 0 0,0 0-1 0 0,-1 0 1 0 0,1 0-1 0 0,-1 0 1 0 0,1 0 0 0 0,0-1-1 0 0,0 1 1 0 0,-1 0-1 0 0,1 0 1 0 0,0 0-1 0 0,-1-1 1 0 0,1 1-1 0 0,0 0 1 0 0,-1 0 0 0 0,1 0-1 0 0,0-1 1 0 0,0 1-1 0 0,0 0 1 0 0,-1-1-1 0 0,1 1 1 0 0,0 0 0 0 0,0-1-1 0 0,0 1 1 0 0,1-6 90 0 0,0 3 16 0 0,-1-1-1 0 0,1 1 1 0 0,0 0-1 0 0,1 0 1 0 0,-1 0-1 0 0,0 0 1 0 0,1 0-1 0 0,0 0 1 0 0,-1 1-1 0 0,1-1 1 0 0,1 0-106 0 0,26-28 585 0 0,-14 17-790 0 0,0-3 265 0 0,1 1 0 0 0,0 1 0 0 0,1 0 0 0 0,1 1-1 0 0,0 1 1 0 0,1 1 0 0 0,9-4-60 0 0,-18 13 16 0 0,-7 6-12 0 0,-3 2-8 0 0,-1 2 4 0 0,0 0 0 0 0,0 1 0 0 0,-1-1 0 0 0,0-1 0 0 0,-1 1 0 0 0,-1 5 0 0 0,0-3 0 0 0,1 0 0 0 0,0 1 0 0 0,0-1 0 0 0,1 4 0 0 0,1-11 0 0 0,1 0 0 0 0,0 1 0 0 0,0-1 0 0 0,0 0 0 0 0,0 1 0 0 0,0-1 0 0 0,1 0 0 0 0,-1 0 0 0 0,1 1 0 0 0,-1-1 0 0 0,1 0 0 0 0,0 0 0 0 0,0 0 0 0 0,0 1 0 0 0,0-1 0 0 0,0 0 0 0 0,0-1 0 0 0,1 1 0 0 0,0 1 0 0 0,0 0 0 0 0,1-1 0 0 0,0 0 0 0 0,0 0 0 0 0,0 0 0 0 0,0-1 0 0 0,0 1 0 0 0,0-1 0 0 0,0 1 0 0 0,0-1 0 0 0,1 0 0 0 0,-1 0 0 0 0,0-1 0 0 0,1 1 0 0 0,-1-1 0 0 0,1 1 0 0 0,-1-1 0 0 0,1 0 0 0 0,-1-1 0 0 0,0 1 0 0 0,1 0 0 0 0,-1-1 0 0 0,1 0 0 0 0,-1 0 0 0 0,12-3 0 0 0,-1 0 0 0 0,0-1 0 0 0,0 0 0 0 0,9-6 0 0 0,26-13 0 0 0,36-23 0 0 0,-69 36 0 0 0,-1 0 0 0 0,0-1 0 0 0,0 0 0 0 0,-1-1 0 0 0,-1-1 0 0 0,11-14 0 0 0,0-2 0 0 0,-2-2 0 0 0,-2 0 0 0 0,6-14 0 0 0,-25 45 23 0 0,0 0 0 0 0,-1 0 0 0 0,0 0-1 0 0,1 0 1 0 0,-1 0 0 0 0,0 0 0 0 0,1 0 0 0 0,-1 0 0 0 0,0 0 0 0 0,0 0-1 0 0,0 0 1 0 0,0 0 0 0 0,0 0 0 0 0,0 0-23 0 0,0 1 21 0 0,0-1 1 0 0,0 1-1 0 0,0 0 0 0 0,0 0 1 0 0,0-1-1 0 0,-1 1 0 0 0,1 0 1 0 0,0 0-1 0 0,0 0 0 0 0,0 0 1 0 0,0-1-1 0 0,-1 1 0 0 0,1 0 1 0 0,0 0-1 0 0,0 0 0 0 0,-1 0 1 0 0,1 0-1 0 0,0-1 0 0 0,0 1 1 0 0,0 0-1 0 0,-1 0 0 0 0,1 0 1 0 0,0 0-1 0 0,0 0 0 0 0,-1 0 1 0 0,1 0-1 0 0,0 0 0 0 0,0 0 1 0 0,-1 0-1 0 0,1 0 0 0 0,0 0 1 0 0,0 0-1 0 0,-1 0-21 0 0,-1 1 102 0 0,-1-1 1 0 0,1 1-1 0 0,0 0 1 0 0,0 0-1 0 0,-1 0 0 0 0,1 0 1 0 0,0 0-1 0 0,0 1 1 0 0,0-1-1 0 0,-1 2-102 0 0,-8 6 0 0 0,1 1 0 0 0,1 0 0 0 0,0 0 0 0 0,0 1 0 0 0,1 0 0 0 0,0 0 0 0 0,1 1 0 0 0,0 0 0 0 0,-1 6 0 0 0,-2 5 0 0 0,1 1 0 0 0,2 0 0 0 0,0 0 0 0 0,-2 19 0 0 0,8-37 0 0 0,0 0 0 0 0,0 0 0 0 0,1 0 0 0 0,0 0 0 0 0,0 0 0 0 0,1 0 0 0 0,-1 0 0 0 0,1 0 0 0 0,1 0 0 0 0,-1 0 0 0 0,1 0 0 0 0,-1-4 0 0 0,0 1 0 0 0,0-1 0 0 0,0 0 0 0 0,0 0 0 0 0,1 0 0 0 0,-1 1 0 0 0,1-1 0 0 0,-1 0 0 0 0,1-1 0 0 0,0 1 0 0 0,-1 0 0 0 0,1 0 0 0 0,0-1 0 0 0,0 1 0 0 0,0-1 0 0 0,1 0 0 0 0,-1 0 0 0 0,0 0 0 0 0,0 0 0 0 0,1 0 0 0 0,-1 0 0 0 0,1 0 0 0 0,-1-1 0 0 0,0 1 0 0 0,1-1 0 0 0,-1 0 0 0 0,2 1 0 0 0,2-1 0 0 0,1-1 0 0 0,-1 1 0 0 0,1-1 0 0 0,0 0 0 0 0,-1-1 0 0 0,0 0 0 0 0,1 0 0 0 0,-1 0 0 0 0,0-1 0 0 0,0 1 0 0 0,0-1 0 0 0,0-1 0 0 0,-1 1 0 0 0,1-1 0 0 0,-1 0 0 0 0,0-1 0 0 0,0 1 0 0 0,0-1 0 0 0,0 0 0 0 0,1-3 0 0 0,1 0 0 0 0,-1 0 0 0 0,0-1 0 0 0,0 0 0 0 0,-1 0 0 0 0,0 0 0 0 0,-1-1 0 0 0,0 0 0 0 0,-1 1 0 0 0,0-1 0 0 0,2-9 0 0 0,-4 6 0 0 0,0 0 0 0 0,0 0 0 0 0,-1-2 0 0 0,1-21 0 0 0,0 20 0 0 0,-1 1 0 0 0,0-1 0 0 0,-1 0 0 0 0,-1 1 0 0 0,-1-4 0 0 0,2 12 0 0 0,-1 0 0 0 0,0 1 0 0 0,0-1 0 0 0,0 1 0 0 0,-1-1 0 0 0,0 1 0 0 0,0 0 0 0 0,-1 0 0 0 0,0 1 0 0 0,0-1 0 0 0,0 1 0 0 0,0-1 0 0 0,-2 0 0 0 0,4 5-127 0 0,0-1-1 0 0,0 0 1 0 0,0 0 0 0 0,0 1-1 0 0,0-1 1 0 0,0 1 0 0 0,-1 0-1 0 0,1 0 1 0 0,0 0 0 0 0,-1 0-1 0 0,1 0 1 0 0,-1 0-1 0 0,1 1 1 0 0,-1-1 0 0 0,1 1-1 0 0,-1-1 1 0 0,1 1 0 0 0,-1 0-1 0 0,0 0 1 0 0,1 0 0 0 0,-1 1-1 0 0,1-1 1 0 0,-1 0 0 0 0,1 1-1 0 0,-1 0 1 0 0,1 0 0 0 0,-1 0-1 0 0,1 0 1 0 0,0 0-1 0 0,-1 0 1 0 0,1 0 0 0 0,0 1-1 0 0,-1 0 128 0 0,-9 10-1533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6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03 11975 0 0,'0'0'547'0'0,"6"-7"181"0"0,1-10-737 0 0,-1-14 5267 0 0,-5 20-3150 0 0,-1 9-1854 0 0,1 1 0 0 0,-1 0 0 0 0,0 0 0 0 0,0-1 0 0 0,0 1-1 0 0,0 0 1 0 0,0 0 0 0 0,0-1 0 0 0,0 1 0 0 0,0 0 0 0 0,-1 0 0 0 0,1-1 0 0 0,0 1-1 0 0,-1 0 1 0 0,1 0 0 0 0,-1 0 0 0 0,1 0 0 0 0,-1-1 0 0 0,0 1 0 0 0,1 0-1 0 0,-1 0 1 0 0,0 0 0 0 0,0 0-254 0 0,0 0 92 0 0,-1 0-1 0 0,1 1 0 0 0,-1-1 0 0 0,1 0 1 0 0,-1 0-1 0 0,1 1 0 0 0,-1-1 1 0 0,0 1-1 0 0,1-1 0 0 0,-1 1 1 0 0,0 0-1 0 0,1 0 0 0 0,-1-1 1 0 0,0 1-1 0 0,0 1-91 0 0,-3-1 61 0 0,0 0 0 0 0,0 1-1 0 0,1 0 1 0 0,-1 0 0 0 0,0 0 0 0 0,1 1 0 0 0,-1-1-1 0 0,1 1 1 0 0,0 0 0 0 0,-1 0 0 0 0,1 1 0 0 0,0 0-61 0 0,-22 19 159 0 0,1 1 1 0 0,1 2 0 0 0,2 0-1 0 0,0 2 1 0 0,2 0-1 0 0,0 1 1 0 0,0 6-160 0 0,18-31 0 0 0,-5 9 0 0 0,1-1 0 0 0,0 1 0 0 0,0 0 0 0 0,-1 7 0 0 0,6-17 0 0 0,0 1 0 0 0,1-1 0 0 0,-1 0 0 0 0,1 0 0 0 0,-1 1 0 0 0,1-1 0 0 0,0 0 0 0 0,0 1 0 0 0,0-1 0 0 0,0 1 0 0 0,0-1 0 0 0,0 0 0 0 0,1 1 0 0 0,-1-1 0 0 0,1 0 0 0 0,-1 0 0 0 0,1 1 0 0 0,0-1 0 0 0,0 0 0 0 0,0 0 0 0 0,0 0 0 0 0,1 0 0 0 0,-1 0 0 0 0,0 0 0 0 0,1 0 0 0 0,-1 0 0 0 0,1-1 0 0 0,0 1 0 0 0,1 0 0 0 0,-1-1 0 0 0,0 1 0 0 0,1-1 0 0 0,-1 0 0 0 0,1 0 0 0 0,0 0 0 0 0,-1 0 0 0 0,1 0 0 0 0,0-1 0 0 0,-1 1 0 0 0,1-1 0 0 0,0 0 0 0 0,0 1 0 0 0,-1-2 0 0 0,1 1 0 0 0,0 0 0 0 0,0 0 0 0 0,0-1 0 0 0,-1 1 0 0 0,1-1 0 0 0,0 0 0 0 0,2-1 0 0 0,5-2 0 0 0,0-2 0 0 0,0 1 0 0 0,0-1 0 0 0,8-7 0 0 0,-7 6 0 0 0,5-3 0 0 0,-1-1 0 0 0,-1 0 0 0 0,0-1 0 0 0,0 0 0 0 0,-1-1 0 0 0,8-11 0 0 0,-2-1 0 0 0,-1-1 0 0 0,-1-1 0 0 0,-2 0 0 0 0,0-2 0 0 0,-2 1 0 0 0,0-4 0 0 0,-13 30 14 0 0,1 1 52 0 0,0-1-1 0 0,0 0 1 0 0,0 0-1 0 0,-1 0 1 0 0,1 0-1 0 0,-1 0 0 0 0,0 0 1 0 0,1 0-1 0 0,-1 0 1 0 0,0 0-1 0 0,0 0 1 0 0,0 0-1 0 0,-1 0 1 0 0,1 0-66 0 0,-3 3 183 0 0,1 1 1 0 0,-1-1-1 0 0,1 1 1 0 0,0 0-1 0 0,0 0 1 0 0,-2 1-184 0 0,0 2 2 0 0,0 1 0 0 0,0-1 1 0 0,0 1-1 0 0,1-1 0 0 0,0 1 0 0 0,0 0 0 0 0,0 1 1 0 0,1-1-1 0 0,-2 6-2 0 0,0 8-2 0 0,0 0 0 0 0,0 12 2 0 0,2-16 0 0 0,2-13 0 0 0,0 0 0 0 0,0 0 0 0 0,0 0 0 0 0,0 0 0 0 0,1 0 0 0 0,-1-1 0 0 0,2 4 0 0 0,-2-4 0 0 0,1 0 0 0 0,0 0 0 0 0,-1 1 0 0 0,1-1 0 0 0,0 0 0 0 0,0 0 0 0 0,0 0 0 0 0,2 2 0 0 0,6 2 0 0 0,-4-4 0 0 0,-2 0 0 0 0,1 0 0 0 0,0 0 0 0 0,-1-1 0 0 0,1 1 0 0 0,0-1 0 0 0,0 0 0 0 0,0 0 0 0 0,0 0 0 0 0,1-1 0 0 0,-1 1 0 0 0,0-1 0 0 0,0 0 0 0 0,2-1 0 0 0,1 1 0 0 0,0-2 0 0 0,0 1 0 0 0,0-1 0 0 0,-1 0 0 0 0,1 0 0 0 0,0-1 0 0 0,2-1 0 0 0,20-10 0 0 0,-1-1 0 0 0,22-15 0 0 0,-40 23 0 0 0,0-1 0 0 0,0 0 0 0 0,-1-1 0 0 0,0 0 0 0 0,-1 0 0 0 0,0-1 0 0 0,0 0 0 0 0,3-6 0 0 0,-4 5 0 0 0,-3 5 0 0 0,-1 1 0 0 0,0-1 0 0 0,0 1 0 0 0,0-1 0 0 0,0-2 0 0 0,-3 8 0 0 0,0 0 0 0 0,0 0 0 0 0,0 0 0 0 0,0-1 0 0 0,0 1 0 0 0,0 0 0 0 0,0 0 0 0 0,0 0 0 0 0,0 0 0 0 0,1-1 0 0 0,-1 1 0 0 0,0 0 0 0 0,0 0 0 0 0,0 0 0 0 0,0 0 0 0 0,0 0 0 0 0,1-1 0 0 0,-1 1 0 0 0,0 0 0 0 0,0 0 0 0 0,0 0 0 0 0,0 0 0 0 0,1 0 0 0 0,-1 0 0 0 0,0 0 0 0 0,0 0 0 0 0,0 0 0 0 0,1 0 0 0 0,-1 0 0 0 0,0 0 0 0 0,0 0 0 0 0,0 0 0 0 0,1 0 0 0 0,-1 0 0 0 0,0 0 0 0 0,0 0 0 0 0,0 0 0 0 0,0 0 0 0 0,1 0 0 0 0,-1 0 0 0 0,0 0 0 0 0,0 0 0 0 0,0 0 0 0 0,1 0 0 0 0,-1 1 0 0 0,0-1 0 0 0,0 0 0 0 0,0 0 0 0 0,0 0 0 0 0,0 0 0 0 0,1 0 0 0 0,-1 1 0 0 0,0-1 0 0 0,0 0 0 0 0,0 0 0 0 0,0 0 0 0 0,11 13 0 0 0,-7-8 0 0 0,0-2 0 0 0,0 1 0 0 0,1-1 0 0 0,-1 0 0 0 0,1 0 0 0 0,0 0 0 0 0,-1 0 0 0 0,2-1 0 0 0,-1 0 0 0 0,0 0 0 0 0,5 1 0 0 0,5 0 0 0 0,-1-2 0 0 0,1 1 0 0 0,0-2 0 0 0,5 0 0 0 0,-12 1 0 0 0,-4 5 0 0 0,-3-3 0 0 0,-1-1 0 0 0,0 0 0 0 0,0 1 0 0 0,1-1 0 0 0,-1 1 0 0 0,-1-1 0 0 0,1 1 0 0 0,0-1 0 0 0,-1 0 0 0 0,1 1 0 0 0,-1-1 0 0 0,0 1 0 0 0,0 0 0 0 0,-16 32 0 0 0,10-22 0 0 0,0 2 0 0 0,-1-2 0 0 0,2 1 0 0 0,0 0 0 0 0,1 0 0 0 0,-3 9 0 0 0,7-10 0 0 0,5-10 0 0 0,-4-3 0 0 0,1 1 0 0 0,0 0 0 0 0,-1-1 0 0 0,1 1 0 0 0,0 0 0 0 0,-1-1 0 0 0,1 1 0 0 0,0-1 0 0 0,0 1 0 0 0,0-1 0 0 0,-1 0 0 0 0,1 1 0 0 0,0-1 0 0 0,0 0 0 0 0,0 1 0 0 0,0-1 0 0 0,0 0 0 0 0,0 0 0 0 0,0 0 0 0 0,0 0 0 0 0,-1 0 0 0 0,1 0 0 0 0,0 0 0 0 0,0 0 0 0 0,0 0 0 0 0,0 0 0 0 0,0-1 0 0 0,2 1 0 0 0,0 0-75 0 0,1-1 1 0 0,-1 1-1 0 0,0-1 0 0 0,0 0 1 0 0,0 1-1 0 0,0-1 0 0 0,0-1 1 0 0,-1 1-1 0 0,1 0 0 0 0,0-1 1 0 0,0 1-1 0 0,-1-1 0 0 0,1 0 1 0 0,-1 0-1 0 0,1 0 0 0 0,-1 0 1 0 0,0 0-1 0 0,0-1 0 0 0,0 1 1 0 0,0-1-1 0 0,0 1 0 0 0,-1-1 1 0 0,1 0-1 0 0,-1 0 0 0 0,0 1 1 0 0,0-1-1 0 0,0 0 0 0 0,0 0 1 0 0,0 0-1 0 0,0 0 0 0 0,-1 0 1 0 0,1-1-1 0 0,-1 1 0 0 0,0 0 1 0 0,0 0-1 0 0,-1-3 75 0 0,0-6-3119 0 0,-1 0-6434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07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0 21191 0 0,'0'0'480'0'0,"3"9"645"0"0,-3-6-1039 0 0,1 1-1 0 0,-1 0 0 0 0,0 0 1 0 0,0-1-1 0 0,0 1 0 0 0,0 0 0 0 0,-1-1 1 0 0,1 1-1 0 0,-2 3-85 0 0,-10 33 634 0 0,11-37-448 0 0,-10 23 1510 0 0,-2 0-1 0 0,-13 21-1695 0 0,1-2 756 0 0,-129 243 819 0 0,117-211-898 0 0,22-44-213 0 0,-2 0 0 0 0,-12 18-464 0 0,22-40-4 0 0,-22 30-107 0 0,26-37 76 0 0,0-1-1 0 0,0 1 0 0 0,-1-1 0 0 0,0 1 0 0 0,0-1 0 0 0,0 0 1 0 0,0 0-1 0 0,-3 0 36 0 0,7-2-53 0 0,0-1 0 0 0,-1 0 0 0 0,1 0 0 0 0,-1 0 0 0 0,1 0 0 0 0,0 0 0 0 0,-1 0 0 0 0,1 0 0 0 0,-1 0 0 0 0,1 0 0 0 0,0 0 0 0 0,-1 0 0 0 0,1 0 0 0 0,-1 0 0 0 0,1 0 0 0 0,0 0 0 0 0,-1 0 0 0 0,1 0 0 0 0,0-1 1 0 0,-1 1-1 0 0,1 0 0 0 0,-1 0 0 0 0,1 0 0 0 0,0-1 0 0 0,-1 1 0 0 0,1 0 0 0 0,0 0 0 0 0,0-1 0 0 0,-1 1 0 0 0,1 0 0 0 0,0-1 0 0 0,0 1 0 0 0,-1 0 0 0 0,1-1 0 0 0,0 1 0 0 0,0 0 0 0 0,0-1 0 0 0,0 1 0 0 0,-1-1 0 0 0,1 1 0 0 0,0 0 0 0 0,0-1 1 0 0,0 1-1 0 0,0-1 0 0 0,0 1 53 0 0,-3-18-983 0 0,3 17 930 0 0,1-19-2532 0 0,3-1-3356 0 0,3-10-2409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7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66 19351 0 0,'-1'-1'886'0'0,"-2"-6"-572"0"0,-1-1 1 0 0,2 1 0 0 0,-1-1-1 0 0,1 1 1 0 0,0-1-1 0 0,1 0 1 0 0,-1 0 0 0 0,2-3-315 0 0,-1 10 155 0 0,1 0 0 0 0,0 0 0 0 0,0 0 1 0 0,-1-1-1 0 0,1 1 0 0 0,0 0 0 0 0,-1 0 0 0 0,1 0 0 0 0,-1 0 1 0 0,0-1-1 0 0,1 1 0 0 0,-1 0 0 0 0,0 0 0 0 0,0 0 0 0 0,0 1 1 0 0,1-1-1 0 0,-1 0 0 0 0,0 0 0 0 0,0 0 0 0 0,0 1 0 0 0,0-1 1 0 0,-1 0-1 0 0,1 1 0 0 0,0-1 0 0 0,0 1 0 0 0,0-1 0 0 0,0 1 1 0 0,-1 0-1 0 0,1-1 0 0 0,0 1-155 0 0,-1 0 116 0 0,0 0-1 0 0,0-1 1 0 0,0 1 0 0 0,0 0-1 0 0,0 0 1 0 0,0 1 0 0 0,0-1-1 0 0,0 0 1 0 0,0 1 0 0 0,0-1-1 0 0,0 1 1 0 0,0-1 0 0 0,0 1-1 0 0,0 0 1 0 0,0 0 0 0 0,1 0-1 0 0,-1 0 1 0 0,-1 1-116 0 0,-5 6 15 0 0,-1 0 0 0 0,1 1 0 0 0,1 0-1 0 0,0 0 1 0 0,0 0 0 0 0,1 1 0 0 0,0 0 0 0 0,1 0-1 0 0,0 1 1 0 0,0-1 0 0 0,-2 11-15 0 0,5-15 0 0 0,1 0 1 0 0,-1 0-1 0 0,1 0 1 0 0,0 0-1 0 0,1 0 0 0 0,-1 0 1 0 0,1 0-1 0 0,1 0 1 0 0,-1 0-1 0 0,1 0 0 0 0,0 0 1 0 0,0 0-1 0 0,1 0 1 0 0,0 0-1 0 0,0 0 0 0 0,0-1 1 0 0,0 1-1 0 0,1-1 0 0 0,0 0 1 0 0,0 1-1 0 0,1-2 1 0 0,0 1-1 0 0,1 2 0 0 0,-1-4 0 0 0,-1 0 0 0 0,1 0 0 0 0,-1 0 0 0 0,1-1 0 0 0,0 1 0 0 0,0-1 0 0 0,0 0 0 0 0,0 0 0 0 0,0-1 0 0 0,0 1 0 0 0,1-1 0 0 0,-1 0 0 0 0,0 0 0 0 0,1 0 0 0 0,-1-1 0 0 0,1 1 0 0 0,-1-1 0 0 0,1 0 0 0 0,-1-1 0 0 0,1 1 0 0 0,-1-1 0 0 0,0 0 0 0 0,2 0 0 0 0,9-3 0 0 0,-1 0 0 0 0,0-1 0 0 0,0-1 0 0 0,0 0 0 0 0,-1-1 0 0 0,5-4 0 0 0,-5 3 96 0 0,-1-1 0 0 0,0 0 0 0 0,-1-1 0 0 0,1 0 0 0 0,-2 0 0 0 0,0-1 0 0 0,0-1 0 0 0,-1 0 0 0 0,0 0 0 0 0,-1-1 0 0 0,0 0 0 0 0,-1-1 0 0 0,-1 1 0 0 0,0-1 0 0 0,1-8-96 0 0,-5 17 51 0 0,-1 0 1 0 0,0 0-1 0 0,0 0 1 0 0,0 0-1 0 0,-1 0 0 0 0,0 0 1 0 0,0 0-1 0 0,0 0 0 0 0,0 0 1 0 0,-1 0-1 0 0,0 1 1 0 0,0-1-1 0 0,-1-1-51 0 0,1 3-24 0 0,0 0-1 0 0,-1 0 1 0 0,1 0 0 0 0,-1 0 0 0 0,0 0-1 0 0,0 0 1 0 0,0 0 0 0 0,0 1-1 0 0,0-1 1 0 0,-1 1 0 0 0,1 0 0 0 0,-1 0-1 0 0,0 0 1 0 0,1 0 0 0 0,-1 0 0 0 0,0 0-1 0 0,0 1 1 0 0,0-1 0 0 0,-3 0 24 0 0,-3-1-421 0 0,0 0 1 0 0,-1 1 0 0 0,1 0 0 0 0,0 1 0 0 0,-5-1 420 0 0,-28 2-7296 0 0,2 4-2138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39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5 19351 0 0,'0'0'439'0'0,"0"0"62"0"0,0 0 33 0 0,0 0-65 0 0,0 0-169 0 0,0 0 442 0 0,0 0 229 0 0,0 0 42 0 0,-3-7 1150 0 0,3 7-2305 0 0,-11-13 2994 0 0,9 9-6585 0 0,2 4 2200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41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79 8287 0 0,'0'0'382'0'0,"0"0"-8"0"0,0 0-102 0 0,0 0 463 0 0,0 0 234 0 0,0 0 45 0 0,0 0 8 0 0,-12 8 2054 0 0,8-6 2044 0 0,3-2-5056 0 0,0-1 0 0 0,0 1 0 0 0,0 0 0 0 0,0-1 0 0 0,0 1 0 0 0,0-1 0 0 0,0 1 0 0 0,0-1 0 0 0,0 1 0 0 0,0-1 0 0 0,1 0 0 0 0,-1 1 0 0 0,0-1-1 0 0,0 0 1 0 0,1 0 0 0 0,-1 1 0 0 0,1-1 0 0 0,-1 0 0 0 0,1 0 0 0 0,-1 0-64 0 0,0-2 270 0 0,0 1-1 0 0,0-1 1 0 0,0 1-1 0 0,1-1 1 0 0,-1 1-1 0 0,1-1 1 0 0,-1 1-1 0 0,1-3-269 0 0,0-5 976 0 0,1-1 1 0 0,0 0-1 0 0,2-9-976 0 0,2-5 256 0 0,2-1 0 0 0,0 1 0 0 0,2 1 0 0 0,0 0 0 0 0,2 0 0 0 0,1 0 0 0 0,1 2 0 0 0,14-21-256 0 0,-19 31 0 0 0,1 2 0 0 0,0-1 0 0 0,0 1 0 0 0,1 0 0 0 0,0 1 0 0 0,1 0 0 0 0,0 1 0 0 0,9-6 0 0 0,1 0 0 0 0,-11 9 0 0 0,0 6 0 0 0,-8 0 0 0 0,0 0 0 0 0,0 1 0 0 0,0-1 0 0 0,0 1 0 0 0,0-1 0 0 0,-1 1 0 0 0,1 0 0 0 0,0 0 0 0 0,-1-1 0 0 0,1 1 0 0 0,-1 0 0 0 0,0 1 0 0 0,1-1 0 0 0,-1 0 0 0 0,0 0 0 0 0,0 1 0 0 0,-1-1 0 0 0,1 0 0 0 0,0 1 0 0 0,0 1 0 0 0,1 7 0 0 0,-1-1 0 0 0,0 0 0 0 0,0 0 0 0 0,0 5 0 0 0,-3 30 0 0 0,-1 0 0 0 0,-2 0 0 0 0,-3 5 0 0 0,6-43 0 0 0,0-1 0 0 0,0 0 0 0 0,-1 0 0 0 0,1 0 0 0 0,-1 0 0 0 0,-2 2 0 0 0,1-1 0 0 0,-1 1 0 0 0,5-7 0 0 0,0-1 0 0 0,-1 0 0 0 0,1 0 0 0 0,0 1 0 0 0,0-1 0 0 0,0 0 0 0 0,0 0 0 0 0,0 1 0 0 0,-1-1 0 0 0,1 0 0 0 0,0 0 0 0 0,0 0 0 0 0,-1 0 0 0 0,1 1 0 0 0,0-1 0 0 0,0 0 0 0 0,-1 0 0 0 0,1 0 0 0 0,0 0 0 0 0,0 0 0 0 0,-1 0 0 0 0,1 0 0 0 0,0 0 0 0 0,0 1 0 0 0,-1-1 0 0 0,1 0 0 0 0,0 0 0 0 0,-1 0 0 0 0,1 0 0 0 0,0-1 0 0 0,0 1 0 0 0,-1 0 0 0 0,1 0 0 0 0,0 0 0 0 0,0 0 0 0 0,-1 0 0 0 0,1 0 0 0 0,-2-4 0 0 0,2 4 0 0 0,-1 0 0 0 0,1-1 0 0 0,-1 1 0 0 0,1-1 0 0 0,0 1 0 0 0,-1-1 0 0 0,1 1 0 0 0,0-1 0 0 0,-1 1 0 0 0,1-1 0 0 0,0 1 0 0 0,0-1 0 0 0,0 0 0 0 0,-1 1 0 0 0,1-1 0 0 0,0 1 0 0 0,0-1 0 0 0,0 0 0 0 0,0 1 0 0 0,0-1 0 0 0,0 1 0 0 0,0-1 0 0 0,0 0 0 0 0,1 1 0 0 0,-1-3 0 0 0,-1-7 0 0 0,1 0 0 0 0,0 1 0 0 0,0-1 0 0 0,1 0 0 0 0,0 0 0 0 0,1 1 0 0 0,0-1 0 0 0,1 1 0 0 0,0-1 0 0 0,0 1 0 0 0,2-4 0 0 0,2-2 0 0 0,1 0 0 0 0,0 0 0 0 0,1 1 0 0 0,1 0 0 0 0,0 1 0 0 0,4-4 0 0 0,7-6 0 0 0,0 2 0 0 0,2 0 0 0 0,0 2 0 0 0,1 0 0 0 0,1 2 0 0 0,18-9 0 0 0,-41 24 0 0 0,0 1 0 0 0,0 0 0 0 0,0 0 0 0 0,1 0 0 0 0,-1 0 0 0 0,0 1 0 0 0,1-1 0 0 0,-1 1 0 0 0,0-1 0 0 0,1 1 0 0 0,-1 0 0 0 0,1 0 0 0 0,-1 0 0 0 0,1 0 0 0 0,-1 0 0 0 0,0 1 0 0 0,1-1 0 0 0,-1 1 0 0 0,1-1 0 0 0,-1 1 0 0 0,0 0 0 0 0,0 0 0 0 0,1 0 0 0 0,-1 0 0 0 0,0 1 0 0 0,0-1 0 0 0,0 0 0 0 0,0 1 0 0 0,0-1 0 0 0,-1 1 0 0 0,2 1 0 0 0,1 1 0 0 0,-1 1 0 0 0,1 0 0 0 0,-1-1 0 0 0,0 1 0 0 0,0 1 0 0 0,-1-1 0 0 0,1 0 0 0 0,-1 1 0 0 0,0-1 0 0 0,-1 1 0 0 0,1 0 0 0 0,-1 4 0 0 0,1 2 0 0 0,-1 1 0 0 0,0-1 0 0 0,-1 0 0 0 0,-1 1 0 0 0,0-1 0 0 0,-1 0 0 0 0,0 0 0 0 0,0 0 0 0 0,-2 0 0 0 0,1 0 0 0 0,-2 0 0 0 0,1-1 0 0 0,-2 0 0 0 0,1 0 0 0 0,-1 0 0 0 0,-1-1 0 0 0,-5 7 0 0 0,7-8-4342 0 0,4-3-1021 0 0,16-13 3316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41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49 19351 0 0,'0'0'439'0'0,"-8"4"596"0"0,2-2-914 0 0,1 1 1 0 0,-1 0 0 0 0,1 1 0 0 0,0-1 0 0 0,1 1 0 0 0,-1 0 0 0 0,-3 4-122 0 0,0-1 659 0 0,4-2-313 0 0,1 0 0 0 0,-1 1 0 0 0,1 0 0 0 0,0 0 0 0 0,0 0 0 0 0,1 0 0 0 0,0 0 1 0 0,0 0-1 0 0,-1 7-346 0 0,1-6 91 0 0,-6 28 1449 0 0,-2 16-1540 0 0,2-9 532 0 0,4-13-532 0 0,0-1 0 0 0,1 12 0 0 0,4-97 1024 0 0,7-46-1024 0 0,-4 74 256 0 0,1 0 0 0 0,1 0 0 0 0,2 1 0 0 0,5-12-256 0 0,-9 29 0 0 0,-1 4 0 0 0,-1 0 0 0 0,1 0 0 0 0,1 1 0 0 0,-1-1 0 0 0,1 1 0 0 0,0 0 0 0 0,1-1 0 0 0,0 1 0 0 0,4 4 0 0 0,-3 2 0 0 0,0 0 0 0 0,0 0 0 0 0,1 0 0 0 0,-1 1 0 0 0,2 0 0 0 0,24 3 0 0 0,17 7 0 0 0,-24-4 0 0 0,-20-6 0 0 0,-1 0 0 0 0,1 1 0 0 0,-1-1 0 0 0,1 1 0 0 0,-1 0 0 0 0,3 2 0 0 0,-5-3 0 0 0,-1-1 0 0 0,0 1 0 0 0,0 0 0 0 0,0 0 0 0 0,0-1 0 0 0,0 1 0 0 0,0 0 0 0 0,0 0 0 0 0,0 0 0 0 0,0 0 0 0 0,0 0 0 0 0,0 0 0 0 0,-1 0 0 0 0,1 0 0 0 0,0 0 0 0 0,-1 0 0 0 0,1 1 0 0 0,-1-1 0 0 0,1 0 0 0 0,-1 0 0 0 0,1 1 0 0 0,0 2 0 0 0,0-2 11 0 0,-1 0 0 0 0,1 1 0 0 0,-1-1 0 0 0,1 0 0 0 0,-1 0 0 0 0,0 0 0 0 0,0 0 1 0 0,0 0-1 0 0,0 1 0 0 0,0-1 0 0 0,0 0 0 0 0,-1 0 0 0 0,1 0 0 0 0,-1 0 0 0 0,0 0 0 0 0,1 1-11 0 0,-2 1 52 0 0,0-1 0 0 0,0 1 0 0 0,0 0 0 0 0,-1 0-1 0 0,1-1 1 0 0,-1 0 0 0 0,0 1 0 0 0,0-1-52 0 0,-7 6 170 0 0,0 0-1 0 0,0-1 1 0 0,0-1-1 0 0,-1 0 1 0 0,-2 1-170 0 0,-2 1 115 0 0,-16 9 132 0 0,0-1-1 0 0,-31 11-246 0 0,57-27 0 0 0,8-6 0 0 0,2 1 0 0 0,-1 1 0 0 0,2-1 0 0 0,-1 1 0 0 0,0 0 0 0 0,1 1 0 0 0,-1 0 0 0 0,1-1 0 0 0,-1 2 0 0 0,4-2 0 0 0,1 1 0 0 0,1 0 0 0 0,0 0 0 0 0,-1 1 0 0 0,10 0 0 0 0,-15 1 0 0 0,-1 0 0 0 0,0 1 0 0 0,0-1 0 0 0,0 1 0 0 0,0 0 0 0 0,0 0 0 0 0,0 1 0 0 0,0-1 0 0 0,0 1 0 0 0,0 0 0 0 0,-1-1 0 0 0,1 2 0 0 0,-1-1 0 0 0,1 0 0 0 0,-1 1 0 0 0,-1-1 0 0 0,0-1 0 0 0,-1 1 0 0 0,1 0 0 0 0,0 0 0 0 0,-1 0 0 0 0,0 0 0 0 0,1 0 0 0 0,-1 0 0 0 0,0 0 0 0 0,0 0 0 0 0,0 1 0 0 0,0-1 0 0 0,-1 0 0 0 0,1 1 0 0 0,-1-1 0 0 0,1 1 0 0 0,-1-1 0 0 0,0 1 0 0 0,0-1 0 0 0,0 0 0 0 0,0 1 0 0 0,0-1 0 0 0,-1 1 0 0 0,1-1 0 0 0,-1 3 0 0 0,-1 1 0 0 0,1-2 0 0 0,0 1 0 0 0,0 0 0 0 0,-1-1 0 0 0,1 1 0 0 0,-1-1 0 0 0,-1 1 0 0 0,1-1 0 0 0,0 0 0 0 0,-1 0 0 0 0,0 0 0 0 0,0 0 0 0 0,-2 2 0 0 0,1-1 0 0 0,-1 0 0 0 0,0 1 0 0 0,0-2 0 0 0,-1 1 0 0 0,0 0 0 0 0,1-1 0 0 0,-1 0 0 0 0,-1-1 0 0 0,1 1 0 0 0,0-1 0 0 0,-6 1 0 0 0,-8 3-25 0 0,12-4-50 0 0,-1 0 0 0 0,0 0-1 0 0,0-1 1 0 0,1 0 0 0 0,-3-1 75 0 0,4 0-154 0 0,2 0-92 0 0,0-1 1 0 0,0 1 0 0 0,0-1-1 0 0,0 0 1 0 0,0 0 0 0 0,0 0 0 0 0,0-1-1 0 0,0 0 1 0 0,0 0 0 0 0,1 0-1 0 0,-1 0 1 0 0,0-1 0 0 0,0 0 0 0 0,1 0-1 0 0,0 0 1 0 0,-1-1 0 0 0,1 1 245 0 0,-20-18-1524 0 0,4 0-11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43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9 11975 0 0,'0'0'547'0'0,"0"0"-11"0"0,1-1-344 0 0,18-16 5306 0 0,17-13-5498 0 0,-25 22 831 0 0,-1 0 0 0 0,-1-1 0 0 0,1 0 0 0 0,-2 0 0 0 0,9-11-831 0 0,13-27 909 0 0,-1-1 1 0 0,-3-2-1 0 0,-2 0 0 0 0,-2-2 1 0 0,5-22-910 0 0,-21 58 112 0 0,9-30-59 0 0,-14 36-53 0 0,-3 6 72 0 0,-10 11 787 0 0,2 2-755 0 0,1 0 0 0 0,0 1 0 0 0,0 0-1 0 0,1 0 1 0 0,0 1 0 0 0,-4 7-104 0 0,-10 20 478 0 0,-4 14-478 0 0,18-36 16 0 0,-3 5-16 0 0,2 0 0 0 0,0 1 0 0 0,-5 21 0 0 0,12-37 0 0 0,1 1 0 0 0,-1-1 0 0 0,1 0 0 0 0,1 1 0 0 0,-1-1 0 0 0,1 0 0 0 0,0 1 0 0 0,1-1 0 0 0,-1 0 0 0 0,1 1 0 0 0,0-1 0 0 0,1 0 0 0 0,0 0 0 0 0,0 1 0 0 0,0-2 0 0 0,3 7 0 0 0,-4-10 0 0 0,0-1 0 0 0,1 1 0 0 0,-1 0 0 0 0,0-1 0 0 0,1 1 0 0 0,-1-1 0 0 0,1 1 0 0 0,0-1 0 0 0,-1 1 0 0 0,1-1 0 0 0,0 0 0 0 0,0 0 0 0 0,0 0 0 0 0,0 0 0 0 0,0 0 0 0 0,0-1 0 0 0,0 1 0 0 0,1 0 0 0 0,1-1 0 0 0,0 1 0 0 0,0-1 0 0 0,0 0 0 0 0,0 0 0 0 0,0 0 0 0 0,0-1 0 0 0,0 0 0 0 0,0 1 0 0 0,-1-1 0 0 0,2-1 0 0 0,5-1 0 0 0,0-1 0 0 0,-1-1 0 0 0,1 1 0 0 0,-1-2 0 0 0,0 1 0 0 0,-1-1 0 0 0,5-4 0 0 0,13-14 0 0 0,-2-1 0 0 0,0-1 0 0 0,18-29 0 0 0,-2 5 0 0 0,-29 35 0 0 0,0-1 0 0 0,9-18 0 0 0,9-14 0 0 0,-28 46 0 0 0,0 1 0 0 0,0-1 0 0 0,0 0 0 0 0,0 0 0 0 0,0 0 0 0 0,0 0 0 0 0,-1 0 0 0 0,1 0 0 0 0,-1-2 0 0 0,-4 11 0 0 0,-3 10 0 0 0,6-12 0 0 0,0 0 0 0 0,0 1 0 0 0,0-1 0 0 0,1 0 0 0 0,-1 0 0 0 0,2 1 0 0 0,1 8 0 0 0,2-11 0 0 0,-2-2 0 0 0,0 2 0 0 0,15 9 0 0 0,-6-8 0 0 0,-1 1 0 0 0,1-2 0 0 0,-1 1 0 0 0,1-2 0 0 0,0 1 0 0 0,0-2 0 0 0,1 1 0 0 0,8-1 0 0 0,38 6 0 0 0,-49-2 0 0 0,-8-4 0 0 0,-1 1 0 0 0,1-1 0 0 0,0 0 0 0 0,-1 1 0 0 0,1-1 0 0 0,-1 1 0 0 0,1-1 0 0 0,-1 1 0 0 0,0-1 0 0 0,0 1 0 0 0,0 0 0 0 0,0-1 0 0 0,0 1 0 0 0,0-1 0 0 0,0 1 0 0 0,0-1 0 0 0,-1 1 0 0 0,1-1 0 0 0,0 1 0 0 0,-1-1 0 0 0,1 1 0 0 0,-1-1 0 0 0,0 1 0 0 0,0-1 0 0 0,1 0 0 0 0,-2 1 0 0 0,-3 7 0 0 0,0-1 0 0 0,-1 1 0 0 0,-4 3 0 0 0,9-10 0 0 0,-26 28 0 0 0,18-21 0 0 0,1 0 0 0 0,0 1 0 0 0,1 0 0 0 0,0 0 0 0 0,-1 2 0 0 0,2-1 0 0 0,6-11 0 0 0,0 0 0 0 0,-1 1 0 0 0,1-1 0 0 0,0 0 0 0 0,0 0 0 0 0,0 1 0 0 0,0-1 0 0 0,0 0 0 0 0,-1 0 0 0 0,1 1 0 0 0,0-1 0 0 0,0 0 0 0 0,0 0 0 0 0,0 1 0 0 0,0-1 0 0 0,0 0 0 0 0,0 0 0 0 0,0 1 0 0 0,0-1 0 0 0,0 0 0 0 0,0 1 0 0 0,0-1 0 0 0,0 0 0 0 0,0 0 0 0 0,0 1 0 0 0,0-1 0 0 0,1 0 0 0 0,-1 0 0 0 0,0 1 0 0 0,0-1 0 0 0,0 0 0 0 0,0 0 0 0 0,0 0 0 0 0,1 1 0 0 0,-1-1 0 0 0,0 0 0 0 0,0 0 0 0 0,0 0 0 0 0,1 1 0 0 0,-1-1 0 0 0,0 0 0 0 0,0 0 0 0 0,0 0 0 0 0,1 0 0 0 0,-1 0 0 0 0,0 0 0 0 0,0 1 0 0 0,1-1 0 0 0,-1 0 0 0 0,0 0 0 0 0,1 0 0 0 0,-1 0 0 0 0,0 0 0 0 0,0 0 0 0 0,1 0 0 0 0,-1 0 0 0 0,0 0 0 0 0,0 0 0 0 0,1 0 0 0 0,-1 0 0 0 0,0-1 0 0 0,0 1 0 0 0,1 0 0 0 0,-1 0 0 0 0,0 0 0 0 0,0 0 0 0 0,5 0-156 0 0,0-1-1 0 0,-1 0 1 0 0,1 0 0 0 0,-1 0 0 0 0,1 0-1 0 0,-1-1 1 0 0,1 1 0 0 0,-1-1-1 0 0,0 0 1 0 0,0 0 0 0 0,2-2 156 0 0,4-3-828 0 0,-1 0 0 0 0,1 0 0 0 0,6-7 828 0 0,-2-1-1533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43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80 19351 0 0,'31'-88'1769'0'0,"-10"29"2385"0"0,-18 52-3752 0 0,-2 5-219 0 0,0 0 0 0 0,0 0 0 0 0,0 0-1 0 0,0 0 1 0 0,-1 0 0 0 0,1 0 0 0 0,-1 0 0 0 0,1 0-1 0 0,-1 0 1 0 0,0 0 0 0 0,0 0-183 0 0,0 0 371 0 0,0 2 117 0 0,0 0 21 0 0,0 0-66 0 0,-1 12-278 0 0,-1-1-165 0 0,-2 0 0 0 0,0 0 0 0 0,0 0 0 0 0,-1-1 0 0 0,0 0 0 0 0,-1 0 0 0 0,-2 4 0 0 0,-93 135 0 0 0,66-99 0 0 0,-23 29 0 0 0,25-37 0 0 0,2 2 0 0 0,3 1 0 0 0,-16 33 0 0 0,41-70 0 0 0,0 0 0 0 0,0 0 0 0 0,1 0 0 0 0,0 0 0 0 0,0 0 0 0 0,1 0 0 0 0,0 0 0 0 0,0 0 0 0 0,1 7 0 0 0,0-13 0 0 0,1 0 0 0 0,-1-1 0 0 0,0 1 0 0 0,0 0 0 0 0,1 0 0 0 0,-1-1 0 0 0,1 1 0 0 0,0-1 0 0 0,-1 1 0 0 0,1 0 0 0 0,0-1 0 0 0,0 1 0 0 0,0-1 0 0 0,0 0 0 0 0,0 1 0 0 0,0-1 0 0 0,1 0 0 0 0,-1 1 0 0 0,2 0 0 0 0,-1-1 0 0 0,1 1 0 0 0,0 0 0 0 0,0-1 0 0 0,0 0 0 0 0,0 0 0 0 0,0 0 0 0 0,0 0 0 0 0,0 0 0 0 0,0-1 0 0 0,3 1 0 0 0,4 0 0 0 0,0-1 0 0 0,0-1 0 0 0,1 1 0 0 0,-1-1 0 0 0,0-1 0 0 0,5-1 0 0 0,3-2-594 0 0,-1-1 0 0 0,0 0 0 0 0,0-1-1 0 0,0-1 1 0 0,-1-1 0 0 0,0 0 0 0 0,-1-1 0 0 0,0-1 0 0 0,0 0-1 0 0,10-12 595 0 0,-13 12-601 0 0,-1-1-1 0 0,0 0 1 0 0,-1-1-1 0 0,-1 0 0 0 0,0 0 1 0 0,-1-1-1 0 0,0-1 0 0 0,-1 1 1 0 0,0-1-1 0 0,-1 0 1 0 0,-1-1-1 0 0,0-2 602 0 0,-2 4-853 0 0,-1 0 0 0 0,-1 0 0 0 0,0 0 853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44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0 13823 0 0,'-29'16'302'0'0,"5"-3"694"0"0,-15 11-996 0 0,35-21 32 0 0,0 0 0 0 0,-1 1 0 0 0,1-1 0 0 0,0 1 0 0 0,0 0 0 0 0,1 0 0 0 0,-1 0 1 0 0,1 0-1 0 0,0 0 0 0 0,0 1 0 0 0,0 0-32 0 0,3-4 83 0 0,0 0 0 0 0,-1 0 0 0 0,1 0 0 0 0,0 0 0 0 0,0 0 0 0 0,0 0-1 0 0,-1 0 1 0 0,1 0 0 0 0,0 0 0 0 0,0 0 0 0 0,1 0 0 0 0,-1 0 0 0 0,0 0 0 0 0,0 0 0 0 0,0 0 0 0 0,1 0 0 0 0,-1 0 0 0 0,0 0 0 0 0,1 0 0 0 0,-1-1-1 0 0,1 1 1 0 0,-1 0 0 0 0,1 0 0 0 0,0 0 0 0 0,-1 0 0 0 0,1-1 0 0 0,0 1 0 0 0,-1 0 0 0 0,1-1 0 0 0,0 1 0 0 0,0-1 0 0 0,0 1 0 0 0,-1 0 0 0 0,1-1-1 0 0,0 0 1 0 0,0 1 0 0 0,0-1 0 0 0,0 0 0 0 0,0 1 0 0 0,0-1-83 0 0,5 2 310 0 0,1 0-1 0 0,-1-1 1 0 0,0 1 0 0 0,1-1-1 0 0,5 0-309 0 0,17 0 809 0 0,0-1-1 0 0,1-2 0 0 0,24-4-808 0 0,87-21-1042 0 0,-120 22 55 0 0,11-3-6517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45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508 17503 0 0,'0'0'399'0'0,"0"0"60"0"0,5-7 442 0 0,-3 2-632 0 0,1 1-1 0 0,-1-1 1 0 0,0 0 0 0 0,0 0 0 0 0,0 0 0 0 0,-1-1-1 0 0,0 1 1 0 0,0 0 0 0 0,0 0 0 0 0,0-1 0 0 0,-1 1 0 0 0,0-2-270 0 0,0 4 141 0 0,0 0 0 0 0,0 0 0 0 0,-1 0 0 0 0,1 0 0 0 0,-1 0 0 0 0,1 0 0 0 0,-1 0 0 0 0,0 0 0 0 0,0 0 0 0 0,0 0 0 0 0,-1 0 0 0 0,1 1 0 0 0,-1-1 0 0 0,1 1 0 0 0,-1-1 0 0 0,0 1 0 0 0,0 0 0 0 0,0-1 0 0 0,0 1 0 0 0,0 0 0 0 0,-1 0 0 0 0,0 0-140 0 0,2 1 54 0 0,-1 1 0 0 0,0-1 0 0 0,0 0 0 0 0,0 1 0 0 0,0 0 0 0 0,0-1 0 0 0,0 1 0 0 0,1 0 0 0 0,-1 0 0 0 0,0 0 0 0 0,0 0 0 0 0,0 0 0 0 0,0 0 0 0 0,0 1 0 0 0,-1 0-54 0 0,-31 9 1120 0 0,26-6-1018 0 0,-2-1-100 0 0,0 1-1 0 0,0 1 0 0 0,0 0 1 0 0,1 0-1 0 0,0 1 1 0 0,0 0-1 0 0,0 1 1 0 0,1 0-1 0 0,0 0 1 0 0,0 1-1 0 0,-1 1-1 0 0,-3 6 0 0 0,1 0 0 0 0,1 1 0 0 0,-7 12 0 0 0,14-23 0 0 0,0 1 0 0 0,1 1 0 0 0,-1-1 0 0 0,1 0 0 0 0,0 1 0 0 0,1-1 0 0 0,0 1 0 0 0,0-1 0 0 0,0 1 0 0 0,1 0 0 0 0,0-1 0 0 0,0 6 0 0 0,0-11 0 0 0,0 0 0 0 0,0 0 0 0 0,0 0 0 0 0,1 0 0 0 0,-1 0 0 0 0,0 0 0 0 0,0 0 0 0 0,1 0 0 0 0,-1 0 0 0 0,1 0 0 0 0,-1 0 0 0 0,1 0 0 0 0,-1-1 0 0 0,1 1 0 0 0,0 0 0 0 0,-1 0 0 0 0,1 0 0 0 0,0-1 0 0 0,-1 1 0 0 0,1 0 0 0 0,0-1 0 0 0,0 1 0 0 0,0 0 0 0 0,0-1 0 0 0,0 1 0 0 0,0-1 0 0 0,0 0 0 0 0,0 1 0 0 0,0-1 0 0 0,3 1 0 0 0,0-1 0 0 0,0 0 0 0 0,0 0 0 0 0,0 0 0 0 0,0 0 0 0 0,-1-1 0 0 0,3 0 0 0 0,11-1 0 0 0,-6 1 72 0 0,-1-1 0 0 0,0 0 0 0 0,1 0 1 0 0,-1-1-1 0 0,0 0 0 0 0,0-1 0 0 0,-1 0 0 0 0,1 0 0 0 0,-1-1 0 0 0,0 0 0 0 0,0-1 0 0 0,7-6-72 0 0,-9 7 68 0 0,-1 0 0 0 0,1-1 0 0 0,-1 0 0 0 0,-1-1 0 0 0,1 1-1 0 0,-1-1 1 0 0,0 0 0 0 0,0 0 0 0 0,-1-1 0 0 0,0 1-1 0 0,0-1 1 0 0,-1 0 0 0 0,0 0 0 0 0,0 0 0 0 0,1-7-68 0 0,-4 15 3 0 0,0 0 1 0 0,0-1 0 0 0,0 1-1 0 0,0-1 1 0 0,0 1 0 0 0,0 0 0 0 0,0-1-1 0 0,0 1 1 0 0,0 0 0 0 0,0-1-1 0 0,0 1 1 0 0,0-1 0 0 0,0 1-1 0 0,0 0 1 0 0,0-1 0 0 0,0 1-1 0 0,0 0 1 0 0,-1-1 0 0 0,1 1-1 0 0,0 0 1 0 0,0-1 0 0 0,0 1 0 0 0,-1 0-1 0 0,1-1 1 0 0,0 1 0 0 0,0 0-1 0 0,-1 0 1 0 0,1-1 0 0 0,0 1-1 0 0,-1 0 1 0 0,1 0 0 0 0,0 0-1 0 0,-1-1 1 0 0,1 1 0 0 0,0 0 0 0 0,-1 0-1 0 0,1 0 1 0 0,0 0 0 0 0,-1 0-1 0 0,1 0 1 0 0,0 0 0 0 0,-1 0-1 0 0,1-1-3 0 0,-1 1 1 0 0,0 0-1 0 0,0 1 1 0 0,0-1-1 0 0,0 0 1 0 0,0 0-1 0 0,0 0 1 0 0,0 1-1 0 0,0-1 1 0 0,0 0-1 0 0,0 1 1 0 0,0-1-1 0 0,0 1 1 0 0,0-1-1 0 0,0 1 0 0 0,-6 6 0 0 0,-1-1 0 0 0,2 2 0 0 0,-1-1 0 0 0,1 1 0 0 0,0 0 0 0 0,1 0 0 0 0,-1 2 0 0 0,3-5 0 0 0,0 1 0 0 0,0 0 0 0 0,1 0 0 0 0,0 0 0 0 0,0 0 0 0 0,0 0 0 0 0,0 0 0 0 0,1 0 0 0 0,0 0 0 0 0,1 1 0 0 0,-1 3 0 0 0,2-9 0 0 0,-1 0 0 0 0,0 1 0 0 0,0-1 0 0 0,1 0 0 0 0,-1 0 0 0 0,0 0 0 0 0,1 0 0 0 0,-1 0 0 0 0,1 0 0 0 0,-1 0 0 0 0,1-1 0 0 0,0 1 0 0 0,-1 0 0 0 0,1 0 0 0 0,0 0 0 0 0,0-1 0 0 0,-1 1 0 0 0,1 0 0 0 0,0-1 0 0 0,0 1 0 0 0,0 0 0 0 0,0-1 0 0 0,0 1 0 0 0,0-1 0 0 0,0 0 0 0 0,0 1 0 0 0,0-1 0 0 0,0 0 0 0 0,5 2 0 0 0,-1-1 0 0 0,1 0 0 0 0,-1-1 0 0 0,6 1 0 0 0,-7-1 0 0 0,11 1 0 0 0,-1-1 0 0 0,1-1 0 0 0,0-1 0 0 0,-1 0 0 0 0,1-1 0 0 0,-1 0 0 0 0,1-1 0 0 0,-1-1 0 0 0,-1 0 0 0 0,1-1 0 0 0,-1 0 0 0 0,13-9 0 0 0,-6 2 0 0 0,0-1 0 0 0,-1-1 0 0 0,-1 0 0 0 0,-1-2 0 0 0,0 0 0 0 0,-1-1 0 0 0,9-12 0 0 0,-3 2 0 0 0,-2-2 0 0 0,0 0 0 0 0,6-16 0 0 0,35-85 0 0 0,-59 127 44 0 0,0-1 1 0 0,0 1-1 0 0,-1-1 0 0 0,0 1 0 0 0,0-1 1 0 0,0 0-1 0 0,0 1 0 0 0,-1-1 0 0 0,0 0 1 0 0,0-4-45 0 0,-1 9 90 0 0,0 0 0 0 0,0 0 0 0 0,0 0 0 0 0,0 0 0 0 0,0 0 0 0 0,0 0 0 0 0,0 1 0 0 0,0-1 0 0 0,0 0 0 0 0,0 0 0 0 0,0 1 0 0 0,0-1 0 0 0,0 1 0 0 0,0-1 0 0 0,0 1 0 0 0,0-1-90 0 0,-6 5 20 0 0,0 0-1 0 0,0 0 1 0 0,0 0 0 0 0,1 1 0 0 0,0 0 0 0 0,0 0 0 0 0,0 1-1 0 0,0 2-19 0 0,-8 10 4 0 0,1 0-1 0 0,-4 11-3 0 0,-11 23 0 0 0,4 0 0 0 0,-7 25 0 0 0,27-67 0 0 0,0 0 0 0 0,1 0 0 0 0,1 1 0 0 0,0-1 0 0 0,0 6 0 0 0,2-13 0 0 0,-1 0 0 0 0,1 0 0 0 0,0 0 0 0 0,1 0 0 0 0,-1 0 0 0 0,1 0 0 0 0,-1 0 0 0 0,1 0 0 0 0,0-1 0 0 0,1 1 0 0 0,-1 0 0 0 0,1 0 0 0 0,-1-1 0 0 0,1 1 0 0 0,0-1 0 0 0,0 1 0 0 0,2 0 0 0 0,-2-2 0 0 0,0 0 0 0 0,1 0 0 0 0,-1 0 0 0 0,1-1 0 0 0,0 1 0 0 0,-1-1 0 0 0,1 0 0 0 0,0 0 0 0 0,0 0 0 0 0,0 0 0 0 0,0 0 0 0 0,0-1 0 0 0,0 1 0 0 0,0-1 0 0 0,0 0 0 0 0,0 0 0 0 0,0 0 0 0 0,0 0 0 0 0,2-1 0 0 0,8-1 0 0 0,0 0 0 0 0,0-1 0 0 0,11-4 0 0 0,-6 1 0 0 0,1-1 0 0 0,-1-1 0 0 0,-1-1 0 0 0,0-1 0 0 0,7-5 0 0 0,17-14 0 0 0,20-19 0 0 0,-44 33 0 0 0,-1 0 0 0 0,-1-1 0 0 0,0-1 0 0 0,-1 0 0 0 0,7-13 0 0 0,-14 19 0 0 0,-6 0 0 0 0,-1 11 0 0 0,0-1 0 0 0,0 1 0 0 0,0 0 0 0 0,0 0 0 0 0,0-1 0 0 0,0 1 0 0 0,0 0 0 0 0,0 0 0 0 0,0 0 0 0 0,0-1 0 0 0,0 1 0 0 0,0 0 0 0 0,0 0 0 0 0,0-1 0 0 0,-1 1 0 0 0,1 0 0 0 0,0 0 0 0 0,0 0 0 0 0,0 0 0 0 0,0-1 0 0 0,-1 1 0 0 0,1 0 0 0 0,0 0 0 0 0,0 0 0 0 0,0 0 0 0 0,-1 0 0 0 0,1-1 0 0 0,0 1 0 0 0,-3 1 0 0 0,0-1 0 0 0,0 1 0 0 0,1 0 0 0 0,-1 0 0 0 0,0 0 0 0 0,1 0 0 0 0,-1 1 0 0 0,1-1 0 0 0,-1 0 0 0 0,1 1 0 0 0,0 0 0 0 0,-1 0 0 0 0,1 0 0 0 0,-3 2 0 0 0,-17 13 0 0 0,1 1 0 0 0,2 0 0 0 0,0 2 0 0 0,0 0 0 0 0,-9 16 0 0 0,22-28 0 0 0,1-1 0 0 0,0 1 0 0 0,1 1 0 0 0,0-1 0 0 0,0 0 0 0 0,0 1 0 0 0,1 0 0 0 0,1 0 0 0 0,0 0 0 0 0,0 0 0 0 0,-1 8 0 0 0,3-16 0 0 0,0 1 0 0 0,0 0 0 0 0,0 0 0 0 0,1 0 0 0 0,-1 0 0 0 0,0 0 0 0 0,1 0 0 0 0,-1 0 0 0 0,1 0 0 0 0,0 0 0 0 0,-1-1 0 0 0,1 1 0 0 0,0 0 0 0 0,0-1 0 0 0,0 1 0 0 0,1 0 0 0 0,-1-1 0 0 0,0 1 0 0 0,0-1 0 0 0,1 0 0 0 0,-1 1 0 0 0,1-1 0 0 0,-1 0 0 0 0,1 0 0 0 0,0 0 0 0 0,-1 0 0 0 0,1 0 0 0 0,0 0 0 0 0,0-1 0 0 0,0 1 0 0 0,0 0 0 0 0,-1-1 0 0 0,1 0 0 0 0,0 1 0 0 0,1-1 0 0 0,7 1 0 0 0,0 0 0 0 0,0-1 0 0 0,0 0 0 0 0,0 0 0 0 0,-1-1 0 0 0,6-1 0 0 0,6-2 0 0 0,1-1 0 0 0,-1-1 0 0 0,0-1 0 0 0,-1-1 0 0 0,1-1 0 0 0,-2 0 0 0 0,1-2 0 0 0,-1 0 0 0 0,13-11 0 0 0,4-6 0 0 0,-2-1 0 0 0,0-1 0 0 0,-3-2 0 0 0,9-11 0 0 0,-21 20 0 0 0,-2 0 0 0 0,0-1 0 0 0,-2-1 0 0 0,0 0 0 0 0,-2-1 0 0 0,-1-1 0 0 0,0 0 0 0 0,-3 0 0 0 0,5-18 0 0 0,-12 38 0 0 0,-1 0 0 0 0,1 0 0 0 0,-1-1 0 0 0,0 1 0 0 0,-1-1 0 0 0,1 1 0 0 0,-1 0 0 0 0,-2-8 0 0 0,2 15 0 0 0,0-1 0 0 0,0 1 0 0 0,0 0 0 0 0,0-1 0 0 0,0 1 0 0 0,0 0 0 0 0,0-1 0 0 0,0 1 0 0 0,0 0 0 0 0,0-1 0 0 0,0 1 0 0 0,-1 0 0 0 0,1-1 0 0 0,0 1 0 0 0,0 0 0 0 0,0 0 0 0 0,-1-1 0 0 0,1 1 0 0 0,0 0 0 0 0,0 0 0 0 0,0-1 0 0 0,-1 1 0 0 0,1 0 0 0 0,0 0 0 0 0,-1 0 0 0 0,1-1 0 0 0,0 1 0 0 0,-1 0 0 0 0,1 0 0 0 0,0 0 0 0 0,0 0 0 0 0,-1 0 0 0 0,1 0 0 0 0,0 0 0 0 0,-1 0 0 0 0,-3 2 0 0 0,-1 1 0 0 0,0 0 0 0 0,0 1 0 0 0,0-1 0 0 0,0 1 0 0 0,1 0 0 0 0,0 0 0 0 0,0 1 0 0 0,-2 2 0 0 0,-28 42 0 0 0,21-29 0 0 0,0 0 0 0 0,2 0 0 0 0,1 1 0 0 0,0 0 0 0 0,2 1 0 0 0,-6 18 0 0 0,2 6 0 0 0,2 0 0 0 0,-1 18 0 0 0,8-37-15 0 0,1 1-1 0 0,2 23 16 0 0,0-24-102 0 0,12-52-2558 0 0,-8 15 1849 0 0,17-52-5212 0 0,-16 39-2166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45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 15663 0 0,'-12'12'595'0'0,"5"-7"-469"0"0,1 1 0 0 0,0 0 1 0 0,1 0-1 0 0,-1 0 1 0 0,1 1-1 0 0,1-1 1 0 0,-1 1-1 0 0,1 1 0 0 0,0-1 1 0 0,-1 5-127 0 0,4-10 126 0 0,1-1 1 0 0,0 0 0 0 0,0 1-1 0 0,-1-1 1 0 0,1 1-1 0 0,0-1 1 0 0,0 1 0 0 0,0-1-1 0 0,0 0 1 0 0,1 1-1 0 0,-1-1 1 0 0,0 1-1 0 0,1-1 1 0 0,-1 0 0 0 0,1 1-1 0 0,-1-1 1 0 0,1 0-1 0 0,-1 1 1 0 0,1-1-1 0 0,0 0 1 0 0,0 0 0 0 0,0 0-1 0 0,0 1 1 0 0,0-1-1 0 0,0 0 1 0 0,0 0-1 0 0,0 0 1 0 0,0-1 0 0 0,0 1-1 0 0,0 0 1 0 0,1 0-1 0 0,-1-1 1 0 0,0 1-1 0 0,1-1 1 0 0,-1 1 0 0 0,1-1-127 0 0,4 3 222 0 0,1-1 1 0 0,-1-1 0 0 0,1 1 0 0 0,0-1-1 0 0,0 0 1 0 0,6-1-223 0 0,3 1 237 0 0,0-1 1 0 0,0 0-1 0 0,0-2 0 0 0,0 0 0 0 0,-1 0 0 0 0,1-2 0 0 0,-1 0 1 0 0,1 0-1 0 0,6-5-237 0 0,52-24 17 0 0,-35 13-17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47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97 11975 0 0,'0'0'547'0'0,"0"0"-11"0"0,0 0-203 0 0,0 0 419 0 0,0 0 220 0 0,0 0 42 0 0,0 0 8 0 0,0 0 2 0 0,0 0-871 0 0,-1 0 0 0 0,1 0 0 0 0,0 0 0 0 0,-1 0-1 0 0,1 0 1 0 0,0 0 0 0 0,0 0 0 0 0,-1 0 0 0 0,1 0 0 0 0,0 0-1 0 0,-1 0 1 0 0,1 0 0 0 0,0 0 0 0 0,0 0 0 0 0,-1 0 0 0 0,1 0-1 0 0,0-1 1 0 0,-1 1 0 0 0,1 0 0 0 0,0 0 0 0 0,0 0 0 0 0,-1 0-1 0 0,1 0 1 0 0,0-1-153 0 0,-1-5 317 0 0,1 0 0 0 0,-1-1-1 0 0,2 1 1 0 0,-1 0 0 0 0,0-1 0 0 0,1 1 0 0 0,0 0-1 0 0,1-1 1 0 0,0 1 0 0 0,2-6-317 0 0,5-12 722 0 0,2 0 0 0 0,2-3-722 0 0,1 0 544 0 0,30-62-236 0 0,4 2 0 0 0,21-23-308 0 0,-64 103-10 0 0,-3 4 24 0 0,0 0 0 0 0,0 0-1 0 0,0 0 1 0 0,-1-1-1 0 0,1 1 1 0 0,0-3-14 0 0,-16 17 1368 0 0,11-8-1324 0 0,0 1-1 0 0,0 0 1 0 0,0 0 0 0 0,0 0-1 0 0,1 1 1 0 0,0-1 0 0 0,0 1-1 0 0,0-1 1 0 0,1 1 0 0 0,-1 0-1 0 0,1-1 1 0 0,0 1 0 0 0,1 0-1 0 0,-1 0 1 0 0,1 2-44 0 0,0-4-78 0 0,0 0 0 0 0,0 0 0 0 0,1 1 0 0 0,-1-1 0 0 0,1 0-1 0 0,0 0 1 0 0,0 0 0 0 0,0 0 0 0 0,0 0 0 0 0,1 0 0 0 0,-1 0 0 0 0,1-1 0 0 0,-1 1 0 0 0,1 0 0 0 0,0-1 0 0 0,0 0 0 0 0,0 1 0 0 0,1-1 0 0 0,-1 0 0 0 0,0 0 0 0 0,1 0 0 0 0,0 0-1 0 0,-1 0 1 0 0,2 0 78 0 0,11 5-35 0 0,0-1-1 0 0,0 0 1 0 0,1-1-1 0 0,6 1 36 0 0,-3-1-13 0 0,0 1 1 0 0,11 5 12 0 0,-24-8 0 0 0,0 0 0 0 0,0 1 0 0 0,-1-1 1 0 0,1 1-1 0 0,-1 0 0 0 0,0 0 1 0 0,0 1-1 0 0,0 0 0 0 0,3 3 0 0 0,-7-6 22 0 0,0-1 0 0 0,-1 0 0 0 0,1 1 0 0 0,0-1 0 0 0,-1 1 0 0 0,1 0 0 0 0,-1-1 0 0 0,1 1 0 0 0,-1-1 0 0 0,0 1 0 0 0,1 0 0 0 0,-1-1 0 0 0,0 1 0 0 0,0 0 0 0 0,-1-1 0 0 0,1 1 0 0 0,0 0 0 0 0,0-1 0 0 0,-1 1 0 0 0,1 0 0 0 0,-1 0-22 0 0,-2 6 260 0 0,0 0 0 0 0,-1 0 0 0 0,-3 6-260 0 0,2-6 142 0 0,1-2-93 0 0,0 0 0 0 0,0 0 0 0 0,-1 0 0 0 0,0 0 0 0 0,0-1 0 0 0,0 0 0 0 0,-1 0 0 0 0,-3 2-49 0 0,-14 10 205 0 0,-15 7-205 0 0,22-14 11 0 0,-32 17-11 0 0,37-22 0 0 0,10-5 0 0 0,1 0 0 0 0,0 0 0 0 0,-1 0 0 0 0,1 0 0 0 0,0 0 0 0 0,0 0 0 0 0,-1 0 0 0 0,1 0 0 0 0,0 0 0 0 0,-1 0 0 0 0,1 0 0 0 0,0 0 0 0 0,0 0 0 0 0,-1-1 0 0 0,1 1 0 0 0,0 0 0 0 0,-1 0 0 0 0,1 0 0 0 0,0 0 0 0 0,0 0 0 0 0,-1 0 0 0 0,1-1 0 0 0,0 1 0 0 0,0 0 0 0 0,0 0 0 0 0,-1-1 0 0 0,1 0 0 0 0,-1-1 0 0 0,1 1 0 0 0,0-1 0 0 0,0 0 0 0 0,0 1 0 0 0,0-1 0 0 0,0 1 0 0 0,0-1 0 0 0,0 0 0 0 0,1 1 0 0 0,-1-1 0 0 0,0 1 0 0 0,1-1 0 0 0,-1 1 0 0 0,1-1 0 0 0,0 1 0 0 0,-1-1 0 0 0,2 0 0 0 0,14-28 0 0 0,-15 29 0 0 0,4-7 0 0 0,1 1 0 0 0,0-1 0 0 0,1 2 0 0 0,-1-1 0 0 0,1 1 0 0 0,1 0 0 0 0,-1 0 0 0 0,7-3 0 0 0,-14 8 0 0 0,0 1 0 0 0,1 0 0 0 0,-1-1 0 0 0,1 1 0 0 0,-1 0 0 0 0,1-1 0 0 0,-1 1 0 0 0,0 0 0 0 0,1 0 0 0 0,-1-1 0 0 0,1 1 0 0 0,-1 0 0 0 0,1 0 0 0 0,-1 0 0 0 0,1 0 0 0 0,-1 0 0 0 0,1-1 0 0 0,-1 1 0 0 0,1 0 0 0 0,-1 0 0 0 0,1 0 0 0 0,-1 1 0 0 0,1-1 0 0 0,0 0 0 0 0,-1 0 0 0 0,1 0 0 0 0,-1 0 0 0 0,1 0 0 0 0,1 5 0 0 0,-1-3 0 0 0,0 0 0 0 0,0 0 0 0 0,1-1 0 0 0,-1 1 0 0 0,0 0 0 0 0,1-1 0 0 0,-1 1 0 0 0,1-1 0 0 0,-1 1 0 0 0,1-1 0 0 0,0 0 0 0 0,0 0 0 0 0,0 0 0 0 0,-1 0 0 0 0,1 0 0 0 0,0 0 0 0 0,0 0 0 0 0,0-1 0 0 0,1 1 0 0 0,-1-1 0 0 0,0 1 0 0 0,1-1 0 0 0,-2 0 0 0 0,0 1 0 0 0,0-1 0 0 0,0 0 0 0 0,-1 0 0 0 0,1 0 0 0 0,0 0 0 0 0,0 0 0 0 0,0 0 0 0 0,0 0 0 0 0,-1 0 0 0 0,1 0 0 0 0,0-1 0 0 0,0 1 0 0 0,0 0 0 0 0,-1-1 0 0 0,1 1 0 0 0,0 0 0 0 0,0-1 0 0 0,-1 1 0 0 0,1-1 0 0 0,0 1 0 0 0,-1-1 0 0 0,3-1 0 0 0,98-47 0 0 0,-42 20 0 0 0,-42 19 0 0 0,-1 0 0 0 0,1 0 0 0 0,-1-2 0 0 0,-1 0 0 0 0,4-5 0 0 0,69-71 0 0 0,-84 84 0 0 0,16-20 0 0 0,-19 19 0 0 0,-6 8 0 0 0,-6 5 0 0 0,-18 18 0 0 0,2 1 0 0 0,0 1 0 0 0,2 1 0 0 0,-18 28 0 0 0,37-47 0 0 0,0 0 0 0 0,0 0 0 0 0,1 1 0 0 0,-2 6 0 0 0,6-14 0 0 0,-1 0 0 0 0,1 1 0 0 0,0-1 0 0 0,0 0 0 0 0,1 1 0 0 0,-1-1 0 0 0,1 1 0 0 0,0 0 0 0 0,-1-1 0 0 0,2 1 0 0 0,-1-1 0 0 0,0 1 0 0 0,1-1 0 0 0,0 1 0 0 0,-1-1 0 0 0,2 3 0 0 0,0-3 0 0 0,-1-1 0 0 0,1 0 0 0 0,-1 0 0 0 0,1 0 0 0 0,0 0 0 0 0,0 0 0 0 0,0 0 0 0 0,0-1 0 0 0,0 1 0 0 0,1-1 0 0 0,-1 1 0 0 0,0-1 0 0 0,1 0 0 0 0,-1 0 0 0 0,1 0 0 0 0,-1 0 0 0 0,1 0 0 0 0,-1-1 0 0 0,1 1 0 0 0,0-1 0 0 0,-1 0 0 0 0,1 1 0 0 0,0-1 0 0 0,-1 0 0 0 0,4 0 0 0 0,1-1 0 0 0,-1 1 0 0 0,0-1 0 0 0,0 0 0 0 0,0 0 0 0 0,0-1 0 0 0,0 1 0 0 0,0-1 0 0 0,4-3 0 0 0,-1 1 0 0 0,-1 0 0 0 0,1-1 0 0 0,-1 0 0 0 0,0-1 0 0 0,-1 0 0 0 0,1 0 0 0 0,-1 0 0 0 0,-1-1 0 0 0,1 0 0 0 0,4-6 0 0 0,-4 3 99 0 0,0-1-1 0 0,0 1 1 0 0,-1-1 0 0 0,-1 0-1 0 0,0 0 1 0 0,1-2-99 0 0,-4 5 85 0 0,0 0 0 0 0,0 0-1 0 0,-1 1 1 0 0,0-1 0 0 0,0 0 0 0 0,-1 0 0 0 0,0 0-1 0 0,0 0 1 0 0,-1 0 0 0 0,0 0-85 0 0,0 2 47 0 0,0 0 0 0 0,0 0-1 0 0,0 0 1 0 0,-1 1 0 0 0,0-1 0 0 0,0 1-1 0 0,-1-1 1 0 0,1 1 0 0 0,-1 0 0 0 0,-1 0-1 0 0,1 0 1 0 0,0 0 0 0 0,-2 0-47 0 0,5 4 0 0 0,-1 0 0 0 0,0 1 0 0 0,0-1 0 0 0,0 0 0 0 0,0 1 0 0 0,0-1 0 0 0,0 1 0 0 0,1-1 0 0 0,-1 1 0 0 0,-1 0 0 0 0,1-1 0 0 0,0 1 0 0 0,0 0 0 0 0,0 0 0 0 0,0 0 0 0 0,0-1 0 0 0,0 1 0 0 0,0 0 0 0 0,0 0 0 0 0,0 1 0 0 0,0-1 0 0 0,0 0 0 0 0,0 0 0 0 0,0 0 0 0 0,0 1 0 0 0,0-1 0 0 0,0 1 0 0 0,0-1 0 0 0,0 1 0 0 0,0-1 0 0 0,0 1 0 0 0,0-1 0 0 0,0 1 0 0 0,-2 2 0 0 0,-1 0 0 0 0,1 0 0 0 0,0 1 0 0 0,0-1 0 0 0,0 1 0 0 0,1 0 0 0 0,-1 0 0 0 0,1 0 0 0 0,-1 3 0 0 0,2-6 0 0 0,1 0 0 0 0,-1 1 0 0 0,1-1 0 0 0,-1 1 0 0 0,1-1 0 0 0,0 1 0 0 0,-1-1 0 0 0,1 1 0 0 0,0-1 0 0 0,0 1 0 0 0,1 1 0 0 0,1 11 0 0 0,2-10 0 0 0,-2-3 0 0 0,1 2-87 0 0,0 0 0 0 0,0-1 0 0 0,0 1 0 0 0,1-1 0 0 0,-1 0 0 0 0,1 0 0 0 0,0 0 0 0 0,-1 0 0 0 0,1-1 0 0 0,0 0 0 0 0,0 1 0 0 0,0-2 0 0 0,0 1 0 0 0,0 0 0 0 0,0-1 0 0 0,0 1 0 0 0,1-1 0 0 0,-1 0 0 0 0,0-1 0 0 0,0 1 0 0 0,1-1 87 0 0,70-11 513 0 0,-55 8-184 0 0,1 1-1 0 0,-1 0 1 0 0,1 1-1 0 0,17 2-328 0 0,-8 3-401 0 0,-28-3-74 0 0,-2 0-33 0 0,1 2 133 0 0,1 2 429 0 0,1 0-1 0 0,-1 1 1 0 0,0-1-1 0 0,-1 0 0 0 0,1 1 1 0 0,-1 0-1 0 0,1-1 1 0 0,-1 1-1 0 0,-1 0 0 0 0,1 0 1 0 0,-1-1-1 0 0,0 1 1 0 0,0 0-1 0 0,0 0 0 0 0,-1-1 1 0 0,0 4-54 0 0,-1 1 129 0 0,0 1 0 0 0,-1 0 0 0 0,0-1 0 0 0,-1 0 1 0 0,0 1-1 0 0,-1-1 0 0 0,-3 5-129 0 0,1-4 0 0 0,4-9 0 0 0,2-1 0 0 0,31-36 0 0 0,-12 19 0 0 0,1 0 0 0 0,0 2 0 0 0,2 0 0 0 0,11-6 0 0 0,-9 6 0 0 0,-11 7 0 0 0,1 0 0 0 0,0 1 0 0 0,1 1 0 0 0,-1 0 0 0 0,1 1 0 0 0,7-2 0 0 0,-10 6 0 0 0,-10 1 0 0 0,0 0 0 0 0,0 0 0 0 0,0 0 0 0 0,0 0 0 0 0,0 0 0 0 0,0 0 0 0 0,0 0 0 0 0,0 0 0 0 0,0 1 0 0 0,0-1 0 0 0,0 0 0 0 0,0 1 0 0 0,0-1 0 0 0,1 5 0 0 0,-2-5 0 0 0,2 3 0 0 0,-1 0 0 0 0,0-1 0 0 0,0 1 0 0 0,0 0 0 0 0,-1-1 0 0 0,1 1 0 0 0,-1 0 0 0 0,1 0 0 0 0,-1 0 0 0 0,0-1 0 0 0,0 1 0 0 0,0 0 0 0 0,-1 0 0 0 0,1 0 0 0 0,-1-1 0 0 0,1 1 0 0 0,-1 0 0 0 0,0 0 0 0 0,0-1 0 0 0,0 1 0 0 0,-1 1 0 0 0,-5 9 0 0 0,1 0 0 0 0,-2-1 0 0 0,-5 8 0 0 0,10-17 0 0 0,-27 28 0 0 0,77-56 0 0 0,-14 0 0 0 0,1-6 0 0 0,-11 11 0 0 0,0 1 0 0 0,1 1 0 0 0,2-1 0 0 0,-5 6 0 0 0,-1 0 0 0 0,20-9 0 0 0,-34 20 0 0 0,0-1 0 0 0,0 1 0 0 0,0-1 0 0 0,0 2 0 0 0,1-1 0 0 0,-1 1 0 0 0,1 0 0 0 0,-1 0 0 0 0,1 1 0 0 0,5 2 0 0 0,-11-2 0 0 0,1 1 0 0 0,-1 0 0 0 0,0 1 0 0 0,1-1 0 0 0,-1 0 0 0 0,0 0 0 0 0,0 1 0 0 0,0-1 0 0 0,0 0 0 0 0,0 1 0 0 0,0-1 0 0 0,0 1 0 0 0,-1-1 0 0 0,1 1 0 0 0,0 0 0 0 0,-1-1 0 0 0,1 1 0 0 0,-1-1 0 0 0,0 1 0 0 0,0 0 0 0 0,1 0 0 0 0,-1-1 0 0 0,0 7 0 0 0,1 0 0 0 0,-1 0 0 0 0,0 0 0 0 0,-1 2 0 0 0,-2 7 0 0 0,-1 0 0 0 0,-1 0 0 0 0,0-1 0 0 0,-2 0 0 0 0,1 0 0 0 0,-9 12 0 0 0,6-8 0 0 0,5-10 21 0 0,3-6-40 0 0,-1-1-1 0 0,1 1 1 0 0,-1-1 0 0 0,0 0 0 0 0,0 0-1 0 0,0 0 1 0 0,0 0 0 0 0,-2 2 19 0 0,3-4-696 0 0,1-1-258 0 0,0-1-1831 0 0,1-6-7111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0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0 23039 0 0,'0'0'528'0'0,"-1"0"69"0"0,-12 1-109 0 0,1 0-1 0 0,0 1 0 0 0,-1 1-487 0 0,6-2 81 0 0,4-1 304 0 0,1-1 0 0 0,0 1 0 0 0,-1 0 0 0 0,1-1-1 0 0,0 0 1 0 0,0 1 0 0 0,0-1 0 0 0,0 0 0 0 0,-1 0 0 0 0,1 0-1 0 0,0 0 1 0 0,1-1 0 0 0,-1 1 0 0 0,-1-1-385 0 0,2 1 444 0 0,0 0-289 0 0,-1-4-271 0 0,2 4-580 0 0,0 1-258 0 0,0 0-1194 0 0,1-1-4789 0 0,4-4-2051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49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8 11975 0 0,'0'0'267'0'0,"0"0"42"0"0,0 0 17 0 0,0 0-28 0 0,1-1-196 0 0,26-29 1947 0 0,11-10 372 0 0,-20 23-1508 0 0,-1-1 0 0 0,0 0 1 0 0,-1-1-1 0 0,-1-1 0 0 0,-1 0 0 0 0,8-18-913 0 0,18-32 581 0 0,7-14 1179 0 0,20-51-1760 0 0,-57 112 68 0 0,6-14 891 0 0,4-17-959 0 0,-17 44 123 0 0,0-1-1 0 0,0 0 0 0 0,-1 0 0 0 0,-1 0 0 0 0,0 0 1 0 0,0 0-1 0 0,-1-6-122 0 0,-2 7 149 0 0,2 10-148 0 0,0-1-1 0 0,0 1 0 0 0,0-1 1 0 0,0 1-1 0 0,0-1 1 0 0,0 1-1 0 0,0 0 1 0 0,0-1-1 0 0,0 1 0 0 0,-1-1 1 0 0,1 1-1 0 0,0 0 1 0 0,0-1-1 0 0,0 1 1 0 0,-1 0-1 0 0,1-1 1 0 0,0 1-1 0 0,0 0 0 0 0,-1-1 1 0 0,1 1-1 0 0,0 0 1 0 0,-1 0-1 0 0,1-1 1 0 0,0 1-1 0 0,-1 0 1 0 0,1 0-1 0 0,-1 0 0 0 0,1-1 1 0 0,0 1-1 0 0,-1 0 1 0 0,1 0-1 0 0,-1 0 1 0 0,1 0-1 0 0,0 0 0 0 0,-1 0 1 0 0,1 0-1 0 0,-1 0 1 0 0,1 0-1 0 0,-1 0-1 0 0,0 0 1 0 0,-1-1 0 0 0,1 1 0 0 0,-1 0 0 0 0,1 0 0 0 0,-1 0 0 0 0,1 0 0 0 0,0 0 0 0 0,-1 0 0 0 0,1 1 0 0 0,-1-1 0 0 0,1 0 0 0 0,-1 1 0 0 0,1-1 0 0 0,0 1 0 0 0,-1 0 0 0 0,1-1 0 0 0,0 1 0 0 0,-1 0 0 0 0,1 0 0 0 0,0 0 0 0 0,0-1 0 0 0,0 1 0 0 0,0 1 0 0 0,0-1 0 0 0,0 0 0 0 0,0 0 0 0 0,0 0 0 0 0,0 0 0 0 0,0 2 0 0 0,-4 5 0 0 0,1 1 0 0 0,0-1 0 0 0,0 1 0 0 0,-1 4 0 0 0,0 0 0 0 0,-6 19 0 0 0,1 0 0 0 0,2 1 0 0 0,0 7 0 0 0,-1 2 0 0 0,-9 24 0 0 0,-4 3 0 0 0,4 1 0 0 0,-4 38 0 0 0,21-97 357 0 0,0 0-1 0 0,1-1 1 0 0,0 5-357 0 0,0 2 370 0 0,1-16-427 0 0,-1 0 0 0 0,1 0 0 0 0,0 0 0 0 0,-1 0 0 0 0,1 0 0 0 0,0 0 0 0 0,0 0 0 0 0,0-1 0 0 0,0 1 0 0 0,0 0 0 0 0,0 0 0 0 0,0-1 0 0 0,0 1 0 0 0,0 0 0 0 0,0-1 0 0 0,0 1 0 0 0,0-1 0 0 0,0 1 0 0 0,0-1 0 0 0,1 0 0 0 0,-1 0 0 0 0,0 1 0 0 0,0-1 0 0 0,1 0 57 0 0,5 0 81 0 0,0-1 1 0 0,0 1-1 0 0,0-1 0 0 0,0 0 1 0 0,-1-1-1 0 0,1 0 0 0 0,0 0 1 0 0,0-1-1 0 0,-1 1 0 0 0,0-1 1 0 0,1-1-1 0 0,2-1-81 0 0,3-4 250 0 0,1-1 0 0 0,-2 0 0 0 0,1-1 0 0 0,4-6-250 0 0,73-68 0 0 0,0 0 0 0 0,-40 37 0 0 0,-68 69 0 0 0,1 2 0 0 0,1 0 0 0 0,2 1 0 0 0,0 0 0 0 0,-6 18 0 0 0,19-37 0 0 0,0 0 0 0 0,0 0 0 0 0,1 0 0 0 0,0 0 0 0 0,0 1 0 0 0,0-1 0 0 0,1 0 0 0 0,0 1 0 0 0,0-1 0 0 0,0 1 0 0 0,0-1 0 0 0,2 5 0 0 0,-1-8 0 0 0,-1 0 0 0 0,1 0 0 0 0,0 0 0 0 0,0 0 0 0 0,0 0 0 0 0,0 0 0 0 0,0 0 0 0 0,0 0 0 0 0,0 0 0 0 0,1 0 0 0 0,-1-1 0 0 0,1 1 0 0 0,-1-1 0 0 0,1 1 0 0 0,0-1 0 0 0,-1 1 0 0 0,1-1 0 0 0,0 0 0 0 0,0 0 0 0 0,0 0 0 0 0,0 0 0 0 0,0 0 0 0 0,0 0 0 0 0,0-1 0 0 0,0 1 0 0 0,1-1 0 0 0,-1 1 0 0 0,0-1 0 0 0,0 0 0 0 0,1 0 0 0 0,-1 0 0 0 0,1 0 0 0 0,7 0 0 0 0,-5 1 0 0 0,-1-1 0 0 0,1 0 0 0 0,0-1 0 0 0,0 1 0 0 0,0-1 0 0 0,0 0 0 0 0,0 0 0 0 0,0 0 0 0 0,0-1 0 0 0,-1 1 0 0 0,1-1 0 0 0,2-2 0 0 0,14-7 0 0 0,-13 7 0 0 0,0 0 0 0 0,0-1 0 0 0,6-5 0 0 0,-6 4 0 0 0,17-13 0 0 0,-1-2 0 0 0,0 0 0 0 0,-2-2 0 0 0,11-14 0 0 0,-15 14 0 0 0,-1-2 0 0 0,-1 0 0 0 0,6-13 0 0 0,-22 38 0 0 0,-1 0 0 0 0,1 0 0 0 0,0 0 0 0 0,0 0 0 0 0,0 0 0 0 0,0 0 0 0 0,0 0 0 0 0,0 0 0 0 0,-1 0 0 0 0,1 0 0 0 0,0 0 0 0 0,0 0 0 0 0,0 0 0 0 0,0 0 0 0 0,0 0 0 0 0,-1 0 0 0 0,1 0 0 0 0,0-1 0 0 0,0 1 0 0 0,0 0 0 0 0,0 0 0 0 0,0 0 0 0 0,0 0 0 0 0,0 0 0 0 0,-1 0 0 0 0,1 0 0 0 0,0 0 0 0 0,0 0 0 0 0,0 0 0 0 0,0-1 0 0 0,0 1 0 0 0,0 0 0 0 0,0 0 0 0 0,0 0 0 0 0,0 0 0 0 0,0 0 0 0 0,0 0 0 0 0,0-1 0 0 0,0 1 0 0 0,0 0 0 0 0,0 0 0 0 0,0 0 0 0 0,0 0 0 0 0,0 0 0 0 0,0-1 0 0 0,0 1 0 0 0,0 0 0 0 0,0 0 0 0 0,0 0 0 0 0,0 0 0 0 0,0 0 0 0 0,0 0 0 0 0,0-1 0 0 0,0 1 0 0 0,0 0 0 0 0,-9 6 0 0 0,2 2 0 0 0,0 2 0 0 0,0-1 0 0 0,1 1 0 0 0,-4 6 0 0 0,-1 5 0 0 0,5-11 0 0 0,0 0 0 0 0,1 0 0 0 0,0 1 0 0 0,1 0 0 0 0,0 0 0 0 0,1 1 0 0 0,0-1 0 0 0,1 1 0 0 0,0-1 0 0 0,1 1 0 0 0,0 0 0 0 0,0 0 0 0 0,2-9 0 0 0,-1-1 0 0 0,0 1 0 0 0,0-1 0 0 0,1 1 0 0 0,0 0 0 0 0,-1-1 0 0 0,1 1 0 0 0,0-1 0 0 0,0 0 0 0 0,0 1 0 0 0,1-1 0 0 0,-1 0 0 0 0,0 0 0 0 0,1 1 0 0 0,0-1 0 0 0,-1 0 0 0 0,1 0 0 0 0,0-1 0 0 0,0 1 0 0 0,1 0 0 0 0,0 0 0 0 0,0-1 0 0 0,0 1 0 0 0,0-1 0 0 0,0 0 0 0 0,0 0 0 0 0,0 0 0 0 0,0 0 0 0 0,0 0 0 0 0,0-1 0 0 0,1 0 0 0 0,-1 1 0 0 0,3-1 0 0 0,3-1 0 0 0,-1 0 0 0 0,1 0 0 0 0,0-1 0 0 0,-1 0 0 0 0,0 0 0 0 0,1-1 0 0 0,-1 0 0 0 0,0 0 0 0 0,0-1 0 0 0,-1 0 0 0 0,1-1 0 0 0,20-14 0 0 0,-1-1 0 0 0,-1-1 0 0 0,-1-1 0 0 0,-1-1 0 0 0,-1-1 0 0 0,-1-2 0 0 0,-1 0 0 0 0,12-21 0 0 0,-30 42 0 0 0,0 0 0 0 0,-1 0 0 0 0,1 0 0 0 0,-1 0 0 0 0,0-1 0 0 0,0-3 0 0 0,-1 9 0 0 0,-1-1 0 0 0,0 1 0 0 0,0 0 0 0 0,0-1 0 0 0,0 1 0 0 0,0 0 0 0 0,1 0 0 0 0,-1-1 0 0 0,0 1 0 0 0,0 0 0 0 0,0-1 0 0 0,0 1 0 0 0,0 0 0 0 0,0 0 0 0 0,0-1 0 0 0,0 1 0 0 0,0 0 0 0 0,0-1 0 0 0,0 1 0 0 0,0 0 0 0 0,0-1 0 0 0,0 1 0 0 0,-1 0 0 0 0,1 0 0 0 0,0-1 0 0 0,0 1 0 0 0,0 0 0 0 0,0-1 0 0 0,0 1 0 0 0,-1 0 0 0 0,1 0 0 0 0,0-1 0 0 0,0 1 0 0 0,-1 0 0 0 0,1 0 0 0 0,0 0 0 0 0,0 0 0 0 0,-1-1 0 0 0,1 1 0 0 0,0 0 0 0 0,0 0 0 0 0,-1 0 0 0 0,1 0 0 0 0,0 0 0 0 0,-1 0 0 0 0,1-1 0 0 0,0 1 0 0 0,0 0 0 0 0,-1 0 0 0 0,1 0 0 0 0,0 0 0 0 0,-1 0 0 0 0,1 0 0 0 0,0 0 0 0 0,-1 0 0 0 0,1 1 0 0 0,0-1 0 0 0,-3 0 67 0 0,1 0-1 0 0,-1 0 1 0 0,1 1-1 0 0,0-1 1 0 0,-1 1-1 0 0,1 0 1 0 0,0 0 0 0 0,-1 0-1 0 0,1 0 1 0 0,0 0-1 0 0,0 0 1 0 0,0 1-1 0 0,-1 0-66 0 0,-24 21 1018 0 0,23-20-1015 0 0,1 1 0 0 0,0-1 1 0 0,0 1-1 0 0,1 0 1 0 0,-1 0-1 0 0,1 0 0 0 0,0 0 1 0 0,0 1-1 0 0,0-1 0 0 0,1 1 1 0 0,-1-1-1 0 0,1 1 1 0 0,0 0-1 0 0,1-1 0 0 0,-1 1 1 0 0,1 0-1 0 0,0-1 1 0 0,0 5-4 0 0,0-6-51 0 0,1 0 1 0 0,-1 0 0 0 0,1 0 0 0 0,0 0 0 0 0,0 0 0 0 0,0 0 0 0 0,0 0 0 0 0,1-1 0 0 0,-1 1 0 0 0,1 0-1 0 0,-1-1 1 0 0,1 1 0 0 0,0-1 0 0 0,0 0 0 0 0,0 0 0 0 0,0 1 0 0 0,0-1 0 0 0,1-1 0 0 0,-1 1 0 0 0,1 0-1 0 0,-1 0 1 0 0,1-1 0 0 0,0 0 0 0 0,0 1 0 0 0,-1-1 0 0 0,1 0 0 0 0,0-1 0 0 0,0 1 0 0 0,3 0 50 0 0,1 0 125 0 0,1 0 0 0 0,-1-1 0 0 0,1 0 1 0 0,-1-1-1 0 0,1 1 0 0 0,-1-1 0 0 0,6-2-125 0 0,51-15 681 0 0,-51 14-681 0 0,0-2 0 0 0,-1 1 0 0 0,0-1 0 0 0,0-1 0 0 0,0 0 0 0 0,-1-1 0 0 0,10-8 0 0 0,-16 12 0 0 0,0 0 0 0 0,-1-1 0 0 0,0 1 0 0 0,0-1 0 0 0,0 0 0 0 0,0 0 0 0 0,-1 0 0 0 0,0 0 0 0 0,0-1 0 0 0,0 1 0 0 0,-1-1 0 0 0,0 0 0 0 0,0 0 0 0 0,0 1 0 0 0,-1-1 0 0 0,0 0 0 0 0,0-1 0 0 0,0-3 0 0 0,-1 9 0 0 0,0-1 0 0 0,0 1 0 0 0,0 0 0 0 0,0 0 0 0 0,0-1 0 0 0,-1 1 0 0 0,1 0 0 0 0,0 0 0 0 0,0 0 0 0 0,-1 0 0 0 0,1-1 0 0 0,-1 1 0 0 0,1 0 0 0 0,-1 0 0 0 0,0 0 0 0 0,1 0 0 0 0,-1 0 0 0 0,0 0 0 0 0,0 0 0 0 0,0 0 0 0 0,1 1 0 0 0,-1-1 0 0 0,0 0 0 0 0,0 0 0 0 0,0 1 0 0 0,0-1 0 0 0,0 0 0 0 0,-1 1 0 0 0,1-1 0 0 0,0 1 0 0 0,0 0 0 0 0,0-1 0 0 0,0 1 0 0 0,-1 0 0 0 0,1 0 0 0 0,0 0 0 0 0,0-1 0 0 0,0 1 0 0 0,-1 0 0 0 0,1 1 0 0 0,-4-1 0 0 0,-1 0 0 0 0,1 1 0 0 0,1 0 0 0 0,-1 0 0 0 0,0 1 0 0 0,0-1 0 0 0,0 1 0 0 0,1 0 0 0 0,-2 1 0 0 0,-7 4 0 0 0,1 1 0 0 0,0 1 0 0 0,0 0 0 0 0,1 0 0 0 0,0 1 0 0 0,1 1 0 0 0,0 0 0 0 0,1 0 0 0 0,0 1 0 0 0,0 0 0 0 0,2 0 0 0 0,-1 1 0 0 0,2 0 0 0 0,-1 0 0 0 0,2 1 0 0 0,0 0 0 0 0,1 0 0 0 0,0 0 0 0 0,1 1 0 0 0,0-1 0 0 0,1 1 0 0 0,1 1 0 0 0,1-13 0 0 0,0 0 0 0 0,0 0 0 0 0,0 0 0 0 0,0-1 0 0 0,0 1 0 0 0,1 0 0 0 0,-1 0 0 0 0,1 0 0 0 0,0 0 0 0 0,0-1 0 0 0,0 1 0 0 0,0 0 0 0 0,0-1 0 0 0,1 1 0 0 0,-1-1 0 0 0,1 0 0 0 0,-1 1 0 0 0,2 0 0 0 0,-1-1 0 0 0,0 0 0 0 0,1-1 0 0 0,0 1 0 0 0,-1-1 0 0 0,1 1 0 0 0,0-1 0 0 0,-1 0 0 0 0,1 0 0 0 0,0 0 0 0 0,0 0 0 0 0,0 0 0 0 0,0-1 0 0 0,0 1 0 0 0,0-1 0 0 0,0 0 0 0 0,0 0 0 0 0,1 0 0 0 0,10-1 0 0 0,-1 0 0 0 0,1-1 0 0 0,0 0 0 0 0,-1-1 0 0 0,1 0 0 0 0,7-4 0 0 0,7-4 0 0 0,0-1 0 0 0,13-9 0 0 0,-30 14 0 0 0,-1 0 0 0 0,0-1 0 0 0,0-1 0 0 0,0 1 0 0 0,-1-1 0 0 0,7-9 0 0 0,4-4 0 0 0,5-5 0 0 0,0-2 0 0 0,-2-1 0 0 0,-2 0 0 0 0,16-29 0 0 0,-31 46 0 0 0,-6 13 0 0 0,0 0 0 0 0,0 0 0 0 0,0 0 0 0 0,0 0 0 0 0,0 0 0 0 0,0 0 0 0 0,0 0 0 0 0,0 0 0 0 0,0 0 0 0 0,-1 0 0 0 0,1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-1 0 0 0,0 1 0 0 0,0 0 0 0 0,0 0 0 0 0,0 0 0 0 0,0 0 0 0 0,0 0 0 0 0,0 0 0 0 0,0 0 0 0 0,1 0 0 0 0,-1 0 0 0 0,0 0 0 0 0,0 0 0 0 0,-6 5 0 0 0,-6 11 0 0 0,10-12 0 0 0,0 0 0 0 0,1 0 0 0 0,-1 1 0 0 0,1-1 0 0 0,0 0 0 0 0,0 1 0 0 0,1-1 0 0 0,-1 1 0 0 0,1-1 0 0 0,0 1 0 0 0,1-1 0 0 0,-1 1 0 0 0,1-1 0 0 0,-1 1 0 0 0,1-1 0 0 0,1 0 0 0 0,-1 1 0 0 0,0-1 0 0 0,1 0 0 0 0,0 0 0 0 0,0 0 0 0 0,0 0 0 0 0,1 0 0 0 0,0-1 0 0 0,-1 1 0 0 0,1-1 0 0 0,0 0 0 0 0,0 1 0 0 0,3 1 0 0 0,28 16 0 0 0,-27-17 0 0 0,0 0 0 0 0,1 1 0 0 0,-2 0 0 0 0,1 0 0 0 0,5 5 0 0 0,-11-8 0 0 0,1 0 0 0 0,0 0 0 0 0,-1 0 0 0 0,1 0 0 0 0,-1 0 0 0 0,0 0 0 0 0,1 2 0 0 0,-1 7 0 0 0,-2-7 0 0 0,1-1 0 0 0,0-1 0 0 0,0 1 0 0 0,0 0 0 0 0,-1-1 0 0 0,1 1 0 0 0,-1-1 0 0 0,0 1 0 0 0,0 0 0 0 0,0-1 0 0 0,0 0 0 0 0,0 1 0 0 0,0-1 0 0 0,-1 0 0 0 0,1 0 0 0 0,-1 1 0 0 0,1-1 0 0 0,-2 1 0 0 0,-3 2 0 0 0,-1 0 0 0 0,1 0 0 0 0,-1-1 0 0 0,0 0 0 0 0,0 0 0 0 0,-3 1 0 0 0,10-4 0 0 0,0-1 0 0 0,-1 0 0 0 0,1 0 0 0 0,0 0 0 0 0,0 0 0 0 0,0 0 0 0 0,0 0 0 0 0,0 0 0 0 0,0 0 0 0 0,0 0 0 0 0,-1 0 0 0 0,1 0 0 0 0,0 0 0 0 0,0 0 0 0 0,0 0 0 0 0,0 0 0 0 0,0 0 0 0 0,-1 0 0 0 0,1 0 0 0 0,0 0 0 0 0,0 0 0 0 0,0 0 0 0 0,0 0 0 0 0,0 0 0 0 0,0 0 0 0 0,-1 0 0 0 0,1 0 0 0 0,0 0 0 0 0,0 0 0 0 0,0 0 0 0 0,0 0 0 0 0,0-1 0 0 0,0 1 0 0 0,0 0 0 0 0,0 0 0 0 0,-1 0 0 0 0,1 0 0 0 0,0 0 0 0 0,0 0 0 0 0,0 0 0 0 0,0 0 0 0 0,0-1 0 0 0,0 1 0 0 0,0 0 0 0 0,0 0 0 0 0,0 0 0 0 0,0 0 0 0 0,0 0 0 0 0,0-1 0 0 0,0 1 0 0 0,0 0 0 0 0,0 0 0 0 0,0 0 0 0 0,0 0 0 0 0,0 0 0 0 0,0 0 0 0 0,0-1 0 0 0,0 1 0 0 0,0 0 0 0 0,0 0 0 0 0,0 0 0 0 0,0 0 0 0 0,0 0 0 0 0,0 0 0 0 0,2-7 0 0 0,1 0-233 0 0,0 1 0 0 0,0 0 0 0 0,1 0 0 0 0,0 0 0 0 0,1 0-1 0 0,-1 0 1 0 0,1 1 0 0 0,0 0 0 0 0,3-3 233 0 0,9-9-2470 0 0,-1-1-7426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50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66 21191 0 0,'1'-2'480'0'0,"2"-4"-118"0"0,0 0 4 0 0,0 0 1 0 0,1-1 0 0 0,0 1-1 0 0,2-2-366 0 0,-5 7-3 0 0,-1-1 0 0 0,1 1 0 0 0,0-1 1 0 0,-1 1-1 0 0,1-1 0 0 0,-1 0 0 0 0,1 1 0 0 0,-1-1 0 0 0,0 0 0 0 0,0 1 0 0 0,1-1 0 0 0,-1 0 0 0 0,-1 1 1 0 0,1-2 2 0 0,2-12 991 0 0,-2 15-926 0 0,0-1 0 0 0,0 1 0 0 0,0 0 0 0 0,0 0-1 0 0,0 0 1 0 0,0 0 0 0 0,0 0 0 0 0,0 0 0 0 0,0 0 0 0 0,0-1 0 0 0,0 1 0 0 0,0 0 0 0 0,0 0 0 0 0,0 0 0 0 0,0 0 0 0 0,0 0 0 0 0,1 0 0 0 0,-1-1 0 0 0,-1 1 0 0 0,1 0-1 0 0,0 0 1 0 0,0 0 0 0 0,0 0 0 0 0,0 0 0 0 0,0-1 0 0 0,0 1 0 0 0,0 0 0 0 0,0 0 0 0 0,0 0 0 0 0,0 0 0 0 0,0 0 0 0 0,0 0 0 0 0,0 0 0 0 0,0-1 0 0 0,0 1-1 0 0,0 0 1 0 0,-1 0 0 0 0,1 0 0 0 0,0 0 0 0 0,0 0 0 0 0,0 0 0 0 0,0 0 0 0 0,0 0 0 0 0,0 0 0 0 0,0 0 0 0 0,-1 0-65 0 0,-5 4 770 0 0,-7 13-434 0 0,-34 56-58 0 0,-115 191 564 0 0,141-227-842 0 0,2 1 0 0 0,2 0 0 0 0,-10 31 0 0 0,25-62-6 0 0,-6 31 84 0 0,8-36 293 0 0,0-2 117 0 0,16-13 613 0 0,-11 8-1099 0 0,-1-1 0 0 0,1 0 1 0 0,-1 1-1 0 0,0-1 0 0 0,-1-1 0 0 0,0 1 1 0 0,0-1-1 0 0,0 1 0 0 0,0-3-2 0 0,2-7-1 0 0,-1 0-1 0 0,0 0 1 0 0,-1-7 1 0 0,-2-12 0 0 0,-1 19 0 0 0,0 16 0 0 0,0 0 0 0 0,0 0 0 0 0,0-1 0 0 0,0 1 0 0 0,0 0 0 0 0,0-1 0 0 0,0 1 0 0 0,0 0 0 0 0,0 0 0 0 0,0-1 0 0 0,0 1 0 0 0,0 0 0 0 0,0-1 0 0 0,-1 1 0 0 0,1 0 0 0 0,0 0 0 0 0,0-1 0 0 0,0 1 0 0 0,0 0 0 0 0,0 0 0 0 0,0-1 0 0 0,-1 1 0 0 0,1 0 0 0 0,0 0 0 0 0,0 0 0 0 0,0-1 0 0 0,-1 1 0 0 0,1 0 0 0 0,0 0 0 0 0,0 0 0 0 0,-1 0 0 0 0,0 0 0 0 0,1 0 0 0 0,-1 1 0 0 0,0-1 0 0 0,1 0 0 0 0,-1 1 0 0 0,1-1 0 0 0,-1 1 0 0 0,1-1 0 0 0,-1 0 0 0 0,1 1 0 0 0,-1-1 0 0 0,1 1 0 0 0,-1 0 0 0 0,1-1 0 0 0,0 1 0 0 0,-1 0 0 0 0,-2 7 0 0 0,4 1 0 0 0,0-7 0 0 0,1 0 0 0 0,-1 0 0 0 0,0 0 0 0 0,0 0 0 0 0,1 0 0 0 0,-1 0 0 0 0,1-1 0 0 0,-1 1 0 0 0,1 0 0 0 0,0-1 0 0 0,0 1 0 0 0,0-1 0 0 0,0 0 0 0 0,0 0 0 0 0,0 0 0 0 0,0 0 0 0 0,0 0 0 0 0,0 0 0 0 0,1 0 0 0 0,-1-1 0 0 0,0 1 0 0 0,0-1 0 0 0,1 1 0 0 0,-1-1 0 0 0,0 0 0 0 0,2 0 0 0 0,9 0 0 0 0,0 0 0 0 0,-1-1 0 0 0,1 0 0 0 0,3-2 0 0 0,-15 3 0 0 0,21-3 0 0 0,0-2 0 0 0,-1 0 0 0 0,1-1 0 0 0,-2-1 0 0 0,1-1 0 0 0,-1-1 0 0 0,0-1 0 0 0,0-1 0 0 0,-2 0 0 0 0,15-12 0 0 0,-24 15 0 0 0,-5 1 0 0 0,-7 5 0 0 0,-7 4 0 0 0,10-2 0 0 0,-6 3 0 0 0,0 1 0 0 0,1-1 0 0 0,-1 1 0 0 0,1 0 0 0 0,-1 1 0 0 0,1-1 0 0 0,1 1 0 0 0,-1 0 0 0 0,0 1 0 0 0,-9 10 0 0 0,1 2 0 0 0,-2 4 0 0 0,12-17 0 0 0,0 0 0 0 0,1 0 0 0 0,-1 0 0 0 0,1 1 0 0 0,0-1 0 0 0,0 1 0 0 0,1-1 0 0 0,-1 1 0 0 0,1 0 0 0 0,1 0 0 0 0,-1-1 0 0 0,1 1 0 0 0,0 0 0 0 0,0 0 0 0 0,0-3 0 0 0,1 0 0 0 0,-1 0 0 0 0,1 0 0 0 0,0 0 0 0 0,0 0 0 0 0,0 0 0 0 0,0 0 0 0 0,1-1 0 0 0,-1 1 0 0 0,0 0 0 0 0,1-1 0 0 0,0 1 0 0 0,0-1 0 0 0,0 0 0 0 0,0 0 0 0 0,0 1 0 0 0,0-1 0 0 0,1-1 0 0 0,-1 1 0 0 0,0 0 0 0 0,1 0 0 0 0,0-1 0 0 0,-1 0 0 0 0,1 1 0 0 0,0-1 0 0 0,0 0 0 0 0,0 0 0 0 0,0-1 0 0 0,6 2 0 0 0,1 0 0 0 0,-1-1 0 0 0,1 0 0 0 0,-1-1 0 0 0,1 0 0 0 0,-1-1 0 0 0,1 0 0 0 0,-1 0 0 0 0,0-1 0 0 0,1 0 0 0 0,-1-1 0 0 0,0 0 0 0 0,6-3 0 0 0,13-6 0 0 0,0-1 0 0 0,-1-2 0 0 0,14-11 0 0 0,-22 14 0 0 0,-2-2 0 0 0,1 0 0 0 0,-2-1 0 0 0,0 0 0 0 0,-1-2 0 0 0,0 1 0 0 0,-2-2 0 0 0,2-2 0 0 0,20-36 0 0 0,-1-2 0 0 0,-2-3 0 0 0,-30 56 0 0 0,15-30 0 0 0,-2-1 0 0 0,-1-1 0 0 0,-2 0 0 0 0,3-18 0 0 0,-14 52 0 0 0,0 0 0 0 0,-1 0 0 0 0,1 0 0 0 0,-1 0 0 0 0,0 0 0 0 0,0 0 0 0 0,0 0 0 0 0,0 0 0 0 0,-1-2 0 0 0,1 4 0 0 0,0 0 0 0 0,0 1 0 0 0,0-1 0 0 0,0 1 0 0 0,-1-1 0 0 0,1 0 0 0 0,0 1 0 0 0,0-1 0 0 0,-1 0 0 0 0,1 1 0 0 0,0-1 0 0 0,-1 1 0 0 0,1-1 0 0 0,0 1 0 0 0,-1-1 0 0 0,1 1 0 0 0,-1-1 0 0 0,1 1 0 0 0,-1-1 0 0 0,0 1 0 0 0,-5 0 0 0 0,5 0 0 0 0,-2 1 0 0 0,0 0 0 0 0,0 0 0 0 0,0 0 0 0 0,0 0 0 0 0,0 0 0 0 0,0 0 0 0 0,0 1 0 0 0,0 0 0 0 0,1-1 0 0 0,-1 1 0 0 0,1 0 0 0 0,-1 0 0 0 0,0 2 0 0 0,-5 3 0 0 0,0 1 0 0 0,1 0 0 0 0,-2 4 0 0 0,-3 5 0 0 0,1 1 0 0 0,0 1 0 0 0,1 0 0 0 0,1 0 0 0 0,-6 20 0 0 0,-4 23 0 0 0,-3 18 0 0 0,18-61 0 0 0,-6 19 0 0 0,1 0 0 0 0,2 1 0 0 0,0 25 0 0 0,7-59 0 0 0,0 0 0 0 0,0 0 0 0 0,1 1 0 0 0,0-1 0 0 0,0 0 0 0 0,0 0 0 0 0,1 2 0 0 0,-2-6 0 0 0,0 0 0 0 0,1 0 0 0 0,-1 1 0 0 0,1-1 0 0 0,-1 0 0 0 0,1 0 0 0 0,0 0 0 0 0,-1 0 0 0 0,1 0 0 0 0,0 0 0 0 0,0 0 0 0 0,-1 0 0 0 0,1 0 0 0 0,0 0 0 0 0,0 0 0 0 0,0 0 0 0 0,0-1 0 0 0,1 1 0 0 0,-1 0 0 0 0,0-1 0 0 0,0 1 0 0 0,0-1 0 0 0,0 1 0 0 0,1-1 0 0 0,-1 1 0 0 0,0-1 0 0 0,0 0 0 0 0,1 0 0 0 0,-1 0 0 0 0,0 0 0 0 0,1 0 0 0 0,5-1-216 0 0,0 0 0 0 0,0 0 0 0 0,1-1 0 0 0,-1 0 0 0 0,0-1 1 0 0,-1 0-1 0 0,1 0 0 0 0,0 0 0 0 0,-1-1 0 0 0,0 0 0 0 0,5-4 216 0 0,4-4-1780 0 0,0-1-1 0 0,-1-1 1 0 0,11-12 1780 0 0,-7 3-8868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50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21191 0 0,'0'0'969'0'0,"0"0"-18"0"0,0 0-468 0 0,0 0 295 0 0,0 0 198 0 0,0 0 43 0 0,0 0-64 0 0,0 0-290 0 0,0 0-121 0 0,0 0-28 0 0,0 0-4 0 0,0 0 0 0 0,0-10 1111 0 0,1-8-1759 0 0,0 8-2165 0 0,-1 5-3977 0 0,-2-3-3590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52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617 10135 0 0,'0'0'231'0'0,"0"0"29"0"0,0 0 19 0 0,1 0-41 0 0,24-9 2728 0 0,-2-1 0 0 0,17-10-2966 0 0,-39 20 76 0 0,14-8 964 0 0,0-1 0 0 0,-1-1 0 0 0,-1 0 0 0 0,0 0 0 0 0,3-4-1040 0 0,11-13 2600 0 0,19-23-2600 0 0,-25 23 381 0 0,-1-1-1 0 0,-2 0 1 0 0,-1-1-1 0 0,-1-1 1 0 0,-2-1 0 0 0,-1 0-1 0 0,6-22-380 0 0,-16 44 216 0 0,-1-1 1 0 0,1 1-1 0 0,-2-1 0 0 0,2-9-216 0 0,-3 15 73 0 0,0 0 0 0 0,0 1-1 0 0,0-1 1 0 0,-1 1 0 0 0,1-1-1 0 0,-1 1 1 0 0,0-1 0 0 0,0 1-1 0 0,0 0 1 0 0,0-1 0 0 0,-1 1-1 0 0,1 0 1 0 0,-1 0 0 0 0,-1-3-73 0 0,2 5 8 0 0,0 0 0 0 0,0 1 0 0 0,0-1-1 0 0,0 0 1 0 0,0 1 0 0 0,0-1 0 0 0,0 0 0 0 0,0 1 0 0 0,0 0 0 0 0,0-1 0 0 0,0 1 0 0 0,0-1 0 0 0,0 1 0 0 0,-1 0 0 0 0,1 0 0 0 0,0 0 0 0 0,0 0 0 0 0,0 0-1 0 0,0 0 1 0 0,-1 0-8 0 0,-22 4 7 0 0,21-3-7 0 0,-1 1 0 0 0,0 0 0 0 0,1 0 0 0 0,0 0 0 0 0,-1 0 0 0 0,1 0 0 0 0,0 0 0 0 0,0 1 0 0 0,1 0 0 0 0,-1 0 0 0 0,0 0 0 0 0,-28 38 0 0 0,13-15 0 0 0,3-6 0 0 0,2 1 0 0 0,0 1 0 0 0,1 0 0 0 0,1 0 0 0 0,2 1 0 0 0,0 0 0 0 0,1 1 0 0 0,-3 21 0 0 0,-3 21 0 0 0,4 1 0 0 0,-1 45 0 0 0,5-18 0 0 0,-7 71 0 0 0,9-131 0 0 0,-3 0 0 0 0,0-1 0 0 0,-10 26 0 0 0,13-48 0 0 0,0 0 0 0 0,-1 0 0 0 0,0-1 0 0 0,-1 0 0 0 0,0 1 0 0 0,-5 5 0 0 0,7-12 0 0 0,1 0 0 0 0,-1 0 0 0 0,0 0 0 0 0,0 0 0 0 0,-1 0 0 0 0,1-1 0 0 0,-1 0 0 0 0,1 0 0 0 0,-1 0 0 0 0,0-1 0 0 0,0 1 0 0 0,0-1 0 0 0,-1 0 0 0 0,1-1 0 0 0,-1 1 0 0 0,2-2 0 0 0,1 0 0 0 0,-1 0 0 0 0,1 0 0 0 0,-1 0 0 0 0,0 0 0 0 0,1-1 0 0 0,-1 0 0 0 0,1 0 0 0 0,-1 0 0 0 0,1 0 0 0 0,-1 0 0 0 0,1-1 0 0 0,0 1 0 0 0,0-1 0 0 0,0 0 0 0 0,0 0 0 0 0,0 0 0 0 0,0 0 0 0 0,0-1 0 0 0,0 0 0 0 0,-3-2 0 0 0,0-1 0 0 0,0-1 0 0 0,1 1 0 0 0,0-1 0 0 0,0 0 0 0 0,0 0 0 0 0,1 0 0 0 0,0-2 0 0 0,-1-3 0 0 0,0-1 0 0 0,1 1 0 0 0,1-1 0 0 0,0 0 0 0 0,1 0 0 0 0,1 0 0 0 0,0-1 0 0 0,0 1 0 0 0,1 0 0 0 0,1-1 0 0 0,1 1 0 0 0,-1 0 0 0 0,3-7 0 0 0,-2 15 0 0 0,0 0 0 0 0,0 0 0 0 0,0 0 0 0 0,1 0 0 0 0,0 0 0 0 0,0 1 0 0 0,0-1 0 0 0,0 1 0 0 0,1 0 0 0 0,-1 0 0 0 0,1 0 0 0 0,0 0 0 0 0,0 1 0 0 0,1-1 0 0 0,2 0 0 0 0,10-8 0 0 0,2 2 0 0 0,-1 0 0 0 0,11-2 0 0 0,-2-1 0 0 0,237-118 0 0 0,-232 114 0 0 0,-1-1 0 0 0,0-1 0 0 0,-2-2 0 0 0,2-3 0 0 0,-22 16 14 0 0,1 0 1 0 0,-1-2-1 0 0,-1 1 1 0 0,1-1-1 0 0,5-10-14 0 0,-13 19 371 0 0,-1 1 117 0 0,0 0 21 0 0,0 0-66 0 0,-11 13-278 0 0,4-5-165 0 0,1 0 0 0 0,1 0 0 0 0,0 1 0 0 0,0 0 0 0 0,0 0 0 0 0,-2 8 0 0 0,-1 4 0 0 0,2 0 0 0 0,-3 13 0 0 0,8-30 0 0 0,0 1 0 0 0,1-1 0 0 0,-1 0 0 0 0,1 1 0 0 0,0-1 0 0 0,0 1 0 0 0,0-1 0 0 0,1 0 0 0 0,0 1 0 0 0,0-1 0 0 0,0 0 0 0 0,1 4 0 0 0,-1-6 0 0 0,0 0 0 0 0,0-1 0 0 0,0 1 0 0 0,0 0 0 0 0,0 0 0 0 0,0-1 0 0 0,1 1 0 0 0,-1-1 0 0 0,1 1 0 0 0,-1-1 0 0 0,1 1 0 0 0,-1-1 0 0 0,1 0 0 0 0,0 0 0 0 0,0 0 0 0 0,-1 0 0 0 0,1 0 0 0 0,0 0 0 0 0,0 0 0 0 0,0-1 0 0 0,0 1 0 0 0,0-1 0 0 0,0 1 0 0 0,0-1 0 0 0,0 0 0 0 0,1 0 0 0 0,0 0 0 0 0,8 0 0 0 0,1-1 0 0 0,-1-1 0 0 0,0 0 0 0 0,0-1 0 0 0,0 0 0 0 0,4-2 0 0 0,17-7 0 0 0,14-8 0 0 0,-35 14 0 0 0,0 0 0 0 0,-1-1 0 0 0,0 0 0 0 0,0-1 0 0 0,-1 0 0 0 0,1 0 0 0 0,1-4 0 0 0,16-18 0 0 0,13-21 0 0 0,-6 8 0 0 0,-25 31 0 0 0,-7 7 0 0 0,-6 7 0 0 0,-6 7 0 0 0,1 6 0 0 0,1 1 0 0 0,0 0 0 0 0,1 0 0 0 0,0 0 0 0 0,2 1 0 0 0,-3 10 0 0 0,-5 31 0 0 0,0 18 0 0 0,5-27 0 0 0,-1 18 0 0 0,2-20 0 0 0,-8 30 0 0 0,12-64 0 0 0,-1 1 0 0 0,-1-1 0 0 0,0 0 0 0 0,-1 0 0 0 0,0-1 0 0 0,-1 1 0 0 0,-6 8 0 0 0,11-19 0 0 0,0 1 0 0 0,-1-1 0 0 0,1 1 0 0 0,0-1 0 0 0,-1 1 0 0 0,1-1 0 0 0,-1 0 0 0 0,0 0 0 0 0,0-1 0 0 0,0 1 0 0 0,2-1 0 0 0,1-1 0 0 0,-1 1 0 0 0,0-1 0 0 0,1 1 0 0 0,-1-1 0 0 0,0 0 0 0 0,0 1 0 0 0,1-1 0 0 0,-1 0 0 0 0,0 0 0 0 0,0 1 0 0 0,0-1 0 0 0,1 0 0 0 0,-1 0 0 0 0,0 0 0 0 0,0 0 0 0 0,0 0 0 0 0,1 0 0 0 0,-1 0 0 0 0,0 0 0 0 0,0 0 0 0 0,0-1 0 0 0,1 1 0 0 0,-1 0 0 0 0,0 0 0 0 0,0-1 0 0 0,0 1 0 0 0,1-1 0 0 0,-1 1 0 0 0,0 0 0 0 0,1-1 0 0 0,-1 0 0 0 0,-2 0 0 0 0,-3-3 0 0 0,1 1 0 0 0,0 0 0 0 0,-1-1 0 0 0,1 0 0 0 0,0 0 0 0 0,1-1 0 0 0,-1 1 0 0 0,1-1 0 0 0,0 0 0 0 0,0 0 0 0 0,0-1 0 0 0,1 1 0 0 0,-1-1 0 0 0,2 1 0 0 0,-1-1 0 0 0,0 0 0 0 0,1 0 0 0 0,0-1 0 0 0,1 1 0 0 0,-1 0 0 0 0,1-5 0 0 0,0 1 0 0 0,0 0 0 0 0,1-1 0 0 0,0 1 0 0 0,1 0 0 0 0,0 0 0 0 0,1-1 0 0 0,0 1 0 0 0,0 0 0 0 0,1 1 0 0 0,0-1 0 0 0,1 0 0 0 0,0 1 0 0 0,3-4 0 0 0,5-7 0 0 0,1 0 0 0 0,0 1 0 0 0,2 1 0 0 0,0 0 0 0 0,2 1 0 0 0,-1 0 0 0 0,2 2 0 0 0,0 0 0 0 0,8-4 0 0 0,37-22 0 0 0,1 3 0 0 0,22-7 0 0 0,-8 4 0 0 0,20-18 0 0 0,50-46 0 0 0,-136 95 0 0 0,-1-1 0 0 0,0 0 0 0 0,0-1 0 0 0,-1 0 0 0 0,0-1 0 0 0,4-9 0 0 0,1-3 0 0 0,-15 25 0 0 0,0 0 0 0 0,0-1 0 0 0,1 1 0 0 0,-1 0 0 0 0,0-1 0 0 0,0 1 0 0 0,0 0 0 0 0,0-1 0 0 0,1 1 0 0 0,-1-1 0 0 0,0 1 0 0 0,0 0 0 0 0,0-1 0 0 0,0 1 0 0 0,0 0 0 0 0,0-1 0 0 0,0 1 0 0 0,0-1 0 0 0,0 1 0 0 0,0 0 0 0 0,0-1 0 0 0,0 1 0 0 0,0-1 0 0 0,-1 1 0 0 0,1 0 0 0 0,0-1 0 0 0,0 1 0 0 0,0 0 0 0 0,0-1 0 0 0,-1 1 0 0 0,1 0 0 0 0,0-1 0 0 0,0 1 0 0 0,-1 0 0 0 0,1 0 0 0 0,0-1 0 0 0,0 1 0 0 0,-1 0 0 0 0,1 0 0 0 0,0-1 0 0 0,-1 1 0 0 0,1 0 0 0 0,0 0 0 0 0,-1 0 0 0 0,1 0 0 0 0,0 0 0 0 0,-1-1 0 0 0,1 1 0 0 0,-1 0 0 0 0,1 0 0 0 0,0 0 0 0 0,-1 0 0 0 0,1 0 0 0 0,-1 0 0 0 0,1 0 0 0 0,0 0 0 0 0,-1 0 0 0 0,1 1 0 0 0,0-1 0 0 0,-1 0 0 0 0,1 0 0 0 0,-4 0 0 0 0,1 1 0 0 0,-1 0 0 0 0,1 0 0 0 0,-1 1 0 0 0,1-1 0 0 0,0 1 0 0 0,-1 0 0 0 0,1-1 0 0 0,0 2 0 0 0,0-1 0 0 0,0 0 0 0 0,0 0 0 0 0,1 1 0 0 0,-3 2 0 0 0,-4 6 0 0 0,-1 0 0 0 0,2 1 0 0 0,-1 1 0 0 0,4-6 0 0 0,-7 14 0 0 0,0 0 0 0 0,1 1 0 0 0,1 0 0 0 0,1 1 0 0 0,1 0 0 0 0,1 0 0 0 0,2 1 0 0 0,-3 15 0 0 0,1 26 0 0 0,7-56 0 0 0,-1 0 0 0 0,2 0 0 0 0,-1-1 0 0 0,2 1 0 0 0,-1 0 0 0 0,2 2 0 0 0,-3-8 0 0 0,1-1 0 0 0,0 0 0 0 0,-1 0 0 0 0,1 0 0 0 0,0 0 0 0 0,0 0 0 0 0,1 0 0 0 0,-1 0 0 0 0,0 0 0 0 0,1 0 0 0 0,-1 0 0 0 0,1-1 0 0 0,0 1 0 0 0,-1 0 0 0 0,1-1 0 0 0,0 0 0 0 0,0 1 0 0 0,2 0 0 0 0,-1-1 0 0 0,0 0 0 0 0,0 0 0 0 0,0 0 0 0 0,0-1 0 0 0,0 1 0 0 0,0-1 0 0 0,0 0 0 0 0,0 0 0 0 0,1 0 0 0 0,-1 0 0 0 0,0 0 0 0 0,2-1 0 0 0,9-3 0 0 0,0 0 0 0 0,-1 0 0 0 0,1-1 0 0 0,-1-1 0 0 0,7-5 0 0 0,-15 9 0 0 0,9-6 0 0 0,0-1 0 0 0,-1-1 0 0 0,0 0 0 0 0,-1-1 0 0 0,0 0 0 0 0,2-4 0 0 0,12-10 0 0 0,25-27 0 0 0,-1-2 0 0 0,8-17 0 0 0,-16 13 0 0 0,-3-2 0 0 0,16-33 0 0 0,8-14 0 0 0,-32 47 0 0 0,-39 70 0 0 0,-2 4 0 0 0,0 0 0 0 0,-8 16 0 0 0,-132 272 0 0 0,81-164 0 0 0,58-117 0 0 0,2 0 0 0 0,-6 18 0 0 0,13-34 0 0 0,0 1 0 0 0,1 0 0 0 0,0 0 0 0 0,0-1 0 0 0,0 1 0 0 0,1 0 0 0 0,0 0 0 0 0,0 0 0 0 0,0 0 0 0 0,1 0 0 0 0,0 0 0 0 0,0 0 0 0 0,1 2 0 0 0,-2-6-1 0 0,1-1 0 0 0,0 1 0 0 0,-1-1 0 0 0,1 1 0 0 0,0-1 0 0 0,0 0 0 0 0,-1 1 0 0 0,1-1 0 0 0,0 0 1 0 0,0 0-1 0 0,0 0 0 0 0,1 0 0 0 0,-1 0 0 0 0,0 0 0 0 0,0 0 0 0 0,1 0 0 0 0,-1 0 0 0 0,0 0 0 0 0,1-1 0 0 0,0 1 1 0 0,0 0-5 0 0,1-1 0 0 0,-1 1 0 0 0,1-1 0 0 0,-1 0 0 0 0,1 0 0 0 0,-1 0 0 0 0,1 0 0 0 0,-1 0 0 0 0,0-1 0 0 0,1 1 0 0 0,-1-1-1 0 0,1 1 6 0 0,8-4-53 0 0,0 0 0 0 0,0-1-1 0 0,0 0 1 0 0,-1-1 0 0 0,2-1 53 0 0,-6 3-55 0 0,5-2-397 0 0,0-1 1 0 0,-1-1 0 0 0,0 1 0 0 0,0-2 0 0 0,-1 1-1 0 0,0-2 1 0 0,0 1 0 0 0,-1-1 0 0 0,3-4 451 0 0,-7 8-464 0 0,0-1 0 0 0,-1 1 0 0 0,0-1 0 0 0,0 0 0 0 0,0 1 0 0 0,-1-1 0 0 0,1 0 0 0 0,-2-1 0 0 0,1 1 0 0 0,-1 0 1 0 0,0 0-1 0 0,-1-1 0 0 0,0 1 0 0 0,0 0 0 0 0,0-1 0 0 0,-2-6 464 0 0,0 5-672 0 0,0-1 1 0 0,0 1-1 0 0,-1 0 1 0 0,-1 0-1 0 0,1 0 1 0 0,-5-7 671 0 0,5 11-295 0 0,-1-1 1 0 0,0 1-1 0 0,0 0 1 0 0,0 0 0 0 0,0 1-1 0 0,-1-1 1 0 0,1 1-1 0 0,-1 0 1 0 0,-1 0 0 0 0,-3-2 294 0 0,-2-1-178 0 0,0 1 0 0 0,-1 0 0 0 0,0 0 0 0 0,0 2 0 0 0,-1-1 0 0 0,0 1 178 0 0,4 2 438 0 0,1 1 1 0 0,-1 0 0 0 0,0 0-1 0 0,0 0 1 0 0,-8 1-439 0 0,5 1 987 0 0,1 0 1 0 0,0 1-1 0 0,0 0 1 0 0,0 0-1 0 0,0 1 1 0 0,0 1-1 0 0,1 0 1 0 0,-1 0-1 0 0,1 1 0 0 0,0 0-987 0 0,9-4 574 0 0,0 1-50 0 0,1 0-503 0 0,-1-1 0 0 0,1 1 1 0 0,0-1-1 0 0,0 1 0 0 0,0-1 1 0 0,0 1-1 0 0,0 0 0 0 0,0-1 0 0 0,0 1 1 0 0,0-1-1 0 0,0 1 0 0 0,1-1 1 0 0,-1 1-1 0 0,1-1 0 0 0,-1 1 0 0 0,1-1 1 0 0,0 1-1 0 0,-1-1 0 0 0,1 0 1 0 0,0 1-1 0 0,0-1 0 0 0,0 0 0 0 0,0 0 1 0 0,0 0-1 0 0,0 1 0 0 0,0-1 1 0 0,1 0-1 0 0,-1 0 0 0 0,1 0-21 0 0,5 3 137 0 0,1 1 0 0 0,0-2-1 0 0,0 1 1 0 0,1-1 0 0 0,-1 0 0 0 0,1-1-1 0 0,6 2-136 0 0,15 1 1067 0 0,18 0-1067 0 0,-43-5 8 0 0,14 1 129 0 0,0 0 0 0 0,0-2-1 0 0,0 0 1 0 0,0-1 0 0 0,2-2-137 0 0,47-11-1948 0 0,-22 3-4372 0 0,-20 5-2272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54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97 13823 0 0,'5'-7'675'0'0,"15"-24"4026"0"0,20-22-4701 0 0,-39 52 1024 0 0,9-4 1979 0 0,-30 28-1906 0 0,-1 0 0 0 0,-1-2 1 0 0,-1 0-1 0 0,-24 15-1097 0 0,28-27 0 0 0,15-10 0 0 0,6-4 0 0 0,6-6 0 0 0,1 2 0 0 0,1 0 0 0 0,0 0 0 0 0,0 1 0 0 0,0 0 0 0 0,4-1 0 0 0,-8 5 0 0 0,1 0 0 0 0,-1 1 0 0 0,1 0 0 0 0,0 0 0 0 0,0 1 0 0 0,0 0 0 0 0,1 0 0 0 0,-1 0 0 0 0,8 0 0 0 0,-14 2 0 0 0,1 0 0 0 0,0 0 0 0 0,-1 0 0 0 0,1 0 0 0 0,0 0 0 0 0,-1 1 0 0 0,1-1 0 0 0,0 0 0 0 0,-1 1 0 0 0,1-1 0 0 0,-1 1 0 0 0,1 0 0 0 0,-1-1 0 0 0,1 1 0 0 0,-1 0 0 0 0,1 0 0 0 0,-1 0 0 0 0,0 0 0 0 0,1 0 0 0 0,-1 0 0 0 0,1 1 0 0 0,-1 1 0 0 0,1-1 0 0 0,-1 0 0 0 0,0 0 0 0 0,1 0 0 0 0,-1 1 0 0 0,0-1 0 0 0,-1 1 0 0 0,1-1 0 0 0,0 1 0 0 0,-1-1 0 0 0,1 2 0 0 0,0 5 0 0 0,-1 0 0 0 0,0 0 0 0 0,0 0 0 0 0,-1 0 0 0 0,0 0 0 0 0,0 0 0 0 0,-2 2 0 0 0,-3 16 0 0 0,-2 0 0 0 0,-1-1 0 0 0,-2 0 0 0 0,0-1 0 0 0,-1 0 0 0 0,-2-1 0 0 0,0 0 0 0 0,-17 19 0 0 0,16-25 0 0 0,-1 0 0 0 0,0-1 0 0 0,-1-1 0 0 0,-1 0 0 0 0,-1-1 0 0 0,0-1 0 0 0,-1-1 0 0 0,0-1 0 0 0,-1-1 0 0 0,-13 5 0 0 0,2 0-11 0 0,25-12 20 0 0,0 0 0 0 0,0-1 1 0 0,-1 1-1 0 0,0-1 0 0 0,1-1 0 0 0,-1 1 1 0 0,0-1-1 0 0,-1-1 0 0 0,-3 1-9 0 0,11-2 371 0 0,-3-7 626 0 0,4 6-976 0 0,0 0 0 0 0,0 0 0 0 0,0 0 0 0 0,1 0 0 0 0,-1 0 1 0 0,0 0-1 0 0,1 0 0 0 0,-1 0 0 0 0,0 0 0 0 0,1 0 0 0 0,-1 0 0 0 0,1 0 0 0 0,-1 0 0 0 0,1 0 0 0 0,0 1 0 0 0,-1-1 0 0 0,1 0-21 0 0,15-17 217 0 0,-9 11-184 0 0,9-11-33 0 0,-3 3 0 0 0,0 0 0 0 0,1 0 0 0 0,1 1 0 0 0,16-11 0 0 0,-6 7 0 0 0,13-9 0 0 0,-38 27 0 0 0,0 0 0 0 0,1-1 0 0 0,-1 1 0 0 0,1 0 0 0 0,-1 0 0 0 0,0-1 0 0 0,1 1 0 0 0,-1 0 0 0 0,1 0 0 0 0,-1 0 0 0 0,1-1 0 0 0,-1 1 0 0 0,1 0 0 0 0,-1 0 0 0 0,1 0 0 0 0,-1 0 0 0 0,1 0 0 0 0,-1 0 0 0 0,1 0 0 0 0,-1 0 0 0 0,1 0 0 0 0,-1 0 0 0 0,0 0 0 0 0,1 0 0 0 0,-1 1 0 0 0,1-1 0 0 0,-1 0 0 0 0,1 0 0 0 0,-1 0 0 0 0,2 5 0 0 0,0-1 0 0 0,-1 0 0 0 0,1 0 0 0 0,-1 0 0 0 0,1 0 0 0 0,-1 0 0 0 0,-1 0 0 0 0,1 0 0 0 0,0 1 0 0 0,-1-1 0 0 0,0 3 0 0 0,0 3 0 0 0,0-8 0 0 0,0 0 0 0 0,1 0 0 0 0,-1 0 0 0 0,0 0 0 0 0,1 0 0 0 0,-1-1 0 0 0,1 1 0 0 0,-1 0 0 0 0,1 0 0 0 0,0 0 0 0 0,-1-1 0 0 0,1 1 0 0 0,0 0 0 0 0,0-1 0 0 0,1 1 0 0 0,-1-1 0 0 0,0 1 0 0 0,0-1 0 0 0,2 1 0 0 0,1 2 0 0 0,-2-2 0 0 0,0-1 0 0 0,0 1 0 0 0,0-1 0 0 0,0 0 0 0 0,0 0 0 0 0,0 0 0 0 0,1 0 0 0 0,-1 0 0 0 0,0-1 0 0 0,1 1 0 0 0,-1-1 0 0 0,0 1 0 0 0,1-1 0 0 0,-1 0 0 0 0,1 0 0 0 0,-1 0 0 0 0,0 0 0 0 0,1 0 0 0 0,-1-1 0 0 0,1 1 0 0 0,-1-1 0 0 0,0 1 0 0 0,2-2 0 0 0,10-2 0 0 0,-1-1 0 0 0,0 0 0 0 0,7-4 0 0 0,-16 7 0 0 0,25-14 0 0 0,-1-1 0 0 0,0-1 0 0 0,11-12 0 0 0,22-14 0 0 0,-18 13 0 0 0,-2-2 0 0 0,-1-1 0 0 0,-1-2 0 0 0,17-23 0 0 0,-30 30 443 0 0,-25 28 45 0 0,-1 1 21 0 0,-1 0-493 0 0,0 0 0 0 0,0 0 0 0 0,1 0 0 0 0,-1 0 0 0 0,0 0 0 0 0,0 0 0 0 0,0 0 0 0 0,1 1 0 0 0,-1-1 0 0 0,0 0 0 0 0,0 1 0 0 0,1-1 0 0 0,-1 0 0 0 0,0 1 0 0 0,0-1 1 0 0,1 1-1 0 0,-1-1 0 0 0,1 1 0 0 0,-1 0 0 0 0,0-1 0 0 0,1 1-16 0 0,-13 17 219 0 0,5-6-167 0 0,-35 42-52 0 0,5-9 0 0 0,-20 34 0 0 0,54-72 0 0 0,0 1 0 0 0,0-1 0 0 0,1 1 0 0 0,0 0 0 0 0,1 0 0 0 0,-1 0 0 0 0,2 0 0 0 0,-1 4 0 0 0,1-6 0 0 0,0 0 0 0 0,0 1 0 0 0,1-1 0 0 0,0 1 0 0 0,1-1 0 0 0,-1 0 0 0 0,1 1 0 0 0,0-1 0 0 0,1 0 0 0 0,0 0 0 0 0,0 1 0 0 0,-1-5 0 0 0,0 0 0 0 0,1 1 0 0 0,-1-1 0 0 0,1 0 0 0 0,-1-1 0 0 0,1 1 0 0 0,0 0 0 0 0,0 0 0 0 0,0-1 0 0 0,0 1 0 0 0,0-1 0 0 0,0 0 0 0 0,0 1 0 0 0,0-1 0 0 0,1 0 0 0 0,-1 0 0 0 0,0-1 0 0 0,3 2 0 0 0,3 0 0 0 0,0 0 0 0 0,0-1 0 0 0,0 0 0 0 0,0 0 0 0 0,1-1 0 0 0,-1 0 0 0 0,1 0 0 0 0,-1-1 0 0 0,0 0 0 0 0,0-1 0 0 0,0 0 0 0 0,0 0 0 0 0,0 0 0 0 0,0-1 0 0 0,-1-1 0 0 0,1 1 0 0 0,5-5 0 0 0,-1 1 0 0 0,-1-1 0 0 0,0 0 0 0 0,0-1 0 0 0,-1 0 0 0 0,0-1 0 0 0,6-7 0 0 0,-9 7 0 0 0,0 0 0 0 0,0-1 0 0 0,-1 0 0 0 0,0 0 0 0 0,0 0 0 0 0,-2-1 0 0 0,1 1 0 0 0,-2-1 0 0 0,1 0 0 0 0,-2 0 0 0 0,2-7 0 0 0,-1-11 0 0 0,-1-1 0 0 0,-1 0 0 0 0,-1 0 0 0 0,-2-2 0 0 0,1 24-256 0 0,0 0-1 0 0,0 0 1 0 0,-2-5 256 0 0,2 12-102 0 0,0-1-1 0 0,0 1 1 0 0,1-1-1 0 0,-2 0 1 0 0,1 1 0 0 0,0-1-1 0 0,0 1 1 0 0,-1 0 0 0 0,0-1-1 0 0,1 1 1 0 0,-1 0-1 0 0,0 0 1 0 0,0 0 102 0 0,2 2-134 0 0,-1 0 0 0 0,1 0-1 0 0,-1 0 1 0 0,1 0 0 0 0,-1 0 0 0 0,1 0-1 0 0,-1 0 1 0 0,1 0 0 0 0,-1 1 0 0 0,1-1-1 0 0,-1 0 1 0 0,1 0 0 0 0,-1 0 0 0 0,1 0 0 0 0,-1 1-1 0 0,1-1 1 0 0,-1 0 0 0 0,1 1 0 0 0,0-1-1 0 0,-1 0 1 0 0,1 1 0 0 0,0-1 0 0 0,-1 1 134 0 0,0 0-438 0 0,-16 13-1594 0 0,-2 1-15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5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06 7367 0 0,'0'0'568'0'0,"1"-1"-373"0"0,2-2 260 0 0,0 0 0 0 0,0 0-1 0 0,0 0 1 0 0,0-1 0 0 0,0 1 0 0 0,-1-1-1 0 0,0 1 1 0 0,0-1 0 0 0,1-2-455 0 0,14-21 4416 0 0,-13 22-3704 0 0,0-1 0 0 0,0 0 0 0 0,-1 1 1 0 0,0-1-1 0 0,0-1 0 0 0,-1 1 0 0 0,3-6-712 0 0,-5 9 191 0 0,1 1 0 0 0,0-1 0 0 0,-1 1 1 0 0,1-1-1 0 0,-1 1 0 0 0,0-1 0 0 0,1 0 0 0 0,-1 1 1 0 0,-1-1-1 0 0,1 1 0 0 0,0-1 0 0 0,-1 0 0 0 0,1 1 1 0 0,-1-1-1 0 0,0 1 0 0 0,0-1 0 0 0,0 1 0 0 0,0-1 1 0 0,0 1-1 0 0,0 0 0 0 0,-2-2-191 0 0,1 2 40 0 0,1 1-1 0 0,-1-1 1 0 0,0 1 0 0 0,0 0-1 0 0,-1 0 1 0 0,1-1 0 0 0,0 1-1 0 0,0 1 1 0 0,0-1 0 0 0,-1 0-1 0 0,1 0 1 0 0,0 1 0 0 0,-1-1-1 0 0,1 1 1 0 0,-1 0 0 0 0,1 0-1 0 0,0 0 1 0 0,-1 0 0 0 0,1 0-1 0 0,-1 1 1 0 0,1-1 0 0 0,0 1-1 0 0,-1-1 1 0 0,1 1-1 0 0,0 0 1 0 0,-1 0-40 0 0,-6 2 242 0 0,0 1-1 0 0,-1 0 1 0 0,1 1-1 0 0,1 0 1 0 0,-7 4-242 0 0,-4 6-20 0 0,1 0 1 0 0,1 1 0 0 0,0 1 0 0 0,1 1-1 0 0,0 0 1 0 0,2 2 0 0 0,0-1 0 0 0,2 2-1 0 0,-9 17 20 0 0,18-33 1 0 0,1 0-1 0 0,0 1 1 0 0,0-1-1 0 0,0 0 1 0 0,1 1-1 0 0,0-1 0 0 0,0 1 1 0 0,0-1-1 0 0,1 1 1 0 0,-1 3-1 0 0,1-7 1 0 0,1 0 0 0 0,-1-1 0 0 0,0 1 0 0 0,0-1 0 0 0,0 1 0 0 0,1-1 0 0 0,-1 1 0 0 0,1-1 0 0 0,-1 1 0 0 0,1-1 0 0 0,0 0 0 0 0,0 1 1 0 0,-1-1-1 0 0,1 0 0 0 0,0 0 0 0 0,0 1 0 0 0,0-1 0 0 0,0 0 0 0 0,1 0 0 0 0,-1 0 0 0 0,0 0 0 0 0,0 0 0 0 0,1 0 0 0 0,-1-1 0 0 0,0 1 0 0 0,1 0 0 0 0,-1-1 0 0 0,1 1 0 0 0,-1-1 1 0 0,1 1-1 0 0,-1-1 0 0 0,1 0 0 0 0,-1 1 0 0 0,1-1 0 0 0,-1 0 0 0 0,1 0 0 0 0,-1 0 0 0 0,1 0 0 0 0,-1-1 0 0 0,1 1-1 0 0,10-1 9 0 0,-1 0 0 0 0,0-1 0 0 0,1-1 0 0 0,-1 1 0 0 0,0-2 0 0 0,5-2-9 0 0,-10 4 8 0 0,-1 0-1 0 0,1-1 1 0 0,-1 0-1 0 0,0 0 1 0 0,0 0-1 0 0,-1-1 1 0 0,1 1-1 0 0,0-1 1 0 0,-1 0-1 0 0,0-1 1 0 0,0 1 0 0 0,-1-1-1 0 0,2-2-7 0 0,31-42 292 0 0,-27 37-159 0 0,0 0 1 0 0,0-1-1 0 0,-2 0 0 0 0,6-10-133 0 0,-6 6 127 0 0,-2 8-33 0 0,0-1 0 0 0,-1-1 1 0 0,0 1-1 0 0,-1-1 0 0 0,0 1 0 0 0,0-7-94 0 0,-3 17 8 0 0,0-1 0 0 0,0 1-1 0 0,0 0 1 0 0,0-1 0 0 0,1 1 0 0 0,-1-1-1 0 0,0 1 1 0 0,0-1 0 0 0,0 1-1 0 0,0-1 1 0 0,0 1 0 0 0,-1 0 0 0 0,1-1-1 0 0,0 1 1 0 0,0-1 0 0 0,0 1-1 0 0,0-1 1 0 0,0 1 0 0 0,-1 0-1 0 0,1-1 1 0 0,0 1 0 0 0,0 0 0 0 0,0-1-1 0 0,-1 1 1 0 0,1-1 0 0 0,0 1-1 0 0,-1 0 1 0 0,1 0 0 0 0,0-1 0 0 0,-1 1-1 0 0,1 0 1 0 0,0 0 0 0 0,-1-1-1 0 0,1 1-7 0 0,-1 0 17 0 0,0 0-1 0 0,-1 0 0 0 0,1 0 0 0 0,0 1 0 0 0,0-1 1 0 0,0 0-1 0 0,0 1 0 0 0,1-1 0 0 0,-1 0 1 0 0,0 1-1 0 0,0-1 0 0 0,0 1 0 0 0,0-1 1 0 0,0 1-17 0 0,-5 3 81 0 0,1 0 1 0 0,1 0 0 0 0,-1 1-1 0 0,-4 4-81 0 0,4-1 5 0 0,0-1 0 0 0,0 1 0 0 0,0 0 0 0 0,1 0 0 0 0,0 1 0 0 0,1 0 0 0 0,-1 1-5 0 0,2-4-7 0 0,1 0 1 0 0,0-1 0 0 0,0 1 0 0 0,0 0 0 0 0,0 0 0 0 0,1 0 0 0 0,0 0-1 0 0,0 0 1 0 0,1 0 0 0 0,0 0 0 0 0,1 4 6 0 0,-1-7-1 0 0,-1-1 0 0 0,1 1 0 0 0,-1 0 1 0 0,1 0-1 0 0,-1-1 0 0 0,0 1 0 0 0,0 0 0 0 0,0 0 0 0 0,0 0 0 0 0,-1 0 1 0 0,1-1-1 0 0,-1 1 0 0 0,0 0 0 0 0,-1 2 1 0 0,2-4-1 0 0,-1 0 1 0 0,1 0-1 0 0,0 1 0 0 0,-1-1 0 0 0,1 0 1 0 0,0 1-1 0 0,0-1 0 0 0,-1 0 0 0 0,1 1 1 0 0,0-1-1 0 0,0 0 0 0 0,1 1 0 0 0,-1-1 1 0 0,0 0-1 0 0,0 1 0 0 0,1-1 0 0 0,-1 0 1 0 0,0 1-1 0 0,1-1 0 0 0,0 0 0 0 0,-1 0 1 0 0,1 0-1 0 0,0 1 0 0 0,-1-1 0 0 0,1 0 1 0 0,0 0-1 0 0,0 0 0 0 0,0 0 0 0 0,0 0 1 0 0,0-1-1 0 0,0 1 0 0 0,0 0 0 0 0,0 0 1 0 0,0-1-1 0 0,1 1 0 0 0,-1 0 1 0 0,0-1-1 0 0,0 1 0 0 0,1-1 0 0 0,-1 0 1 0 0,0 1-1 0 0,1-1 0 0 0,-1 0 1 0 0,7 2-5 0 0,0-1-1 0 0,0 0 1 0 0,0-1 0 0 0,-1 0-1 0 0,1 0 1 0 0,8-1 5 0 0,-5-1 0 0 0,0 0 0 0 0,0 0 0 0 0,-1-1 0 0 0,1-1 0 0 0,-1 1 0 0 0,1-2 0 0 0,-1 1 0 0 0,0-2 0 0 0,-1 1 0 0 0,1-1 0 0 0,-1-1 0 0 0,-1 1 0 0 0,1-2 0 0 0,-1 1 0 0 0,0-1 0 0 0,-1 0 0 0 0,1-1 0 0 0,-2 0 0 0 0,1 0 0 0 0,-1 0 0 0 0,-1-1 0 0 0,0 0 0 0 0,2-5 0 0 0,1-1 23 0 0,-2 0-1 0 0,1 0 1 0 0,-2 0 0 0 0,0-1-1 0 0,-1 0 1 0 0,1-16-23 0 0,-6 16 0 0 0,1 17 0 0 0,0 0 0 0 0,0 0 0 0 0,-1-1 0 0 0,1 1 0 0 0,0 0 0 0 0,0 0 0 0 0,0-1 0 0 0,0 1 0 0 0,0 0 0 0 0,0 0 0 0 0,0-1 0 0 0,-1 1 0 0 0,1 0 0 0 0,0 0 0 0 0,0-1 0 0 0,0 1 0 0 0,-1 0 0 0 0,1 0 0 0 0,0 0 0 0 0,0 0 0 0 0,-1-1 0 0 0,1 1 0 0 0,0 0 0 0 0,0 0 0 0 0,-1 0 0 0 0,1 0 0 0 0,0 0 0 0 0,0 0 0 0 0,-1 0 0 0 0,1 0 0 0 0,0-1 0 0 0,0 1 0 0 0,-1 0 0 0 0,1 0 0 0 0,0 0 0 0 0,-1 0 0 0 0,1 1 0 0 0,0-1 0 0 0,0 0 0 0 0,-1 0 0 0 0,1 0 0 0 0,0 0 0 0 0,-1 0 0 0 0,1 0 0 0 0,-7 5 0 0 0,7-5 0 0 0,-2 2-2 0 0,-1 0 1 0 0,1 0-1 0 0,-1 0 1 0 0,1 1-1 0 0,0-1 1 0 0,-1 0-1 0 0,1 1 0 0 0,1 0 1 0 0,-1-1-1 0 0,0 1 1 0 0,1 0-1 0 0,-1 0 0 0 0,1 0 1 0 0,0 0-1 0 0,0 0 1 0 0,0 0-1 0 0,0 0 0 0 0,0 1 1 0 0,1-1-1 0 0,0 0 1 0 0,-1 3 1 0 0,2-2-3 0 0,-1 0 0 0 0,0 0 0 0 0,1 0 0 0 0,0 0 0 0 0,0 0 0 0 0,0 0 0 0 0,0 0 0 0 0,1 0 1 0 0,-1 0-1 0 0,1 0 0 0 0,0-1 0 0 0,0 1 0 0 0,1-1 0 0 0,-1 1 0 0 0,1-1 0 0 0,-1 0 0 0 0,2 0 3 0 0,13 13-25 0 0,21 22-3 0 0,-36-36 28 0 0,0 0 0 0 0,-1 0 0 0 0,1 0 0 0 0,-1 1 0 0 0,0-1 0 0 0,1 0 0 0 0,-1 2 0 0 0,3 11 0 0 0,-5-11 0 0 0,0-2 0 0 0,0 1-69 0 0,-1 0 1 0 0,1 0-1 0 0,0 0 1 0 0,-1 0-1 0 0,0 0 0 0 0,1 0 1 0 0,-1 0-1 0 0,0-1 0 0 0,-1 1 1 0 0,1-1-1 0 0,0 1 0 0 0,-1-1 1 0 0,1 0-1 0 0,-1 0 1 0 0,0 0-1 0 0,0 0 0 0 0,0 0 1 0 0,0-1-1 0 0,0 0 0 0 0,0 1 1 0 0,0-1-1 0 0,-1 0 69 0 0,-1 1-163 0 0,0-1 0 0 0,-1 0 0 0 0,1 0 0 0 0,0 0 0 0 0,0-1 0 0 0,-1 0 0 0 0,1 0 0 0 0,0 0 0 0 0,-1 0 0 0 0,1-1 0 0 0,0 0 0 0 0,0 0 0 0 0,0-1 0 0 0,-1 1 163 0 0,-5-4-1560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56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3 18431 0 0,'-13'0'924'0'0,"-1"1"-1"0"0,1 0 0 0 0,0 1 1 0 0,-11 4-924 0 0,17-5 400 0 0,1 1 0 0 0,0 0 0 0 0,-1 1 0 0 0,1 0 0 0 0,1 0 0 0 0,-1 0 0 0 0,0 0 1 0 0,1 1-1 0 0,-1 0 0 0 0,-3 4-400 0 0,8-7 47 0 0,0 0 0 0 0,0 0 0 0 0,0 0 0 0 0,0 1 0 0 0,0-1 0 0 0,0 0 0 0 0,0 1 0 0 0,0-1 0 0 0,1 0 0 0 0,-1 1 0 0 0,1-1 0 0 0,-1 1 0 0 0,1-1 0 0 0,-1 1 0 0 0,1-1 0 0 0,0 1 0 0 0,0-1 0 0 0,0 1 0 0 0,0-1 0 0 0,0 1 0 0 0,0-1 0 0 0,0 1 0 0 0,0-1 0 0 0,1 1 0 0 0,-1 1-47 0 0,1-2 14 0 0,0 1-1 0 0,0 0 1 0 0,0 0-1 0 0,0-1 1 0 0,0 1-1 0 0,0-1 1 0 0,0 1-1 0 0,1-1 1 0 0,-1 0-1 0 0,0 1 1 0 0,1-1-1 0 0,-1 0 1 0 0,1 0-1 0 0,0 0 1 0 0,-1 0-1 0 0,1 0 1 0 0,0 0-1 0 0,0 0 1 0 0,1 0-14 0 0,-1-1 32 0 0,-1 0-1 0 0,1 0 1 0 0,0 1 0 0 0,0-1 0 0 0,-1 0 0 0 0,1-1-1 0 0,0 1 1 0 0,-1 0 0 0 0,1-1 0 0 0,0 1 0 0 0,0-1-32 0 0,5 0 67 0 0,7-2 32 0 0,0 0 1 0 0,0 0-1 0 0,0-1 0 0 0,-1-1 1 0 0,4-2-100 0 0,-11 4 27 0 0,0 1 0 0 0,0-1 0 0 0,-1-1 0 0 0,1 1 0 0 0,-1-1 0 0 0,0 0 0 0 0,0 0 0 0 0,0-1 0 0 0,0 0 0 0 0,-1 1 0 0 0,1-1 0 0 0,0-3-27 0 0,-4 7 5 0 0,0 0-1 0 0,-1-1 0 0 0,1 1 0 0 0,0 0 0 0 0,-1 0 1 0 0,1-1-1 0 0,-1 1 0 0 0,0 0 0 0 0,1-1 0 0 0,-1 1 1 0 0,0 0-1 0 0,0-1 0 0 0,0 1 0 0 0,0-1 0 0 0,0 1 1 0 0,0 0-1 0 0,0-1 0 0 0,-1 1 0 0 0,1-1-4 0 0,-1 1-49 0 0,1 0-1 0 0,-1 0 0 0 0,1 1 1 0 0,-1-1-1 0 0,1 0 0 0 0,-1 0 1 0 0,0 0-1 0 0,1 1 1 0 0,-1-1-1 0 0,0 0 0 0 0,0 1 1 0 0,1-1-1 0 0,-1 1 0 0 0,0-1 1 0 0,0 1-1 0 0,0-1 0 0 0,0 1 1 0 0,0 0-1 0 0,0-1 1 0 0,0 1-1 0 0,0 0 0 0 0,0 0 1 0 0,0 0-1 0 0,0-1 0 0 0,0 1 1 0 0,0 0 49 0 0,-10 0-763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0:56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61 21223 0 0,'0'0'969'0'0,"-5"-5"321"0"0,3 4-995 0 0,0-1 0 0 0,0 0 0 0 0,0 0 0 0 0,1 0 0 0 0,-1-1 0 0 0,0 1 1 0 0,1 0-1 0 0,0 0 0 0 0,0-1 0 0 0,-1 1 0 0 0,1-1 0 0 0,1 1 0 0 0,-1-1 0 0 0,0 0 0 0 0,1 1 1 0 0,-1-1-1 0 0,1 0 0 0 0,0 1 0 0 0,0-1 0 0 0,0 0 0 0 0,0 0-295 0 0,0 1 86 0 0,0 1 0 0 0,0 0 0 0 0,1 0 1 0 0,-1-1-1 0 0,0 1 0 0 0,1 0 0 0 0,-1 0 0 0 0,1-1 0 0 0,-1 1 0 0 0,1 0 0 0 0,0 0-86 0 0,-1 0 49 0 0,1 0 0 0 0,0 0 0 0 0,-1 0 0 0 0,1-1 0 0 0,-1 1 0 0 0,0 0-1 0 0,1 0 1 0 0,-1 0 0 0 0,0-1 0 0 0,0 1 0 0 0,0 0 0 0 0,0 0 0 0 0,0-2-49 0 0,3-45 585 0 0,-3 47-616 0 0,0 0 0 0 0,0 0 0 0 0,-1 0 0 0 0,1 0-1 0 0,0 0 1 0 0,-1 0 0 0 0,1 0 0 0 0,-1 0 0 0 0,1 0 0 0 0,-1 0 0 0 0,0 1 0 0 0,1-1 0 0 0,-1 0-1 0 0,0 0 1 0 0,1 1 0 0 0,-1-1 0 0 0,0 0 0 0 0,0 1 0 0 0,0-1 0 0 0,0 0 0 0 0,0 1 31 0 0,-2-3-159 0 0,2 3-309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00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94 10135 0 0,'0'0'231'0'0,"0"0"29"0"0,0 0 19 0 0,-1 2 105 0 0,-20 24 4026 0 0,20-25-3866 0 0,1-1-28 0 0,-4 3-830 0 0,-3 6 4033 0 0,2-3 1546 0 0,5-15-3695 0 0,8-30-1082 0 0,2 0-1 0 0,2 0 1 0 0,1 1-1 0 0,11-19-487 0 0,-23 55 106 0 0,11-23 94 0 0,1 1 0 0 0,1 0 1 0 0,9-11-201 0 0,-15 24 7 0 0,1-2-7 0 0,0 0 0 0 0,1 1 0 0 0,1 0 0 0 0,0 1 0 0 0,1 0 0 0 0,0 1 0 0 0,6-3 0 0 0,-10 10 0 0 0,-6 3 0 0 0,-1 1 0 0 0,1 0 0 0 0,0 0 0 0 0,-1 0 0 0 0,0 0 0 0 0,1 0 0 0 0,-1 0 0 0 0,0 0 0 0 0,1 0 0 0 0,-1 1 0 0 0,0-1 0 0 0,0 0 0 0 0,0 1 0 0 0,1 0 0 0 0,13 24 0 0 0,-9-12 0 0 0,0 1 0 0 0,-1 0 0 0 0,0 0 0 0 0,-1 1 0 0 0,-1-1 0 0 0,0 1 0 0 0,-1-1 0 0 0,-1 1 0 0 0,0 9 0 0 0,0-13 0 0 0,-1-9 0 0 0,1 1 0 0 0,-1-1 0 0 0,0 0 0 0 0,0 1 0 0 0,0-1 0 0 0,0 0 0 0 0,-1 0 0 0 0,1 1 0 0 0,-1-1 0 0 0,0 0 0 0 0,0 0 0 0 0,0 0 0 0 0,0 1 0 0 0,0-1 0 0 0,-1-1 0 0 0,1 1 0 0 0,-1 0 0 0 0,0 0 0 0 0,0 0 0 0 0,0-1 0 0 0,0 1 0 0 0,-2 0 0 0 0,-2 1 0 0 0,-2-5 0 0 0,7 0 0 0 0,0-1 0 0 0,0 1 0 0 0,0-1 0 0 0,1 1 0 0 0,-1 0 0 0 0,0-1 0 0 0,1 1 0 0 0,-1-1 0 0 0,1 0 0 0 0,-1 1 0 0 0,1-1 0 0 0,0 1 0 0 0,0-1 0 0 0,-1 0 0 0 0,1 1 0 0 0,0-1 0 0 0,1 0 0 0 0,-1 1 0 0 0,0-1 0 0 0,0 1 0 0 0,1-2 0 0 0,0-5 0 0 0,1 0 0 0 0,0 1 0 0 0,3-8 0 0 0,0 3 0 0 0,1 1 0 0 0,0 0 0 0 0,1 0 0 0 0,0 0 0 0 0,1 1 0 0 0,2-3 0 0 0,19-19 0 0 0,6-4 0 0 0,-27 28 0 0 0,-3 4 0 0 0,-1 0 0 0 0,1 0 0 0 0,0 1 0 0 0,0-1 0 0 0,0 1 0 0 0,0 0 0 0 0,1 1 0 0 0,-1-1 0 0 0,1 1 0 0 0,0 0 0 0 0,3-1 0 0 0,-7 3 0 0 0,1-1 0 0 0,-1 1 0 0 0,1-1 0 0 0,-1 1 0 0 0,1 0 0 0 0,-1 0 0 0 0,1 0 0 0 0,-1 1 0 0 0,0-1 0 0 0,1 0 0 0 0,-1 1 0 0 0,1-1 0 0 0,-1 1 0 0 0,0 0 0 0 0,1 0 0 0 0,-1 0 0 0 0,0 0 0 0 0,0 0 0 0 0,0 1 0 0 0,0-1 0 0 0,0 1 0 0 0,0-1 0 0 0,0 1 0 0 0,0 0 0 0 0,0 0 0 0 0,-1 0 0 0 0,1 0 0 0 0,0 1 0 0 0,2 4 0 0 0,0 1 0 0 0,-1-1 0 0 0,0 0 0 0 0,0 1 0 0 0,-1-1 0 0 0,0 1 0 0 0,0 0 0 0 0,-1 0 0 0 0,0 0 0 0 0,0 3 0 0 0,0 15 0 0 0,-2-1 0 0 0,-2 16 0 0 0,1-26 0 0 0,0-1 0 0 0,0 1 0 0 0,-2-1 0 0 0,0 0 0 0 0,-1 3 0 0 0,-2 3 0 0 0,6-13-64 0 0,0-5-273 0 0,1-2-138 0 0,0 0-33 0 0,0-2-140 0 0,-1 0 385 0 0,1 0-1 0 0,-1 0 0 0 0,1 1 1 0 0,0-1-1 0 0,0 0 1 0 0,0 0-1 0 0,0 0 0 0 0,0 0 1 0 0,0 0-1 0 0,0 0 1 0 0,1 0-1 0 0,-1 0 1 0 0,1 0-1 0 0,-1 0 0 0 0,1 0 1 0 0,0-1 263 0 0,5-10-1535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01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21191 0 0,'0'0'480'0'0,"0"0"67"0"0,0 0 31 0 0,0 0-56 0 0,0 0-269 0 0,0 0 138 0 0,0 0 97 0 0,0 0 21 0 0,0 0 3 0 0,0 0 0 0 0,0 0 0 0 0,2 1 0 0 0,1 0-486 0 0,0 0 0 0 0,0 1-1 0 0,0-1 1 0 0,0 0 0 0 0,0-1 0 0 0,0 1-1 0 0,0 0 1 0 0,0-1 0 0 0,0 0 0 0 0,0 0-1 0 0,1 0 1 0 0,1 0-26 0 0,39-8 217 0 0,-33 5-176 0 0,1 1 0 0 0,10-1-41 0 0,2-2 0 0 0,-21 4 0 0 0,1 0 0 0 0,0 0 0 0 0,0 1 0 0 0,0-1 0 0 0,0 1 0 0 0,2 0 0 0 0,48-2-5533 0 0,-54 2-2654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08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227 23039 0 0,'0'0'528'0'0,"2"-1"69"0"0,3-1-360 0 0,0-1 0 0 0,-1 0 0 0 0,0 0 0 0 0,1 0-1 0 0,-1-1 1 0 0,0 1 0 0 0,-1-1 0 0 0,1 0 0 0 0,-1 0-1 0 0,1 0 1 0 0,-1-1 0 0 0,0 0-237 0 0,-3 5 1 0 0,0 0 22 0 0,0 0 0 0 0,0 0 0 0 0,1 0 1 0 0,-1 0-1 0 0,0-1 0 0 0,0 1 0 0 0,0 0 0 0 0,0 0 0 0 0,0 0 0 0 0,0 0 0 0 0,0-1 0 0 0,1 1 1 0 0,-1 0-1 0 0,0 0 0 0 0,0 0 0 0 0,0-1 0 0 0,0 1 0 0 0,0 0 0 0 0,0 0 0 0 0,0 0 0 0 0,0-1 1 0 0,0 1-1 0 0,0 0 0 0 0,0 0 0 0 0,0 0 0 0 0,0-1 0 0 0,0 1 0 0 0,0 0 0 0 0,0 0 0 0 0,-1 0 1 0 0,1-1-1 0 0,0 1 0 0 0,0 0 0 0 0,0 0 0 0 0,0 0 0 0 0,0 0 0 0 0,0-1 0 0 0,0 1 0 0 0,-1 0 1 0 0,1 0-1 0 0,0 0 0 0 0,0 0 0 0 0,0 0 0 0 0,0 0 0 0 0,-1-1 0 0 0,1 1 0 0 0,0 0 0 0 0,0 0 1 0 0,0 0-1 0 0,0 0 0 0 0,-1 0 0 0 0,1 0 0 0 0,0 0 0 0 0,0 0 0 0 0,0 0 0 0 0,-1 0 0 0 0,1 0 1 0 0,0 0-1 0 0,0 0 0 0 0,0 0 0 0 0,-1 0 0 0 0,1 0 0 0 0,0 0-23 0 0,-13 1 1200 0 0,8 1-1132 0 0,0-1 0 0 0,0 1 0 0 0,0 1 0 0 0,0-1 0 0 0,1 1 0 0 0,-1 0 0 0 0,1 0-1 0 0,0 0 1 0 0,0 0 0 0 0,0 1 0 0 0,0 0 0 0 0,-3 3-68 0 0,-7 10 564 0 0,1 1 0 0 0,-6 10-564 0 0,7-9 105 0 0,-9 13-105 0 0,-13 25 0 0 0,29-47 0 0 0,0 0 0 0 0,1 0 0 0 0,0 0 0 0 0,0 0 0 0 0,2 1 0 0 0,-1-1 0 0 0,1 1 0 0 0,0 6 0 0 0,3-2 0 0 0,3-4 0 0 0,-3-10 0 0 0,-1 0 0 0 0,1 0 0 0 0,0 0 0 0 0,0-1 0 0 0,0 1 0 0 0,0 0 0 0 0,1-1 0 0 0,-1 1 0 0 0,0 0 0 0 0,0-1 0 0 0,0 0 0 0 0,0 1 0 0 0,1-1 0 0 0,-1 0 0 0 0,0 1 0 0 0,0-1 0 0 0,1 0 0 0 0,-1 0 0 0 0,0 0 0 0 0,0 0 0 0 0,1 0 0 0 0,-1 0 0 0 0,0-1 0 0 0,1 1 0 0 0,-1 0 0 0 0,0-1 0 0 0,1 1 0 0 0,3-2 0 0 0,0 1 0 0 0,1-1 0 0 0,-1 0 0 0 0,0-1 0 0 0,3-1 0 0 0,18-13 0 0 0,-1 0 0 0 0,-1-1 0 0 0,-1-1 0 0 0,0-2 0 0 0,-2 0 0 0 0,0-1 0 0 0,-2-1 0 0 0,0-1 0 0 0,9-16 0 0 0,-27 37 0 0 0,26-37 0 0 0,-2-1 0 0 0,-1-2 0 0 0,11-31 0 0 0,-24 39 0 0 0,-10 33 0 0 0,-1-1 0 0 0,1 0 0 0 0,-1 1 0 0 0,0-1 0 0 0,0 1 0 0 0,0-1 0 0 0,0 0 0 0 0,0 1 0 0 0,-1-1 0 0 0,1 1 0 0 0,-1-1 0 0 0,0 0 0 0 0,1 2 0 0 0,0 1 0 0 0,-1-1 0 0 0,1 1 0 0 0,-1-1 0 0 0,1 0 0 0 0,-1 1 0 0 0,1-1 0 0 0,-1 1 0 0 0,1-1 0 0 0,-1 1 0 0 0,0 0 0 0 0,1-1 0 0 0,-1 1 0 0 0,0-1 0 0 0,1 1 0 0 0,-1 0 0 0 0,0 0 0 0 0,1-1 0 0 0,-1 1 0 0 0,0 0 0 0 0,0 0 0 0 0,1 0 0 0 0,-1 0 0 0 0,0 0 0 0 0,0 0 0 0 0,1 0 0 0 0,-1 0 0 0 0,0 0 0 0 0,1 0 0 0 0,-1 0 0 0 0,0 0 0 0 0,0 1 0 0 0,1-1 0 0 0,-1 0 0 0 0,0 1 0 0 0,1-1 0 0 0,-1 0 0 0 0,0 1 0 0 0,-4 1 0 0 0,1 0 0 0 0,-1 1 0 0 0,1 0 0 0 0,-4 2 0 0 0,1 0 0 0 0,0 1 0 0 0,1 0 0 0 0,0 0 0 0 0,0 0 0 0 0,1 0 0 0 0,-2 3 0 0 0,5-6 0 0 0,0 1 0 0 0,0-1 0 0 0,0 0 0 0 0,0 1 0 0 0,1-1 0 0 0,-1 1 0 0 0,1-1 0 0 0,0 1 0 0 0,0 0 0 0 0,1 0 0 0 0,-1-1 0 0 0,1 1 0 0 0,-1 0 0 0 0,1 0 0 0 0,1 0 0 0 0,-1-2 0 0 0,1 1 0 0 0,-1-1 0 0 0,1 0 0 0 0,0 0 0 0 0,0 1 0 0 0,0-1 0 0 0,0 0 0 0 0,0 0 0 0 0,0 0 0 0 0,1 0 0 0 0,-1 0 0 0 0,1 0 0 0 0,-1 0 0 0 0,1-1 0 0 0,0 1 0 0 0,0-1 0 0 0,0 1 0 0 0,0-1 0 0 0,0 1 0 0 0,0-1 0 0 0,0 0 0 0 0,0 0 0 0 0,0 0 0 0 0,1 0 0 0 0,1 0 0 0 0,8 2 0 0 0,0 1 0 0 0,0-2 0 0 0,0 0 0 0 0,5 0 0 0 0,-13-1 0 0 0,20 0 0 0 0,0-1 0 0 0,0 0 0 0 0,0-2 0 0 0,-1-1 0 0 0,8-2 0 0 0,53-5 0 0 0,-63 10 0 0 0,-14 3 0 0 0,-6-1 0 0 0,0-1 0 0 0,-1 1 0 0 0,0 0 0 0 0,1 0 0 0 0,-1 0 0 0 0,0 0 0 0 0,0 0 0 0 0,0 0 0 0 0,0 0 0 0 0,-1 0 0 0 0,1-1 0 0 0,0 1 0 0 0,-1 0 0 0 0,0 0 0 0 0,1 0 0 0 0,-1-1 0 0 0,0 2 0 0 0,-17 34 0 0 0,14-31 0 0 0,-18 30 0 0 0,0-2 0 0 0,-13 12 0 0 0,9-11 0 0 0,11-12 0 0 0,15-23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8-3 0 0 0,9-6 0 0 0,75-55 0 0 0,9-5 0 0 0,70-31 0 0 0,-163 96 0 0 0,0 0 0 0 0,1 0 0 0 0,-1 1 0 0 0,6-2 0 0 0,-4 3 0 0 0,-2 6 0 0 0,-7-3 0 0 0,0 0 0 0 0,-1 0 0 0 0,1 1 0 0 0,0-1 0 0 0,-1 1 0 0 0,1-1 0 0 0,-1 0 0 0 0,0 1 0 0 0,1-1 0 0 0,-1 1 0 0 0,0-1 0 0 0,0 1 0 0 0,0-1 0 0 0,0 1 0 0 0,0-1 0 0 0,0 1 0 0 0,0-1 0 0 0,-1 1 0 0 0,-7 31 0 0 0,4-15 0 0 0,1 3 0 0 0,3-17 0 0 0,0 1 0 0 0,-1-1 0 0 0,0 1 0 0 0,0-1 0 0 0,0 1 0 0 0,0-1 0 0 0,-1 0 0 0 0,0 2 0 0 0,-3 4 0 0 0,-13 23 0 0 0,-1 11 0 0 0,11-27 0 0 0,6-13 0 0 0,0 0 0 0 0,0 0 0 0 0,0 0 0 0 0,0 1 0 0 0,1-1 0 0 0,0 0 0 0 0,0 1 0 0 0,0-1 0 0 0,0 1 0 0 0,1-1 0 0 0,-1 1 0 0 0,1-1 0 0 0,1 5 0 0 0,-1-9-12 0 0,0 1 0 0 0,0-1-1 0 0,0 0 1 0 0,0 1 0 0 0,0-1 0 0 0,0 0-1 0 0,0 1 1 0 0,0-1 0 0 0,0 0 0 0 0,0 1-1 0 0,0-1 1 0 0,1 0 0 0 0,-1 0 0 0 0,0 1-1 0 0,0-1 1 0 0,0 0 0 0 0,1 1 0 0 0,-1-1-1 0 0,0 0 1 0 0,0 0 0 0 0,0 1 0 0 0,1-1 0 0 0,-1 0-1 0 0,0 0 1 0 0,0 0 0 0 0,1 1 0 0 0,-1-1-1 0 0,0 0 1 0 0,1 0 0 0 0,-1 0 0 0 0,0 0-1 0 0,1 0 1 0 0,-1 0 0 0 0,0 0 0 0 0,1 0-1 0 0,-1 0 1 0 0,0 0 0 0 0,1 0 0 0 0,-1 0 0 0 0,0 0-1 0 0,1 0 1 0 0,-1 0 0 0 0,0 0 0 0 0,1 0-1 0 0,-1 0 1 0 0,0 0 0 0 0,1 0 0 0 0,-1 0-1 0 0,0 0 1 0 0,0-1 0 0 0,1 1 0 0 0,-1 0-1 0 0,0 0 1 0 0,1 0 0 0 0,-1-1 12 0 0,0 1-156 0 0,5-2-557 0 0,-1 0-1 0 0,1-1 1 0 0,-1 1 0 0 0,0-1 0 0 0,0 0 0 0 0,2-2 713 0 0,10-7-5760 0 0,9-4-3228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01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3823 0 0,'0'0'630'0'0,"0"0"-13"0"0,0 0-184 0 0,0 0 677 0 0,1 0 340 0 0,8-4-94 0 0,0 0-1 0 0,0 1 1 0 0,5-1-1356 0 0,51-9 1809 0 0,-28 6-797 0 0,-23 5-718 0 0,0 1 0 0 0,0 0-1 0 0,0 1 1 0 0,1 0 0 0 0,-1 1-1 0 0,0 1 1 0 0,9 2-294 0 0,-21-4 147 0 0,10 6 97 0 0,-10-6-1279 0 0,-2 0-401 0 0,0 0-79 0 0,0 0-18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02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222 10135 0 0,'0'-2'42'0'0,"-1"0"0"0"0,1 1-1 0 0,0-1 1 0 0,-1 0 0 0 0,1 1 0 0 0,0-1-1 0 0,0 0 1 0 0,0 0 0 0 0,0 1-1 0 0,0-1 1 0 0,1 0 0 0 0,-1 1 0 0 0,1-1-1 0 0,-1 0-41 0 0,2-1 68 0 0,-1 1-1 0 0,1-1 1 0 0,0 1-1 0 0,-1 0 0 0 0,1 0 1 0 0,0-1-1 0 0,2 0-67 0 0,1-3 220 0 0,-1 0 0 0 0,1 0-1 0 0,-1 0 1 0 0,-1-1-1 0 0,1 0 1 0 0,1-5-220 0 0,3-4 552 0 0,27-62 5517 0 0,-33 75-5456 0 0,-1 1-316 0 0,0 1 1 0 0,0 0-1 0 0,0 0 1 0 0,-1 0-1 0 0,1 0 1 0 0,0-1-1 0 0,-1 1 1 0 0,1 0-1 0 0,-1-1 1 0 0,1 1-1 0 0,-1-1 1 0 0,0 1-1 0 0,0 0 1 0 0,1-1-1 0 0,-1 1 1 0 0,0-1-1 0 0,0 1 1 0 0,0 0-1 0 0,-1-2-297 0 0,1 3 53 0 0,-1 0 0 0 0,1 0 1 0 0,-1 0-1 0 0,1 0 0 0 0,-1 0 0 0 0,0 0 0 0 0,1 0 0 0 0,-1 0 0 0 0,1 0 1 0 0,-1 0-1 0 0,1 1 0 0 0,-1-1 0 0 0,1 0 0 0 0,-1 0 0 0 0,1 0 1 0 0,-1 1-1 0 0,1-1 0 0 0,0 0 0 0 0,-1 1 0 0 0,1-1 0 0 0,-1 0 0 0 0,1 1 1 0 0,0-1-1 0 0,-1 0 0 0 0,1 1-53 0 0,-12 9 726 0 0,-1 4-684 0 0,1 2-1 0 0,1-1 1 0 0,0 1 0 0 0,-6 13-42 0 0,6-10-2 0 0,-56 107 2 0 0,60-111 0 0 0,2 0 0 0 0,0 0 0 0 0,-1 7 0 0 0,1-5 0 0 0,0-1 0 0 0,-1 0 0 0 0,-2 3 0 0 0,1-4 0 0 0,-1-1 0 0 0,2-1 0 0 0,-1 1 0 0 0,2 0 0 0 0,0 1 0 0 0,1 0 0 0 0,0-1 0 0 0,1 1 0 0 0,1 1 0 0 0,1-4 0 0 0,0-10 0 0 0,0 1 0 0 0,1 0 0 0 0,0-1 0 0 0,-1 1 0 0 0,1 0 0 0 0,0 0 0 0 0,0-1 0 0 0,1 1 0 0 0,-1 0 0 0 0,1-1 0 0 0,-1 1 0 0 0,1 0 0 0 0,0-1 0 0 0,0 1 0 0 0,0-1 0 0 0,0 1 0 0 0,0-1 0 0 0,1 0 0 0 0,-1 1 0 0 0,1-1 0 0 0,-1 0 0 0 0,1 0 0 0 0,0 0 0 0 0,0 0 0 0 0,0 0 0 0 0,0-1 0 0 0,1 1 0 0 0,0 0 1 0 0,0 0 0 0 0,0 0 0 0 0,1-1 0 0 0,-1 1 0 0 0,0-1 0 0 0,1 0 0 0 0,-1 0 0 0 0,1 0 0 0 0,-1-1 0 0 0,1 1 0 0 0,-1-1 0 0 0,1 0 0 0 0,-1 0 0 0 0,1 0 0 0 0,-1-1 0 0 0,3 1-1 0 0,6-2-20 0 0,0 0 0 0 0,-1-1 0 0 0,1 0 0 0 0,2-2 20 0 0,-2 1-315 0 0,-1-1 1 0 0,-1 0-1 0 0,1-1 0 0 0,-1 0 1 0 0,1 0-1 0 0,-2-1 0 0 0,8-6 315 0 0,-11 7-739 0 0,0 0-1 0 0,0-1 1 0 0,0 1-1 0 0,-1-1 0 0 0,0 0 1 0 0,0 0-1 0 0,-1-1 740 0 0,7-13-7508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02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63 15663 0 0,'-8'13'719'0'0,"6"-10"-20"0"0,2-3-374 0 0,0 0 84 0 0,13 0 334 0 0,0 0 0 0 0,0-1-1 0 0,0 0 1 0 0,-1-1 0 0 0,1-1-1 0 0,10-3-742 0 0,2-2 736 0 0,19-6-522 0 0,0-2-1 0 0,16-10-213 0 0,-33 13-444 0 0,50-25-527 0 0,-26 10-5063 0 0,-17 6-848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04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430 13823 0 0,'0'0'315'0'0,"0"0"45"0"0,-1-16 465 0 0,-1-18 174 0 0,2 24 317 0 0,-1 0 0 0 0,0 0 0 0 0,0 0 0 0 0,-1-1 0 0 0,-1-2-1316 0 0,3 12 160 0 0,-1 1 1 0 0,1-1 0 0 0,0 0-1 0 0,-1 0 1 0 0,1 0-1 0 0,-1 1 1 0 0,1-1-1 0 0,-1 0 1 0 0,1 0 0 0 0,-1 1-1 0 0,0-1 1 0 0,1 1-1 0 0,-1-1 1 0 0,0 0 0 0 0,0 1-1 0 0,1 0 1 0 0,-1-1-1 0 0,0 1 1 0 0,0-1-1 0 0,0 1 1 0 0,0 0 0 0 0,0-1-161 0 0,0 1 58 0 0,-1 0 0 0 0,1 0 0 0 0,0-1 0 0 0,-1 1 0 0 0,1 0 1 0 0,-1 0-1 0 0,1 0 0 0 0,0 1 0 0 0,-1-1 0 0 0,1 0 0 0 0,-1 0 1 0 0,1 1-1 0 0,0-1 0 0 0,-1 1 0 0 0,1-1 0 0 0,0 1 0 0 0,0 0 0 0 0,-1 0 1 0 0,1-1-1 0 0,0 1-58 0 0,-13 10 20 0 0,11-9-20 0 0,0 0-1 0 0,0 0 1 0 0,1 1-1 0 0,-1-1 1 0 0,0 1-1 0 0,1 0 1 0 0,-2 2 0 0 0,-15 23 0 0 0,2 0 0 0 0,0 2 0 0 0,2 0 0 0 0,-7 24 0 0 0,20-50 0 0 0,1 0 0 0 0,0 1 0 0 0,0 0 0 0 0,0-1 0 0 0,0 1 0 0 0,1-1 0 0 0,0 1 0 0 0,0 0 0 0 0,0-1 0 0 0,1 1 0 0 0,-1 0 0 0 0,0-4 0 0 0,0 0 0 0 0,0-1 0 0 0,1 1 0 0 0,-1 0 0 0 0,0 0 0 0 0,0 0 0 0 0,0 0 0 0 0,0 0 0 0 0,1 0 0 0 0,-1-1 0 0 0,1 1 0 0 0,-1 0 0 0 0,0 0 0 0 0,1 0 0 0 0,-1-1 0 0 0,1 1 0 0 0,0 0 0 0 0,-1 0 0 0 0,1-1 0 0 0,-1 1 0 0 0,1-1 0 0 0,0 1 0 0 0,0-1 0 0 0,-1 1 0 0 0,1-1 0 0 0,0 1 0 0 0,0-1 0 0 0,0 1 0 0 0,-1-1 0 0 0,1 0 0 0 0,0 0 0 0 0,0 1 0 0 0,2-1 0 0 0,1 1 0 0 0,0 0 0 0 0,0 0 0 0 0,0 0 0 0 0,0-1 0 0 0,0 0 0 0 0,-1 0 0 0 0,1 0 0 0 0,0 0 0 0 0,0 0 0 0 0,0-1 0 0 0,0 0 0 0 0,0 0 0 0 0,0 0 0 0 0,-1 0 0 0 0,1-1 0 0 0,0 1 0 0 0,-1-1 0 0 0,4-2 0 0 0,7-5 0 0 0,0 0 0 0 0,0-1 0 0 0,9-9 0 0 0,-18 15 0 0 0,3-4 171 0 0,1 0-1 0 0,-1 0 1 0 0,0-1 0 0 0,-1 0-1 0 0,0-1 1 0 0,4-8-171 0 0,-8 13 85 0 0,0-1 1 0 0,0 0-1 0 0,0 0 0 0 0,-1 0 1 0 0,0 0-1 0 0,0 0 0 0 0,-1 0 1 0 0,1-1-1 0 0,-1 1 0 0 0,-1-1 1 0 0,1 1-1 0 0,-1-6-85 0 0,0 11 0 0 0,-1 0 0 0 0,1 0 0 0 0,0 0 0 0 0,0 1 0 0 0,0-1 0 0 0,-1 0 0 0 0,1 0 0 0 0,0 1 0 0 0,-1-1 0 0 0,1 0 0 0 0,-1 1 0 0 0,1-1 0 0 0,-1 0 0 0 0,1 1 0 0 0,-1-1 0 0 0,1 0 0 0 0,-1 1 0 0 0,0-1 0 0 0,1 1 0 0 0,-1-1 0 0 0,0 1 0 0 0,1 0 0 0 0,0 0 0 0 0,-1-1 0 0 0,1 1 0 0 0,0 0 0 0 0,-1 0 0 0 0,1 0 0 0 0,0 0 0 0 0,-1-1 0 0 0,1 1 0 0 0,-1 0 0 0 0,1 0 0 0 0,0 0 0 0 0,-1 0 0 0 0,1 0 0 0 0,-1 0 0 0 0,1 0 0 0 0,-1 0 0 0 0,1 0 0 0 0,0 0 0 0 0,-1 0 0 0 0,1 0 0 0 0,-1 1 0 0 0,1-1 0 0 0,0 0 0 0 0,-1 0 0 0 0,1 0 0 0 0,0 0 0 0 0,-1 1 0 0 0,1-1 0 0 0,0 0 0 0 0,-1 0 0 0 0,1 1 0 0 0,0-1 0 0 0,-1 0 0 0 0,1 1 0 0 0,0-1 0 0 0,0 0 0 0 0,-1 1 0 0 0,1-1 0 0 0,0 0 0 0 0,0 1 0 0 0,-5 4 0 0 0,0 0 0 0 0,0 1 0 0 0,1 0 0 0 0,0-1 0 0 0,1 2 0 0 0,-1-1 0 0 0,1 0 0 0 0,0 1 0 0 0,0-1 0 0 0,-1 8 0 0 0,1-3 0 0 0,1 0 0 0 0,0 0 0 0 0,0 0 0 0 0,1 0 0 0 0,0 0 0 0 0,1 7 0 0 0,0-14 0 0 0,1 0 0 0 0,-1 0 0 0 0,1 0 0 0 0,0 0 0 0 0,-1 0 0 0 0,2 0 0 0 0,-1-1 0 0 0,0 1 0 0 0,1 0 0 0 0,0-1 0 0 0,0 0 0 0 0,0 1 0 0 0,0-1 0 0 0,0 0 0 0 0,1 0 0 0 0,-1 0 0 0 0,1 0 0 0 0,2 2 0 0 0,-2-3 0 0 0,1 1 0 0 0,0-1 0 0 0,0 0 0 0 0,0 0 0 0 0,1 0 0 0 0,-1 0 0 0 0,0-1 0 0 0,1 1 0 0 0,-1-1 0 0 0,0 0 0 0 0,1-1 0 0 0,0 1 0 0 0,-1-1 0 0 0,1 0 0 0 0,3 0 0 0 0,9-1 0 0 0,-1-1 0 0 0,0 0 0 0 0,1-2 0 0 0,-1 0 0 0 0,0 0 0 0 0,-1-1 0 0 0,1-1 0 0 0,-1-1 0 0 0,0 0 0 0 0,-1-1 0 0 0,8-6 0 0 0,-6 3 0 0 0,-1-1 0 0 0,-1 0 0 0 0,0-1 0 0 0,-1 0 0 0 0,0-1 0 0 0,-1-1 0 0 0,-1 0 0 0 0,0-1 0 0 0,-1 0 0 0 0,0-1 0 0 0,2-6 288 0 0,-1 0 1 0 0,-1-1-1 0 0,5-18-288 0 0,-11 28 146 0 0,-1-1-1 0 0,0 1 0 0 0,-1-1 1 0 0,0 0-1 0 0,-1 1 0 0 0,-1-1 1 0 0,0-5-146 0 0,0 20 2 0 0,0 0 1 0 0,0 0-1 0 0,0-1 0 0 0,0 1 1 0 0,0 0-1 0 0,0 0 1 0 0,0 0-1 0 0,0-1 1 0 0,0 1-1 0 0,0 0 1 0 0,0 0-1 0 0,0 0 0 0 0,0 0 1 0 0,0-1-1 0 0,0 1 1 0 0,0 0-1 0 0,0 0 1 0 0,0 0-1 0 0,-1-1 1 0 0,1 1-1 0 0,0 0 0 0 0,0 0 1 0 0,0 0-1 0 0,0 0 1 0 0,0 0-1 0 0,0-1 1 0 0,0 1-1 0 0,-1 0 0 0 0,1 0 1 0 0,0 0-1 0 0,0 0 1 0 0,0 0-1 0 0,0 0 1 0 0,-1 0-1 0 0,1 0 1 0 0,0 0-1 0 0,0-1 0 0 0,0 1 1 0 0,0 0-1 0 0,-1 0 1 0 0,1 0-1 0 0,0 0 1 0 0,0 0-1 0 0,0 0 1 0 0,-1 0-1 0 0,1 0 0 0 0,0 0 1 0 0,0 0-1 0 0,0 0 1 0 0,0 1-1 0 0,-1-1 1 0 0,1 0-1 0 0,0 0 1 0 0,0 0-1 0 0,0 0 0 0 0,0 0 1 0 0,-1 0-1 0 0,1 0 1 0 0,0 0-1 0 0,0 0 1 0 0,0 1-1 0 0,0-1 1 0 0,-1 0-4 0 0,-7 8 14 0 0,8-7-14 0 0,-6 5 1 0 0,1 1 0 0 0,0 0 0 0 0,0 0 0 0 0,1 0 0 0 0,0 1 0 0 0,0-1 0 0 0,1 1 0 0 0,0 0 0 0 0,-2 8 0 0 0,0-2 0 0 0,-4 18 0 0 0,1 0 0 0 0,2 0 0 0 0,-3 32 0 0 0,6-42 0 0 0,-1 3 0 0 0,1 0 0 0 0,2 0 0 0 0,0 1 0 0 0,2-1 0 0 0,2 15 0 0 0,-2-35 0 0 0,0-1 0 0 0,0 1 0 0 0,1-1 0 0 0,0 1 0 0 0,0-1 0 0 0,2 4 0 0 0,4 2 0 0 0,-2-9 0 0 0,-4-1 0 0 0,5 1 0 0 0,-1-1 0 0 0,1 1 0 0 0,0-1 0 0 0,0-1 0 0 0,0 1 0 0 0,-1-1 0 0 0,1 0 0 0 0,0-1 0 0 0,-1 0 0 0 0,1 0 0 0 0,-1 0 0 0 0,4-2 0 0 0,9-5 0 0 0,0-1 0 0 0,-1 0 0 0 0,7-7 0 0 0,0-1 0 0 0,-1-2 0 0 0,-2 0 0 0 0,0-1 0 0 0,-1-2 0 0 0,6-9 0 0 0,-19 23 0 0 0,0 0 0 0 0,-1-1 0 0 0,-1 0 0 0 0,0 0 0 0 0,0 0 0 0 0,-1-1 0 0 0,0 0 0 0 0,0-1 0 0 0,-32 70 0 0 0,15-29 0 0 0,9-23 0 0 0,0 1 0 0 0,1-1 0 0 0,-1 1 0 0 0,2 0 0 0 0,-1 0 0 0 0,0 5 0 0 0,1-1 0 0 0,0-1 0 0 0,1 1 0 0 0,0-1 0 0 0,1 8 0 0 0,0-13 0 0 0,0-1 0 0 0,0 1 0 0 0,1-1 0 0 0,-1 1 0 0 0,1-1 0 0 0,0 1 0 0 0,0-1 0 0 0,1 0 0 0 0,-1 0 0 0 0,1 0 0 0 0,2 2 0 0 0,-1 0 0 0 0,-3-5 0 0 0,0 1 0 0 0,0-1 0 0 0,0 0 0 0 0,0 1 0 0 0,0-1 0 0 0,1 0 0 0 0,-1 0 0 0 0,0 1 0 0 0,1-1 0 0 0,-1 0 0 0 0,1-1 0 0 0,-1 1 0 0 0,1 0 0 0 0,-1 0 0 0 0,1-1 0 0 0,0 1 0 0 0,-1 0 0 0 0,2-1 0 0 0,1 1 0 0 0,-1 0 0 0 0,0-1 0 0 0,1 0 0 0 0,-1 0 0 0 0,0 0 0 0 0,1 0 0 0 0,-1 0 0 0 0,1 0 0 0 0,-1-1 0 0 0,0 0 0 0 0,2 0 0 0 0,36-14 0 0 0,-22 6 0 0 0,-1 0 0 0 0,0-2 0 0 0,-1 0 0 0 0,0-1 0 0 0,0-1 0 0 0,-1-1 0 0 0,-1 0 0 0 0,0-1 0 0 0,8-12 0 0 0,9-14 0 0 0,-2-1 0 0 0,-2-1 0 0 0,6-18 0 0 0,15-38 0 0 0,-26 51 0 0 0,7-10 0 0 0,27-41 0 0 0,-104 196 0 0 0,32-63 0 0 0,2 1 0 0 0,-3 11 0 0 0,-9 26 0 0 0,15-48 0 0 0,-7 21 0 0 0,-5 21 0 0 0,18-52 0 0 0,0 1 0 0 0,2-1 0 0 0,0 1 0 0 0,0-1 0 0 0,1 1 0 0 0,2 13 0 0 0,0-18 0 0 0,3-1 0 0 0,4-4 0 0 0,-6-4-20 0 0,-1-1 0 0 0,1 1 0 0 0,0-1 0 0 0,0 0 0 0 0,0 1 0 0 0,0-1 0 0 0,0 0 0 0 0,0 0 0 0 0,0 0 0 0 0,0 0-1 0 0,0-1 1 0 0,0 1 0 0 0,0 0 0 0 0,0-1 0 0 0,0 0 0 0 0,0 1 0 0 0,1-2 20 0 0,0 0-89 0 0,0 1 0 0 0,0-2 0 0 0,0 1 0 0 0,0 0 0 0 0,0-1 0 0 0,0 1 0 0 0,0-1 0 0 0,-1 0 0 0 0,1-1 89 0 0,3-5-275 0 0,0 0 0 0 0,0 0 0 0 0,-1 0-1 0 0,-1-1 1 0 0,0 0 0 0 0,1-4 275 0 0,-2 3-1139 0 0,-1 1 0 0 0,0-1 0 0 0,0 1 0 0 0,-2-1 0 0 0,1 0 1 0 0,-1-1 1137 0 0,-1-9-8188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04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41 15663 0 0,'-6'2'175'0'0,"0"1"0"0"0,0-1-1 0 0,1 1 1 0 0,-1 0 0 0 0,1 1-1 0 0,0 0 1 0 0,0-1 0 0 0,0 2-1 0 0,-3 2-174 0 0,-1 3 457 0 0,4-5-580 0 0,1 0 0 0 0,-1 0 1 0 0,1 0-1 0 0,-2 4 123 0 0,5-8 443 0 0,1 1 0 0 0,-1 0 0 0 0,0 0 1 0 0,0 0-1 0 0,1 0 0 0 0,-1 0 0 0 0,1 0 0 0 0,-1-1 0 0 0,1 1 1 0 0,0 2-444 0 0,1-2 186 0 0,0-1 0 0 0,0 0 0 0 0,0 1 0 0 0,0-1 1 0 0,1 0-1 0 0,-1 0 0 0 0,0 1 0 0 0,1-1 0 0 0,-1 0 1 0 0,1 0-1 0 0,-1-1 0 0 0,1 1 0 0 0,-1 0 1 0 0,1 0-1 0 0,1 0-186 0 0,3 0 88 0 0,0 1 0 0 0,-1-1 0 0 0,1 0 0 0 0,0 0 0 0 0,0-1 0 0 0,0 1 0 0 0,0-1 0 0 0,2-1-88 0 0,49-6 437 0 0,-40 3-437 0 0,-1-1 0 0 0,1-1 0 0 0,-1 0 0 0 0,14-8 0 0 0,-8 4 0 0 0,-1 0-559 0 0,-1 0 1 0 0,-1-2-1 0 0,1 0 0 0 0,-2-1 1 0 0,10-9 558 0 0,-22 16-341 0 0,0-1 0 0 0,0 0 0 0 0,2-4 341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14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28567 0 0,'8'-8'2536'0'0,"-1"2"-2024"0"0,-7 6-416 0 0,0 0-96 0 0,0 0 0 0 0,0 0-384 0 0,0 0-104 0 0,0 0-24 0 0,5-12-11672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14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615 11975 0 0,'0'0'267'0'0,"0"0"42"0"0,0 0 17 0 0,0 0-28 0 0,-1 1-196 0 0,-14 14 47 0 0,6-6 1295 0 0,6-9 2730 0 0,2-5 3781 0 0,1 0-7820 0 0,0 0 0 0 0,1 0 0 0 0,-1 1 0 0 0,1-1 0 0 0,0 0 0 0 0,1 1 0 0 0,-1-1 1 0 0,2-2-136 0 0,18-40 1333 0 0,-10 26-1083 0 0,8-14-250 0 0,1 0 0 0 0,2 1 0 0 0,10-11 0 0 0,4-4 0 0 0,-1-6 0 0 0,72-126 931 0 0,-69 117 186 0 0,-38 63-1117 0 0,0 1 0 0 0,1 0 0 0 0,-1-1 0 0 0,0 1 0 0 0,0 0 0 0 0,1-1 0 0 0,-1 1 0 0 0,0 0 0 0 0,0-1 0 0 0,0 1 0 0 0,0-1 0 0 0,0 1 0 0 0,1 0 0 0 0,-1-1 0 0 0,0 1 0 0 0,0-1 0 0 0,0 1 0 0 0,0 0 0 0 0,0-1 0 0 0,0 1 0 0 0,0-1 0 0 0,0 1 0 0 0,0 0 0 0 0,-1-1 0 0 0,1 1 0 0 0,0-1 0 0 0,0 1 0 0 0,0 0 0 0 0,0-1 0 0 0,0 1 0 0 0,-1 0 0 0 0,1-1 0 0 0,0 1 0 0 0,0 0 0 0 0,-1-1 0 0 0,1 1 0 0 0,0 0 0 0 0,-1-1 0 0 0,0 0 0 0 0,1 1 0 0 0,0-1 0 0 0,0 1 0 0 0,-1-1 0 0 0,1 1 0 0 0,0 0 0 0 0,-1-1 0 0 0,1 1 0 0 0,-1-1 0 0 0,1 1 0 0 0,0 0 0 0 0,-1-1 0 0 0,1 1 0 0 0,-1 0 0 0 0,1-1 0 0 0,-1 1 0 0 0,1 0 0 0 0,-1 0 0 0 0,1-1 0 0 0,-1 1 0 0 0,1 0 0 0 0,-1 0 0 0 0,0 0 0 0 0,1 0 0 0 0,-1 0 0 0 0,1 0 0 0 0,-1 0 0 0 0,1 0 0 0 0,-1 0 0 0 0,0 0 0 0 0,1 0 0 0 0,-1 0 0 0 0,1 0 0 0 0,-1 0 0 0 0,1 1 0 0 0,-1-1 0 0 0,1 0 0 0 0,-1 0 0 0 0,1 1 0 0 0,-1-1 0 0 0,1 0 0 0 0,-1 1 0 0 0,1-1 0 0 0,-1 0 0 0 0,1 1 0 0 0,-1 0 0 0 0,-3 1 0 0 0,-1 1 0 0 0,1 0 0 0 0,0 0 0 0 0,0 0 0 0 0,0 1 0 0 0,1 0 0 0 0,-1-1 0 0 0,1 1 0 0 0,0 0 0 0 0,0 1 0 0 0,1-1 0 0 0,-1 0 0 0 0,1 1 0 0 0,-1 0 0 0 0,-24 58 0 0 0,26-61 0 0 0,1-1 0 0 0,-1 0 0 0 0,1 1 0 0 0,-1-1 0 0 0,1 1 0 0 0,0-1 0 0 0,0 1 0 0 0,-1-1 0 0 0,1 1 0 0 0,0-1 0 0 0,0 1 0 0 0,1-1 0 0 0,-1 0 0 0 0,0 1 0 0 0,0-1 0 0 0,1 1 0 0 0,-1-1 0 0 0,1 1 0 0 0,-1-1 0 0 0,1 2 0 0 0,2 2 0 0 0,-3-3 0 0 0,0 0 0 0 0,0-1 0 0 0,1 1 0 0 0,-1-1 0 0 0,0 0 0 0 0,1 1 0 0 0,0-1 0 0 0,-1 1 0 0 0,1-1 0 0 0,0 0 0 0 0,-1 1 0 0 0,1-1 0 0 0,0 0 0 0 0,0 0 0 0 0,0 0 0 0 0,0 1 0 0 0,0-1 0 0 0,1 0 0 0 0,-1 0 0 0 0,0-1 0 0 0,0 1 0 0 0,1 0 0 0 0,0 0 0 0 0,2 2 0 0 0,11 4 0 0 0,-9-7 0 0 0,-2-1 0 0 0,46 0 0 0 0,-40 0 0 0 0,-1 0 0 0 0,1 0 0 0 0,0 2 0 0 0,0-1 0 0 0,0 1 0 0 0,-1 0 0 0 0,1 1 0 0 0,6 2 0 0 0,-7-1 0 0 0,0 1 0 0 0,-1 0 0 0 0,9 5 0 0 0,-14-7 0 0 0,1 1 0 0 0,-1 0 0 0 0,0-1 0 0 0,0 1 0 0 0,0 1 0 0 0,0-1 0 0 0,0 0 0 0 0,-1 1 0 0 0,2 2 0 0 0,3 5 0 0 0,-2-3 0 0 0,-1-1 0 0 0,0 1 0 0 0,-1-1 0 0 0,3 8 0 0 0,1 9 0 0 0,-2-6 0 0 0,-6-13 0 0 0,0 0 0 0 0,-1 18 0 0 0,-2-17 0 0 0,1-3 0 0 0,0 0 0 0 0,1 0 0 0 0,-1 0 0 0 0,1-1 0 0 0,-1 1 0 0 0,0-1 0 0 0,0 1 0 0 0,0-1 0 0 0,-1 0 0 0 0,1 0 0 0 0,0-1 0 0 0,-1 1 0 0 0,0-1 0 0 0,1 1 0 0 0,-4 0 0 0 0,-9 1 0 0 0,0 1 0 0 0,-16 0 0 0 0,8-1 0 0 0,19-2-98 0 0,1-1 0 0 0,-1 0-1 0 0,0 0 1 0 0,0 0 0 0 0,1-1 0 0 0,-1 0-1 0 0,0 1 1 0 0,-4-3 98 0 0,8 3-57 0 0,-1-1 1 0 0,0 1-1 0 0,0-1 0 0 0,1 1 1 0 0,-1-1-1 0 0,0 0 1 0 0,1 0-1 0 0,-1 0 0 0 0,1 0 1 0 0,-1 0-1 0 0,1 0 0 0 0,0 0 1 0 0,-1-1-1 0 0,1 1 1 0 0,0 0-1 0 0,0-1 0 0 0,0 1 1 0 0,0-1-1 0 0,0 1 0 0 0,0-1 1 0 0,0 0-1 0 0,0 0 57 0 0,2 1-308 0 0,0 0-1 0 0,-1 0 1 0 0,1 0 0 0 0,0 0-1 0 0,-1 0 1 0 0,1-1 0 0 0,0 1-1 0 0,0 1 1 0 0,0-1 0 0 0,0 0-1 0 0,1 0 309 0 0,2-4-825 0 0,10-11-710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17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83 11975 0 0,'0'0'547'0'0,"0"0"-11"0"0,0 0-203 0 0,0 0 419 0 0,3-17 2852 0 0,1 5-2331 0 0,0 0-1 0 0,1 0 0 0 0,1 1 1 0 0,0 0-1 0 0,5-8-1272 0 0,-3 6-539 0 0,-5 8 807 0 0,0 0 1 0 0,1 0-1 0 0,-1 0 1 0 0,1 1 0 0 0,1 0-1 0 0,-1 0 1 0 0,3-3-269 0 0,17-14 560 0 0,-21 15-179 0 0,-8 7 156 0 0,-8 4 150 0 0,5 0-687 0 0,0 0 0 0 0,1 0 0 0 0,0 1 0 0 0,0-1 0 0 0,0 2 0 0 0,1-1 0 0 0,0 1 0 0 0,0 0 0 0 0,-2 5 0 0 0,-9 12 410 0 0,1 0-1 0 0,1 1 1 0 0,1 1-1 0 0,1 1 1 0 0,-7 24-410 0 0,17-44 0 0 0,2 0 0 0 0,-1 1 0 0 0,1-1 0 0 0,0 1 0 0 0,1-1 0 0 0,-1 1 0 0 0,2-1 0 0 0,0 8 0 0 0,-1-15 0 0 0,0 1 0 0 0,0 0 0 0 0,0-1 0 0 0,0 1 0 0 0,0 0 0 0 0,0-1 0 0 0,0 1 0 0 0,0-1 0 0 0,0 1 0 0 0,0 0 0 0 0,1-1 0 0 0,-1 1 0 0 0,0-1 0 0 0,0 1 0 0 0,1 0 0 0 0,-1-1 0 0 0,0 1 0 0 0,1-1 0 0 0,-1 1 0 0 0,1-1 0 0 0,-1 1 0 0 0,0-1 0 0 0,1 0 0 0 0,-1 1 0 0 0,1-1 0 0 0,0 1 0 0 0,0-1 0 0 0,1 1 0 0 0,-2 0 0 0 0,1 0 0 0 0,0 0 0 0 0,0 0 0 0 0,0 0 0 0 0,0 0 0 0 0,0 0 0 0 0,0-1 0 0 0,1 1 0 0 0,-1 0 0 0 0,0-1 0 0 0,0 1 0 0 0,0-1 0 0 0,1 1 0 0 0,-1-1 0 0 0,0 0 0 0 0,0 1 0 0 0,1-1 0 0 0,-1 0 0 0 0,0 0 0 0 0,1 0 0 0 0,-1 0 0 0 0,0 0 0 0 0,1 0 0 0 0,2-1 0 0 0,3 1 0 0 0,0-1 0 0 0,0 0 0 0 0,0 0 0 0 0,0-1 0 0 0,0 1 0 0 0,-1-2 0 0 0,1 1 0 0 0,0-1 0 0 0,3-2 0 0 0,12-7 0 0 0,0-2 0 0 0,1-2 0 0 0,24-15 0 0 0,-43 29 0 0 0,0-1 0 0 0,0 0 0 0 0,0 0 0 0 0,-1 0 0 0 0,3-3 0 0 0,15-13 0 0 0,-13 11 0 0 0,4-8 0 0 0,-10 13 67 0 0,0-1-1 0 0,-1 1 1 0 0,1-1-1 0 0,-1 0 1 0 0,1 1-1 0 0,-1-1 1 0 0,0 0-1 0 0,-1 0 1 0 0,1 0-1 0 0,-1 0 1 0 0,1 0-1 0 0,-1 0 1 0 0,0 0-1 0 0,-1 0 1 0 0,1-2-67 0 0,-3-12 524 0 0,0 0 0 0 0,-4-14-524 0 0,6 30 2 0 0,-1-6-2 0 0,1 3 0 0 0,0 0 0 0 0,0 0 0 0 0,-1 1 0 0 0,1-1 0 0 0,-1 1 0 0 0,-2-3 0 0 0,3 5 0 0 0,-1-1 0 0 0,1 1 0 0 0,-1 0 0 0 0,0 1 0 0 0,0-1 0 0 0,0 0 0 0 0,0 0 0 0 0,0 1 0 0 0,0-1 0 0 0,0 1 0 0 0,0 0 0 0 0,-1 0 0 0 0,1 0 0 0 0,0 0 0 0 0,-1 0 0 0 0,0 0 0 0 0,2 1 0 0 0,1-1 0 0 0,0 1 0 0 0,-1 0 0 0 0,1 0 0 0 0,-1 0 0 0 0,1 0 0 0 0,0 0 0 0 0,-1 0 0 0 0,1 0 0 0 0,0 0 0 0 0,-1 0 0 0 0,1 0 0 0 0,-1 0 0 0 0,1 0 0 0 0,0 0 0 0 0,-1 0 0 0 0,1 0 0 0 0,-1 0 0 0 0,1 0 0 0 0,0 0 0 0 0,-1 0 0 0 0,1 0 0 0 0,0 1 0 0 0,-1-1 0 0 0,1 0 0 0 0,0 0 0 0 0,-1 1 0 0 0,1-1 0 0 0,0 0 0 0 0,0 0 0 0 0,-1 1 0 0 0,1-1 0 0 0,0 0 0 0 0,0 1 0 0 0,-1-1 0 0 0,1 0 0 0 0,0 1 0 0 0,0-1 0 0 0,0 0 0 0 0,0 1 0 0 0,0-1 0 0 0,-1 0 0 0 0,1 1 0 0 0,-11 10 0 0 0,10-10 0 0 0,0 1 0 0 0,0-1 0 0 0,1 1 0 0 0,-1-1 0 0 0,0 1 0 0 0,1-1 0 0 0,-1 1 0 0 0,1 0 0 0 0,-1-1 0 0 0,1 1 0 0 0,0 0 0 0 0,0-1 0 0 0,0 1 0 0 0,0 0 0 0 0,0 0 0 0 0,0-1 0 0 0,0 1 0 0 0,0 0 0 0 0,1-1 0 0 0,-1 1 0 0 0,1 0 0 0 0,-1-1 0 0 0,1 1 0 0 0,0-1 0 0 0,-1 1 0 0 0,2 0 0 0 0,-1 0 0 0 0,1-1 0 0 0,0 1 0 0 0,0-1 0 0 0,0 1 0 0 0,0-1 0 0 0,0 0 0 0 0,1 0 0 0 0,-1 0 0 0 0,0 0 0 0 0,1 0 0 0 0,-1 0 0 0 0,0-1 0 0 0,1 1 0 0 0,-1-1 0 0 0,1 1 0 0 0,-1-1 0 0 0,0 0 0 0 0,1 0 0 0 0,1-1 0 0 0,9 1 0 0 0,1-2 0 0 0,-1 0 0 0 0,3-1 0 0 0,0 0 0 0 0,36-6 0 0 0,-1-3 0 0 0,0-2 0 0 0,14-8 0 0 0,-31 14 0 0 0,-25 7 0 0 0,1 0 0 0 0,-2 5 0 0 0,-7-3 0 0 0,0 0 0 0 0,0 1 0 0 0,0-1 0 0 0,-1 1 0 0 0,1-1 0 0 0,-1 0 0 0 0,1 1 0 0 0,-1-1 0 0 0,0 1 0 0 0,1-1 0 0 0,-1 1 0 0 0,0-1 0 0 0,0 1 0 0 0,0-1 0 0 0,0 1 0 0 0,0 0 0 0 0,-1-1 0 0 0,1 1 0 0 0,0 0 0 0 0,-9 30 0 0 0,8-29 0 0 0,-11 31 0 0 0,-3-1 0 0 0,-15 27 0 0 0,13-27 0 0 0,1 1 0 0 0,-7 21 0 0 0,23-55 0 0 0,0 1 0 0 0,0-1 0 0 0,0 0 0 0 0,0 0 0 0 0,0 0 0 0 0,0 0 0 0 0,0 1 0 0 0,0-1 0 0 0,-1 0 0 0 0,1 0 0 0 0,0 0 0 0 0,0 1 0 0 0,0-1 0 0 0,0 0 0 0 0,0 0 0 0 0,0 0 0 0 0,0 0 0 0 0,0 1 0 0 0,1-1 0 0 0,-1 0 0 0 0,0 0 0 0 0,0 0 0 0 0,0 1 0 0 0,0-1 0 0 0,0 0 0 0 0,0 0 0 0 0,0 0 0 0 0,0 0 0 0 0,0 0 0 0 0,0 1 0 0 0,1-1 0 0 0,-1 0 0 0 0,0 0 0 0 0,0 0 0 0 0,0 0 0 0 0,0 0 0 0 0,0 0 0 0 0,1 0 0 0 0,-1 1 0 0 0,0-1 0 0 0,0 0 0 0 0,0 0 0 0 0,0 0 0 0 0,1 0 0 0 0,-1 0 0 0 0,0 0 0 0 0,0 0 0 0 0,0 0 0 0 0,1 0 0 0 0,-1 0 0 0 0,0 0 0 0 0,0 0 0 0 0,0 0 0 0 0,0 0 0 0 0,1 0 0 0 0,-1 0 0 0 0,0 0 0 0 0,0 0 0 0 0,0 0 0 0 0,0 0 0 0 0,1-1 0 0 0,-1 1 0 0 0,12-4 0 0 0,-11 4 0 0 0,4-3 0 0 0,0-1 0 0 0,0 1 0 0 0,0-1 0 0 0,0 0 0 0 0,0 0 0 0 0,-1 0 0 0 0,2-3 0 0 0,13-12 0 0 0,23-20 0 0 0,18-24 0 0 0,31-29 0 0 0,-78 80 0 0 0,13-11 0 0 0,-26 23 0 0 0,1-1 0 0 0,-1 1 0 0 0,0 0 0 0 0,1 0 0 0 0,-1-1 0 0 0,0 1 0 0 0,1 0 0 0 0,-1 0 0 0 0,1 0 0 0 0,-1-1 0 0 0,1 1 0 0 0,-1 0 0 0 0,1 0 0 0 0,-1 0 0 0 0,0 0 0 0 0,1 0 0 0 0,-1 0 0 0 0,1 0 0 0 0,-1 0 0 0 0,1 0 0 0 0,0 1 0 0 0,-1 0 0 0 0,1 0 0 0 0,0 0 0 0 0,0 0 0 0 0,-1 0 0 0 0,1 0 0 0 0,-1 0 0 0 0,1 0 0 0 0,-1 0 0 0 0,1 0 0 0 0,-1 1 0 0 0,0-1 0 0 0,1 0 0 0 0,-1 0 0 0 0,0 0 0 0 0,0 1 0 0 0,0-1 0 0 0,0 0 0 0 0,0 0 0 0 0,0 0 0 0 0,0 1 0 0 0,-1-1 0 0 0,-2 31 0 0 0,-6 2 0 0 0,-1 1 0 0 0,-1-2 0 0 0,-2 1 0 0 0,-2-2 0 0 0,0 0 0 0 0,-8 9 0 0 0,14-27 0 0 0,16-28 0 0 0,2 0 0 0 0,-1 1 0 0 0,2 0 0 0 0,8-9 0 0 0,49-47 0 0 0,-17 20 0 0 0,-22 21 0 0 0,2 1 0 0 0,0 2 0 0 0,17-9 0 0 0,-36 27 0 0 0,1 0 0 0 0,0 1 0 0 0,0 0 0 0 0,0 1 0 0 0,2 0 0 0 0,-14 5 0 0 0,1-1 0 0 0,0 1 0 0 0,0 0 0 0 0,-1 0 0 0 0,1 0 0 0 0,0-1 0 0 0,0 1 0 0 0,0 0 0 0 0,0 0 0 0 0,-1 0 0 0 0,1 0 0 0 0,0 0 0 0 0,0 0 0 0 0,0 0 0 0 0,-1 1 0 0 0,1-1 0 0 0,0 0 0 0 0,0 0 0 0 0,-1 1 0 0 0,1-1 0 0 0,0 0 0 0 0,0 1 0 0 0,-1-1 0 0 0,2 1 0 0 0,-1 0 0 0 0,-1 0 0 0 0,1 0 0 0 0,0 0 0 0 0,0 1 0 0 0,-1-1 0 0 0,1 0 0 0 0,0 0 0 0 0,-1 1 0 0 0,1-1 0 0 0,-1 0 0 0 0,0 0 0 0 0,1 1 0 0 0,-1 0 0 0 0,1 6 0 0 0,-1-1 0 0 0,0 0 0 0 0,0 1 0 0 0,-1-1 0 0 0,0 1 0 0 0,-3 16 0 0 0,-1 0 0 0 0,-2 0 0 0 0,0 0 0 0 0,-6 9 0 0 0,-1 4 0 0 0,0 10 0 0 0,12-39 2 0 0,0-1-10 0 0,0-1 0 0 0,0 0-1 0 0,1 0 1 0 0,0 1 0 0 0,1-1 0 0 0,-1 1-1 0 0,1-1 1 0 0,1 7 8 0 0,-1-12-337 0 0,0-1-138 0 0,0 0-33 0 0,0 0-140 0 0,2-1 322 0 0,-1 1 0 0 0,1-1 0 0 0,-1 0 0 0 0,1 0 0 0 0,-1 0 0 0 0,0 0 1 0 0,0 0-1 0 0,1 0 0 0 0,-1 0 0 0 0,0-1 0 0 0,0 1 0 0 0,0-1 326 0 0,0 1-306 0 0,10-13-1229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19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4 13823 0 0,'0'0'315'0'0,"2"-7"426"0"0,4-11 358 0 0,-1 0 0 0 0,-1 0 1 0 0,2-17-1100 0 0,-3 13 776 0 0,2 0 0 0 0,0 0 0 0 0,2 1 0 0 0,1-3-776 0 0,36-85 3823 0 0,-27 70-3360 0 0,33-66 1224 0 0,18-24-1687 0 0,-22 45 361 0 0,-43 77-361 0 0,1-1 0 0 0,-1 1 0 0 0,0-1 0 0 0,-1 0 0 0 0,0-1 0 0 0,-2 9 0 0 0,0 0 0 0 0,0 1 0 0 0,0-1 0 0 0,0 0 0 0 0,0 0 0 0 0,0 0 0 0 0,0 0 0 0 0,-1 0 0 0 0,1 0 0 0 0,0 0 0 0 0,0 0 0 0 0,0 1 0 0 0,0-1 0 0 0,0 0 0 0 0,0 0 0 0 0,0 0 0 0 0,-1 0 0 0 0,1 0 0 0 0,0 0 0 0 0,0 0 0 0 0,0 0 0 0 0,0 0 0 0 0,0 0 0 0 0,-1 0 0 0 0,1 0 0 0 0,0 0 0 0 0,0 0 0 0 0,0 0 0 0 0,0 0 0 0 0,0 0 0 0 0,-1 0 0 0 0,1 0 0 0 0,0 0 0 0 0,0 0 0 0 0,0 0 0 0 0,0 0 0 0 0,0 0 0 0 0,0 0 0 0 0,-1-1 0 0 0,1 1 0 0 0,0 0 0 0 0,0 0 0 0 0,0 0 0 0 0,0 0 0 0 0,0 0 0 0 0,0 0 0 0 0,0 0 0 0 0,-1 0 0 0 0,1-1 0 0 0,0 1 0 0 0,0 0 0 0 0,0 0 0 0 0,0 0 0 0 0,0 0 0 0 0,0 0 0 0 0,0 0 0 0 0,0-1 0 0 0,0 1 0 0 0,0 0 0 0 0,0 0 0 0 0,0 0 0 0 0,0 0 0 0 0,0 0 0 0 0,0-1 0 0 0,0 1 0 0 0,0 0 0 0 0,0 0 0 0 0,0 0 0 0 0,-8 6 0 0 0,2 1 0 0 0,1 1 0 0 0,0 0 0 0 0,0 0 0 0 0,0 0 0 0 0,1 1 0 0 0,1-1 0 0 0,-1 3 0 0 0,-3 4 0 0 0,-54 141 0 0 0,45-111 0 0 0,3-13 0 0 0,-29 88 0 0 0,36-98 0 0 0,0 0 0 0 0,2 0 0 0 0,0 1 0 0 0,1 11 0 0 0,5-2 0 0 0,1-21 0 0 0,-2-10 0 0 0,0-1 0 0 0,0 1 0 0 0,0 0 0 0 0,0-1 0 0 0,0 1 0 0 0,0-1 0 0 0,0 1 0 0 0,0-1 0 0 0,0 1 0 0 0,0-1 0 0 0,0 0 0 0 0,1 1 0 0 0,-1-1 0 0 0,0 0 0 0 0,0 0 0 0 0,0 0 0 0 0,0 0 0 0 0,0 0 0 0 0,1 0 0 0 0,-1 0 0 0 0,0 0 0 0 0,0-1 0 0 0,0 1 0 0 0,0 0 0 0 0,0-1 0 0 0,0 1 0 0 0,1-1 0 0 0,29-15 0 0 0,-30 16 0 0 0,21-16 0 0 0,0 0 0 0 0,-1-2 0 0 0,11-11 0 0 0,-22 19 0 0 0,19-19 0 0 0,-1 0 0 0 0,-1-2 0 0 0,21-34 0 0 0,-41 55 0 0 0,-1-1 0 0 0,-1 0 0 0 0,1 0 0 0 0,-2 0 0 0 0,0-1 0 0 0,0 0 0 0 0,-1 0 0 0 0,0 0 0 0 0,-3-12 72 0 0,-1 22 299 0 0,1 2 117 0 0,0 0 21 0 0,0 0-66 0 0,-7 13-278 0 0,-10 15-165 0 0,4-8 0 0 0,2 1 0 0 0,-10 21 0 0 0,19-36 0 0 0,-1 0 0 0 0,1 1 0 0 0,0 0 0 0 0,1 0 0 0 0,-1-1 0 0 0,2 1 0 0 0,-1 0 0 0 0,1 0 0 0 0,0 0 0 0 0,0 0 0 0 0,0 0 0 0 0,2 1 0 0 0,-2-6 1 0 0,0 0 0 0 0,1 0 0 0 0,-1-1-1 0 0,1 1 1 0 0,0 0 0 0 0,0-1 0 0 0,0 1 0 0 0,0-1 0 0 0,0 1-1 0 0,0-1 1 0 0,0 1 0 0 0,0-1 0 0 0,0 1 0 0 0,1-1 0 0 0,-1 0 0 0 0,0 0-1 0 0,1 0 1 0 0,-1 0 0 0 0,1 0-1 0 0,3 2-16 0 0,-1-1 0 0 0,1 0 0 0 0,0-1 0 0 0,0 1 0 0 0,3 0 16 0 0,-7-2-34 0 0,0 0 1 0 0,-1 0-1 0 0,1 0 0 0 0,0 0 0 0 0,-1 0 1 0 0,1 0-1 0 0,0 0 0 0 0,-1 0 0 0 0,1 0 1 0 0,-1 0-1 0 0,1-1 0 0 0,0 1 0 0 0,-1 0 1 0 0,1 0-1 0 0,0-1 0 0 0,-1 1 0 0 0,1 0 1 0 0,-1-1-1 0 0,1 1 0 0 0,-1-1 34 0 0,3 0-137 0 0,13-8-410 0 0,37-19 1805 0 0,20-15-1258 0 0,-41 20 23 0 0,-1-1 1 0 0,-2-1 0 0 0,0-2-1 0 0,-1 0 1 0 0,-2-2-1 0 0,-1-1 1 0 0,4-9-24 0 0,2-4 0 0 0,-2 0 0 0 0,-2-2 0 0 0,14-33 0 0 0,-12 18 0 0 0,-12 26 0 0 0,-1-1 0 0 0,8-27 0 0 0,-24 60 0 0 0,1-1 0 0 0,-1 1 0 0 0,1 0 0 0 0,-1 0 0 0 0,0-1 0 0 0,0 1 0 0 0,0 0 0 0 0,0 0 0 0 0,0-1 0 0 0,-1 1 0 0 0,1-1 0 0 0,0 3 0 0 0,0-1 0 0 0,0 1 0 0 0,0-1 0 0 0,0 1 0 0 0,0-1 0 0 0,0 1 0 0 0,0-1 0 0 0,-1 1 0 0 0,1-1 0 0 0,0 1 0 0 0,0-1 0 0 0,0 1 0 0 0,-1 0 0 0 0,1-1 0 0 0,0 1 0 0 0,0-1 0 0 0,-1 1 0 0 0,1 0 0 0 0,0-1 0 0 0,-1 1 0 0 0,1 0 0 0 0,0-1 0 0 0,-1 1 0 0 0,1 0 0 0 0,0-1 0 0 0,-1 1 0 0 0,1 0 0 0 0,-1 0 0 0 0,1 0 0 0 0,-1-1 0 0 0,1 1 0 0 0,0 0 0 0 0,-1 0 0 0 0,1 0 0 0 0,-7 0 0 0 0,2 8 0 0 0,-4 11 0 0 0,-5 21 0 0 0,-7 12 0 0 0,-55 142 0 0 0,56-138 0 0 0,-9 22 0 0 0,-29 83 0 0 0,48-129 0 0 0,3 0 0 0 0,0 0 0 0 0,2 1 0 0 0,1 5 0 0 0,3-32 0 0 0,1 0 0 0 0,0 0 0 0 0,0 0 0 0 0,1 0 0 0 0,0 0 0 0 0,0 0 0 0 0,0-1 0 0 0,0 1 0 0 0,1 0 0 0 0,0 0 0 0 0,1 1 0 0 0,-1-5 0 0 0,-1 0 0 0 0,0 0 0 0 0,1 1 0 0 0,-1-1 0 0 0,1 0 0 0 0,0-1 0 0 0,0 1 0 0 0,-1 0 0 0 0,1 0 0 0 0,0-1 0 0 0,1 1 0 0 0,-1-1 0 0 0,0 0 0 0 0,0 0 0 0 0,1 0 0 0 0,-1 0 0 0 0,0 0 0 0 0,1 0 0 0 0,-1 0 0 0 0,1-1 0 0 0,-1 1 0 0 0,1-1 0 0 0,-1 0 0 0 0,1 0 0 0 0,-1 0 0 0 0,3 0 0 0 0,3-1 0 0 0,0-1 0 0 0,0 0 0 0 0,0-1 0 0 0,0 1 0 0 0,-1-2 0 0 0,0 1 0 0 0,1-1 0 0 0,-1 0 0 0 0,4-3 0 0 0,7-3 0 0 0,15-10 0 0 0,0-2 0 0 0,-2 0 0 0 0,0-2 0 0 0,-2-2 0 0 0,3-4 0 0 0,-6 6 0 0 0,-2-1 0 0 0,-1-1 0 0 0,8-12 0 0 0,-29 35 8 0 0,-1 0 0 0 0,1 0 0 0 0,-1 0 0 0 0,1-1 0 0 0,-1 1 0 0 0,0 0 0 0 0,0 0 0 0 0,0-1 0 0 0,0-2-8 0 0,-1 5 371 0 0,-8 1 626 0 0,4 1-966 0 0,1 1 0 0 0,-1-1 0 0 0,1 1-1 0 0,-1 0 1 0 0,1 0 0 0 0,0 0 0 0 0,0 0 0 0 0,0 0 0 0 0,0 1 0 0 0,0-1-1 0 0,1 1 1 0 0,-1 0 0 0 0,1 0 0 0 0,-2 2-31 0 0,-4 5 59 0 0,1 1-1 0 0,0 0 1 0 0,-3 8-59 0 0,3-6 0 0 0,1 1 0 0 0,1-1 0 0 0,0 1 0 0 0,1 0 0 0 0,0 1 0 0 0,1-1 0 0 0,1 1 0 0 0,-1 9 0 0 0,3-21 0 0 0,0 1 0 0 0,1-1 0 0 0,-1 1 0 0 0,1-1 0 0 0,0 1 0 0 0,0-1 0 0 0,0 1 0 0 0,0-1 0 0 0,0 0 0 0 0,1 1 0 0 0,-1-1 0 0 0,1 0 0 0 0,0 0 0 0 0,0 0 0 0 0,0 0 0 0 0,1-1 0 0 0,-1 1 0 0 0,1 0 0 0 0,-1-1 0 0 0,1 0 0 0 0,0 0 0 0 0,0 0 0 0 0,0 0 0 0 0,0 0 0 0 0,0 0 0 0 0,0-1 0 0 0,0 1 0 0 0,1-1 0 0 0,-1 0 0 0 0,1 0 0 0 0,-1 0 0 0 0,1-1 0 0 0,-1 1 0 0 0,1-1 0 0 0,-1 0 0 0 0,1 0 0 0 0,-1 0 0 0 0,3-1 0 0 0,11-1 0 0 0,-1 0 0 0 0,1-2 0 0 0,-1 0 0 0 0,1-1 0 0 0,-1 0 0 0 0,-1-2 0 0 0,1 0 0 0 0,-1 0 0 0 0,0-2 0 0 0,-1 0 0 0 0,0 0 0 0 0,0-1 0 0 0,4-5 0 0 0,0 0 0 0 0,-7 6 0 0 0,1-1 0 0 0,-2 0 0 0 0,1 0 0 0 0,6-11 0 0 0,22-31 0 0 0,27-51 0 0 0,-59 92 0 0 0,-12 17 0 0 0,-5 13 0 0 0,9-13 0 0 0,-1 0 0 0 0,1-1 0 0 0,0 1 0 0 0,1 0 0 0 0,-1 0 0 0 0,1 0 0 0 0,0 0 0 0 0,1 2 0 0 0,-1-6 0 0 0,0-1 0 0 0,0 1 0 0 0,1 0 0 0 0,-1-1 0 0 0,1 1 0 0 0,-1 0 0 0 0,1-1 0 0 0,0 1 0 0 0,0-1 0 0 0,0 1 0 0 0,-1-1 0 0 0,1 1 0 0 0,1-1 0 0 0,-1 0 0 0 0,0 0 0 0 0,0 1 0 0 0,0-1 0 0 0,1 0 0 0 0,-1 0 0 0 0,0 0 0 0 0,1 0 0 0 0,-1 0 0 0 0,1-1 0 0 0,0 1 0 0 0,-1 0 0 0 0,1-1 0 0 0,-1 1 0 0 0,1-1 0 0 0,0 0 0 0 0,1 1 0 0 0,15 2 0 0 0,1-1 0 0 0,-1-1 0 0 0,19 0 0 0 0,8-5 0 0 0,-34 5 0 0 0,-5 5 0 0 0,-6-5 0 0 0,1 1 0 0 0,-1-1 0 0 0,0 0 0 0 0,0 0 0 0 0,0 1 0 0 0,0-1 0 0 0,0 0 0 0 0,-1 0 0 0 0,1 1 0 0 0,0-1 0 0 0,0 0 0 0 0,-1 0 0 0 0,1 0 0 0 0,-1 0 0 0 0,1 1 0 0 0,-1-1 0 0 0,1 0 0 0 0,-1 0 0 0 0,-15 22 0 0 0,12-19 0 0 0,-5 7 0 0 0,-1-1 0 0 0,0 0 0 0 0,-3 2 0 0 0,-20 20 0 0 0,17-17 15 0 0,12-11-31 0 0,-1 0 0 0 0,1 0 0 0 0,0 0 1 0 0,0 1-1 0 0,-1 1 16 0 0,5-5-337 0 0,0-1-138 0 0,0 0-33 0 0,1 0 410 0 0,0 0-1 0 0,0 0 1 0 0,0-1 0 0 0,0 1-1 0 0,0 0 1 0 0,0-1 0 0 0,-1 1-1 0 0,1-1 1 0 0,0 1 0 0 0,0-1-1 0 0,0 1 1 0 0,0-1 0 0 0,0 0-1 0 0,-1 1 1 0 0,1-1 0 0 0,0 0-1 0 0,0 0 1 0 0,-1 1 0 0 0,1-2 98 0 0,13-18-1657 0 0,-13 19 1266 0 0,12-22-2606 0 0,-10 9 1462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19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91 21191 0 0,'-3'-2'170'0'0,"-1"1"-1"0"0,1 0 0 0 0,-1-1 1 0 0,0 1-1 0 0,1 0 1 0 0,-1 1-1 0 0,0-1 1 0 0,1 0-1 0 0,-1 1 0 0 0,0 0 1 0 0,0 0-1 0 0,1 0 1 0 0,-1 1-1 0 0,-2 0-169 0 0,4-2 77 0 0,1 1 1 0 0,0 0-1 0 0,0-1 0 0 0,0 0 0 0 0,0 1 1 0 0,0-1-1 0 0,0 1 0 0 0,0-1 0 0 0,0 0 1 0 0,0 0-1 0 0,0 0 0 0 0,0 0 0 0 0,0 0 1 0 0,1 0-1 0 0,-1 0 0 0 0,-1-1-77 0 0,1 1 160 0 0,1 1-10 0 0,-1-1-1 0 0,1 1 1 0 0,0-1-1 0 0,-1 1 1 0 0,1-1 0 0 0,0 1-1 0 0,-1-1 1 0 0,1 1-1 0 0,0-1 1 0 0,0 1 0 0 0,-1-1-1 0 0,1 1 1 0 0,0-1-1 0 0,0 0 1 0 0,0 1 0 0 0,0-1-1 0 0,0 1 1 0 0,0-1-1 0 0,0 1 1 0 0,0-1 0 0 0,0 0-1 0 0,0 1 1 0 0,0-1-1 0 0,0 1 1 0 0,0-1-1 0 0,1 1 1 0 0,-1-1-150 0 0,1-1 110 0 0,0 0 0 0 0,0 1 0 0 0,0-1 0 0 0,0 1 0 0 0,0-1 0 0 0,0 1 0 0 0,0-1 0 0 0,1 1 0 0 0,0-1-110 0 0,4-3-289 0 0,1 1 1 0 0,-1 0-1 0 0,1 0 1 0 0,2-1 288 0 0,15-5-1964 0 0,-13 5 941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09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224 23039 0 0,'0'0'528'0'0,"0"0"69"0"0,0 0 38 0 0,-1-1-80 0 0,-27-6 1464 0 0,1 0 1 0 0,-6 1-2020 0 0,20 4 1186 0 0,9 2-1145 0 0,1 0 0 0 0,-1 0 0 0 0,0 0 0 0 0,1 1 0 0 0,-1-1 0 0 0,0 1 0 0 0,1 0 0 0 0,-1 0 0 0 0,1 0 0 0 0,-1 0 0 0 0,1 1 0 0 0,0-1 0 0 0,0 1 0 0 0,-1 0 0 0 0,1 0 0 0 0,0 0 0 0 0,0 1-41 0 0,-9 6 145 0 0,0 2 0 0 0,1-1 0 0 0,-4 5-145 0 0,4-3 0 0 0,-9 8 0 0 0,1 0 0 0 0,1 1 0 0 0,1 1 0 0 0,1 1 0 0 0,-8 16 0 0 0,21-34 0 0 0,1 0 0 0 0,0 1 0 0 0,0-1 0 0 0,1 0 0 0 0,0 1 0 0 0,0 0 0 0 0,0-1 0 0 0,0 1 0 0 0,1 2 0 0 0,0-7 0 0 0,0 1 0 0 0,0-1 0 0 0,0 1 0 0 0,0-1 0 0 0,0 0 0 0 0,0 1 0 0 0,1-1 0 0 0,-1 0 0 0 0,0 1 0 0 0,1-1 0 0 0,-1 0 0 0 0,1 1 0 0 0,0-1 0 0 0,-1 0 0 0 0,1 0 0 0 0,0 0 0 0 0,0 0 0 0 0,0 1 0 0 0,0-1 0 0 0,0 0 0 0 0,0-1 0 0 0,0 1 0 0 0,0 0 0 0 0,0 0 0 0 0,0 0 0 0 0,0-1 0 0 0,0 1 0 0 0,1 0 0 0 0,-1-1 0 0 0,0 1 0 0 0,1-1 0 0 0,-1 0 0 0 0,0 1 0 0 0,1-1 0 0 0,-1 0 0 0 0,0 0 0 0 0,1 0 0 0 0,-1 0 0 0 0,1 0 0 0 0,5 0 0 0 0,0-1 0 0 0,0 0 0 0 0,0-1 0 0 0,-1 1 0 0 0,1-1 0 0 0,0-1 0 0 0,-1 1 0 0 0,3-2 0 0 0,3-2 0 0 0,-1 0 0 0 0,-1 0 0 0 0,1-1 0 0 0,2-3 0 0 0,52-45 0 0 0,36-43 0 0 0,-88 85 0 0 0,-1 0 0 0 0,0-2 0 0 0,-1 1 0 0 0,-1-1 0 0 0,0-1 0 0 0,4-9 0 0 0,-22 30 0 0 0,-6 8 0 0 0,5-1 0 0 0,0 0 0 0 0,0 1 0 0 0,1 0 0 0 0,1 0 0 0 0,0 0 0 0 0,-1 5 0 0 0,6-13 0 0 0,0 1 0 0 0,0 0 0 0 0,0 0 0 0 0,1 0 0 0 0,0 0 0 0 0,0 0 0 0 0,1 0 0 0 0,-1 0 0 0 0,1 0 0 0 0,1 0 0 0 0,-1 0 0 0 0,1 0 0 0 0,0 0 0 0 0,0 0 0 0 0,1-1 0 0 0,0 1 0 0 0,0 2 0 0 0,0-6 0 0 0,-1 1 0 0 0,1 0 0 0 0,0 0 0 0 0,0 0 0 0 0,0-1 0 0 0,0 1 0 0 0,0-1 0 0 0,0 0 0 0 0,1 1 0 0 0,-1-1 0 0 0,1 0 0 0 0,0 0 0 0 0,-1-1 0 0 0,1 1 0 0 0,0-1 0 0 0,0 1 0 0 0,0-1 0 0 0,0 0 0 0 0,0 0 0 0 0,1 0 0 0 0,-1 0 0 0 0,0-1 0 0 0,0 1 0 0 0,1-1 0 0 0,-1 0 0 0 0,3 0 0 0 0,8-1 0 0 0,0 0 0 0 0,0-1 0 0 0,0-1 0 0 0,0 0 0 0 0,7-4 0 0 0,11-4 0 0 0,-1-1 0 0 0,0-2 0 0 0,-1-1 0 0 0,0-1 0 0 0,12-11 0 0 0,-21 12 0 0 0,0-1 0 0 0,-1 0 0 0 0,-1-1 0 0 0,-1-1 0 0 0,-1-1 0 0 0,6-9 0 0 0,2-5 0 0 0,-1-1 0 0 0,-2-2 0 0 0,9-20 0 0 0,-28 52 0 0 0,-1 0 0 0 0,0-1 0 0 0,0 1 0 0 0,0-1 0 0 0,-1 0 0 0 0,1 1 0 0 0,-1-1 0 0 0,0 0 0 0 0,0 0 0 0 0,-1-3 0 0 0,0 8 0 0 0,0 0 0 0 0,1 0 0 0 0,-1-1 0 0 0,0 1 0 0 0,0 0 0 0 0,0-1 0 0 0,0 1 0 0 0,0 0 0 0 0,0-1 0 0 0,0 1 0 0 0,0 0 0 0 0,0-1 0 0 0,0 1 0 0 0,0 0 0 0 0,0-1 0 0 0,0 1 0 0 0,-1 0 0 0 0,1-1 0 0 0,0 1 0 0 0,0 0 0 0 0,0 0 0 0 0,0-1 0 0 0,-1 1 0 0 0,1 0 0 0 0,0 0 0 0 0,0-1 0 0 0,0 1 0 0 0,-1 0 0 0 0,1 0 0 0 0,0-1 0 0 0,0 1 0 0 0,-1 0 0 0 0,1 0 0 0 0,0 0 0 0 0,0 0 0 0 0,-1-1 0 0 0,1 1 0 0 0,-6 3 0 0 0,6-2 0 0 0,-8 3 0 0 0,1 0 0 0 0,0 1 0 0 0,0 0 0 0 0,0 0 0 0 0,1 1 0 0 0,-7 6 0 0 0,8-6 0 0 0,0 0 0 0 0,0 0 0 0 0,0 1 0 0 0,1 0 0 0 0,0 0 0 0 0,0 0 0 0 0,0 0 0 0 0,1 0 0 0 0,0 1 0 0 0,1-1 0 0 0,0 1 0 0 0,0 0 0 0 0,1-5 0 0 0,1-1 0 0 0,0 1 0 0 0,0-1 0 0 0,-1 1 0 0 0,2-1 0 0 0,-1 1 0 0 0,0-1 0 0 0,0 1 0 0 0,1-1 0 0 0,-1 1 0 0 0,1-1 0 0 0,0 0 0 0 0,0 1 0 0 0,0-1 0 0 0,0 0 0 0 0,0 1 0 0 0,0-1 0 0 0,1 0 0 0 0,-1 0 0 0 0,2 1 0 0 0,0 0 0 0 0,-1-1 0 0 0,1 1 0 0 0,0-1 0 0 0,1 0 0 0 0,-1 0 0 0 0,0 0 0 0 0,0 0 0 0 0,1 0 0 0 0,-1-1 0 0 0,4 1 0 0 0,6 2 0 0 0,0-1 0 0 0,0-1 0 0 0,0 0 0 0 0,1-1 0 0 0,-1-1 0 0 0,10 0 0 0 0,78-6 0 0 0,-90 6 0 0 0,-2 4 0 0 0,-9-3 0 0 0,0-1 0 0 0,0 1 0 0 0,1 0 0 0 0,-1-1 0 0 0,0 1 0 0 0,0 0 0 0 0,0-1 0 0 0,0 1 0 0 0,0 0 0 0 0,0-1 0 0 0,0 1 0 0 0,0 0 0 0 0,0 0 0 0 0,0-1 0 0 0,0 1 0 0 0,0 0 0 0 0,-1-1 0 0 0,1 1 0 0 0,0-1 0 0 0,0 1 0 0 0,-1 0 0 0 0,-8 16 0 0 0,7-14 0 0 0,-25 38 0 0 0,-6 5 0 0 0,12-18 0 0 0,1 1 0 0 0,1 1 0 0 0,-3 10 0 0 0,18-32 0 0 0,0 0 0 0 0,1 1 0 0 0,0 0 0 0 0,1-1 0 0 0,-2 9 0 0 0,3-15 0 0 0,1-1 0 0 0,0 0 0 0 0,0 1 0 0 0,-1-1 0 0 0,1 1 0 0 0,0-1 0 0 0,0 1 0 0 0,0-1 0 0 0,1 0 0 0 0,-1 1 0 0 0,0-1 0 0 0,0 1 0 0 0,1-1 0 0 0,-1 0 0 0 0,1 1 0 0 0,-1-1 0 0 0,1 0 0 0 0,0 1 0 0 0,0-1 0 0 0,-1 0 0 0 0,1 0 0 0 0,0 0 0 0 0,0 0 0 0 0,0 0 0 0 0,0 0 0 0 0,0 0 0 0 0,0 0 0 0 0,1 0 0 0 0,-1 0 0 0 0,0 0 0 0 0,0-1 0 0 0,1 1 0 0 0,-1-1 0 0 0,0 1 0 0 0,1-1 0 0 0,-1 1 0 0 0,0-1 0 0 0,1 0 0 0 0,-1 1 0 0 0,1-1 0 0 0,-1 0 0 0 0,10 1 0 0 0,1-1 0 0 0,-1 0 0 0 0,0-1 0 0 0,0 0 0 0 0,0-1 0 0 0,0 0 0 0 0,0 0 0 0 0,0-2 0 0 0,0 1 0 0 0,-1-1 0 0 0,3-2 0 0 0,15-8 0 0 0,-1-1 0 0 0,0-1 0 0 0,10-10 0 0 0,-12 7 0 0 0,-1-1 0 0 0,9-11 0 0 0,6-5 0 0 0,-21 19 0 0 0,1-1 0 0 0,0-2 0 0 0,-13 12 0 0 0,0 1 0 0 0,0-1 0 0 0,-1 0 0 0 0,0-1 0 0 0,0 1 0 0 0,-1-1 0 0 0,0 0 0 0 0,-4 7 2 0 0,1 1 0 0 0,0-1-1 0 0,-1 0 1 0 0,1 1 0 0 0,-1-1 0 0 0,0 0 0 0 0,0 1 0 0 0,1-1-1 0 0,-1 0 1 0 0,0 1 0 0 0,-1-1 0 0 0,1 0 0 0 0,0 1 0 0 0,0-1-1 0 0,-1 0 1 0 0,1 1 0 0 0,-1-1 0 0 0,1 1 0 0 0,-1-1-1 0 0,1 0 1 0 0,-1 1 0 0 0,0-1 0 0 0,0 1 0 0 0,0 0 0 0 0,0-1-1 0 0,0 1 1 0 0,0 0 0 0 0,0 0 0 0 0,-1-1 0 0 0,1 1-1 0 0,0 0 1 0 0,-1 0 0 0 0,1 1 0 0 0,-1-1 0 0 0,1 0 0 0 0,-1 0-1 0 0,0 0-1 0 0,-5-1-37 0 0,1 0 0 0 0,0 0-1 0 0,-1 0 1 0 0,1 1-1 0 0,-1 0 1 0 0,0 0 0 0 0,1 1-1 0 0,-1-1 1 0 0,-2 2 37 0 0,-10 0-1251 0 0,0 1 0 0 0,0 1 1 0 0,-3 2 1250 0 0,-5 0-1590 0 0,8-2-455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21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292 11975 0 0,'1'-2'547'0'0,"9"-37"230"0"0,-8 30-748 0 0,1 0-1 0 0,-1-1 0 0 0,1 1 1 0 0,2-2-29 0 0,32-79 5190 0 0,-21 49-1950 0 0,-16 39-2696 0 0,0 2-28 0 0,0 0-4 0 0,0 0 0 0 0,0 0 0 0 0,0 0 0 0 0,0 0-68 0 0,0 16-398 0 0,-2 0 0 0 0,0 0 0 0 0,-1 0 0 0 0,-4 14-46 0 0,-22 61 8 0 0,21-71 44 0 0,-49 124 1747 0 0,-73 130-1799 0 0,81-178 177 0 0,-155 292-177 0 0,188-354 0 0 0,23-47 0 0 0,23-47 0 0 0,5-17 0 0 0,-21 49 0 0 0,-1-2 0 0 0,7-24 0 0 0,-9 18 0 0 0,-2-1 0 0 0,2-30 0 0 0,-9 50 0 0 0,0 0 0 0 0,-2 0 0 0 0,0 0 0 0 0,-1 0 0 0 0,-1 1 0 0 0,0-1 0 0 0,-3-6 0 0 0,5 21 0 0 0,-1 0 0 0 0,1 0 0 0 0,-1 1 0 0 0,1-1 0 0 0,-1 0 0 0 0,0 0 0 0 0,0 1 0 0 0,0-1 0 0 0,0 0 0 0 0,0 1 0 0 0,0-1 0 0 0,0 1 0 0 0,0-1 0 0 0,-1 1 0 0 0,1 0 0 0 0,0 0 0 0 0,-1-1 0 0 0,1 1 0 0 0,-1 0 0 0 0,0 0 0 0 0,1 0 0 0 0,-1 1 0 0 0,0-1 0 0 0,-1 0 0 0 0,-1 0 0 0 0,1 1 0 0 0,0 0 0 0 0,-1 0 0 0 0,1 0 0 0 0,0 0 0 0 0,-1 0 0 0 0,1 0 0 0 0,0 1 0 0 0,0 0 0 0 0,0 0 0 0 0,-1 0 0 0 0,1 0 0 0 0,-3 1 0 0 0,0 1 0 0 0,0-1 0 0 0,1 1 0 0 0,-1 1 0 0 0,1-1 0 0 0,-1 1 0 0 0,1 0 0 0 0,0 0 0 0 0,1 1 0 0 0,-1-1 0 0 0,1 1 0 0 0,-2 3 0 0 0,0-1 0 0 0,1 1 0 0 0,0-1 0 0 0,1 2 0 0 0,-1-1 0 0 0,2 0 0 0 0,-1 1 0 0 0,1-1 0 0 0,-1 6 0 0 0,4-12 0 0 0,-1 1 0 0 0,0-1 0 0 0,1 1 0 0 0,0-1 0 0 0,-1 1 0 0 0,1-1 0 0 0,0 1 0 0 0,1-1 0 0 0,-1 1 0 0 0,0-1 0 0 0,1 1 0 0 0,-1-1 0 0 0,1 1 0 0 0,0-1 0 0 0,0 0 0 0 0,0 1 0 0 0,0-1 0 0 0,0 0 0 0 0,1 1 0 0 0,-1-1 0 0 0,1 0 0 0 0,0 0 0 0 0,0 0 0 0 0,1 0 0 0 0,-1 0 0 0 0,0-1 0 0 0,0 1 0 0 0,1-1 0 0 0,-1 1 0 0 0,1-1 0 0 0,0 0 0 0 0,-1 0 0 0 0,1 0 0 0 0,0-1 0 0 0,-1 1 0 0 0,1-1 0 0 0,0 1 0 0 0,8-1 0 0 0,-1 0 0 0 0,1 0 0 0 0,-1-1 0 0 0,0 0 0 0 0,1-1 0 0 0,-1 0 0 0 0,0 0 0 0 0,0-1 0 0 0,0-1 0 0 0,0 0 0 0 0,14-4 0 0 0,52-19 508 0 0,-1-4 0 0 0,-1-3 0 0 0,-2-3 0 0 0,57-40-508 0 0,-73 41 8 0 0,-3-2 0 0 0,17-16-8 0 0,-67 50-12 0 0,11-5 96 0 0,-13 8 287 0 0,-11 5 626 0 0,3 1-935 0 0,-1 0-1 0 0,1 0 1 0 0,0 1 0 0 0,1 0 0 0 0,0 0-1 0 0,-1 1 1 0 0,1 1-62 0 0,-13 15 176 0 0,-6 13-176 0 0,17-24 0 0 0,0 0 0 0 0,1 1 0 0 0,1 1 0 0 0,0-1 0 0 0,-2 8 0 0 0,6-13 0 0 0,0 0 0 0 0,0 0 0 0 0,0 0 0 0 0,1 0 0 0 0,1 1 0 0 0,-1-1 0 0 0,1 0 0 0 0,0 0 0 0 0,1 1 0 0 0,1 3 0 0 0,-2-9 0 0 0,1-1 0 0 0,0 1 0 0 0,0-1 0 0 0,0 1 0 0 0,0-1 0 0 0,0 1 0 0 0,1-1 0 0 0,-1 1 0 0 0,1-1 0 0 0,0 0 0 0 0,-1 0 0 0 0,1 0 0 0 0,0 0 0 0 0,0 0 0 0 0,0 0 0 0 0,1-1 0 0 0,-1 1 0 0 0,0-1 0 0 0,1 1 0 0 0,-1-1 0 0 0,0 0 0 0 0,3 1 0 0 0,-1-1 0 0 0,0 0 0 0 0,0 0 0 0 0,0 0 0 0 0,0 0 0 0 0,0-1 0 0 0,0 1 0 0 0,0-1 0 0 0,0 0 0 0 0,0-1 0 0 0,0 1 0 0 0,0-1 0 0 0,0 1 0 0 0,0-1 0 0 0,0 0 0 0 0,0-1 0 0 0,13-4 0 0 0,-9 4 0 0 0,0-1 0 0 0,-1 0 0 0 0,1 0 0 0 0,-1-1 0 0 0,0 0 0 0 0,0 0 0 0 0,6-6 0 0 0,1-2 0 0 0,0 0 0 0 0,-1-1 0 0 0,-1 0 0 0 0,1-4 0 0 0,-8 11 0 0 0,-1 0 0 0 0,0-1 0 0 0,-1 0 0 0 0,1 0 0 0 0,-1 0 0 0 0,-1 0 0 0 0,1 0 0 0 0,-1-1 0 0 0,0 1 0 0 0,-1-1 0 0 0,1-2 0 0 0,-2 2 0 0 0,1-1 0 0 0,-1 0 0 0 0,-1 1 0 0 0,1-1 0 0 0,-2 1 0 0 0,1-1 0 0 0,-1 1 0 0 0,0-1 0 0 0,-1 1 0 0 0,0 0 0 0 0,0 0 0 0 0,-1 0 0 0 0,-1-2 0 0 0,4 8 0 0 0,0 1 0 0 0,0-1 0 0 0,0 0 0 0 0,0 0 0 0 0,0 1 0 0 0,-1-1 0 0 0,1 1 0 0 0,-1-1 0 0 0,1 1 0 0 0,-1-1 0 0 0,1 1 0 0 0,-1 0 0 0 0,0 0 0 0 0,0 0 0 0 0,1 0 0 0 0,-1 0 0 0 0,0 0 0 0 0,0 1 0 0 0,0-1 0 0 0,-2 0 0 0 0,1 1 0 0 0,0 0 0 0 0,0 0 0 0 0,0 0 0 0 0,0 0 0 0 0,-1 0 0 0 0,1 1 0 0 0,0 0 0 0 0,0-1 0 0 0,0 1 0 0 0,0 0 0 0 0,1 0 0 0 0,-1 1 0 0 0,0-1 0 0 0,-4 3 0 0 0,1 0 0 0 0,-1 0 0 0 0,1 0 0 0 0,0 1 0 0 0,0 0 0 0 0,1 0 0 0 0,-1 1 0 0 0,1-1 0 0 0,0 1 0 0 0,-3 6 0 0 0,6-10 0 0 0,1 0 0 0 0,0 0 0 0 0,0 0 0 0 0,0 0 0 0 0,0 0 0 0 0,1 0 0 0 0,-1 0 0 0 0,1 0 0 0 0,-1 0 0 0 0,1 0 0 0 0,-1 1 0 0 0,1-1 0 0 0,0 0 0 0 0,0 0 0 0 0,0 0 0 0 0,0 1 0 0 0,1-1 0 0 0,-1 0 0 0 0,1 0 0 0 0,-1 0 0 0 0,1 1 0 0 0,7 7 0 0 0,-4-7 0 0 0,0 0 0 0 0,1 0 0 0 0,-1-1 0 0 0,1 1 0 0 0,0-1 0 0 0,-1 0 0 0 0,1-1 0 0 0,0 1 0 0 0,0-1 0 0 0,1 0 0 0 0,-1 0 0 0 0,2-1 0 0 0,7 1 0 0 0,0 0 0 0 0,0-2 0 0 0,-1 1 0 0 0,3-2 0 0 0,85-13 0 0 0,-1-5 0 0 0,-1-4 0 0 0,67-27 0 0 0,-114 35 0 0 0,-61 26 0 0 0,1-1 0 0 0,-1 0 0 0 0,-1 0 0 0 0,-12 12 0 0 0,0 0 0 0 0,1 2 0 0 0,2 0 0 0 0,0 2 0 0 0,1 0 0 0 0,2 1 0 0 0,-5 11 0 0 0,19-34 0 0 0,0 1 0 0 0,1 0 0 0 0,-1-1 0 0 0,1 1 0 0 0,0 0 0 0 0,0 0 0 0 0,1 0 0 0 0,-1 0 0 0 0,1 0 0 0 0,-1 0 0 0 0,1 0 0 0 0,1 0 0 0 0,2 9 0 0 0,0-10 0 0 0,-1-3 0 0 0,0 2 0 0 0,0 0 0 0 0,0-1 0 0 0,1 1 0 0 0,-1-1 0 0 0,0 0 0 0 0,1 1 0 0 0,0-1 0 0 0,-1 0 0 0 0,1-1 0 0 0,0 1 0 0 0,-1 0 0 0 0,1-1 0 0 0,0 0 0 0 0,-1 1 0 0 0,1-1 0 0 0,0 0 0 0 0,0 0 0 0 0,0-1 0 0 0,-1 1 0 0 0,1 0 0 0 0,0-1 0 0 0,-1 0 0 0 0,2 0 0 0 0,4-2 0 0 0,-1-1 0 0 0,1 0 0 0 0,-1-1 0 0 0,0 1 0 0 0,-1-1 0 0 0,1 0 0 0 0,1-3 0 0 0,20-16 0 0 0,-2 0 0 0 0,-1-2 0 0 0,-1-1 0 0 0,-1-1 0 0 0,1-5 0 0 0,-23 31 0 0 0,59-86 0 0 0,25-55 0 0 0,-68 112 0 0 0,-2 5 0 0 0,-1-1 0 0 0,-2 0 0 0 0,0 0 0 0 0,4-21 0 0 0,-14 33 0 0 0,-3 6 0 0 0,-4 9 0 0 0,-4 6 0 0 0,1 1 0 0 0,-1 0 0 0 0,1 0 0 0 0,0 1 0 0 0,1 0 0 0 0,0 0 0 0 0,0 0 0 0 0,1 1 0 0 0,-1 2 0 0 0,-6 13 0 0 0,1 0 0 0 0,2 0 0 0 0,0 1 0 0 0,2 1 0 0 0,1 0 0 0 0,-3 19 0 0 0,-7 32 0 0 0,11-55 0 0 0,1 0 0 0 0,1 0 0 0 0,1 0 0 0 0,1 1 0 0 0,0-1 0 0 0,2 11 0 0 0,1-28 0 0 0,0 1 0 0 0,0-1 0 0 0,0 0 0 0 0,0 0 0 0 0,1 0 0 0 0,0 0 0 0 0,0 0 0 0 0,0 0 0 0 0,1 0 0 0 0,1 1 0 0 0,-3-4 0 0 0,1 1 0 0 0,-1-1 0 0 0,1 0 0 0 0,0 0 0 0 0,0 0 0 0 0,0-1 0 0 0,0 1 0 0 0,0 0 0 0 0,0-1 0 0 0,1 1 0 0 0,-1-1 0 0 0,0 0 0 0 0,1 0 0 0 0,-1 0 0 0 0,1 0 0 0 0,-1 0 0 0 0,1 0 0 0 0,0-1 0 0 0,-1 1 0 0 0,3-1 0 0 0,6 0 0 0 0,0-1 0 0 0,-1 0 0 0 0,1-1 0 0 0,-1 0 0 0 0,0 0 0 0 0,1-1 0 0 0,-1 0 0 0 0,0-1 0 0 0,-1 0 0 0 0,1-1 0 0 0,-1 0 0 0 0,6-4 0 0 0,17-13 0 0 0,0-1 0 0 0,21-22 0 0 0,-41 35 0 0 0,65-60 0 0 0,-3-4 0 0 0,-3-3 0 0 0,-4-3 0 0 0,-2-3 0 0 0,-16 20 0 0 0,-2 2 0 0 0,13-25 0 0 0,-45 64 0 0 0,-15 22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-7 3 0 0 0,-8 6 0 0 0,6-1 0 0 0,0 1 0 0 0,0 0 0 0 0,1 1 0 0 0,0 0 0 0 0,-5 9 0 0 0,1-2 0 0 0,-1 2 0 0 0,1 1 0 0 0,1 0 0 0 0,-9 20 0 0 0,-22 68 0 0 0,16-39 0 0 0,-1 7 0 0 0,3 1 0 0 0,2 7 0 0 0,21-78 0 0 0,0 1 0 0 0,0-1 0 0 0,0 1 0 0 0,1-1 0 0 0,0 1 0 0 0,0 0 0 0 0,1-1 0 0 0,0 1 0 0 0,0-1 0 0 0,1 5 0 0 0,4-3 0 0 0,-4-8 0 0 0,-1 1 0 0 0,1-1 0 0 0,-1 0 0 0 0,1 0 0 0 0,-1 1 0 0 0,1-1 0 0 0,-1 0 0 0 0,1-1 0 0 0,-1 1 0 0 0,0 0 0 0 0,1 0 0 0 0,-1 0 0 0 0,1-1 0 0 0,-1 1 0 0 0,1-1 0 0 0,-1 1 0 0 0,0-1 0 0 0,1 0 0 0 0,1 0 0 0 0,-1-1 0 0 0,1 1 0 0 0,-1-1 0 0 0,0 0 0 0 0,1 0 0 0 0,-1 1 0 0 0,0-2 0 0 0,0 1 0 0 0,0 0 0 0 0,28-32 0 0 0,-20 23 0 0 0,-1 0 0 0 0,1-1 0 0 0,2-6 0 0 0,-5 8 0 0 0,-2-1 0 0 0,1 1 0 0 0,-1-1 0 0 0,-1 0 0 0 0,0-1 0 0 0,0 0 0 0 0,-3 5 0 0 0,1 0 0 0 0,-1 0 0 0 0,-1 0 0 0 0,1 1 0 0 0,-1-1 0 0 0,0 0 0 0 0,-1 0 0 0 0,0 0 0 0 0,0 0 0 0 0,0 0 0 0 0,-1-1 0 0 0,1 5 0 0 0,0 1 0 0 0,0 0 0 0 0,1 0 0 0 0,-2-1 0 0 0,1 1 0 0 0,0 0 0 0 0,0 0 0 0 0,0 0 0 0 0,-1 0 0 0 0,1 1 0 0 0,-1-1 0 0 0,0 0 0 0 0,1 0 0 0 0,-1 1 0 0 0,0 0 0 0 0,0-1 0 0 0,0 1 0 0 0,0 0 0 0 0,0 0 0 0 0,0 0 0 0 0,-1 0 0 0 0,1 0 0 0 0,0 0 0 0 0,0 0 0 0 0,-1 1 0 0 0,1 0 0 0 0,-2-1 0 0 0,0 1 0 0 0,0 0 0 0 0,0 0 0 0 0,1 0 0 0 0,-1 1 0 0 0,0-1 0 0 0,1 1 0 0 0,-1 0 0 0 0,0 0 0 0 0,1 0 0 0 0,0 1 0 0 0,-1-1 0 0 0,1 1 0 0 0,0 0 0 0 0,-1 0 0 0 0,1 0 0 0 0,0 0 0 0 0,-1 2 0 0 0,-1 1-89 0 0,0 0 0 0 0,0 0-1 0 0,1 0 1 0 0,-1 0 0 0 0,1 1 0 0 0,1 0-1 0 0,-1 0 1 0 0,1 0 0 0 0,-2 5 89 0 0,4-9-33 0 0,0 0 0 0 0,1 0 0 0 0,-1 0-1 0 0,1-1 1 0 0,-1 1 0 0 0,1 0 0 0 0,0 0 0 0 0,0 0-1 0 0,0 0 1 0 0,0 0 0 0 0,0 0 0 0 0,0 0 0 0 0,0 0 0 0 0,1 0-1 0 0,-1 0 1 0 0,1 0 0 0 0,-1 0 0 0 0,1 0 0 0 0,0 0 0 0 0,0 0-1 0 0,0-1 1 0 0,0 1 0 0 0,0 0 0 0 0,0-1 0 0 0,0 1 0 0 0,1 0-1 0 0,-1-1 1 0 0,1 0 0 0 0,-1 1 0 0 0,1-1 0 0 0,-1 0 0 0 0,1 0-1 0 0,0 0 1 0 0,-1 0 0 0 0,1 0 33 0 0,3 1-347 0 0,-1 0 0 0 0,0 0 0 0 0,1 0-1 0 0,-1-1 1 0 0,1 0 0 0 0,-1 0 0 0 0,1 0 0 0 0,0 0-1 0 0,-1-1 1 0 0,1 0 0 0 0,0 0 0 0 0,-1 0 0 0 0,3-1 347 0 0,24-3-9211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21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5663 0 0,'0'0'356'0'0,"0"-2"50"0"0,0-4-167 0 0,0-1 1 0 0,0 1 0 0 0,1-1-1 0 0,0-1-239 0 0,11-14 6469 0 0,-11 21-5895 0 0,-1 1-50 0 0,0 0-79 0 0,0 2-290 0 0,-4 45-166 0 0,2-36 268 0 0,1-1 1 0 0,0 0-1 0 0,1 1 1 0 0,0-1 0 0 0,0 0-1 0 0,1 1 1 0 0,1-1-1 0 0,0 1-257 0 0,6 11 19 0 0,-2-15-20 0 0,-3-5-1 0 0,6 3 2 0 0,-4-4 0 0 0,1-1 0 0 0,-1 1 0 0 0,1-2 0 0 0,-1 1 0 0 0,1 0 0 0 0,-1-1 0 0 0,0 0 0 0 0,1-1 0 0 0,-1 1 0 0 0,0-1 0 0 0,0 0 0 0 0,0 0 0 0 0,0 0 0 0 0,2-2 0 0 0,7-4 0 0 0,0 0 0 0 0,-1-1 0 0 0,0-1 0 0 0,3-3 0 0 0,28-29-12 0 0,-14 11 96 0 0,-29 30 287 0 0,-1 1 117 0 0,0 0 21 0 0,-2 1-66 0 0,-4 2-423 0 0,-1 1-1 0 0,0 0 1 0 0,1 1 0 0 0,0-1 0 0 0,0 1 0 0 0,0 0 0 0 0,1 1-1 0 0,-5 4-19 0 0,1 2 2 0 0,0 0 0 0 0,0 0-1 0 0,1 1 1 0 0,-1 2-2 0 0,5-6-1316 0 0,3-8-5530 0 0,1-1-2384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48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49 17503 0 0,'0'0'399'0'0,"0"0"60"0"0,0 0 21 0 0,-1 0-59 0 0,0 0-386 0 0,0 0 0 0 0,0 0 0 0 0,0-1 0 0 0,0 1 0 0 0,0 0 1 0 0,0 0-1 0 0,0 0 0 0 0,0 0 0 0 0,0 0 0 0 0,0 1 0 0 0,-1-1 0 0 0,1 0 0 0 0,0 0 0 0 0,0 1 1 0 0,0-1-1 0 0,1 1 0 0 0,-1-1 0 0 0,0 1 0 0 0,-1-1-35 0 0,-1 2 360 0 0,1-1-166 0 0,-5 1 892 0 0,-1 1 0 0 0,1-2 0 0 0,-1 1 0 0 0,1-1 0 0 0,-1 0 0 0 0,-2 0-1086 0 0,9-1 62 0 0,0-1 0 0 0,1 1 0 0 0,-1 0 0 0 0,1 0 0 0 0,-1-1 0 0 0,1 1 0 0 0,-1 0 0 0 0,1-1 0 0 0,-1 1 0 0 0,1-1 0 0 0,-1 1 0 0 0,1-1 0 0 0,-1 1 0 0 0,1-1 0 0 0,0 1 0 0 0,-1-1 0 0 0,1 1 0 0 0,0-1 0 0 0,-1 1 0 0 0,1-1 0 0 0,0 1 0 0 0,0-1 0 0 0,0 0 0 0 0,-1 0-62 0 0,-3-14 543 0 0,4 14-526 0 0,0-4 87 0 0,0 0 0 0 0,0-1 0 0 0,0 1 0 0 0,0-1 0 0 0,1 1 0 0 0,0-1 0 0 0,0 1 0 0 0,0 0 0 0 0,1 0 0 0 0,0-1 0 0 0,0 1 0 0 0,0 0 0 0 0,1 1 0 0 0,1-4-104 0 0,7-10 403 0 0,1 1-1 0 0,1 0 1 0 0,1 0-403 0 0,-13 17 0 0 0,7-11 0 0 0,2 2 0 0 0,0-1 0 0 0,0 1 0 0 0,0 1 0 0 0,2-1 0 0 0,-6 5 0 0 0,1 0 0 0 0,-1 0 0 0 0,1 0 0 0 0,0 1 0 0 0,0 0 0 0 0,0 0 0 0 0,0 1 0 0 0,0 0 0 0 0,6-1 0 0 0,-1 3 0 0 0,4 3 0 0 0,-12 1 0 0 0,-2-1 0 0 0,2-1 0 0 0,-1 1 0 0 0,1 0 0 0 0,-1 1 0 0 0,0-1 0 0 0,-1 1 0 0 0,1-1 0 0 0,0 1 0 0 0,-1 0 0 0 0,0 0 0 0 0,0 0 0 0 0,0 0 0 0 0,-1 0 0 0 0,1 0 0 0 0,-1 1 0 0 0,0-1 0 0 0,0 2 0 0 0,1 6 0 0 0,0-1 0 0 0,-2 1 0 0 0,1 0 0 0 0,-1 0 0 0 0,-2 8 0 0 0,1-12 0 0 0,-1 1 0 0 0,0-1 0 0 0,0 0 0 0 0,-1 2 0 0 0,0-4 0 0 0,1 0 0 0 0,1 1 0 0 0,-1-1 0 0 0,1 1 0 0 0,0-1 0 0 0,1 1 0 0 0,-1 5 0 0 0,1-9 0 0 0,0 0 0 0 0,0 0 0 0 0,0-1 0 0 0,0 1 0 0 0,-1 0 0 0 0,1 0 0 0 0,-2 1 0 0 0,-2 3 0 0 0,-1-11 0 0 0,4 1 0 0 0,0 1 0 0 0,0-1 0 0 0,1 0 0 0 0,-1 0 0 0 0,0 0 0 0 0,1 0 0 0 0,0 0 0 0 0,0 1 0 0 0,0-1 0 0 0,0 0 0 0 0,0 0 0 0 0,0 0 0 0 0,1 0 0 0 0,-1 0 0 0 0,1 0 0 0 0,0 0 0 0 0,0 1 0 0 0,0-1 0 0 0,0 0 0 0 0,1 0 0 0 0,2-6 0 0 0,1 1 0 0 0,0 0 0 0 0,0 1 0 0 0,1-1 0 0 0,5-5 0 0 0,5-3 0 0 0,1 1 0 0 0,1 0 0 0 0,1 1 0 0 0,0 2 0 0 0,0-1 0 0 0,5 1 0 0 0,-20 9 0 0 0,1 0 0 0 0,1 0 0 0 0,-1 1 0 0 0,1-1 0 0 0,0 1 0 0 0,0 1 0 0 0,0-1 0 0 0,0 1 0 0 0,0 0 0 0 0,0 0 0 0 0,0 0 0 0 0,1 1 0 0 0,-1 0 0 0 0,-3 0 0 0 0,0 1 0 0 0,0-1 0 0 0,0 0 0 0 0,0 1 0 0 0,0 0 0 0 0,0 0 0 0 0,0 0 0 0 0,0 0 0 0 0,0 0 0 0 0,0 0 0 0 0,-1 1 0 0 0,1 0 0 0 0,-1-1 0 0 0,1 1 0 0 0,-1 0 0 0 0,1 0 0 0 0,-1 0 0 0 0,0 0 0 0 0,0 1 0 0 0,0-1 0 0 0,0 1 0 0 0,-1-1 0 0 0,1 1 0 0 0,1 2 0 0 0,1 4 0 0 0,-1 0 0 0 0,1 0 0 0 0,-1 1 0 0 0,-1-1 0 0 0,1 5 0 0 0,-2-9 0 0 0,-1 0 0 0 0,0 0 0 0 0,0 0 0 0 0,0 0 0 0 0,0 0 0 0 0,-1 0 0 0 0,1 0 0 0 0,-1 0 0 0 0,-1 0 0 0 0,1 0 0 0 0,-1 2 0 0 0,-2 0 0 0 0,0-1-133 0 0,4-5-563 0 0,-1-1 515 0 0,1 0 1 0 0,0 0 0 0 0,-1 0-1 0 0,1-1 1 0 0,0 1 0 0 0,-1 0-1 0 0,1 0 1 0 0,0-1 0 0 0,0 1-1 0 0,-1 0 1 0 0,1 0 0 0 0,0-1-1 0 0,0 1 1 0 0,0 0 0 0 0,0 0-1 0 0,-1-1 1 0 0,1 1 0 0 0,0 0-1 0 0,0-1 1 0 0,0 1-1 0 0,0 0 1 0 0,0-1 0 0 0,0 1 180 0 0,-1-5-5891 0 0,2-3-3097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45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52 8287 0 0,'0'0'382'0'0,"0"0"-8"0"0,0 0-170 0 0,0 0 176 0 0,0 0 107 0 0,0 0 22 0 0,0 0 71 0 0,13-3 1604 0 0,-11 3 1080 0 0,-1 1 3432 0 0,-11 15-6524 0 0,3-5 155 0 0,5-7-28 0 0,-1-1 0 0 0,1 1-1 0 0,-1 0 1 0 0,0-1 0 0 0,0 0 0 0 0,-1 2-299 0 0,3-4 371 0 0,1-1 117 0 0,0 0 21 0 0,0 0-66 0 0,-2-8-278 0 0,1 6-165 0 0,1 1 0 0 0,-1 0 0 0 0,1-1 0 0 0,0 1 0 0 0,-1-1 0 0 0,1 1 0 0 0,0-1 0 0 0,0 1 0 0 0,0 0 0 0 0,0-1 0 0 0,0 1 0 0 0,0-1 0 0 0,1 1 0 0 0,-1-1 0 0 0,1 0 0 0 0,0-5 0 0 0,0-20 1012 0 0,2 0 1 0 0,0-2-1013 0 0,-2 24 23 0 0,1-5-23 0 0,0 1 0 0 0,1-1 0 0 0,0 1 0 0 0,0-1 0 0 0,1 1 0 0 0,1 1 0 0 0,-1-1 0 0 0,1 0 0 0 0,3-2 0 0 0,4-5 0 0 0,0 0 0 0 0,1 0 0 0 0,1 1 0 0 0,2 0 0 0 0,-2 3 0 0 0,0 1 0 0 0,1 1 0 0 0,4-3 0 0 0,24-16 0 0 0,-42 28 0 0 0,3-3 0 0 0,0 1 0 0 0,0 1 0 0 0,0-1 0 0 0,0 1 0 0 0,0-1 0 0 0,1 1 0 0 0,-1 0 0 0 0,0 1 0 0 0,1-1 0 0 0,0 1 0 0 0,-1 0 0 0 0,1 0 0 0 0,4 0 0 0 0,-7 1 0 0 0,-1 0 0 0 0,0 0 0 0 0,0 0 0 0 0,0 1 0 0 0,0-1 0 0 0,0 0 0 0 0,1 1 0 0 0,-1-1 0 0 0,0 1 0 0 0,0-1 0 0 0,0 1 0 0 0,0 0 0 0 0,0-1 0 0 0,0 1 0 0 0,-1 0 0 0 0,1 0 0 0 0,0 0 0 0 0,0-1 0 0 0,0 1 0 0 0,-1 0 0 0 0,1 0 0 0 0,0 0 0 0 0,-1 0 0 0 0,1 0 0 0 0,-1 0 0 0 0,1 1 0 0 0,-1 0 0 0 0,3 5 0 0 0,0 1 0 0 0,-1 0 0 0 0,1 5 0 0 0,-2-8 0 0 0,3 12 0 0 0,-1 1 0 0 0,-1 0 0 0 0,-1 0 0 0 0,0 0 0 0 0,-2 0 0 0 0,0 0 0 0 0,-1 0 0 0 0,0 0 0 0 0,-6 16 0 0 0,1-17 589 0 0,5-14-427 0 0,1 0 0 0 0,-1-1-1 0 0,1 1 1 0 0,0 0 0 0 0,0 0-1 0 0,0-1 1 0 0,1 1 0 0 0,-1 2-162 0 0,0-3 149 0 0,1-2-149 0 0,0 0 1 0 0,-1 0-1 0 0,1 0 0 0 0,0 0 1 0 0,0 0-1 0 0,0 0 0 0 0,0 0 0 0 0,0 0 1 0 0,0 0-1 0 0,0 0 0 0 0,0 0 1 0 0,0 1-1 0 0,0-1 0 0 0,0 0 1 0 0,0 0-1 0 0,0 0 0 0 0,0 0 0 0 0,0 0 1 0 0,0 0-1 0 0,-1 0 0 0 0,1 0 1 0 0,0 0-1 0 0,0 0 0 0 0,0 0 1 0 0,0 0-1 0 0,0 0 0 0 0,0 0 0 0 0,0 0 1 0 0,0 0-1 0 0,0 0 0 0 0,0 0 1 0 0,-1 0-1 0 0,1 0 0 0 0,0 0 1 0 0,0 0-1 0 0,0 0 0 0 0,0 0 0 0 0,0 0 1 0 0,0 0-1 0 0,0 0 0 0 0,0 0 1 0 0,0 0-1 0 0,0 0 0 0 0,0 0 1 0 0,-1 0-1 0 0,1 0 0 0 0,0 0 0 0 0,0 0 1 0 0,0 0-1 0 0,0 0 0 0 0,0-1 1 0 0,0 1-1 0 0,0 0 0 0 0,0-6 4 0 0,3-7-8 0 0,18-33 4 0 0,-16 32 0 0 0,1 0 0 0 0,1 1 0 0 0,0-1 0 0 0,1 1 0 0 0,0 1 0 0 0,1 0 0 0 0,1-1 0 0 0,4-2-139 0 0,1 1-1 0 0,1 1 1 0 0,-1 0-1 0 0,2 2 1 0 0,0-1-1 0 0,0 2 1 0 0,1 0-1 0 0,5-1 140 0 0,24-8 1116 0 0,-35 17-1116 0 0,-3 6-64 0 0,-6-3-8 0 0,-1 1-1 0 0,0-1 1 0 0,0 1 0 0 0,0 0-1 0 0,0 0 1 0 0,0 0-1 0 0,0 0 1 0 0,0 0 0 0 0,0 1-1 0 0,-1-1 1 0 0,1 0 0 0 0,-1 1-1 0 0,0-1 1 0 0,0 1-1 0 0,0 0 1 0 0,0-1 0 0 0,0 1-1 0 0,-1 0 1 0 0,1-1 0 0 0,-1 1-1 0 0,1 0 1 0 0,-1 0-1 0 0,0-1 1 0 0,0 1 0 0 0,0 0-1 0 0,-1 0 1 0 0,1 0 0 0 0,-1 1 72 0 0,-2 8 86 0 0,-1 0 0 0 0,0 0 0 0 0,-1-1 0 0 0,0 0 1 0 0,-6 9-87 0 0,6-10 68 0 0,0 1 222 0 0,0 1-1 0 0,1 0 1 0 0,0 0-1 0 0,1 2-289 0 0,0-3-331 0 0,0 1-1 0 0,-1-1 1 0 0,-1 1-1 0 0,-3 7 332 0 0,-18 28 1594 0 0,23-36-1445 0 0,1-4-197 0 0,2-6-289 0 0,11 0-711 0 0,-10-1 971 0 0,1 1-1 0 0,-1-1 1 0 0,0 0-1 0 0,1 0 1 0 0,-1 0-1 0 0,1 0 1 0 0,-1 0 0 0 0,1-1-1 0 0,-1 1 1 0 0,1 0-1 0 0,-1-1 1 0 0,0 1 0 0 0,1-1-1 0 0,-1 1 1 0 0,0-1-1 0 0,1 0 1 0 0,-1 1-1 0 0,0-1 1 0 0,1 0 77 0 0,28-24-3376 0 0,-1 0 0 0 0,1-5 3376 0 0,-3 3-1442 0 0,12-10-1116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46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66 10135 0 0,'0'0'464'0'0,"0"0"-9"0"0,-6-11 1838 0 0,0-4 3547 0 0,5 3-1019 0 0,-1 3-2693 0 0,-1 16-814 0 0,-33 103-1171 0 0,-19 66-121 0 0,78-216-22 0 0,26-83 0 0 0,15-29 0 0 0,-60 143 0 0 0,-1 0 0 0 0,0 0 0 0 0,0-1 0 0 0,-1 1 0 0 0,0-1 0 0 0,0-4 0 0 0,-3 10 0 0 0,-4 7 0 0 0,-4 7 0 0 0,8-10 0 0 0,-2 4 0 0 0,-18 22 0 0 0,20-25 0 0 0,0 0 0 0 0,1 0 0 0 0,-1 1 0 0 0,0-1 0 0 0,0 1 0 0 0,1-1 0 0 0,-1 1 0 0 0,0-1 0 0 0,1 1 0 0 0,0-1 0 0 0,-1 1 0 0 0,1-1 0 0 0,0 1 0 0 0,0-1 0 0 0,0 1 0 0 0,0-1 0 0 0,0 2 0 0 0,0 2 0 0 0,0-4 0 0 0,0-1 0 0 0,0 1 0 0 0,0 0 0 0 0,0 0 0 0 0,0 0 0 0 0,0 0 0 0 0,0 0 0 0 0,0-1 0 0 0,0 1 0 0 0,1 0 0 0 0,-1 0 0 0 0,0 0 0 0 0,1-1 0 0 0,-1 1 0 0 0,1 0 0 0 0,3 2 0 0 0,-3-3 0 0 0,2 1 0 0 0,0 1 0 0 0,0-1 0 0 0,0 0 0 0 0,0 0 0 0 0,0-1 0 0 0,0 1 0 0 0,0 0 0 0 0,0-1 0 0 0,0 0 0 0 0,0 0 0 0 0,0 0 0 0 0,0 0 0 0 0,1 0 0 0 0,-1-1 0 0 0,0 1 0 0 0,0-1 0 0 0,0 0 0 0 0,2-1 0 0 0,9-3 0 0 0,-1 0 0 0 0,1-2 0 0 0,5-3 0 0 0,-9 5 0 0 0,107-56 0 0 0,-64 39 72 0 0,-51 21 299 0 0,-2 1 117 0 0,0 0 21 0 0,0 0-66 0 0,0 13-322 0 0,1-9-114 0 0,-1 0-1 0 0,0 0 0 0 0,0 0 0 0 0,-1 0 1 0 0,1 0-1 0 0,-1 0 0 0 0,0 2-6 0 0,-10 25 0 0 0,8-22 0 0 0,-1 0 0 0 0,2 0 0 0 0,-1 0 0 0 0,1 1 0 0 0,0-1 0 0 0,1 2 0 0 0,-9 95 0 0 0,8-72 0 0 0,-2 0 0 0 0,-2-1 0 0 0,-9 32 0 0 0,15-63 0 0 0,0-1 0 0 0,0 0 0 0 0,0 0 0 0 0,0-1 0 0 0,0 1 0 0 0,-1 0 0 0 0,1 0 0 0 0,0 0 0 0 0,-1 0 0 0 0,1 0 0 0 0,0 0 0 0 0,-1 0 0 0 0,1 0 0 0 0,-1-1 0 0 0,1 1 0 0 0,-1 0 0 0 0,0 0 0 0 0,1-1 0 0 0,-1 1 0 0 0,-11 11 0 0 0,7-6 0 0 0,-2-1 0 0 0,7-5 0 0 0,0 0 0 0 0,-1 1 0 0 0,1-1 0 0 0,-1 0 0 0 0,1 0 0 0 0,0 0 0 0 0,-1 0 0 0 0,1 0 0 0 0,0 0 0 0 0,-1 0 0 0 0,1 0 0 0 0,-1 0 0 0 0,1 0 0 0 0,-1 0 0 0 0,1 0 0 0 0,0 0 0 0 0,-1 0 0 0 0,1 0 0 0 0,-1 0 0 0 0,1 0 0 0 0,0 0 0 0 0,-1 0 0 0 0,1-1 0 0 0,0 1 0 0 0,-1 0 0 0 0,1 0 0 0 0,0-1 0 0 0,-1 1 0 0 0,1 0 0 0 0,0 0 0 0 0,-1-1 0 0 0,1 1 0 0 0,0 0 0 0 0,0-1 0 0 0,-1 1 0 0 0,1 0 0 0 0,0-1 0 0 0,0 1 0 0 0,0 0 0 0 0,0-1 0 0 0,-1 1 0 0 0,1-1 0 0 0,0 1 0 0 0,0 0 0 0 0,0-1 0 0 0,0 1 0 0 0,0-1 0 0 0,0 1 0 0 0,-1-1 0 0 0,-2-3 34 0 0,2 4-47 0 0,0-1 0 0 0,1 0 0 0 0,-1 1 0 0 0,0-1 0 0 0,1 0 0 0 0,-1 0 0 0 0,1 0 0 0 0,-1 1-1 0 0,1-1 1 0 0,-1 0 0 0 0,1 0 0 0 0,-1 0 0 0 0,1 0 0 0 0,0 0 0 0 0,0 0 0 0 0,-1 0 0 0 0,1 0 0 0 0,0 0 13 0 0,-6-27-5468 0 0,4 19-3399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46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5663 0 0,'0'0'356'0'0,"0"0"50"0"0,-16 4 538 0 0,-11 5 150 0 0,26-8-756 0 0,0 0 0 0 0,-1-1 0 0 0,1 1 0 0 0,-1-1 0 0 0,1 1 0 0 0,-1-1 0 0 0,1 1 0 0 0,-1-1 0 0 0,0 0 0 0 0,-1 0-338 0 0,2 0 544 0 0,1 0-28 0 0,0 0-4 0 0,0 0 0 0 0,0 0 0 0 0,0 1-491 0 0,0 0-1 0 0,0-1 1 0 0,1 1 0 0 0,-1 0-1 0 0,0 0 1 0 0,0-1-1 0 0,1 1 1 0 0,-1 0 0 0 0,0-1-1 0 0,1 1 1 0 0,-1-1-1 0 0,0 1 1 0 0,1 0 0 0 0,-1-1-1 0 0,1 1 1 0 0,-1-1-1 0 0,1 1 1 0 0,-1-1 0 0 0,1 1-1 0 0,-1-1 1 0 0,1 0 0 0 0,0 1-1 0 0,-1-1 1 0 0,1 0-1 0 0,0 1 1 0 0,-1-1 0 0 0,1 0-1 0 0,0 0-20 0 0,22 5 498 0 0,-16-4-445 0 0,20 4 180 0 0,0-2-1 0 0,0-1 1 0 0,0-1 0 0 0,15-2-233 0 0,30-4 1053 0 0,62-14-1053 0 0,-132 19-337 0 0,-14-5-1738 0 0,-2 2-4115 0 0,-4-1-1968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47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46 15663 0 0,'-15'1'719'0'0,"12"-1"-20"0"0,1 0-449 0 0,-3 0-11 0 0,4 0 850 0 0,1 0 363 0 0,0 0 70 0 0,0 0-125 0 0,0 0-575 0 0,0 0-248 0 0,0 0-50 0 0,0 0-11 0 0,15-1-81 0 0,0 0 0 0 0,0-2 0 0 0,-1 0 0 0 0,1-1 0 0 0,7-3-432 0 0,35-7 435 0 0,40-4 247 0 0,53-10 241 0 0,-117 20-923 0 0,118-26 0 0 0,27 3 0 0 0,243-29 0 0 0,-282 49 0 0 0,-45 4 0 0 0,-46 2 48 0 0,-15 1 347 0 0,24 0-395 0 0,-55 4 488 0 0,9-1 464 0 0,-3 0-911 0 0,-1 0 0 0 0,0 1 1 0 0,0 0-1 0 0,3 0-41 0 0,-2 4 0 0 0,-7 3 0 0 0,-1-4 0 0 0,-2 3 0 0 0,-11 6 0 0 0,9-10-324 0 0,0 1 1 0 0,1-2-1 0 0,-1 1 1 0 0,0 0-1 0 0,0-1 1 0 0,0 1-1 0 0,0-1 1 0 0,0 0-1 0 0,0 0 1 0 0,0-1-1 0 0,-1 1 324 0 0,-2-1-1543 0 0,-1 1-1 0 0,1-1 1 0 0,-1-1 0 0 0,0 1-1 0 0,-5-2 1544 0 0,2-1-8788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48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2 6447 0 0,'0'0'298'0'0,"0"0"-10"0"0,-13-4-232 0 0,9 1 3725 0 0,4 2-3585 0 0,-2-7-121 0 0,9-9 449 0 0,-1 9 973 0 0,-6 8-1386 0 0,0 0 0 0 0,0 0 1 0 0,0 0-1 0 0,0 0 0 0 0,0 0 0 0 0,0 0 0 0 0,0 0 0 0 0,0 0 0 0 0,0 0 0 0 0,0 0 1 0 0,0 0-1 0 0,0 0 0 0 0,0 0 0 0 0,0 0 0 0 0,0 0 0 0 0,0 0 0 0 0,0 0 0 0 0,0 0 1 0 0,0 0-1 0 0,0 0 0 0 0,0 0 0 0 0,0 0 0 0 0,0 0 0 0 0,0 0 0 0 0,0 0 0 0 0,0 0 1 0 0,0 0-1 0 0,0 0 0 0 0,0 0 0 0 0,0 0 0 0 0,0 0 0 0 0,0 0 0 0 0,0 0 0 0 0,0 0 1 0 0,0 0-1 0 0,0 0 0 0 0,0 0 0 0 0,0 0 0 0 0,0 0 0 0 0,0 0-111 0 0,-6 18 8400 0 0,1-7-9959 0 0,-10 24 2039 0 0,8-22-320 0 0,1 1 0 0 0,1 0-1 0 0,0 0 1 0 0,0 5-160 0 0,4-11-133 0 0,0-6-563 0 0,8-13-1268 0 0,2-1 941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49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2 10135 0 0,'-14'-1'464'0'0,"12"1"-9"0"0,-3 1 494 0 0,3 1 5854 0 0,-1 7-5819 0 0,0 0 0 0 0,0 1 1 0 0,2 0-1 0 0,-1 3-984 0 0,0-3 194 0 0,1 0 0 0 0,-2-1 0 0 0,1 1 0 0 0,-3 6-194 0 0,-12 42 1440 0 0,10-43-1185 0 0,5-8-185 0 0,-1 0 1 0 0,0 0 0 0 0,-1 0-1 0 0,0-1 1 0 0,-1 1-71 0 0,0 2 0 0 0,-1 0 0 0 0,1 1 0 0 0,0-1 0 0 0,-2 8 0 0 0,2-5 0 0 0,0-1 0 0 0,-1 1 0 0 0,-1-1 0 0 0,0 0 0 0 0,-6 7 0 0 0,6-9-337 0 0,6-8-62 0 0,2-2-135 0 0,13-14-2642 0 0,2-2-1552 0 0,-3 5-2354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50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65 10135 0 0,'0'0'231'0'0,"-8"2"308"0"0,26-9 9338 0 0,9-6-5705 0 0,-6 3-3340 0 0,0 0 0 0 0,1 1 0 0 0,20-5-832 0 0,-36 13 33 0 0,1 0 1 0 0,-1 0-1 0 0,1 1 1 0 0,-1 0-1 0 0,6 0-33 0 0,21 1-2 0 0,-23 0 2 0 0,-1 2 0 0 0,-3 1 0 0 0,-10-1 0 0 0,-6-1 0 0 0,-107 8 0 0 0,-3 9 0 0 0,91-14 0 0 0,29-5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6 2 0 0 0,9 0 0 0 0,13-2 14 0 0,-1-1 1 0 0,1-2-1 0 0,-1 0 1 0 0,1-2-1 0 0,13-5-14 0 0,-21 4 859 0 0,-18 6-350 0 0,-2 0-66 0 0,-2 0-294 0 0,-28 2-145 0 0,1 1 1 0 0,0 2-1 0 0,0 2 0 0 0,-27 8-4 0 0,22-5-1 0 0,15-3 1 0 0,42-11 0 0 0,0 1 0 0 0,4 0 0 0 0,-10 1 0 0 0,178-18 0 0 0,-203 23-100 0 0,0-1-1 0 0,0 0 1 0 0,0-1 0 0 0,-6 1 100 0 0,12-2-163 0 0,-12 0-1406 0 0,4-2-5526 0 0,4 1-1693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3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263 13823 0 0,'0'0'315'0'0,"0"0"45"0"0,2-9 353 0 0,-1 7-618 0 0,-1-16-66 0 0,0 17 481 0 0,0-1-1 0 0,0 0 1 0 0,0 0-1 0 0,0 1 0 0 0,-1-1 1 0 0,1 0-1 0 0,-1 1 1 0 0,1-1-1 0 0,-1 1 1 0 0,0-2-510 0 0,-4 3 3509 0 0,-3 8-1898 0 0,3 1-1609 0 0,0 1 1 0 0,0 0 0 0 0,1 1 0 0 0,1-1-1 0 0,-1 1 1 0 0,2-1 0 0 0,-1 7-3 0 0,-3 8-2 0 0,-31 146 2 0 0,-1 72 0 0 0,12-77 0 0 0,21-135 0 0 0,1-12 0 0 0,1 0 0 0 0,0 0 0 0 0,1 1 0 0 0,2-1 0 0 0,0 1 0 0 0,1 1 0 0 0,0-14 72 0 0,-1-6-44 0 0,1-1-1 0 0,-1 0 1 0 0,0 0 0 0 0,0 0-1 0 0,1 1 1 0 0,-1-1 0 0 0,0 0 0 0 0,1 0-1 0 0,-1 0 1 0 0,0 0 0 0 0,0 0-1 0 0,1 0 1 0 0,-1 0 0 0 0,0 1-1 0 0,1-1 1 0 0,-1 0 0 0 0,0 0-1 0 0,1 0 1 0 0,-1 0 0 0 0,0 0-1 0 0,1-1 1 0 0,-1 1 0 0 0,0 0-1 0 0,0 0 1 0 0,1 0 0 0 0,-1 0-1 0 0,0 0 1 0 0,1 0 0 0 0,-1 0-1 0 0,0-1 1 0 0,0 1 0 0 0,1 0-1 0 0,-1 0-27 0 0,10-5 455 0 0,-2-1-378 0 0,0-1-1 0 0,0-1 1 0 0,-1 1-1 0 0,0-1 1 0 0,0-1 0 0 0,-1 1-1 0 0,2-4-76 0 0,16-20 72 0 0,24-31 424 0 0,-3-1 0 0 0,2-9-496 0 0,75-139 1053 0 0,-117 203-1050 0 0,70-125-3 0 0,70-127 0 0 0,-129 227 868 0 0,9-27-868 0 0,-4 9 572 0 0,-18 26-28 0 0,-3 25-881 0 0,0 1-138 0 0,0 0-33 0 0,0 0-4 0 0,0 2 368 0 0,-1 0 1 0 0,1 0-1 0 0,-1 0 1 0 0,1 0-1 0 0,0 0 1 0 0,0 0-1 0 0,-1 0 1 0 0,2 0-1 0 0,-1 0 1 0 0,0 0-1 0 0,0 1 144 0 0,1 6-741 0 0,-4 53-6157 0 0,3-35 4340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54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6 19351 0 0,'0'0'439'0'0,"0"0"62"0"0,0 0 33 0 0,0 0-65 0 0,-13 2 846 0 0,12-2 3519 0 0,9-3-4814 0 0,0 0-1 0 0,1 0 1 0 0,-1 1-1 0 0,1 0 1 0 0,0 0 0 0 0,-1 1-1 0 0,1 0 1 0 0,1 1-20 0 0,26-1 16 0 0,14 3-16 0 0,-32-1-1 0 0,11 0 9 0 0,7 1-55 0 0,0 0 0 0 0,0 3 0 0 0,14 4 47 0 0,-48-9-696 0 0,-2 0-258 0 0,0 0-56 0 0,-15-1-1458 0 0,-9-4-567 0 0,14 3 1499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55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7503 0 0,'0'0'803'0'0,"0"0"-18"0"0,0 0-358 0 0,0 0 341 0 0,0 0 205 0 0,0 0 40 0 0,0 0-59 0 0,1 0-289 0 0,5 1-340 0 0,-1 0-1 0 0,1-1 1 0 0,0 0-1 0 0,-1 0 1 0 0,1 0-1 0 0,-1-1 1 0 0,1 1-1 0 0,3-2-324 0 0,8-1 177 0 0,1 1 0 0 0,0 1 1 0 0,0 0-1 0 0,-1 1 0 0 0,1 1 0 0 0,0 1 0 0 0,-1 1 0 0 0,3 0-177 0 0,-19-2 202 0 0,-1-1 248 0 0,6 0-762 0 0,-2 0-222 0 0,1 0-1 0 0,-1 0 1 0 0,0 0-1 0 0,1-1 1 0 0,-1 0-1 0 0,0 0 1 0 0,1 0-1 0 0,-1 0 1 0 0,0-1-1 0 0,2 0 535 0 0,11-5-1532 0 0,-13 5-4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55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73 10135 0 0,'9'-10'1079'0'0,"19"-22"1477"0"0,-3 3 2861 0 0,-24 28-4389 0 0,3-4 875 0 0,-1 0 810 0 0,-9 11-1534 0 0,-8 11-644 0 0,1 0 0 0 0,0 2 0 0 0,-9 16-535 0 0,15-23 0 0 0,-1-1 0 0 0,-8 9 0 0 0,7-10 0 0 0,1 1 0 0 0,0 0 0 0 0,0 2 0 0 0,-23 34 0 0 0,20-32 0 0 0,1 1 0 0 0,0 0 0 0 0,-7 17 0 0 0,15-28 0 0 0,0-1 0 0 0,1 1 0 0 0,-1-1 0 0 0,1 1 0 0 0,0-1 0 0 0,0 1 0 0 0,1 0 0 0 0,-1 0 0 0 0,1-1 0 0 0,0 1 0 0 0,1 0 0 0 0,-1-1 0 0 0,1 1 0 0 0,0 0 0 0 0,0-1 0 0 0,0 1 0 0 0,2 3 0 0 0,-2-6 0 0 0,0 0 0 0 0,0 0 0 0 0,0-1 0 0 0,1 1 0 0 0,-1 0 0 0 0,1 0 0 0 0,-1-1 0 0 0,1 1 0 0 0,0 0 0 0 0,-1-1 0 0 0,1 0 0 0 0,0 1 0 0 0,0-1 0 0 0,0 0 0 0 0,0 0 0 0 0,0 0 0 0 0,0 0 0 0 0,1-1 0 0 0,-1 1 0 0 0,0-1 0 0 0,0 1 0 0 0,1-1 0 0 0,-1 0 0 0 0,0 1 0 0 0,1-1 0 0 0,3 0 0 0 0,0 0 0 0 0,0-1 0 0 0,0 1 0 0 0,0-1 0 0 0,0 0 0 0 0,0-1 0 0 0,-1 1 0 0 0,1-1 0 0 0,1-1 0 0 0,11-5 136 0 0,1-2 1 0 0,-1 0-1 0 0,-1-1 0 0 0,0-1 1 0 0,0 0-1 0 0,-1-1 0 0 0,-1-1 1 0 0,0-1-1 0 0,-1 0 0 0 0,1-3-136 0 0,-5 6 116 0 0,-2 0-1 0 0,1 0 1 0 0,-2-1-1 0 0,0 0 0 0 0,0 0 1 0 0,-1-1-1 0 0,-1 0 0 0 0,0 0 1 0 0,-1 0-1 0 0,0-1 1 0 0,-2 0-1 0 0,1 1 0 0 0,-2-1 1 0 0,0-6-116 0 0,-1 5 228 0 0,-1 0 0 0 0,0 1 0 0 0,-4-16-228 0 0,4 26 36 0 0,0 0 0 0 0,-1-1 1 0 0,0 1-1 0 0,0 0 0 0 0,0 0 0 0 0,0 0 0 0 0,-1 0 0 0 0,0 0 0 0 0,0 1 0 0 0,0-1 0 0 0,-1 1 0 0 0,-2-4-36 0 0,5 7-39 0 0,-1 0 0 0 0,1 0 0 0 0,0 0-1 0 0,0 0 1 0 0,-1 0 0 0 0,1 0 0 0 0,-1 1 0 0 0,1-1 0 0 0,-1 0 0 0 0,1 1-1 0 0,-1-1 1 0 0,1 1 0 0 0,-1 0 0 0 0,1-1 0 0 0,-1 1 0 0 0,0 0 0 0 0,1 0-1 0 0,-1 0 1 0 0,0 0 0 0 0,1 0 0 0 0,-2 0 39 0 0,1 1-155 0 0,-1 0 0 0 0,1 0 0 0 0,0 0 0 0 0,-1 0 0 0 0,1 0 1 0 0,0 1-1 0 0,0-1 0 0 0,0 1 0 0 0,0-1 0 0 0,0 1 0 0 0,0 0 0 0 0,-1 2 155 0 0,-2 1-354 0 0,0 1 0 0 0,1 0 0 0 0,0 1 0 0 0,0-1 0 0 0,1 1-1 0 0,0 0 1 0 0,0-1 0 0 0,1 1 0 0 0,-1 2 354 0 0,0 7-1020 0 0,4 0-4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56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5 23039 0 0,'0'0'528'0'0,"0"0"69"0"0,0 0 38 0 0,0 0-80 0 0,0 0-291 0 0,7-14 1125 0 0,9-25 963 0 0,1 2 0 0 0,5-5-2352 0 0,-12 29 16 0 0,-9 10-28 0 0,4-16-56 0 0,-4 17-360 0 0,0-1 706 0 0,-1 0-7721 0 0,0 3 5396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57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89 10135 0 0,'2'0'231'0'0,"2"-1"-172"0"0,-1 1 0 0 0,1-1 0 0 0,0-1 0 0 0,-1 1 0 0 0,1 0 0 0 0,-1-1 0 0 0,1 0 0 0 0,-1 0 0 0 0,0 0 0 0 0,0 0-1 0 0,0-1 1 0 0,0 1 0 0 0,0-1 0 0 0,0 0-59 0 0,14-15 4298 0 0,-16 16-2901 0 0,5-5 1106 0 0,-6 5-2265 0 0,0 1 1 0 0,0 0-1 0 0,0 0 1 0 0,0 0-1 0 0,0-1 1 0 0,0 1-1 0 0,-1 0 1 0 0,1 0-1 0 0,0 0 1 0 0,-1 0 0 0 0,1 0-1 0 0,-1-1 1 0 0,0 1-1 0 0,1 0 1 0 0,-1 0-1 0 0,0 0 1 0 0,1 1-1 0 0,-1-1 1 0 0,0 0-1 0 0,0 0 1 0 0,0 0-239 0 0,-2-1 261 0 0,1 1 0 0 0,-1 0 0 0 0,0-1 1 0 0,1 1-1 0 0,-1 0 0 0 0,0 0 0 0 0,0 0 0 0 0,-1 0-261 0 0,3 1 512 0 0,1 0-68 0 0,-7 2-272 0 0,-40 17-172 0 0,38-16 0 0 0,1 0 0 0 0,-1 1 0 0 0,0 0 0 0 0,1 1 0 0 0,0-1 0 0 0,0 1 0 0 0,0 1 0 0 0,-1 1 0 0 0,-12 11 0 0 0,14-13 0 0 0,0 0 0 0 0,0 1 0 0 0,1 0 0 0 0,-1 1 0 0 0,2-1 0 0 0,-1 1 0 0 0,1 0 0 0 0,0 1 0 0 0,0 0 0 0 0,0 0 0 0 0,3-3 0 0 0,0 0 0 0 0,0 0 0 0 0,0 0 0 0 0,1 1 0 0 0,0-1 0 0 0,0 0 0 0 0,0 1 0 0 0,0-1 0 0 0,1 1 0 0 0,0-1 0 0 0,0 1 0 0 0,1 2 0 0 0,0-4 0 0 0,0-1 0 0 0,-1 0 0 0 0,1 0 0 0 0,1 0 0 0 0,-1-1 0 0 0,0 1 0 0 0,1 0 0 0 0,-1 0 0 0 0,1-1 0 0 0,0 1 0 0 0,0-1 0 0 0,0 1 0 0 0,0-1 0 0 0,0 0 0 0 0,1 0 0 0 0,-1 0 0 0 0,0 0 0 0 0,1 0 0 0 0,0-1 0 0 0,-1 1 0 0 0,1-1 0 0 0,2 1 0 0 0,12 5 0 0 0,0-2 0 0 0,17 4 0 0 0,-17-5 0 0 0,-1 0 0 0 0,1 1 0 0 0,11 6 0 0 0,-24-9 0 0 0,1 0 0 0 0,-1 1 0 0 0,0 0 0 0 0,0-1 0 0 0,0 2 0 0 0,0-1 0 0 0,0 0 0 0 0,0 1 0 0 0,-1-1 0 0 0,0 1 0 0 0,0 0 0 0 0,0 0 0 0 0,0 1 0 0 0,1 2 0 0 0,-2-3 0 0 0,-1 0 0 0 0,1 1 0 0 0,-1-1 0 0 0,0 0 0 0 0,-1 1 0 0 0,1-1 0 0 0,-1 1 0 0 0,0-1 0 0 0,0 3 0 0 0,-4 39 0 0 0,3-42 93 0 0,0 0 0 0 0,0 0 0 0 0,-1 0 0 0 0,1-1 1 0 0,-1 1-1 0 0,0 0 0 0 0,0-1 0 0 0,0 1 0 0 0,0-1 0 0 0,-1 0 0 0 0,-1 2-93 0 0,-5 5 512 0 0,-1 0 0 0 0,-8 6-512 0 0,6-6 0 0 0,-1 0 0 0 0,1-1 0 0 0,-1-1 0 0 0,-3 1 0 0 0,12-6 0 0 0,0-1 0 0 0,-1 0 0 0 0,1 0 0 0 0,0-1 0 0 0,-1 1 0 0 0,1-1 0 0 0,-1 0 0 0 0,1 0 0 0 0,-1-1 0 0 0,1 1 0 0 0,-1-1 0 0 0,0 0 0 0 0,1 0 0 0 0,-1 0 0 0 0,0-1 0 0 0,0 0 0 0 0,1 0 0 0 0,-1 0 0 0 0,1-1 0 0 0,0 0 0 0 0,-1 1 0 0 0,1-2 0 0 0,0 1 0 0 0,0 0 0 0 0,1-1 0 0 0,-2 0 0 0 0,2 0 0 0 0,-2-2 0 0 0,0 1 0 0 0,0-2 0 0 0,1 1 0 0 0,0 0 0 0 0,0-1 0 0 0,0 0 0 0 0,1 0 0 0 0,-1 0 0 0 0,1-1 0 0 0,0 0 0 0 0,-9-15 0 0 0,10 15 0 0 0,3 3 0 0 0,0 0 0 0 0,-1 0 0 0 0,2 1 0 0 0,-1-1 0 0 0,0 1 0 0 0,1-1 0 0 0,-1 1 0 0 0,1-1 0 0 0,0 1 0 0 0,0 0 0 0 0,1 0 0 0 0,-1 0 0 0 0,1 0 0 0 0,-1 0 0 0 0,4-2 0 0 0,6-5 0 0 0,0 1 0 0 0,1 0 0 0 0,7-3 0 0 0,16-12 0 0 0,26-17 0 0 0,-44 31 0 0 0,0-2 0 0 0,0 0 0 0 0,14-15 0 0 0,0-1 0 0 0,-22 21 0 0 0,0-2 0 0 0,-1 0 0 0 0,0 0 0 0 0,0 0 0 0 0,3-6 0 0 0,-4 4 0 0 0,0 0 0 0 0,-1 0 0 0 0,0 1 0 0 0,-1-2 0 0 0,0 1 0 0 0,0-4 0 0 0,-4 10 0 0 0,0 0 0 0 0,0 1 0 0 0,0-1 0 0 0,0 1 0 0 0,-1-1 0 0 0,0 0 0 0 0,0 0 0 0 0,0 0 0 0 0,-1 0 0 0 0,1 1 0 0 0,-1-1 0 0 0,0 0 0 0 0,-1 0 0 0 0,1 0 0 0 0,-1-1 0 0 0,1 6 0 0 0,0-1 0 0 0,0 1 0 0 0,0-1 0 0 0,0 1 0 0 0,0-1 0 0 0,0 0 0 0 0,-1 1 0 0 0,1-1 0 0 0,0 1 0 0 0,0-1 0 0 0,0 1 0 0 0,-1-1 0 0 0,1 1 0 0 0,0-1 0 0 0,0 1 0 0 0,-1-1 0 0 0,1 1 0 0 0,0 0 0 0 0,-1-1 0 0 0,1 1 0 0 0,-1-1 0 0 0,1 1 0 0 0,-1 0 0 0 0,1-1 0 0 0,-2 0 0 0 0,2 1 0 0 0,0 0-2 0 0,0 0 1 0 0,0-1-1 0 0,0 1 0 0 0,0 0 0 0 0,-1-1 0 0 0,1 1 0 0 0,0 0 1 0 0,0 0-1 0 0,0-1 0 0 0,0 1 0 0 0,-1 0 0 0 0,1 0 1 0 0,0-1-1 0 0,0 1 0 0 0,-1 0 0 0 0,1 0 0 0 0,0 0 1 0 0,0-1-1 0 0,-1 1 0 0 0,1 0 0 0 0,0 0 0 0 0,0 0 0 0 0,-1 0 1 0 0,1 0-1 0 0,0 0 0 0 0,-1 0 0 0 0,1 0 0 0 0,0 0 1 0 0,-1 0-1 0 0,1 0 0 0 0,0 0 0 0 0,-1 0 0 0 0,1 0 1 0 0,0 0-1 0 0,-1 0 0 0 0,1 0 0 0 0,0 0 0 0 0,0 0 1 0 0,-1 0-1 0 0,1 0 0 0 0,0 0 0 0 0,-1 0 0 0 0,1 1 0 0 0,0-1 1 0 0,0 0-1 0 0,-1 0 0 0 0,1 0 0 0 0,0 1 2 0 0,-3 0-114 0 0,2 0-937 0 0,1-1-385 0 0,-2 1-1545 0 0,-4 3-5886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59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27 10135 0 0,'0'0'231'0'0,"0"0"29"0"0,2-1 19 0 0,0 0-219 0 0,1 0 0 0 0,0-1 0 0 0,-1 1 1 0 0,0-1-1 0 0,1 0 0 0 0,-1 0 0 0 0,0 0 1 0 0,0 0-1 0 0,0 0 0 0 0,0-1 0 0 0,0 1 1 0 0,0-2-61 0 0,1 0 772 0 0,0 1 0 0 0,0-1 0 0 0,0 1 0 0 0,1 0 1 0 0,3-3-773 0 0,-2 1 722 0 0,0 0 1 0 0,0 0-1 0 0,0 0 1 0 0,0-1-1 0 0,-1 0 1 0 0,3-5-723 0 0,4-5 2447 0 0,-9 14-1505 0 0,-1-3-494 0 0,-1-4 1530 0 0,0 8-1607 0 0,0 1 117 0 0,-26 22 629 0 0,-2 7-1117 0 0,23-24 0 0 0,0-1 0 0 0,0 2 0 0 0,0-1 0 0 0,0 1 0 0 0,1-1 0 0 0,0 1 0 0 0,-2 4 0 0 0,-35 69 0 0 0,18-38 0 0 0,2 1 0 0 0,1 1 0 0 0,1 7 0 0 0,16-43 124 0 0,1 0-1 0 0,0 1 1 0 0,1-1 0 0 0,0 1-1 0 0,0-1 1 0 0,1 1-1 0 0,0 2-123 0 0,0-9 24 0 0,0 1 0 0 0,0-1-1 0 0,0 0 1 0 0,0 1 0 0 0,0-1-1 0 0,0 0 1 0 0,1 1 0 0 0,-1-1-1 0 0,1 0 1 0 0,-1 1 0 0 0,1-1-1 0 0,-1 0 1 0 0,1 1 0 0 0,0-1-1 0 0,-1 0 1 0 0,1 0 0 0 0,0 0-1 0 0,0 0 1 0 0,0 0 0 0 0,0 0-1 0 0,0 0 1 0 0,0 0 0 0 0,0 0-1 0 0,0-1 1 0 0,1 1-1 0 0,-1 0 1 0 0,0-1 0 0 0,0 1-1 0 0,1-1 1 0 0,-1 1 0 0 0,0-1-1 0 0,1 1 1 0 0,-1-1 0 0 0,1 0-1 0 0,-1 0 1 0 0,0 0 0 0 0,1 0-1 0 0,-1 0 1 0 0,0 0 0 0 0,1 0-1 0 0,-1 0 1 0 0,1 0 0 0 0,-1-1-24 0 0,8-1 24 0 0,-1-1 0 0 0,0 0 0 0 0,0 0 0 0 0,0-1 0 0 0,-1 0 0 0 0,1 0 0 0 0,0-1-24 0 0,9-5-3 0 0,-2 3 3 0 0,-1-1 0 0 0,0 0 0 0 0,-1-1 0 0 0,0 0 0 0 0,0-1 0 0 0,-1 0 0 0 0,-1-1 0 0 0,4-5 0 0 0,-2 2 0 0 0,3-5 0 0 0,-1 0 0 0 0,2-6 0 0 0,-13 19 0 0 0,-1 1 0 0 0,0-1 0 0 0,0 0 0 0 0,0 0 0 0 0,-1 0 0 0 0,0 0 0 0 0,0-1 0 0 0,-1 1 0 0 0,1 0 0 0 0,-1-6 0 0 0,-1 7 37 0 0,0 0 1 0 0,0 0-1 0 0,-1-1 0 0 0,0 1 1 0 0,0 0-1 0 0,0 0 0 0 0,0 0 0 0 0,-1 0 1 0 0,0 1-1 0 0,0-1 0 0 0,0 0 1 0 0,-1 1-1 0 0,1-1 0 0 0,-1 1 0 0 0,0 0 1 0 0,-1 0-1 0 0,1 0 0 0 0,-1 0 1 0 0,1 1-1 0 0,-1-1 0 0 0,0 1 0 0 0,0 0 1 0 0,-1 0-1 0 0,1 1 0 0 0,-3-2-37 0 0,2 1 30 0 0,0 1 0 0 0,0 0 0 0 0,0 1-1 0 0,0-1 1 0 0,0 1 0 0 0,0 0 0 0 0,0 0-1 0 0,0 0 1 0 0,0 1 0 0 0,-1-1 0 0 0,1 1 0 0 0,0 1-1 0 0,0-1 1 0 0,-1 1 0 0 0,1 0 0 0 0,0 0-1 0 0,0 0 1 0 0,0 1 0 0 0,0 0 0 0 0,0 0-1 0 0,1 0 1 0 0,-1 0 0 0 0,0 1 0 0 0,-2 2-30 0 0,6-4-475 0 0,5 5-3793 0 0,0-3-3940 0 0,7-1 1584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1:59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17 15663 0 0,'0'0'719'0'0,"0"0"-20"0"0,0 0-238 0 0,4-17 7328 0 0,-78 83-3457 0 0,0 4-4332 0 0,71-68 0 0 0,3-2 0 0 0,-1 1 0 0 0,0 0 0 0 0,0 0 0 0 0,1-1 0 0 0,-1 1 0 0 0,0 0 0 0 0,1 0 0 0 0,-1-1 0 0 0,0 1 0 0 0,1 0 0 0 0,0 0 0 0 0,-1 0 0 0 0,1 0 0 0 0,-1 0 0 0 0,1 0 0 0 0,0 0 0 0 0,0 0 0 0 0,-1 0 0 0 0,1 0 0 0 0,0 1 0 0 0,0-2 0 0 0,0 1 0 0 0,0-1 0 0 0,0 0 0 0 0,0 0 0 0 0,-1 1 0 0 0,1-1 0 0 0,0 0 0 0 0,0 1 0 0 0,0-1 0 0 0,0 0 0 0 0,0 1 0 0 0,0-1 0 0 0,0 0 0 0 0,0 1 0 0 0,0-1 0 0 0,0 0 0 0 0,1 1 0 0 0,-1-1 0 0 0,0 0 0 0 0,0 1 0 0 0,0-1 0 0 0,0 0 0 0 0,0 1 0 0 0,1-1 0 0 0,-1 0 0 0 0,0 0 0 0 0,0 1 0 0 0,0-1 0 0 0,1 0 0 0 0,-1 0 0 0 0,0 1 0 0 0,0-1 0 0 0,1 0 0 0 0,-1 0 0 0 0,0 0 0 0 0,1 1 0 0 0,-1-1 0 0 0,0 0 0 0 0,0 0 0 0 0,1 0 0 0 0,-1 0 0 0 0,0 0 0 0 0,1 0 0 0 0,-1 0 0 0 0,0 0 0 0 0,1 0 0 0 0,-1 0 0 0 0,0 0 0 0 0,1 0 0 0 0,4 1 0 0 0,0 0 0 0 0,0 0 0 0 0,1 0 0 0 0,-1-1 0 0 0,0 0 0 0 0,0 0 0 0 0,1-1 0 0 0,-1 0 0 0 0,0 1 0 0 0,0-2 0 0 0,0 1 0 0 0,1-1 0 0 0,20-3 0 0 0,-15 4 0 0 0,-3-1 0 0 0,-1 1 0 0 0,1 1 0 0 0,0-1 0 0 0,3 2 0 0 0,-10-2 0 0 0,1 1 0 0 0,-1 0 0 0 0,0 1 0 0 0,0-1 0 0 0,0 0 0 0 0,0 0 0 0 0,1 0 0 0 0,-1 1 0 0 0,0-1 0 0 0,0 0 0 0 0,0 1 0 0 0,0-1 0 0 0,0 1 0 0 0,0 0 0 0 0,0-1 0 0 0,0 1 0 0 0,0 0 0 0 0,0-1 0 0 0,-1 1 0 0 0,1 0 0 0 0,0 0 0 0 0,0 0 0 0 0,-1 0 0 0 0,1 0 0 0 0,2 3 0 0 0,3 4 12 0 0,1 0 0 0 0,-1 1 0 0 0,-1 0 0 0 0,1 1 0 0 0,-2-1 0 0 0,2 4-12 0 0,-4-7 70 0 0,0 0-1 0 0,0 0 0 0 0,-1 1 1 0 0,0-1-1 0 0,0 0 1 0 0,0 0-1 0 0,-1 1 1 0 0,1-1-1 0 0,-2 0 1 0 0,1 1-1 0 0,-1-1 1 0 0,0 0-1 0 0,0 1 1 0 0,-1-1-1 0 0,0 2-69 0 0,0-3 47 0 0,0-1-1 0 0,0 1 1 0 0,0-1 0 0 0,-1 0 0 0 0,1 0-1 0 0,-1 0 1 0 0,0 0 0 0 0,0 0-1 0 0,0-1 1 0 0,-1 0 0 0 0,1 1-1 0 0,-1-1 1 0 0,0 0 0 0 0,0-1 0 0 0,0 1-1 0 0,0-1 1 0 0,0 1 0 0 0,0-1-1 0 0,-1 0 1 0 0,-2 0-47 0 0,-1 1 0 0 0,-3 0 0 0 0,0 1 0 0 0,0-1 0 0 0,-1-1 0 0 0,1 0 0 0 0,0-1 0 0 0,-6 0 0 0 0,12-1 0 0 0,-2 1 0 0 0,1-2 0 0 0,0 1 0 0 0,-1 0 0 0 0,1-1 0 0 0,-6-2 0 0 0,5 1 0 0 0,0-2 0 0 0,0 1 0 0 0,0-1 0 0 0,0 0 0 0 0,0 0 0 0 0,-3-3 0 0 0,7 4 9 0 0,2 2-15 0 0,0 0 0 0 0,0 1 1 0 0,0-1-1 0 0,0 0 1 0 0,0 1-1 0 0,0-1 0 0 0,-1 1 1 0 0,1 0-1 0 0,0-1 1 0 0,0 1-1 0 0,0 0 1 0 0,0 0-1 0 0,-1-1 6 0 0,1 1-337 0 0,1 0-138 0 0,0 0-33 0 0,0 0-72 0 0,0 0-285 0 0,0 0-126 0 0,0 0-29 0 0,0 0 877 0 0,0 0-1 0 0,-1-1 1 0 0,1 1-1 0 0,0 0 1 0 0,-1-1-1 0 0,1 1 1 0 0,0 0 0 0 0,0-1-1 0 0,0 1 1 0 0,-1 0-1 0 0,1-1 1 0 0,0 1-1 0 0,0-1 1 0 0,0 1-1 0 0,0 0 1 0 0,-1-1-1 0 0,1 1 1 0 0,0-1 0 0 0,0 1-1 0 0,0 0 1 0 0,0-1-1 0 0,0 1 1 0 0,0-1-1 0 0,0 1 1 0 0,0-1-1 0 0,1 1 1 0 0,-1 0 0 0 0,0-1-1 0 0,0 1 1 0 0,0-1-1 0 0,0 1 1 0 0,0 0-1 0 0,1-1 1 0 0,-1 1 143 0 0,13-16-2036 0 0,4 1-11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00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82 21191 0 0,'-13'-12'2308'0'0,"12"11"-2166"0"0,0-1 0 0 0,0 1 0 0 0,1 0 1 0 0,-1-1-1 0 0,1 1 0 0 0,-1-1 0 0 0,1 1 0 0 0,0-1 0 0 0,-1 1 0 0 0,1-1 0 0 0,0 1 0 0 0,0-1 0 0 0,0 1 1 0 0,0-1-1 0 0,0 1 0 0 0,1-1 0 0 0,-1 1 0 0 0,0-1 0 0 0,1 1 0 0 0,-1-1 0 0 0,1 1 0 0 0,-1 0 0 0 0,1-1 1 0 0,0 1-1 0 0,-1 0 0 0 0,1-1 0 0 0,0 1 0 0 0,0 0 0 0 0,0 0-142 0 0,2-3 511 0 0,1 0 1 0 0,-1 1-1 0 0,1-1 1 0 0,0 1-1 0 0,-1 0 0 0 0,2 1 1 0 0,-1-1-1 0 0,2-1-511 0 0,19-7 0 0 0,0 2 0 0 0,0 0 0 0 0,1 2 0 0 0,0 0 0 0 0,20-1 0 0 0,1-1 0 0 0,-22 3 0 0 0,-12 3 0 0 0,-1 0 0 0 0,1 1 0 0 0,0 0 0 0 0,0 1 0 0 0,-1 1 0 0 0,1 0 0 0 0,6 1 0 0 0,-17 0 0 0 0,-8 1 0 0 0,-10 0 0 0 0,-19-8-1719 0 0,32 5 1364 0 0,0 0 0 0 0,0-1 0 0 0,0 1 1 0 0,1-1-1 0 0,-1 1 0 0 0,1-1 0 0 0,-3-2 355 0 0,-3-2-1533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05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81 13823 0 0,'0'0'315'0'0,"5"-7"758"0"0,6-1 38 0 0,0-1 0 0 0,7-9-1111 0 0,-9 10 1994 0 0,0-1 0 0 0,0 2 0 0 0,9-7-1994 0 0,-17 13 512 0 0,-1 1 0 0 0,0 0 0 0 0,0 0 0 0 0,0 0 0 0 0,0 0 0 0 0,0 0 0 0 0,0 0-68 0 0,1 22-305 0 0,0-13-128 0 0,-1-1 0 0 0,0 1 0 0 0,-1 6-11 0 0,-1-5 18 0 0,0 7 219 0 0,0 0 0 0 0,-1-1 0 0 0,-1 1 0 0 0,-1-1 0 0 0,0 0 0 0 0,-5 10-237 0 0,-18 39 648 0 0,16-37-700 0 0,0 0 0 0 0,-15 22 52 0 0,26-49-337 0 0,1-1-138 0 0,1-10-681 0 0,9-29-2485 0 0,-7 32 3065 0 0,4-13-959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0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51 15663 0 0,'0'0'356'0'0,"-2"0"50"0"0,-38 24 1115 0 0,30-18-45 0 0,0 0 1 0 0,0-1 0 0 0,0 1-1 0 0,-1-2-1476 0 0,11-3 31 0 0,-1-1-1 0 0,1 0 0 0 0,0 0 0 0 0,-1 0 0 0 0,1 1 0 0 0,0-1 1 0 0,0 0-1 0 0,-1 0 0 0 0,1 0 0 0 0,0 0 0 0 0,-1 0 0 0 0,1 0 1 0 0,0 0-1 0 0,-1 0 0 0 0,1 0 0 0 0,0 1 0 0 0,-1-2 0 0 0,1 1 0 0 0,-1 0 1 0 0,1 0-1 0 0,0 0 0 0 0,-1 0 0 0 0,1 0 0 0 0,0 0 0 0 0,-1 0 1 0 0,1 0-1 0 0,0 0 0 0 0,0-1 0 0 0,-1 1 0 0 0,1 0 0 0 0,0 0 0 0 0,-1 0 1 0 0,1-1-1 0 0,0 1 0 0 0,0 0 0 0 0,-1 0-30 0 0,1-1 141 0 0,0 0 1 0 0,0 0-1 0 0,0 0 0 0 0,1 0 0 0 0,-1 0 1 0 0,0 1-1 0 0,0-1 0 0 0,0 0 0 0 0,1 0 1 0 0,-1 0-1 0 0,0 1 0 0 0,1-1 0 0 0,-1 0 1 0 0,1 0-142 0 0,18-26 2747 0 0,8-3-2156 0 0,1 1 1 0 0,22-16-592 0 0,-25 23 257 0 0,-18 17-135 0 0,0-1-1 0 0,1 1 1 0 0,-1 0-1 0 0,1 1 1 0 0,4-2-122 0 0,-2 3 0 0 0,-9 3 0 0 0,0-1 0 0 0,0 1 0 0 0,0 0 0 0 0,0 0 0 0 0,0 0 0 0 0,0 0 0 0 0,0 0 0 0 0,0 0 0 0 0,0 0 0 0 0,0 0 0 0 0,0 0 0 0 0,0 0 0 0 0,0 1 0 0 0,-1-1 0 0 0,1 0 0 0 0,0 1 0 0 0,0-1 0 0 0,0 0 0 0 0,0 1 0 0 0,0-1 0 0 0,0 1 0 0 0,-1 0 0 0 0,1-1 0 0 0,0 1 0 0 0,0 0 0 0 0,1 1 0 0 0,0 0 0 0 0,0 0 0 0 0,0 0 0 0 0,-1 0 0 0 0,1 1 0 0 0,0-1 0 0 0,-1 1 0 0 0,1-1 0 0 0,-1 1 0 0 0,0 0 0 0 0,0-1 0 0 0,0 1 0 0 0,0 0 0 0 0,-1 0 0 0 0,1-1 0 0 0,-1 1 0 0 0,1 0 0 0 0,-1 2 0 0 0,0 9 0 0 0,0-1 0 0 0,-1 1 0 0 0,0 2 0 0 0,0-8 0 0 0,-1 23 0 0 0,2-19 0 0 0,-1 0 0 0 0,0 0 0 0 0,-1 0 0 0 0,0 0 0 0 0,-1 1 0 0 0,-9 15 0 0 0,8-18 0 0 0,-2-3 0 0 0,0-5 0 0 0,2-7 0 0 0,2 1 0 0 0,1 0 0 0 0,0 0 0 0 0,0 0 0 0 0,1 0 0 0 0,-1 0 0 0 0,1 0 0 0 0,0 0 0 0 0,0 0 0 0 0,0 0 0 0 0,1-1 0 0 0,-1 1 0 0 0,1 0 0 0 0,0 0 0 0 0,0 1 0 0 0,2-7 0 0 0,0 1 0 0 0,0 0 0 0 0,1 1 0 0 0,0-1 0 0 0,3-3 0 0 0,1 0 0 0 0,1 1 0 0 0,0 0 0 0 0,1 0 0 0 0,0 1 0 0 0,0 0 0 0 0,1 1 0 0 0,0 1 0 0 0,1-1 0 0 0,0 2 0 0 0,11-6 0 0 0,-15 9 0 0 0,1 0 0 0 0,0 0 0 0 0,0 1 0 0 0,8-2 0 0 0,-14 4 0 0 0,-2 0 0 0 0,-1 1 0 0 0,1-1 0 0 0,0 1 0 0 0,0 0 0 0 0,0 0 0 0 0,0-1 0 0 0,0 1 0 0 0,0 0 0 0 0,0 0 0 0 0,0 0 0 0 0,0 0 0 0 0,0 0 0 0 0,0 0 0 0 0,0 0 0 0 0,0 1 0 0 0,0-1 0 0 0,1 0 0 0 0,0 0 0 0 0,-1 1 0 0 0,1-1 0 0 0,0 0 0 0 0,0 1 0 0 0,0-1 0 0 0,0 1 0 0 0,0 0 0 0 0,-1-1 0 0 0,1 1 0 0 0,0 0 0 0 0,-1 0 0 0 0,1 0 0 0 0,0 0 0 0 0,-1 1 0 0 0,1-1 0 0 0,-1 0 0 0 0,0 1 0 0 0,1-1 0 0 0,-1 1 0 0 0,0-1 0 0 0,0 1 0 0 0,0-1 0 0 0,0 1 0 0 0,0 0 0 0 0,-1 0 0 0 0,1-1 0 0 0,0 1 0 0 0,-1 0 0 0 0,1 0 0 0 0,-1 0 0 0 0,1 0 0 0 0,-1 0 0 0 0,1 1 0 0 0,0-1 0 0 0,0 0 0 0 0,0 0 0 0 0,0 0 0 0 0,0 0 0 0 0,0 0 0 0 0,1 0 0 0 0,0 1 0 0 0,11 17 0 0 0,-3-1 0 0 0,-2-1 0 0 0,-7-15 0 0 0,0-2 0 0 0,-1 0 0 0 0,1-1 0 0 0,-1 1 0 0 0,0 0 0 0 0,1 0 0 0 0,-1 0 0 0 0,0 0 0 0 0,0 0 0 0 0,0 0 0 0 0,0 0 0 0 0,0 0 0 0 0,0 0 0 0 0,0 0 0 0 0,0 0 0 0 0,0-1 0 0 0,0 1 0 0 0,0 0 0 0 0,-1 0 0 0 0,1 0 0 0 0,-1 8 0 0 0,-1 0 0 0 0,1-1 0 0 0,-1 1 0 0 0,-3 5 0 0 0,4-9 0 0 0,-2 2 0 0 0,0 0 0 0 0,0-1 0 0 0,0 1 0 0 0,-1-1 0 0 0,0 0 0 0 0,-2 3 0 0 0,1-2 0 0 0,-1 1 0 0 0,2 0 0 0 0,-1 1 0 0 0,1-1 0 0 0,0 1 0 0 0,-1 7 0 0 0,3-8 0 0 0,8-3 0 0 0,-4-4-8 0 0,0-1 0 0 0,0 1-1 0 0,0-1 1 0 0,0 0 0 0 0,0 0 0 0 0,0 0-1 0 0,0-1 1 0 0,0 1 0 0 0,0 0 0 0 0,0-1 0 0 0,0 1-1 0 0,0-1 1 0 0,0 0 0 0 0,0 1 0 0 0,0-1 0 0 0,0 0-1 0 0,0 0 1 0 0,-1-1 0 0 0,1 1 0 0 0,1-1 8 0 0,7-5-180 0 0,-1-1 0 0 0,0 0 0 0 0,0-1 180 0 0,-4 5-125 0 0,6-7-857 0 0,-1-1 0 0 0,5-6 982 0 0,5-9-1023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4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1 15663 0 0,'0'0'356'0'0,"0"0"50"0"0,0 0 20 0 0,9-3 92 0 0,30-26-68 0 0,4 0 1461 0 0,-1-2 0 0 0,-1-1 0 0 0,-2-2 0 0 0,7-11-1911 0 0,-28 28 401 0 0,-1-1 1 0 0,-1-1-1 0 0,5-9-401 0 0,-16 21 86 0 0,0 0 0 0 0,0-1 1 0 0,-1 0-1 0 0,0 0 0 0 0,0 0 0 0 0,-1 0 0 0 0,0-1 1 0 0,-1 1-1 0 0,0-1 0 0 0,0 0 0 0 0,-1-1-86 0 0,0 10 25 0 0,-1-1-1 0 0,0 1 1 0 0,0-1 0 0 0,0 1-1 0 0,0-1 1 0 0,0 1-1 0 0,0-1 1 0 0,0 1 0 0 0,0-1-1 0 0,0 1 1 0 0,0-1 0 0 0,0 1-1 0 0,0-1 1 0 0,0 1-1 0 0,0-1 1 0 0,0 1 0 0 0,0-1-1 0 0,-1 1 1 0 0,1-1 0 0 0,0 1-1 0 0,0-1 1 0 0,-1 1-1 0 0,1-1 1 0 0,0 1 0 0 0,-1 0-1 0 0,1-1 1 0 0,0 1 0 0 0,-1 0-1 0 0,1-1 1 0 0,0 1-1 0 0,-1 0 1 0 0,1-1 0 0 0,-1 1-1 0 0,1 0 1 0 0,-1 0 0 0 0,1-1-1 0 0,-1 1 1 0 0,1 0-1 0 0,-1 0-24 0 0,-1 0 133 0 0,-1 1 0 0 0,0-1 0 0 0,1 1 0 0 0,-1-1 0 0 0,1 1 0 0 0,0 0 0 0 0,-1 0 0 0 0,1 0-133 0 0,0 0 8 0 0,-9 4-5 0 0,1 0 0 0 0,0 1 0 0 0,0 0-1 0 0,0 1 1 0 0,1 0 0 0 0,0 0 0 0 0,0 1-3 0 0,-11 11-2 0 0,2 1 0 0 0,-8 11 2 0 0,19-23 0 0 0,1 1 0 0 0,0 0 0 0 0,0 0 0 0 0,1 1 0 0 0,0-1 0 0 0,1 1 0 0 0,0 0 0 0 0,0 5 0 0 0,2-8 0 0 0,0-1 0 0 0,1 1 0 0 0,0 0 0 0 0,1 0 0 0 0,-1 0 0 0 0,1 0 0 0 0,1 0 0 0 0,-1 0 0 0 0,1 0 0 0 0,0 0 0 0 0,1-1 0 0 0,0 1 0 0 0,1 3 0 0 0,0-2 0 0 0,1 1 0 0 0,0-1 0 0 0,0 0 0 0 0,1 0 0 0 0,0-1 0 0 0,0 1 0 0 0,1-1 0 0 0,0 0 0 0 0,0-1 0 0 0,2 2 0 0 0,-5-5 0 0 0,0-1 0 0 0,1 1 0 0 0,-1-1 0 0 0,0 0 0 0 0,1 0 0 0 0,-1 0 0 0 0,1 0 0 0 0,0-1 0 0 0,-1 0 0 0 0,1 1 0 0 0,0-1 0 0 0,0-1 0 0 0,0 1 0 0 0,0 0 0 0 0,0-1 0 0 0,0 0 0 0 0,0 0 0 0 0,0 0 0 0 0,0 0 0 0 0,0-1 0 0 0,0 0 0 0 0,0 0 0 0 0,0 0 0 0 0,1 0 0 0 0,8-5 0 0 0,0 0 0 0 0,0 0 0 0 0,-1-2 0 0 0,0 1 0 0 0,3-3 0 0 0,57-49 0 0 0,-5 5 0 0 0,-39 34 0 0 0,1 2 0 0 0,5-2 0 0 0,-20 13 0 0 0,1 0 0 0 0,0 1 0 0 0,0 0 0 0 0,0 1 0 0 0,11-1 0 0 0,1 4 0 0 0,-11 5 0 0 0,-13 0 0 0 0,-2-1 0 0 0,1 1 0 0 0,0 0 0 0 0,0 0 0 0 0,0 1 0 0 0,0-1 0 0 0,-1 1 0 0 0,1-1 0 0 0,-1 1 0 0 0,0-1 0 0 0,0 1 0 0 0,0-1 0 0 0,-1 1 0 0 0,1 0 0 0 0,-1 0 0 0 0,0 2 0 0 0,1 12 0 0 0,-2-1 0 0 0,-1 8 0 0 0,-10 83 0 0 0,11-98 0 0 0,3 0 0 0 0,3-3 0 0 0,-3-6 0 0 0,-1-1 0 0 0,1 1 0 0 0,-1-1 0 0 0,1 0 0 0 0,-1 1 0 0 0,1-1 0 0 0,-1 0 0 0 0,1 0 0 0 0,-1 0 0 0 0,1 0 0 0 0,-1 0 0 0 0,1-1 0 0 0,-1 1 0 0 0,1 0 0 0 0,-1-1 0 0 0,1 1 0 0 0,-1-1 0 0 0,0 1 0 0 0,1-1 0 0 0,-1 1 0 0 0,2-2 0 0 0,3-2 0 0 0,0 1 0 0 0,-1-1 0 0 0,1 0 0 0 0,0-2 0 0 0,65-65 0 0 0,-66 67 0 0 0,26-25 0 0 0,14-9 0 0 0,-33 29 0 0 0,1 0 0 0 0,1 1 0 0 0,-1 1 0 0 0,1 0 0 0 0,8-3 0 0 0,-11 6 0 0 0,-1 0 0 0 0,1 1 0 0 0,0 0 0 0 0,5 0 0 0 0,-13 2 0 0 0,1 1 0 0 0,-1 0 0 0 0,0 0 0 0 0,1 0 0 0 0,-1 0 0 0 0,0 0 0 0 0,1 1 0 0 0,-1 0 0 0 0,0-1 0 0 0,1 1 0 0 0,-1 0 0 0 0,0 1 0 0 0,0-1 0 0 0,0 0 0 0 0,0 1 0 0 0,3 2 0 0 0,2 4 0 0 0,-6-4 0 0 0,1 1 0 0 0,-1 0 0 0 0,1 0 0 0 0,-2 0 0 0 0,1 0 0 0 0,0 0 0 0 0,-1 0 0 0 0,0 0 0 0 0,0 1 0 0 0,-1-1 0 0 0,1 0 0 0 0,-1 0 0 0 0,0 1 0 0 0,-1 13 0 0 0,-1 0 0 0 0,-1 0 0 0 0,0 0 0 0 0,1-8 0 0 0,-16 62 0 0 0,17-64 0 0 0,1-8 0 0 0,0-1 0 0 0,0 0 0 0 0,0 1 0 0 0,0-1 0 0 0,0 1 0 0 0,0-1 0 0 0,0 0 0 0 0,0 1 0 0 0,0-1 0 0 0,0 0 0 0 0,0 1 0 0 0,0-1 0 0 0,0 0 0 0 0,0 1 0 0 0,0-1 0 0 0,0 0 0 0 0,1 1 0 0 0,-1-1 0 0 0,0 0 0 0 0,0 0 0 0 0,0 1 0 0 0,1-1 0 0 0,-1 0 0 0 0,0 1 0 0 0,0-1 0 0 0,1 0 0 0 0,-1 0 0 0 0,0 0 0 0 0,0 1 0 0 0,1-1 0 0 0,-1 0 0 0 0,0 0 0 0 0,1 0 0 0 0,-1 0 0 0 0,0 0 0 0 0,1 1 0 0 0,-1-1 0 0 0,0 0 0 0 0,1 0 0 0 0,-1 0 0 0 0,1 0 0 0 0,-1 0 0 0 0,0 0 0 0 0,1 0 0 0 0,-1 0 0 0 0,0 0 0 0 0,1 0 0 0 0,-1-1 0 0 0,0 1 0 0 0,1 0 0 0 0,3 0 0 0 0,0 0 0 0 0,1 0 0 0 0,-1-1 0 0 0,1 0 0 0 0,-1 0 0 0 0,0 0 0 0 0,0 0 0 0 0,0 0 0 0 0,1-1 0 0 0,-1 0 0 0 0,-1 0 0 0 0,5-2 0 0 0,7-6 0 0 0,-1-1 0 0 0,9-7 0 0 0,-1 0 0 0 0,8-4 0 0 0,0 1 0 0 0,2 1 0 0 0,0 1 0 0 0,1 2 0 0 0,13-3 0 0 0,-26 11 0 0 0,-11 5 0 0 0,0 1 0 0 0,0 0 0 0 0,0 0 0 0 0,10-1 0 0 0,-19 3 0 0 0,1 1 0 0 0,-1 0 0 0 0,1 0 0 0 0,0 0 0 0 0,-1-1 0 0 0,1 1 0 0 0,0 0 0 0 0,-1 0 0 0 0,1 0 0 0 0,0 0 0 0 0,-1 0 0 0 0,1 0 0 0 0,0 1 0 0 0,-1-1 0 0 0,1 0 0 0 0,-1 0 0 0 0,1 0 0 0 0,0 1 0 0 0,-1-1 0 0 0,1 0 0 0 0,-1 1 0 0 0,1-1 0 0 0,-1 0 0 0 0,1 1 0 0 0,-1-1 0 0 0,1 0 0 0 0,-1 1 0 0 0,1-1 0 0 0,-1 1 0 0 0,1-1 0 0 0,-1 1 0 0 0,0 0 0 0 0,1-1 0 0 0,-1 1 0 0 0,0-1 0 0 0,1 1 0 0 0,-1 0 0 0 0,0-1 0 0 0,0 1 0 0 0,0-1 0 0 0,0 1 0 0 0,1 1 0 0 0,0 0 0 0 0,0-1 0 0 0,0 1 0 0 0,-1-1 0 0 0,1 1 0 0 0,-1 0 0 0 0,1-1 0 0 0,-1 1 0 0 0,1 0 0 0 0,-1 0 0 0 0,0-1 0 0 0,0 1 0 0 0,0 0 0 0 0,0 0 0 0 0,0 0 0 0 0,0-1 0 0 0,0 2 0 0 0,-1 2 0 0 0,0 7 0 0 0,-1 0 0 0 0,0 0 0 0 0,-1 0 0 0 0,0-1 0 0 0,-1 1 0 0 0,-3 6 0 0 0,-9 17 0 0 0,-14 21 0 0 0,30-56 0 0 0,0 0 0 0 0,1 0 0 0 0,-1 0 0 0 0,0 0 0 0 0,0 0 0 0 0,0 0 0 0 0,0 0 0 0 0,0 0 0 0 0,0 0 0 0 0,0 0 0 0 0,0 0 0 0 0,1 0 0 0 0,-1 0 0 0 0,0 1 0 0 0,0-1 0 0 0,0 0 0 0 0,0 0 0 0 0,0 0 0 0 0,0 0 0 0 0,0 0 0 0 0,0 0 0 0 0,0 0 0 0 0,1 0 0 0 0,-1 0 0 0 0,0 0 0 0 0,0 0 0 0 0,0 0 0 0 0,0 0 0 0 0,0 1 0 0 0,0-1 0 0 0,0 0 0 0 0,0 0 0 0 0,0 0 0 0 0,0 0 0 0 0,0 0 0 0 0,0 0 0 0 0,0 0 0 0 0,0 0 0 0 0,0 1 0 0 0,0-1 0 0 0,0 0 0 0 0,0 0 0 0 0,0 0 0 0 0,0 0 0 0 0,8-6 0 0 0,5-9 0 0 0,0 0 0 0 0,-2 0 0 0 0,6-10 0 0 0,-7 8 0 0 0,2 1 0 0 0,0 1 0 0 0,8-8 0 0 0,-6 9 0 0 0,1 0 0 0 0,0 1 0 0 0,1 1 0 0 0,1 0 0 0 0,6-2 0 0 0,-18 10 0 0 0,1 1 0 0 0,-1 1 0 0 0,1-1 0 0 0,0 1 0 0 0,0 0 0 0 0,0 0 0 0 0,0 0 0 0 0,0 1 0 0 0,0 0 0 0 0,0 1 0 0 0,0-1 0 0 0,1 1 0 0 0,-1 0 0 0 0,0 0 0 0 0,0 1 0 0 0,0 0 0 0 0,1 0 0 0 0,-1 1 0 0 0,2 0 0 0 0,-4 0 0 0 0,-1 0 0 0 0,1 0 0 0 0,0 1 0 0 0,-1-1 0 0 0,0 1 0 0 0,1 0 0 0 0,-1 0 0 0 0,0 0 0 0 0,0 0 0 0 0,-1 0 0 0 0,1 1 0 0 0,-1-1 0 0 0,0 1 0 0 0,0 0 0 0 0,0-1 0 0 0,0 1 0 0 0,0 0 0 0 0,-1 1 0 0 0,4 8 0 0 0,-1 0 0 0 0,-1 1 0 0 0,0-1 0 0 0,0 14 0 0 0,-2-20 0 0 0,-1 0 0 0 0,-1 0 0 0 0,1 0 0 0 0,-1 0 0 0 0,-1 26 0 0 0,2-33-15 0 0,0 0 0 0 0,0 1 1 0 0,0-1-1 0 0,0 0 0 0 0,0 1 0 0 0,0-1 0 0 0,0 0 1 0 0,0 1-1 0 0,1-1 0 0 0,-1 0 0 0 0,0 1 0 0 0,0-1 1 0 0,0 0-1 0 0,0 0 0 0 0,0 1 0 0 0,0-1 0 0 0,1 0 0 0 0,-1 0 1 0 0,0 1-1 0 0,0-1 0 0 0,0 0 0 0 0,1 0 0 0 0,-1 1 1 0 0,0-1-1 0 0,0 0 0 0 0,1 0 0 0 0,-1 0 0 0 0,0 0 1 0 0,1 1-1 0 0,-1-1 0 0 0,0 0 0 0 0,1 0 0 0 0,-1 0 1 0 0,0 0-1 0 0,0 0 0 0 0,1 0 0 0 0,-1 0 0 0 0,0 0 0 0 0,1 0 1 0 0,-1 0-1 0 0,0 0 0 0 0,1 0 0 0 0,-1 0 0 0 0,0 0 1 0 0,1 0-1 0 0,-1 0 0 0 0,0 0 0 0 0,1 0 0 0 0,-1-1 1 0 0,0 1-1 0 0,0 0 0 0 0,1 0 0 0 0,-1 0 0 0 0,0 0 0 0 0,0-1 1 0 0,1 1 14 0 0,0-1-193 0 0,0 1 1 0 0,0-1-1 0 0,0 0 1 0 0,0 0 0 0 0,0 0-1 0 0,0 1 1 0 0,-1-1-1 0 0,1 0 1 0 0,0 0-1 0 0,0 0 1 0 0,-1-1 0 0 0,1 1-1 0 0,0 0 1 0 0,-1 0-1 0 0,1 0 1 0 0,-1 0 0 0 0,0-1-1 0 0,1 1 1 0 0,-1 0 192 0 0,5-11-5813 0 0,4-2-2537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0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427 11975 0 0,'0'0'267'0'0,"-1"1"42"0"0,-27 21 566 0 0,24-19-994 0 0,-12 4 10136 0 0,10-7-9414 0 0,5 0-91 0 0,1 0 0 0 0,-1-2-68 0 0,-1-1-390 0 0,0-1 1 0 0,1 0-1 0 0,0 0 0 0 0,0 0 0 0 0,0 0 1 0 0,0 0-1 0 0,1 0 0 0 0,0 0 0 0 0,-1-1 1 0 0,1 1-1 0 0,1 0 0 0 0,-1 0 0 0 0,1 0 1 0 0,-1 0-1 0 0,1 0 0 0 0,1 0 0 0 0,-1 0 1 0 0,0 0-1 0 0,1 0 0 0 0,0 0-54 0 0,7-15 371 0 0,0 1-1 0 0,1 0 0 0 0,8-9-370 0 0,-13 18 24 0 0,9-13 216 0 0,1 0 0 0 0,0 2 0 0 0,2 0 0 0 0,0 0 0 0 0,1 2 0 0 0,11-9-240 0 0,-6 8 178 0 0,-12 9-117 0 0,1 0 1 0 0,0 1-1 0 0,1 0 1 0 0,-1 1-1 0 0,2 0 1 0 0,-1 1-1 0 0,13-5-61 0 0,-24 12-2 0 0,-1-1-1 0 0,0 1 1 0 0,0 0-1 0 0,0 0 1 0 0,0-1-1 0 0,0 1 1 0 0,1 0-1 0 0,-1 0 1 0 0,0 0-1 0 0,0 0 1 0 0,0 0-1 0 0,0 1 1 0 0,1-1-1 0 0,-1 0 1 0 0,0 0 0 0 0,0 1-1 0 0,0-1 1 0 0,0 1-1 0 0,0-1 1 0 0,0 1-1 0 0,0-1 1 0 0,1 2 2 0 0,-1-1-8 0 0,0 0 0 0 0,1 1 0 0 0,-1-1 0 0 0,0 1 0 0 0,0-1 0 0 0,0 1 0 0 0,0 0 0 0 0,0-1-1 0 0,0 1 1 0 0,-1 0 0 0 0,1 0 0 0 0,-1 0 0 0 0,1 0 8 0 0,1 5-1 0 0,-1 1 0 0 0,0 0 0 0 0,-1 0 0 0 0,0 0 0 0 0,0 0 0 0 0,0 2 1 0 0,-3 13 20 0 0,-2-1 1 0 0,0 0 0 0 0,-1 0-1 0 0,-1 0 1 0 0,-1-1 0 0 0,-1 0-1 0 0,0 0 1 0 0,-7 7-21 0 0,-5-3 0 0 0,16-21 0 0 0,0-7 0 0 0,4 1 0 0 0,1-1 0 0 0,0 1 0 0 0,-1 0 0 0 0,1 0 0 0 0,0 0 0 0 0,0 0 0 0 0,0 0 0 0 0,1 0 0 0 0,-1 0 0 0 0,0 0 0 0 0,1 0 0 0 0,0 0 0 0 0,0-1 0 0 0,11-28 0 0 0,-12 31 0 0 0,12-25 0 0 0,2 1 0 0 0,1 0 0 0 0,0 1 0 0 0,2 1 0 0 0,1 1 0 0 0,0 0 0 0 0,2 1 0 0 0,17-14 0 0 0,-15 16 0 0 0,1 2 0 0 0,1 0 0 0 0,6-2 0 0 0,-15 11 0 0 0,-11 7 0 0 0,0 0 0 0 0,20-3 0 0 0,-10 5 0 0 0,-11 3 0 0 0,-2-3 0 0 0,1 1 0 0 0,0 1 0 0 0,0-1 0 0 0,-1 1 0 0 0,1 0 0 0 0,-1 0 0 0 0,0-1 0 0 0,0 1 0 0 0,0 0 0 0 0,-1 0 0 0 0,1 0 0 0 0,-1 0 0 0 0,0 0 0 0 0,0 0 0 0 0,0 1 0 0 0,-1-1 0 0 0,0 0 0 0 0,1 0 0 0 0,-4 13 0 0 0,0 1 0 0 0,-1-1 0 0 0,-3 4 0 0 0,7-17 0 0 0,-31 72 0 0 0,25-61 0 0 0,1-1 12 0 0,-8 20-88 0 0,13-32-261 0 0,1-2-138 0 0,0 0-33 0 0,0 0-4 0 0,0 0 0 0 0,2-1 0 0 0,7-8-1127 0 0,0 0 0 0 0,0 0 0 0 0,-1 0 0 0 0,0-1 1 0 0,0-1 1638 0 0,6-9-2558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07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41 11975 0 0,'0'0'267'0'0,"1"-2"42"0"0,1-1-196 0 0,3-19 500 0 0,3-2 908 0 0,-5 18 1539 0 0,-4 15 4477 0 0,-9 49-7397 0 0,3-17-108 0 0,-8 25-32 0 0,9-41 35 0 0,5-19 11 0 0,0-1-1 0 0,-1 1 0 0 0,1-1 0 0 0,-1 1 1 0 0,0-1-1 0 0,-1 0 0 0 0,1 0 0 0 0,-1 0 1 0 0,-1 2-46 0 0,3-6 488 0 0,1-1 21 0 0,0 0-66 0 0,-1-1-294 0 0,0-1-148 0 0,0 1 0 0 0,0-1 0 0 0,0 1 0 0 0,1-1 0 0 0,-1 0 0 0 0,0 1 0 0 0,1-1 0 0 0,-1 0 0 0 0,1 0 0 0 0,0 1 0 0 0,-1-1 0 0 0,1 0 0 0 0,0 0 0 0 0,0 0 0 0 0,0 1 0 0 0,0-1 0 0 0,1-1-1 0 0,-1-3-1 0 0,0-15 206 0 0,2 0 0 0 0,0 1-1 0 0,1-1 1 0 0,1 1 0 0 0,6-19-205 0 0,-6 25 114 0 0,2 1 0 0 0,-1-1-1 0 0,1 1 1 0 0,1 0 0 0 0,1 1 0 0 0,-1 0-1 0 0,2 0 1 0 0,0 1 0 0 0,0 0-114 0 0,-6 8 0 0 0,0 0 0 0 0,0 0 0 0 0,0 1 0 0 0,1-1 0 0 0,-1 1 0 0 0,1 0 0 0 0,-1 0 0 0 0,1 0 0 0 0,0 1 0 0 0,0-1 0 0 0,0 1 0 0 0,0 0 0 0 0,3-1 0 0 0,6 0 0 0 0,0 1 0 0 0,0 0 0 0 0,8 1 0 0 0,-14 1 0 0 0,0 1 0 0 0,-1 0 0 0 0,1 0 0 0 0,-1 0 0 0 0,1 1 0 0 0,-1 0 0 0 0,0 0 0 0 0,0 1 0 0 0,-1 0 0 0 0,5 3 0 0 0,-6-4 0 0 0,0 0 0 0 0,-1 1 0 0 0,1-1 0 0 0,-1 1 0 0 0,1 0 0 0 0,-1 0 0 0 0,-1 0 0 0 0,1 1 0 0 0,0-1 0 0 0,-1 1 0 0 0,0-1 0 0 0,0 1 0 0 0,0 0 0 0 0,-1-1 0 0 0,0 1 0 0 0,0 0 0 0 0,0 0 0 0 0,0 0 0 0 0,-1 0 0 0 0,0 0 0 0 0,0 4 0 0 0,0-7 0 0 0,0-1 0 0 0,0 1 0 0 0,-1 0 0 0 0,1-1 0 0 0,0 1 0 0 0,-1 0 0 0 0,1-1 0 0 0,-1 1 0 0 0,0-1 0 0 0,1 1 0 0 0,-1-1 0 0 0,0 1 0 0 0,0-1 0 0 0,0 1 0 0 0,0-1 0 0 0,0 0 0 0 0,0 1 0 0 0,0-1 0 0 0,-1 0 0 0 0,1 0 0 0 0,-4 4 0 0 0,2-2 0 0 0,-1 1 0 0 0,1-1 0 0 0,-1 0 0 0 0,0 0 0 0 0,0-1 0 0 0,0 1 0 0 0,0-1 0 0 0,0 1 0 0 0,0-1 0 0 0,-1-1 0 0 0,1 1 0 0 0,-1-1 0 0 0,-5 2 0 0 0,-1-1 0 0 0,0 0 0 0 0,0-1 0 0 0,0-1 0 0 0,-6 0 0 0 0,17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6-4 0 0 0,9-2 0 0 0,-9 5 0 0 0,0 0 0 0 0,1 0 0 0 0,-1 1 0 0 0,1 0 0 0 0,-1 0 0 0 0,0 0 0 0 0,1 1 0 0 0,-1 0 0 0 0,0 0 0 0 0,1 1 0 0 0,-1 0 0 0 0,0 0 0 0 0,0 0 0 0 0,0 1 0 0 0,0 0 0 0 0,-1 0 0 0 0,1 0 0 0 0,4 4 0 0 0,-9-6 0 0 0,0 0 0 0 0,1 0 0 0 0,-1 0 0 0 0,0 0 0 0 0,0-1 0 0 0,0 1 0 0 0,0 1 0 0 0,0-1 0 0 0,0 0 0 0 0,0 0 0 0 0,0 0 0 0 0,0 0 0 0 0,-1 1 0 0 0,1-1 0 0 0,0 0 0 0 0,-1 1 0 0 0,1-1 0 0 0,-1 1 0 0 0,1-1 0 0 0,-1 2 0 0 0,1 2 0 0 0,0-2 0 0 0,1 1 0 0 0,-1-1 0 0 0,-1 1 0 0 0,1-1 0 0 0,-1 1 0 0 0,1 0 0 0 0,-1-1 0 0 0,0 1 0 0 0,0 0 0 0 0,-1-1 0 0 0,1 1 0 0 0,-1 0 0 0 0,1-1 0 0 0,-1 1 0 0 0,-2 2 0 0 0,1-1 0 0 0,0 0 0 0 0,-1 0 0 0 0,0-1 0 0 0,0 1 0 0 0,0-1 0 0 0,0 0 0 0 0,-1 0 0 0 0,0 0 0 0 0,1 0 0 0 0,-2 0 0 0 0,-10 7 0 0 0,-1-1 0 0 0,0 0 0 0 0,0-1 0 0 0,-1-1 0 0 0,-12 5 0 0 0,26-12-282 0 0,0 0 1 0 0,0 1-1 0 0,0-1 0 0 0,0-1 1 0 0,0 1-1 0 0,0 0 0 0 0,0-1 1 0 0,0 0-1 0 0,-1 0 282 0 0,3 0-176 0 0,0 0 0 0 0,1 0 0 0 0,-1 0 0 0 0,0 0-1 0 0,0 0 1 0 0,1-1 0 0 0,-1 1 0 0 0,0 0 0 0 0,0-1 0 0 0,1 1 0 0 0,-1-1 0 0 0,0 1-1 0 0,1-1 1 0 0,-1 1 0 0 0,0-1 0 0 0,1 1 0 0 0,-1-1 0 0 0,1 1 0 0 0,-1-1-1 0 0,1 0 1 0 0,-1 1 0 0 0,1-1 0 0 0,0 0 0 0 0,-1 1 0 0 0,1-1 0 0 0,0 0 0 0 0,-1 0-1 0 0,1 0 1 0 0,0 1 0 0 0,0-1 0 0 0,0 0 0 0 0,0 0 0 0 0,0 0 0 0 0,0 1 0 0 0,0-1-1 0 0,0 0 1 0 0,0 0 0 0 0,0 0 176 0 0,1-10-8788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08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99 13823 0 0,'-33'0'988'0'0,"11"0"4540"0"0,40-11-3988 0 0,0 7-948 0 0,1 0 0 0 0,-1 2-1 0 0,1 0 1 0 0,0 1 0 0 0,14 2-592 0 0,6-1 625 0 0,17-4 1117 0 0,48-10-1742 0 0,-34 4 410 0 0,44-4-410 0 0,1 4 0 0 0,38 6 0 0 0,-95 2 0 0 0,30-4 0 0 0,-2-1 0 0 0,-68 7 1024 0 0,-14 1-320 0 0,-11 1-384 0 0,4-1-568 0 0,0-1 0 0 0,-1 0 0 0 0,1 0 0 0 0,0 0 0 0 0,0 0 0 0 0,-1 0 1 0 0,1-1-1 0 0,0 1 0 0 0,0-1 0 0 0,-3-1 248 0 0,2 1-394 0 0,-1 0 1 0 0,1 0-1 0 0,0 0 1 0 0,0 1 0 0 0,-1-1-1 0 0,-2 1 394 0 0,-5 1-1024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10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6447 0 0,'0'0'288'0'0,"0"0"56"0"0,0 0-280 0 0,0 0-64 0 0,0 0 0 0 0,5-6 0 0 0,0-1 0 0 0,-5 7 0 0 0,0 0 0 0 0,6-4 0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10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61 4607 0 0,'0'0'102'0'0,"0"0"20"0"0,0 0 6 0 0,5 3 399 0 0,-5-2 3262 0 0,0 0 4021 0 0,-6 3-6341 0 0,1 0 0 0 0,0-1 1 0 0,-1 1-1 0 0,-5 1-1469 0 0,9-5 469 0 0,2 0-306 0 0,0 0 207 0 0,0 0 116 0 0,0 0 23 0 0,0 0-66 0 0,0 0-222 0 0,0 0 166 0 0,0 0 101 0 0,0 0 21 0 0,0 0-66 0 0,0 0-222 0 0,0 0 166 0 0,0 0 101 0 0,0 0 21 0 0,0 0-66 0 0,-1 0-294 0 0,-3-1-133 0 0,8-4-16 0 0,1 3-1 0 0,0-1 0 0 0,1 1-1 0 0,-1 1 1 0 0,0-1 0 0 0,1 1 0 0 0,-1-1 0 0 0,0 2 0 0 0,1-1-1 0 0,0 0 1 0 0,-1 1 0 0 0,1 0 0 0 0,0 1 1 0 0,4-1 29 0 0,-1-1-1 0 0,0 0 1 0 0,7-1-29 0 0,30-8 451 0 0,-22 6-70 0 0,-1-2 1 0 0,0 0-1 0 0,-1-1 0 0 0,3-2-381 0 0,-18 4 0 0 0,4-1-76 0 0,-7 6-168 0 0,9 1-265 0 0,-15-7-3698 0 0,1 3-1625 0 0,0 3-3156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11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21191 0 0,'0'0'969'0'0,"0"0"-18"0"0,2 1-612 0 0,13 2 99 0 0,1 1-1 0 0,-1-2 1 0 0,1 0 0 0 0,0-1 0 0 0,0 0 0 0 0,0-1-1 0 0,12-3-437 0 0,3-1 847 0 0,0-2 0 0 0,0-1 0 0 0,14-6-847 0 0,-35 11 443 0 0,-4 1-947 0 0,-7-2 1585 0 0,-3 1-2554 0 0,2 1-6694 0 0,2 1-621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11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192 11975 0 0,'0'0'267'0'0,"5"-7"368"0"0,-1 4-480 0 0,-1-1 0 0 0,-1-1 0 0 0,1 1 1 0 0,-1 0-1 0 0,1-1 0 0 0,-1 1 0 0 0,0-1 0 0 0,0-2-155 0 0,1-12 4057 0 0,-3 18-3033 0 0,0 1 0 0 0,-1-3 123 0 0,1 3-1014 0 0,0-1-1 0 0,0 0 1 0 0,0 1-1 0 0,0-1 1 0 0,0 1 0 0 0,0-1-1 0 0,0 1 1 0 0,0-1 0 0 0,0 1-1 0 0,-1-1 1 0 0,1 1 0 0 0,0-1-1 0 0,0 1 1 0 0,-1-1-1 0 0,1 1 1 0 0,0-1 0 0 0,-1 1-1 0 0,1 0 1 0 0,-1-1 0 0 0,1 1-1 0 0,0 0 1 0 0,-1-1 0 0 0,1 1-1 0 0,-1 0 1 0 0,1-1-1 0 0,-1 1 1 0 0,1 0-133 0 0,-4 0 65 0 0,0 0 0 0 0,0 0-1 0 0,0 0 1 0 0,0 1 0 0 0,0-1 0 0 0,0 1-1 0 0,0 0 1 0 0,0 0 0 0 0,1 1-1 0 0,-1-1 1 0 0,0 1 0 0 0,1 0 0 0 0,-1-1-1 0 0,1 2 1 0 0,0-1 0 0 0,-1 0 0 0 0,1 1-1 0 0,-1 1-64 0 0,-10 9 448 0 0,1 1 0 0 0,0 0 0 0 0,-4 8-448 0 0,-1-1 155 0 0,5-5-155 0 0,0 1 0 0 0,1 0 0 0 0,1 1 0 0 0,0 0 0 0 0,-4 14 0 0 0,10-22 0 0 0,1 1 0 0 0,0 1 0 0 0,1-1 0 0 0,0 0 0 0 0,0 1 0 0 0,2-1 0 0 0,-1 1 0 0 0,2 0 0 0 0,-1 0 0 0 0,2 9 0 0 0,-1-19 0 0 0,0 0 0 0 0,1 1 0 0 0,-1-1 0 0 0,0 0 0 0 0,1 0 0 0 0,0 0 0 0 0,-1 0 0 0 0,1 0 0 0 0,0 0 0 0 0,0 0 0 0 0,0 0 0 0 0,0 0 0 0 0,1-1 0 0 0,-1 1 0 0 0,0 0 0 0 0,1-1 0 0 0,-1 1 0 0 0,1-1 0 0 0,0 1 0 0 0,-1-1 0 0 0,1 0 0 0 0,0 1 0 0 0,0-1 0 0 0,0 0 0 0 0,0 0 0 0 0,0-1 0 0 0,0 1 0 0 0,0 0 0 0 0,0-1 0 0 0,0 1 0 0 0,0-1 0 0 0,0 1 0 0 0,1-1 0 0 0,-1 0 0 0 0,0 0 0 0 0,0 0 0 0 0,0 0 0 0 0,0-1 0 0 0,0 1 0 0 0,1 0 0 0 0,-1-1 0 0 0,0 0 0 0 0,0 1 0 0 0,0-1 0 0 0,0 0 0 0 0,0-1 0 0 0,17-5 228 0 0,-1-2-1 0 0,0 0 1 0 0,-1-1-1 0 0,0 0 1 0 0,-1-2-1 0 0,0 0 1 0 0,-1-1-1 0 0,0 0 1 0 0,6-8-228 0 0,2-6 0 0 0,-1-2 0 0 0,2-4 0 0 0,-14 18 0 0 0,-2 0 0 0 0,0 0 0 0 0,0-1 0 0 0,-1 0 0 0 0,1-8 0 0 0,-6 17 7 0 0,4-10 220 0 0,-1-1-1 0 0,-1 1 1 0 0,0-1 0 0 0,0-17-227 0 0,-3 31 39 0 0,-1 0 0 0 0,0 0 0 0 0,0 0-1 0 0,0 0 1 0 0,-1 0 0 0 0,1 0-1 0 0,-1 0 1 0 0,0 0 0 0 0,0 0 0 0 0,0 0-1 0 0,-1 0 1 0 0,0 1 0 0 0,1-1 0 0 0,-1 1-1 0 0,0-1 1 0 0,-1 1 0 0 0,1 0 0 0 0,0 0-1 0 0,-1 0 1 0 0,0 0 0 0 0,0 0-1 0 0,0 0 1 0 0,0 1 0 0 0,0-1 0 0 0,-1 1-39 0 0,1 1 14 0 0,1 0-1 0 0,0 0 1 0 0,-1 0 0 0 0,1 1 0 0 0,-1-1 0 0 0,1 1 0 0 0,-1-1 0 0 0,1 1-1 0 0,0 0 1 0 0,-1 0 0 0 0,1 0 0 0 0,-1 1 0 0 0,1-1 0 0 0,-1 0 0 0 0,1 1-1 0 0,-1 0 1 0 0,1 0 0 0 0,0-1 0 0 0,-1 1 0 0 0,1 0 0 0 0,0 1 0 0 0,0-1-1 0 0,0 0 1 0 0,0 1 0 0 0,0 0-14 0 0,-1-1-142 0 0,1 1 1 0 0,0 0-1 0 0,-1 0 1 0 0,1 0-1 0 0,0 0 0 0 0,0 0 1 0 0,1 0-1 0 0,-1 1 0 0 0,0-1 1 0 0,1 0-1 0 0,-1 1 0 0 0,1 0 1 0 0,0-1-1 0 0,0 1 1 0 0,0 0-1 0 0,0-1 0 0 0,0 1 1 0 0,1 0-1 0 0,-1 0 0 0 0,1 0 1 0 0,0 1 141 0 0,0-2-290 0 0,1 0 0 0 0,-1-1 0 0 0,0 1 0 0 0,1 0 0 0 0,0-1 0 0 0,-1 1 1 0 0,1-1-1 0 0,0 1 0 0 0,0-1 0 0 0,0 1 0 0 0,0-1 0 0 0,0 0 0 0 0,0 1 0 0 0,0-1 1 0 0,1 0 289 0 0,19 16-3830 0 0,-19-16 3688 0 0,15 9-2417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12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21191 0 0,'0'0'480'0'0,"0"0"67"0"0,0 0 31 0 0,0 0-56 0 0,2 0-341 0 0,1 0 60 0 0,1 0 0 0 0,-1 0 0 0 0,1 0 0 0 0,-1-1 0 0 0,1 1 0 0 0,-1-1 0 0 0,1 0 0 0 0,-1 0 0 0 0,0 0 0 0 0,1 0 0 0 0,-1-1 0 0 0,0 0 0 0 0,0 1 0 0 0,1-1-241 0 0,7-6 557 0 0,0 1 0 0 0,-1-2 0 0 0,4-2-557 0 0,-13 10 162 0 0,3-1-55 0 0,0-11 727 0 0,-2-1-815 0 0,-4 10-20 0 0,1 2-1 0 0,-12-33-2791 0 0,9 29 1770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12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179 15663 0 0,'0'0'356'0'0,"0"0"50"0"0,1-13 538 0 0,-1 10-893 0 0,1 0 1 0 0,0 1-1 0 0,-1-1 1 0 0,1 0-1 0 0,1 1 1 0 0,-1-1-1 0 0,1-1-51 0 0,-1 2 250 0 0,0 0-1 0 0,0 0 1 0 0,0 0-1 0 0,0 0 1 0 0,0-1-1 0 0,0 1 1 0 0,-1 0-1 0 0,1 0 1 0 0,-1-1 0 0 0,0 0-250 0 0,0 2 218 0 0,0-1 0 0 0,1 1 0 0 0,-1-1 0 0 0,0 1 0 0 0,1-1 0 0 0,-1 1 1 0 0,1 0-1 0 0,-1-1 0 0 0,1 1 0 0 0,0 0 0 0 0,0-2-218 0 0,0 2 72 0 0,0 0 1 0 0,0 0-1 0 0,-1 0 1 0 0,1 0-1 0 0,-1-1 0 0 0,1 1 1 0 0,-1 0-1 0 0,0 0 1 0 0,1-1-1 0 0,-1 1 0 0 0,0 0 1 0 0,0 0-1 0 0,0-1 1 0 0,0 1-1 0 0,0 0 0 0 0,0-1 1 0 0,0 1-1 0 0,0-1-72 0 0,-2-3 207 0 0,0 1 0 0 0,0-1-1 0 0,0 1 1 0 0,-1 0 0 0 0,0 0-1 0 0,0 0 1 0 0,0 0 0 0 0,0 0 0 0 0,0 1-1 0 0,-1-1 1 0 0,0 1 0 0 0,1 0-1 0 0,-1 0 1 0 0,0 0 0 0 0,-1 0 0 0 0,1 1-1 0 0,0 0 1 0 0,-1 0 0 0 0,0 0-1 0 0,1 0 1 0 0,-1 1 0 0 0,0 0 0 0 0,0 0-1 0 0,1 0 1 0 0,-1 0 0 0 0,-4 1-207 0 0,-1 0 24 0 0,0 1 0 0 0,-1 1 0 0 0,1 0 0 0 0,0 0 0 0 0,0 1 0 0 0,0 0 0 0 0,1 1 0 0 0,-1 0 1 0 0,1 0-1 0 0,0 1 0 0 0,0 0 0 0 0,0 1 0 0 0,1 0 0 0 0,-1 0-24 0 0,6-2 0 0 0,-6 2 0 0 0,1 1 0 0 0,1 0 0 0 0,-1 1 0 0 0,2 0 0 0 0,-1 0 0 0 0,1 0 0 0 0,0 1 0 0 0,0 0 0 0 0,1 0 0 0 0,-1 4 0 0 0,-1 3 0 0 0,1 0 0 0 0,1 1 0 0 0,0 0 0 0 0,1 0 0 0 0,0 8 0 0 0,2-10 0 0 0,-1 20 0 0 0,6-25 0 0 0,-2-8 0 0 0,0-1 0 0 0,1 0 0 0 0,-1 0 0 0 0,0 1 0 0 0,1-1 0 0 0,-1 0 0 0 0,1 0 0 0 0,-1 0 0 0 0,1 0 0 0 0,-1-1 0 0 0,1 1 0 0 0,0 0 0 0 0,-1-1 0 0 0,1 1 0 0 0,0-1 0 0 0,-1 0 0 0 0,1 1 0 0 0,0-1 0 0 0,0 0 0 0 0,0 0 0 0 0,-1 0 0 0 0,1 0 0 0 0,0 0 0 0 0,0-1 0 0 0,8 0 0 0 0,0-1 0 0 0,0 0 0 0 0,9-3 0 0 0,-8 2 0 0 0,10-4 0 0 0,0 0 0 0 0,0-2 0 0 0,18-9 0 0 0,57-38 0 0 0,-96 56 0 0 0,47-32 0 0 0,-42 31 101 0 0,-6 5 148 0 0,-5 8 354 0 0,-79 122 516 0 0,60-96-1119 0 0,14-23 0 0 0,1 1 0 0 0,0 1 0 0 0,1-1 0 0 0,1 1 0 0 0,1 1 0 0 0,-5 16 0 0 0,4-4 0 0 0,4-19 0 0 0,1 0 0 0 0,1 0 0 0 0,-1 9 0 0 0,3-20 0 0 0,0 0-1 0 0,0 0 1 0 0,0 0 0 0 0,0 0-1 0 0,0 0 1 0 0,0 0-1 0 0,0 0 1 0 0,-1 0 0 0 0,1 0-1 0 0,0 0 1 0 0,0 0 0 0 0,0 0-1 0 0,0 0 1 0 0,0 0 0 0 0,0 1-1 0 0,0-1 1 0 0,0 0-1 0 0,0 0 1 0 0,0 0 0 0 0,0 0-1 0 0,0 0 1 0 0,0 0 0 0 0,0 0-1 0 0,0 0 1 0 0,0 0 0 0 0,0 0-1 0 0,0 0 1 0 0,0 1-1 0 0,0-1 1 0 0,0 0 0 0 0,0 0-1 0 0,1 0 1 0 0,-1 0 0 0 0,0 0-1 0 0,0 0 1 0 0,0 0 0 0 0,0 0-1 0 0,0 0 1 0 0,0 0-1 0 0,0 0 1 0 0,0 0 0 0 0,0 0-1 0 0,0 0 1 0 0,0 0 0 0 0,0 0-1 0 0,0 1 1 0 0,0-1 0 0 0,0 0-1 0 0,1 0 1 0 0,-1 0-1 0 0,0 0 1 0 0,0 0 0 0 0,0 0-1 0 0,0 0 1 0 0,0 0 0 0 0,0 0-1 0 0,0 0 1 0 0,0 0 0 0 0,0 0-1 0 0,0 0 1 0 0,5-6-70 0 0,2-7-239 0 0,-1-7-1083 0 0,1 0-1 0 0,1 1 1 0 0,1 0 0 0 0,1 0 0 0 0,0 1 0 0 0,1 0 0 0 0,1 1 0 0 0,8-8 1392 0 0,-1 5-7510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13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1 11975 0 0,'4'0'1563'0'0,"-1"0"-3355"0"0,1-1 1108 0 0,0 1 3524 0 0,1 0 2915 0 0,2 0 4079 0 0,-15-5-9662 0 0,0 1-172 0 0,15 2 0 0 0,-1 1 0 0 0,10-2 0 0 0,1 1 0 0 0,-1 0 0 0 0,0 1 0 0 0,7 2 0 0 0,-18-1 0 0 0,0 0 0 0 0,0 1 0 0 0,0-1 0 0 0,0 1 0 0 0,0 1 0 0 0,0-1 0 0 0,0 1 0 0 0,0 0 0 0 0,0 0 0 0 0,-1 0 0 0 0,1 1 0 0 0,-1-1 0 0 0,0 1 0 0 0,1 0 0 0 0,2 3 0 0 0,-6-4 0 0 0,1 0 0 0 0,-1 0 0 0 0,1 1 0 0 0,-1-1 0 0 0,0 0 0 0 0,0 1 0 0 0,0-1 0 0 0,0 1 0 0 0,0-1 0 0 0,-1 1 0 0 0,1-1 0 0 0,-1 1 0 0 0,0-1 0 0 0,0 1 0 0 0,1-1 0 0 0,-2 1 0 0 0,1 0 0 0 0,0-1 0 0 0,0 1 0 0 0,-1-1 0 0 0,1 1 0 0 0,-2 1 0 0 0,-1 6 0 0 0,0 0 0 0 0,-1 0 0 0 0,0 0 0 0 0,-5 8 0 0 0,0-4 95 0 0,0 0 0 0 0,0-1 0 0 0,-1 0-1 0 0,-1-1 1 0 0,0 0 0 0 0,-1 0-95 0 0,-27 23 845 0 0,-11 6-845 0 0,45-38 26 0 0,-20 15 177 0 0,0-1-1 0 0,-1-1 1 0 0,-18 8-203 0 0,-25 5 0 0 0,41-18 0 0 0,-5-2 0 0 0,33-9 0 0 0,0 0 0 0 0,0 0 0 0 0,0 0 0 0 0,-1 0 0 0 0,1 0 0 0 0,0 0 0 0 0,0 0 0 0 0,0 0 0 0 0,-1 0 0 0 0,1 0 0 0 0,0 0 0 0 0,0 0 0 0 0,0 0 0 0 0,-1 0 0 0 0,1 0 0 0 0,0 0 0 0 0,0 0 0 0 0,0 0 0 0 0,-1 0 0 0 0,1 0 0 0 0,0 0 0 0 0,0 0 0 0 0,0-1 0 0 0,-1 1 0 0 0,1 0 0 0 0,0 0 0 0 0,0 0 0 0 0,0 0 0 0 0,0 0 0 0 0,0 0 0 0 0,-1-1 0 0 0,1 1 0 0 0,0 0 0 0 0,0 0 0 0 0,0 0 0 0 0,0-1 0 0 0,0 1 0 0 0,0 0 0 0 0,0 0 0 0 0,0 0 0 0 0,0-1 0 0 0,0 1 0 0 0,-1 0 0 0 0,1 0 0 0 0,0 0 0 0 0,0-1 0 0 0,0 1 0 0 0,0 0 0 0 0,1 0 0 0 0,-1 0 0 0 0,0-1 0 0 0,0 1 0 0 0,0 0 0 0 0,0 0 0 0 0,0 0 0 0 0,0-1 0 0 0,3-9 0 0 0,-3 10 0 0 0,3-5 0 0 0,0 0 0 0 0,0 0 0 0 0,1 0 0 0 0,-1 0 0 0 0,1 0 0 0 0,0 1 0 0 0,0-1 0 0 0,0 1 0 0 0,1 0 0 0 0,0 0 0 0 0,9-6 0 0 0,1 1 0 0 0,11-6 0 0 0,-3 2 0 0 0,-15 9 0 0 0,0 0 0 0 0,1 0 0 0 0,-1 0 0 0 0,1 1 0 0 0,0 1 0 0 0,0-1 0 0 0,5 1 0 0 0,-3 1 0 0 0,-2 7 0 0 0,-7-2 0 0 0,-1-1 0 0 0,1 1 0 0 0,-1-1 0 0 0,1 1 0 0 0,-1 0 0 0 0,0 0 0 0 0,0 0 0 0 0,-1-1 0 0 0,1 1 0 0 0,-1 0 0 0 0,0 0 0 0 0,0 0 0 0 0,-1 3 0 0 0,3 18 0 0 0,-2-12 0 0 0,0-8 0 0 0,1 0 0 0 0,-1 0 0 0 0,1 0 0 0 0,0 0 0 0 0,0 0 0 0 0,0 0 0 0 0,0-1 0 0 0,-1-2 0 0 0,1 0 0 0 0,-1-1 0 0 0,1 1 0 0 0,-1 0 0 0 0,1-1 0 0 0,0 1 0 0 0,0-1 0 0 0,0 1 0 0 0,0-1 0 0 0,0 0 0 0 0,0 1 0 0 0,0-1 0 0 0,1 1 0 0 0,-2-1 0 0 0,1-1 0 0 0,-1 1 0 0 0,0 0 0 0 0,1-1 0 0 0,-1 1 0 0 0,1-1 0 0 0,-1 1 0 0 0,0 0 0 0 0,1-1 0 0 0,0 1 0 0 0,-1-1 0 0 0,1 1 0 0 0,-1-1 0 0 0,1 0 0 0 0,0 1 0 0 0,-1-1 0 0 0,1 0 0 0 0,0 1 0 0 0,-1-1 0 0 0,1 0 0 0 0,0 0 0 0 0,-1 1 0 0 0,1-1 0 0 0,0 0 0 0 0,0 0 0 0 0,2 0 0 0 0,0 1-148 0 0,0 0 1 0 0,0 0-1 0 0,0-1 0 0 0,0 1 0 0 0,0-1 1 0 0,0 0-1 0 0,0 0 0 0 0,1 0 1 0 0,-1 0-1 0 0,0 0 0 0 0,0-1 0 0 0,0 0 1 0 0,0 1-1 0 0,0-1 0 0 0,0 0 0 0 0,0 0 1 0 0,0-1-1 0 0,0 1 148 0 0,2-3-409 0 0,0 0 0 0 0,0 0 0 0 0,0 0 0 0 0,-1 0-1 0 0,1-1 1 0 0,-1 0 0 0 0,0 0 0 0 0,1-3 409 0 0,28-32-4412 0 0,-21 27 2876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25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605 8287 0 0,'5'-7'756'0'0,"0"0"-622"0"0,0-3 248 0 0,-6 7-104 0 0,0 2-65 0 0,1-1 756 0 0,-1 2 45 0 0,-1-2-701 0 0,0 1 1 0 0,0 0-1 0 0,0 0 0 0 0,0 1 1 0 0,-1-1-1 0 0,1 0 1 0 0,0 1-1 0 0,0-1 1 0 0,-1 1-1 0 0,1 0 0 0 0,0 0 1 0 0,-1 0-1 0 0,1 0 1 0 0,0 0-1 0 0,-1 0 1 0 0,1 1-314 0 0,-2 0 400 0 0,0 0 0 0 0,0 0 0 0 0,0 1 1 0 0,0-1-1 0 0,0 1 0 0 0,1 0 0 0 0,-1 0 1 0 0,-3 3-401 0 0,-3 4 239 0 0,0 0 1 0 0,0 0-1 0 0,1 1 1 0 0,1 0-1 0 0,-4 5-239 0 0,2-1 160 0 0,1 0-1 0 0,0 1 0 0 0,2 0 1 0 0,-1 0-1 0 0,2 1 0 0 0,0 0 1 0 0,0 0-1 0 0,2 0 1 0 0,0 1-1 0 0,1 0 0 0 0,1 0 1 0 0,0-1-1 0 0,1 10-159 0 0,2-23 0 0 0,-1 1 0 0 0,1-1 0 0 0,0 1 0 0 0,0-1 0 0 0,0 0 0 0 0,0 1 0 0 0,1-1 0 0 0,-1 0 0 0 0,1 0 0 0 0,0 0 0 0 0,0 0 0 0 0,0 0 0 0 0,0-1 0 0 0,1 1 0 0 0,-1 0 0 0 0,1-1 0 0 0,-1 0 0 0 0,1 1 0 0 0,0-1 0 0 0,1 0 0 0 0,4 3 0 0 0,-1-1 0 0 0,0 0 0 0 0,1-1 0 0 0,0 1 0 0 0,0-2 0 0 0,0 1 0 0 0,0-1 0 0 0,1 0 0 0 0,-2-1 0 0 0,0-1 0 0 0,0 0 0 0 0,0 0 0 0 0,0 0 0 0 0,0-1 0 0 0,-1 0 0 0 0,1 0 0 0 0,0-1 0 0 0,0 0 0 0 0,0 0 0 0 0,-1 0 0 0 0,1-1 0 0 0,-1 0 0 0 0,0 0 0 0 0,0-1 0 0 0,0 0 0 0 0,0 0 0 0 0,-1 0 0 0 0,0-1 0 0 0,1-1 0 0 0,5-4 0 0 0,-1 0 0 0 0,0-1 0 0 0,0-1 0 0 0,-1 0 0 0 0,-1 0 0 0 0,0-1 0 0 0,-1 0 0 0 0,0 0 0 0 0,-1-2 0 0 0,-2 5 0 0 0,0 0 0 0 0,-2-1 0 0 0,1 0 0 0 0,-1 1 0 0 0,0-1 0 0 0,-1 0 0 0 0,-1 0 0 0 0,0 0 0 0 0,0 0 0 0 0,-1 0 0 0 0,-1-6 0 0 0,1 11 0 0 0,0 0 0 0 0,0 0 0 0 0,-1-1 0 0 0,0 2 0 0 0,0-1 0 0 0,-1 0 0 0 0,0 0 0 0 0,0 1 0 0 0,0-1 0 0 0,0 1 0 0 0,-1 0 0 0 0,0 0 0 0 0,0 0 0 0 0,0 1 0 0 0,-1-1 0 0 0,1 1 0 0 0,-1 0 0 0 0,0 1 0 0 0,0-1 0 0 0,-5-2 0 0 0,6 5 76 0 0,1 0 0 0 0,-1 0 0 0 0,0 0-1 0 0,1 0 1 0 0,-1 1 0 0 0,0 0 0 0 0,1-1-1 0 0,-1 1 1 0 0,0 1 0 0 0,1-1 0 0 0,-1 0 0 0 0,0 1-1 0 0,1 0 1 0 0,-1 0 0 0 0,0 0 0 0 0,1 0 0 0 0,-1 1-1 0 0,1-1 1 0 0,-2 2-76 0 0,5-3-36 0 0,-1 1-1 0 0,1-1 1 0 0,0 0-1 0 0,-1 1 1 0 0,1 0-1 0 0,-1-1 1 0 0,1 1-1 0 0,0-1 1 0 0,-1 1-1 0 0,1-1 1 0 0,0 1-1 0 0,0 0 1 0 0,-1-1-1 0 0,1 1 1 0 0,0 0-1 0 0,0-1 1 0 0,0 1-1 0 0,0 0 1 0 0,0-1-1 0 0,0 1 1 0 0,0 0-1 0 0,0-1 1 0 0,0 1-1 0 0,0 0 1 0 0,0-1-1 0 0,0 1 1 0 0,1 0-1 0 0,-1-1 1 0 0,0 1-1 0 0,0 0 1 0 0,1-1-1 0 0,-1 1 1 0 0,0-1-1 0 0,1 1 1 0 0,-1-1-1 0 0,1 1 1 0 0,0 0 36 0 0,0 1-5 0 0,1 1 0 0 0,0-1 0 0 0,0 1 1 0 0,0-1-1 0 0,1 0 0 0 0,-1 1 0 0 0,2 0 5 0 0,2 0 0 0 0,0 1 0 0 0,0-1 0 0 0,1 0 0 0 0,0-1 0 0 0,0 0 0 0 0,-1 0 0 0 0,1 0 0 0 0,0-1 0 0 0,1 0 0 0 0,-1 0 0 0 0,0-1 0 0 0,0 1 0 0 0,0-2 0 0 0,0 1 0 0 0,0-1 0 0 0,4-1 0 0 0,9-2 0 0 0,1-2 0 0 0,-1 0 0 0 0,0-1 0 0 0,0-1 0 0 0,0-1 0 0 0,22-11 5 0 0,0-2 1 0 0,-2-1-1 0 0,0-3 0 0 0,-2-1 1 0 0,-1-1-1 0 0,-1-3 0 0 0,-2-1 1 0 0,-1-1-1 0 0,-2-1 0 0 0,-1-2 1 0 0,-1-2-1 0 0,0-5-5 0 0,-27 41 23 0 0,14-24 639 0 0,0-1 0 0 0,2-8-662 0 0,-15 28 85 0 0,0 1 0 0 0,0-1 1 0 0,-1 0-1 0 0,0-1 0 0 0,0 1 1 0 0,0 0-1 0 0,-1 0 0 0 0,0-1 1 0 0,-1 1-1 0 0,0-1 0 0 0,0 1 1 0 0,0-2-86 0 0,-1 7 488 0 0,-1 0 266 0 0,2 2-745 0 0,0-1 0 0 0,0 1-1 0 0,0 0 1 0 0,0 0 0 0 0,0 0-1 0 0,0 0 1 0 0,0 0 0 0 0,0-1-1 0 0,0 1 1 0 0,0 0 0 0 0,0 0-1 0 0,0 0 1 0 0,0 0 0 0 0,0 0-1 0 0,-1-1 1 0 0,1 1 0 0 0,0 0-1 0 0,0 0 1 0 0,0 0 0 0 0,0 0-1 0 0,0 0 1 0 0,0 0 0 0 0,-1 0-1 0 0,1 0 1 0 0,0 0 0 0 0,0-1-1 0 0,0 1 1 0 0,0 0 0 0 0,0 0-1 0 0,-1 0 1 0 0,1 0 0 0 0,0 0-1 0 0,0 0 1 0 0,0 0 0 0 0,0 0-1 0 0,0 0 1 0 0,-1 0 0 0 0,1 0-1 0 0,0 0 1 0 0,0 0-9 0 0,-4 2 1 0 0,1 0 1 0 0,0-1-1 0 0,0 1 0 0 0,-1 0 0 0 0,1 1 1 0 0,1-1-1 0 0,-1 0 0 0 0,0 1 0 0 0,0 0 1 0 0,1-1-1 0 0,0 1 0 0 0,-1 0 0 0 0,1 0 1 0 0,0 1-1 0 0,1-1 0 0 0,-2 2-1 0 0,-4 10-1 0 0,1 1-1 0 0,0 0 1 0 0,0 3 1 0 0,4-12 0 0 0,-18 62 0 0 0,4 0 0 0 0,0 18 0 0 0,-15 143 0 0 0,27-188 0 0 0,1 1 0 0 0,3-1 0 0 0,1 0 0 0 0,1 0 0 0 0,4 7 0 0 0,-3-36 0 0 0,1-4 0 0 0,0-8 0 0 0,-1-5 0 0 0,0 0 0 0 0,1 0 0 0 0,-2 0 0 0 0,1 0 0 0 0,0-1 0 0 0,-1 1 0 0 0,0 0 0 0 0,0-1 0 0 0,0 0 0 0 0,0-2 0 0 0,12-48 0 0 0,-10 35 0 0 0,-3 14 0 0 0,1-1 0 0 0,0 1 0 0 0,0 0 0 0 0,0 0 0 0 0,1 0 0 0 0,0 0 0 0 0,1 1 0 0 0,-1-1 0 0 0,1 1 0 0 0,1-2 0 0 0,1 0 0 0 0,1 1 0 0 0,0 0 0 0 0,0 0 0 0 0,0 0 0 0 0,1 1 0 0 0,0 0 0 0 0,3-1 0 0 0,30-17 0 0 0,1 1 0 0 0,1 3 0 0 0,1 2 0 0 0,0 1 0 0 0,9 1 0 0 0,-21 7 0 0 0,-25 9 0 0 0,-7 2 0 0 0,-4 2 0 0 0,-2 0 0 0 0,0 0 0 0 0,0-1 0 0 0,-1 0 0 0 0,1 0 0 0 0,-1 0 0 0 0,0-1 0 0 0,0 0 0 0 0,0 0 0 0 0,-3 0 0 0 0,-21 10 0 0 0,-4 6 0 0 0,-28 19 0 0 0,48-29 0 0 0,10-3 0 0 0,10-3 0 0 0,1 3 0 0 0,-5-6 0 0 0,0 1 0 0 0,-1-1 0 0 0,1 1 0 0 0,-1-1 0 0 0,1 1 0 0 0,-1-1 0 0 0,0 1 0 0 0,1-1 0 0 0,-1 1 0 0 0,1-1 0 0 0,-1 1 0 0 0,0 0 0 0 0,0-1 0 0 0,1 1 0 0 0,-1 0 0 0 0,0-1 0 0 0,0 1 0 0 0,0 0 0 0 0,0-1 0 0 0,1 1 0 0 0,-1 0 0 0 0,0 0 0 0 0,0-1 0 0 0,-1 1 0 0 0,1 2 0 0 0,1 9 0 0 0,0 1 0 0 0,-1-1 0 0 0,0 1 0 0 0,0-1 0 0 0,0-1 0 0 0,0 0 0 0 0,1 1 0 0 0,1 0 0 0 0,-1-3 0 0 0,1-1 0 0 0,1 1 0 0 0,-1-1 0 0 0,1 0 0 0 0,0 1 0 0 0,1-2 0 0 0,0 1 0 0 0,0 0 0 0 0,1-1 0 0 0,0 0 0 0 0,0 0 0 0 0,1 0 0 0 0,0 0 0 0 0,0-1 0 0 0,1 0 0 0 0,-1 0 0 0 0,7 3 0 0 0,-9-7 0 0 0,0 0 0 0 0,0 0 0 0 0,0-1 0 0 0,1 1 0 0 0,-1-1 0 0 0,1 0 0 0 0,-1 0 0 0 0,1-1 0 0 0,-1 1 0 0 0,1-1 0 0 0,-1 0 0 0 0,4 0 0 0 0,4-1 0 0 0,0 0 0 0 0,0-1 0 0 0,0 0 0 0 0,3-2 0 0 0,-7 1-319 0 0,1 0 0 0 0,-1 0-1 0 0,0-1 1 0 0,-1 0 0 0 0,1 0 0 0 0,-1-1 0 0 0,0 0-1 0 0,0 0 1 0 0,1-2 319 0 0,4-4-1037 0 0,-1 0 1 0 0,-1 0-1 0 0,1-1 0 0 0,2-7 1037 0 0,15-21-2556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5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644 19351 0 0,'2'-2'439'0'0,"3"-2"-212"0"0,1-1-1 0 0,-1 0 1 0 0,0-1 0 0 0,0 1 0 0 0,-1-1-1 0 0,1 0 1 0 0,-1 0 0 0 0,2-5-227 0 0,-4 7 244 0 0,-1 0 1 0 0,1-1 0 0 0,-1 1-1 0 0,0 0 1 0 0,0 0 0 0 0,0-1-1 0 0,0 1 1 0 0,-1 0 0 0 0,0-1-1 0 0,0 1 1 0 0,0 0 0 0 0,0-1-1 0 0,-1 1 1 0 0,0 0 0 0 0,-1-5-245 0 0,0 2 300 0 0,0 0-1 0 0,0 0 1 0 0,-1 0 0 0 0,0 0 0 0 0,0 1 0 0 0,-1-1 0 0 0,0 1-1 0 0,-5-6-299 0 0,7 10 100 0 0,0-1-1 0 0,-1 1 1 0 0,1 0 0 0 0,-1 0-1 0 0,0 0 1 0 0,1 0-1 0 0,-1 0 1 0 0,0 0-1 0 0,0 1 1 0 0,-1 0-1 0 0,1-1 1 0 0,0 1-1 0 0,0 0 1 0 0,-1 0-1 0 0,1 1 1 0 0,0-1-1 0 0,-1 1 1 0 0,1 0 0 0 0,0 0-1 0 0,-4 0-99 0 0,-3 1 0 0 0,-1 1 0 0 0,0 0 0 0 0,0 1 0 0 0,1 0 0 0 0,0 0 0 0 0,-1 1 0 0 0,1 0 0 0 0,1 1 0 0 0,-1 1 0 0 0,1-1 0 0 0,0 1 0 0 0,0 1 0 0 0,0 0 0 0 0,0 1 0 0 0,-8 8 0 0 0,1 0 0 0 0,0 1 0 0 0,1 1 0 0 0,1 1 0 0 0,1 0 0 0 0,-2 6 0 0 0,10-18 0 0 0,1 1 0 0 0,1 0 0 0 0,0 0 0 0 0,0 0 0 0 0,0 0 0 0 0,1 0 0 0 0,0 0 0 0 0,1 1 0 0 0,-1 7 0 0 0,2-13 0 0 0,0 0 0 0 0,0-1 0 0 0,0 1 0 0 0,0-1 0 0 0,0 1 0 0 0,1-1 0 0 0,-1 1 0 0 0,1-1 0 0 0,-1 1 0 0 0,1-1 0 0 0,0 0 0 0 0,0 1 0 0 0,0-1 0 0 0,1 0 0 0 0,-1 0 0 0 0,0 0 0 0 0,1 0 0 0 0,-1 0 0 0 0,1 0 0 0 0,0 0 0 0 0,0 0 0 0 0,0-1 0 0 0,0 1 0 0 0,0-1 0 0 0,0 1 0 0 0,0-1 0 0 0,0 0 0 0 0,0 0 0 0 0,1 0 0 0 0,-1 0 0 0 0,1 0 0 0 0,-1 0 0 0 0,1-1 0 0 0,1 1 0 0 0,3 0 0 0 0,1 0 0 0 0,-1-1 0 0 0,0 0 0 0 0,1 0 0 0 0,-1-1 0 0 0,0 0 0 0 0,0 0 0 0 0,0-1 0 0 0,1 0 0 0 0,-2 0 0 0 0,1-1 0 0 0,1 0 0 0 0,14-7 0 0 0,-2-1 0 0 0,1 0 0 0 0,2-4 0 0 0,8-6-3 0 0,0-2 1 0 0,-2-1-1 0 0,-1-1 1 0 0,-1-2-1 0 0,-1-1 1 0 0,-1 0-1 0 0,3-9 3 0 0,8-13 23 0 0,-3-3-1 0 0,-2 0 1 0 0,-2-2-1 0 0,-3-3-22 0 0,-7 19 250 0 0,-7 15 95 0 0,0-1 0 0 0,-2-1 0 0 0,-1 1 1 0 0,-1-2-1 0 0,3-19-345 0 0,-11 36 0 0 0,0 10 0 0 0,0 0 0 0 0,0-1 0 0 0,0 1 0 0 0,0 0 0 0 0,0-1 0 0 0,0 1 0 0 0,0 0 0 0 0,0 0 0 0 0,0-1 0 0 0,0 1 0 0 0,-1 0 0 0 0,1 0 0 0 0,0-1 0 0 0,0 1 0 0 0,0 0 0 0 0,0 0 0 0 0,-1-1 0 0 0,1 1 0 0 0,0 0 0 0 0,0 0 0 0 0,0 0 0 0 0,-1 0 0 0 0,1-1 0 0 0,0 1 0 0 0,0 0 0 0 0,-1 0 0 0 0,1 0 0 0 0,0 0 0 0 0,0 0 0 0 0,-1 0 0 0 0,1 0 0 0 0,0-1 0 0 0,-1 1 0 0 0,1 0 0 0 0,0 0 0 0 0,0 0 0 0 0,-1 0 0 0 0,1 0 0 0 0,0 0 0 0 0,-1 1 0 0 0,1-1 0 0 0,0 0 0 0 0,0 0 0 0 0,-1 0 0 0 0,1 0 0 0 0,0 0 0 0 0,0 0 0 0 0,-1 0 0 0 0,1 0 0 0 0,0 1 0 0 0,0-1 0 0 0,-1 0 0 0 0,1 0 0 0 0,0 1 0 0 0,-6 1 0 0 0,1 1 0 0 0,0 1 0 0 0,-1-1 0 0 0,1 1 0 0 0,1 0 0 0 0,-1 0 0 0 0,1 0 0 0 0,-1 1 0 0 0,-5 6 0 0 0,1 1 0 0 0,-7 10 0 0 0,-28 48 0 0 0,-12 34 0 0 0,51-94 0 0 0,-24 50 0 0 0,-10 34 0 0 0,31-72 0 0 0,-1 3 0 0 0,1 1 0 0 0,1 0 0 0 0,1 0 0 0 0,2 1 0 0 0,0 0 0 0 0,2-1 0 0 0,1 1 0 0 0,2 15 0 0 0,-1-40 0 0 0,0 0 0 0 0,0 0 0 0 0,0 0 0 0 0,1 0 0 0 0,-1 0 0 0 0,0 0 0 0 0,1 0 0 0 0,0-1 0 0 0,-1 1 0 0 0,1 0 0 0 0,0 0 0 0 0,0-1 0 0 0,0 1 0 0 0,0 0 0 0 0,0-1 0 0 0,1 2 0 0 0,-1-2 0 0 0,1 0 0 0 0,0 0 0 0 0,-1 0 0 0 0,1 0 0 0 0,0-1 0 0 0,-1 1 0 0 0,1 0 0 0 0,0-1 0 0 0,0 1 0 0 0,0-1 0 0 0,0 1 0 0 0,0-1 0 0 0,0 0 0 0 0,0 0 0 0 0,0 0 0 0 0,1 0 0 0 0,9-1 0 0 0,0-1 0 0 0,0-1 0 0 0,0 0 0 0 0,0 0 0 0 0,0-1 0 0 0,-1 0 0 0 0,0-1 0 0 0,1-1 0 0 0,9-3 0 0 0,1-1 0 0 0,-1-1 0 0 0,0-1 0 0 0,15-11 0 0 0,55-46 0 0 0,-58 41 0 0 0,1-4 0 0 0,7-7 0 0 0,11-16 0 0 0,-58 57 0 0 0,-9 7 0 0 0,5-1 0 0 0,1 1 0 0 0,0 0 0 0 0,1 1 0 0 0,0-1 0 0 0,1 2 0 0 0,0-1 0 0 0,0 1 0 0 0,1 0 0 0 0,0 1 0 0 0,-1 4 0 0 0,0 1 0 0 0,0 1 0 0 0,2-1 0 0 0,0 1 0 0 0,1 0 0 0 0,1 1 0 0 0,2-12 0 0 0,0 0 0 0 0,1 0 0 0 0,0 0 0 0 0,0 0 0 0 0,1 0 0 0 0,0-1 0 0 0,2 8 0 0 0,-3-12 0 0 0,1 0 0 0 0,-1 0 0 0 0,1 0 0 0 0,0 0 0 0 0,0 0 0 0 0,0 0 0 0 0,0 0 0 0 0,0 0 0 0 0,0 0 0 0 0,0 0 0 0 0,1 0 0 0 0,-1-1 0 0 0,1 1 0 0 0,-1 0 0 0 0,1-1 0 0 0,0 0 0 0 0,-1 1 0 0 0,1-1 0 0 0,0 0 0 0 0,0 0 0 0 0,0 0 0 0 0,0 0 0 0 0,0 0 0 0 0,0 0 0 0 0,0-1 0 0 0,0 1 0 0 0,1-1 0 0 0,4 1-211 0 0,0-1 0 0 0,0 0 0 0 0,1-1 0 0 0,-1 1 1 0 0,0-1-1 0 0,0-1 0 0 0,0 1 0 0 0,0-1 0 0 0,0-1 0 0 0,-1 1 0 0 0,1-1 0 0 0,0 0 0 0 0,1-2 211 0 0,5-3-701 0 0,0 0-1 0 0,-1-1 1 0 0,0 0-1 0 0,0-1 1 0 0,9-11 701 0 0,5-7-1535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2:14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9 15663 0 0,'0'0'356'0'0,"0"0"50"0"0,0 0 20 0 0,0 0-42 0 0,0 0-42 0 0,0 0 750 0 0,-11-6 2238 0 0,7 3 1030 0 0,-12-7-3163 0 0,16 10-1196 0 0,0 0 0 0 0,0 0 0 0 0,-1 0 0 0 0,1 0 0 0 0,0-1 0 0 0,0 1 0 0 0,0 0 0 0 0,-1 0 0 0 0,1 0 0 0 0,0 0 0 0 0,0 0 0 0 0,0 0 0 0 0,0-1 0 0 0,-1 1 0 0 0,1 0 0 0 0,0 0 0 0 0,0 0 0 0 0,0 0 0 0 0,0-1 0 0 0,0 1 0 0 0,0 0 0 0 0,0 0 0 0 0,-1 0 0 0 0,1-1 0 0 0,0 1 0 0 0,0 0 0 0 0,0 0 0 0 0,0 0 0 0 0,0-1 0 0 0,0 1 0 0 0,0 0 0 0 0,0 0 0 0 0,0 0 0 0 0,0-1 0 0 0,0 1 0 0 0,0 0 0 0 0,0 0 0 0 0,0 0 0 0 0,1-1 0 0 0,-1 1 0 0 0,0 0 0 0 0,0 0 0 0 0,0 0 0 0 0,0-1 0 0 0,0 1 0 0 0,0 0-1 0 0,0 0 1 0 0,1 0-1 0 0,2-1 63 0 0,-2 0 319 0 0,-1 1 114 0 0,0 0 15 0 0,0 0-68 0 0,-1 1-294 0 0,-12 8-126 0 0,0 0-1 0 0,-6 6-22 0 0,10-8 43 0 0,8-6 328 0 0,1-1 117 0 0,0 0 21 0 0,24 13-1286 0 0,-14-12 675 0 0,0 0 0 0 0,0 0 0 0 0,-1-1 0 0 0,1-1 0 0 0,0 0 0 0 0,2 0 102 0 0,27-2 5 0 0,-36 3 18 0 0,28 0-126 0 0,15 3 103 0 0,-38-2 120 0 0,0 0-1 0 0,-1 0 1 0 0,1 1-1 0 0,-1 0 1 0 0,1 0-1 0 0,-1 1 1 0 0,0 0-1 0 0,4 2-119 0 0,-10-4 21 0 0,0 0 1 0 0,-1-1-1 0 0,1 1 0 0 0,0 0 1 0 0,-1 0-1 0 0,1 0 0 0 0,-1-1 1 0 0,1 1-1 0 0,-1 0 0 0 0,1 0 1 0 0,-1 0-1 0 0,0 0 0 0 0,1 0 1 0 0,-1 0-1 0 0,0 0 1 0 0,0 0-1 0 0,0 0 0 0 0,0 0 1 0 0,1 0-1 0 0,-1 0 0 0 0,-1 0 1 0 0,1 0-1 0 0,0 0 0 0 0,0 0 1 0 0,0-1-1 0 0,0 1 0 0 0,-1 0 1 0 0,1 0-1 0 0,0 0 0 0 0,-1 0 1 0 0,1 0-1 0 0,-1 1-21 0 0,-2 3 108 0 0,1 0 1 0 0,-1 0-1 0 0,0 0 0 0 0,-3 3-108 0 0,2-3 0 0 0,-1 0 0 0 0,1-1 0 0 0,-1 0 0 0 0,0 0 0 0 0,0 0 0 0 0,0 0 0 0 0,-2 0 0 0 0,-42 22 0 0 0,28-16 0 0 0,-16 7 0 0 0,25-12 0 0 0,0 1 0 0 0,0 0 0 0 0,0 1 0 0 0,-8 6 0 0 0,40-20 0 0 0,-1 1 0 0 0,5-1 0 0 0,0 1 0 0 0,-1 1 0 0 0,1 0 0 0 0,0 2 0 0 0,12 0 0 0 0,-33 3 0 0 0,-1 0 0 0 0,1 0 0 0 0,-1 0 0 0 0,1 1 0 0 0,-1-1 0 0 0,1 0 0 0 0,-1 1 0 0 0,1 0 0 0 0,-1 0 0 0 0,0 0 0 0 0,1 0 0 0 0,-1 0 0 0 0,0 0 0 0 0,0 0 0 0 0,0 1 0 0 0,0-1 0 0 0,0 1 0 0 0,0-1 0 0 0,0 1 0 0 0,0 0 0 0 0,-1 0 0 0 0,1 0 0 0 0,-1 0 0 0 0,1 0 0 0 0,-1 0 0 0 0,1 2 0 0 0,0 1 0 0 0,-1-1 0 0 0,1 1 0 0 0,-1 0 0 0 0,0 0 0 0 0,-1 0 0 0 0,1 0 0 0 0,-1 0 0 0 0,0 0 0 0 0,0 0 0 0 0,0 0 0 0 0,-1 0 0 0 0,-1 5 0 0 0,0 3 0 0 0,-1-1 0 0 0,0 0 0 0 0,-1 0 0 0 0,-1 0 0 0 0,0 0 0 0 0,-1 0 0 0 0,2-4 0 0 0,-1-1 0 0 0,0 0 0 0 0,0 0 0 0 0,0-1 0 0 0,-1 1 0 0 0,0-1 0 0 0,0-1 0 0 0,-1 1 0 0 0,-3 2 0 0 0,-11 6 0 0 0,-19 8 0 0 0,24-13 0 0 0,-1 1 0 0 0,1 1 0 0 0,-9 7 0 0 0,17-12 0 0 0,0-2 0 0 0,0 1 0 0 0,-1-1 0 0 0,1 0 0 0 0,-1-1 0 0 0,0 0 0 0 0,0 0 0 0 0,0-1 0 0 0,0 0 0 0 0,0 0 0 0 0,-9-1 0 0 0,16-1-47 0 0,0 1 0 0 0,1-1 0 0 0,-1 0 0 0 0,1 0 0 0 0,-1 0 0 0 0,0-1 0 0 0,1 1 0 0 0,-1 0 0 0 0,0-1 0 0 0,1 1 0 0 0,-1-1 0 0 0,1 1 0 0 0,-1-1 0 0 0,1 0 0 0 0,-1 1 0 0 0,1-1 0 0 0,0 0 0 0 0,-1 0 0 0 0,1 0 0 0 0,-1-1 47 0 0,-1-1-272 0 0,1-1-1 0 0,0 1 1 0 0,0-1-1 0 0,0 0 1 0 0,1 1-1 0 0,-1-1 1 0 0,0-3 272 0 0,-4-11-741 0 0,-9-23-1282 0 0,13 32 1342 0 0,1 0-1 0 0,0 0 0 0 0,0-8 682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23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299 8287 0 0,'0'0'191'0'0,"0"0"26"0"0,0 0 9 0 0,1-1-34 0 0,4-3-78 0 0,-4 3 274 0 0,-1 1 110 0 0,0 0 12 0 0,0 0 2 0 0,6-11 512 0 0,-3 2-460 0 0,0-1 0 0 0,-1 1-1 0 0,0 0 1 0 0,0-1 0 0 0,-1 1 0 0 0,0-1-1 0 0,-1 0-563 0 0,0 7 150 0 0,5-31 1386 0 0,-4 32-1024 0 0,-1-1 0 0 0,24-88 2587 0 0,-22 81-2398 0 0,-5 16 540 0 0,-6 22 470 0 0,-7 32-1711 0 0,3-5 0 0 0,-11 22 0 0 0,-8 18 0 0 0,23-71 0 0 0,-4 8 0 0 0,0-1 0 0 0,-3 0 0 0 0,-14 22 0 0 0,16-30 0 0 0,10-17 0 0 0,1 0 0 0 0,-1 0 0 0 0,0 0 0 0 0,-2 1 0 0 0,-2 0 0 0 0,8-6 0 0 0,-1-1 0 0 0,1 0 0 0 0,0 1 0 0 0,-1-1 0 0 0,1 0 0 0 0,0 0 0 0 0,-1 1 0 0 0,1-1 0 0 0,-1 0 0 0 0,1 0 0 0 0,0 0 0 0 0,-1 0 0 0 0,1 1 0 0 0,-1-1 0 0 0,1 0 0 0 0,-1 0 0 0 0,1 0 0 0 0,0 0 0 0 0,-1 0 0 0 0,1 0 0 0 0,-1 0 0 0 0,1 0 0 0 0,-1 0 0 0 0,1-1 0 0 0,-1 1 0 0 0,1 0 0 0 0,0 0 0 0 0,-1 0 0 0 0,-1-4 0 0 0,1 2 6 0 0,-1 0-1 0 0,1 0 1 0 0,0 0 0 0 0,0 0 0 0 0,0-1-1 0 0,1 1 1 0 0,-1 0 0 0 0,0-1-1 0 0,1 1 1 0 0,0 0 0 0 0,-1-1-1 0 0,1 1 1 0 0,0-1 0 0 0,0 1-1 0 0,0-1-5 0 0,5-36 272 0 0,-4 32-186 0 0,9-37 525 0 0,1-1 0 0 0,6-7-611 0 0,5-21 383 0 0,-20 65-383 0 0,1 0 0 0 0,0 0 0 0 0,1 1 0 0 0,-1-1 0 0 0,1 1 0 0 0,1 0 0 0 0,3-5 0 0 0,8-7 0 0 0,15-15 0 0 0,-9 11 0 0 0,6-5 0 0 0,0 2 0 0 0,2 1 0 0 0,8-3 0 0 0,-27 20 0 0 0,2-2 0 0 0,1 2 0 0 0,1 0 0 0 0,3-1 0 0 0,4-2 0 0 0,-16 8 0 0 0,1 0 0 0 0,-1 0 0 0 0,1 1 0 0 0,4-2 0 0 0,-2 3 0 0 0,1 5 0 0 0,-8-3 0 0 0,0 1 0 0 0,0-1 0 0 0,0 0 0 0 0,-1 1 0 0 0,1 0 0 0 0,-1-1 0 0 0,1 1 0 0 0,-1 0 0 0 0,0 0 0 0 0,0 0 0 0 0,0 0 0 0 0,0 0 0 0 0,0 0 0 0 0,0 0 0 0 0,0 0 0 0 0,0 0 0 0 0,-1 1 0 0 0,0-1 0 0 0,1 0 0 0 0,-1 0 0 0 0,0 1 0 0 0,0-1 0 0 0,0 0 0 0 0,0 0 0 0 0,0 1 0 0 0,-1-1 0 0 0,1 0 0 0 0,-1 1 0 0 0,-2 8 0 0 0,0-1 0 0 0,0 0 0 0 0,-1 0 0 0 0,-1 0 0 0 0,-1 2 0 0 0,5-10 0 0 0,-14 29 188 0 0,-2 0 1 0 0,-1-2-1 0 0,-1 0 0 0 0,-2-1 0 0 0,-1-1 1 0 0,-1-1-1 0 0,-1-1 0 0 0,-1-1 0 0 0,-1-1 1 0 0,-13 8-189 0 0,38-30-56 0 0,-1 0 1 0 0,1 0-1 0 0,-1 1 1 0 0,0-1 0 0 0,1 0-1 0 0,-1 0 1 0 0,0 0-1 0 0,1-1 1 0 0,-1 1 0 0 0,0 0-1 0 0,0-1 1 0 0,0 1-1 0 0,0-1 1 0 0,0 0-1 0 0,0 1 1 0 0,0-1 0 0 0,0 0 55 0 0,-1 0-277 0 0,2 0-98 0 0,1 0 577 0 0,0 0 248 0 0,0 0 50 0 0,0 0-58 0 0,8-5-1153 0 0,28 15-405 0 0,-32-8 1116 0 0,0 0 0 0 0,0 1 0 0 0,-1-1 0 0 0,0 1 0 0 0,1-1 0 0 0,-1 1 0 0 0,0 0 0 0 0,-1 1 0 0 0,1-1 0 0 0,0 0 0 0 0,-1 1 0 0 0,0-1 0 0 0,2 3 0 0 0,3 4 0 0 0,-3-5 0 0 0,-1-1 0 0 0,0 1 0 0 0,0 0 0 0 0,-1 0 0 0 0,1 0 0 0 0,1 5 0 0 0,3 6 0 0 0,1 0 0 0 0,3 4 0 0 0,-10-19 0 0 0,-1 1 0 0 0,1-1 0 0 0,0 0 0 0 0,0 0 0 0 0,0 1 0 0 0,0-1 0 0 0,0 0 0 0 0,0 0 0 0 0,0 0 0 0 0,0 0 0 0 0,0 0 0 0 0,1 0 0 0 0,-1 0 0 0 0,0-1 0 0 0,1 1 0 0 0,2 1 0 0 0,-3-1 0 0 0,0-1 0 0 0,0 1 0 0 0,-1 0 0 0 0,1-1 0 0 0,0 1 0 0 0,0-1 0 0 0,0 0 0 0 0,0 1 0 0 0,0-1 0 0 0,0 0 0 0 0,0 1 0 0 0,0-1 0 0 0,0 0 0 0 0,0 0 0 0 0,0 0 0 0 0,0 0 0 0 0,0 0 0 0 0,0 0 0 0 0,0 0 0 0 0,0 0 0 0 0,3-1 0 0 0,2 1 31 0 0,1-1 1 0 0,-1 1-1 0 0,0-2 0 0 0,1 1 1 0 0,-1 0-1 0 0,0-1 0 0 0,0 0 0 0 0,0-1 1 0 0,0 1-1 0 0,1-2-31 0 0,5-3 141 0 0,0 0 0 0 0,0 0-1 0 0,-1-1 1 0 0,3-3-141 0 0,38-30 525 0 0,-26 21-229 0 0,-1-1-1 0 0,3-4-295 0 0,-57 74 0 0 0,21-38 0 0 0,1 1 0 0 0,1 0 0 0 0,0 1 0 0 0,0-1 0 0 0,1 1 0 0 0,1 0 0 0 0,-1 4 0 0 0,4-12 0 0 0,1 0 0 0 0,-1-1 0 0 0,1 1 0 0 0,0 0 0 0 0,0 0 0 0 0,0-1 0 0 0,1 1 0 0 0,-1 0 0 0 0,1-1 0 0 0,0 1 0 0 0,1 0 0 0 0,-1-1 0 0 0,1 0 0 0 0,0 2 0 0 0,5 2 0 0 0,-3-5 0 0 0,0-1 0 0 0,0 0 0 0 0,0 0 0 0 0,0 0 0 0 0,1 0 0 0 0,-1-1 0 0 0,0 0 0 0 0,1 1 0 0 0,-1-2 0 0 0,1 1 0 0 0,-1 0 0 0 0,1-1 0 0 0,0 0 0 0 0,-1 0 0 0 0,1-1 0 0 0,-1 1 0 0 0,1-1 0 0 0,-1 0 0 0 0,1 0 0 0 0,-1 0 0 0 0,0-1 0 0 0,1 1 0 0 0,1-2 0 0 0,11-6 0 0 0,1 0 0 0 0,-1-1 0 0 0,-1-1 0 0 0,13-11 0 0 0,-16 12 0 0 0,0 1 0 0 0,-2-2 0 0 0,1 0 0 0 0,-1 0 0 0 0,-1-1 0 0 0,0-1 0 0 0,1-2 0 0 0,11-18 0 0 0,15-32 0 0 0,-21 33 0 0 0,-2 0 0 0 0,-2-1 0 0 0,1-6 0 0 0,-8 19 0 0 0,-1-1 0 0 0,-1 0 0 0 0,-1 0 0 0 0,0 0 0 0 0,-2-6 0 0 0,1 11 0 0 0,-1 14 0 0 0,0-5 0 0 0,0 0 0 0 0,0 0 0 0 0,0 0 0 0 0,-1 0 0 0 0,-1-4 0 0 0,-1 3 0 0 0,-3 5 0 0 0,5 3 0 0 0,-1 0 0 0 0,1 0 0 0 0,-1 0 0 0 0,0 0 0 0 0,1 0 0 0 0,-1 1 0 0 0,0-1 0 0 0,1 0 0 0 0,-1 1 0 0 0,1 0 0 0 0,-1-1 0 0 0,1 1 0 0 0,0 0 0 0 0,-1 0 0 0 0,1 0 0 0 0,0 0 0 0 0,-1 0 0 0 0,1 0 0 0 0,0 0 0 0 0,0 0 0 0 0,0 0 0 0 0,0 1 0 0 0,0-1 0 0 0,-1 1 0 0 0,-2 5 0 0 0,0 0 0 0 0,1 0 0 0 0,-1 1 0 0 0,0 4 0 0 0,-1 1 0 0 0,-6 14 0 0 0,1 0 0 0 0,2 1 0 0 0,1 0 0 0 0,1 0 0 0 0,0 12 0 0 0,0 21 0 0 0,3 0 0 0 0,2 3 0 0 0,1-62 0 0 0,0 8 0 0 0,0-1 0 0 0,0 1 0 0 0,1-1 0 0 0,1 1 0 0 0,-1-1 0 0 0,2 0 0 0 0,-1 0 0 0 0,1 0 0 0 0,0 0 0 0 0,2 2 0 0 0,-1-4-238 0 0,-4-6 24 0 0,0 0 0 0 0,0-1-1 0 0,0 1 1 0 0,0-1 0 0 0,0 1-1 0 0,1-1 1 0 0,-1 1 0 0 0,0 0 0 0 0,0-1-1 0 0,1 1 1 0 0,-1-1 0 0 0,0 1-1 0 0,1-1 1 0 0,-1 0 0 0 0,1 1-1 0 0,-1-1 1 0 0,1 1 0 0 0,-1-1-1 0 0,0 0 1 0 0,1 1 214 0 0,0-2-6190 0 0,6-3-1968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24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430 15663 0 0,'0'0'356'0'0,"0"0"50"0"0,0 0 20 0 0,0 0-42 0 0,-3-8 623 0 0,-4-19 2991 0 0,6 18-3472 0 0,-2 1 0 0 0,1-1 0 0 0,-1 1 0 0 0,0 0-1 0 0,-1 0 1 0 0,0 1-526 0 0,-5-12 206 0 0,7 16 29 0 0,1-1-1 0 0,-1 1 0 0 0,0-1 1 0 0,0 1-1 0 0,-1 0 0 0 0,-1-3-234 0 0,2 5 19 0 0,1 1 0 0 0,0-1 1 0 0,0 0-1 0 0,-1 0 0 0 0,1 1 0 0 0,0-1 0 0 0,-1 1 1 0 0,1-1-1 0 0,0 1 0 0 0,-1 0 0 0 0,1 0 0 0 0,-1-1 0 0 0,1 1 1 0 0,0 0-1 0 0,-1 0 0 0 0,1 0 0 0 0,-1 0 0 0 0,1 1 1 0 0,-1-1-1 0 0,1 0 0 0 0,0 1 0 0 0,-1-1-19 0 0,-29 12 185 0 0,29-11-184 0 0,-15 8-1 0 0,1 1 0 0 0,-1 1 0 0 0,2 1 0 0 0,-8 7 0 0 0,17-15 0 0 0,-1 4 0 0 0,-1 0 0 0 0,1 0 0 0 0,0 0 0 0 0,1 1 0 0 0,0 0 0 0 0,0 0 0 0 0,0 1 0 0 0,-15 24 0 0 0,18-30 0 0 0,0 0 0 0 0,0-1 0 0 0,0 1 0 0 0,1 0 0 0 0,-1 1 0 0 0,1-1 0 0 0,0 0 0 0 0,0 1 0 0 0,1-1 0 0 0,-1 1 0 0 0,1 0 0 0 0,-1 4 0 0 0,2 6 0 0 0,3-11 0 0 0,-1-1 0 0 0,-1-2 0 0 0,-1 1 0 0 0,1-1 0 0 0,0 1 0 0 0,0-1 0 0 0,0 1 0 0 0,0-1 0 0 0,1 0 0 0 0,-1 0 0 0 0,0 0 0 0 0,1 1 0 0 0,-1-1 0 0 0,0 0 0 0 0,1 0 0 0 0,-1-1 0 0 0,1 1 0 0 0,-1 0 0 0 0,1-1 0 0 0,0 1 0 0 0,-1 0 0 0 0,2-1 0 0 0,1 1 0 0 0,-1-1 0 0 0,1 0 0 0 0,-1 0 0 0 0,1 0 0 0 0,-1 0 0 0 0,1-1 0 0 0,-1 1 0 0 0,0-1 0 0 0,1 0 0 0 0,1-1 0 0 0,5-1 0 0 0,-1-2 0 0 0,1 1 0 0 0,-1-1 0 0 0,0 0 0 0 0,0-1 0 0 0,5-5 0 0 0,12-11 111 0 0,-1-2-1 0 0,-1 0 1 0 0,-1-2 0 0 0,7-11-111 0 0,-27 33 120 0 0,2-2 247 0 0,-1-1 1 0 0,0 0-1 0 0,0 0 0 0 0,3-7-367 0 0,-7 11 16 0 0,-5 5-12 0 0,-5 4-8 0 0,7-2 4 0 0,0-1 0 0 0,0 1 0 0 0,0-1 0 0 0,0 1 0 0 0,1 0 0 0 0,-1 0 0 0 0,1 0 0 0 0,0 0 0 0 0,0 1 0 0 0,0-1 0 0 0,1 0 0 0 0,0 1 0 0 0,0 0 0 0 0,0-1 0 0 0,0 1 0 0 0,0 3 0 0 0,1-5 0 0 0,0 0 0 0 0,0 0 0 0 0,0-1 0 0 0,0 1 0 0 0,1 0 0 0 0,-1 0 0 0 0,1 0 0 0 0,-1-1 0 0 0,1 1 0 0 0,0 0 0 0 0,0-1 0 0 0,1 1 0 0 0,-1 0 0 0 0,0-1 0 0 0,1 0 0 0 0,-1 1 0 0 0,1-1 0 0 0,0 0 0 0 0,0 0 0 0 0,0 0 0 0 0,0 0 0 0 0,0 0 0 0 0,0 0 0 0 0,1 0 0 0 0,-1-1 0 0 0,0 1 0 0 0,1-1 0 0 0,0 0 0 0 0,4 2 0 0 0,1-1 0 0 0,-1 0 0 0 0,1 0 0 0 0,-1-1 0 0 0,1 0 0 0 0,0 0 0 0 0,-1-1 0 0 0,1 0 0 0 0,0 0 0 0 0,-1-1 0 0 0,1 0 0 0 0,0 0 0 0 0,-1-1 0 0 0,1 0 0 0 0,-1 0 0 0 0,0-1 0 0 0,0 0 0 0 0,3-2 0 0 0,15-8 0 0 0,0-1 0 0 0,-1-2 0 0 0,-1 0 0 0 0,0-1 0 0 0,-2-2 0 0 0,0 0 0 0 0,-1-1 0 0 0,6-8 0 0 0,-21 20 0 0 0,0 1 0 0 0,0-1 0 0 0,-1 1 0 0 0,0-1 0 0 0,0-2 0 0 0,13-23 0 0 0,4-3 0 0 0,6-17 0 0 0,-20 38 0 0 0,0-1 0 0 0,-2 0 0 0 0,0 0 0 0 0,-1-1 0 0 0,0 0 0 0 0,1 0 0 0 0,-4 14 0 0 0,1-1 0 0 0,-1 1 0 0 0,0-1 0 0 0,-1 1 0 0 0,1-1 0 0 0,-1 1 0 0 0,1-1 0 0 0,-1 1 0 0 0,0-3 0 0 0,0 6 0 0 0,0 0 0 0 0,0-1 0 0 0,0 1 0 0 0,0 0 0 0 0,0 0 0 0 0,-1-1 0 0 0,1 1 0 0 0,0 0 0 0 0,0-1 0 0 0,0 1 0 0 0,0 0 0 0 0,0 0 0 0 0,0-1 0 0 0,-1 1 0 0 0,1 0 0 0 0,0 0 0 0 0,0-1 0 0 0,-1 1 0 0 0,1 0 0 0 0,0 0 0 0 0,0 0 0 0 0,0 0 0 0 0,-1-1 0 0 0,1 1 0 0 0,0 0 0 0 0,-1 0 0 0 0,1 0 0 0 0,0 0 0 0 0,0 0 0 0 0,-1 0 0 0 0,1 0 0 0 0,0 0 0 0 0,-1 0 0 0 0,1-1 0 0 0,0 1 0 0 0,-1 1 0 0 0,1-1 0 0 0,0 0 0 0 0,0 0 0 0 0,-1 0 0 0 0,1 0 0 0 0,0 0 0 0 0,-1 0 0 0 0,1 0 0 0 0,0 0 0 0 0,0 0 0 0 0,-1 0 0 0 0,1 1 0 0 0,0-1 0 0 0,0 0 0 0 0,-1 0 0 0 0,1 0 0 0 0,0 1 0 0 0,0-1 0 0 0,-1 0 0 0 0,1 0 0 0 0,0 1 0 0 0,-1-1 0 0 0,-3 2 42 0 0,1 1-1 0 0,-1-1 1 0 0,1 0-1 0 0,0 1 1 0 0,0 0-1 0 0,0-1 1 0 0,0 1-1 0 0,1 1 1 0 0,-1-1-1 0 0,1 0 1 0 0,0 1-1 0 0,0-1 1 0 0,0 1-1 0 0,0 0-41 0 0,-6 12 424 0 0,1 1-1 0 0,-2 10-423 0 0,8-26 12 0 0,-29 105 485 0 0,11-38-386 0 0,-15 67-111 0 0,25-98 0 0 0,7-28 0 0 0,0-1 0 0 0,1 1 0 0 0,0 0 0 0 0,0 0 0 0 0,1 0 0 0 0,0-1 0 0 0,0 1 0 0 0,1 2 0 0 0,-1-11 0 0 0,0 0 0 0 0,0 0 0 0 0,0 1 0 0 0,0-1 0 0 0,0 0 0 0 0,0 0 0 0 0,0 0 0 0 0,0 0 0 0 0,0 0 0 0 0,0 0 0 0 0,0 1 0 0 0,0-1 0 0 0,0 0 0 0 0,1 0 0 0 0,-1 0 0 0 0,0 0 0 0 0,0 0 0 0 0,0 0 0 0 0,0 1 0 0 0,0-1 0 0 0,0 0 0 0 0,0 0 0 0 0,0 0 0 0 0,0 0 0 0 0,0 0 0 0 0,1 0 0 0 0,-1 0 0 0 0,0 0 0 0 0,0 0 0 0 0,0 1 0 0 0,0-1 0 0 0,0 0 0 0 0,0 0 0 0 0,1 0 0 0 0,-1 0 0 0 0,0 0 0 0 0,0 0 0 0 0,0 0 0 0 0,0 0 0 0 0,0 0 0 0 0,0 0 0 0 0,1 0 0 0 0,-1 0 0 0 0,7-4 0 0 0,4-8 0 0 0,-11 12 0 0 0,21-30 0 0 0,-14 20 0 0 0,0 0 0 0 0,0 1 0 0 0,1-1 0 0 0,5-3 0 0 0,-1 0 0 0 0,2 1 0 0 0,0 1 0 0 0,0 0 0 0 0,1 1 0 0 0,15-7 0 0 0,-28 16 0 0 0,8-5 0 0 0,0 0 0 0 0,1 2 0 0 0,0-1 0 0 0,1 1 0 0 0,5-1 0 0 0,-14 5 0 0 0,0-1 0 0 0,0 1 0 0 0,1 0 0 0 0,-1-1 0 0 0,0 1 0 0 0,0 1 0 0 0,0-1 0 0 0,0 0 0 0 0,1 1 0 0 0,-1 0 0 0 0,0-1 0 0 0,0 1 0 0 0,0 1 0 0 0,0-1 0 0 0,0 0 0 0 0,-1 1 0 0 0,1-1 0 0 0,0 1 0 0 0,-1 0 0 0 0,1 0 0 0 0,-1 0 0 0 0,2 2 0 0 0,2 3-33 0 0,0 0 0 0 0,0 1 0 0 0,-1 0 0 0 0,-1 0 1 0 0,1 0-1 0 0,2 9 33 0 0,10 17-36 0 0,13 12-838 0 0,-30-45 1374 0 0,1 1-58 0 0,-1-2-440 0 0,1 0 1 0 0,-1 0-1 0 0,0 0 1 0 0,0 0 0 0 0,0 0-1 0 0,1 0 1 0 0,-1 1-1 0 0,0-1 1 0 0,0 0-1 0 0,0 0 1 0 0,0 0 0 0 0,1 1-1 0 0,-1-1 1 0 0,0 0-1 0 0,0 0 1 0 0,0 0 0 0 0,0 1-1 0 0,0-1 1 0 0,0 0-1 0 0,0 0 1 0 0,0 1-1 0 0,0-1 1 0 0,0 0 0 0 0,0 0-1 0 0,0 1 1 0 0,0-1-1 0 0,0 0 1 0 0,0 0 0 0 0,0 1-1 0 0,0-1 1 0 0,0 0-1 0 0,0 0 1 0 0,0 1-1 0 0,0-1 1 0 0,0 0 0 0 0,0 0-1 0 0,0 0 1 0 0,0 1-1 0 0,-1-1 1 0 0,1 0-1 0 0,0 0 1 0 0,0 0 0 0 0,0 1-1 0 0,0-1 1 0 0,-1 0-1 0 0,1 0 1 0 0,0 0 0 0 0,0 0-1 0 0,0 1 1 0 0,-1-1-1 0 0,1 0 1 0 0,0 0-1 0 0,0 0 1 0 0,0 0 0 0 0,-1 0-1 0 0,1 0 1 0 0,0 0-1 0 0,0 0 1 0 0,-1 0-1 0 0,1 0 1 0 0,0 0 0 0 0,0 0-1 0 0,-1 0 1 0 0,1 0-1 0 0,0 0-2 0 0,-7 3-2 0 0,4-2-128 0 0,0 0-1 0 0,1 0 1 0 0,-1 0-1 0 0,0-1 1 0 0,0 1-1 0 0,0-1 1 0 0,1 1-1 0 0,-1-1 1 0 0,0 0-1 0 0,0 0 1 0 0,0 0-1 0 0,0-1 1 0 0,0 1-1 0 0,-1-1 131 0 0,4 1-94 0 0,-1-1 0 0 0,0 0-1 0 0,1 1 1 0 0,-1-1 0 0 0,0 1-1 0 0,1-1 1 0 0,-1 0-1 0 0,1 0 1 0 0,-1 1 0 0 0,1-1-1 0 0,-1 0 1 0 0,1 0 0 0 0,0 0-1 0 0,-1 1 1 0 0,1-1 0 0 0,0 0-1 0 0,0 0 1 0 0,0 0-1 0 0,0 0 1 0 0,-1 0 0 0 0,1 0-1 0 0,0 0 1 0 0,0 1 0 0 0,1-1-1 0 0,-1 0 1 0 0,0 0 94 0 0,0-2-448 0 0,0 1-639 0 0,0-1 0 0 0,0 0 1 0 0,0 1-1 0 0,1-1 0 0 0,-1 1 0 0 0,1-1 0 0 0,-1 0 1 0 0,2-1 1086 0 0,3-11-7906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24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20 21191 0 0,'0'0'480'0'0,"0"0"67"0"0,0 0 31 0 0,-2 0 125 0 0,1 0-674 0 0,1 1 0 0 0,-1-1-1 0 0,1 1 1 0 0,-1-1 0 0 0,1 0-1 0 0,-1 1 1 0 0,0-1 0 0 0,1 0-1 0 0,-1 1 1 0 0,0-1 0 0 0,1 0-1 0 0,-1 0 1 0 0,0 0 0 0 0,0 0 0 0 0,1 1-1 0 0,-1-1 1 0 0,0 0 0 0 0,1 0-1 0 0,-1 0 1 0 0,0-1 0 0 0,0 1-1 0 0,1 0 1 0 0,-1 0-29 0 0,1 0 64 0 0,-1-1 1 0 0,1 1-1 0 0,0-1 0 0 0,0 1 0 0 0,-1-1 0 0 0,1 1 1 0 0,0-1-1 0 0,0 1 0 0 0,0-1 0 0 0,0 1 1 0 0,0-1-1 0 0,0 1 0 0 0,0-1 0 0 0,0 1 1 0 0,0-1-1 0 0,0 1 0 0 0,0-1 0 0 0,0 1 0 0 0,0-1 1 0 0,0 1-1 0 0,0-1 0 0 0,1 0-64 0 0,0-4 409 0 0,1 1-1 0 0,0-1 1 0 0,0 1-1 0 0,0 0 1 0 0,2-3-409 0 0,40-48-401 0 0,-43 53 161 0 0,1 0-1 0 0,0 0 1 0 0,-1 0 0 0 0,1 0 0 0 0,0 0-1 0 0,0 0 1 0 0,0 1 0 0 0,0-1 0 0 0,0 0 0 0 0,1 1-1 0 0,-1 0 1 0 0,0 0 0 0 0,1-1 0 0 0,-1 1-1 0 0,1 1 1 0 0,-1-1 0 0 0,1 0 0 0 0,1 0 240 0 0,-3 1-1524 0 0,-1 0-11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25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19 15663 0 0,'0'0'719'0'0,"-1"-1"-20"0"0,1 1-690 0 0,-1-1 0 0 0,1 1 0 0 0,0 0 0 0 0,0-1 0 0 0,-1 1 0 0 0,1 0 0 0 0,0-1 1 0 0,0 1-1 0 0,0 0 0 0 0,0-1 0 0 0,-1 1 0 0 0,1 0 0 0 0,0-1 0 0 0,0 1 0 0 0,0 0 1 0 0,0-1-1 0 0,0 1 0 0 0,0-1 0 0 0,0 1 0 0 0,0 0 0 0 0,0-1 0 0 0,0 1 0 0 0,0 0 1 0 0,0-1-1 0 0,0 1 0 0 0,0-1 0 0 0,0 1 0 0 0,1 0 0 0 0,-1-1 0 0 0,0 1 1 0 0,0 0-1 0 0,0-1 0 0 0,1 1 0 0 0,-1 0 0 0 0,0-1 0 0 0,0 1 0 0 0,1 0-9 0 0,-1-1 84 0 0,1-2 243 0 0,0 0-1 0 0,0 0 1 0 0,-1 0 0 0 0,1 0 0 0 0,-1 0-1 0 0,0 0 1 0 0,0 0 0 0 0,-1-3-327 0 0,3-19 2155 0 0,2 8-1109 0 0,-2 12-733 0 0,-1 0 0 0 0,0 0 1 0 0,0 0-1 0 0,0 0 0 0 0,-1 0 1 0 0,1 0-1 0 0,-1-1-313 0 0,-1 3 7 0 0,1 1 0 0 0,0 0 1 0 0,0 0-1 0 0,0 0 0 0 0,1 0 1 0 0,-1 0-1 0 0,0 0 0 0 0,1 0 1 0 0,0 0-1 0 0,-1 0 0 0 0,1 0 1 0 0,0 0-1 0 0,0 0 0 0 0,0 0 1 0 0,0 0-8 0 0,2-1 158 0 0,0 0 0 0 0,0-1 0 0 0,0 1 0 0 0,1 0 0 0 0,-1 1 0 0 0,1-1-158 0 0,4-3 439 0 0,-7 5-334 0 0,6-8 316 0 0,-7 9-416 0 0,0-1 0 0 0,0 1 0 0 0,0-1-1 0 0,0 0 1 0 0,0 1 0 0 0,0-1 0 0 0,0 1 0 0 0,-1-1-1 0 0,1 1 1 0 0,0-1 0 0 0,0 0 0 0 0,-1 1 0 0 0,1-1-1 0 0,0 1 1 0 0,-1-1 0 0 0,1 1 0 0 0,0 0 0 0 0,-1-1 0 0 0,1 1-1 0 0,-1-1 1 0 0,1 1 0 0 0,-1 0 0 0 0,1-1 0 0 0,-1 1-1 0 0,1 0 1 0 0,-1-1 0 0 0,1 1 0 0 0,-1 0 0 0 0,1 0-1 0 0,-1 0 1 0 0,1-1 0 0 0,-1 1-5 0 0,0 1 60 0 0,1 0-1 0 0,-1-1 1 0 0,0 1-1 0 0,1 0 1 0 0,-1 0-1 0 0,1 0 1 0 0,-1-1-1 0 0,1 1 1 0 0,0 0-1 0 0,-1 0 1 0 0,1 0-1 0 0,0 0 1 0 0,-1 0-60 0 0,1 0 85 0 0,-16 34 304 0 0,11-24-268 0 0,-1 0 0 0 0,2 1 1 0 0,0 0-1 0 0,0 0 1 0 0,1 0-1 0 0,0 1-121 0 0,-2 5 0 0 0,4-16 0 0 0,0 0 0 0 0,0 0 0 0 0,1 0 0 0 0,-1 0 0 0 0,1 0 0 0 0,-1 1 0 0 0,1-1 0 0 0,0 0 0 0 0,0 0 0 0 0,0 2 0 0 0,1-1 0 0 0,0 0 0 0 0,-1-1 0 0 0,1 1 0 0 0,1 0 0 0 0,-1-1 0 0 0,0 1 0 0 0,1 0 0 0 0,-1-1 0 0 0,1 0 0 0 0,0 1 0 0 0,0-1 0 0 0,2 2 0 0 0,4 5 0 0 0,-8-8 0 0 0,1 0 0 0 0,-1 0 0 0 0,1-1 0 0 0,-1 1 0 0 0,1 0 0 0 0,-1 0 0 0 0,1-1 0 0 0,0 1 0 0 0,-1 0 0 0 0,1-1 0 0 0,0 1 0 0 0,0-1 0 0 0,0 1 0 0 0,-1-1 0 0 0,1 1 0 0 0,0-1 0 0 0,0 0 0 0 0,0 1 0 0 0,0-1 0 0 0,0 0 0 0 0,0 0 0 0 0,0 0 0 0 0,0 0 0 0 0,0 0 0 0 0,-1 0 0 0 0,1 0 0 0 0,0 0 0 0 0,0 0 0 0 0,0 0 0 0 0,0 0 0 0 0,0 0 0 0 0,0-1 0 0 0,0 1 0 0 0,0 0 0 0 0,2-1 0 0 0,19-6 0 0 0,-1 0 0 0 0,0-2 0 0 0,14-7 0 0 0,-16 7 0 0 0,-6 2 0 0 0,0-1 0 0 0,-1-1 0 0 0,0 0 0 0 0,0 0 0 0 0,6-8 0 0 0,23-17 0 0 0,-37 31 0 0 0,0 0 0 0 0,0 0 0 0 0,-1 0 0 0 0,1-1 0 0 0,-1 1 0 0 0,0-1 0 0 0,0 0 0 0 0,0 0 0 0 0,1-3 0 0 0,-3 4 0 0 0,0 1 0 0 0,0-1 0 0 0,0 1 0 0 0,0-1 0 0 0,-1 0 0 0 0,1 1 0 0 0,-1-1 0 0 0,1 0 0 0 0,-1 1 0 0 0,0-1 0 0 0,0 0 0 0 0,0 1 0 0 0,-1-1 0 0 0,1 0 0 0 0,-1 1 0 0 0,1-1 0 0 0,-2-1 0 0 0,0-1 0 0 0,2 3 0 0 0,9 13 0 0 0,-4-6 0 0 0,-3-2 0 0 0,1-1 0 0 0,-1 0 0 0 0,1 0 0 0 0,-1 0 0 0 0,1 0 0 0 0,0 0 0 0 0,0-1 0 0 0,0 1 0 0 0,0-1 0 0 0,0 0 0 0 0,3 1 0 0 0,38 8 0 0 0,-30-8 0 0 0,-8-1 0 0 0,-1-1 0 0 0,1 1 0 0 0,-1-1 0 0 0,1-1 0 0 0,1 1 0 0 0,3-1 0 0 0,-8 1 0 0 0,1 0 0 0 0,0 0 0 0 0,0 0 0 0 0,0 0 0 0 0,0 0 0 0 0,0-1 0 0 0,-1 0 0 0 0,1 1 0 0 0,0-1 0 0 0,1-1 0 0 0,4 0 0 0 0,0 1 0 0 0,-13 3 0 0 0,3-2-280 0 0,-1 0-1 0 0,0 0 0 0 0,0 0 1 0 0,1 0-1 0 0,-1-1 1 0 0,0 1-1 0 0,1-1 1 0 0,-1 1-1 0 0,0-1 1 0 0,1 0-1 0 0,-1 0 1 0 0,1 0-1 0 0,-1-1 1 0 0,1 1-1 0 0,0-1 1 0 0,0 1-1 0 0,-1-1 1 0 0,1 0-1 0 0,0 1 0 0 0,0-2 281 0 0,-12-11-2045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28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563 13823 0 0,'0'-12'1056'0'0,"11"-18"-633"0"0,1 1 1 0 0,1 0-1 0 0,13-20-423 0 0,-4 8 3054 0 0,4-16-3054 0 0,-15 28 1559 0 0,-1-2 1 0 0,-1 0-1 0 0,-1 0 0 0 0,-2 0 0 0 0,0-9-1559 0 0,-6 37 444 0 0,0 1-169 0 0,0 1-186 0 0,0 0 0 0 0,0 1 0 0 0,-1-1 0 0 0,1 0 0 0 0,0 1 0 0 0,0-1 0 0 0,0 0 0 0 0,0 1 0 0 0,-1-1 0 0 0,1 1 0 0 0,0-1 0 0 0,-1 0 0 0 0,1 1 0 0 0,0-1 0 0 0,-1 1 0 0 0,1-1 0 0 0,-1 1 0 0 0,1-1 0 0 0,0 1 0 0 0,-1-1-89 0 0,-1 2 10 0 0,-1 1 1 0 0,2-1-1 0 0,-1 1 1 0 0,0-1 0 0 0,0 1-1 0 0,0 0 1 0 0,1 0-1 0 0,-1 0 1 0 0,1 0-1 0 0,-1 0 1 0 0,1 0-1 0 0,0 0 1 0 0,0 1 0 0 0,0-1-11 0 0,-13 39 19 0 0,9-26-21 0 0,-62 209 2 0 0,8 13 0 0 0,40-168-162 0 0,-12 26 162 0 0,3-10-239 0 0,23-68 11 0 0,-1-1 1 0 0,-1 0 0 0 0,0 0 0 0 0,-1-1 0 0 0,-1 0-1 0 0,0-1 1 0 0,-3 2 227 0 0,4-7 0 0 0,8-9 0 0 0,0 0 0 0 0,0 0 0 0 0,0 0 0 0 0,0 0 0 0 0,0 0 0 0 0,0 0 0 0 0,0 0 0 0 0,0 0 0 0 0,0 0 0 0 0,0 0 0 0 0,0 0 0 0 0,0 0 0 0 0,0 0 0 0 0,1 0 0 0 0,-1 0 0 0 0,0 0 0 0 0,0-1 0 0 0,0 1 0 0 0,0 0 0 0 0,0 0 0 0 0,0 0 0 0 0,0 0 0 0 0,0 0 0 0 0,0 0 0 0 0,0 0 0 0 0,0 0 0 0 0,0 0 0 0 0,0 0 0 0 0,0 0 0 0 0,0 0 0 0 0,0 0 0 0 0,0 0 0 0 0,-1 0 0 0 0,1 0 0 0 0,0 0 0 0 0,0 0 0 0 0,0 0 0 0 0,0-1 0 0 0,0 1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4-11 0 0 0,-4 11 0 0 0,10-19 0 0 0,-1 1 0 0 0,-1-1 0 0 0,-1-1 0 0 0,2-8 0 0 0,19-87 0 0 0,-15 60 0 0 0,24-100 0 0 0,-29 127 112 0 0,-6 22-35 0 0,1 0-1 0 0,-2 0 0 0 0,1 0 1 0 0,-1 0-1 0 0,0 0 1 0 0,0 0-1 0 0,-1 0 0 0 0,1-1 1 0 0,-1 1-1 0 0,-1-1-76 0 0,1 7 6 0 0,0-1 0 0 0,0 1 0 0 0,0 0 0 0 0,0 0 0 0 0,0 0 0 0 0,0-1 0 0 0,0 1 0 0 0,0 0 0 0 0,0 0-1 0 0,0 0 1 0 0,0 0 0 0 0,-1-1 0 0 0,1 1 0 0 0,0 0 0 0 0,0 0 0 0 0,0 0 0 0 0,0 0 0 0 0,0-1 0 0 0,0 1 0 0 0,-1 0 0 0 0,1 0 0 0 0,0 0 0 0 0,0 0 0 0 0,0 0 0 0 0,0 0 0 0 0,-1 0 0 0 0,1-1-1 0 0,0 1 1 0 0,0 0 0 0 0,0 0 0 0 0,-1 0 0 0 0,1 0 0 0 0,0 0 0 0 0,0 0 0 0 0,0 0 0 0 0,-1 0 0 0 0,1 0 0 0 0,0 0 0 0 0,0 0 0 0 0,0 0 0 0 0,-1 0 0 0 0,1 0 0 0 0,0 0 0 0 0,0 0 0 0 0,0 1-1 0 0,0-1 1 0 0,-1 0 0 0 0,1 0 0 0 0,0 0 0 0 0,0 0 0 0 0,0 0 0 0 0,0 0 0 0 0,-1 1-6 0 0,-11 12 368 0 0,-9 19 65 0 0,17-21-433 0 0,0-1 0 0 0,0 1 0 0 0,1 0 0 0 0,0 0 0 0 0,1 1 0 0 0,0-1 0 0 0,1 0 0 0 0,0 1 0 0 0,1-1 0 0 0,0 1 0 0 0,2 8 0 0 0,-2-18 0 0 0,0 1 0 0 0,1-1 0 0 0,-1 0 0 0 0,1-1 0 0 0,-1 1 0 0 0,1 0 0 0 0,0 0 0 0 0,0 0 0 0 0,0 0 0 0 0,0 0 0 0 0,0-1 0 0 0,0 1 0 0 0,0 0 0 0 0,1-1 0 0 0,-1 1 0 0 0,1-1 0 0 0,-1 0 0 0 0,1 1 0 0 0,-1-1 0 0 0,1 0 0 0 0,0 0 0 0 0,0 0 0 0 0,-1 0 0 0 0,1 0 0 0 0,0 0 0 0 0,0-1 0 0 0,0 1 0 0 0,0 0 0 0 0,0-1 0 0 0,0 0 0 0 0,0 1 0 0 0,0-1 0 0 0,0 0 0 0 0,0 0 0 0 0,0 0 0 0 0,0-1 0 0 0,0 1 0 0 0,0 0 0 0 0,2-1 0 0 0,8-2 0 0 0,0 0 0 0 0,-1-1 0 0 0,1-1 0 0 0,-1 1 0 0 0,0-2 0 0 0,1 0 0 0 0,4-4 0 0 0,1 0 0 0 0,-2-1 0 0 0,1-1 0 0 0,-2 0 0 0 0,1-1 0 0 0,-2 0 0 0 0,8-10 0 0 0,3-6 0 0 0,-2-2 0 0 0,-1 0 0 0 0,6-14 0 0 0,7-17 0 0 0,0-9 0 0 0,-33 70 0 0 0,-1 0 0 0 0,1-1 0 0 0,-1 1 0 0 0,1 0 0 0 0,-1-1 0 0 0,0 1 0 0 0,1-1 0 0 0,-1 1 0 0 0,0-1 0 0 0,0 1 0 0 0,0-1 0 0 0,0 2 0 0 0,-1 0 0 0 0,1-1 0 0 0,0 1 0 0 0,0 0 0 0 0,0 0 0 0 0,0 0 0 0 0,0 0 0 0 0,0-1 0 0 0,0 1 0 0 0,-1 0 0 0 0,1 0 0 0 0,0 0 0 0 0,0 0 0 0 0,0 0 0 0 0,0-1 0 0 0,-1 1 0 0 0,1 0 0 0 0,0 0 0 0 0,0 0 0 0 0,0 0 0 0 0,-1 0 0 0 0,1 0 0 0 0,0 0 0 0 0,0 0 0 0 0,0 0 0 0 0,-1 0 0 0 0,1 0 0 0 0,0 0 0 0 0,0 0 0 0 0,-1 0 0 0 0,1 0 0 0 0,0 0 0 0 0,0 0 0 0 0,0 0 0 0 0,-1 0 0 0 0,1 0 0 0 0,0 0 0 0 0,0 0 0 0 0,0 0 0 0 0,-1 0 0 0 0,1 0 0 0 0,0 1 0 0 0,0-1 0 0 0,0 0 0 0 0,0 0 0 0 0,-1 0 0 0 0,1 0 0 0 0,0 0 0 0 0,0 1 0 0 0,0-1 0 0 0,0 0 0 0 0,0 0 0 0 0,-1 0 0 0 0,1 1 0 0 0,-4 3 0 0 0,0 1 0 0 0,0 1 0 0 0,0-1 0 0 0,0 1 0 0 0,1-1 0 0 0,0 1 0 0 0,0 0 0 0 0,0 0 0 0 0,1 0 0 0 0,-1 4 0 0 0,-9 18 0 0 0,10-23 0 0 0,0 0 0 0 0,-1 0 0 0 0,1 1 0 0 0,1-1 0 0 0,-1 1 0 0 0,1-1 0 0 0,0 1 0 0 0,1 0 0 0 0,-1-1 0 0 0,1 1 0 0 0,0 0 0 0 0,0 2 0 0 0,1-5 0 0 0,-1-1 0 0 0,1 1 0 0 0,0 0 0 0 0,0-1 0 0 0,0 1 0 0 0,0-1 0 0 0,0 1 0 0 0,0-1 0 0 0,0 0 0 0 0,1 1 0 0 0,0-1 0 0 0,-1 0 0 0 0,1 0 0 0 0,0 0 0 0 0,0 0 0 0 0,0 0 0 0 0,0-1 0 0 0,0 1 0 0 0,0-1 0 0 0,1 1 0 0 0,-1-1 0 0 0,0 0 0 0 0,1 0 0 0 0,-1 0 0 0 0,1 0 0 0 0,-1 0 0 0 0,1 0 0 0 0,4 0 0 0 0,0 1 0 0 0,0-1 0 0 0,-1-1 0 0 0,1 1 0 0 0,0-1 0 0 0,0 0 0 0 0,0-1 0 0 0,-1 1 0 0 0,1-1 0 0 0,1-1 0 0 0,13-3 0 0 0,-1-1 0 0 0,12-6 0 0 0,-21 8 0 0 0,11-4 0 0 0,-16 7 0 0 0,-6 4 0 0 0,-4 1 0 0 0,4-4 0 0 0,-4 3 0 0 0,1-1 0 0 0,0 1 0 0 0,0 0 0 0 0,0 0 0 0 0,0 1 0 0 0,0-1 0 0 0,1 0 0 0 0,-1 1 0 0 0,1-1 0 0 0,-1 4 0 0 0,-12 28 0 0 0,6-14 0 0 0,-9 17 0 0 0,17-37 0 0 0,0-1 0 0 0,1 1 0 0 0,0 0 0 0 0,-1-1 0 0 0,1 1 0 0 0,0-1 0 0 0,0 1 0 0 0,-1 0 0 0 0,1-1 0 0 0,0 1 0 0 0,0 0 0 0 0,0-1 0 0 0,0 1 0 0 0,0 0 0 0 0,0-1 0 0 0,0 1 0 0 0,0 0 0 0 0,0 0 0 0 0,1 1 0 0 0,-1-1 0 0 0,1 0 0 0 0,0 0 0 0 0,-1 1 0 0 0,1-1 0 0 0,0 0 0 0 0,0 0 0 0 0,0 0 0 0 0,0 0 0 0 0,0 0 0 0 0,0 0 0 0 0,0 0 0 0 0,0 0 0 0 0,1 0 0 0 0,3 2 0 0 0,-1-1 0 0 0,0 0 0 0 0,1 1 0 0 0,-1-2 0 0 0,1 1 0 0 0,0 0 0 0 0,0-1 0 0 0,-1 0 0 0 0,1 0 0 0 0,0-1 0 0 0,0 1 0 0 0,0-1 0 0 0,0 0 0 0 0,0 0 0 0 0,0-1 0 0 0,4 0 0 0 0,11-3 0 0 0,-1 0 0 0 0,0-2 0 0 0,11-4 0 0 0,-30 10 0 0 0,13-5 0 0 0,0 0 0 0 0,0-2 0 0 0,-1 1 0 0 0,0-1 0 0 0,0-1 0 0 0,-1 0 0 0 0,0-1 0 0 0,4-4 0 0 0,5-7 0 0 0,-1 0 0 0 0,-1-2 0 0 0,11-16 0 0 0,-26 33 0 0 0,1 0 0 0 0,-1 0 0 0 0,0-1 0 0 0,-1 1 0 0 0,0-1 0 0 0,1 0 0 0 0,-2 0 0 0 0,1 0 0 0 0,-1 0 0 0 0,1-4 0 0 0,-2 9 0 0 0,0 0 0 0 0,0 0 0 0 0,0 1 0 0 0,0-1 0 0 0,0 0 0 0 0,0 0 0 0 0,0 0 0 0 0,0 0 0 0 0,0 0 0 0 0,-1 1 0 0 0,1-1 0 0 0,0 0 0 0 0,0 0 0 0 0,-1 0 0 0 0,1 1 0 0 0,0-1 0 0 0,-1 1 0 0 0,1 0 0 0 0,0 0 0 0 0,0 0 0 0 0,-1-1 0 0 0,1 1 0 0 0,0 0 0 0 0,0 0 0 0 0,0 0 0 0 0,-1 0 0 0 0,1 0 0 0 0,0 0 0 0 0,-1-1 0 0 0,1 1 0 0 0,0 0 0 0 0,0 0 0 0 0,-1 0 0 0 0,1 0 0 0 0,0 0 0 0 0,-1 0 0 0 0,1 0 0 0 0,0 0 0 0 0,0 0 0 0 0,-1 0 0 0 0,1 0 0 0 0,-13 8 0 0 0,6 1 0 0 0,0-1 0 0 0,1 2 0 0 0,0-1 0 0 0,1 1 0 0 0,0 0 0 0 0,-3 10 0 0 0,4-12 0 0 0,2 0 0 0 0,-1 0 0 0 0,1 0 0 0 0,0 1 0 0 0,1-1 0 0 0,0 1 0 0 0,0-1 0 0 0,1 8 0 0 0,0-13 0 0 0,0-1 0 0 0,0 1 0 0 0,1-1 0 0 0,-1 1 0 0 0,1-1 0 0 0,0 1 0 0 0,-1-1 0 0 0,1 1 0 0 0,0-1 0 0 0,0 0 0 0 0,0 1 0 0 0,1-1 0 0 0,-1 0 0 0 0,1 0 0 0 0,-1 0 0 0 0,1 0 0 0 0,0 0 0 0 0,-1-1 0 0 0,1 1 0 0 0,0 0 0 0 0,0-1 0 0 0,0 1 0 0 0,1-1 0 0 0,-1 0 0 0 0,0 0 0 0 0,0 0 0 0 0,1 0 0 0 0,-1 0 0 0 0,1 0 0 0 0,-1 0 0 0 0,0-1 0 0 0,1 1 0 0 0,5 0 0 0 0,0-1 0 0 0,-1 1 0 0 0,1-1 0 0 0,0-1 0 0 0,0 1 0 0 0,-1-1 0 0 0,1-1 0 0 0,0 1 0 0 0,-1-1 0 0 0,1-1 0 0 0,3-1 0 0 0,15-7 0 0 0,-2-1 0 0 0,16-10 0 0 0,-32 17 0 0 0,16-10 0 0 0,-1-1 0 0 0,0-1 0 0 0,-2 0 0 0 0,0-2 0 0 0,-1 0 0 0 0,17-22 0 0 0,-10 7 0 0 0,-2 0 0 0 0,-2-2 0 0 0,-1 0 0 0 0,4-11 0 0 0,-10 12 0 0 0,8-28 0 0 0,6-13 0 0 0,-26 67 0 0 0,-1 2 0 0 0,1-1 0 0 0,-1 0 0 0 0,-1 0 0 0 0,1-2 0 0 0,-4 5 0 0 0,-4 7 0 0 0,-3 7 0 0 0,3-1 0 0 0,0-1 0 0 0,1 1 0 0 0,0 0 0 0 0,1 0 0 0 0,0 0 0 0 0,0 1 0 0 0,0-1 0 0 0,1 0 0 0 0,0 6 0 0 0,-12 36 0 0 0,-34 92 0 0 0,-2 36 0 0 0,16-56 0 0 0,27-109 241 0 0,3-6 106 0 0,10-11-4 0 0,0-2-192 0 0,0 1 0 0 0,0-2 0 0 0,-1 1 1 0 0,0-1-1 0 0,4-6-151 0 0,12-16-524 0 0,78-81 160 0 0,-64 72 1006 0 0,-17 19-564 0 0,1 1-1 0 0,0 0 1 0 0,1 2-1 0 0,1 0 1 0 0,0 1-1 0 0,1 2 1 0 0,2-1-78 0 0,-22 13-337 0 0,1 16-646 0 0,-3-9 923 0 0,0 0 1 0 0,-1 0-1 0 0,0 1 1 0 0,0-1-1 0 0,0 0 0 0 0,-1 0 1 0 0,1-1-1 0 0,-2 1 0 0 0,1 0 1 0 0,0-1-1 0 0,-4 6 60 0 0,-6 10 440 0 0,-2 0 0 0 0,-3 4-440 0 0,16-23 44 0 0,-14 16 142 0 0,0 0 0 0 0,0-1 0 0 0,-2-1 0 0 0,0 0 0 0 0,-1-1 0 0 0,-5 2-186 0 0,19-14 6 0 0,2-2-12 0 0,1 0 0 0 0,-1 1 0 0 0,1-1 1 0 0,-1 0-1 0 0,1 1 0 0 0,0-1 0 0 0,-1 1 0 0 0,1 0 0 0 0,0-1 1 0 0,0 1-1 0 0,0 0 0 0 0,0 0 6 0 0,19-12-1320 0 0,57-38 712 0 0,-29 23 608 0 0,-46 25 0 0 0,1-1 0 0 0,0 1 0 0 0,0 0 0 0 0,0-1 0 0 0,0 1 0 0 0,0 0 0 0 0,-1-1 0 0 0,1 1 0 0 0,0 0 0 0 0,0 0 0 0 0,0 0 0 0 0,0 0 0 0 0,0 0 0 0 0,0 0 0 0 0,0 0 0 0 0,0 0 0 0 0,3 5 0 0 0,-4-5 0 0 0,1 2 0 0 0,0-1 0 0 0,0 1 0 0 0,-1 0 0 0 0,1-1 0 0 0,0 1 0 0 0,-1 0 0 0 0,1 0 0 0 0,-1 0 0 0 0,0-1 0 0 0,1 1 0 0 0,-1 0 0 0 0,0 0 0 0 0,0 0 0 0 0,0 0 0 0 0,-4 31 0 0 0,2-9 0 0 0,5 16 0 0 0,-3-38 0 0 0,0 0 0 0 0,0 0 0 0 0,0 0 0 0 0,1 0 0 0 0,-1 0 0 0 0,1-1 0 0 0,-1 1 0 0 0,1 0 0 0 0,0 1 0 0 0,6 2 0 0 0,-5-4 0 0 0,6 2 0 0 0,-3-4 0 0 0,0 0 0 0 0,0 0 0 0 0,0 0 0 0 0,-1 0 0 0 0,1-1 0 0 0,-1 1 0 0 0,1-1 0 0 0,-1-1 0 0 0,1 1 0 0 0,-1 0 0 0 0,2-3 0 0 0,9-6 0 0 0,-1 0 0 0 0,6-6 0 0 0,4-4 0 0 0,-7 7 0 0 0,-1 0 0 0 0,-1-1 0 0 0,0-1 0 0 0,-1 0 0 0 0,-1-1 0 0 0,6-9 0 0 0,-16 20 36 0 0,-1 0 1 0 0,1 0-1 0 0,-1-1 0 0 0,0-1-36 0 0,-1 3 105 0 0,1 0-1 0 0,0 1 1 0 0,-1-1-1 0 0,2 0 0 0 0,-1 1 1 0 0,0-1-1 0 0,3-2-104 0 0,5-4 447 0 0,1-1 1 0 0,9-6-448 0 0,1-3 221 0 0,-20 26-416 0 0,-1-1-1 0 0,1 1 1 0 0,-1-1-1 0 0,0 1 1 0 0,0-1 0 0 0,-1 0-1 0 0,0 1 1 0 0,1-1-1 0 0,-2 2 196 0 0,0-1 14 0 0,1-1 73 0 0,-1-1 1 0 0,1 1-1 0 0,0 0 1 0 0,0 0 0 0 0,0 0-1 0 0,1-1 1 0 0,-1 1-1 0 0,1 0 1 0 0,0 0 0 0 0,0 0-1 0 0,0 0 1 0 0,1 0-1 0 0,0 2-87 0 0,2 9-81 0 0,-1-1 0 0 0,0 0 0 0 0,-1 10 81 0 0,-1-17-89 0 0,0-1 1 0 0,0 1 0 0 0,-1 0-1 0 0,0 0 1 0 0,0-1-1 0 0,-1 1 1 0 0,0-1 0 0 0,-2 5 88 0 0,3-9-7 0 0,0 0 1 0 0,0 0-1 0 0,1 0 1 0 0,-1 1 0 0 0,1-1-1 0 0,-1 0 1 0 0,1 0-1 0 0,0 0 1 0 0,0 1 0 0 0,0-1-1 0 0,0 0 1 0 0,0 0-1 0 0,0 0 1 0 0,1 1 0 0 0,-1-1-1 0 0,1 0 1 0 0,0 0-1 0 0,-1 0 1 0 0,1 0-1 0 0,0 0 1 0 0,0 0 0 0 0,0 0-1 0 0,1 0 1 0 0,-1 0-1 0 0,0-1 1 0 0,1 1 0 0 0,-1 0-1 0 0,1-1 1 0 0,-1 1-1 0 0,1-1 1 0 0,0 0 0 0 0,0 1-1 0 0,-1-1 1 0 0,1 0-1 0 0,0 0 1 0 0,0 0-1 0 0,0 0 1 0 0,0 0 0 0 0,1-1-1 0 0,-1 1 1 0 0,0-1-1 0 0,0 1 7 0 0,2-1 44 0 0,0 1 1 0 0,0-1-1 0 0,-1 0 0 0 0,1 0 0 0 0,0-1 0 0 0,0 1 0 0 0,0-1 0 0 0,-1 1 0 0 0,1-1 0 0 0,0 0 0 0 0,-1-1 0 0 0,1 1 0 0 0,-1-1 0 0 0,1 1 0 0 0,-1-1 0 0 0,0 0 1 0 0,0 0-1 0 0,0-1 0 0 0,3-1-44 0 0,2-3 165 0 0,0 0-1 0 0,-1-1 1 0 0,0 0 0 0 0,0 0 0 0 0,-1 0 0 0 0,3-5-165 0 0,23-38 0 0 0,25-53 0 0 0,-48 88 0 0 0,0-1 0 0 0,6-5 0 0 0,8-14 0 0 0,-20 33 0 0 0,-2 9 0 0 0,-4 9 0 0 0,-2 9-696 0 0,0 0 1 0 0,1 6 695 0 0,0 0-436 0 0,3-27 419 0 0,0 0-1 0 0,1 0 0 0 0,0-1 1 0 0,0 1-1 0 0,0 0 0 0 0,0 0 1 0 0,0 0-1 0 0,0 0 0 0 0,1 0 1 0 0,0 1 17 0 0,0-2 0 0 0,0 1 1 0 0,0-1 0 0 0,1 0-1 0 0,-1 0 1 0 0,1-1 0 0 0,-1 1-1 0 0,1 0 1 0 0,0 0-1 0 0,-1-1 1 0 0,1 1 0 0 0,0-1-1 0 0,0 1 1 0 0,0-1 0 0 0,0 0-1 0 0,0 0 1 0 0,1 0-1 0 0,-1 0 1 0 0,1 0-1 0 0,0 0 0 0 0,0 0 0 0 0,1 0 0 0 0,-1-1 0 0 0,1 1 0 0 0,-1-1 0 0 0,0 0 0 0 0,1 0 0 0 0,-1 0 0 0 0,1 0 0 0 0,-1-1 0 0 0,0 0 0 0 0,3 0 0 0 0,42-14 0 0 0,-32 10 0 0 0,-2-1 0 0 0,0 0 0 0 0,0-1 0 0 0,0-1 0 0 0,0 0 0 0 0,-1 0 0 0 0,-1-1 0 0 0,4-4 0 0 0,2-3 0 0 0,0 0 0 0 0,-2-2 0 0 0,0 0 0 0 0,5-8 0 0 0,-14 16 223 0 0,-1 0 1 0 0,-1 0-1 0 0,0-1 1 0 0,0 0-1 0 0,-1 0 1 0 0,3-9-224 0 0,-4 9 486 0 0,-4 11-474 0 0,0-1 1 0 0,0 1 0 0 0,1 0 0 0 0,-1-1-1 0 0,0 1 1 0 0,0 0 0 0 0,0 0-1 0 0,0 0 1 0 0,0-1 0 0 0,0 1 0 0 0,0 0-1 0 0,0 0 1 0 0,-1 1-13 0 0,0-2 0 0 0,0 1 0 0 0,1 0 0 0 0,-1 0 0 0 0,0 0 0 0 0,0 1 0 0 0,0-1 0 0 0,1 0 0 0 0,-1 1 0 0 0,0-1 0 0 0,0 1 0 0 0,1-1 0 0 0,-1 1 0 0 0,1 0 0 0 0,-1 0 0 0 0,0 0 0 0 0,1 0 0 0 0,0 0 0 0 0,-1 0 0 0 0,1 0 0 0 0,-1 0 0 0 0,1 0 0 0 0,0 1 0 0 0,0-1 0 0 0,0 1 0 0 0,0-1 0 0 0,0 1 0 0 0,0-1 0 0 0,0 1 0 0 0,1-1 0 0 0,-1 2 0 0 0,-3 4 0 0 0,0 1 0 0 0,-1-1 0 0 0,1 0 0 0 0,-3 1 0 0 0,2-1 0 0 0,1-1 0 0 0,0 1 0 0 0,0 0 0 0 0,0 0 0 0 0,-1 3 0 0 0,-18 41 0 0 0,15-35 0 0 0,1 1 0 0 0,0-1 0 0 0,-3 13 0 0 0,9-21 0 0 0,-1-1 0 0 0,1 1 0 0 0,0-1 0 0 0,1 1 0 0 0,0-1 0 0 0,0 1 0 0 0,1 7 0 0 0,-1-3 0 0 0,0-12 0 0 0,0 0 0 0 0,0 1 0 0 0,0-1 0 0 0,-1 0 0 0 0,1 1 0 0 0,0-1 0 0 0,0 0 0 0 0,0 1 0 0 0,0-1 0 0 0,0 1 0 0 0,0-1 0 0 0,0 0 0 0 0,0 1 0 0 0,0-1 0 0 0,0 0 0 0 0,0 1 0 0 0,0-1 0 0 0,0 1 0 0 0,0-1 0 0 0,1 0 0 0 0,-1 1 0 0 0,0-1 0 0 0,0 0 0 0 0,0 1 0 0 0,0-1 0 0 0,1 0 0 0 0,-1 1 0 0 0,0-1 0 0 0,0 0 0 0 0,1 0 0 0 0,-1 1 0 0 0,0-1 0 0 0,1 0 0 0 0,-1 0 0 0 0,0 1 0 0 0,1-1 0 0 0,-1 0 0 0 0,0 0 0 0 0,1 0 0 0 0,-1 0 0 0 0,0 1 0 0 0,1-1 0 0 0,-1 0 0 0 0,0 0 0 0 0,1 0 0 0 0,-1 0 0 0 0,1 0 0 0 0,-1 0 0 0 0,0 0 0 0 0,1 0 0 0 0,-1 0 0 0 0,1 0 0 0 0,1 0 0 0 0,2 1 0 0 0,0-1 0 0 0,1 1 0 0 0,-1-1 0 0 0,1 0 0 0 0,-1 0 0 0 0,1 0 0 0 0,-1-1 0 0 0,0 0 0 0 0,1 1 0 0 0,-1-2 0 0 0,0 1 0 0 0,0 0 0 0 0,3-2 0 0 0,4-3 0 0 0,1 0 0 0 0,-1-1 0 0 0,0-1 0 0 0,0 0 0 0 0,-10 7 0 0 0,54-38 0 0 0,-12 10 0 0 0,23-22 0 0 0,-54 40 0 0 0,13-11 0 0 0,1 1 0 0 0,21-12 0 0 0,-47 32 0 0 0,0 1 0 0 0,0 0 0 0 0,1 0 0 0 0,-1 0 0 0 0,0-1 0 0 0,0 1 0 0 0,1 0 0 0 0,-1 0 0 0 0,0 0 0 0 0,0 0 0 0 0,1 0 0 0 0,-1-1 0 0 0,0 1 0 0 0,1 0 0 0 0,-1 0 0 0 0,0 0 0 0 0,0 0 0 0 0,1 0 0 0 0,-1 0 0 0 0,0 0 0 0 0,1 0 0 0 0,-1 0 0 0 0,0 0 0 0 0,0 0 0 0 0,1 0 0 0 0,-1 0 0 0 0,0 0 0 0 0,1 1 0 0 0,-1-1 0 0 0,0 0 0 0 0,0 0 0 0 0,1 0 0 0 0,-1 0 0 0 0,0 0 0 0 0,0 1 0 0 0,1-1 0 0 0,-1 0 0 0 0,0 0 0 0 0,0 0 0 0 0,0 1 0 0 0,1-1 0 0 0,-1 0 0 0 0,0 0 0 0 0,0 1 0 0 0,0-1 0 0 0,0 0 0 0 0,0 0 0 0 0,1 1 0 0 0,-1-1 0 0 0,0 0 0 0 0,0 1 0 0 0,0-1 0 0 0,0 0 0 0 0,0 0 0 0 0,0 1 0 0 0,0-1 0 0 0,0 0 0 0 0,0 1 0 0 0,0-1 0 0 0,0 0 0 0 0,0 1 0 0 0,0-1 0 0 0,0 0 0 0 0,-1 0 0 0 0,1 1 0 0 0,0-1 0 0 0,0 0 0 0 0,0 0 0 0 0,-2 17 0 0 0,0 0 0 0 0,-1-1 0 0 0,0 0 0 0 0,-1 0 0 0 0,-1 0 0 0 0,-1 0 0 0 0,-3 5 0 0 0,-1 4 0 0 0,2 0 0 0 0,-1 6 0 0 0,9-31 0 0 0,0 0 0 0 0,0 0 0 0 0,-1 1 0 0 0,1-1 0 0 0,0 0 0 0 0,0 0 0 0 0,0 1 0 0 0,0-1 0 0 0,0 0 0 0 0,0 0 0 0 0,0 1 0 0 0,0-1 0 0 0,0 0 0 0 0,0 1 0 0 0,0-1 0 0 0,0 0 0 0 0,0 1 0 0 0,0-1 0 0 0,0 0 0 0 0,0 0 0 0 0,0 1 0 0 0,0-1 0 0 0,0 0 0 0 0,0 0 0 0 0,0 1 0 0 0,0-1 0 0 0,1 0 0 0 0,-1 1 0 0 0,0-1 0 0 0,0 0 0 0 0,0 0 0 0 0,1 0 0 0 0,-1 1 0 0 0,0-1 0 0 0,0 0 0 0 0,0 0 0 0 0,1 0 0 0 0,-1 1 0 0 0,0-1 0 0 0,0 0 0 0 0,1 0 0 0 0,4-1 0 0 0,6-3 0 0 0,0 0 0 0 0,-1-1 0 0 0,0 0 0 0 0,0-1 0 0 0,0 0 0 0 0,0 0 0 0 0,0-2 0 0 0,10-6 0 0 0,185-130 0 0 0,-192 136 0 0 0,1-1 0 0 0,-2 0 0 0 0,1-1 0 0 0,-1-1 0 0 0,7-8 0 0 0,-18 18 0 0 0,-1 1 0 0 0,1-1 0 0 0,-1 1 0 0 0,0-1 0 0 0,1 1 0 0 0,-1-1 0 0 0,0 1 0 0 0,0-1 0 0 0,1 1 0 0 0,-1-1 0 0 0,0 0 0 0 0,0 1 0 0 0,0-1 0 0 0,0 1 0 0 0,0-1 0 0 0,0 0 0 0 0,1-5 0 0 0,1 8 0 0 0,0 9 0 0 0,-3-9 0 0 0,0 1 0 0 0,1-1 0 0 0,-1 0 0 0 0,-1 0 0 0 0,1 0 0 0 0,0 1 0 0 0,0-1 0 0 0,-1 0 0 0 0,0-1 0 0 0,1 1 0 0 0,-2 1 0 0 0,-24 21 0 0 0,4-3 0 0 0,21-19 0 0 0,0 0 0 0 0,1 0 0 0 0,-1 0 0 0 0,1 1 0 0 0,0-1 0 0 0,0 1 0 0 0,0-1 0 0 0,0 1 0 0 0,0 0 0 0 0,1-1 0 0 0,-1 1 0 0 0,1 0 0 0 0,-1 0 0 0 0,1 1 0 0 0,-1 0 0 0 0,0 0 0 0 0,0 0 0 0 0,0 0 0 0 0,-2 2 0 0 0,-19 31 0 0 0,18-31 0 0 0,0 1 0 0 0,0-1 0 0 0,0 1 0 0 0,1 0 0 0 0,-1 0 0 0 0,2 0 0 0 0,-1 0 0 0 0,1 0 0 0 0,0 0 0 0 0,1 1 0 0 0,-1-1 0 0 0,1 3 0 0 0,1-9 0 0 0,0 0 0 0 0,0 0 0 0 0,0 0 0 0 0,0 0 0 0 0,0 0 0 0 0,0 0 0 0 0,0 0 0 0 0,1 0 0 0 0,-1 0 0 0 0,0 0 0 0 0,1 0 0 0 0,-1 0 0 0 0,0 0 0 0 0,1 0 0 0 0,-1-1 0 0 0,1 1 0 0 0,-1 0 0 0 0,1 0 0 0 0,0 0 0 0 0,-1 0 0 0 0,1-1 0 0 0,0 1 0 0 0,0 0 0 0 0,4 2 0 0 0,0-1 0 0 0,0 0 0 0 0,1-1 0 0 0,-1 1 0 0 0,0-1 0 0 0,5 1 0 0 0,-1-1 0 0 0,-1 0 0 0 0,0-1 0 0 0,0 1 0 0 0,0-2 0 0 0,1 1 0 0 0,-1-1 0 0 0,0-1 0 0 0,4 0 0 0 0,1-1 0 0 0,-1-1 0 0 0,1 0 0 0 0,-1-1 0 0 0,0 0 0 0 0,0-2 0 0 0,20-13 0 0 0,0-2 0 0 0,-2-1 0 0 0,0-1 0 0 0,4-8 0 0 0,-19 19 0 0 0,3-5 0 0 0,-1 0 0 0 0,-1-1 0 0 0,6-11 0 0 0,3-2 0 0 0,-9 9 0 0 0,10-17 0 0 0,-5 6 0 0 0,-27 50 0 0 0,-1-1 0 0 0,2 1 0 0 0,0 0 0 0 0,1 1 0 0 0,-1 8 0 0 0,5-23 0 0 0,-1 1 0 0 0,1-1 0 0 0,0 0 0 0 0,0 0 0 0 0,0 1 0 0 0,0-1 0 0 0,0 0 0 0 0,0 0 0 0 0,1 0 0 0 0,-1 1 0 0 0,1-1 0 0 0,-1 0 0 0 0,1 0 0 0 0,0 0 0 0 0,0 0 0 0 0,0 0 0 0 0,0 0 0 0 0,0 0 0 0 0,1 0 0 0 0,0 1 0 0 0,-1-2 0 0 0,0 1 0 0 0,0-1 0 0 0,0 0 0 0 0,0 0 0 0 0,0 1 0 0 0,0-1 0 0 0,0 0 0 0 0,0 0 0 0 0,1 0 0 0 0,-1 0 0 0 0,0-1 0 0 0,1 1 0 0 0,-1 0 0 0 0,1 0 0 0 0,-1-1 0 0 0,1 1 0 0 0,-1-1 0 0 0,3 1 0 0 0,0-1 0 0 0,-1 1 0 0 0,1-1 0 0 0,0 0 0 0 0,0 0 0 0 0,0 0 0 0 0,0-1 0 0 0,0 1 0 0 0,0 0 0 0 0,0 0 0 0 0,0 1 0 0 0,0-1 0 0 0,0 1 0 0 0,1 0 0 0 0,27 5 0 0 0,-28-5 0 0 0,1-1 0 0 0,0 1 0 0 0,0 0 0 0 0,-1 0 0 0 0,1 1 0 0 0,-1 0 0 0 0,1-1 0 0 0,-1 1 0 0 0,1 1 0 0 0,2 1 0 0 0,-1 0 0 0 0,-5-3 0 0 0,1-1 0 0 0,-1 1 0 0 0,1 0 0 0 0,-1 0 0 0 0,0 0 0 0 0,0 0 0 0 0,1 0 0 0 0,-1 0 0 0 0,0 0 0 0 0,0 0 0 0 0,0 0 0 0 0,0 1 0 0 0,0-1 0 0 0,-1 0 0 0 0,1 1 0 0 0,0-1 0 0 0,-1 1 0 0 0,1-1 0 0 0,0 1 0 0 0,-1-1 0 0 0,0 1 0 0 0,1-1 0 0 0,-1 1 0 0 0,0-1 0 0 0,0 1 0 0 0,0 0 0 0 0,0 1 0 0 0,0-1 0 0 0,0 1 0 0 0,1 0 0 0 0,-1-1 0 0 0,1 1 0 0 0,-1 0 0 0 0,1-1 0 0 0,0 1 0 0 0,0 0 0 0 0,0-1 0 0 0,0 1 0 0 0,1-1 0 0 0,-1 0 0 0 0,2 2 0 0 0,4 8 0 0 0,-7-10 0 0 0,1-1 0 0 0,-1 1 0 0 0,0 0 0 0 0,0-1 0 0 0,1 1 0 0 0,-1 0 0 0 0,0-1 0 0 0,-1 1 0 0 0,1-1 0 0 0,0 1 0 0 0,0 0 0 0 0,-1-1 0 0 0,1 1 0 0 0,-1-1 0 0 0,1 1 0 0 0,-1-1 0 0 0,1 1 0 0 0,-1-1 0 0 0,0 1 0 0 0,0-1 0 0 0,0 1 0 0 0,-7 18 0 0 0,7-19 0 0 0,1 1 0 0 0,-1 0 0 0 0,1 0 0 0 0,-1-1 0 0 0,1 1 0 0 0,-1 0 0 0 0,0-1 0 0 0,0 1 0 0 0,0 0 0 0 0,0-1 0 0 0,0 1 0 0 0,0-1 0 0 0,0 0 0 0 0,-1 1 0 0 0,-1 0 0 0 0,-5 4 0 0 0,-2 0 0 0 0,1-1 0 0 0,-7 3 0 0 0,13-6 0 0 0,-1-1 0 0 0,0 1 0 0 0,1-1 0 0 0,-1 1 0 0 0,0-1 0 0 0,0-1 0 0 0,0 1 0 0 0,1 0 0 0 0,-5-1 0 0 0,-2-2 0 0 0,9 2-116 0 0,0-1 0 0 0,1 0 0 0 0,-1 1 0 0 0,0-1 0 0 0,0 0 0 0 0,1 0 0 0 0,-1 0 0 0 0,1 0 0 0 0,-1 0 0 0 0,1 0 0 0 0,-1 0 0 0 0,1 0 0 0 0,-1 0 0 0 0,1 0 0 0 0,0 0 0 0 0,0 0 0 0 0,-1 0 0 0 0,1 0 0 0 0,0 0 0 0 0,0 0 0 0 0,0 0 0 0 0,0 0 0 0 0,0 0 116 0 0,4-24-7131 0 0,1 10-2302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0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470 4607 0 0,'-2'-1'47'0'0,"1"-1"0"0"0,-1 0-1 0 0,1 1 1 0 0,0-1-1 0 0,0 0 1 0 0,0 0-1 0 0,0 0 1 0 0,0 0-1 0 0,0 0 1 0 0,0-1-47 0 0,1-8 2862 0 0,9 5-698 0 0,-11 5-1830 0 0,-8-5-39 0 0,2 3 3056 0 0,7 3-2396 0 0,1 0-290 0 0,13-2 395 0 0,-10 1-619 0 0,0 0 0 0 0,0 0 1 0 0,0 0-1 0 0,0-1 0 0 0,0 1 0 0 0,-1-1 0 0 0,1 0 0 0 0,2-1-441 0 0,8-5 890 0 0,-12 7-831 0 0,0 1 1 0 0,0-1-1 0 0,0 0 1 0 0,1 1-1 0 0,-1-1 1 0 0,0 0-1 0 0,0 0 1 0 0,0 0-1 0 0,0 1 1 0 0,-1-1-1 0 0,1 0 1 0 0,0 0-1 0 0,0 0 1 0 0,0-1-1 0 0,-1 1 1 0 0,1 0-1 0 0,-1 0 1 0 0,1 0-1 0 0,-1 0 1 0 0,1-1-1 0 0,-1 1 1 0 0,0 0-1 0 0,1 0 1 0 0,-1-1-1 0 0,0 1 1 0 0,0 0-1 0 0,0-1 1 0 0,0 1-1 0 0,0-1-59 0 0,0 0 57 0 0,1 1-1 0 0,-1-1 1 0 0,1 0 0 0 0,0 0-1 0 0,0 0 1 0 0,0 1 0 0 0,0-1-1 0 0,0 1 1 0 0,0-1-1 0 0,0 0 1 0 0,0 1 0 0 0,1 0-1 0 0,-1-1 1 0 0,0 1 0 0 0,1 0-1 0 0,-1 0 1 0 0,1 0-1 0 0,1-1-56 0 0,13-12 517 0 0,-4-4 398 0 0,-1 1 0 0 0,9-18-915 0 0,-15 25 218 0 0,15-25 1318 0 0,10-11-1536 0 0,-25 37 158 0 0,0 0-1 0 0,0-1 1 0 0,-1 1-1 0 0,-1-1 1 0 0,0 0-1 0 0,0-2-157 0 0,0 2 116 0 0,0 0 0 0 0,1 1 0 0 0,0-1-1 0 0,0 1 1 0 0,1-1 0 0 0,1-1-116 0 0,-4 8 0 0 0,1 0 0 0 0,-1-1 0 0 0,-1 1 0 0 0,1-1 0 0 0,1-3 0 0 0,-10 15 0 0 0,0 1 0 0 0,0-1 0 0 0,-1 4 0 0 0,-44 85 0 0 0,4 3 0 0 0,3 7 0 0 0,-71 210 0 0 0,88-241 0 0 0,11-33 0 0 0,-9 41 0 0 0,-12 40 0 0 0,36-117 0 0 0,0 0 0 0 0,-1-1 0 0 0,0 1 0 0 0,-1 0 0 0 0,-2 0 0 0 0,3-11 0 0 0,1-8 0 0 0,2-2 0 0 0,1 1 0 0 0,0-1 0 0 0,1 1 0 0 0,1 0 0 0 0,1-4 0 0 0,4-21 0 0 0,16-78 0 0 0,16-37 0 0 0,-31 119 0 0 0,4-9 0 0 0,-8 30 0 0 0,-1 1 0 0 0,0-2 0 0 0,-1 1 0 0 0,-1 0 0 0 0,0-1 0 0 0,0-6 0 0 0,-3 17 0 0 0,1 1 0 0 0,1-1 0 0 0,-1 1 0 0 0,0-1 0 0 0,1 1 0 0 0,-1-1 0 0 0,1 1 0 0 0,0 0 0 0 0,-1-1 0 0 0,1 1 0 0 0,0 0 0 0 0,1-1 0 0 0,-1-2 0 0 0,-5 5 0 0 0,-6 6 0 0 0,10-6 0 0 0,-7 5 0 0 0,0 0 0 0 0,1 0 0 0 0,-1 0 0 0 0,1 1 0 0 0,0 0 0 0 0,1 1 0 0 0,0-1 0 0 0,0 1 0 0 0,0 0 0 0 0,1 0 0 0 0,-1 0 0 0 0,2 1 0 0 0,-1-1 0 0 0,0 5 0 0 0,-7 14 0 0 0,9-22 0 0 0,-1 0 0 0 0,1 0 0 0 0,1 0 0 0 0,-1 0 0 0 0,1 1 0 0 0,-1-1 0 0 0,1 1 0 0 0,0-1 0 0 0,1 1 0 0 0,-1-1 0 0 0,1 1 0 0 0,0-1 0 0 0,0 1 0 0 0,0 0 0 0 0,1 0 0 0 0,0-2 0 0 0,-1-1 0 0 0,1 1 0 0 0,0-1 0 0 0,-1 1 0 0 0,1-1 0 0 0,0 0 0 0 0,1 0 0 0 0,-1 1 0 0 0,0-1 0 0 0,1 0 0 0 0,-1 0 0 0 0,1 0 0 0 0,0 0 0 0 0,0 0 0 0 0,-1-1 0 0 0,1 1 0 0 0,0-1 0 0 0,1 1 0 0 0,-1-1 0 0 0,2 1 0 0 0,-1 0 0 0 0,1-2 0 0 0,0 1 0 0 0,0 0 0 0 0,0-1 0 0 0,-1 1 0 0 0,1-1 0 0 0,0 0 0 0 0,0-1 0 0 0,3 0 0 0 0,3 1 0 0 0,12-3 0 0 0,-1-1 0 0 0,1-1 0 0 0,-1-1 0 0 0,0-1 0 0 0,11-6 0 0 0,-1 2 0 0 0,-1 0 0 0 0,-1-1 0 0 0,22-14 0 0 0,-37 19 0 0 0,0-2 0 0 0,0 0 0 0 0,-2-1 0 0 0,1 0 0 0 0,-1-1 0 0 0,4-5 0 0 0,7-10 0 0 0,2 2 0 0 0,16-13 0 0 0,-33 31 0 0 0,-6 5 0 0 0,0-1 0 0 0,0 0 0 0 0,1 0 0 0 0,-1 0 0 0 0,0 0 0 0 0,0 0 0 0 0,-1 0 0 0 0,1 0 0 0 0,0 0 0 0 0,-1-1 0 0 0,0 1 0 0 0,1-1 0 0 0,-1 1 0 0 0,0-1 0 0 0,0 0 0 0 0,0 1 0 0 0,-1-1 0 0 0,1 0 0 0 0,0 0 0 0 0,-1 3 0 0 0,0 0-1 0 0,0-1 1 0 0,0 1 0 0 0,0 0 0 0 0,0 0-1 0 0,0 0 1 0 0,0 0 0 0 0,0-1-1 0 0,0 1 1 0 0,0 0 0 0 0,0 0-1 0 0,0 0 1 0 0,1 0 0 0 0,-1-1 0 0 0,0 1-1 0 0,0 0 1 0 0,0 0 0 0 0,0 0-1 0 0,0 0 1 0 0,-1-1 0 0 0,1 1 0 0 0,0 0-1 0 0,0 0 1 0 0,0 0 0 0 0,0 0-1 0 0,0-1 1 0 0,0 1 0 0 0,0 0-1 0 0,0 0 1 0 0,0 0 0 0 0,0 0 0 0 0,0 0-1 0 0,-1-1 1 0 0,1 1 0 0 0,0 0-1 0 0,0 0 1 0 0,0 0 0 0 0,0 0-1 0 0,0 0 1 0 0,0 0 0 0 0,-1 0 0 0 0,1 0-1 0 0,0-1 1 0 0,0 1 0 0 0,0 0-1 0 0,0 0 1 0 0,-1 0 0 0 0,1 0 0 0 0,0 0-1 0 0,0 0 1 0 0,0 0 0 0 0,0 0-1 0 0,-1 0 1 0 0,1 0 0 0 0,0 0-1 0 0,0 0 1 0 0,0 0 0 0 0,0 0 0 0 0,-1 0-1 0 0,1 0 1 0 0,-9 5 65 0 0,8-5-40 0 0,-4 5 166 0 0,-1-1 0 0 0,1 1-1 0 0,0 0 1 0 0,1 1 0 0 0,-1-1 0 0 0,1 1-1 0 0,0 0 1 0 0,1 0 0 0 0,-3 4-191 0 0,-8 13-176 0 0,0-3 142 0 0,2 1 0 0 0,0 0-1 0 0,2 1 1 0 0,0 0-1 0 0,-2 9 35 0 0,6-16 209 0 0,5-11-181 0 0,-1-1 1 0 0,1 1-1 0 0,0-1 0 0 0,0 1 1 0 0,0-1-1 0 0,0 1 1 0 0,0-1-1 0 0,1 1 1 0 0,-1 0-1 0 0,1 0 1 0 0,0-1-1 0 0,1 1 1 0 0,-1 0-1 0 0,1 0-28 0 0,-1-2 0 0 0,0-1 0 0 0,0 0 0 0 0,1 0 0 0 0,-1 1 0 0 0,1-1 0 0 0,-1 0 0 0 0,1 0 0 0 0,0 1 0 0 0,-1-1 0 0 0,1 0 0 0 0,0 0 0 0 0,0 0 0 0 0,0 0 0 0 0,0 0 0 0 0,0 0 0 0 0,0 0 0 0 0,0 0 0 0 0,0-1 0 0 0,0 1 0 0 0,0-1 0 0 0,0 0 0 0 0,0 1 0 0 0,1-1 0 0 0,-1 0 0 0 0,0 0 0 0 0,0 0 0 0 0,0 0 0 0 0,0 0 0 0 0,0 0 0 0 0,1 0 0 0 0,2 0 0 0 0,3 0 0 0 0,0-1 0 0 0,0 0 0 0 0,0 0 0 0 0,0 0 0 0 0,0-1 0 0 0,0 0 0 0 0,0 0 0 0 0,0-1 0 0 0,-1 0 0 0 0,0 0 0 0 0,1-1 0 0 0,-1 1 0 0 0,0-1 0 0 0,-1-1 0 0 0,1 1 0 0 0,1-3 0 0 0,-1 1-135 0 0,-1 0-1 0 0,0 0 1 0 0,0-1 0 0 0,-1 0 0 0 0,0 0-1 0 0,0 0 1 0 0,0 0 0 0 0,1-5 135 0 0,4-7-302 0 0,-4 6 357 0 0,0 0 1 0 0,-1-1-1 0 0,-1 1 0 0 0,0-1 1 0 0,0-4-56 0 0,2-9 500 0 0,-3 18-420 0 0,-2 0-1 0 0,0-1 1 0 0,0 1-1 0 0,0 0 1 0 0,-1-1-1 0 0,-1 1 1 0 0,0-5-80 0 0,-3-12 50 0 0,5 23-50 0 0,-1 1 0 0 0,1-1 0 0 0,-1 1 0 0 0,0-1 0 0 0,0 1 0 0 0,0 0 0 0 0,0-1 0 0 0,-1 1 0 0 0,1 0 0 0 0,-1 0 0 0 0,1 0 0 0 0,-1 0 0 0 0,0 0 0 0 0,1 0 0 0 0,-3-1 0 0 0,-6-3 0 0 0,7 8 0 0 0,2-1 0 0 0,-2 1 0 0 0,0 0 0 0 0,-1-1 0 0 0,1 1 0 0 0,1 1 0 0 0,-1-1 0 0 0,0 0 0 0 0,0 1 0 0 0,1-1 0 0 0,0 1 0 0 0,-1 0 0 0 0,1 0 0 0 0,0 0 0 0 0,0 0 0 0 0,0 0 0 0 0,1 0 0 0 0,-1 1 0 0 0,1-1 0 0 0,0 0 0 0 0,0 1 0 0 0,0-1 0 0 0,0 1 0 0 0,0 3 0 0 0,1-4 0 0 0,0 0 0 0 0,0 0 0 0 0,0-1 0 0 0,0 1 0 0 0,1 0 0 0 0,-1 0 0 0 0,1 0 0 0 0,3 8 0 0 0,-3-9 0 0 0,1-1 0 0 0,-1 1 0 0 0,1-1 0 0 0,-1 1 0 0 0,1-1 0 0 0,0 0 0 0 0,0 1 0 0 0,-1-1 0 0 0,1 0 0 0 0,0 0 0 0 0,0-1 0 0 0,0 1 0 0 0,0 0 0 0 0,0-1 0 0 0,0 1 0 0 0,0-1 0 0 0,1 1 0 0 0,-1-1 0 0 0,1 0 0 0 0,8 0 0 0 0,0 0 0 0 0,-1-1 0 0 0,8-1 0 0 0,8-1 0 0 0,147-5 0 0 0,-131 8 0 0 0,-27 0 0 0 0,-1 0 0 0 0,9-2 0 0 0,-21 2 0 0 0,-1 0 0 0 0,1-1 0 0 0,-1 1 0 0 0,1 0 0 0 0,-1 0 0 0 0,1 0 0 0 0,-1 0 0 0 0,1 1 0 0 0,-1-1 0 0 0,0 0 0 0 0,1 1 0 0 0,0-1 0 0 0,4 8 0 0 0,-4-5 0 0 0,0-1 0 0 0,-1 0 0 0 0,1 1 0 0 0,0 0 0 0 0,-1-1 0 0 0,0 1 0 0 0,0 0 0 0 0,0-1 0 0 0,0 1 0 0 0,0 0 0 0 0,0 0 0 0 0,-1 0 0 0 0,1 0 0 0 0,-1 0 0 0 0,0 0 0 0 0,0 0 0 0 0,0 0 0 0 0,0 0 0 0 0,-1 0 0 0 0,1 0 0 0 0,-1 0 0 0 0,0 0 0 0 0,0-1 0 0 0,0 4 0 0 0,-2-1 0 0 0,0 0 0 0 0,0 0 0 0 0,0-1 0 0 0,0 1 0 0 0,-1-1 0 0 0,0 0 0 0 0,0 1 0 0 0,0-2 0 0 0,0 1 0 0 0,-1 0 0 0 0,-4 2 0 0 0,-3 2 0 0 0,-16 11 0 0 0,26-18 0 0 0,1 0 0 0 0,0 1 0 0 0,-1-1 0 0 0,1 1 0 0 0,0-1 0 0 0,-1 1 0 0 0,1-1 0 0 0,0 1 0 0 0,0 0 0 0 0,0-1 0 0 0,1 1 0 0 0,-1 0 0 0 0,0 0 0 0 0,0 1 0 0 0,1-2 0 0 0,0 0 0 0 0,0 1 0 0 0,0-1 0 0 0,-1 0 0 0 0,1 0 0 0 0,0 0 0 0 0,-1 0 0 0 0,1 0 0 0 0,-1 0 0 0 0,1 0 0 0 0,-1 0 0 0 0,0 0 0 0 0,1 0 0 0 0,-1 0 0 0 0,0 0 0 0 0,0 0 0 0 0,0 0 0 0 0,0 0 0 0 0,1-1 0 0 0,-1 1 0 0 0,0 0 0 0 0,0-1 0 0 0,0 1 0 0 0,-1-1 0 0 0,1 1 0 0 0,-12 2 0 0 0,12-3 0 0 0,0 0 0 0 0,-1 0 0 0 0,1 0 0 0 0,-1-1 0 0 0,1 1 0 0 0,0 0 0 0 0,-1 0 0 0 0,1-1 0 0 0,0 1 0 0 0,-1-1 0 0 0,1 0 0 0 0,0 1 0 0 0,0-1 0 0 0,0 0 0 0 0,-1 0 0 0 0,2 1 0 0 0,-1-1 0 0 0,1 1 0 0 0,-1 0 0 0 0,1-1 0 0 0,0 1 0 0 0,-1-1 0 0 0,1 1 0 0 0,0 0 0 0 0,-1-1 0 0 0,1 1 0 0 0,0-1 0 0 0,0 1 0 0 0,0-1 0 0 0,-1 1 0 0 0,1-1 0 0 0,0 1 0 0 0,0-1 0 0 0,0 1 0 0 0,0-1 0 0 0,0 1 0 0 0,0-1 0 0 0,0 0 0 0 0,0 1 0 0 0,0-1 0 0 0,0 1 0 0 0,0-1 0 0 0,0 1 0 0 0,0-1 0 0 0,1 1 0 0 0,-1-1 0 0 0,0 1 0 0 0,0-1 0 0 0,0 1 0 0 0,1-1 0 0 0,-1 1 0 0 0,0 0 0 0 0,1-1 0 0 0,-1 0 0 0 0,49-51 0 0 0,43-56 0 0 0,78-68 0 0 0,-161 167 6 0 0,-6 5-15 0 0,1 1 0 0 0,-1-1 0 0 0,1 1-1 0 0,0-1 1 0 0,0 1 0 0 0,1 0-1 0 0,-1 1 1 0 0,1-1 0 0 0,-1 1-1 0 0,1 0 1 0 0,0 0 0 0 0,0 0-1 0 0,0 1 1 0 0,0-1 0 0 0,3 1 9 0 0,-4 2-696 0 0,11 19-567 0 0,-8-8-1744 0 0,0 1 0 0 0,-1 1 0 0 0,1 3 3007 0 0,-2 3-2559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0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73 19351 0 0,'-18'-3'439'0'0,"17"3"-366"0"0,0 0 0 0 0,1-1 0 0 0,-1 1 0 0 0,0-1 0 0 0,0 0 0 0 0,1 1 0 0 0,-1-1 0 0 0,0 1 0 0 0,1-1 0 0 0,-1 0 0 0 0,0 0 0 0 0,1 1 0 0 0,-1-1 0 0 0,1 0 0 0 0,-1 0 0 0 0,1 0 0 0 0,0 1 0 0 0,-1-1 0 0 0,1 0 0 0 0,0-1-73 0 0,-3-3 204 0 0,-1-1 212 0 0,0 1 0 0 0,0 0 1 0 0,-1 0-1 0 0,1 0 0 0 0,-1 0 0 0 0,-3-1-416 0 0,6 4 206 0 0,0 1-1 0 0,-1-1 1 0 0,1 1-1 0 0,-1 0 0 0 0,1 0 1 0 0,-1 0-1 0 0,1 0 1 0 0,-1 1-1 0 0,0-1 0 0 0,0 0 1 0 0,1 1-1 0 0,-1 0 0 0 0,0 0 1 0 0,0 0-1 0 0,1 0 1 0 0,-1 0-1 0 0,-3 1-205 0 0,-2 1 81 0 0,-1 0-1 0 0,0 1 1 0 0,1 0-1 0 0,-1 1 0 0 0,1 0 1 0 0,0 0-1 0 0,0 1 1 0 0,0 0-1 0 0,1 0 1 0 0,-4 4-81 0 0,-7 6 466 0 0,1 2 1 0 0,0 0-1 0 0,-6 9-466 0 0,18-20 2 0 0,0-1-1 0 0,1 1 0 0 0,-1-1 1 0 0,1 1-1 0 0,1 1 1 0 0,-1-1-1 0 0,1 0 1 0 0,0 1-1 0 0,0 0 1 0 0,1 0-1 0 0,-2 6-1 0 0,1 2 0 0 0,2-12 0 0 0,0 0 0 0 0,1-1 0 0 0,-1 1 0 0 0,1 0 0 0 0,0 0 0 0 0,-1 0 0 0 0,1-1 0 0 0,1 1 0 0 0,-1 1 0 0 0,0-3 0 0 0,1 0 0 0 0,-1 0 0 0 0,1 0 0 0 0,-1 0 0 0 0,1 0 0 0 0,-1 0 0 0 0,1 0 0 0 0,0 0 0 0 0,-1-1 0 0 0,1 1 0 0 0,0 0 0 0 0,0 0 0 0 0,0-1 0 0 0,0 1 0 0 0,0 0 0 0 0,0-1 0 0 0,0 1 0 0 0,0-1 0 0 0,0 1 0 0 0,0-1 0 0 0,0 1 0 0 0,0-1 0 0 0,0 0 0 0 0,0 0 0 0 0,0 1 0 0 0,0-1 0 0 0,0 0 0 0 0,5 1 0 0 0,0 0 0 0 0,0-1 0 0 0,-1 0 0 0 0,1 0 0 0 0,0 0 0 0 0,0 0 0 0 0,-1-1 0 0 0,1 0 0 0 0,0 0 0 0 0,3-2 0 0 0,8-3 0 0 0,-1 0 0 0 0,13-8 0 0 0,-29 14 0 0 0,6-4 0 0 0,0 1 0 0 0,0-1 0 0 0,-1-1 0 0 0,1 1 0 0 0,-1-1 0 0 0,0 0 0 0 0,-1 0 0 0 0,1-1 0 0 0,2-4 0 0 0,0 1 0 0 0,1 0 0 0 0,-1 1 0 0 0,3-1 0 0 0,8-7 86 0 0,-10 10 82 0 0,-1 0-1 0 0,1-1 1 0 0,-2 0-1 0 0,6-6-167 0 0,-10 10 43 0 0,0 1 0 0 0,-1-1-1 0 0,1 0 1 0 0,-1 0 0 0 0,1 0 0 0 0,-1 0-1 0 0,0 0 1 0 0,0 0 0 0 0,0 0 0 0 0,-1 0-1 0 0,1 0 1 0 0,-1-1 0 0 0,0 1 0 0 0,0 0-1 0 0,0 0 1 0 0,0-3-43 0 0,-2-1 443 0 0,2 7-441 0 0,0 0 0 0 0,0 0 1 0 0,0 0-1 0 0,0 0 0 0 0,0 0 1 0 0,0 0-1 0 0,0 0 0 0 0,0 0 1 0 0,0-1-1 0 0,0 1 0 0 0,-1 0 1 0 0,1 0-1 0 0,0 0 0 0 0,0 0 1 0 0,0 0-1 0 0,0 0 0 0 0,0 0 1 0 0,0 0-1 0 0,0 0 0 0 0,0 0 1 0 0,0 0-1 0 0,0 0 0 0 0,0 0 1 0 0,-1-1-1 0 0,1 1 0 0 0,0 0 1 0 0,0 0-1 0 0,0 0 0 0 0,0 0 1 0 0,0 0-1 0 0,0 0 0 0 0,0 0 1 0 0,0 0-1 0 0,-1 0 0 0 0,1 0 1 0 0,0 0-1 0 0,0 0 0 0 0,0 0 1 0 0,0 0-1 0 0,0 0 0 0 0,0 0 1 0 0,0 0-1 0 0,0 0 0 0 0,0 0 1 0 0,-1 1-1 0 0,1-1 0 0 0,0 0 1 0 0,0 0-1 0 0,0 0 0 0 0,0 0 1 0 0,0 0-1 0 0,0 0 0 0 0,0 0 1 0 0,0 0-1 0 0,0 0 0 0 0,0 0 1 0 0,0 0-1 0 0,0 0 0 0 0,-1 1 1 0 0,1-1-1 0 0,0 0 0 0 0,0 0 1 0 0,0 0-1 0 0,0 0 0 0 0,0 0 1 0 0,0 0-3 0 0,-2 7 12 0 0,2-7-13 0 0,-3 8 1 0 0,0 0 0 0 0,-1-1 0 0 0,0 0 0 0 0,0 1 0 0 0,0-1 0 0 0,-5 4 0 0 0,4-4 0 0 0,0 0 0 0 0,0 0 0 0 0,1 1 0 0 0,0 0 0 0 0,0 0 0 0 0,0 3 0 0 0,-8 23 0 0 0,7-20 0 0 0,0 0 0 0 0,1 1 0 0 0,0-1 0 0 0,1 1 0 0 0,0 9 0 0 0,0-2-876 0 0,15-19-212 0 0,-10-3 926 0 0,1 0 1 0 0,-1 0-1 0 0,0-1 0 0 0,1 1 1 0 0,-1 0-1 0 0,1-1 0 0 0,-1 1 0 0 0,0-1 1 0 0,1 0-1 0 0,-1 0 0 0 0,0 0 1 0 0,1 0-1 0 0,-1 0 0 0 0,0-1 162 0 0,29-21-8118 0 0,-10 3-232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1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20 19351 0 0,'0'0'439'0'0,"-9"2"596"0"0,0 1-566 0 0,0 2-309 0 0,8 1-145 0 0,1-5-12 0 0,0-1 1 0 0,0 1-1 0 0,1-1 0 0 0,-1 1 0 0 0,0-1 1 0 0,-1 1-1 0 0,1-1 0 0 0,0 1 0 0 0,0-1 0 0 0,0 1 1 0 0,0-1-1 0 0,0 0 0 0 0,0 1 0 0 0,-1-1 0 0 0,1 1 1 0 0,0-1-1 0 0,0 1 0 0 0,0-1 0 0 0,-1 0 1 0 0,1 1-1 0 0,0-1 0 0 0,-1 1 0 0 0,1-1-3 0 0,-5 4 141 0 0,3-3-46 0 0,1 0-1 0 0,0 0 0 0 0,0 1 1 0 0,0-1-1 0 0,-1 0 0 0 0,1 0 1 0 0,0 1-1 0 0,1-1 1 0 0,-1 0-1 0 0,0 1 0 0 0,0-1 1 0 0,1 1-1 0 0,-1 0-94 0 0,0 0 59 0 0,0-1 0 0 0,0 1-1 0 0,0-1 1 0 0,0 0 0 0 0,0 1 0 0 0,0-1 0 0 0,0 0-1 0 0,0 0 1 0 0,-1 1 0 0 0,1-1 0 0 0,0 0-1 0 0,-1 0 1 0 0,1-1 0 0 0,-1 1-59 0 0,1 0 42 0 0,0-1 0 0 0,0 1 1 0 0,0-1-1 0 0,0 1 0 0 0,0 0 0 0 0,1-1 1 0 0,-1 1-1 0 0,0 0 0 0 0,0-1 0 0 0,0 1 1 0 0,1 0-1 0 0,-1 0 0 0 0,0 0 0 0 0,1 0 1 0 0,-1 0-1 0 0,1 0 0 0 0,-1 0 0 0 0,1 0 1 0 0,0 0-1 0 0,-1 0 0 0 0,1 0 0 0 0,0 0 1 0 0,-1 0-1 0 0,1 0 0 0 0,0 0 0 0 0,0 0 1 0 0,0 0-1 0 0,0 0 0 0 0,0 1-42 0 0,0 1 51 0 0,0 0-1 0 0,0-1 0 0 0,-1 1 1 0 0,0 0-1 0 0,1-1 0 0 0,-1 1 1 0 0,0-1-1 0 0,0 1 1 0 0,0-1-1 0 0,-1 1 0 0 0,1-1 1 0 0,-2 2-51 0 0,-5 10 75 0 0,8-12 296 0 0,1-2-314 0 0,1 0 0 0 0,-1 0-1 0 0,0 0 1 0 0,1 1 0 0 0,-1-1 0 0 0,0 0 0 0 0,1 1 0 0 0,-1-1 0 0 0,0 1 0 0 0,0 0 0 0 0,1-1 0 0 0,-1 1-1 0 0,0 0-56 0 0,0 0 38 0 0,0-1 0 0 0,0 1-1 0 0,0 0 1 0 0,0-1 0 0 0,0 1-1 0 0,0-1 1 0 0,0 1 0 0 0,0-1-1 0 0,0 0 1 0 0,0 1-1 0 0,1-1 1 0 0,-1 0 0 0 0,0 0-1 0 0,0 0 1 0 0,0 0 0 0 0,0 0-1 0 0,1 0 1 0 0,-1 0 0 0 0,0 0-1 0 0,0 0 1 0 0,0-1-1 0 0,0 1 1 0 0,1-1-38 0 0,33-10 83 0 0,-20 7 48 0 0,-2-1-1 0 0,1 0 1 0 0,1-1-131 0 0,-10 3 51 0 0,0 0-1 0 0,0 0 1 0 0,0 0 0 0 0,-1-1-1 0 0,1 1 1 0 0,-1-1-1 0 0,0 0 1 0 0,0-1 0 0 0,3-3-51 0 0,-1-1 166 0 0,1-1 0 0 0,-2 1 0 0 0,1-1 1 0 0,-1-1-1 0 0,-1 1 0 0 0,0-1 0 0 0,1-4-166 0 0,-4 10 2 0 0,1 0 0 0 0,-1 0-1 0 0,0 0 1 0 0,0-1-1 0 0,-1 1 1 0 0,0 0 0 0 0,0-1-1 0 0,0 1 1 0 0,0 0-1 0 0,-1-1 1 0 0,0 1 0 0 0,0 0-1 0 0,0 0 1 0 0,-1 0-1 0 0,0 0 1 0 0,-2-4-2 0 0,3 7 76 0 0,-1-1-1 0 0,0 1 1 0 0,0 0-1 0 0,0 0 1 0 0,0 0-1 0 0,0 1 1 0 0,0-1 0 0 0,0 0-1 0 0,-1 1 1 0 0,1 0-1 0 0,-1-1 1 0 0,1 1-1 0 0,-1 0 1 0 0,0 0-1 0 0,1 0 1 0 0,-1 1 0 0 0,0-1-1 0 0,1 1 1 0 0,-1-1-1 0 0,0 1 1 0 0,0 0-1 0 0,0 0 1 0 0,-2 1-76 0 0,-4-1-404 0 0,-1 1 1 0 0,0 1-1 0 0,1-1 0 0 0,0 2 1 0 0,-1-1-1 0 0,-2 3 404 0 0,-14 4-7138 0 0,-1 1-2296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2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30 13823 0 0,'0'0'315'0'0,"0"0"45"0"0,0 0 21 0 0,0 0-49 0 0,2-15 2522 0 0,-2 1-1251 0 0,1 0 0 0 0,1 0 0 0 0,1 0 1 0 0,0 1-1 0 0,3-9-1603 0 0,9-23 1331 0 0,2 1-1331 0 0,-8 21 611 0 0,103-230 1101 0 0,-36 107 264 0 0,-76 146-1976 0 0,0 0 0 0 0,0 0 0 0 0,0 0 0 0 0,0 0 0 0 0,-1 0 0 0 0,1 0 0 0 0,0 0 0 0 0,0 0 0 0 0,0 0 0 0 0,0 1 0 0 0,0-1 0 0 0,-1 0 0 0 0,1 0 0 0 0,0 0 0 0 0,0 0 0 0 0,0 0 0 0 0,0 0 0 0 0,-1 0 0 0 0,1 0 0 0 0,0 0 0 0 0,0 0 0 0 0,0 0 0 0 0,0 0 0 0 0,0 0 0 0 0,-1-1 0 0 0,1 1 0 0 0,0 0 0 0 0,0 0 0 0 0,0 0 0 0 0,0 0 0 0 0,0 0 0 0 0,0 0 0 0 0,-1 0 0 0 0,1 0 0 0 0,0 0 0 0 0,0 0 0 0 0,0-1 0 0 0,0 1 0 0 0,0 0 0 0 0,0 0 0 0 0,0 0 0 0 0,0 0 0 0 0,-1 0 0 0 0,1 0 0 0 0,0-1 0 0 0,0 1 0 0 0,0 0 0 0 0,0 0 0 0 0,0 0 0 0 0,0 0 0 0 0,0 0 0 0 0,0-1 0 0 0,0 1 0 0 0,0 0 0 0 0,0 0 0 0 0,0 0 0 0 0,0 0 0 0 0,0-1 0 0 0,0 1 0 0 0,0 0 0 0 0,0 0 0 0 0,0 0 0 0 0,1 0 0 0 0,-12 5 0 0 0,4 2 0 0 0,-1 0 0 0 0,2 1 0 0 0,-1-1 0 0 0,1 1 0 0 0,1 1 0 0 0,-1-1 0 0 0,-2 8 0 0 0,-10 13 0 0 0,-7 11 0 0 0,1 1 0 0 0,3 1 0 0 0,1 1 0 0 0,3 1 0 0 0,1 1 0 0 0,2 0 0 0 0,-1 17 0 0 0,12-51 0 0 0,1 1 0 0 0,0 0 0 0 0,1 0 0 0 0,1 5 0 0 0,-1-14 0 0 0,2 1 0 0 0,-1-1 0 0 0,0 0 0 0 0,1 1 0 0 0,-1-1 0 0 0,1 0 0 0 0,0 0 0 0 0,0 1 0 0 0,0-1 0 0 0,1 0 0 0 0,-1 0 0 0 0,1 0 0 0 0,-1 0 0 0 0,1-1 0 0 0,0 1 0 0 0,0 0 0 0 0,0-1 0 0 0,1 1 0 0 0,5 0 0 0 0,0-4 0 0 0,0 0 0 0 0,0-1 0 0 0,0 0 0 0 0,0 0 0 0 0,7-4 0 0 0,-2 2 0 0 0,-8 2 0 0 0,0 0 0 0 0,1 0 0 0 0,-1-1 0 0 0,0 0 0 0 0,-1 0 0 0 0,1 0 0 0 0,0 0 0 0 0,-1-1 0 0 0,0 0 0 0 0,1 0 0 0 0,-2 0 0 0 0,1 0 0 0 0,0-1 0 0 0,0 0 0 0 0,7-9 0 0 0,2 1 0 0 0,0 0 0 0 0,13-10 0 0 0,-16 16 0 0 0,-1-1 0 0 0,0 0 0 0 0,0-1 0 0 0,-1 0 0 0 0,0 0 0 0 0,-1 0 0 0 0,0-1 0 0 0,0-1 0 0 0,-1 1 0 0 0,0-1 0 0 0,6-18 0 0 0,-5 11 0 0 0,0 1 0 0 0,1 0 0 0 0,1 1 0 0 0,3-3 0 0 0,-7 10 0 0 0,-4 9 0 0 0,-1-1 0 0 0,0 1 0 0 0,0 0 0 0 0,0-1 0 0 0,0 1 0 0 0,0-1 0 0 0,1 1 0 0 0,-1 0 0 0 0,0-1 0 0 0,0 1 0 0 0,0 0 0 0 0,1-1 0 0 0,-1 1 0 0 0,0 0 0 0 0,1 0 0 0 0,-1-1 0 0 0,0 1 0 0 0,0 0 0 0 0,1 0 0 0 0,-1 0 0 0 0,1-1 0 0 0,-1 1 0 0 0,0 0 0 0 0,1 0 0 0 0,-1 0 0 0 0,0 0 0 0 0,1 0 0 0 0,-1 0 0 0 0,1-1 0 0 0,-1 1 0 0 0,0 0 0 0 0,1 0 0 0 0,-1 0 0 0 0,1 1 0 0 0,-1-1 0 0 0,0 0 0 0 0,1 0 0 0 0,-1 0 0 0 0,0 0 0 0 0,1 0 0 0 0,-1 0 0 0 0,1 0 0 0 0,-1 1 0 0 0,0-1 0 0 0,1 0 0 0 0,8 0 0 0 0,0-1 0 0 0,0 0 0 0 0,0-1 0 0 0,0 0 0 0 0,-1-1 0 0 0,4-1 0 0 0,-4 2 0 0 0,3-2 0 0 0,1-1 0 0 0,-1 0 0 0 0,1 0 0 0 0,-2-1 0 0 0,1-1 0 0 0,-1 0 0 0 0,0 0 0 0 0,0-1 0 0 0,-1 0 0 0 0,0 0 0 0 0,7-10 0 0 0,8-11 0 0 0,-2-2 0 0 0,-2 0 0 0 0,4-9 0 0 0,19-29 0 0 0,-40 64 0 0 0,0 1 0 0 0,-1-2 0 0 0,1 1 0 0 0,1-4 0 0 0,-4 9 0 0 0,0 0 0 0 0,0 0 0 0 0,0 0 0 0 0,0 0 0 0 0,0 0 0 0 0,0 0 0 0 0,0 0 0 0 0,0 0 0 0 0,0 0 0 0 0,0 0 0 0 0,0-1 0 0 0,0 1 0 0 0,1 0 0 0 0,-1 0 0 0 0,0 0 0 0 0,0 0 0 0 0,0 0 0 0 0,0 0 0 0 0,0 0 0 0 0,0 0 0 0 0,0 0 0 0 0,0-1 0 0 0,0 1 0 0 0,0 0 0 0 0,0 0 0 0 0,0 0 0 0 0,0 0 0 0 0,0 0 0 0 0,0 0 0 0 0,0 0 0 0 0,0 0 0 0 0,0-1 0 0 0,0 1 0 0 0,-1 0 0 0 0,1 0 0 0 0,0 0 0 0 0,0 0 0 0 0,0 0 0 0 0,0 0 0 0 0,0 0 0 0 0,0 0 0 0 0,0 0 0 0 0,0 0 0 0 0,0 0 0 0 0,0-1 0 0 0,0 1 0 0 0,0 0 0 0 0,-1 0 0 0 0,1 0 0 0 0,0 0 0 0 0,0 0 0 0 0,0 0 0 0 0,0 0 0 0 0,0 0 0 0 0,-7 4 0 0 0,-5 7 0 0 0,0 2 0 0 0,1 0 0 0 0,0 2 0 0 0,0-1 0 0 0,2 1 0 0 0,-1 1 0 0 0,2 0 0 0 0,-1 3 0 0 0,-1 6 0 0 0,0 0 0 0 0,2 0 0 0 0,1 1 0 0 0,-1 12 0 0 0,7-32 0 0 0,0-1 0 0 0,1 1 0 0 0,0 0 0 0 0,0-1 0 0 0,0 1 0 0 0,0-5 0 0 0,0-1 0 0 0,0 0 0 0 0,0 0 0 0 0,0 1 0 0 0,0-1 0 0 0,0 0 0 0 0,0 0 0 0 0,0 1 0 0 0,0-1 0 0 0,0 0 0 0 0,0 0 0 0 0,0 1 0 0 0,0-1 0 0 0,0 0 0 0 0,0 0 0 0 0,0 0 0 0 0,0 1 0 0 0,0-1 0 0 0,0 0 0 0 0,0 0 0 0 0,0 1 0 0 0,1-1 0 0 0,-1 0 0 0 0,0 0 0 0 0,0 0 0 0 0,0 1 0 0 0,0-1 0 0 0,1 0 0 0 0,-1 0 0 0 0,0 0 0 0 0,0 0 0 0 0,0 1 0 0 0,1-1 0 0 0,-1 0 0 0 0,0 0 0 0 0,0 0 0 0 0,0 0 0 0 0,1 0 0 0 0,-1 0 0 0 0,0 0 0 0 0,0 0 0 0 0,1 0 0 0 0,-1 0 0 0 0,0 0 0 0 0,0 0 0 0 0,1 0 0 0 0,3-3 0 0 0,6-4 0 0 0,-1-1 0 0 0,0 0 0 0 0,0-1 0 0 0,-1 0 0 0 0,0 0 0 0 0,2-4 0 0 0,-4 6 0 0 0,-4 4 0 0 0,1 1 0 0 0,-1-1 0 0 0,0-1 0 0 0,0 1 0 0 0,0 0 0 0 0,-1 0 0 0 0,1-1 0 0 0,-1 1 0 0 0,2-4 0 0 0,-2 0-64 0 0,-1 6-273 0 0,0 1-138 0 0,0 0-33 0 0,0 0-4 0 0,0 0 0 0 0,-14 4-955 0 0,13-4 1401 0 0,0 0-1 0 0,0 1 1 0 0,0-1-1 0 0,0 0 1 0 0,1 1-1 0 0,-1-1 1 0 0,0 1-1 0 0,0 0 1 0 0,0-1-1 0 0,1 1 1 0 0,-1 0 0 0 0,0-1-1 0 0,1 1 1 0 0,-1 0-1 0 0,1 0 1 0 0,-1 0-1 0 0,1-1 1 0 0,-1 1-1 0 0,1 0 1 0 0,-1 0-1 0 0,1 0 1 0 0,0 0-1 0 0,0 0 1 0 0,-1 0-1 0 0,1 0 1 0 0,0 0-1 0 0,0 0 1 0 0,0 0-1 0 0,0 0 67 0 0,0 1-120 0 0,0 6-29 0 0,1 0 197 0 0,-1-7 289 0 0,0-1 138 0 0,1 4 20 0 0,2-3-67 0 0,1 13-235 0 0,-3-11-193 0 0,0 1 0 0 0,-1 0 0 0 0,0 0 0 0 0,0 0 0 0 0,0 0 0 0 0,0 0 0 0 0,0 0 0 0 0,-1 0 0 0 0,0 0 0 0 0,0 0 0 0 0,-1 9 0 0 0,-11 48 0 0 0,7-40 0 0 0,2-1 0 0 0,1 1 0 0 0,0 2 0 0 0,-1 41 0 0 0,1-26 0 0 0,4-29 0 0 0,-1-8 0 0 0,0 0 0 0 0,0 0 0 0 0,1 0 1 0 0,-1 0-1 0 0,0 0 0 0 0,1 0 0 0 0,-1 0 0 0 0,0 0 0 0 0,1 0 0 0 0,-1 0 1 0 0,1 0-1 0 0,-1-1 0 0 0,1 1 0 0 0,0 0 0 0 0,-1 0 0 0 0,1 0 0 0 0,0-1 1 0 0,0 1-1 0 0,0 0 0 0 0,1 1 69 0 0,-1-2-26 0 0,0 1 1 0 0,0-1-1 0 0,0 1 0 0 0,0-1 1 0 0,-1 0-1 0 0,1 0 0 0 0,0 1 1 0 0,0-1-1 0 0,0 0 0 0 0,0 0 1 0 0,0 0-1 0 0,0 0 0 0 0,-1 0 1 0 0,1 0-1 0 0,0 0 1 0 0,0 0-1 0 0,0-1-43 0 0,21-2 1020 0 0,-13 1-801 0 0,-2 0-219 0 0,0 1 0 0 0,0-1 0 0 0,0-1 0 0 0,-1 0 0 0 0,1 0 0 0 0,-1 0 0 0 0,5-4 0 0 0,1 0 0 0 0,0-2 0 0 0,-1 1 0 0 0,5-6 0 0 0,-2-1 0 0 0,1-1 0 0 0,-2-1 0 0 0,11-11 0 0 0,-8 10 0 0 0,-7 7 0 0 0,2 0 0 0 0,-1 0 0 0 0,10-6 0 0 0,21-20 0 0 0,-46 43 0 0 0,0-1 0 0 0,1 1 0 0 0,-1 0 0 0 0,1 0 0 0 0,1 0 0 0 0,-2 3 0 0 0,-23 48 0 0 0,20-42 0 0 0,5-3 0 0 0,3-9 0 0 0,-2 44 0 0 0,3-30 0 0 0,3-12 0 0 0,-1-2 0 0 0,-1-1 0 0 0,9 19 0 0 0,-5-6 0 0 0,-6-14 0 0 0,1 0 1 0 0,-1 0-1 0 0,1 0 1 0 0,-1 1-1 0 0,1-1 0 0 0,0 0 1 0 0,0 0-1 0 0,-1 0 0 0 0,1 0 1 0 0,0-1-1 0 0,0 1 0 0 0,0 0 1 0 0,0 0-1 0 0,0 0 0 0 0,0-1 1 0 0,0 1-1 0 0,0 0 1 0 0,0-1-1 0 0,0 1 0 0 0,1-1 1 0 0,-1 0-1 0 0,0 1 0 0 0,1-1 1 0 0,0 0-1 0 0,0 0 1 0 0,0 0 0 0 0,0 0-1 0 0,1 0 1 0 0,-1 0 0 0 0,0-1-1 0 0,0 1 1 0 0,0-1 0 0 0,0 1-1 0 0,-1-1 1 0 0,3 0-1 0 0,3-3-13 0 0,0 0-1 0 0,0 0 1 0 0,0-1 0 0 0,-1 0-1 0 0,1 0 1 0 0,1-3 13 0 0,0 1-501 0 0,-1-2 1 0 0,0 1-1 0 0,-1-1 0 0 0,3-4 501 0 0,11-20-7161 0 0,-4 3-1627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8 24879 0 0,'0'-2'564'0'0,"0"1"-528"0"0,0 1 0 0 0,0-1 1 0 0,0 1-1 0 0,0-1 0 0 0,0 1 0 0 0,0-1 0 0 0,0 1 0 0 0,0-1 0 0 0,0 1 0 0 0,0-1 1 0 0,0 1-1 0 0,0 0 0 0 0,-1-1 0 0 0,1 1 0 0 0,0-1 0 0 0,0 1 0 0 0,-1 0 1 0 0,1-1-1 0 0,0 1 0 0 0,0-1 0 0 0,-1 1 0 0 0,1 0 0 0 0,0-1 0 0 0,-1 1-36 0 0,-1-1 106 0 0,1 1-1 0 0,-1 0 1 0 0,0-1-1 0 0,0 1 0 0 0,1 0 1 0 0,-1 0-1 0 0,0 0 0 0 0,0 0 1 0 0,1 0-1 0 0,-1 0 1 0 0,0 1-1 0 0,0-1 0 0 0,0 1-105 0 0,0-1 376 0 0,2 0 114 0 0,0 0 19 0 0,0 0-66 0 0,2 0-294 0 0,9 0-161 0 0,-1 0 0 0 0,0 0 0 0 0,0-1 0 0 0,7-1 12 0 0,11-2-1188 0 0,14-1-3229 0 0,-21 2-4450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3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6 24879 0 0,'0'0'564'0'0,"0"0"83"0"0,0 0 34 0 0,0 0-76 0 0,1-2-397 0 0,2-4 42 0 0,0 0-1 0 0,0 0 0 0 0,-1 0 0 0 0,0-1 1 0 0,0 0-250 0 0,3-10 736 0 0,-4 16-669 0 0,5-13 655 0 0,-1 1 0 0 0,-1-1 0 0 0,1-1-722 0 0,-4 12-172 0 0,-1 0 0 0 0,1 0 1 0 0,-1-1-1 0 0,1 1 0 0 0,-1 0 1 0 0,0 0-1 0 0,0-1 0 0 0,0 1 0 0 0,-1 0 1 0 0,1 0-1 0 0,-1 0 0 0 0,1-1 1 0 0,-1 1-1 0 0,0 0 0 0 0,-1 0 0 0 0,0-2 172 0 0,-2 1-7139 0 0,4 3-2295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5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80 13823 0 0,'-22'-7'675'0'0,"22"6"-647"0"0,0 1 1 0 0,0-1-1 0 0,0 1 1 0 0,0 0-1 0 0,0-1 1 0 0,0 1-1 0 0,0-1 1 0 0,0 1-1 0 0,0-1 1 0 0,0 1-1 0 0,0 0 1 0 0,1-1-1 0 0,-1 1 1 0 0,0 0-1 0 0,0-1 1 0 0,1 1-1 0 0,-1-1 1 0 0,0 1-1 0 0,0 0 1 0 0,1 0-1 0 0,-1-1 0 0 0,0 1 1 0 0,1 0-1 0 0,-1-1-28 0 0,0 1 30 0 0,6-5 57 0 0,-6 4-81 0 0,1 1 0 0 0,-1 0 0 0 0,1-1 0 0 0,-1 1 0 0 0,1-1-1 0 0,-1 1 1 0 0,1-1 0 0 0,-1 1 0 0 0,1-1 0 0 0,-1 1 0 0 0,1-1-1 0 0,-1 1 1 0 0,0-1 0 0 0,1 0 0 0 0,-1 1 0 0 0,0-1 0 0 0,0 0-1 0 0,1 1 1 0 0,-1-1 0 0 0,0 0 0 0 0,0 1 0 0 0,0-1 0 0 0,0 0-1 0 0,0 1 1 0 0,0-1 0 0 0,0 0 0 0 0,0 1 0 0 0,0-1-1 0 0,0 0 1 0 0,-1 0 0 0 0,1 1 0 0 0,0-1 0 0 0,0 1 0 0 0,0-1-1 0 0,-1 0 1 0 0,1 1 0 0 0,-1-1 0 0 0,1 0 0 0 0,0 1 0 0 0,-1-1-1 0 0,1 1 1 0 0,-1-1-6 0 0,9-6 2522 0 0,28-15 2315 0 0,-35 21-4324 0 0,-1 1-1 0 0,0 0 0 0 0,0 0 0 0 0,0 0 0 0 0,0 0 0 0 0,-3 0 231 0 0,3 0-717 0 0,0 0 1 0 0,0-1 0 0 0,0 1-1 0 0,-1 0 1 0 0,1 0 0 0 0,0 0-1 0 0,0 0 1 0 0,0 0 0 0 0,-1 0-1 0 0,1 0 1 0 0,0 0 0 0 0,0 0-1 0 0,0 0 1 0 0,-1 0 0 0 0,1 0-1 0 0,0 0 1 0 0,0 0 0 0 0,0 0-1 0 0,-1 0 1 0 0,1 0 0 0 0,0 0-1 0 0,0 0 1 0 0,0 0 0 0 0,-1 0-1 0 0,1 0 1 0 0,0 0 0 0 0,0 0-1 0 0,0 0 1 0 0,-1 0 0 0 0,1 1-1 0 0,0-1 1 0 0,0 0 0 0 0,0 0-27 0 0,-15 12 21 0 0,13-11-21 0 0,0 0-1 0 0,0 0 1 0 0,1 0 0 0 0,-1 1-1 0 0,0-1 1 0 0,1 0-1 0 0,0 1 1 0 0,-1-1 0 0 0,1 1-1 0 0,-1 1 1 0 0,-2 4 0 0 0,3-6 0 0 0,1 1 0 0 0,-1-1 0 0 0,0 0 0 0 0,0 1 0 0 0,0-1 0 0 0,0 0 0 0 0,0 0 0 0 0,0 1 0 0 0,0-1 0 0 0,0 0 0 0 0,0 0 0 0 0,0 0 0 0 0,-2 0 0 0 0,-9 6 0 0 0,10-6 0 0 0,0 0 0 0 0,0 0 0 0 0,0 0 0 0 0,0 0 0 0 0,0 0 0 0 0,0 1 0 0 0,0-1 0 0 0,0 1 0 0 0,0-1 0 0 0,1 1 0 0 0,-1 0 0 0 0,1 0 0 0 0,-1 0 0 0 0,1-1 0 0 0,0 1 0 0 0,0 1 0 0 0,0-1 0 0 0,0 0 0 0 0,0 0 0 0 0,0 0 0 0 0,0 2 0 0 0,0 0 0 0 0,0 0 0 0 0,-1-1 0 0 0,1 1 0 0 0,-1-1 0 0 0,1 1 0 0 0,-1-1 0 0 0,0 0 0 0 0,0 1 0 0 0,-1-1 0 0 0,1 0 0 0 0,-1 0 0 0 0,1-1 0 0 0,-1 1 0 0 0,0-1 0 0 0,-10 9 0 0 0,0 0 0 0 0,-9 4 0 0 0,13-9 0 0 0,-2 0 57 0 0,1 0 0 0 0,-1 0 0 0 0,-1-1-1 0 0,1-1-56 0 0,-8 4 216 0 0,16-7 272 0 0,3-1 21 0 0,0 0-66 0 0,2 0-294 0 0,0 0-147 0 0,0 0-1 0 0,0 0 1 0 0,1 0 0 0 0,-1-1 0 0 0,0 1-1 0 0,0-1 1 0 0,1 1 0 0 0,-1-1-1 0 0,0 0 1 0 0,0 0 0 0 0,1 0-2 0 0,6-3-3 0 0,6 0 3 0 0,-7 1 0 0 0,0 1 0 0 0,1 0 0 0 0,-1 1 0 0 0,0 0 0 0 0,1 0 0 0 0,-1 1 0 0 0,2 0 0 0 0,-2 0 0 0 0,-1 1 0 0 0,1 0 0 0 0,0 0 0 0 0,1 1 0 0 0,12 6 0 0 0,-18-6 0 0 0,1 0 0 0 0,-1 0 0 0 0,0 1 0 0 0,0-1 0 0 0,3 4 0 0 0,8 6 0 0 0,4 4 0 0 0,-17-15 0 0 0,-1 0 0 0 0,1 0 0 0 0,-1 0 0 0 0,1 0 0 0 0,-1 0 0 0 0,1 1 0 0 0,-1-1 0 0 0,0 0 0 0 0,1 0 0 0 0,-1 0 0 0 0,0 0 0 0 0,0 1 0 0 0,0-1 0 0 0,0 0 0 0 0,0 0 0 0 0,0 0 0 0 0,0 1 0 0 0,-1-1 0 0 0,1 3 0 0 0,0-1 0 0 0,0 0 0 0 0,0 1 0 0 0,0-1 0 0 0,0 0 0 0 0,1 1 0 0 0,0 1 0 0 0,-1-3 0 0 0,1 1 0 0 0,-1-1 0 0 0,0 1 0 0 0,1 0 0 0 0,-1-1 0 0 0,0 1 0 0 0,-1 0 0 0 0,1-1 0 0 0,0 1 0 0 0,-1-1 0 0 0,0 1 0 0 0,0 1 0 0 0,-2 6 0 0 0,-1 0 0 0 0,0-1 0 0 0,0 1 0 0 0,-1-1 0 0 0,-1 0 0 0 0,1-1 0 0 0,-1 1 0 0 0,-1-1 0 0 0,0 0 0 0 0,0-1 0 0 0,0 0 0 0 0,-1 0 0 0 0,-5 4 0 0 0,6-7 0 0 0,0 1 0 0 0,0-1 0 0 0,-1 0 0 0 0,1-1 0 0 0,-1 1 0 0 0,0-1 0 0 0,0-1 0 0 0,0 0 0 0 0,-1 0 0 0 0,1-1 0 0 0,0 1 0 0 0,-1-2 0 0 0,1 1 0 0 0,-1-1 0 0 0,1-1 0 0 0,0 0 0 0 0,-6-1 0 0 0,0 0 0 0 0,5-2 0 0 0,5-4 0 0 0,-4-7 0 0 0,5 12 0 0 0,1-1 0 0 0,0 0 0 0 0,1-1 0 0 0,-1 1 0 0 0,1 0 0 0 0,-1 0 0 0 0,1-1 0 0 0,1 4-29 0 0,0 0 1 0 0,-1 0-1 0 0,1 0 0 0 0,-1 0 1 0 0,1 0-1 0 0,-1 0 0 0 0,1 0 1 0 0,-1 0-1 0 0,0 1 0 0 0,1-1 1 0 0,-1 0-1 0 0,0 0 0 0 0,1 1 1 0 0,-1-1 28 0 0,0 0-475 0 0,1 1-33 0 0,0 0-72 0 0,-4-6-1276 0 0,-2 2 542 0 0,-2-4-5336 0 0,3 0-1062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6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69 15663 0 0,'0'0'719'0'0,"-2"0"-20"0"0,2 0-695 0 0,0 0 0 0 0,0-1 0 0 0,0 1 0 0 0,0 0 0 0 0,0 0 0 0 0,0 0 0 0 0,-1 0 0 0 0,1 0 0 0 0,0 0 0 0 0,0 0 0 0 0,0 0 0 0 0,0 0 0 0 0,0-1 0 0 0,0 1 0 0 0,0 0 0 0 0,0 0 0 0 0,0 0 0 0 0,0 0 0 0 0,0 0 0 0 0,0 0 0 0 0,0-1 0 0 0,0 1 1 0 0,-1 0-1 0 0,1 0 0 0 0,0 0 0 0 0,0 0 0 0 0,0 0 0 0 0,0 0 0 0 0,1-1 0 0 0,-1 1 0 0 0,0 0 0 0 0,0 0 0 0 0,0 0 0 0 0,0 0 0 0 0,0 0 0 0 0,0 0 0 0 0,0-1 0 0 0,0 1 0 0 0,0 0 0 0 0,0 0 0 0 0,0 0 0 0 0,0 0 0 0 0,0 0 0 0 0,0 0 0 0 0,0 0 0 0 0,1 0 0 0 0,-1-1 1 0 0,0 1-1 0 0,0 0 0 0 0,0 0 0 0 0,0 0 0 0 0,0 0 0 0 0,0 0 0 0 0,1 0 0 0 0,-1 0 0 0 0,0 0 0 0 0,0 0 0 0 0,0 0 0 0 0,0 0 0 0 0,0 0 0 0 0,0 0 0 0 0,1 0 0 0 0,-1 0 0 0 0,0 0-4 0 0,9-3 21 0 0,-9 3-22 0 0,30-11 1711 0 0,0 0-1 0 0,-2-2 0 0 0,1-1 0 0 0,-2-1 1 0 0,0-2-1 0 0,0-1-1709 0 0,-19 12 65 0 0,6-3 518 0 0,0 0 0 0 0,1 1 1 0 0,2-1-584 0 0,24-10-1594 0 0,-40 19 1237 0 0,-1 0-738 0 0,0 0-354 0 0,0 0-1403 0 0,0 0-5336 0 0</inkml:trace>
  <inkml:trace contextRef="#ctx0" brushRef="#br0" timeOffset="1">560 233 19351 0 0,'-3'1'439'0'0,"-14"4"167"0"0,-8 0 592 0 0,24-5-456 0 0,1 0 229 0 0,0 0 42 0 0,0 0-59 0 0,-1 1-289 0 0,-7 6-147 0 0,0 0 0 0 0,0 1 0 0 0,0 0 0 0 0,1 0 0 0 0,1 1 0 0 0,-6 8-518 0 0,-9 15 154 0 0,3 1 0 0 0,0 1 0 0 0,2 0 0 0 0,-3 14-154 0 0,15-38 0 0 0,1-2 0 0 0,0 0 0 0 0,1 0 0 0 0,0 0 0 0 0,0 1 0 0 0,1-1 0 0 0,0 1 0 0 0,1-7 0 0 0,0 0 0 0 0,0 0 0 0 0,0 0 0 0 0,0 0 0 0 0,1 0 0 0 0,-1 1 0 0 0,1-2 0 0 0,-1 1 0 0 0,1 0 0 0 0,0 0 0 0 0,0 0 0 0 0,0 0 0 0 0,0 0 0 0 0,0-1 0 0 0,0 1 0 0 0,0 0 0 0 0,1-1 0 0 0,-1 1 0 0 0,0-1 0 0 0,1 1 0 0 0,-1-1 0 0 0,1 0 0 0 0,0 0 0 0 0,-1 1 0 0 0,1-1 0 0 0,2 0 0 0 0,-2 0 0 0 0,1 1 0 0 0,0-1 0 0 0,0 0 0 0 0,-1-1 0 0 0,1 1 0 0 0,0 0 0 0 0,0-1 0 0 0,0 0 0 0 0,0 0 0 0 0,0 0 0 0 0,0 0 0 0 0,0 0 0 0 0,0 0 0 0 0,0-1 0 0 0,0 1 0 0 0,-1-1 0 0 0,1 0 0 0 0,7-3 0 0 0,0 0 0 0 0,0 0 0 0 0,-1-1 0 0 0,2-1 0 0 0,11-6 0 0 0,-7 5-4 0 0,-1-1-1 0 0,0 0 1 0 0,-1-1-1 0 0,7-6 5 0 0,-13 9 10 0 0,0 0 0 0 0,-1 0 0 0 0,0-1 0 0 0,0 0 0 0 0,-1-1 0 0 0,0 1 0 0 0,0-1 0 0 0,0 0 0 0 0,-1-1-10 0 0,4-8 161 0 0,-1 0-1 0 0,-1 0 1 0 0,4-14-161 0 0,-8 21 111 0 0,0 0 0 0 0,-1 0-1 0 0,0 0 1 0 0,0-1 0 0 0,-1 1 0 0 0,0 0-1 0 0,-1 0 1 0 0,0-1-111 0 0,-1 2 81 0 0,-5-35 446 0 0,-4-8-527 0 0,10 50-29 0 0,0 1 0 0 0,1-1 0 0 0,-1 0 0 0 0,0 0-1 0 0,0 1 1 0 0,-1-1 0 0 0,1 1 0 0 0,0-1 0 0 0,0 1 0 0 0,-1-1 0 0 0,1 1 0 0 0,-1 0 0 0 0,1 0-1 0 0,-1 0 1 0 0,0 0 0 0 0,1 0 0 0 0,-1 0 0 0 0,0 0 0 0 0,0 0 0 0 0,1 1 0 0 0,-1-1 0 0 0,0 1-1 0 0,0-1 1 0 0,0 1 0 0 0,0 0 0 0 0,0 0 0 0 0,-1-1 29 0 0,-6 1-249 0 0,1 0 0 0 0,0 0-1 0 0,-1 1 1 0 0,1 0 0 0 0,-6 1 249 0 0,-8 4-1897 0 0,0 1 0 0 0,-13 5 1897 0 0,23-7-423 0 0,-21 8-1112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7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6 85 11975 0 0,'0'0'24'0'0,"0"0"0"0"0,1 0 0 0 0,-1 0 0 0 0,0 0 0 0 0,1 0 0 0 0,-1 0 0 0 0,0-1-1 0 0,1 1 1 0 0,-1 0 0 0 0,0 0 0 0 0,0 0 0 0 0,1-1 0 0 0,-1 1 0 0 0,0 0 0 0 0,0-1 0 0 0,1 1 0 0 0,-1 0-1 0 0,0 0 1 0 0,0-1 0 0 0,0 1 0 0 0,0 0 0 0 0,0-1 0 0 0,1 1 0 0 0,-1 0 0 0 0,0-1 0 0 0,0 1 0 0 0,0 0-1 0 0,0-1 1 0 0,0 1 0 0 0,0 0 0 0 0,0-1 0 0 0,0 1 0 0 0,0 0 0 0 0,0-1 0 0 0,0 1 0 0 0,0-1 0 0 0,0 1-1 0 0,-1 0 1 0 0,1-1 0 0 0,0 1 0 0 0,0 0 0 0 0,0 0 0 0 0,0-1 0 0 0,-1 1 0 0 0,1 0 0 0 0,0-1 0 0 0,0 1-1 0 0,0 0 1 0 0,-1 0 0 0 0,1-1 0 0 0,0 1 0 0 0,0 0 0 0 0,-1 0-24 0 0,0-1 2 0 0,1 0 0 0 0,-1 1 0 0 0,1-1 0 0 0,0 1 0 0 0,-1-1 0 0 0,1 0 0 0 0,0 1 0 0 0,-1-1 0 0 0,1 0 0 0 0,0 0 0 0 0,0 1 0 0 0,-1-1 0 0 0,1 0 0 0 0,0 0 0 0 0,0 1-1 0 0,0-1 1 0 0,0 0 0 0 0,0 0 0 0 0,0 0 0 0 0,0 1 0 0 0,0-1 0 0 0,1 0 0 0 0,-1 0-2 0 0,16-23 436 0 0,-16 23-397 0 0,0 1-1 0 0,0 0 0 0 0,0 0 0 0 0,0-1 0 0 0,0 1 1 0 0,0 0-1 0 0,0-1 0 0 0,0 1 0 0 0,0 0 0 0 0,-1 0 1 0 0,1-1-1 0 0,0 1 0 0 0,0 0 0 0 0,0-1 1 0 0,0 1-1 0 0,0 0 0 0 0,0 0 0 0 0,-1-1 0 0 0,1 1 1 0 0,0 0-1 0 0,0 0 0 0 0,0 0 0 0 0,-1-1 1 0 0,1 1-1 0 0,0 0-38 0 0,-1 0 24 0 0,1 0 0 0 0,0-1-1 0 0,0 1 1 0 0,-1 0 0 0 0,1 0 0 0 0,0-1 0 0 0,0 1 0 0 0,0 0 0 0 0,-1 0-1 0 0,1-1 1 0 0,0 1 0 0 0,0 0 0 0 0,0-1 0 0 0,0 1 0 0 0,0 0 0 0 0,0-1-1 0 0,-1 1 1 0 0,1 0 0 0 0,0-1 0 0 0,0 1 0 0 0,0 0 0 0 0,0-1 0 0 0,0 1 0 0 0,0 0-1 0 0,0-1 1 0 0,0 1-24 0 0,2-4-63 0 0,2-4 4612 0 0,-1 6-447 0 0,-2 9-3541 0 0,-4 14-365 0 0,-1 0 0 0 0,-2 0 0 0 0,0-1 0 0 0,-1 1 0 0 0,-2 1-196 0 0,-6 22 139 0 0,15-44-139 0 0,-30 87 0 0 0,-31 66 0 0 0,-48 61 0 0 0,-98 141 0 0 0,127-223 0 0 0,77-128 0 0 0,0 0 0 0 0,-1 0 0 0 0,1 0 0 0 0,-1 0 0 0 0,0-1 0 0 0,0 0 0 0 0,-1 0 0 0 0,0 1 0 0 0,-12 8 0 0 0,13-8 98 0 0,8-7 143 0 0,10-8 351 0 0,-11 7-486 0 0,-1 0 0 0 0,1 0 0 0 0,-1-1 0 0 0,0 1 0 0 0,-1 0 0 0 0,1-1 0 0 0,0-3-106 0 0,0 2 94 0 0,0 0 0 0 0,0 0-1 0 0,0 0 1 0 0,4-5-94 0 0,26-36 0 0 0,-19 28 0 0 0,0 0 0 0 0,7-15 0 0 0,-5 4 0 0 0,65-135 0 0 0,-58 112 0 0 0,4-23 0 0 0,-24 73 0 0 0,-1 0 0 0 0,0-1 0 0 0,0 1 0 0 0,0-1 0 0 0,-1 1 0 0 0,1-1 0 0 0,-1 1 0 0 0,1-1 0 0 0,-1 1 0 0 0,-1-1 0 0 0,1 1 0 0 0,0-1 0 0 0,-1 0 0 0 0,0 1 0 0 0,1 0 0 0 0,-2-1 0 0 0,1 1 0 0 0,0-1 0 0 0,-1 1 0 0 0,0-2 0 0 0,-6-12 0 0 0,7 16 0 0 0,1 0 0 0 0,-1-1 0 0 0,1 1 0 0 0,-1-1 0 0 0,0 1 0 0 0,1 0 0 0 0,-1-1 0 0 0,0 1 0 0 0,0 0 0 0 0,0 0 0 0 0,0 0 0 0 0,0 0 0 0 0,0 0 0 0 0,0 0 0 0 0,-1 0 0 0 0,1 0 0 0 0,0 0 0 0 0,-7-2 0 0 0,3 7 0 0 0,-13 14 0 0 0,12-13 0 0 0,-1 0 0 0 0,0-1 0 0 0,0 0 0 0 0,-1 0 0 0 0,1 0 0 0 0,-1-1 0 0 0,-2 1 0 0 0,9-4 0 0 0,1 0 0 0 0,-1 0 0 0 0,0 0 0 0 0,1 0 0 0 0,-1 0 0 0 0,1 0 0 0 0,-1 0 0 0 0,1 1 0 0 0,-1-1 0 0 0,1 0 0 0 0,-1 0 0 0 0,1 1 0 0 0,-1-1 0 0 0,1 0 0 0 0,-1 1 0 0 0,1-1 0 0 0,0 0 0 0 0,-1 1 0 0 0,1-1 0 0 0,-1 1 0 0 0,1-1 0 0 0,0 0 0 0 0,-1 1 0 0 0,1-1 0 0 0,0 1 0 0 0,0-1 0 0 0,-1 1 0 0 0,1 0 0 0 0,3 3 0 0 0,-2 27 0 0 0,1-30 0 0 0,-1 0 0 0 0,0 0 0 0 0,1 0 0 0 0,-1 0 0 0 0,1 0 0 0 0,0 0 0 0 0,-1-1 0 0 0,1 1 0 0 0,0-1 0 0 0,-1 1 0 0 0,1-1 0 0 0,0 1 0 0 0,-1-1 0 0 0,1 0 0 0 0,0 0 0 0 0,0 0 0 0 0,0 0 0 0 0,3 0 0 0 0,25 2 0 0 0,0-1 0 0 0,1-2 0 0 0,-1-1 0 0 0,0-2 0 0 0,0-1 0 0 0,3-2 0 0 0,44-12 0 0 0,16-4 0 0 0,-58 15 82 0 0,-1-2-1 0 0,0-2 0 0 0,18-8-81 0 0,-4 1 199 0 0,-42 16 69 0 0,0 0 0 0 0,-1 0 0 0 0,1 0-1 0 0,3-4-267 0 0,12-6 518 0 0,-19 11-500 0 0,-10 3-23 0 0,-10 4 80 0 0,-11 5 450 0 0,19-7-365 0 0,0 0-1 0 0,1 1 1 0 0,-1 0-1 0 0,1 1 0 0 0,-1 0 1 0 0,1 0-1 0 0,1 1 1 0 0,-1 0-1 0 0,-1 2-159 0 0,-20 19 6 0 0,15-14-2 0 0,1-1 1 0 0,0 2-1 0 0,1 0 0 0 0,-9 13-4 0 0,19-23-3 0 0,1 0-1 0 0,-1 0 1 0 0,1 0-1 0 0,0 0 1 0 0,0 0 0 0 0,0 1-1 0 0,1-1 1 0 0,-1 1 0 0 0,1-1-1 0 0,0 1 1 0 0,1 0-1 0 0,-1-1 1 0 0,1 1 0 0 0,0 0-1 0 0,0-1 1 0 0,0 1 0 0 0,1 0-1 0 0,-1 0 1 0 0,1-1-1 0 0,0 1 1 0 0,2 2 3 0 0,-2-4-84 0 0,0 1 0 0 0,1-1 0 0 0,0 0 0 0 0,-1 0 0 0 0,1 0 0 0 0,0-1 0 0 0,0 1 0 0 0,1 0 0 0 0,-1-1 0 0 0,1 1 0 0 0,-1-1 0 0 0,1 0 1 0 0,0 0-1 0 0,0 0 0 0 0,-1 0 0 0 0,2-1 0 0 0,-1 1 0 0 0,0-1 0 0 0,0 1 0 0 0,0-1 0 0 0,1 0 0 0 0,-1 0 0 0 0,1-1 84 0 0,2 1 0 0 0,0 0 0 0 0,1 0 1 0 0,-1-1-1 0 0,0 0 0 0 0,0 0 0 0 0,1-1 1 0 0,-1 0-1 0 0,0 0 0 0 0,0 0 1 0 0,0-1-1 0 0,0 0 0 0 0,1 0 0 0 0,-3 0 22 0 0,1-1-1 0 0,0 0 1 0 0,-1 0-1 0 0,0 0 1 0 0,1 0 0 0 0,-1-1-1 0 0,1-1-21 0 0,9-7 250 0 0,-9 8-195 0 0,4-2 209 0 0,-1-1 0 0 0,1-1 0 0 0,-1 1 0 0 0,1-3-264 0 0,-7 7-27 0 0,0 1 0 0 0,0-1 0 0 0,0 0 0 0 0,0 0 0 0 0,0 0 0 0 0,-1 0 0 0 0,0-1 0 0 0,1 1 0 0 0,-1 0 0 0 0,0-1 0 0 0,-1 1 0 0 0,1-1 0 0 0,-1 1 0 0 0,1 0 0 0 0,-1-3 27 0 0,0 0-75 0 0,0 0 0 0 0,1 0 1 0 0,-1 0-1 0 0,1 1 0 0 0,1-1 1 0 0,-1 0-1 0 0,1 0 0 0 0,0 1 1 0 0,2-4 74 0 0,-2 2 125 0 0,1 1 0 0 0,-1-1 0 0 0,-1 1 1 0 0,1-1-1 0 0,-1 0 0 0 0,-1 1 0 0 0,1-2-125 0 0,-1 4 57 0 0,0 0 0 0 0,0 0 0 0 0,0 0-1 0 0,0 0 1 0 0,-1 0 0 0 0,0 0-1 0 0,0 1 1 0 0,0-1 0 0 0,0 0 0 0 0,0 0-1 0 0,-1 0 1 0 0,-1-2-57 0 0,-5-4 0 0 0,7 9 0 0 0,-1-1 0 0 0,1 1 0 0 0,0-1 0 0 0,-1 0 0 0 0,1 1 0 0 0,0-1 0 0 0,0 0 0 0 0,0 0 0 0 0,0 0 0 0 0,1 0 0 0 0,-1 0 0 0 0,1 0 0 0 0,-1 0 0 0 0,1 0 0 0 0,-1 0 0 0 0,1 0 0 0 0,0 0 0 0 0,-31 46 0 0 0,31-43-25 0 0,-1 0 1 0 0,1 0-1 0 0,0 0 1 0 0,0-1-1 0 0,0 1 0 0 0,0 0 1 0 0,0 0-1 0 0,0 0 0 0 0,0 0 1 0 0,0 0-1 0 0,0 0 0 0 0,0 0 1 0 0,0 0-1 0 0,0 0 1 0 0,1-1-1 0 0,-1 1 0 0 0,0 0 1 0 0,1 0-1 0 0,-1 0 0 0 0,1 0 1 0 0,-1-1-1 0 0,1 1 1 0 0,-1 0-1 0 0,1 0 0 0 0,0-1 1 0 0,-1 1-1 0 0,1 0 0 0 0,0-1 1 0 0,-1 1-1 0 0,1-1 1 0 0,0 1-1 0 0,0-1 0 0 0,0 1 1 0 0,0-1 24 0 0,4 3-248 0 0,0 0 1 0 0,0 0 0 0 0,1 0-1 0 0,3 0 248 0 0,5 2-30 0 0,1-1 0 0 0,0-1 0 0 0,-1 0 0 0 0,1-1-1 0 0,1 0 1 0 0,6-1 30 0 0,26-2 27 0 0,18-3-27 0 0,-49 2-11 0 0,32-4-1 0 0,-28 3 219 0 0,0 1-1 0 0,7 1-206 0 0,29-1 1358 0 0,-56 2-1439 0 0,1 1 0 0 0,0-1 0 0 0,0 0 0 0 0,0 1 0 0 0,-1 0 0 0 0,1-1-1 0 0,0 1 1 0 0,0 0 0 0 0,-1 0 0 0 0,1 0 0 0 0,-1 0 0 0 0,1 0 81 0 0,1 1-179 0 0,-2-1 155 0 0,0 0 0 0 0,0-1 0 0 0,0 1 0 0 0,0 0 0 0 0,-1 0 0 0 0,1 0 0 0 0,0 0 1 0 0,-1 0-1 0 0,1-1 0 0 0,0 1 0 0 0,-1 0 0 0 0,1 0 0 0 0,-1 1 0 0 0,0-1 0 0 0,1 0 0 0 0,-1 0 0 0 0,0 0 1 0 0,1 0-1 0 0,-1 0 0 0 0,0 0 0 0 0,0 0 0 0 0,0 0 0 0 0,0 1 0 0 0,0-1 0 0 0,0 0 0 0 0,-1 0 0 0 0,1 0 1 0 0,0 1 23 0 0,-1 1 66 0 0,0 1 0 0 0,0 0 0 0 0,-1-1 1 0 0,1 1-1 0 0,-1-1 0 0 0,1 0 0 0 0,-3 3-66 0 0,-14 25 1587 0 0,-12 26-1587 0 0,28-54 4 0 0,1-1-4 0 0,1 0 0 0 0,-1 0 0 0 0,0 1 0 0 0,1-1 0 0 0,-1 0 0 0 0,1 1 0 0 0,-1-1 0 0 0,1 0 0 0 0,0 2 0 0 0,0 3 0 0 0,0-7 0 0 0,0 0 0 0 0,0 0 0 0 0,0 0 0 0 0,0 0 0 0 0,0-1 0 0 0,0 1 0 0 0,-1 0 0 0 0,1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1 0 0 0,0-1 0 0 0,-4-6 0 0 0,-2-9 0 0 0,6 12 0 0 0,0 1 0 0 0,0 0 0 0 0,1-1 0 0 0,-1 1 0 0 0,1 0 0 0 0,-1-1 0 0 0,1 1 0 0 0,0 0 0 0 0,0 0 0 0 0,0 0 0 0 0,0-1 0 0 0,0 1 0 0 0,6-15 0 0 0,-6 11 0 0 0,1-3 0 0 0,1 0 0 0 0,-1 0 0 0 0,1 0 0 0 0,1 0 0 0 0,0 1 0 0 0,0-1 0 0 0,1 1 0 0 0,1-2 0 0 0,49-65 0 0 0,-49 68 0 0 0,1 0 0 0 0,-1 1 0 0 0,1 0 0 0 0,1 0 0 0 0,-1 0 0 0 0,1 1 0 0 0,0 1 0 0 0,0-1 0 0 0,7-2 0 0 0,-4 1 0 0 0,4 0 0 0 0,-10 6 0 0 0,-1-1 0 0 0,1 1 0 0 0,-1 0 0 0 0,1 0 0 0 0,-1 1 0 0 0,1-1 0 0 0,0 1 0 0 0,-4-1 0 0 0,0 0 0 0 0,0 1 0 0 0,0-1 0 0 0,-1 0 0 0 0,1 0 0 0 0,0 1 0 0 0,0-1 0 0 0,0 0 0 0 0,0 1 0 0 0,-1-1 0 0 0,1 1 0 0 0,0-1 0 0 0,0 1 0 0 0,-1-1 0 0 0,4 8-210 0 0,-4-7 159 0 0,1 0-1 0 0,-1 0 1 0 0,0 0 0 0 0,1 0 0 0 0,-1 0 0 0 0,1 0-1 0 0,-1-1 1 0 0,1 1 0 0 0,0 0 0 0 0,-1 0-1 0 0,1-1 1 0 0,0 1 0 0 0,0 0 51 0 0,43 26-2376 0 0,-44-27 2280 0 0,0 0 0 0 0,0 0-1 0 0,0 0 1 0 0,0 0 0 0 0,0 1 0 0 0,0-1 0 0 0,0 0-1 0 0,0 0 1 0 0,0 0 0 0 0,0 1 0 0 0,0-1 0 0 0,-1 0-1 0 0,1 0 1 0 0,0 0 0 0 0,0 0 0 0 0,0 1 0 0 0,0-1-1 0 0,0 0 1 0 0,0 0 0 0 0,0 0 0 0 0,0 0 0 0 0,-1 0-1 0 0,1 0 1 0 0,0 1 0 0 0,0-1 0 0 0,0 0 0 0 0,0 0-1 0 0,0 0 1 0 0,-1 0 0 0 0,1 0 0 0 0,0 0 0 0 0,0 0-1 0 0,0 0 1 0 0,0 0 0 0 0,-1 0 0 0 0,1 0 0 0 0,0 1-1 0 0,0-1 1 0 0,0 0 96 0 0,-1 0-712 0 0,-5 4-8156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8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506 19351 0 0,'0'0'439'0'0,"-1"-1"62"0"0,0 1-469 0 0,1-1 0 0 0,-1 1 0 0 0,1-1 0 0 0,-1 1 0 0 0,1-1 0 0 0,0 1 0 0 0,-1-1 0 0 0,1 1 0 0 0,0-1 0 0 0,-1 1 0 0 0,1-1 0 0 0,0 1 0 0 0,0-1 0 0 0,-1 1 0 0 0,1-1 0 0 0,0 0 0 0 0,0 1 0 0 0,0-1 0 0 0,0 1-1 0 0,0-1 1 0 0,0 0 0 0 0,0 1 0 0 0,0-1 0 0 0,0 0 0 0 0,0 1 0 0 0,0-1 0 0 0,0 1 0 0 0,1-1 0 0 0,-1 0 0 0 0,0 1 0 0 0,0-1 0 0 0,1 1 0 0 0,-1-1 0 0 0,0 1 0 0 0,0-1 0 0 0,1 1-32 0 0,4-13 29 0 0,-5 10 99 0 0,0 0 1 0 0,-1-1-1 0 0,1 1 0 0 0,-1 0 1 0 0,1 0-1 0 0,-1 0 0 0 0,-1-3-128 0 0,-1-9 1951 0 0,2 13-1860 0 0,0 1-1 0 0,0 0 1 0 0,0 0-1 0 0,0 0 0 0 0,0 0 1 0 0,0 0-1 0 0,0 0 0 0 0,0 0 1 0 0,0 0-1 0 0,0 0 0 0 0,0 0 1 0 0,-1 0-1 0 0,1 1 0 0 0,-1-1-90 0 0,-19-10 33 0 0,18 10 11 0 0,1 1 0 0 0,0-1 0 0 0,0 1 0 0 0,0-1 0 0 0,-1 1 0 0 0,1 0 0 0 0,0 0 0 0 0,0 0 0 0 0,-1 1 0 0 0,1-1 0 0 0,0 0-1 0 0,0 1 1 0 0,0-1 0 0 0,0 1 0 0 0,-1 0 0 0 0,1 0 0 0 0,0 0-44 0 0,-7 3 344 0 0,1 1-1 0 0,0 0 1 0 0,-5 5-344 0 0,-5 2 219 0 0,4-3-219 0 0,1 1 0 0 0,-1 0 0 0 0,2 1 0 0 0,0 0 0 0 0,0 1 0 0 0,1 0 0 0 0,0 1 0 0 0,1 0 0 0 0,1 1 0 0 0,0 0 0 0 0,-7 15 0 0 0,6-5 0 0 0,4-13 0 0 0,0 1 0 0 0,2 1 0 0 0,-1-1 0 0 0,1 1 0 0 0,1 0 0 0 0,1 0 0 0 0,-1 5 0 0 0,3-6 0 0 0,4-5 0 0 0,-2-7 0 0 0,0 0 0 0 0,-1 0 0 0 0,1 0 0 0 0,0-1 0 0 0,0 1 0 0 0,0 0 0 0 0,0-1 0 0 0,-1 1 0 0 0,1-1 0 0 0,0 0 0 0 0,-1 1 0 0 0,1-1 0 0 0,0 0 0 0 0,0-1 0 0 0,6-1 0 0 0,27-15 3 0 0,-1 0 1 0 0,-1-3-1 0 0,-1 0 0 0 0,0-2-3 0 0,2-2 59 0 0,3-1 161 0 0,-2-2-1 0 0,-2-1 1 0 0,0-2-1 0 0,-2-1 1 0 0,-2-1-1 0 0,-1-2 1 0 0,-1-1-1 0 0,-2-1 1 0 0,17-34-220 0 0,-7 9 202 0 0,-18 34 107 0 0,0-2 1 0 0,-3 1-1 0 0,0-2 1 0 0,9-30-310 0 0,-22 53 443 0 0,-1 8-441 0 0,0 0 0 0 0,0 0 1 0 0,0 0-1 0 0,0-1 0 0 0,0 1 0 0 0,0 0 1 0 0,0 0-1 0 0,0 0 0 0 0,0 0 1 0 0,0 0-1 0 0,0 0 0 0 0,0 0 0 0 0,0-1 1 0 0,0 1-1 0 0,0 0 0 0 0,0 0 1 0 0,0 0-1 0 0,0 0 0 0 0,0 0 0 0 0,0 0 1 0 0,0 0-1 0 0,0-1 0 0 0,0 1 1 0 0,0 0-1 0 0,0 0 0 0 0,0 0 0 0 0,0 0 1 0 0,-1 0-1 0 0,1 0 0 0 0,0 0 1 0 0,0 0-1 0 0,0 0 0 0 0,0 0 0 0 0,0-1 1 0 0,0 1-1 0 0,0 0 0 0 0,0 0 1 0 0,-1 0-1 0 0,1 0 0 0 0,0 0 0 0 0,0 0 1 0 0,0 0-1 0 0,0 0 0 0 0,0 0 1 0 0,0 0-1 0 0,0 0 0 0 0,-1 0 0 0 0,1 0 1 0 0,0 0-1 0 0,0 0 0 0 0,0 0 1 0 0,0 0-1 0 0,0 0 0 0 0,0 0 0 0 0,0 0 1 0 0,-1 0-1 0 0,1 0 0 0 0,0 0 1 0 0,0 1-1 0 0,0-1 0 0 0,0 0 0 0 0,0 0 1 0 0,0 0-1 0 0,0 0 0 0 0,0 0 1 0 0,0 0-1 0 0,-1 0 0 0 0,1 0 0 0 0,0 0-2 0 0,-5 5 8 0 0,5-5-8 0 0,-16 23 0 0 0,0 1 0 0 0,1 0 0 0 0,-11 25 0 0 0,15-28 0 0 0,-28 57 0 0 0,-22 40 0 0 0,43-88 0 0 0,-47 90 0 0 0,53-96 0 0 0,1 1 0 0 0,2 1 0 0 0,0-1 0 0 0,2 2 0 0 0,6-23 0 0 0,0 1 0 0 0,0 0 0 0 0,1 0 0 0 0,0 1 0 0 0,0-1 0 0 0,0 0 0 0 0,0 0 0 0 0,1 0 0 0 0,0 0 0 0 0,0 1 0 0 0,4 6 0 0 0,-3-11 0 0 0,-1 0 0 0 0,0 1 0 0 0,1-1 0 0 0,-1-1 0 0 0,1 1 0 0 0,0 0 0 0 0,-1 0 0 0 0,1-1 0 0 0,0 1 0 0 0,-1 0 0 0 0,1-1 0 0 0,0 0 0 0 0,0 1 0 0 0,-1-1 0 0 0,1 0 0 0 0,0 0 0 0 0,0 0 0 0 0,0 0 0 0 0,-1 0 0 0 0,38-5 0 0 0,-33 3 0 0 0,8-1 0 0 0,0-1 0 0 0,-1 0 0 0 0,1-1 0 0 0,-1-1 0 0 0,0 0 0 0 0,0-1 0 0 0,5-4 0 0 0,15-11 0 0 0,-1-2 0 0 0,3-4 0 0 0,43-43 0 0 0,-64 58 0 0 0,-1-1 0 0 0,0-1 0 0 0,-2 0 0 0 0,2-3 0 0 0,-7 9 0 0 0,-1 1 0 0 0,-6 6 0 0 0,-4 5 0 0 0,-5 4 0 0 0,-4 7 0 0 0,1 1 0 0 0,0 0 0 0 0,1 0 0 0 0,1 2 0 0 0,0-1 0 0 0,2 1 0 0 0,-1 1 0 0 0,2 0 0 0 0,-1 2 0 0 0,6-11 0 0 0,0-1 0 0 0,1 1 0 0 0,-1 0 0 0 0,2-1 0 0 0,-1 1 0 0 0,1 0 0 0 0,1 0 0 0 0,-1 0 0 0 0,2 3 0 0 0,-1-11 0 0 0,0 0 0 0 0,0 0 0 0 0,0 0 0 0 0,1 1 0 0 0,-1-1 0 0 0,1 0 0 0 0,-1 0 0 0 0,1 0 0 0 0,-1 0 0 0 0,1 0 0 0 0,0 0 0 0 0,-1 0 0 0 0,1 0 0 0 0,0 0 0 0 0,0 0 0 0 0,0 0 0 0 0,0-1 0 0 0,0 1 0 0 0,0 0 0 0 0,0 0 0 0 0,2 0 0 0 0,-1 0 0 0 0,0 0 0 0 0,1 0 0 0 0,0 0 0 0 0,-1 0 0 0 0,1-1 0 0 0,-1 1 0 0 0,1-1 0 0 0,2 0 0 0 0,3 0 0 0 0,0 0 0 0 0,0 0 0 0 0,-1-1 0 0 0,1-1 0 0 0,0 1 0 0 0,2-2 0 0 0,17-4 0 0 0,-12 3 0 0 0,-1 0 0 0 0,1-1 0 0 0,-1 0 0 0 0,5-4 0 0 0,25-15 0 0 0,-1-2 0 0 0,18-16 0 0 0,-39 25 0 0 0,0 0 0 0 0,-2-2 0 0 0,0 0 0 0 0,-1-1 0 0 0,3-7 0 0 0,40-49 0 0 0,-62 76 0 0 0,0 0 0 0 0,0-1 0 0 0,0 1 0 0 0,0 0 0 0 0,0 0 0 0 0,0 0 0 0 0,-1 0 0 0 0,1 0 0 0 0,0 0 0 0 0,0 0 0 0 0,0 0 0 0 0,0 0 0 0 0,0 0 0 0 0,0 0 0 0 0,0 0 0 0 0,0 0 0 0 0,0 0 0 0 0,0 0 0 0 0,0 0 0 0 0,0 0 0 0 0,0 0 0 0 0,0 0 0 0 0,0 0 0 0 0,0 0 0 0 0,0 0 0 0 0,0 0 0 0 0,0 0 0 0 0,0 0 0 0 0,0 0 0 0 0,0 0 0 0 0,-6 5 0 0 0,-10 10 0 0 0,3 3 0 0 0,1 1 0 0 0,0 1 0 0 0,1-1 0 0 0,1 2 0 0 0,1 0 0 0 0,1 2 0 0 0,6-18 0 0 0,0 1 0 0 0,0 0 0 0 0,1 0 0 0 0,0 0 0 0 0,0 0 0 0 0,1 0 0 0 0,-1 0 0 0 0,1 0 0 0 0,1 0 0 0 0,-1 0 0 0 0,1 0 0 0 0,0 0 0 0 0,2 5 0 0 0,-3-10-16 0 0,1 1 0 0 0,-1-1 0 0 0,0 0 0 0 0,1 0 0 0 0,0 1 0 0 0,-1-1 0 0 0,1 0 0 0 0,0 0 0 0 0,-1 0 0 0 0,1 0 0 0 0,0 0 1 0 0,0 0-1 0 0,0 0 0 0 0,0 0 16 0 0,9 1-461 0 0,-7-1 269 0 0,0-1 81 0 0,1 0 1 0 0,-1 1-1 0 0,0-1 0 0 0,1 0 0 0 0,-1-1 1 0 0,0 1-1 0 0,1-1 0 0 0,-1 1 0 0 0,0-1 1 0 0,0 0-1 0 0,0 0 0 0 0,0 0 0 0 0,1-1 0 0 0,-2 1 1 0 0,1-1-1 0 0,0 0 0 0 0,0 0 0 0 0,0 0 1 0 0,-1 0-1 0 0,1 0 0 0 0,-1 0 111 0 0,5-5-768 0 0,-1 0 0 0 0,0 0 0 0 0,0-1 0 0 0,0 0 0 0 0,-1 0 0 0 0,0 0-1 0 0,0-4 769 0 0,14-26-2535 0 0,-4 2-23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39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51 21191 0 0,'0'0'969'0'0,"0"0"-18"0"0,0 0-468 0 0,-10 8 1599 0 0,6-8 1733 0 0,0-7-3660 0 0,3 5-216 0 0,-1 0 1 0 0,1 0-1 0 0,0 0 1 0 0,0 0-1 0 0,0-1 0 0 0,1 1 1 0 0,-1 0-1 0 0,0 0 1 0 0,1-1-1 0 0,0 1 1 0 0,-1-1-1 0 0,1 1 61 0 0,-2-10-2448 0 0,-2 2-7104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41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476 11975 0 0,'0'0'547'0'0,"0"0"-11"0"0,-3 0-344 0 0,-5-1-304 0 0,-18-1 1933 0 0,9 7 3443 0 0,15-4-4240 0 0,2-1 0 0 0,-1-1 0 0 0,-6-3 0 0 0,6 3-69 0 0,2-1-290 0 0,0-1-507 0 0,0-1-1 0 0,0 1 1 0 0,0-1 0 0 0,0 1-1 0 0,-1-1 1 0 0,1-2-158 0 0,-1 2 104 0 0,1 0 1 0 0,-1 0-1 0 0,1 0 0 0 0,0 0 1 0 0,0 0-1 0 0,0 0 0 0 0,1 0-104 0 0,9-18 105 0 0,-3 4 229 0 0,2 0 0 0 0,0 0-1 0 0,1 1 1 0 0,4-5-334 0 0,-5 8 121 0 0,0-1-1 0 0,-1 1 0 0 0,-1-2 1 0 0,0 0-121 0 0,22-39 126 0 0,-6 15-126 0 0,12-17 0 0 0,-31 50 0 0 0,0 1 0 0 0,1-1 0 0 0,-1 2 0 0 0,1-1 0 0 0,1 1 0 0 0,-1-1 0 0 0,2 1 0 0 0,22-15 0 0 0,-25 18 0 0 0,-7 5 0 0 0,-5 7 0 0 0,3-7 0 0 0,1 1 0 0 0,-1 0 0 0 0,1 0 0 0 0,0-1 0 0 0,0 2 0 0 0,1-1 0 0 0,-1 0 0 0 0,1 1 0 0 0,0-1 0 0 0,0 1 0 0 0,0 0 0 0 0,1-2 0 0 0,0-1 0 0 0,-1 0 0 0 0,1 0 0 0 0,0 0 0 0 0,-1 0 0 0 0,0 0 0 0 0,1 0 0 0 0,-3 1 0 0 0,3-2 0 0 0,-1 1 0 0 0,1-1 0 0 0,-1 1 0 0 0,1 0 0 0 0,0-1 0 0 0,0 1 0 0 0,-1 0 0 0 0,1 0 0 0 0,1-1 0 0 0,-1 1 0 0 0,0 0 0 0 0,0 1 0 0 0,-1 8 0 0 0,1-9 0 0 0,1 1 0 0 0,-1 0 0 0 0,1-1 0 0 0,-1 1 0 0 0,0-1 0 0 0,0 1 0 0 0,0-1 0 0 0,0 0 0 0 0,-1 1 0 0 0,1-1 0 0 0,1-1 0 0 0,-1-1 0 0 0,1 1 0 0 0,-1-1 0 0 0,1 1 0 0 0,0-1 0 0 0,0 1 0 0 0,-1-1 0 0 0,1 1 0 0 0,0 0 0 0 0,0-1 0 0 0,0 1 0 0 0,0-1 0 0 0,-1 1 0 0 0,1 0 0 0 0,0-1 0 0 0,0 1 0 0 0,1 1 0 0 0,-1-1 0 0 0,1 0 0 0 0,0 1 0 0 0,-1-1 0 0 0,1 0 0 0 0,0 0 0 0 0,0 1 0 0 0,0-1 0 0 0,0 0 0 0 0,0 0 0 0 0,0 0 0 0 0,0 0 0 0 0,0 0 0 0 0,0-1 0 0 0,1 1 0 0 0,0 0 0 0 0,26 15 0 0 0,-19-12 0 0 0,11 6 0 0 0,0-2 0 0 0,5 1 0 0 0,-9-4 0 0 0,-1 1 0 0 0,0 0 0 0 0,0 2 0 0 0,8 5 0 0 0,-21-13 0 0 0,-1 1 0 0 0,0 0 0 0 0,0 0 0 0 0,1 0 0 0 0,-1 0 0 0 0,0-1 0 0 0,0 2 0 0 0,0-1 0 0 0,0 0 0 0 0,0 0 0 0 0,0 0 0 0 0,-1 0 0 0 0,1 0 0 0 0,0 1 0 0 0,-1-1 0 0 0,1 0 0 0 0,0 1 0 0 0,-1-1 0 0 0,0 0 0 0 0,1 1 0 0 0,-1-1 0 0 0,0 1 0 0 0,0-1 0 0 0,1 1 0 0 0,-1-1 0 0 0,0 1 0 0 0,-1-1 0 0 0,1 0 0 0 0,0 1 0 0 0,0-1 0 0 0,-1 1 0 0 0,1 0 0 0 0,1 0 0 0 0,-1 0 0 0 0,0 0 0 0 0,1 0 0 0 0,-1 0 0 0 0,1 0 0 0 0,-1 0 0 0 0,1 0 0 0 0,0 0 0 0 0,0 0 0 0 0,0 0 0 0 0,0-1 0 0 0,0 1 0 0 0,0 0 0 0 0,2 1 0 0 0,-1-1 0 0 0,-1 1 0 0 0,1-1 0 0 0,0 1 0 0 0,-1-1 0 0 0,0 1 0 0 0,1 0 0 0 0,-1 0 0 0 0,0 0 0 0 0,0 1 0 0 0,-1 0 0 0 0,0 0 0 0 0,0 1 0 0 0,0-1 0 0 0,-1 0 0 0 0,0 0 0 0 0,1 0 0 0 0,-1 0 0 0 0,-1 0 0 0 0,1 0 0 0 0,-1 0 0 0 0,1 0 0 0 0,-1 0 0 0 0,0-1 0 0 0,0 1 0 0 0,-1-1 0 0 0,1 1 0 0 0,-1-1 0 0 0,0 0 0 0 0,1 0 0 0 0,-2 0 0 0 0,1 0 0 0 0,-1 0 0 0 0,-6 5 0 0 0,0 0 0 0 0,-1-1 0 0 0,1 0 0 0 0,-1-1 0 0 0,-1 0 0 0 0,-10 3 0 0 0,8-3 0 0 0,-1-1 0 0 0,0-1 0 0 0,0 0 0 0 0,-3-1 0 0 0,15-2 0 0 0,-1 0 0 0 0,1-1 0 0 0,-1 1 0 0 0,1-1 0 0 0,-1 0 0 0 0,1-1 0 0 0,-1 1 0 0 0,1 0 0 0 0,0-1 0 0 0,-1 0 0 0 0,1 0 0 0 0,-1 0 0 0 0,1 0 0 0 0,0 0 0 0 0,0-1 0 0 0,0 1 0 0 0,0-1 0 0 0,0 0 0 0 0,0 0 0 0 0,0 0 0 0 0,-1-2 0 0 0,3 3 0 0 0,1 1 0 0 0,-1-1 0 0 0,1 0 0 0 0,0 1 0 0 0,-1-1 0 0 0,1 0 0 0 0,0 0 0 0 0,-1 1 0 0 0,1-1 0 0 0,0 0 0 0 0,0 0 0 0 0,0 1 0 0 0,0-1 0 0 0,0 0 0 0 0,0 0 0 0 0,0 0 0 0 0,0 1 0 0 0,0-1 0 0 0,0 0 0 0 0,0 0 0 0 0,0 0 0 0 0,0 1 0 0 0,1-1 0 0 0,-1 0 0 0 0,0 0 0 0 0,1 1 0 0 0,-1-1 0 0 0,0 0 0 0 0,1 1 0 0 0,-1-1 0 0 0,1 0 0 0 0,0 0 0 0 0,3-3 0 0 0,0-1 0 0 0,0 1 0 0 0,0-1 0 0 0,3 0 0 0 0,2-4 0 0 0,18-21 0 0 0,-26 29 0 0 0,0-1 0 0 0,0 1 0 0 0,0 0 0 0 0,1 0 0 0 0,-1 0 0 0 0,0 0 0 0 0,0 0 0 0 0,1 0 0 0 0,-1 0 0 0 0,0 0 0 0 0,1 1 0 0 0,-1-1 0 0 0,1 0 0 0 0,-1 1 0 0 0,26-4 0 0 0,10-1 0 0 0,17-3 0 0 0,-39 7 0 0 0,0-1 0 0 0,0 0 0 0 0,0-2 0 0 0,8-2 0 0 0,-4-1 0 0 0,-1-1 0 0 0,0 0 0 0 0,0-2 0 0 0,-1 0 0 0 0,7-5 0 0 0,-3 2 0 0 0,16-8 0 0 0,19-11 0 0 0,-46 25 0 0 0,0 1 0 0 0,0 1 0 0 0,1 0 0 0 0,5-2 0 0 0,-16 7 0 0 0,0-1 0 0 0,1 1 0 0 0,-1 0 0 0 0,0 0 0 0 0,1 0 0 0 0,-1 0 0 0 0,1-1 0 0 0,-1 1 0 0 0,0 0 0 0 0,1 0 0 0 0,-1 0 0 0 0,0 0 0 0 0,1 0 0 0 0,-1 0 0 0 0,1 0 0 0 0,-1 0 0 0 0,0 0 0 0 0,1 0 0 0 0,-1 0 0 0 0,0 0 0 0 0,1 0 0 0 0,-1 1 0 0 0,1-1 0 0 0,-1 0 0 0 0,0 0 0 0 0,1 0 0 0 0,-1 0 0 0 0,0 1 0 0 0,1-1 0 0 0,-1 0 0 0 0,0 0 0 0 0,0 1 0 0 0,1-1 0 0 0,0 7 0 0 0,-1-7 0 0 0,-1 5 0 0 0,1 0 0 0 0,-1-1 0 0 0,1 1 0 0 0,-1-1 0 0 0,0 1 0 0 0,-1-1 0 0 0,1 1 0 0 0,-1-1 0 0 0,0 0 0 0 0,0 0 0 0 0,0 1 0 0 0,-2 0 0 0 0,-8 21 0 0 0,-6 17 0 0 0,-1-1 0 0 0,13-30 0 0 0,-1 8 0 0 0,7-17 0 0 0,-1-1 0 0 0,1 1 0 0 0,-1-1 0 0 0,0 0 0 0 0,0 1 0 0 0,0-1 0 0 0,-1 0 0 0 0,1 1 0 0 0,0-1 0 0 0,-1 0 0 0 0,1 0 0 0 0,-1 0 0 0 0,0 0 0 0 0,-6 6 0 0 0,5 1 0 0 0,3-8 0 0 0,0-1 0 0 0,0 1 0 0 0,0-1 0 0 0,0 1 0 0 0,1-1 0 0 0,-1 0 0 0 0,0 1 0 0 0,0-1 0 0 0,0 1 0 0 0,1-1 0 0 0,-1 0 0 0 0,0 1 0 0 0,1-1 0 0 0,-1 0 0 0 0,0 1 0 0 0,1-1 0 0 0,-1 0 0 0 0,0 0 0 0 0,1 1 0 0 0,-1-1 0 0 0,2 1 0 0 0,-1-1 0 0 0,1 1 0 0 0,-1 0 0 0 0,1-1 0 0 0,-1 1 0 0 0,1-1 0 0 0,-1 0 0 0 0,1 1 0 0 0,0-1 0 0 0,-1 0 0 0 0,1 0 0 0 0,-1 0 0 0 0,1 0 0 0 0,0 0 0 0 0,-1-1 0 0 0,1 1 0 0 0,0 0 0 0 0,1-2 0 0 0,1 1 0 0 0,-1 0 0 0 0,0 0 0 0 0,0-1 0 0 0,0 0 0 0 0,-1 0 0 0 0,1 0 0 0 0,1-1 0 0 0,3-3 0 0 0,-1 0 0 0 0,1-1 0 0 0,-2 1 0 0 0,1-1 0 0 0,-1-1 0 0 0,2-1 0 0 0,10-22 0 0 0,-1-1 0 0 0,-1 0 0 0 0,-2-1 0 0 0,-1 0 0 0 0,3-23 0 0 0,-11 35 0 0 0,-4 21 0 0 0,0 0 0 0 0,0 0 0 0 0,0 0 0 0 0,-1 0 0 0 0,1 0 0 0 0,0 0 0 0 0,0 0 0 0 0,0 1 0 0 0,0-1 0 0 0,0 0 0 0 0,0 0 0 0 0,-1 0 0 0 0,1 0 0 0 0,0 0 0 0 0,0 0 0 0 0,0 0 0 0 0,0 0 0 0 0,-1 0 0 0 0,1 0 0 0 0,0 0 0 0 0,0 0 0 0 0,0 0 0 0 0,0 0 0 0 0,0 0 0 0 0,-1 0 0 0 0,1 0 0 0 0,0 0 0 0 0,0-1 0 0 0,0 1 0 0 0,0 0 0 0 0,0 0 0 0 0,0 0 0 0 0,-1 0 0 0 0,1 0 0 0 0,0 0 0 0 0,0 0 0 0 0,0 0 0 0 0,0 0 0 0 0,0-1 0 0 0,0 1 0 0 0,0 0 0 0 0,0 0 0 0 0,0 0 0 0 0,0 0 0 0 0,-1 0 0 0 0,1 0 0 0 0,0-1 0 0 0,0 1 0 0 0,0 0 0 0 0,0 0 0 0 0,0 0 0 0 0,0 0 0 0 0,0 0 0 0 0,0-1 0 0 0,0 1 0 0 0,0 0 0 0 0,0 0 0 0 0,0 0 0 0 0,0 0 0 0 0,-6 8 0 0 0,3-3 0 0 0,0 0 0 0 0,1 0 0 0 0,-1 0 0 0 0,2 0 0 0 0,-1 0 0 0 0,0 1 0 0 0,1-1 0 0 0,0 1 0 0 0,0-1 0 0 0,0 6 0 0 0,4-1 0 0 0,-2-8 0 0 0,0 0 0 0 0,0 0 0 0 0,1 0 0 0 0,-1 0 0 0 0,1 0 0 0 0,0 0 0 0 0,0 0 0 0 0,-1 0 0 0 0,1-1 0 0 0,0 1 0 0 0,0-1 0 0 0,1 1 0 0 0,-1-1 0 0 0,0 0 0 0 0,0 0 0 0 0,1 0 0 0 0,0 1 0 0 0,5 0 0 0 0,0 0 0 0 0,0-1 0 0 0,1 0 0 0 0,5 1 0 0 0,9 0 0 0 0,-13-1 0 0 0,1-1 0 0 0,-1 0 0 0 0,0 0 0 0 0,0-1 0 0 0,0-1 0 0 0,0 0 0 0 0,2-1 0 0 0,19-2 0 0 0,7-4 0 0 0,-28 7 0 0 0,0-1 0 0 0,0 2 0 0 0,0-1 0 0 0,8 1 0 0 0,-6 3 0 0 0,-5 2 0 0 0,-7 1 0 0 0,0-1 0 0 0,-1 0 0 0 0,0 1 0 0 0,0-1 0 0 0,-1 2 0 0 0,1-2 0 0 0,-1 2 0 0 0,0-1 0 0 0,0 0 0 0 0,-1 1 0 0 0,0-1 0 0 0,0 0 0 0 0,0 0 0 0 0,-3 3 0 0 0,-28 31 0 0 0,-13 10 0 0 0,143-128 2048 0 0,-73 60-2048 0 0,1 2 0 0 0,0 1 0 0 0,2 0 0 0 0,7-4 0 0 0,9-8 0 0 0,-38 25 0 0 0,-1 1 0 0 0,1 0 0 0 0,1 0 0 0 0,-1 0 0 0 0,0 0 0 0 0,0 0 0 0 0,1 1 0 0 0,-1 0 0 0 0,4-1 0 0 0,-8 2 0 0 0,0 0 0 0 0,1 0 0 0 0,-1 0 0 0 0,0 0 0 0 0,1-1 0 0 0,-1 1 0 0 0,1 0 0 0 0,-1 0 0 0 0,0 0 0 0 0,1 0 0 0 0,-1 0 0 0 0,0 0 0 0 0,1 0 0 0 0,-1 0 0 0 0,1 0 0 0 0,-1 0 0 0 0,0 0 0 0 0,1 0 0 0 0,-1 0 0 0 0,0 0 0 0 0,1 0 0 0 0,-1 1 0 0 0,0-1 0 0 0,1 0 0 0 0,-1 0 0 0 0,0 0 0 0 0,1 1 0 0 0,-1-1 0 0 0,0 0 0 0 0,1 0 0 0 0,-1 1 0 0 0,0-1 0 0 0,0 0 0 0 0,1 0 0 0 0,-1 1 0 0 0,0-1 0 0 0,0 0 0 0 0,-1 6 0 0 0,-2 4 0 0 0,-1 0 0 0 0,1 0 0 0 0,-2 0 0 0 0,1 0 0 0 0,-2-1 0 0 0,1 1 0 0 0,-2 0 0 0 0,5-7 0 0 0,-4 5 0 0 0,0 0 0 0 0,0 0 0 0 0,-1 0 0 0 0,0-1 0 0 0,-6 4 0 0 0,-14 16 0 0 0,22-21 0 0 0,0 1 0 0 0,1-1 0 0 0,-1 1 0 0 0,1 1 0 0 0,1-3 0 0 0,2 1 0 0 0,6-7 0 0 0,7-7 0 0 0,-12 8 0 0 0,143-102 0 0 0,-25 17 0 0 0,29-11 0 0 0,-129 85 0 0 0,-6 5 0 0 0,-11 6 0 0 0,0 0 0 0 0,0 0 0 0 0,-1 0 0 0 0,1 0 0 0 0,0 0 0 0 0,-1 0 0 0 0,1 0 0 0 0,0 0 0 0 0,-1 1 0 0 0,1-1 0 0 0,0 0 0 0 0,-1 0 0 0 0,1 1 0 0 0,0-1 0 0 0,-1 0 0 0 0,1 1 0 0 0,0-1 0 0 0,-1 1 0 0 0,1-1 0 0 0,-1 1 0 0 0,1-1 0 0 0,-1 1 0 0 0,1-1 0 0 0,-1 1 0 0 0,0-1 0 0 0,1 1 0 0 0,-1 0 0 0 0,0-1 0 0 0,1 1 0 0 0,-1 0 0 0 0,1 1 0 0 0,-1 0 0 0 0,0 0 0 0 0,0 1 0 0 0,0-1 0 0 0,0 0 0 0 0,0 0 0 0 0,0 0 0 0 0,0 0 0 0 0,-1 0 0 0 0,1 0 0 0 0,-1 1 0 0 0,-2 6 0 0 0,0 0 0 0 0,-1 0 0 0 0,0 0 0 0 0,-3 5 0 0 0,-3 3 0 0 0,1 0 0 0 0,1 1 0 0 0,0 0 0 0 0,2 1 0 0 0,0-1 0 0 0,1 1 0 0 0,-1 13 0 0 0,5-22 8 0 0,1-7-14 0 0,0 0 1 0 0,-1 0-1 0 0,1 0 1 0 0,-1 0-1 0 0,0 0 1 0 0,0 0-1 0 0,0 0 1 0 0,0-1-1 0 0,0 1 1 0 0,0 0-1 0 0,-1-1 1 0 0,1 1-1 0 0,-2 1 6 0 0,2-3-337 0 0,7-1-91 0 0,1 0 0 0 0,-1-1 0 0 0,1 0 1 0 0,-1 0-1 0 0,1-1 0 0 0,-1 0 0 0 0,0 0 1 0 0,0 0-1 0 0,0-1 0 0 0,0 0 0 0 0,0 0 1 0 0,0 0-1 0 0,-1-1 0 0 0,0 0 0 0 0,0 0 1 0 0,0 0-1 0 0,5-6 428 0 0,5-3-2032 0 0,6-3-15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42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6 19351 0 0,'0'0'439'0'0,"0"0"-393"0"0,0-1 0 0 0,0 1 1 0 0,-1 0-1 0 0,1 0 0 0 0,0 0 0 0 0,0 0 0 0 0,0-1 1 0 0,0 1-1 0 0,0 0 0 0 0,0 0 0 0 0,0 0 1 0 0,0 0-1 0 0,0-1 0 0 0,0 1 0 0 0,0 0 0 0 0,0 0 1 0 0,0 0-1 0 0,1-1 0 0 0,-1 1 0 0 0,0 0 1 0 0,0 0-1 0 0,0 0 0 0 0,0 0 0 0 0,0 0 0 0 0,0-1 1 0 0,0 1-1 0 0,0 0 0 0 0,0 0 0 0 0,1 0 1 0 0,-1 0-1 0 0,0 0 0 0 0,0 0 0 0 0,0-1 0 0 0,0 1 1 0 0,0 0-1 0 0,1 0-46 0 0,7-5 235 0 0,1 0 0 0 0,-1 0-1 0 0,0-1 1 0 0,-1 0 0 0 0,2-2-235 0 0,11-8 1692 0 0,-6 4-1131 0 0,-2-1 0 0 0,1-1 0 0 0,-2 1 0 0 0,0-2 0 0 0,0 0 1 0 0,-2 0-1 0 0,0-1-561 0 0,16-22 799 0 0,43-70-183 0 0,-67 106-608 0 0,6-7 343 0 0,-2-1 0 0 0,1 0 0 0 0,1-4-351 0 0,-6 13 42 0 0,-1-1 1 0 0,1 0-1 0 0,0 1 0 0 0,0-1 0 0 0,-1 0 0 0 0,1 0 1 0 0,-1 1-1 0 0,0-1 0 0 0,1 0 0 0 0,-1 0 0 0 0,0 0 1 0 0,0 0-1 0 0,0 0 0 0 0,0 1 0 0 0,-1-1 1 0 0,1 0-1 0 0,0 0 0 0 0,-1 0 0 0 0,0 1 0 0 0,1-1 1 0 0,-1 0-1 0 0,0 0 0 0 0,0-1-42 0 0,0 3 1 0 0,0-1 0 0 0,0 1-1 0 0,0-1 1 0 0,0 1 0 0 0,0-1 0 0 0,0 1 0 0 0,-1-1-1 0 0,1 1 1 0 0,0 0 0 0 0,0 0 0 0 0,0 0 0 0 0,0 0-1 0 0,0 0 1 0 0,0 0 0 0 0,-1 0 0 0 0,1 0 0 0 0,0 0-1 0 0,0 0 1 0 0,0 0 0 0 0,0 1 0 0 0,0-1 0 0 0,0 1-1 0 0,0-1 1 0 0,0 1 0 0 0,-1-1-1 0 0,-26 14-4 0 0,16-5 4 0 0,0 0 0 0 0,0 1 0 0 0,1 0 0 0 0,0 0 0 0 0,1 1 0 0 0,-3 5 0 0 0,-1 1 0 0 0,1 1 0 0 0,1 1 0 0 0,1 0 0 0 0,0 1 0 0 0,8-14 0 0 0,-3 5 0 0 0,1 0 0 0 0,0 1 0 0 0,0 0 0 0 0,-2 12 0 0 0,7-22 0 0 0,-1 1 0 0 0,1 0 0 0 0,0 0 0 0 0,0 0 0 0 0,0 0 0 0 0,0 0 0 0 0,0 0 0 0 0,0 0 0 0 0,1 0 0 0 0,0 2 0 0 0,0-3 0 0 0,0 0 0 0 0,-1-1 0 0 0,1 1 0 0 0,0-1 0 0 0,0 1 0 0 0,0-1 0 0 0,0 1 0 0 0,0-1 0 0 0,0 0 0 0 0,1 0 0 0 0,-1 1 0 0 0,0-1 0 0 0,1 0 0 0 0,-1 0 0 0 0,1 0 0 0 0,-1-1 0 0 0,1 1 0 0 0,-1 0 0 0 0,1 0 0 0 0,4 1 0 0 0,1 0 0 0 0,-1-1 0 0 0,1 1 0 0 0,-1-1 0 0 0,1 0 0 0 0,-1-1 0 0 0,1 1 0 0 0,0-1 0 0 0,-1-1 0 0 0,1 1 0 0 0,0-1 0 0 0,2-1 0 0 0,6-2 0 0 0,-1 0 0 0 0,1 0 0 0 0,-1-2 0 0 0,14-6 0 0 0,6-6 0 0 0,-1-1 0 0 0,-1-2 0 0 0,17-14 0 0 0,-27 16 0 0 0,-1-1 0 0 0,0-1 0 0 0,-2 0 0 0 0,0-2 0 0 0,-2 0 0 0 0,0-1 0 0 0,-2 0 0 0 0,7-16 0 0 0,-8 15 0 0 0,-20 31 0 0 0,-1 0 0 0 0,1 0 0 0 0,-3 5 0 0 0,4-4 0 0 0,1 0 0 0 0,-1 1 0 0 0,2-1 0 0 0,-1 1 0 0 0,1-1 0 0 0,0 1 0 0 0,0 3 0 0 0,2-8 0 0 0,0-1 0 0 0,1 1 0 0 0,-1 0 0 0 0,1 0 0 0 0,0 0 0 0 0,0 0 0 0 0,0-1 0 0 0,0 1 0 0 0,0 0 0 0 0,0 0 0 0 0,1 0 0 0 0,0 0 0 0 0,-1-1 0 0 0,1 1 0 0 0,0 0 0 0 0,0-1 0 0 0,1 1 0 0 0,-1-1 0 0 0,1 1 0 0 0,-1-1 0 0 0,1 1 0 0 0,0-1 0 0 0,0 1 0 0 0,1-1 0 0 0,0 0 0 0 0,0 0 0 0 0,0 0 0 0 0,0 0 0 0 0,0 0 0 0 0,0-1 0 0 0,0 1 0 0 0,0-1 0 0 0,1 0 0 0 0,-1 0 0 0 0,1 0 0 0 0,-1 0 0 0 0,1-1 0 0 0,0 1 0 0 0,11 0 0 0 0,0-1 0 0 0,13-1 0 0 0,-1 0 0 0 0,12-1 0 0 0,-39 2 0 0 0,0 0 0 0 0,0 0 0 0 0,1 0 0 0 0,-1 0 0 0 0,0 0 0 0 0,1 0 0 0 0,-1 0 0 0 0,0 0 0 0 0,1 0 0 0 0,-1 0 0 0 0,0 0 0 0 0,0 0 0 0 0,1 0 0 0 0,-1 0 0 0 0,0 0 0 0 0,1 0 0 0 0,-1 1 0 0 0,0-1 0 0 0,0 0 0 0 0,1 0 0 0 0,-1 0 0 0 0,0 0 0 0 0,0 1 0 0 0,0-1 0 0 0,1 0 0 0 0,-1 0 0 0 0,0 0 0 0 0,0 1 0 0 0,0-1 0 0 0,1 0 0 0 0,-1 0 0 0 0,0 1 0 0 0,0-1 0 0 0,0 0 0 0 0,0 1 0 0 0,0-1 0 0 0,0 0 0 0 0,0 0 0 0 0,0 1 0 0 0,0-1 0 0 0,1 0 0 0 0,-1 1 0 0 0,0-1 0 0 0,-1 0 0 0 0,1 0 0 0 0,0 1 0 0 0,0-1 0 0 0,0 0 0 0 0,0 1 0 0 0,-5 10 0 0 0,5-11 0 0 0,-11 15 0 0 0,0 0 0 0 0,-1-1 0 0 0,-3 3 0 0 0,3-5 0 0 0,2 1 0 0 0,-1 0 0 0 0,1 1 0 0 0,-1 4 0 0 0,6-10 0 0 0,3-5 0 0 0,0 0 0 0 0,0 0 0 0 0,1 0 0 0 0,-1 0 0 0 0,1 0 0 0 0,0 0 0 0 0,0 0 0 0 0,0 0 0 0 0,0 0 0 0 0,1 1 0 0 0,-1-1 0 0 0,1-2 0 0 0,0 0 0 0 0,0-1 0 0 0,0 1 0 0 0,1-1 0 0 0,-1 1 0 0 0,0 0 0 0 0,0-1 0 0 0,0 1 0 0 0,1-1 0 0 0,-1 1 0 0 0,0-1 0 0 0,1 1 0 0 0,-1 0 0 0 0,0-1 0 0 0,1 1 0 0 0,-1-1 0 0 0,1 0 0 0 0,-1 1 0 0 0,1-1 0 0 0,-1 1 0 0 0,1-1 0 0 0,-1 0 0 0 0,1 1 0 0 0,-1-1 0 0 0,1 0 0 0 0,-1 0 0 0 0,1 1 0 0 0,0-1 0 0 0,-1 0 0 0 0,1 0 0 0 0,0 0 0 0 0,-1 0 0 0 0,1 0 0 0 0,-1 0 0 0 0,1 0 0 0 0,0 0 0 0 0,-1 0 0 0 0,1 0 0 0 0,0 0 0 0 0,2 0-54 0 0,-1 0 0 0 0,0 0 1 0 0,1 0-1 0 0,-1 0 0 0 0,1 0 0 0 0,-1-1 1 0 0,0 0-1 0 0,0 1 0 0 0,1-1 0 0 0,-1 0 1 0 0,0 0-1 0 0,0 0 0 0 0,0 0 0 0 0,0 0 1 0 0,0-1-1 0 0,0 1 0 0 0,1-1 54 0 0,5-5-520 0 0,1-1 0 0 0,-2 0 0 0 0,3-2 520 0 0,-2 1-319 0 0,8-8-704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44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12 13823 0 0,'0'0'315'0'0,"0"0"45"0"0,0 0 21 0 0,-1 0-49 0 0,1 0-297 0 0,-1 0 0 0 0,1 0 0 0 0,0 0 0 0 0,0 1 0 0 0,-1-1 0 0 0,1 0 0 0 0,0 0 0 0 0,0 0 0 0 0,-1 0 0 0 0,1 0 0 0 0,0 0 0 0 0,-1 0 0 0 0,1 0 0 0 0,0 0 0 0 0,0 0 0 0 0,-1 0 0 0 0,1-1 0 0 0,0 1 0 0 0,0 0 0 0 0,-1 0 0 0 0,1 0 0 0 0,0 0 0 0 0,0 0 0 0 0,-1 0 0 0 0,1-1 0 0 0,0 1 0 0 0,0 0 0 0 0,0 0 0 0 0,-1 0 0 0 0,1-1 0 0 0,0 1 0 0 0,0 0 0 0 0,0 0 0 0 0,0 0 0 0 0,0-1 0 0 0,-1 1 0 0 0,1 0 0 0 0,0 0 0 0 0,0-1 0 0 0,0 1 0 0 0,0 0 0 0 0,0 0 0 0 0,0-1 0 0 0,0 1 0 0 0,0 0 0 0 0,0-1-1 0 0,0 1 1 0 0,0 0 0 0 0,0 0 0 0 0,0-1 0 0 0,0 1 0 0 0,0 0 0 0 0,0 0 0 0 0,0-1 0 0 0,0 1 0 0 0,1 0 0 0 0,-1 0 0 0 0,0-1 0 0 0,0 1-35 0 0,10-13 1794 0 0,-9 12-1664 0 0,43-49 3926 0 0,-26 31-3320 0 0,-1 0 0 0 0,-2-1 0 0 0,1-2-736 0 0,28-51 1272 0 0,9-15 16 0 0,-4 10 174 0 0,9-26-1462 0 0,-28 50 178 0 0,-27 49-175 0 0,4-8 143 0 0,0 1 1 0 0,-1-1 0 0 0,1-4-147 0 0,-7 16 488 0 0,0 1 21 0 0,0 0-66 0 0,-1 1-294 0 0,-14 16-144 0 0,1 1-1 0 0,1 0 1 0 0,0 1 0 0 0,-3 8-5 0 0,-14 22-3 0 0,-35 56 3 0 0,-29 67 0 0 0,46-90 0 0 0,25-44 0 0 0,1 1 0 0 0,2 3 0 0 0,16-32 0 0 0,0 1 0 0 0,1 0 0 0 0,0-1 0 0 0,1 1 0 0 0,0 1 0 0 0,2-12 0 0 0,0 0 0 0 0,0 1 0 0 0,0-1 0 0 0,0 1 0 0 0,0-1 0 0 0,0 0 0 0 0,0 1 0 0 0,0-1 0 0 0,0 1 0 0 0,0-1 0 0 0,0 1 0 0 0,0-1 0 0 0,0 0 0 0 0,0 1 0 0 0,1-1 0 0 0,-1 1 0 0 0,0-1 0 0 0,0 0 0 0 0,0 1 0 0 0,1-1 0 0 0,-1 1 0 0 0,1-1 0 0 0,1 1 0 0 0,-1 0 0 0 0,1-1 0 0 0,-1 1 0 0 0,1-1 0 0 0,0 0 0 0 0,-1 1 0 0 0,1-1 0 0 0,-1 0 0 0 0,1 0 0 0 0,0 0 0 0 0,-1 0 0 0 0,1 0 0 0 0,0 0 0 0 0,-1 0 0 0 0,1-1 0 0 0,-1 1 0 0 0,2-1 0 0 0,3 0 0 0 0,-1-1 0 0 0,1 0 0 0 0,0 0 0 0 0,3-2 0 0 0,3-4 0 0 0,0 0 0 0 0,0 0 0 0 0,8-9 0 0 0,8-5 0 0 0,-2 2 0 0 0,-2-1 0 0 0,0 0 0 0 0,-1-2 0 0 0,-2-1 0 0 0,0 0 0 0 0,7-13 0 0 0,35-62 0 0 0,-46 70 0 0 0,-24 44 0 0 0,0-1 0 0 0,0 1 0 0 0,1 0 0 0 0,1 1 0 0 0,1-1 0 0 0,-1 3 0 0 0,3-9 0 0 0,0 0 0 0 0,1 0 0 0 0,0 0 0 0 0,0 0 0 0 0,1 0 0 0 0,0 0 0 0 0,1 1 0 0 0,0-1 0 0 0,0 0 0 0 0,1 0 0 0 0,0-1 0 0 0,3 9 0 0 0,-4-15 0 0 0,0 0 0 0 0,0 1 0 0 0,0-1 0 0 0,1 1 0 0 0,-1-1 0 0 0,1 0 0 0 0,0 0 0 0 0,0 0 0 0 0,0 0 0 0 0,0 0 0 0 0,0 0 0 0 0,0-1 0 0 0,0 1 0 0 0,0-1 0 0 0,1 1 0 0 0,-1-1 0 0 0,1 0 0 0 0,-1 0 0 0 0,1 0 0 0 0,-1 0 0 0 0,1 0 0 0 0,0-1 0 0 0,-1 1 0 0 0,1-1 0 0 0,0 0 0 0 0,-1 0 0 0 0,1 0 0 0 0,0 0 0 0 0,-1 0 0 0 0,1 0 0 0 0,10-3 0 0 0,-1 1 0 0 0,1-1 0 0 0,-1-1 0 0 0,0 0 0 0 0,11-6 0 0 0,-14 6 0 0 0,19-8 0 0 0,-1-2 0 0 0,-1-1 0 0 0,0-2 0 0 0,0 0 0 0 0,-2-1 0 0 0,0-2 0 0 0,7-9 0 0 0,16-18 0 0 0,-3-2 0 0 0,34-49 0 0 0,-61 74 0 0 0,-1-1 0 0 0,-2-1 0 0 0,0 0 0 0 0,8-22 0 0 0,-21 45 0 0 0,0-1 0 0 0,1 0 0 0 0,-2 0 0 0 0,1 0 0 0 0,0 1 0 0 0,-1-2 0 0 0,0 5 0 0 0,1 0 0 0 0,-1-1 0 0 0,0 1 0 0 0,0-1 0 0 0,0 1 0 0 0,0-1 0 0 0,0 1 0 0 0,0-1 0 0 0,0 1 0 0 0,-1 0 0 0 0,1-1 0 0 0,0 1 0 0 0,0-1 0 0 0,0 1 0 0 0,0 0 0 0 0,0-1 0 0 0,-1 1 0 0 0,1-1 0 0 0,0 1 0 0 0,0 0 0 0 0,-1-1 0 0 0,1 1 0 0 0,0 0 0 0 0,-1-1 0 0 0,1 1 0 0 0,0 0 0 0 0,-1 0 0 0 0,1-1 0 0 0,0 1 0 0 0,-1 0 0 0 0,1 0 0 0 0,-1-1 0 0 0,1 1 0 0 0,0 0 0 0 0,-1 0 0 0 0,1 0 0 0 0,-1 0 0 0 0,1 0 0 0 0,-1 0 0 0 0,1 0 0 0 0,-1 0 0 0 0,1 0 0 0 0,0 0 0 0 0,-1 0 0 0 0,1 0 0 0 0,-1 0 0 0 0,1 0 0 0 0,-1 0 0 0 0,1 0 0 0 0,0 1 0 0 0,-1-1 0 0 0,1 0 0 0 0,-1 0 0 0 0,1 0 0 0 0,0 1 0 0 0,-1-1 0 0 0,-7 4 0 0 0,-1 0 0 0 0,1 0 0 0 0,0 1 0 0 0,1 0 0 0 0,-1 0 0 0 0,1 1 0 0 0,-3 3 0 0 0,-14 14 0 0 0,-8 11 0 0 0,-9 13 0 0 0,3 3 0 0 0,1 1 0 0 0,2 1 0 0 0,-1 11 0 0 0,25-46 0 0 0,2 1 0 0 0,0 1 0 0 0,1-1 0 0 0,1 1 0 0 0,1 0 0 0 0,1 1 0 0 0,0 0 0 0 0,1 0 0 0 0,0 11 0 0 0,2-16 0 0 0,2-14 0 0 0,0 0 0 0 0,0-1 0 0 0,0 1 0 0 0,0-1 0 0 0,-1 1 0 0 0,1-1 0 0 0,0 1 0 0 0,0 0 0 0 0,0-1 0 0 0,0 1 0 0 0,0-1 0 0 0,0 1 0 0 0,0 0 0 0 0,1-1 0 0 0,-1 1 0 0 0,0-1 0 0 0,0 1 0 0 0,0-1 0 0 0,0 1 0 0 0,1 0 0 0 0,-1-1 0 0 0,0 1 0 0 0,1-1 0 0 0,-1 1 0 0 0,8 1 0 0 0,-7-2 0 0 0,8 2 0 0 0,0-1 0 0 0,0 0 0 0 0,0 0 0 0 0,0-1 0 0 0,0 0 0 0 0,0 0 0 0 0,0-1 0 0 0,0 0 0 0 0,0-1 0 0 0,6-2 0 0 0,12-4 0 0 0,-1-1 0 0 0,20-11 0 0 0,-32 13 0 0 0,1-1 0 0 0,-1-1 0 0 0,0 0 0 0 0,-1-1 0 0 0,0 0 0 0 0,5-7 0 0 0,19-20 0 0 0,11-16 0 0 0,-51 56 0 0 0,-1 0 0 0 0,1 0 0 0 0,-1 0 0 0 0,1 0 0 0 0,0 0 0 0 0,0 1 0 0 0,-2 3 0 0 0,1 0 0 0 0,-7 14 0 0 0,-7 22 0 0 0,15-38 0 0 0,1 1 0 0 0,0 0 0 0 0,1 0 0 0 0,0 1 0 0 0,0-1 0 0 0,0 0 0 0 0,1 0 0 0 0,0 1 0 0 0,0 4 0 0 0,0-9 0 0 0,1 0 0 0 0,-1 0 0 0 0,1 1 0 0 0,-1-1 0 0 0,1 0 0 0 0,0 0 0 0 0,0-1 0 0 0,0 1 0 0 0,0 0 0 0 0,0 0 0 0 0,0 0 0 0 0,0 0 0 0 0,1-1 0 0 0,-1 1 0 0 0,1-1 0 0 0,-1 1 0 0 0,1-1 0 0 0,-1 0 0 0 0,1 1 0 0 0,0-1 0 0 0,0 0 0 0 0,0 0 0 0 0,0 0 0 0 0,2 0 0 0 0,0 1 0 0 0,0-1 0 0 0,0 0 0 0 0,0 0 0 0 0,0 0 0 0 0,1 0 0 0 0,-1-1 0 0 0,0 0 0 0 0,1 0 0 0 0,1 0 0 0 0,8-2 0 0 0,0 0 0 0 0,0-1 0 0 0,0-1 0 0 0,-1 0 0 0 0,0 0 0 0 0,1-2 0 0 0,-2 1 0 0 0,1-2 0 0 0,2-1 0 0 0,26-18 0 0 0,-2-1 0 0 0,3-5 0 0 0,15-10 0 0 0,-29 22 0 0 0,-2-2 0 0 0,0 0 0 0 0,-1-1 0 0 0,-2-2 0 0 0,0 0 0 0 0,-2-2 0 0 0,0 0 0 0 0,5-13 0 0 0,-12 18 0 0 0,-3 4 0 0 0,0 0 0 0 0,0-1 0 0 0,-2 0 0 0 0,-1-1 0 0 0,7-20 0 0 0,-14 31 0 0 0,-3 6 0 0 0,-4 7 0 0 0,5-4 0 0 0,-11 8 0 0 0,-1 1 0 0 0,2 1 0 0 0,-1 0 0 0 0,1 0 0 0 0,1 1 0 0 0,-4 4 0 0 0,-12 13 0 0 0,-6 7 0 0 0,2 1 0 0 0,1 2 0 0 0,2 1 0 0 0,-15 29 0 0 0,29-45 0 0 0,1 0 0 0 0,1 1 0 0 0,1 0 0 0 0,1 1 0 0 0,2 0 0 0 0,0 0 0 0 0,-1 16 0 0 0,7-40 0 0 0,1-1 0 0 0,0 0 0 0 0,0 1 0 0 0,0-1 0 0 0,0 1 0 0 0,0-1 0 0 0,0 0 0 0 0,0 1 0 0 0,0-1 0 0 0,0 1 0 0 0,0-1 0 0 0,0 0 0 0 0,0 1 0 0 0,0-1 0 0 0,0 1 0 0 0,0-1 0 0 0,0 0 0 0 0,0 1 0 0 0,1-1 0 0 0,-1 0 0 0 0,0 1 0 0 0,0-1 0 0 0,0 1 0 0 0,1-1 0 0 0,-1 0 0 0 0,0 0 0 0 0,0 1 0 0 0,1-1 0 0 0,-1 0 0 0 0,0 1 0 0 0,1-1 0 0 0,-1 0 0 0 0,4 0 0 0 0,-1-1 0 0 0,0 1 0 0 0,0-1 0 0 0,-1 0 0 0 0,1 1 0 0 0,0-1 0 0 0,-1 0 0 0 0,1 0 0 0 0,-1-1 0 0 0,1 1 0 0 0,-1-1 0 0 0,0 1 0 0 0,0-1 0 0 0,1 0 0 0 0,-1 0 0 0 0,0 1 0 0 0,1-3 0 0 0,6-6 0 0 0,0-1 0 0 0,6-10 0 0 0,-6 10 0 0 0,5-9 0 0 0,0 0 0 0 0,0 0 0 0 0,-2-2 0 0 0,-1 1 0 0 0,-1-2 0 0 0,-8 19 0 0 0,-2 7 0 0 0,-2 7 0 0 0,-7 5 0 0 0,7-11 0 0 0,-1 0 0 0 0,1 0 0 0 0,-1 1 0 0 0,1-1 0 0 0,0 1 0 0 0,0 2 0 0 0,2-5 0 0 0,-1-1 0 0 0,1 1 0 0 0,0-1 0 0 0,0 1 0 0 0,0-1 0 0 0,0 1 0 0 0,0-1 0 0 0,0 0 0 0 0,1 1 0 0 0,-1-1 0 0 0,0 1 0 0 0,1-1 0 0 0,-1 0 0 0 0,1 1 0 0 0,-1-1 0 0 0,1 0 0 0 0,0 1 0 0 0,0-1 0 0 0,-1 0 0 0 0,1 0 0 0 0,0 0 0 0 0,0 0 0 0 0,0 0 0 0 0,1 1 0 0 0,2 2 0 0 0,0-1 0 0 0,0-1 0 0 0,0 1 0 0 0,0 0 0 0 0,0-1 0 0 0,0 0 0 0 0,1 0 0 0 0,-1 0 0 0 0,1-1 0 0 0,-1 1 0 0 0,1-1 0 0 0,1 0 0 0 0,2 0 0 0 0,0 0 0 0 0,-1-1 0 0 0,1 0 0 0 0,0 0 0 0 0,0-1 0 0 0,0 0 0 0 0,2-1 0 0 0,9-2 0 0 0,-1-2 0 0 0,1 0 0 0 0,-1-1 0 0 0,-1-1 0 0 0,13-8 0 0 0,-14 7 0 0 0,0-2 0 0 0,0 0 0 0 0,-1-1 0 0 0,11-10 0 0 0,51-58 0 0 0,-35 29 0 0 0,-3-1 0 0 0,20-36 0 0 0,-33 49 0 0 0,5-17 0 0 0,-18 31 0 0 0,-14 26 0 0 0,1-1 0 0 0,0 0 0 0 0,0 0 0 0 0,0 0 0 0 0,0 0 0 0 0,-1 0 0 0 0,1 0 0 0 0,0 0 0 0 0,0 0 0 0 0,0 0 0 0 0,-1 0 0 0 0,1 0 0 0 0,0 0 0 0 0,0 0 0 0 0,0 0 0 0 0,-1 0 0 0 0,1 0 0 0 0,0 0 0 0 0,0 0 0 0 0,0 0 0 0 0,0 0 0 0 0,-1 0 0 0 0,1-1 0 0 0,0 1 0 0 0,0 0 0 0 0,0 0 0 0 0,0 0 0 0 0,-1 0 0 0 0,1 0 0 0 0,0 0 0 0 0,0-1 0 0 0,0 1 0 0 0,0 0 0 0 0,0 0 0 0 0,0 0 0 0 0,-1 0 0 0 0,1-1 0 0 0,0 1 0 0 0,0 0 0 0 0,0 0 0 0 0,0 0 0 0 0,0-1 0 0 0,0 1 0 0 0,0 0 0 0 0,0 0 0 0 0,0 0 0 0 0,0 0 0 0 0,0-1 0 0 0,0 1 0 0 0,0 0 0 0 0,0 0 0 0 0,0 0 0 0 0,0-1 0 0 0,0 1 0 0 0,0 0 0 0 0,0 0 0 0 0,0-1 0 0 0,-6 6 0 0 0,-1 0 0 0 0,1 1 0 0 0,0-1 0 0 0,0 1 0 0 0,0 0 0 0 0,1 1 0 0 0,0-1 0 0 0,0 1 0 0 0,0 1 0 0 0,-5 7 0 0 0,-29 41 0 0 0,3 3 0 0 0,3 1 0 0 0,2 1 0 0 0,3 1 0 0 0,-12 42 0 0 0,36-92 0 0 0,1-1 0 0 0,0 0 0 0 0,1 1 0 0 0,0-1 0 0 0,1 2 0 0 0,1-13 0 0 0,0 1 0 0 0,0-1 0 0 0,0 1 0 0 0,0-1 0 0 0,0 0 0 0 0,0 1 0 0 0,0-1 0 0 0,0 1 0 0 0,0-1 0 0 0,0 0 0 0 0,0 1 0 0 0,0-1 0 0 0,0 1 0 0 0,0-1 0 0 0,0 0 0 0 0,0 1 0 0 0,0-1 0 0 0,1 1 0 0 0,-1-1 0 0 0,0 0 0 0 0,0 1 0 0 0,1-1 0 0 0,-1 0 0 0 0,0 1 0 0 0,0-1 0 0 0,1 0 0 0 0,-1 0 0 0 0,0 1 0 0 0,1-1 0 0 0,-1 0 0 0 0,0 0 0 0 0,1 1 0 0 0,-1-1 0 0 0,1 0 0 0 0,-1 0 0 0 0,0 0 0 0 0,1 0 0 0 0,-1 0 0 0 0,1 1 0 0 0,-1-1 0 0 0,0 0 0 0 0,1 0 0 0 0,-1 0 0 0 0,1 0 0 0 0,-1 0 0 0 0,0 0 0 0 0,1-1 0 0 0,-1 1 0 0 0,1 0 0 0 0,-1 0 0 0 0,0 0 0 0 0,1 0 0 0 0,-1 0 0 0 0,1 0 0 0 0,-1-1 0 0 0,0 1 0 0 0,1 0 0 0 0,-1 0 0 0 0,0-1 0 0 0,1 1 0 0 0,1-1-29 0 0,0-1 1 0 0,0 1-1 0 0,0-1 0 0 0,0 0 0 0 0,0 0 1 0 0,0 0-1 0 0,0 0 0 0 0,-1 0 1 0 0,1 0-1 0 0,-1 0 0 0 0,1 0 0 0 0,-1-1 1 0 0,0 1-1 0 0,0 0 0 0 0,0-1 1 0 0,0 1-1 0 0,0-1 0 0 0,0 0 29 0 0,2-9-269 0 0,-1-1-1 0 0,0 0 1 0 0,0-1 269 0 0,-1 9-59 0 0,2-23-2374 0 0,-2-1 1 0 0,-1-8 2432 0 0,-1 10-1535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44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8 23039 0 0,'0'0'1057'0'0,"0"0"-29"0"0,0 0-582 0 0,0 0-17 0 0,15 5 2115 0 0,-14-5-2511 0 0,-1-1 0 0 0,0 1 0 0 0,1 0 0 0 0,-1 0 0 0 0,0-1 1 0 0,1 1-1 0 0,-1 0 0 0 0,0 0 0 0 0,0-1 0 0 0,1 1 0 0 0,-1 0 0 0 0,0 0 0 0 0,0-1 0 0 0,1 1 0 0 0,-1 0 0 0 0,0-1 0 0 0,0 1 0 0 0,0-1 0 0 0,0 1 1 0 0,0 0-1 0 0,0-1 0 0 0,0 1 0 0 0,1 0 0 0 0,-1-1 0 0 0,0 1 0 0 0,0-1 0 0 0,0 1 0 0 0,0 0 0 0 0,-1-1 0 0 0,1 1 0 0 0,0 0 0 0 0,0-1 0 0 0,0 1 1 0 0,0-1-1 0 0,0 1 0 0 0,0 0 0 0 0,-1-1-33 0 0,-4-22 1597 0 0,2 13-1250 0 0,2 4-1047 0 0,-1-1-1 0 0,0 1 1 0 0,0 0-1 0 0,0 0 1 0 0,-1-1-1 0 0,-2-3 701 0 0,-4 2-1533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5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237 17503 0 0,'17'-17'743'0'0,"-6"7"-250"0"0,0 0 0 0 0,-1-1 0 0 0,-1-1-1 0 0,1 1 1 0 0,5-12-493 0 0,-13 19 264 0 0,0 1 1 0 0,0 0-1 0 0,-1-1 1 0 0,0 1-1 0 0,1-1 1 0 0,-1 1-1 0 0,-1-1 1 0 0,1 0-1 0 0,0 1 1 0 0,-1-1-1 0 0,0 0 1 0 0,0 0-1 0 0,0 1 1 0 0,0-1-1 0 0,-1 0 1 0 0,1 1-1 0 0,-1-1 0 0 0,0 0 1 0 0,0 1-1 0 0,0-1 1 0 0,-1 1-1 0 0,1-1 1 0 0,-1 1-1 0 0,0 0 1 0 0,-2-3-265 0 0,2 2 166 0 0,-1 0 1 0 0,1 1 0 0 0,-1 0 0 0 0,0-1-1 0 0,0 1 1 0 0,-1 0 0 0 0,1 1-1 0 0,0-1 1 0 0,-1 1 0 0 0,0-1 0 0 0,1 1-1 0 0,-1 0 1 0 0,0 0 0 0 0,0 1-1 0 0,0-1 1 0 0,-1 1 0 0 0,-3-1-167 0 0,1 1 154 0 0,0 0-1 0 0,0 1 1 0 0,0 0 0 0 0,0 1 0 0 0,0-1 0 0 0,0 1-1 0 0,0 0 1 0 0,0 1 0 0 0,0 0 0 0 0,-4 2-154 0 0,-14 5 1 0 0,0 1 1 0 0,0 2 0 0 0,1 1 0 0 0,1 0-1 0 0,0 2 1 0 0,1 0 0 0 0,1 2 0 0 0,0 1-1 0 0,1 0 1 0 0,-10 13-2 0 0,17-15 0 0 0,0 0 0 0 0,2 0 0 0 0,-1 2 0 0 0,7-10 0 0 0,1 1 0 0 0,0-1 0 0 0,0 1 0 0 0,0-1 0 0 0,1 1 0 0 0,1 0 0 0 0,-2 7 0 0 0,4-14 0 0 0,-1 0 0 0 0,1 0 0 0 0,0 0 0 0 0,0 0 0 0 0,0 0 0 0 0,0 0 0 0 0,1 0 0 0 0,-1 0 0 0 0,0 0 0 0 0,1 0 0 0 0,0 0 0 0 0,-1 0 0 0 0,1 0 0 0 0,0 0 0 0 0,0 0 0 0 0,0 0 0 0 0,0-1 0 0 0,0 1 0 0 0,0 0 0 0 0,1-1 0 0 0,-1 1 0 0 0,0-1 0 0 0,1 1 0 0 0,-1-1 0 0 0,1 0 0 0 0,0 0 0 0 0,-1 0 0 0 0,1 0 0 0 0,0 0 0 0 0,0 0 0 0 0,0 0 0 0 0,0 0 0 0 0,0 0 0 0 0,4 1 0 0 0,1-1 0 0 0,0 1 0 0 0,-1-1 0 0 0,1 0 0 0 0,0 0 0 0 0,0-1 0 0 0,0 0 0 0 0,0 0 0 0 0,1-1 0 0 0,6-1 0 0 0,0-1 0 0 0,0 0 0 0 0,0-1 0 0 0,0-1 0 0 0,-1 0 0 0 0,0-1 0 0 0,0 0 0 0 0,0-1 0 0 0,-1 0 0 0 0,3-3 0 0 0,10-8 0 0 0,-1-2 0 0 0,0 0 0 0 0,-1-1 0 0 0,3-7 0 0 0,-11 11 0 0 0,0 0 0 0 0,5-9 0 0 0,-17 21 0 0 0,1 0 0 0 0,-1-1 0 0 0,1 0 0 0 0,-2 0 0 0 0,1 0 0 0 0,-1 0 0 0 0,0-1 0 0 0,0 1 0 0 0,0 0 0 0 0,-1-4 0 0 0,-1 9 0 0 0,1 1 0 0 0,-1 0 0 0 0,0 0 0 0 0,0-1 0 0 0,0 1 0 0 0,0 0 0 0 0,0 0 0 0 0,0-1 0 0 0,0 1 0 0 0,0 0 0 0 0,0-1 0 0 0,0 1 0 0 0,0 0 0 0 0,0 0 0 0 0,0-1 0 0 0,-1 1 0 0 0,1 0 0 0 0,0 0 0 0 0,0-1 0 0 0,0 1 0 0 0,0 0 0 0 0,0 0 0 0 0,-1-1 0 0 0,1 1 0 0 0,0 0 0 0 0,0 0 0 0 0,0-1 0 0 0,-1 1 0 0 0,1 0 0 0 0,0 0 0 0 0,0 0 0 0 0,0 0 0 0 0,-1 0 0 0 0,1-1 0 0 0,0 1 0 0 0,-1 0 0 0 0,1 0 0 0 0,0 0 0 0 0,0 0 0 0 0,-1 0 0 0 0,1 0 0 0 0,0 0 0 0 0,0 0 0 0 0,-1 0 0 0 0,1 0 0 0 0,0 0 0 0 0,-1 0 0 0 0,1 0 0 0 0,-10 4 0 0 0,9-4 0 0 0,-5 3 0 0 0,1 1 0 0 0,-1 0 0 0 0,1 0 0 0 0,-1 0 0 0 0,1 1 0 0 0,1 0 0 0 0,-1 0 0 0 0,-3 5 0 0 0,-6 6 0 0 0,7-8 0 0 0,1 0 0 0 0,0 1 0 0 0,0 0 0 0 0,1 0 0 0 0,0 1 0 0 0,1-1 0 0 0,0 1 0 0 0,1 0 0 0 0,0 0 0 0 0,-1 6 0 0 0,3-13-49 0 0,1 0 0 0 0,-1 0 0 0 0,1 0 0 0 0,0 0-1 0 0,-1-1 1 0 0,1 1 0 0 0,1 0 0 0 0,-1 0 0 0 0,0 0 0 0 0,1 0 0 0 0,0 0 0 0 0,-1 0-1 0 0,1 0 1 0 0,0 0 0 0 0,0-1 0 0 0,2 3 49 0 0,-1-2-73 0 0,0-1-1 0 0,0 0 1 0 0,0 0 0 0 0,0 0 0 0 0,0 0-1 0 0,1 0 1 0 0,-1-1 0 0 0,0 1-1 0 0,1-1 1 0 0,0 1 0 0 0,-1-1 0 0 0,1 0-1 0 0,0 0 1 0 0,0 0 0 0 0,-1 0-1 0 0,1-1 1 0 0,1 1 73 0 0,9 1-703 0 0,0 0 0 0 0,1-1 0 0 0,-1 0 1 0 0,1-1-1 0 0,-1-1 0 0 0,2 0 703 0 0,28-3-1535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51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94 13823 0 0,'7'-12'630'0'0,"-6"10"-13"0"0,2 1-589 0 0,-1 0-1 0 0,0 0 1 0 0,1 0-1 0 0,-1-1 1 0 0,0 1-1 0 0,0 0 1 0 0,0-1 0 0 0,0 0-1 0 0,0 1-27 0 0,2-3 75 0 0,16-12 642 0 0,-15 12 128 0 0,0-1 0 0 0,1 1-1 0 0,-1 1 1 0 0,1-1-1 0 0,0 1 1 0 0,6-3-845 0 0,29-11 3261 0 0,-40 16-2749 0 0,-1 1-68 0 0,-2 1-289 0 0,-15 7 222 0 0,1 2 1 0 0,0-1 0 0 0,-1 2-378 0 0,-2 2 466 0 0,-1-1 0 0 0,-1-1-466 0 0,-19 11 0 0 0,29-15 0 0 0,0-1 0 0 0,-1 0 0 0 0,0 0 0 0 0,0-1 0 0 0,0-1 0 0 0,-1 0 0 0 0,-11 2 0 0 0,-3-8 364 0 0,25 1-285 0 0,0 1 409 0 0,2 0 21 0 0,0 0-66 0 0,1-2-294 0 0,2-3-147 0 0,1-1 0 0 0,0 1 0 0 0,0 0 0 0 0,0 0 0 0 0,0 0 0 0 0,1 1 0 0 0,0 0 0 0 0,0-1 0 0 0,0 2 0 0 0,3-2-2 0 0,8-5-1 0 0,0 1-1 0 0,1 0 1 0 0,2 0 1 0 0,2 0 0 0 0,1 1 0 0 0,0 0 0 0 0,0 2 0 0 0,14-2 0 0 0,-28 6 0 0 0,0 1 0 0 0,0 1 0 0 0,1 0 0 0 0,-1 0 0 0 0,1 0 0 0 0,5 2 0 0 0,-9-1 0 0 0,-1 0 0 0 0,1 0 0 0 0,0 1 0 0 0,0 0 0 0 0,-1 0 0 0 0,1 0 0 0 0,-1 0 0 0 0,0 1 0 0 0,0-1 0 0 0,0 1 0 0 0,3 2 0 0 0,-6-4 0 0 0,0 1 0 0 0,1-1 0 0 0,-1 0 0 0 0,0 1 0 0 0,0-1 0 0 0,0 1 0 0 0,0-1 0 0 0,0 1 0 0 0,0 0 0 0 0,0-1 0 0 0,-1 1 0 0 0,1 0 0 0 0,0 0 0 0 0,-1-1 0 0 0,0 1 0 0 0,1 0 0 0 0,-1 0 0 0 0,0 0 0 0 0,0 0 0 0 0,0-1 0 0 0,0 1 0 0 0,0 0 0 0 0,0 0 0 0 0,-1 0 0 0 0,-1 5 0 0 0,0 1 0 0 0,0-1 0 0 0,-1 0 0 0 0,0-1 0 0 0,-3 5 0 0 0,-6 16 0 0 0,5-9 0 0 0,-1 0 0 0 0,-1 0 0 0 0,0-1 0 0 0,-1 0 0 0 0,-1-1 0 0 0,-8 9 0 0 0,-8 10 0 0 0,8-10 0 0 0,-1-2 0 0 0,-20 19 0 0 0,16-20-3 0 0,-1-2 0 0 0,-1-1 0 0 0,-1-1 0 0 0,-1-1 0 0 0,0-1 0 0 0,-7 0 3 0 0,14-6 11 0 0,-1-1 1 0 0,-1-2-1 0 0,1 0 0 0 0,-1-1 0 0 0,-1-1 1 0 0,1-2-1 0 0,-1 0 0 0 0,-16-1-11 0 0,37-2 371 0 0,-11-5 768 0 0,3 1-838 0 0,8 2-275 0 0,-1 0 1 0 0,0 0-1 0 0,1 0 0 0 0,-1-1 1 0 0,1 0-1 0 0,-2-1-26 0 0,4 3 1 0 0,1 1-1 0 0,-1-1 0 0 0,0 1 0 0 0,1-1 0 0 0,-1 0 0 0 0,1 1 1 0 0,-1-1-1 0 0,1 0 0 0 0,-1 0 0 0 0,1 1 0 0 0,0-1 0 0 0,-1 0 1 0 0,1 0-1 0 0,0 0 0 0 0,0 1 0 0 0,0-1 0 0 0,-1 0 1 0 0,1 0-1 0 0,0 0 0 0 0,0 0 0 0 0,0 0 0 0 0,0 1 0 0 0,0-1 1 0 0,1 0-1 0 0,-1 0 0 0 0,0 0 0 0 0,0 0 0 0 0,1 1 0 0 0,-1-1 1 0 0,0 0-1 0 0,1 0 0 0 0,-1 0 0 0 0,0 1 0 0 0,1-1 1 0 0,-1 0-1 0 0,1 1 0 0 0,0-1 0 0 0,-1 0 0 0 0,8-5 0 0 0,1-1 0 0 0,-1 1 0 0 0,1 1 0 0 0,0 0 0 0 0,0 0 0 0 0,1 1 0 0 0,-1 0 0 0 0,2 0 0 0 0,17-8 0 0 0,-20 9 0 0 0,16-9 0 0 0,0 2 0 0 0,1 0 0 0 0,0 2 0 0 0,17-3 0 0 0,-39 10 0 0 0,0 0 0 0 0,0 1 0 0 0,1 0 0 0 0,-1 0 0 0 0,0 0 0 0 0,1 0 0 0 0,-1 1 0 0 0,0-1 0 0 0,0 1 0 0 0,1-1 0 0 0,-1 1 0 0 0,0 1 0 0 0,0-1 0 0 0,0 0 0 0 0,0 1 0 0 0,0-1 0 0 0,0 1 0 0 0,-1 0 0 0 0,1 0 0 0 0,0 0 0 0 0,-1 0 0 0 0,1 1 0 0 0,0 1 0 0 0,0-1 0 0 0,0 1 0 0 0,0 0 0 0 0,-1 0 0 0 0,0 0 0 0 0,0 0 0 0 0,0 0 0 0 0,0 1 0 0 0,-1-1 0 0 0,1 0 0 0 0,-1 1 0 0 0,0-1 0 0 0,-1 1 0 0 0,1 0 0 0 0,-1-2 0 0 0,0 1 0 0 0,0 0 0 0 0,0-1 0 0 0,-1 1 0 0 0,1 0 0 0 0,-1 0 0 0 0,0 0 0 0 0,0-1 0 0 0,1 0 0 0 0,-1 1 0 0 0,1-1 0 0 0,0 0 0 0 0,0 1 0 0 0,0-1 0 0 0,1 1 0 0 0,2 8 0 0 0,-3-11 1 0 0,0 0 0 0 0,0 1 0 0 0,1-1 0 0 0,-1 0 0 0 0,0 0 0 0 0,1 0 0 0 0,-1 0 0 0 0,1 0 0 0 0,-1 0 0 0 0,1 0 0 0 0,0 0 0 0 0,-1 0 0 0 0,1 0 1 0 0,0 0-2 0 0,8 2-25 0 0,-6-3-29 0 0,-1 1-40 0 0,-1 0-1 0 0,1-1 1 0 0,-1 0 0 0 0,1 1 0 0 0,0-1-1 0 0,-1 0 1 0 0,1 0 0 0 0,0 0-1 0 0,-1 0 1 0 0,1 0 0 0 0,0 0 0 0 0,-1-1-1 0 0,1 1 1 0 0,1-1 94 0 0,-1 0-443 0 0,0 0 294 0 0,16-9-1051 0 0,-1-2 1 0 0,0 0-1 0 0,-1-1 0 0 0,8-8 1200 0 0,13-10-3810 0 0,33-28-2222 0 0,-20 22 2961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3:51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85 15663 0 0,'4'-3'170'0'0,"1"-1"0"0"0,0 2-1 0 0,1-1 1 0 0,-1 1 0 0 0,0 0 0 0 0,1 0-1 0 0,3-1-169 0 0,-7 3 217 0 0,0-1-179 0 0,0 1-1 0 0,-1-1 0 0 0,1 1 1 0 0,0-1-1 0 0,-1 1 0 0 0,1-1 1 0 0,-1 0-1 0 0,1 0 0 0 0,-1 0 1 0 0,1 0-1 0 0,-1 0 1 0 0,1 0-1 0 0,-1 0 0 0 0,1-2-37 0 0,0 2 1078 0 0,-2 1 366 0 0,0 0 76 0 0,0 0-123 0 0,0 0-575 0 0,0 0-248 0 0,0 0-50 0 0,0 0 58 0 0,0 0 289 0 0,0 0 121 0 0,0 0 28 0 0,0 0-133 0 0,-10 14-93 0 0,-13 9 367 0 0,2-4-872 0 0,5-2-245 0 0,-86 92 74 0 0,76-77-117 0 0,0 1 1 0 0,-12 23-2 0 0,34-50 0 0 0,0 1 0 0 0,0 0 0 0 0,1 1 0 0 0,0-1 0 0 0,1 0 0 0 0,0 1 0 0 0,-1 6 0 0 0,2-12 0 0 0,1-1 0 0 0,-1 1 0 0 0,1 0 0 0 0,0 0 0 0 0,0 0 0 0 0,0 0 0 0 0,0 0 0 0 0,0 0 0 0 0,1-1 0 0 0,-1 1 0 0 0,0 0 0 0 0,1 0 0 0 0,-1 0 0 0 0,1 0 0 0 0,0-1 0 0 0,0 1 0 0 0,-1 0 0 0 0,1-1 0 0 0,0 1 0 0 0,1-1 0 0 0,-1 1 0 0 0,0-1 0 0 0,0 1 0 0 0,1-1 0 0 0,-1 0 0 0 0,0 0 0 0 0,1 1 0 0 0,-1-1 0 0 0,1 0 0 0 0,0 0 0 0 0,-1 0 0 0 0,1-1 0 0 0,0 1 0 0 0,0 0 0 0 0,8 1 0 0 0,-1 0 0 0 0,1 0 0 0 0,0-1 0 0 0,0 0 0 0 0,-1 0 0 0 0,1-1 0 0 0,0-1 0 0 0,6 0 0 0 0,2-2 0 0 0,1 0 0 0 0,-1-1 0 0 0,0-1 0 0 0,3-2 0 0 0,-1-1 0 0 0,0 0 0 0 0,0-2 0 0 0,-1 0 0 0 0,0-1 0 0 0,-1-1 0 0 0,-1-1 0 0 0,0 0 0 0 0,15-15 0 0 0,-21 16 0 0 0,1 0 0 0 0,-2 0 0 0 0,0-1 0 0 0,0-1 0 0 0,-1 0 0 0 0,-1 0 0 0 0,-1-1 0 0 0,0 1 0 0 0,0-2 0 0 0,-2 1 0 0 0,0-1 0 0 0,0-2 0 0 0,-3 10 0 0 0,-1 0 0 0 0,0 0 0 0 0,0 0 0 0 0,-1 0 0 0 0,0 0 0 0 0,0 0 0 0 0,-1 0 0 0 0,0 0 0 0 0,0 0 0 0 0,-1 0 0 0 0,0 0 0 0 0,-1 0 0 0 0,1 1 0 0 0,-2-1 0 0 0,1 1 0 0 0,-2-3 0 0 0,0 2 0 0 0,-1 0 0 0 0,1 1 0 0 0,-1 0 0 0 0,0 0 0 0 0,-1 0 0 0 0,0 1 0 0 0,0 0 0 0 0,0 0 0 0 0,-1 1 0 0 0,0 0 0 0 0,0 0 0 0 0,0 1 0 0 0,0 0 0 0 0,-3 0 0 0 0,-9-3-173 0 0,-1 1 0 0 0,0 1 0 0 0,-1 0 0 0 0,1 2 0 0 0,-1 0 0 0 0,0 2 0 0 0,1 0 0 0 0,-15 3 173 0 0,-13-1-512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06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19 8287 0 0,'0'0'382'0'0,"0"0"-8"0"0,0 0-32 0 0,0 0 750 0 0,0 0 352 0 0,0 0 76 0 0,0 0-123 0 0,0 0-574 0 0,0 0-250 0 0,0 0-49 0 0,0 0 59 0 0,0 0 287 0 0,0 0 122 0 0,0 0 28 0 0,-1 1-65 0 0,-7 10 253 0 0,6-8-944 0 0,0 0-1 0 0,0 0 1 0 0,-1 0 0 0 0,1 0-1 0 0,-1-1 1 0 0,0 1 0 0 0,1-1-1 0 0,-1 0 1 0 0,0 1-1 0 0,-1-1 1 0 0,1 0 0 0 0,0-1-264 0 0,-5 3 89 0 0,6-4 282 0 0,2 0 117 0 0,0 0 21 0 0,-12-4 1539 0 0,11 2-2033 0 0,0 0 0 0 0,0 0 0 0 0,0 0 1 0 0,0 0-1 0 0,0 0 0 0 0,0 0 0 0 0,0-1 0 0 0,1 1 0 0 0,0 0 0 0 0,-1 0 0 0 0,1-1 0 0 0,0 1 1 0 0,0 0-1 0 0,0 0 0 0 0,0-1 0 0 0,0 1 0 0 0,1 0 0 0 0,-1 0 0 0 0,1-1 0 0 0,-1 1 1 0 0,1 0-1 0 0,0 0 0 0 0,0 0 0 0 0,1-1-15 0 0,4-9 54 0 0,0 0 0 0 0,1 1 0 0 0,0 0 0 0 0,2 0-54 0 0,6-11 29 0 0,17-30-29 0 0,11-9 0 0 0,-30 43 0 0 0,1 2 0 0 0,0 0 0 0 0,2 0 0 0 0,0 1 0 0 0,3-1 0 0 0,10 0 0 0 0,-20 13 0 0 0,0 5 0 0 0,-7-2 0 0 0,0 1 0 0 0,-1 0 0 0 0,1 0 0 0 0,-1 0 0 0 0,1 0 0 0 0,-1 0 0 0 0,1 0 0 0 0,-1 0 0 0 0,0 0 0 0 0,1 1 0 0 0,-1-1 0 0 0,0 1 0 0 0,0-1 0 0 0,0 1 0 0 0,0-1 0 0 0,0 1 0 0 0,0-1 0 0 0,-1 1 0 0 0,1 0 0 0 0,0 0 0 0 0,-1-1 0 0 0,1 1 0 0 0,-1 0 0 0 0,0 0 0 0 0,0-1 0 0 0,1 2 0 0 0,-1 7 0 0 0,0 0 0 0 0,0 0 0 0 0,-1 0 0 0 0,-1 6 0 0 0,0 3 0 0 0,0 2 257 0 0,-1 0-1 0 0,-1 0 0 0 0,-6 18-256 0 0,-27 66 893 0 0,24-71-908 0 0,12-32-460 0 0,1-2-33 0 0,0 0 133 0 0,0 0 577 0 0,0 0 248 0 0,0 0 50 0 0,1-10-417 0 0,1 0 0 0 0,0 1-1 0 0,0-1 1 0 0,1 1-1 0 0,0 0 1 0 0,1 0 0 0 0,1-4-83 0 0,3-4 28 0 0,6-17-28 0 0,1 1 0 0 0,2 1 0 0 0,1 0 0 0 0,3 0 0 0 0,-13 22 0 0 0,0 1 0 0 0,0 0 0 0 0,1 1 0 0 0,0-1 0 0 0,5-2 0 0 0,7-7 0 0 0,-18 16 0 0 0,0 0 0 0 0,1 0 0 0 0,0 0 0 0 0,-1 0 0 0 0,1 1 0 0 0,0-1 0 0 0,0 1 0 0 0,0 0 0 0 0,0 0 0 0 0,0 0 0 0 0,0 1 0 0 0,0-1 0 0 0,0 1 0 0 0,0 0 0 0 0,2 1 0 0 0,1-1 0 0 0,1 0 0 0 0,0 1 0 0 0,-1 1 0 0 0,1-1 0 0 0,-1 1 0 0 0,1 0 0 0 0,5 3 0 0 0,-5 1 0 0 0,-5-3 0 0 0,1 0 0 0 0,-1 0 0 0 0,0 1 0 0 0,0-1 0 0 0,-1 1 0 0 0,1 0 0 0 0,-1 0 0 0 0,0 0 0 0 0,0 0 0 0 0,0 0 0 0 0,0 0 0 0 0,-1 0 0 0 0,1 4 0 0 0,0 0 0 0 0,-1 1 0 0 0,-1-1 0 0 0,1 1 0 0 0,-1 0 0 0 0,-1 4 0 0 0,0-8 0 0 0,0 1 0 0 0,0-1 0 0 0,0 0 0 0 0,-1 0 0 0 0,0 0 0 0 0,0 0 0 0 0,0 0 0 0 0,0 0 0 0 0,-24 39 0 0 0,17-29 0 0 0,-5 8 0 0 0,8-11 0 0 0,-1 0 0 0 0,-1-1 0 0 0,-6 8 0 0 0,8-13 0 0 0,4 1-64 0 0,2-6-273 0 0,0-1-138 0 0,2-10-613 0 0,1 5 393 0 0,1 0 1 0 0,-1 0-1 0 0,1 0 0 0 0,0 0 1 0 0,1 1-1 0 0,-1 0 0 0 0,1-1 695 0 0,8-8-5519 0 0,6-7-2831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09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69 10135 0 0,'0'0'231'0'0,"0"0"29"0"0,0 0 19 0 0,2-1-41 0 0,6-6-44 0 0,-5 6 552 0 0,4-12 2870 0 0,-4 9-2728 0 0,2-5 1136 0 0,-3-6 2956 0 0,1 4-4609 0 0,-2 9 117 0 0,-1 2 21 0 0,0 0-66 0 0,1-1-294 0 0,0-1-131 0 0,6-12-20 0 0,-7 14 2 0 0,0 0 0 0 0,0 0 0 0 0,0 1-1 0 0,0-1 1 0 0,0 0 0 0 0,0 0 0 0 0,0 0 0 0 0,0 0 0 0 0,0 0-1 0 0,0 0 1 0 0,0 0 0 0 0,0 0 0 0 0,0 0 0 0 0,0 0-1 0 0,0 0 1 0 0,0 0 0 0 0,0 0 0 0 0,0 0 0 0 0,0 0 0 0 0,1 0-1 0 0,-1 0 1 0 0,0 1 0 0 0,0-1 0 0 0,0 0 0 0 0,0 0-1 0 0,0 0 1 0 0,0 0 0 0 0,0 0 0 0 0,0 0 0 0 0,0 0 0 0 0,0 0-1 0 0,0 0 1 0 0,0 0 0 0 0,0 0 0 0 0,0 0 0 0 0,0 0-1 0 0,0 0 1 0 0,0 0 0 0 0,0 0 0 0 0,1 0 0 0 0,-1 0 0 0 0,0 0-1 0 0,0 0 1 0 0,0 0 0 0 0,0 0 0 0 0,0 0 0 0 0,0 0-1 0 0,0 0 1 0 0,0 0 0 0 0,0 0 0 0 0,1 11-9 0 0,-2 16 99 0 0,-4-5 130 0 0,-1 1-1 0 0,0-1 1 0 0,-2 0-1 0 0,-1-1 1 0 0,0 1-1 0 0,-2-2 1 0 0,0 1 0 0 0,-1-2-1 0 0,-8 11-219 0 0,12-21 0 0 0,4-3 0 0 0,8-11 0 0 0,1-5 0 0 0,-2-1 0 0 0,-2-24 0 0 0,-1 28 0 0 0,1 0 0 0 0,-1-1 0 0 0,1 1 0 0 0,1 0 0 0 0,-1 0 0 0 0,1 0 0 0 0,0 0 0 0 0,1-1 0 0 0,12-31 0 0 0,1 0 0 0 0,2 2 0 0 0,22-34 0 0 0,-27 58-14 0 0,-11 11 21 0 0,0 0-1 0 0,0 0 0 0 0,0 0 0 0 0,0-1 0 0 0,0 1 0 0 0,0 0 0 0 0,-1-1 0 0 0,1 0 0 0 0,-1 1 1 0 0,1-1-1 0 0,-1 0 0 0 0,0 1 0 0 0,0-1 0 0 0,0-1-6 0 0,-1 2 371 0 0,0 2 117 0 0,0 0 21 0 0,-1 2-66 0 0,-3 5-358 0 0,3-5-406 0 0,1-2-154 0 0,0 0-33 0 0,10 8-84 0 0,-9-7 591 0 0,1 0-1 0 0,0 0 1 0 0,-1 0 0 0 0,1 0 0 0 0,0 0-1 0 0,0 0 1 0 0,-1 0 0 0 0,1 0-1 0 0,0-1 1 0 0,0 1 0 0 0,0-1-1 0 0,0 0 1 0 0,0 1 0 0 0,2-1 1 0 0,2 0 2 0 0,0 1-2 0 0,-1 0 0 0 0,1-1 0 0 0,-1 0 0 0 0,1 0 0 0 0,-1 0 0 0 0,1-1 0 0 0,-1 0 0 0 0,4-1 0 0 0,42-5 0 0 0,-9 7 1827 0 0,-37 9-1662 0 0,-5-8-165 0 0,1-1 0 0 0,-1 1 0 0 0,0 0 0 0 0,1-1 0 0 0,-1 1 0 0 0,1 0 0 0 0,-1 0 0 0 0,0-1 0 0 0,0 1 0 0 0,1 0 0 0 0,-1 0 0 0 0,0-1 0 0 0,0 1 0 0 0,0 0 0 0 0,0 0 0 0 0,0 0 0 0 0,0-1 0 0 0,0 1 0 0 0,0 0 0 0 0,0 0 0 0 0,-1 0 0 0 0,1-1 0 0 0,0 1 0 0 0,-1 3 0 0 0,1 2 0 0 0,-1 1 0 0 0,0 0 0 0 0,0-1 0 0 0,0 1 0 0 0,-1 0 0 0 0,0-1 0 0 0,-2 5 0 0 0,-21 61 0 0 0,13-37 0 0 0,9-25 0 0 0,0-1 0 0 0,0 0 0 0 0,-2 3 0 0 0,-5 8 0 0 0,2 1 0 0 0,0 0 0 0 0,2 1 0 0 0,-1 7 0 0 0,6-19 0 0 0,1-10 0 0 0,0 0 0 0 0,0 1 0 0 0,0-1 0 0 0,0 0 0 0 0,0 1 0 0 0,0-1 0 0 0,0 0 0 0 0,0 1 0 0 0,0-1 0 0 0,0 0 0 0 0,0 0 0 0 0,1 1 0 0 0,-1-1 0 0 0,0 0 0 0 0,0 1 0 0 0,0-1 0 0 0,1 0 0 0 0,-1 0 0 0 0,0 0 0 0 0,0 1 0 0 0,1-1 0 0 0,-1 0 0 0 0,0 0 0 0 0,1 1 0 0 0,3-1 0 0 0,0 0 0 0 0,0-1 0 0 0,1 1 0 0 0,-1-1 0 0 0,0 1 0 0 0,0-1 0 0 0,0-1 0 0 0,0 1 0 0 0,0 0 0 0 0,0-1 0 0 0,2-1 0 0 0,5-4 0 0 0,-9 3 0 0 0,-2 2 0 0 0,2-1-19 0 0,-1 0-1 0 0,0 0 1 0 0,0 0-1 0 0,0 0 1 0 0,0-1 0 0 0,-1 1-1 0 0,1 0 1 0 0,-1-1-1 0 0,0 1 1 0 0,0 0 0 0 0,0-1-1 0 0,0 1 1 0 0,-1 0-1 0 0,1 0 1 0 0,-2-3 19 0 0,1-3-110 0 0,1 7-365 0 0,-8-7-1569 0 0,6 7 1834 0 0,-1 1-1 0 0,1-1 0 0 0,0 1 1 0 0,-1 0-1 0 0,1 0 1 0 0,0 0-1 0 0,-1 0 1 0 0,1 0-1 0 0,-1 0 0 0 0,0 1 1 0 0,1-1-1 0 0,-1 1 1 0 0,1 0-1 0 0,-2 0 211 0 0,3 0-1020 0 0,-12-2-1449 0 0,-8 3-81 0 0,-6-1-1635 0 0,-6-2-926 0 0,12 1 4732 0 0,19 1 875 0 0,-9-3 1038 0 0,3 2-509 0 0,7 1-359 0 0,0-1 1 0 0,0 1-1 0 0,-1 0 0 0 0,1-1 0 0 0,0 1 0 0 0,0 0 0 0 0,0 0 0 0 0,0 0 0 0 0,-1 0 1 0 0,1 0-1 0 0,0 0 0 0 0,0 0-666 0 0,-2 1-751 0 0,-8 3 5513 0 0,10-4-4695 0 0,1 0 1 0 0,0 0 0 0 0,0 0 0 0 0,0 0 0 0 0,0 1 0 0 0,0-1-1 0 0,-1 0 1 0 0,1 0 0 0 0,0 0 0 0 0,0 0 0 0 0,0 0 0 0 0,0 0-1 0 0,0 0 1 0 0,0 1 0 0 0,0-1 0 0 0,0 0 0 0 0,-1 0 0 0 0,1 0-1 0 0,0 0 1 0 0,0 0 0 0 0,0 1 0 0 0,0-1 0 0 0,0 0 0 0 0,0 0-1 0 0,0 0 1 0 0,0 0 0 0 0,0 1 0 0 0,0-1 0 0 0,0 0 0 0 0,0 0-1 0 0,0 0 1 0 0,0 0 0 0 0,0 1 0 0 0,0-1 0 0 0,0 0 0 0 0,0 0-1 0 0,0 0 1 0 0,1 0 0 0 0,-1 0 0 0 0,0 1 0 0 0,0-1 0 0 0,0 0-1 0 0,0 0 1 0 0,0 0 0 0 0,0 0 0 0 0,0 0 0 0 0,0 0 0 0 0,1 0-1 0 0,-1 1 1 0 0,0-1 0 0 0,0 0 0 0 0,0 0 0 0 0,0 0 0 0 0,0 0-1 0 0,1 0 1 0 0,-1 0 0 0 0,0 0-68 0 0,1 1 443 0 0,12-1-278 0 0,-8 0-165 0 0,0-1 0 0 0,1 1 0 0 0,-1-1 0 0 0,0 0 0 0 0,4-2 0 0 0,-4 2 0 0 0,1 0 0 0 0,-1 0 0 0 0,1 0 0 0 0,0 1 0 0 0,-1 0 0 0 0,1 0 0 0 0,1 0 0 0 0,12 0 0 0 0,-10 0 0 0 0,-1-3-201 0 0,-7 3-850 0 0,10-5-1900 0 0,-9 3 1418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10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85 23039 0 0,'1'3'1775'0'0,"0"-1"-1639"0"0,0 1 1 0 0,-1 0 0 0 0,1 0-1 0 0,-1-1 1 0 0,1 1-1 0 0,-1 0 1 0 0,0 0 0 0 0,0 0-1 0 0,0 0 1 0 0,0-1-1 0 0,0 1-136 0 0,-7 37 1435 0 0,5-28-771 0 0,-3 5-170 0 0,1-1 0 0 0,-7 14-494 0 0,-4 12 236 0 0,3-10-252 0 0,8-22 34 0 0,0 0 0 0 0,1 0 1 0 0,0 0-1 0 0,0 1 0 0 0,1 0-18 0 0,2-9 382 0 0,0-2 114 0 0,0 0 15 0 0,-1-1-68 0 0,-1-1-434 0 0,1-1-1 0 0,-1 1 1 0 0,0-1 0 0 0,1 1 0 0 0,0-1 0 0 0,0 0 0 0 0,0 1-1 0 0,0-1 1 0 0,0 0 0 0 0,0 0 0 0 0,1 0 0 0 0,-1 1 0 0 0,1-1-1 0 0,0 0 1 0 0,0 0 0 0 0,0 0 0 0 0,0 0 0 0 0,0 0 0 0 0,1-1-9 0 0,0-17-3 0 0,-1 14 3 0 0,0 1 0 0 0,1-1 0 0 0,0 1 0 0 0,1 0 0 0 0,-1-1 0 0 0,1 1 0 0 0,2-3 0 0 0,5-23 0 0 0,-6 21 0 0 0,-1 0 0 0 0,2 0 0 0 0,0 1 0 0 0,4-10 0 0 0,1-8 0 0 0,-8 24 0 0 0,0 1 0 0 0,0 0 0 0 0,0-1 0 0 0,0 1 0 0 0,0 0 0 0 0,1-1 0 0 0,-1 1 0 0 0,1 0 0 0 0,0 0 0 0 0,0 0 0 0 0,1-1 0 0 0,2-1 0 0 0,-1 0 0 0 0,1 0 0 0 0,0 1 0 0 0,1 0 0 0 0,-1 0 0 0 0,0 0 0 0 0,1 0 0 0 0,0 1 0 0 0,0 0 0 0 0,3-1 0 0 0,10-3 0 0 0,1 0 0 0 0,0 2 0 0 0,0 1 0 0 0,0 0 0 0 0,0 1 0 0 0,1 1 0 0 0,15 1 0 0 0,-26 1 0 0 0,-7 0 0 0 0,0-1 0 0 0,0 1 0 0 0,-1 0 0 0 0,1 0 0 0 0,0 1 0 0 0,-1-1 0 0 0,1 1 0 0 0,0-1 0 0 0,-1 1 0 0 0,1 0 0 0 0,-1 0 0 0 0,1 0 0 0 0,-1 0 0 0 0,3 1 0 0 0,15 9 0 0 0,-17-10 0 0 0,-1 0 0 0 0,1 0 0 0 0,0 1 0 0 0,0 0 0 0 0,-1-1 0 0 0,1 1 0 0 0,-1 0 0 0 0,0 0 0 0 0,1 0 0 0 0,-1 0 0 0 0,0 1 0 0 0,1 1 0 0 0,-2-3 0 0 0,0 1 0 0 0,0-1 0 0 0,0 1 0 0 0,-1 0 0 0 0,1-1 0 0 0,-1 1 0 0 0,1 0 0 0 0,-1 0 0 0 0,0 0 0 0 0,1-1 0 0 0,-1 1 0 0 0,0 0 0 0 0,0 0 0 0 0,0 0 0 0 0,-1-1 0 0 0,1 1 0 0 0,0 0 0 0 0,-1 0 0 0 0,1 0 0 0 0,-1-1 0 0 0,1 1 0 0 0,-1 0 0 0 0,0-1 0 0 0,0 1 0 0 0,0 0 0 0 0,-2 5 0 0 0,0 0 0 0 0,0-1 0 0 0,-1 1 0 0 0,0-1 0 0 0,0 0 0 0 0,0 0 0 0 0,-1 0 0 0 0,0-1 0 0 0,0 1 0 0 0,0-1 0 0 0,-1-1 0 0 0,-4 4 0 0 0,-2 1 0 0 0,-1-1 0 0 0,0 0 0 0 0,0-1 0 0 0,0-1 0 0 0,-6 2 0 0 0,-17 0 0 0 0,29-7 0 0 0,6-1 0 0 0,1 0 0 0 0,0 0 0 0 0,0 0 0 0 0,0 0 0 0 0,0 0 0 0 0,-1 0 0 0 0,1 0 0 0 0,0 0 0 0 0,0 0 0 0 0,0 0 0 0 0,0-1 0 0 0,-1 1 0 0 0,1 0 0 0 0,0 0 0 0 0,0 0 0 0 0,0 0 0 0 0,0 0 0 0 0,0 0 0 0 0,-1 0 0 0 0,1-1 0 0 0,0 1 0 0 0,0 0 0 0 0,0 0 0 0 0,0 0 0 0 0,0 0 0 0 0,0-1 0 0 0,0 1 0 0 0,0 0 0 0 0,0 0 0 0 0,0 0 0 0 0,0 0 0 0 0,0-2 0 0 0,0 0 0 0 0,0 0 0 0 0,0 1 0 0 0,1-1 0 0 0,-1 0 0 0 0,1 1 0 0 0,-1-1 0 0 0,1 1 0 0 0,0-1 0 0 0,-1 0 0 0 0,1 1 0 0 0,0-1 0 0 0,0 1 0 0 0,0 0 0 0 0,0-1 0 0 0,0 1 0 0 0,1 0 0 0 0,-1 0 0 0 0,1-1 0 0 0,29-21 0 0 0,-30 22 0 0 0,9-5 0 0 0,0-1 0 0 0,0 2 0 0 0,1-1 0 0 0,0 1 0 0 0,0 1 0 0 0,0 0 0 0 0,5 0 0 0 0,-1 2 0 0 0,-12 3 0 0 0,-1 1 0 0 0,1-3 0 0 0,1 1 0 0 0,8 8 0 0 0,-7-4 0 0 0,-1 0 0 0 0,0 1 0 0 0,0-1 0 0 0,0 1 0 0 0,-1 0 0 0 0,0 0 0 0 0,0 0 0 0 0,0 0 0 0 0,0 1 0 0 0,-1-1 0 0 0,0 1 0 0 0,0 0 0 0 0,0 0 0 0 0,-1-1 0 0 0,0 1 0 0 0,0 0 0 0 0,0 5 0 0 0,2 5 0 0 0,-3-14 0 0 0,1 0 0 0 0,-1 0 0 0 0,1 0 0 0 0,-1 1 0 0 0,0-1 0 0 0,0 0 0 0 0,0 0 0 0 0,0 0 0 0 0,0 1 0 0 0,-1-1 0 0 0,1 0 0 0 0,-1 0 0 0 0,1 0 0 0 0,-6 17 0 0 0,5-14 0 0 0,0 0 0 0 0,-1 0 0 0 0,0 0 0 0 0,0 0 0 0 0,0 0 0 0 0,0-1 0 0 0,-1 1 0 0 0,0-1 0 0 0,0 1 0 0 0,0-1 0 0 0,0 0 0 0 0,-1 0 0 0 0,0 0 0 0 0,-1 1 0 0 0,-4 1 0 0 0,1 0 0 0 0,-2 0 0 0 0,1-1 0 0 0,-1 0 0 0 0,0 0 0 0 0,0-1 0 0 0,0 0 0 0 0,-10 1 0 0 0,14-3 0 0 0,0-1 0 0 0,0 0 0 0 0,0 0 0 0 0,0 0 0 0 0,-1-1 0 0 0,1 0 0 0 0,0 0 0 0 0,0-1 0 0 0,0 1 0 0 0,0-2 0 0 0,-1 1 0 0 0,2 0 0 0 0,-1-1 0 0 0,0 0 0 0 0,0-1 0 0 0,-1 0 0 0 0,6 2-82 0 0,-1 0 0 0 0,1 0 0 0 0,0 0 0 0 0,-1 0 0 0 0,1 0 0 0 0,0 0 0 0 0,0 0 0 0 0,0 0 0 0 0,0 0 0 0 0,0-1 0 0 0,0 1 0 0 0,0 0 0 0 0,1-1 0 0 0,-1 1 0 0 0,0-1 0 0 0,1 1 0 0 0,-1 0 0 0 0,1-1 1 0 0,-1 0-1 0 0,1 1 0 0 0,0-1 0 0 0,0 1 0 0 0,0-1 0 0 0,0 1 0 0 0,0-1 0 0 0,0 0 0 0 0,0 1 0 0 0,0-2 82 0 0,1-1-332 0 0,0 0 1 0 0,1 0-1 0 0,-1 0 1 0 0,1 0-1 0 0,0 0 1 0 0,0 0-1 0 0,0 1 0 0 0,0-1 1 0 0,1 1-1 0 0,-1-1 332 0 0,21-19-2045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12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64 11975 0 0,'0'0'267'0'0,"0"0"42"0"0,0 0 17 0 0,0 0-28 0 0,-1-1-196 0 0,-4 0 47 0 0,4 1 571 0 0,-15 3 2216 0 0,7-2-1846 0 0,-11 1-442 0 0,8 0 5483 0 0,11-2-5619 0 0,1 0 0 0 0,0 0 0 0 0,0 0 0 0 0,-1 0-68 0 0,0-1-340 0 0,-1 0 1 0 0,1 0-1 0 0,0 0 0 0 0,0 0 1 0 0,0 0-1 0 0,0-1 0 0 0,1 1 0 0 0,-1 0 1 0 0,0 0-1 0 0,0-1 0 0 0,1 1 1 0 0,-1 0-1 0 0,1-1 0 0 0,-1 1 0 0 0,1 0 1 0 0,-1-1-1 0 0,1 1 0 0 0,0-1 1 0 0,0 1-1 0 0,0-2-104 0 0,-1-1 118 0 0,-1 0-9 0 0,1 0-1 0 0,0 0 1 0 0,0 0 0 0 0,1 0-1 0 0,-1 0 1 0 0,1-1-1 0 0,-1 1 1 0 0,1 0 0 0 0,1 0-1 0 0,-1 0 1 0 0,1 0 0 0 0,-1-1-1 0 0,1 1 1 0 0,0 0-1 0 0,1 0 1 0 0,-1 0 0 0 0,1 0-1 0 0,-1 1 1 0 0,3-5-109 0 0,7-23 0 0 0,26-19 0 0 0,-17 24 0 0 0,48-59 0 0 0,-63 78 0 0 0,-3 4 0 0 0,1 0 0 0 0,0-1 0 0 0,-1 1 0 0 0,1 0 0 0 0,0 1 0 0 0,0-1 0 0 0,1 0 0 0 0,-1 1 0 0 0,1 0 0 0 0,-1 0 0 0 0,1 0 0 0 0,0 0 0 0 0,-1 0 0 0 0,1 1 0 0 0,3-1 0 0 0,10-6 0 0 0,-15 7 0 0 0,-1 1 0 0 0,1-1 0 0 0,-1 0 0 0 0,1 1 0 0 0,-1-1 0 0 0,1 0 0 0 0,-1 1 0 0 0,1 0 0 0 0,0-1 0 0 0,-1 1 0 0 0,1 0 0 0 0,0 0 0 0 0,-1 0 0 0 0,1 0 0 0 0,0 0 0 0 0,0 0 0 0 0,4 1 0 0 0,-5-1 0 0 0,0 0 0 0 0,0 0 0 0 0,0 0 0 0 0,1 0 0 0 0,-1 0 0 0 0,0 0 0 0 0,0 1 0 0 0,0-1 0 0 0,0 0 0 0 0,0 1 0 0 0,0-1 0 0 0,0 1 0 0 0,0-1 0 0 0,0 1 0 0 0,0-1 0 0 0,0 1 0 0 0,-1-1 0 0 0,1 1 0 0 0,1 0 0 0 0,1 2 0 0 0,-2-2 0 0 0,0-1 0 0 0,0 1 0 0 0,0-1 0 0 0,0 1 0 0 0,0-1 0 0 0,0 1 0 0 0,0 0 0 0 0,-1-1 0 0 0,1 1 0 0 0,0 0 0 0 0,0 0 0 0 0,-1-1 0 0 0,1 1 0 0 0,-1 0 0 0 0,1 0 0 0 0,-1 0 0 0 0,1 0 0 0 0,-1 0 0 0 0,1 0 0 0 0,-1 0 0 0 0,0 0 0 0 0,1 0 0 0 0,-1 0 0 0 0,0 0 0 0 0,0 0 0 0 0,0 0 0 0 0,0 1 0 0 0,1 5 0 0 0,2 6 0 0 0,-1 0 0 0 0,0 0 0 0 0,-1 0 0 0 0,-1 0 0 0 0,0 0 0 0 0,0 0 0 0 0,-1 1 0 0 0,-1-1 0 0 0,0 0 0 0 0,-3 6 0 0 0,1-3 0 0 0,-1-1 0 0 0,0-1 0 0 0,-1 1 0 0 0,-6 10 0 0 0,-2 3 0 0 0,9-16 0 0 0,5-5 0 0 0,3-5 0 0 0,1-4 0 0 0,-1 0-50 0 0,-1 0-1 0 0,0 0 1 0 0,0 0-1 0 0,1-1 1 0 0,-1 1-1 0 0,0 0 1 0 0,-1-1-1 0 0,1 1 1 0 0,0-1-1 0 0,-1 0 1 0 0,1-1 50 0 0,14-33-3034 0 0,-14 32 2055 0 0,2-4-8917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14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40 8751 0 0,'-2'0'674'0'0,"-28"4"-295"0"0,22-3 801 0 0,0 0-1 0 0,0 0 1 0 0,0 1-1 0 0,-4 1-1179 0 0,9-2 406 0 0,0 0 1 0 0,0-1-1 0 0,1 1 1 0 0,-1-1-1 0 0,0 0 0 0 0,0 0 1 0 0,0 0-1 0 0,0-1 1 0 0,0 1-1 0 0,-2-1-406 0 0,2 1 314 0 0,-1-1-1 0 0,1 1 1 0 0,-1 0 0 0 0,0 0 0 0 0,1 0 0 0 0,-4 0-314 0 0,3 1 370 0 0,-1-1 0 0 0,1 1 0 0 0,-1-1 0 0 0,1 0 1 0 0,-1-1-1 0 0,1 1 0 0 0,-1-1 0 0 0,1 0 0 0 0,-1 0-370 0 0,5 1 22 0 0,0 0 0 0 0,-1 0-1 0 0,1-1 1 0 0,0 1 0 0 0,0 0-1 0 0,-1 0 1 0 0,1 0-1 0 0,0 0 1 0 0,-1 0 0 0 0,1 0-1 0 0,0 0 1 0 0,0 0 0 0 0,-1 0-1 0 0,1 0 1 0 0,0 0 0 0 0,0 0-1 0 0,-1 0 1 0 0,1 1-1 0 0,0-1 1 0 0,0 0 0 0 0,-1 0-1 0 0,1 0 1 0 0,0 0 0 0 0,0 0-1 0 0,-1 0 1 0 0,1 1-1 0 0,0-1 1 0 0,0 0 0 0 0,0 0-22 0 0,0 0 17 0 0,-1 1 1 0 0,1-1-1 0 0,0 0 1 0 0,0 0-1 0 0,0 0 1 0 0,-1 0 0 0 0,1 0-1 0 0,0 0 1 0 0,0 1-1 0 0,0-1 1 0 0,-1 0-1 0 0,1 0 1 0 0,0 0-1 0 0,0 0 1 0 0,0 0 0 0 0,-1 0-1 0 0,1 0 1 0 0,0 0-1 0 0,0 0 1 0 0,-1 0-1 0 0,1 0 1 0 0,0 0-1 0 0,0 0 1 0 0,0 0-1 0 0,-1 0 1 0 0,1 0 0 0 0,0 0-1 0 0,0 0 1 0 0,0-1-1 0 0,-1 1 1 0 0,1 0-1 0 0,0 0 1 0 0,0 0-1 0 0,-1 0-17 0 0,17 3 1636 0 0,3 2-150 0 0,0-1-1 0 0,2-1-1485 0 0,-8-2 33 0 0,0 0 1 0 0,0 1-1 0 0,1 0 0 0 0,-1 1 0 0 0,4 2-33 0 0,1 0 18 0 0,-6-1-2 0 0,2-1 0 0 0,-1-1 0 0 0,0 0 0 0 0,0-1 0 0 0,1 0 0 0 0,-1-1 0 0 0,0 0 0 0 0,1-1 0 0 0,-1-1 0 0 0,0 0 0 0 0,4-2-16 0 0,23-3 32 0 0,0 1 0 0 0,0 2 0 0 0,4 2-32 0 0,49-5 40 0 0,-59 3-13 0 0,137-12 354 0 0,-158 15-337 0 0,1-1 0 0 0,-1-1 0 0 0,9-2-44 0 0,-7 1 46 0 0,1 1 0 0 0,9-1-46 0 0,25-2 20 0 0,35-1 24 0 0,51-8-44 0 0,-88 15 0 0 0,47 6 0 0 0,-28-1 0 0 0,-50-3 0 0 0,0-1 0 0 0,-1-1 0 0 0,15-2 0 0 0,-24 1 0 0 0,52-7 0 0 0,-36 7 12 0 0,0-1 1 0 0,1-1-1 0 0,8-4-12 0 0,-3 2 27 0 0,24-2-27 0 0,90-6 0 0 0,-122 10 0 0 0,20-4 0 0 0,-27 4 0 0 0,-1 1 0 0 0,1 0 0 0 0,0 1 0 0 0,-1 0 0 0 0,1 1 0 0 0,1 1 0 0 0,-7-1 0 0 0,25 6 0 0 0,-24-3 0 0 0,-6-3 0 0 0,0 1 0 0 0,0-1 0 0 0,0 0 0 0 0,0 1 0 0 0,0-1 0 0 0,0-1 0 0 0,0 1 0 0 0,0 0 0 0 0,0-1 0 0 0,23 0 0 0 0,1-1 0 0 0,1-2 0 0 0,-20 4 7 0 0,-1-1 2 0 0,-1 1 1 0 0,0-1-1 0 0,1-1 1 0 0,-1 1 0 0 0,0-1-1 0 0,0 0-9 0 0,65-17 0 0 0,-61 17 11 0 0,-7 2 42 0 0,-3 0 11 0 0,-3 0-11 0 0,-6 0-138 0 0,0 1-582 0 0,0-2 1 0 0,0 1-1 0 0,0-1 1 0 0,0 0 0 0 0,0-1-1 0 0,-3-1 667 0 0,-6-3-9817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15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445 14511 0 0,'0'0'663'0'0,"0"0"-12"0"0,-2 1-415 0 0,-9 5 1438 0 0,-1-2 0 0 0,0 0 0 0 0,-6 2-1674 0 0,16-6 923 0 0,2 0-10 0 0,-16 3 558 0 0,6-1-1138 0 0,9-2-790 0 0,1 0 649 0 0,-1 0 0 0 0,0 0 0 0 0,1 1 0 0 0,-1-1 1 0 0,0 0-1 0 0,0 0 0 0 0,1 0 0 0 0,-1 0 0 0 0,0 0 1 0 0,0-1-1 0 0,1 1 0 0 0,-1 0 0 0 0,0 0 0 0 0,1 0 1 0 0,-1-1-1 0 0,0 1 0 0 0,1 0 0 0 0,-1-1 0 0 0,0 1 1 0 0,1 0-1 0 0,-1-1 0 0 0,0 1 0 0 0,1-1 0 0 0,-1 1 0 0 0,1-1 1 0 0,-1 1-1 0 0,1-1 0 0 0,-1 0-192 0 0,1 0 1 0 0,-1-1 0 0 0,1 0 0 0 0,-1 0 0 0 0,1 0 0 0 0,-1 0 0 0 0,1 1 0 0 0,0-1 0 0 0,0 0 0 0 0,0 0 0 0 0,0 0 0 0 0,0 0 1 0 0,1 0-1 0 0,-1 0 0 0 0,1 0 0 0 0,-1 1 0 0 0,1-1 0 0 0,0-1-1 0 0,1-3-2 0 0,3-9 153 0 0,0-1 1 0 0,1 1-1 0 0,1 0 0 0 0,1 0 1 0 0,4-5-152 0 0,49-70 1123 0 0,-35 54-955 0 0,-6 9-168 0 0,1 2 0 0 0,6-4 0 0 0,19-23 0 0 0,-36 41 0 0 0,0 0 0 0 0,1 1 0 0 0,0 0 0 0 0,0 0 0 0 0,4-1 0 0 0,-4 5 0 0 0,1 7 0 0 0,-9 0 0 0 0,0 1 0 0 0,-1-1 0 0 0,1 1 0 0 0,-1 0 0 0 0,1 0 0 0 0,-1 0 0 0 0,0 0 0 0 0,1 0 0 0 0,-1 0 0 0 0,0 1 0 0 0,-1-1 0 0 0,1 1 0 0 0,0-1 0 0 0,0 3 0 0 0,4 5 0 0 0,-2 0 0 0 0,1 0 0 0 0,1 7 0 0 0,-3-7 0 0 0,-1 1 0 0 0,0 0 0 0 0,0 1 0 0 0,-1-1 0 0 0,0 7 0 0 0,-4 57 0 0 0,2-60 2 0 0,0-1 0 0 0,-2 1 0 0 0,1-1 1 0 0,-2 0-1 0 0,-3 12-2 0 0,5-23 42 0 0,-5 5-31 0 0,0-1 0 0 0,4-5 31 0 0,-5-2-31 0 0,-3-5-11 0 0,3-5 0 0 0,3-1 0 0 0,5 5 0 0 0,-1-1 0 0 0,1 1 0 0 0,0 0 0 0 0,1-1 0 0 0,-1 1 0 0 0,1 0 0 0 0,0-1 0 0 0,1 1 0 0 0,1-5 0 0 0,4-8 0 0 0,0 0 0 0 0,6-9 0 0 0,-4 12-2 0 0,0 0 1 0 0,1 0-1 0 0,1 1 1 0 0,0 0-1 0 0,1 1 1 0 0,1 0-1 0 0,7-5 2 0 0,-17 16-3 0 0,1 0-1 0 0,-1 0 1 0 0,1 1-1 0 0,-1-1 1 0 0,1 1 0 0 0,0 0-1 0 0,0 0 1 0 0,0 0-1 0 0,0 1 1 0 0,3-2 3 0 0,4 1-4 0 0,0 0 0 0 0,0 1 0 0 0,0 0 1 0 0,0 1-1 0 0,1 0 4 0 0,-6 0-11 0 0,0 1 1 0 0,0 0-1 0 0,0 0 0 0 0,0 0 1 0 0,0 0-1 0 0,3 2 11 0 0,11 5 0 0 0,-16-5 0 0 0,-1 1 0 0 0,0-1 0 0 0,-1-1 0 0 0,1 1 0 0 0,-1 1 0 0 0,0-1 0 0 0,0 0 0 0 0,0 0 0 0 0,0 1 0 0 0,-1-1 0 0 0,1 1 0 0 0,-1 0 0 0 0,0-1 0 0 0,0 1 0 0 0,0 0 0 0 0,-1 0 0 0 0,1-1 0 0 0,-1 1 0 0 0,0 0 0 0 0,0 0 0 0 0,-1 2 0 0 0,1 2 0 0 0,-1 0 0 0 0,0 1 0 0 0,-1-1 0 0 0,0 0 0 0 0,0 0 0 0 0,-1-1 0 0 0,0 1 0 0 0,-3 5 0 0 0,-13 27 0 0 0,12-25 0 0 0,0 1 0 0 0,-1-1 0 0 0,-1-1 0 0 0,-9 12 0 0 0,5-12 2 0 0,10-13-17 0 0,1 1-63 0 0,2-2-58 0 0,-12 2-181 0 0,10-1 44 0 0,2-1-478 0 0,-1-28-9087 0 0,2 12 1076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16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16 10591 0 0,'0'0'819'0'0,"0"0"-312"0"0,0 0 670 0 0,0 0 1319 0 0,-3-3-3537 0 0,0 2 4187 0 0,3 3 6790 0 0,-3 32-9490 0 0,-1-1 0 0 0,-1 1 1 0 0,-2-1-1 0 0,-7 19-446 0 0,0 3 172 0 0,8-32-93 0 0,0 0 0 0 0,-6 10-79 0 0,11-31 53 0 0,1-2 11 0 0,0 0 0 0 0,0 0 3 0 0,0 0 10 0 0,0 0 3 0 0,0 0 0 0 0,0-1-69 0 0,-1 1 0 0 0,1 0 0 0 0,0-1 0 0 0,-1 1-1 0 0,1 0 1 0 0,0-1 0 0 0,-1 1 0 0 0,1-1 0 0 0,0 1 0 0 0,-1-1 0 0 0,1 1 0 0 0,0-1 0 0 0,0 1-1 0 0,-1-1 1 0 0,1 0 0 0 0,0 1 0 0 0,0-1 0 0 0,0 1 0 0 0,0-1 0 0 0,0 1 0 0 0,0-1-1 0 0,0 0 1 0 0,0 0-11 0 0,-1-18 123 0 0,1 15-96 0 0,-2-15 31 0 0,2 0-1 0 0,0-1 1 0 0,2 1-1 0 0,0 0 1 0 0,1 0 0 0 0,1 0-1 0 0,0 0 1 0 0,2 0-1 0 0,0 1 1 0 0,1 0 0 0 0,1 0-1 0 0,0 1 1 0 0,2 0-1 0 0,0 0 1 0 0,9-11-58 0 0,-14 22 0 0 0,0-1 0 0 0,1 1 0 0 0,-1-1 0 0 0,1 1 0 0 0,0 0 0 0 0,1 1 0 0 0,0-1 0 0 0,0 1 0 0 0,0 1 0 0 0,0-1 0 0 0,1 1 0 0 0,0 0 0 0 0,30-11 0 0 0,-35 14 0 0 0,0 0 0 0 0,1-1 0 0 0,-1 1 0 0 0,0 0 0 0 0,0 1 0 0 0,1-1 0 0 0,-1 1 0 0 0,1-1 0 0 0,-1 1 0 0 0,1 0 0 0 0,1 0 0 0 0,8 1 0 0 0,-10-2 0 0 0,11 1 0 0 0,-10 1 0 0 0,-3 0 0 0 0,1 1 0 0 0,-1-1 0 0 0,1 0 0 0 0,-1 0 0 0 0,1-1 0 0 0,0 1 0 0 0,0 0 0 0 0,-1 0 0 0 0,1-1 0 0 0,0 1 0 0 0,1-1 0 0 0,19 8 0 0 0,-17-4 0 0 0,-3 1 0 0 0,8 7 0 0 0,-9-9 5 0 0,0 0 0 0 0,0 0-1 0 0,0 0 1 0 0,0-1 0 0 0,0 2 0 0 0,0-1-1 0 0,-1 0 1 0 0,0 0 0 0 0,1 0 0 0 0,-1 0-1 0 0,0 0 1 0 0,-1 0 0 0 0,1 0 0 0 0,0 0 0 0 0,-1 0-1 0 0,0 0 1 0 0,0 0 0 0 0,0 0 0 0 0,0 0-1 0 0,0 0 1 0 0,0 0 0 0 0,-1-1 0 0 0,1 1-1 0 0,-1 0 1 0 0,0-1 0 0 0,0 1-5 0 0,-5 6 21 0 0,0-1 0 0 0,0 0 0 0 0,0-1 1 0 0,-1 1-1 0 0,0-2 0 0 0,-1 1 0 0 0,0-1-21 0 0,1 0 45 0 0,3-2-20 0 0,0 0-1 0 0,0-1 1 0 0,-1 0 0 0 0,1 0 0 0 0,-1 0 0 0 0,1-1 0 0 0,-1 1 0 0 0,0-1-1 0 0,0-1 1 0 0,-5 2-25 0 0,-5-3 12 0 0,12-2-9 0 0,3 1 4 0 0,-3-1 35 0 0,-3-6-31 0 0,7 6-11 0 0,-1-1 0 0 0,1 1 0 0 0,-1 0 0 0 0,1 0 0 0 0,0-1 0 0 0,0 1 0 0 0,0 0 0 0 0,0-1 0 0 0,0 1 0 0 0,1 0 0 0 0,-1 0 0 0 0,1-1 0 0 0,-1 1 0 0 0,1 0 0 0 0,0-2 0 0 0,6-11 0 0 0,-2 12 0 0 0,-2 1 0 0 0,11-10 3 0 0,-9 11-6 0 0,-1 1-9 0 0,15-4-48 0 0,-14 5 58 0 0,-2 1-7 0 0,2-2-4 0 0,18 5-27 0 0,-9 0 40 0 0,4 3 0 0 0,-15-5 0 0 0,0 0 0 0 0,0-1 0 0 0,0 0 0 0 0,0 0 0 0 0,0 1 0 0 0,0-1 0 0 0,-1 1 0 0 0,1-1 0 0 0,-1 1 0 0 0,0 0 0 0 0,2 3 0 0 0,0 0 0 0 0,-2-4 0 0 0,-1 0 0 0 0,1 0 0 0 0,-1 0 0 0 0,0-1 0 0 0,0 2 0 0 0,1-1 0 0 0,-2 0 0 0 0,1 0 0 0 0,0 0 0 0 0,0 0 0 0 0,-1 1 0 0 0,1-1 0 0 0,-1 2 0 0 0,1 4 0 0 0,3 12 0 0 0,-6-15 0 0 0,0-1 0 0 0,2-4 0 0 0,-1 11 13 0 0,-2-1-1 0 0,0 1 1 0 0,0-1 0 0 0,-1 0 0 0 0,-2 5-13 0 0,-2 0 85 0 0,-1-1 0 0 0,0 0 0 0 0,-1 0 0 0 0,0-1-1 0 0,-1 0 1 0 0,-11 9-85 0 0,12-16 64 0 0,7-4-43 0 0,-18 3 36 0 0,4-3-30 0 0,12-4-6 0 0,3 0-16 0 0,-2-1-37 0 0,-1 0 1 0 0,1 0-1 0 0,-1 0 0 0 0,1-1 0 0 0,0 0 1 0 0,1 0-1 0 0,-1 0 0 0 0,1 0 1 0 0,0 0-1 0 0,-1-1 0 0 0,2 1 0 0 0,-1-1 1 0 0,1 0-1 0 0,-1 0 0 0 0,1-1 32 0 0,-2-6-545 0 0,0 0 0 0 0,0-1 0 0 0,1 1 0 0 0,1-1 0 0 0,-1-11 545 0 0,3-5-7300 0 0,4-3-2287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32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02 13127 0 0,'0'0'598'0'0,"0"0"-9"0"0,0 0-353 0 0,0 0-99 0 0,0 0-1 0 0,0 0 0 0 0,0 0 8 0 0,0 0 34 0 0,0 0 12 0 0,0 0 2 0 0,0 0-1 0 0,0 0-6 0 0,0-2-1 0 0,1-3-1116 0 0,-1 4 1149 0 0,1 1 0 0 0,-1-1 1 0 0,0 0-1 0 0,0 0 0 0 0,0 0 0 0 0,1 1 1 0 0,-1-1-1 0 0,0 0 0 0 0,0 0 0 0 0,0 0 1 0 0,-1 0-1 0 0,1 1 0 0 0,0-1 1 0 0,0 0-1 0 0,0 0 0 0 0,-1 0 0 0 0,1 1 1 0 0,0-1-1 0 0,0 0 0 0 0,-1 0 0 0 0,1 1 1 0 0,-1-1-1 0 0,1 0 0 0 0,-1 1 1 0 0,1-1-1 0 0,-1 0 0 0 0,1 1 0 0 0,-1-1 1 0 0,0 1-1 0 0,1-1 0 0 0,-1 1 0 0 0,0-1 1 0 0,0 1-1 0 0,1 0 0 0 0,-1-1 0 0 0,0 1-217 0 0,0-1 490 0 0,1 1-46 0 0,0 0-11 0 0,0 0-29 0 0,0 0-117 0 0,0 0-51 0 0,0 0-11 0 0,0 0-21 0 0,0 0-84 0 0,0 0-37 0 0,0 0-10 0 0,0 0 10 0 0,0 0 45 0 0,0 0 21 0 0,2 1 3 0 0,21 6 192 0 0,-21-7-151 0 0,13-1 199 0 0,-4-2-225 0 0,-9 3-8 0 0,0 0-6 0 0,8-1 6 0 0,1 0 1 0 0,-1-1-1 0 0,3 0-159 0 0,0-1 177 0 0,-1 1-1 0 0,1 1 1 0 0,6 0-177 0 0,-2 0 79 0 0,-7 0-47 0 0,0 0-1 0 0,0 1 1 0 0,0 1-1 0 0,5 1-31 0 0,16-2 5 0 0,0 0-1 0 0,0-2 0 0 0,0-1 0 0 0,0-1 1 0 0,0-2-5 0 0,-4 0 45 0 0,-1 0 0 0 0,0-2 1 0 0,-1-1-1 0 0,5-2-45 0 0,-22 7 1 0 0,117-53 73 0 0,-122 56-44 0 0,-3 1-80 0 0,0 0-34 0 0,0 0-24 0 0,-2 1-11 0 0,2 0-68 0 0,0-1 0 0 0,-1 1 0 0 0,1-1 0 0 0,-1 1 0 0 0,1-1 0 0 0,0 1 0 0 0,-1-1 0 0 0,1 0 0 0 0,-1 1 0 0 0,1-1 0 0 0,-1 0 0 0 0,1 1 0 0 0,-1-1 0 0 0,1 0 0 0 0,-1 0 1 0 0,1 1-1 0 0,-1-1 0 0 0,0 0 0 0 0,1 0 0 0 0,-1 0 187 0 0,0 0-104 0 0,1 0 1 0 0,0 0-1 0 0,0 0 0 0 0,-1 0 1 0 0,1-1-1 0 0,0 1 1 0 0,-1 0-1 0 0,1 0 1 0 0,0-1-1 0 0,0 1 1 0 0,-1 0-1 0 0,1 0 1 0 0,0-1-1 0 0,0 1 0 0 0,0 0 1 0 0,-1-1-1 0 0,1 1 1 0 0,0 0-1 0 0,0-1 1 0 0,0 1-1 0 0,0 0 1 0 0,0-1-1 0 0,0 1 1 0 0,-1 0 103 0 0,1-4-547 0 0,-1 1 0 0 0,1 0 1 0 0,0 0-1 0 0,0-1 1 0 0,0 1-1 0 0,0-3 547 0 0,2-12-2080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6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6 31 24879 0 0,'0'0'564'0'0,"0"0"83"0"0,-1-1 34 0 0,-3-3-479 0 0,0 1 1 0 0,0 0-1 0 0,0 1 1 0 0,0-1-1 0 0,-1 1 0 0 0,1 0 1 0 0,-1 0-1 0 0,1 0 1 0 0,-1 1-1 0 0,0-1 0 0 0,0 1 1 0 0,0 0-1 0 0,-3 0-202 0 0,4 1 143 0 0,-1-1 0 0 0,1 1-1 0 0,0 0 1 0 0,0 0 0 0 0,0 1 0 0 0,-1-1 0 0 0,1 1 0 0 0,0 0-1 0 0,0 0 1 0 0,0 0 0 0 0,0 1 0 0 0,0-1 0 0 0,1 1-1 0 0,-1 0 1 0 0,0 0 0 0 0,-2 2-143 0 0,-9 8 0 0 0,1 0 0 0 0,1 2 0 0 0,0-1 0 0 0,1 2 0 0 0,-8 11 0 0 0,11-13 0 0 0,-1-1 0 0 0,-4 4 0 0 0,6-7 0 0 0,1-1 0 0 0,-1 2 0 0 0,2-1 0 0 0,-1 1 0 0 0,1 0 0 0 0,5-2 0 0 0,2-7 0 0 0,1 0 0 0 0,-1 0 0 0 0,0 0 0 0 0,0 0 0 0 0,0 0 0 0 0,1-1 0 0 0,-1 1 0 0 0,1 0 0 0 0,-1-1 0 0 0,0 1 0 0 0,1-1 0 0 0,-1 0 0 0 0,1 1 0 0 0,-1-1 0 0 0,1 0 0 0 0,-1 0 0 0 0,1 0 0 0 0,-1 0 0 0 0,1 0 0 0 0,1 0 0 0 0,3-1 0 0 0,1 1 0 0 0,0-1 0 0 0,0 0 0 0 0,1-1 0 0 0,-5 1 0 0 0,1-1 0 0 0,-1 1 0 0 0,1-1 0 0 0,-1 0 0 0 0,1 0 0 0 0,-1 0 0 0 0,18-10 0 0 0,2 1 0 0 0,-20 9 0 0 0,1 0 0 0 0,0 0 0 0 0,-1 0 0 0 0,1 0 0 0 0,0 1 0 0 0,0-1 0 0 0,-1 1 0 0 0,1 0 0 0 0,0 1 0 0 0,0-1 0 0 0,1 1 0 0 0,-1-1 0 0 0,0 1 0 0 0,0 0 0 0 0,1 1 0 0 0,-2-1 0 0 0,0 0 0 0 0,-1 0 0 0 0,1 1 0 0 0,0-1 0 0 0,0 1 0 0 0,-1 0 0 0 0,1 0 0 0 0,0 0 0 0 0,-1 0 0 0 0,1 0 0 0 0,-1 0 0 0 0,1 1 0 0 0,-1-1 0 0 0,1 2 0 0 0,2 0 0 0 0,1 1 0 0 0,-1 1 0 0 0,0-1 0 0 0,0 1 0 0 0,-1 0 0 0 0,0 0 0 0 0,1 1 0 0 0,0 1 0 0 0,1 0 0 0 0,0-1 0 0 0,4 4 0 0 0,0-2 0 0 0,1 1 0 0 0,0-1 0 0 0,8 4 0 0 0,-18-12 0 0 0,1 1 0 0 0,-1 0 0 0 0,0 0 0 0 0,0-1 0 0 0,1 1 0 0 0,-1-1 0 0 0,0 1 0 0 0,1-1 0 0 0,-1 1 0 0 0,0-1 0 0 0,1 0 0 0 0,-1 0 0 0 0,1 1 0 0 0,-1-1 0 0 0,1 0 0 0 0,-1 0 0 0 0,0-1 0 0 0,1 1 0 0 0,-1 0 0 0 0,1 0 0 0 0,3-1 0 0 0,11 2 0 0 0,-10-2 0 0 0,3-3 0 0 0,-9 4 0 0 0,0 0 0 0 0,0 0 0 0 0,0 0 0 0 0,0 0 0 0 0,0 0 0 0 0,0 0 0 0 0,0 0 0 0 0,0 0 0 0 0,1 0 0 0 0,-1 0 0 0 0,0 0 0 0 0,0 0 0 0 0,0 0 0 0 0,0 0 0 0 0,0 0 0 0 0,0 0 0 0 0,0 0 0 0 0,0 0 0 0 0,0 0 0 0 0,0 0 0 0 0,0 0 0 0 0,0 0 0 0 0,0 0 0 0 0,0 1 0 0 0,0-1 0 0 0,1 0 0 0 0,-1 0 0 0 0,0 0 0 0 0,0 0 0 0 0,0 0 0 0 0,0 0 0 0 0,0 0 0 0 0,0 0 0 0 0,0 0 0 0 0,0 0 0 0 0,0 0 0 0 0,0 0 0 0 0,0 0 0 0 0,0 1 0 0 0,0-1 0 0 0,0 0 0 0 0,0 0 0 0 0,0 0 0 0 0,0 0 0 0 0,0 0 0 0 0,0 0 0 0 0,0 0 0 0 0,0 0 0 0 0,0 0 0 0 0,0 0 0 0 0,0 0 0 0 0,0 0 0 0 0,-1 1 0 0 0,1-1 0 0 0,0 0 0 0 0,0 0 0 0 0,0 0 0 0 0,0 0 0 0 0,0 0 0 0 0,0 0 0 0 0,0 0 0 0 0,0 0 0 0 0,0 0 0 0 0,0 0 0 0 0,0 0 0 0 0,0 0 0 0 0,-5 10 0 0 0,-7 10 0 0 0,-29 43 0 0 0,-11 15 0 0 0,1 8 0 0 0,1 1 0 0 0,-4-1 0 0 0,-4-3 0 0 0,-10 6 0 0 0,-23 9 0 0 0,85-91 0 0 0,-1-1 0 0 0,0 1 0 0 0,0-1 0 0 0,-6 3 0 0 0,-18 17 0 0 0,24-20 0 0 0,7-6 0 0 0,-1 0 0 0 0,1 0 0 0 0,0 0 0 0 0,-1 0 0 0 0,1 1 0 0 0,0-1 0 0 0,0 0 0 0 0,-1 0 0 0 0,1 0 0 0 0,0 0 0 0 0,-1 0 0 0 0,1 0 0 0 0,0 0 0 0 0,-1 0 0 0 0,1 0 0 0 0,0 0 0 0 0,-1 0 0 0 0,1 0 0 0 0,0 0 0 0 0,0 0 0 0 0,-1 0 0 0 0,1-1 0 0 0,-1 1 0 0 0,1 0 0 0 0,-1-1 0 0 0,0 0 0 0 0,1 0 0 0 0,-1 1 0 0 0,1-1 0 0 0,-1 0 0 0 0,1 0 0 0 0,-1 0 0 0 0,1 0 0 0 0,-1 0 0 0 0,1 0 0 0 0,0 0 0 0 0,0 0 0 0 0,-1 0 0 0 0,1 0 0 0 0,0 0 0 0 0,0 0 0 0 0,0 0 0 0 0,0 0 0 0 0,0 0 0 0 0,0 1 0 0 0,0-1 0 0 0,1 0 0 0 0,-1 0 0 0 0,0 0 0 0 0,0 0 0 0 0,1-1 0 0 0,11-30 0 0 0,-9 25 0 0 0,6-14-1136 0 0,2-1 0 0 0,0 2 0 0 0,1-1 0 0 0,12-13 1136 0 0,1 4-9896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33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919 0 0,'0'0'342'0'0,"0"0"1096"0"0,0 0 481 0 0,0 0 97 0 0,0 0-172 0 0,-2 2-809 0 0,-18 9 257 0 0,17-11-687 0 0,3 1-565 0 0,0-1 0 0 0,0 1 0 0 0,-1-1-1 0 0,1 0 1 0 0,0 1 0 0 0,-1-1 0 0 0,1 0 0 0 0,0 1 0 0 0,-1-1-1 0 0,1 0 1 0 0,-1 0 0 0 0,1 1 0 0 0,0-1 0 0 0,-1 0 0 0 0,1 0 0 0 0,-1 0-1 0 0,1 1 1 0 0,-1-1 0 0 0,1 0 0 0 0,-1 0-40 0 0,-6 3 1829 0 0,5 1 4768 0 0,8 33-4052 0 0,-6-35-2205 0 0,1 1-20 0 0,12 18 289 0 0,-12-19-381 0 0,-1-2-32 0 0,2 2-4 0 0,3 3-95 0 0,1-1 0 0 0,-1 0 0 0 0,1 0 0 0 0,0 0 0 0 0,0-1 0 0 0,0 0 0 0 0,0 0 0 0 0,1-1 0 0 0,-1 1 0 0 0,1-1 0 0 0,0-1 0 0 0,-1 1 0 0 0,1-1 0 0 0,0-1 0 0 0,0 1 0 0 0,3-1-97 0 0,2-1 93 0 0,1 0 1 0 0,-1-2-1 0 0,1 1 0 0 0,-1-1 1 0 0,0-1-1 0 0,0 0 0 0 0,8-4-93 0 0,7-3 59 0 0,-7 4-16 0 0,13-5 59 0 0,1 1 1 0 0,32-6-103 0 0,-36 16 126 0 0,-28 1-120 0 0,7 1 1 0 0,2 0 0 0 0,-8 1-6 0 0,-2-1-1 0 0,0 1-1 0 0,0-1 1 0 0,0 0 0 0 0,0 0-1 0 0,0 0 1 0 0,1 0 0 0 0,-1 0 0 0 0,1 0-1 0 0,-1 0 1 0 0,1 1 0 0 0,5 2 0 0 0,1 0 0 0 0,-1 0 0 0 0,1-1 0 0 0,0 0 0 0 0,0 0 0 0 0,4 1 0 0 0,-8-3 0 0 0,1 0 0 0 0,-1-1 0 0 0,0 1 0 0 0,1-1 0 0 0,-1 0 0 0 0,1 0 0 0 0,-1 0 0 0 0,0 0 0 0 0,1-1 0 0 0,-1 0 0 0 0,0 0 0 0 0,0 0 0 0 0,3-1 0 0 0,4-4 0 0 0,1 1 0 0 0,-1-1 0 0 0,-3 0 11 0 0,-8 6-12 0 0,0-1-1 0 0,0 1 1 0 0,-1-1 0 0 0,1 1 0 0 0,-1-1 0 0 0,1 1-1 0 0,0-1 1 0 0,-1 1 0 0 0,1-1 0 0 0,-1 1 0 0 0,1-1 0 0 0,-1 1-1 0 0,1 0 1 0 0,-1-1 0 0 0,0 1 0 0 0,1 0 0 0 0,-1 0-1 0 0,1-1 2 0 0,-4 0-248 0 0,1 1 0 0 0,0-1 0 0 0,0 1 0 0 0,0 0 0 0 0,0 0 0 0 0,-1 0 0 0 0,1 0 0 0 0,0 1 0 0 0,0-1 0 0 0,0 1 0 0 0,-2 0 248 0 0,-13 2-5101 0 0,-11-1-3443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3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559 11055 0 0,'0'0'852'0'0,"-1"-2"-386"0"0,-8-13 4727 0 0,0 0-825 0 0,4 4-4398 0 0,5 10 349 0 0,0 1 1 0 0,0-2-1 0 0,0-4-115 0 0,1 1 0 0 0,-1 0 0 0 0,1 0 0 0 0,0-1 1 0 0,1 1-1 0 0,-1 0 0 0 0,1 0 0 0 0,0 0 0 0 0,1 0 0 0 0,-1 1 1 0 0,1-1-1 0 0,0 1 0 0 0,2-4-204 0 0,8-7 380 0 0,0 0 1 0 0,0 1-1 0 0,5-2-380 0 0,26-28 525 0 0,-2-5 260 0 0,33-28-785 0 0,-29 31 227 0 0,6-7 26 0 0,-36 39-172 0 0,0-1 1 0 0,1 2-1 0 0,1 0 0 0 0,0 1 1 0 0,1 1-1 0 0,10-4-81 0 0,3 0 11 0 0,-20 12 31 0 0,2 6-31 0 0,7 4-11 0 0,-16-3 0 0 0,-2-1 0 0 0,0 1-7 0 0,1 0 0 0 0,-1 0-1 0 0,0 0 1 0 0,0 0 0 0 0,0 0 0 0 0,-1 1 0 0 0,1-1 0 0 0,-1 1-1 0 0,0 0 1 0 0,-1 0 0 0 0,1-1 0 0 0,-1 1 0 0 0,0 0-1 0 0,0 0 1 0 0,0 0 0 0 0,-1 1 0 0 0,0-1 0 0 0,0 4 7 0 0,-1 13-57 0 0,-1 0-1 0 0,-1-1 1 0 0,-5 19 57 0 0,4-17-11 0 0,-2 1 11 0 0,0-1 0 0 0,-1 0 0 0 0,-1 0 0 0 0,-2-1 0 0 0,-2 4 0 0 0,6-13 0 0 0,-6 5 4 0 0,10-17 3 0 0,1 0 46 0 0,1-1 11 0 0,-3-13 67 0 0,2 9-126 0 0,1 0 1 0 0,0 0 0 0 0,0 0 0 0 0,0 0-1 0 0,1 0 1 0 0,-1 0 0 0 0,1 0-1 0 0,0 0 1 0 0,0 0 0 0 0,1 0 0 0 0,-1 0-1 0 0,2-1-5 0 0,4-11 34 0 0,1 1 0 0 0,4-5-34 0 0,-5 8 5 0 0,3-4-4 0 0,1 2-1 0 0,0-1 1 0 0,0 2-1 0 0,2-1 1 0 0,9-7-1 0 0,7-4-7 0 0,2 0 0 0 0,3 0 7 0 0,-16 12-21 0 0,-12 8 15 0 0,1 0-1 0 0,-1 1 1 0 0,1 0-1 0 0,0 0 1 0 0,3-1 6 0 0,3-2 0 0 0,-5 3 0 0 0,0 1 0 0 0,0 0 0 0 0,0 0 0 0 0,5-1 0 0 0,1 2-11 0 0,-14 2 11 0 0,1 0-4 0 0,0 0-1 0 0,0-1 0 0 0,0 1 1 0 0,0 0-1 0 0,0 0 1 0 0,0 0-1 0 0,0 1 1 0 0,0-1-1 0 0,0 0 1 0 0,0 0-1 0 0,-1 0 1 0 0,2 1 4 0 0,1 1-8 0 0,1 0 1 0 0,-1 0-1 0 0,-1 1 1 0 0,1-1-1 0 0,0 1 1 0 0,0 0-1 0 0,-1 0 1 0 0,0 0-1 0 0,1 0 1 0 0,-1 0-1 0 0,0 0 1 0 0,-1 0-1 0 0,1 1 1 0 0,-1-1-1 0 0,2 4 8 0 0,1 4-22 0 0,-1 1-1 0 0,0-1 1 0 0,-1 1-1 0 0,0 5 23 0 0,0 8-37 0 0,-1-1 0 0 0,-2 13 37 0 0,1-1-10 0 0,0-32 10 0 0,-1 1 0 0 0,0-1 0 0 0,1 0 0 0 0,-1 1 0 0 0,-1-1 0 0 0,1 0 0 0 0,-1 0 0 0 0,1 0 0 0 0,-2 2 0 0 0,-5 12 0 0 0,8-13 0 0 0,1 0 0 0 0,-2 0 0 0 0,-5 20-13 0 0,2-15-57 0 0,4-8-23 0 0,0-2-3 0 0,0 0-120 0 0,0 0-504 0 0,0 0-221 0 0,0 0-1038 0 0,-1-3-4171 0 0,0-9-1788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37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93 919 0 0,'0'0'435'0'0,"0"0"1490"0"0,0 0 657 0 0,0 0 128 0 0,0 0-251 0 0,0 0-1176 0 0,0 0-513 0 0,0 0-104 0 0,0 0-62 0 0,0 0-167 0 0,0 0-76 0 0,0 0-10 0 0,0 0-46 0 0,0 0-167 0 0,0 0-64 0 0,0 0 12 0 0,-2 1 10 0 0,-2 2 202 0 0,1 0 0 0 0,-1 1 0 0 0,0-1 0 0 0,1 1 0 0 0,0 0 0 0 0,0 0 1 0 0,0 0-1 0 0,0 0 0 0 0,1 0 0 0 0,0 1 0 0 0,0-1 0 0 0,-1 3-298 0 0,-5 14 763 0 0,2-1 0 0 0,-2 10-763 0 0,-5 18 559 0 0,4-18-277 0 0,1-1 0 0 0,2 1-1 0 0,-2 22-281 0 0,4-38 80 0 0,3-11-16 0 0,1-3 3 0 0,0 0 1 0 0,0 0 16 0 0,0 0 4 0 0,1 0-71 0 0,0 0 0 0 0,1 0 0 0 0,-1 0 1 0 0,0 0-1 0 0,0 0 0 0 0,0 0 0 0 0,1 0 0 0 0,-1-1 0 0 0,0 1 0 0 0,0 0 0 0 0,0-1 0 0 0,0 1 0 0 0,1-1 0 0 0,-1 1 1 0 0,0-1-1 0 0,0 1 0 0 0,0-1 0 0 0,0 0 0 0 0,0 0 0 0 0,0 1 0 0 0,0-1 0 0 0,0 0-17 0 0,5-6 64 0 0,0 0-1 0 0,0 0 1 0 0,-1 0-1 0 0,0-1 1 0 0,0 1-1 0 0,0-1 1 0 0,-1 0-1 0 0,-1-1 1 0 0,1 1-1 0 0,-1-1 1 0 0,0-3-64 0 0,0 1 12 0 0,2-5-10 0 0,-1 1 0 0 0,0-1 1 0 0,-2 0-1 0 0,1-10-2 0 0,2-34 0 0 0,-2 36-30 0 0,-2 0 0 0 0,0 0-1 0 0,-3-19 31 0 0,-2 6-145 0 0,3 35 85 0 0,1 2-11 0 0,5 0 63 0 0,-1 1-1 0 0,1 0 0 0 0,-1 0 0 0 0,0 1 0 0 0,0-1 0 0 0,0 1 0 0 0,1 0 9 0 0,4 2-3 0 0,-8-3 3 0 0,1 0 0 0 0,-1 0 0 0 0,1-1 0 0 0,0 1 0 0 0,-1-1-1 0 0,1 1 1 0 0,0-1 0 0 0,-1 0 0 0 0,1 1 0 0 0,0-1 0 0 0,-1 0 0 0 0,1 0 0 0 0,0 0 0 0 0,-1 0-1 0 0,1 0 1 0 0,0-1 0 0 0,-1 1 0 0 0,2-1 0 0 0,6-1 22 0 0,11 1 208 0 0,0 0-1 0 0,1-2-229 0 0,26-2 665 0 0,47-5 534 0 0,-90 11-1179 0 0,0-1 1 0 0,1 0-1 0 0,-1 1 1 0 0,0 0-1 0 0,0 0 1 0 0,1 0-1 0 0,-1 1 1 0 0,0-1 0 0 0,-1 1-1 0 0,2 1-20 0 0,9 5 14 0 0,-11-4-12 0 0,-3-1 5 0 0,3 2 5 0 0,-1-1 0 0 0,1 1 0 0 0,-1 0 0 0 0,0 0 0 0 0,-1 0 0 0 0,1 0 0 0 0,-1 0 0 0 0,0 0 0 0 0,0 3-12 0 0,-1-3 14 0 0,-1-1 0 0 0,1 1 0 0 0,-1 0 0 0 0,0 0 0 0 0,0-1 1 0 0,-1 1-1 0 0,0 1-14 0 0,0-1 6 0 0,0 2 39 0 0,-1 0 1 0 0,-1 0-1 0 0,1-1 0 0 0,-5 6-45 0 0,3-5 38 0 0,1 0 0 0 0,0 1 0 0 0,1-1 0 0 0,-1 2-38 0 0,0 0 39 0 0,1-1-1 0 0,-2 0 1 0 0,-2 5-39 0 0,-13 25 108 0 0,-7 21-21 0 0,9-24 18 0 0,12-25-81 0 0,1 0 0 0 0,1 0 0 0 0,-1 3-24 0 0,0-4 22 0 0,-2-29-281 0 0,2-17-2528 0 0,-8-30 2787 0 0,-7 0-6353 0 0,14 51 3973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37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4143 0 0,'-3'1'191'0'0,"-61"45"462"0"0,59-42-699 0 0,-1 5 12135 0 0,5-5-10824 0 0,0-2-738 0 0,1-2-39 0 0,2 1-73 0 0,2 2-296 0 0,0-1 1 0 0,1-1-1 0 0,-1 1 1 0 0,0-1-1 0 0,1 1 1 0 0,-1-1-1 0 0,1 0 1 0 0,-1-1 0 0 0,1 1-1 0 0,-1-1 1 0 0,1 0-1 0 0,3 0-119 0 0,11-2 384 0 0,-1 0-1 0 0,12-4-383 0 0,7-1 377 0 0,-6 3-84 0 0,-7 0-65 0 0,0 1 0 0 0,1 1-1 0 0,-1 1 1 0 0,5 1-228 0 0,-2 0 86 0 0,-21-1-73 0 0,0 1-1 0 0,0 0 0 0 0,0 0 0 0 0,0 0 1 0 0,0 1-1 0 0,-1 0 0 0 0,6 2-12 0 0,1 3-11 0 0,9 3-1291 0 0,-13-6 330 0 0,-6-3-239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43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486 2759 0 0,'0'0'126'0'0,"-2"-1"-5"0"0,-6 0 122 0 0,7 1 378 0 0,0 0 0 0 0,0 0 0 0 0,-1-1 0 0 0,1 1 0 0 0,0-1 0 0 0,0 1 0 0 0,-1-1 0 0 0,1 1 0 0 0,0-1 0 0 0,0 0 0 0 0,0 1 0 0 0,0-1-1 0 0,0 0 1 0 0,0 0-621 0 0,-2-4 537 0 0,2 3-359 0 0,1 2-53 0 0,0 0 140 0 0,0 0 73 0 0,0 0 12 0 0,0 0 2 0 0,0 0 0 0 0,0 0 0 0 0,0 0 0 0 0,0 0 3 0 0,0 0 12 0 0,0 0 7 0 0,0 0 2 0 0,0 0-9 0 0,0 0-38 0 0,0 0-10 0 0,0 0-6 0 0,18-13 711 0 0,-18 13-959 0 0,1 0-1 0 0,-1 0 0 0 0,1-1 0 0 0,-1 1 1 0 0,1 0-1 0 0,-1 0 0 0 0,0-1 1 0 0,1 1-1 0 0,-1 0 0 0 0,1 0 0 0 0,-1-1 1 0 0,0 1-1 0 0,1-1 0 0 0,-1 1 1 0 0,0 0-1 0 0,1-1 0 0 0,-1 1 0 0 0,0-1 1 0 0,0 1-1 0 0,1 0 0 0 0,-1-1 1 0 0,0 1-1 0 0,0-1-64 0 0,-9 2 2819 0 0,0 0-2410 0 0,-12-3 1069 0 0,19 0-1374 0 0,0 0-1 0 0,0-1 0 0 0,0 0 0 0 0,0 1 1 0 0,0-1-1 0 0,0 0 0 0 0,1 0 0 0 0,-1-3-103 0 0,-2-1 92 0 0,0-2 56 0 0,0-1 1 0 0,0 1-1 0 0,1-1 1 0 0,0 0-1 0 0,1 0 1 0 0,0-2-149 0 0,1 11 11 0 0,1-5 44 0 0,-1 1 0 0 0,1 0 0 0 0,0-1 0 0 0,0 1 0 0 0,1-2-55 0 0,-1-1 55 0 0,2 0-1 0 0,-1 0 1 0 0,1 0-1 0 0,0 0 1 0 0,1 0-1 0 0,-1 0 1 0 0,2 1-1 0 0,2-7-54 0 0,5-9 124 0 0,8-16 60 0 0,-14 29-118 0 0,0 1-1 0 0,1 0 1 0 0,0-1-66 0 0,5-7 56 0 0,-9 14-43 0 0,-1 1 0 0 0,1 0 0 0 0,0 0-1 0 0,0 0 1 0 0,0 1 0 0 0,0-1-1 0 0,0 0 1 0 0,1 1 0 0 0,0-1-13 0 0,6-5 32 0 0,9-8-32 0 0,-1 2 0 0 0,2 0 0 0 0,0 1 0 0 0,9-3 0 0 0,-13 4 0 0 0,4 4 0 0 0,-6 5-13 0 0,-13 2 9 0 0,1 0 0 0 0,0 0 0 0 0,0 0 0 0 0,-1 0 1 0 0,1 1-1 0 0,0-1 0 0 0,0 0 0 0 0,-1 0 0 0 0,1 1 1 0 0,0-1-1 0 0,-1 1 0 0 0,1-1 0 0 0,0 1 0 0 0,0-1 4 0 0,0 2-5 0 0,1 0 0 0 0,-1 0-1 0 0,0-1 1 0 0,0 1 0 0 0,1 0-1 0 0,-1 0 1 0 0,-1 0-1 0 0,1 0 1 0 0,0 0 0 0 0,0 0-1 0 0,-1 0 1 0 0,1 1 0 0 0,-1-1-1 0 0,1 0 1 0 0,-1 0-1 0 0,0 0 1 0 0,0 1 0 0 0,0-1-1 0 0,-1 2 6 0 0,0 7-16 0 0,-1 0-1 0 0,0 0 0 0 0,-3 6 17 0 0,-1 9-5 0 0,-5 26 5 0 0,-5 9 0 0 0,-7 29 0 0 0,15-54 13 0 0,8-33 51 0 0,-1-1-8 0 0,0 6-66 0 0,1-5-98 0 0,0-3-27 0 0,0 0-1 0 0,0 0-36 0 0,0 0-152 0 0,0 0-69 0 0,0 0-14 0 0,0 0-117 0 0,0 0-488 0 0,0 0-216 0 0,10-10-4547 0 0,-7 8 3926 0 0,12-12-5163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44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294 455 0 0,'-5'-14'491'0'0,"7"9"-119"0"0,0 0 2912 0 0,3-23 1721 0 0,-5 16 1847 0 0,0 5-61 0 0,-1 12-6735 0 0,0-1 1 0 0,0 1-1 0 0,0-1 0 0 0,0 1 1 0 0,-2 3-57 0 0,-3 10 126 0 0,1 1 136 0 0,-1-1 1 0 0,-3 5-263 0 0,-10 33 648 0 0,14-30-370 0 0,2-12-82 0 0,0 0-1 0 0,-1 0 0 0 0,-1-1 0 0 0,-3 7-195 0 0,7-18 88 0 0,1-2-14 0 0,0 0 14 0 0,0 0-6 0 0,0 0-9 0 0,0 0-1 0 0,0 0 11 0 0,-1-5-13 0 0,0 1 0 0 0,0 0 1 0 0,0 0-1 0 0,1 0 0 0 0,-1-1 1 0 0,1 1-1 0 0,0 0 0 0 0,0-3-70 0 0,0-7 130 0 0,-2-13 286 0 0,-7-23-416 0 0,5 25 66 0 0,0-1 1 0 0,1-2-67 0 0,3 21 5 0 0,1-1 1 0 0,-1 1-1 0 0,1 0 1 0 0,1 0-1 0 0,-1 0 1 0 0,1 0-1 0 0,1 0 0 0 0,-1 0 1 0 0,1 1-1 0 0,0-1 1 0 0,0 1-1 0 0,1 0 0 0 0,0 0 1 0 0,0 0-1 0 0,1 0 1 0 0,-1 1-1 0 0,3-2-5 0 0,13-13 33 0 0,1 0 0 0 0,1 2-1 0 0,20-12-32 0 0,-18 12 6 0 0,-14 10 2 0 0,-1 1 0 0 0,1 1 0 0 0,0 0 0 0 0,1 0 0 0 0,0 1 0 0 0,0 0 0 0 0,0 1 0 0 0,0 0 0 0 0,4 0-8 0 0,-2 5 0 0 0,-1 7 0 0 0,-9-5 2 0 0,0 1 0 0 0,-1 0-1 0 0,0 0 1 0 0,0-1 0 0 0,0 1-1 0 0,0 1 1 0 0,-1-1 0 0 0,1 0 0 0 0,-1 0-1 0 0,0 1 1 0 0,0-1 0 0 0,-1 0-1 0 0,1 1 1 0 0,-1-1 0 0 0,0 1 0 0 0,0 0-2 0 0,-1 14 11 0 0,-1 0 1 0 0,-1 0 0 0 0,-1 3-12 0 0,2-8 1 0 0,-1 3 30 0 0,0 4-16 0 0,-2 0 0 0 0,-5 18-15 0 0,8-33 5 0 0,-1 1 1 0 0,0-1 0 0 0,0 1-1 0 0,0-1 1 0 0,-1 0 0 0 0,0-1-1 0 0,0 1 1 0 0,-1-1 0 0 0,1 1-1 0 0,-5 3-5 0 0,8-8 3 0 0,0 0 0 0 0,0 0 0 0 0,0-1-1 0 0,0 1 1 0 0,0 0 0 0 0,0 0 0 0 0,0 0 0 0 0,0-1-1 0 0,0 1 1 0 0,0 0 0 0 0,0-1 0 0 0,-1 1-1 0 0,1-1 1 0 0,0 0 0 0 0,0 1 0 0 0,0-1-1 0 0,-1 0 1 0 0,1 0 0 0 0,0 0 0 0 0,-1 0-1 0 0,1 0 1 0 0,0 0 0 0 0,0 0 0 0 0,-1 0 0 0 0,1 0-1 0 0,0 0 1 0 0,0-1 0 0 0,-2 1-3 0 0,-1-2 10 0 0,2 2-4 0 0,0-1 0 0 0,1 0 0 0 0,-1 1 0 0 0,1-1 0 0 0,-1 0 0 0 0,0 0 0 0 0,1 0 0 0 0,0 0 0 0 0,-1 0 0 0 0,1-1 0 0 0,0 1 0 0 0,-1 0 0 0 0,1-1 0 0 0,0 1 0 0 0,0-1 0 0 0,0 1 0 0 0,0-1 0 0 0,0 0-6 0 0,-2-3 22 0 0,1-1-1 0 0,-1 1 1 0 0,1-1 0 0 0,-1-3-22 0 0,2 5 7 0 0,1 0 0 0 0,-1 0 0 0 0,1 0 0 0 0,-1 0 0 0 0,1 0-1 0 0,0 0 1 0 0,1 0 0 0 0,-1 1 0 0 0,1-1 0 0 0,-1 0 0 0 0,1 0 0 0 0,0 0 0 0 0,1 0 0 0 0,-1 1 0 0 0,1-1-1 0 0,-1 1 1 0 0,3-4-7 0 0,4-2 11 0 0,3 4-11 0 0,3 5 0 0 0,-7 2-1 0 0,1 0 0 0 0,-1 0 0 0 0,0 1 0 0 0,0 0-1 0 0,0 0 1 0 0,-1 0 0 0 0,1 1 0 0 0,-1 0 0 0 0,0 1 0 0 0,0-1 0 0 0,5 6 1 0 0,9 9-29 0 0,-1 1-1 0 0,9 13 30 0 0,-25-29-1 0 0,14 15 1 0 0,-7-7 0 0 0,0-1 0 0 0,-1 1 0 0 0,0 1 0 0 0,-1 0 0 0 0,0 0 0 0 0,0 2 0 0 0,2 11 0 0 0,-10-15 0 0 0,-1 11 12 0 0,0-21-3 0 0,1 0 1 0 0,-1 0-1 0 0,0 0 0 0 0,1 0 0 0 0,-1 0 1 0 0,0 0-1 0 0,0 0 0 0 0,0 0 1 0 0,0 0-1 0 0,0 0 0 0 0,0 0 0 0 0,0 0 1 0 0,0-1-1 0 0,0 1 0 0 0,0 0 0 0 0,0-1 1 0 0,-1 1-1 0 0,0-1-9 0 0,0 2 26 0 0,-10 4 31 0 0,0-1 0 0 0,0-1-1 0 0,0 1 1 0 0,-1-2 0 0 0,1 0-1 0 0,-1 0 1 0 0,0-1 0 0 0,-5-1-57 0 0,-2 2 18 0 0,-1 0-83 0 0,1-2 0 0 0,0 0 0 0 0,-1-1 0 0 0,-18-4 65 0 0,-2-1-2905 0 0,-38-12 2905 0 0,43 8-1464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45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5063 0 0,'0'0'232'0'0,"1"-1"-13"0"0,1-6 62 0 0,-2 5 658 0 0,1-1 0 0 0,-1 0-1 0 0,1 1 1 0 0,-1-1-1 0 0,0 1 1 0 0,0-1-1 0 0,-1 0 1 0 0,1 1 0 0 0,0-1-939 0 0,-2-5 1260 0 0,2 6-596 0 0,0 2 0 0 0,0 0-32 0 0,0 0-134 0 0,0 0-61 0 0,0 0-12 0 0,0 0 1 0 0,0 0 4 0 0,0 0 2 0 0,0 0 0 0 0,0 0-5 0 0,0 0-23 0 0,0 0-11 0 0,0 0-1 0 0,0 0-3 0 0,0 0-11 0 0,2 0-9 0 0,75 7 2124 0 0,-57-5-2038 0 0,-10-1-252 0 0,0 0 0 0 0,-1-1 0 0 0,1 0 0 0 0,1-1-203 0 0,26-3 681 0 0,15 1-681 0 0,-39 3 41 0 0,0 1 1 0 0,0 0-1 0 0,0 1 1 0 0,0 0-1 0 0,11 4-41 0 0,-4-1 16 0 0,0-1 0 0 0,0-1 0 0 0,0-1 0 0 0,8-1-16 0 0,-13-1 22 0 0,-1-1-1 0 0,1 0 1 0 0,10-4-22 0 0,12 0 60 0 0,14-2 18 0 0,-19 2 60 0 0,18 1-138 0 0,-14 3 198 0 0,32 3-198 0 0,-45-1 47 0 0,-17-1-39 0 0,1 0 1 0 0,0 1-1 0 0,-1 0 1 0 0,1 0-1 0 0,-1 0 1 0 0,1 1-1 0 0,3 1-8 0 0,1 2 3 0 0,-1-1 0 0 0,1-1-1 0 0,1 1 1 0 0,7 0-3 0 0,1 1 0 0 0,-1 0 0 0 0,1 0 0 0 0,-1-2 0 0 0,1 0 0 0 0,-1-1 0 0 0,17-1 0 0 0,-5-1 0 0 0,-9-1 6 0 0,0 0-1 0 0,3-2-5 0 0,77-15 88 0 0,29-4 74 0 0,-47 16-151 0 0,-77 6-11 0 0,0 0 0 0 0,0 1 0 0 0,0-1 0 0 0,4 3 0 0 0,18 1 0 0 0,62 4 0 0 0,-71-7 0 0 0,1-1 0 0 0,-1 0 0 0 0,21-4 0 0 0,44-2 0 0 0,-56 1 15 0 0,-8 2 10 0 0,0 0-1 0 0,11 0-24 0 0,-19 4 0 0 0,-3 2 11 0 0,-7-2 42 0 0,-3-1 11 0 0,0 0 0 0 0,0 0 0 0 0,0 0 0 0 0,2 0-11 0 0,6 2-31 0 0,-5-1 31 0 0,-3-1 11 0 0,0 0-74 0 0,1 0-1 0 0,-1 0 1 0 0,1 0 0 0 0,-1-1-1 0 0,1 1 1 0 0,-1 0 0 0 0,1 0-1 0 0,-1 0 1 0 0,1-1-1 0 0,-1 1 1 0 0,1 0 0 0 0,-1 0-1 0 0,1-1 1 0 0,-1 1 0 0 0,1 0-1 0 0,-1-1 1 0 0,0 1 0 0 0,1-1-1 0 0,-1 1 1 0 0,1 0-1 0 0,-1-1 1 0 0,0 1 0 0 0,0-1-1 0 0,1 1 1 0 0,-1-1 0 0 0,0 1-1 0 0,0-1 1 0 0,0 0 0 0 0,1 1-1 0 0,-1-1 1 0 0,0 1-1 0 0,0-1 1 0 0,0 1 0 0 0,0-1-1 0 0,0 1 1 0 0,0-1 0 0 0,0 1-1 0 0,0-1 1 0 0,0 0 0 0 0,-1 1-1 0 0,1-1 1 0 0,0 1-1 0 0,0-1 1 0 0,0 1 0 0 0,-1-1-1 0 0,1 1 1 0 0,0-1 0 0 0,0 1-1 0 0,-1-1 1 0 0,1 1 0 0 0,0 0-1 0 0,-1-1 1 0 0,1 1-1 0 0,-1-1 1 0 0,1 1 0 0 0,-1 0-1 0 0,1-1 11 0 0,-26-9-3329 0 0,8 5-5983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4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95 5063 0 0,'-1'2'232'0'0,"1"-1"-218"0"0,-1 1 0 0 0,1-1 0 0 0,-1 0 0 0 0,1 1 0 0 0,-1-1 0 0 0,0 0 0 0 0,1 1 0 0 0,-1-1 0 0 0,0 0 0 0 0,0 0 0 0 0,0 0 0 0 0,0 0 0 0 0,0 0 0 0 0,0 0 0 0 0,0 0-1 0 0,0 0 1 0 0,0 0 0 0 0,-2 0-14 0 0,-2 3 13 0 0,-8 9 3680 0 0,0 0 0 0 0,-1 3-3693 0 0,6-6 563 0 0,0 0 0 0 0,1 1 0 0 0,0-1 0 0 0,1 2-1 0 0,-3 6-562 0 0,-6 14 992 0 0,14-30-549 0 0,1-2 18 0 0,0 0 6 0 0,0 0 12 0 0,0 0 7 0 0,0 2 2 0 0,5-12 4108 0 0,21-65-3696 0 0,-18 48-521 0 0,2 0 1 0 0,0 0-1 0 0,2 1 0 0 0,2-3-379 0 0,-7 18 110 0 0,0 1 0 0 0,1 0 0 0 0,0 0 0 0 0,1 1-1 0 0,0 0 1 0 0,1 1-110 0 0,0-3 70 0 0,1 2 0 0 0,0-1 0 0 0,1 1 0 0 0,-1 1 0 0 0,2 0 0 0 0,-1 1 0 0 0,1 0-1 0 0,0 1 1 0 0,7-2-70 0 0,-16 8 5 0 0,-1 0 0 0 0,1-1 0 0 0,-1 2 0 0 0,1-1 0 0 0,-1 0 0 0 0,1 1 0 0 0,-1-1 0 0 0,1 1 0 0 0,-1 0 0 0 0,0 0 0 0 0,1 0 0 0 0,-1 1 0 0 0,2 1-5 0 0,3 0 2 0 0,6 4-2 0 0,-11-4 0 0 0,0 0 0 0 0,0 0 0 0 0,0 0 0 0 0,-1 0 0 0 0,1 1 0 0 0,-1-1 0 0 0,0 1 0 0 0,0 0 0 0 0,0-1 0 0 0,-1 1 0 0 0,1 0 0 0 0,-1 0 0 0 0,0 0 0 0 0,0 0 0 0 0,0 1 0 0 0,2 13 0 0 0,0 0 0 0 0,-1 17 0 0 0,-1-16 0 0 0,0 0 0 0 0,1-9 0 0 0,-2-1 0 0 0,1 1 0 0 0,-1-1 0 0 0,-1 1 0 0 0,0-1 0 0 0,0 1 0 0 0,-2 6 0 0 0,-5 13 0 0 0,5-17 0 0 0,-3-3 12 0 0,3-6 47 0 0,-5 1 6 0 0,0-4-1 0 0,7 0-55 0 0,0-1-1 0 0,-1 0 1 0 0,1 0 0 0 0,0 0 0 0 0,0 0-1 0 0,0-1 1 0 0,0 1 0 0 0,0 0-1 0 0,0 0 1 0 0,0 0 0 0 0,1-1 0 0 0,-1 1-1 0 0,0-1 1 0 0,1 1 0 0 0,-1-2-9 0 0,0 0 4 0 0,0-1 0 0 0,1 1 0 0 0,-1-1-1 0 0,1 0 1 0 0,0 1 0 0 0,0-1 0 0 0,0 1 0 0 0,0-1 0 0 0,1 1 0 0 0,0-1 0 0 0,0-1-4 0 0,13-40 32 0 0,-11 36-30 0 0,-1 0-2 0 0,1 1 0 0 0,0-1 0 0 0,1 1 0 0 0,0 0 0 0 0,0 0 0 0 0,1 0 0 0 0,0 0 0 0 0,0 1 0 0 0,0 0 0 0 0,1 0 0 0 0,3-2 0 0 0,8-7 0 0 0,-11 10 0 0 0,0-1 0 0 0,1 1 0 0 0,0 1 0 0 0,0-1 0 0 0,1 1 0 0 0,0 1 0 0 0,-1-1 0 0 0,1 1 0 0 0,2 0 0 0 0,-2 2-16 0 0,0 0 1 0 0,1 0-1 0 0,-1 1 1 0 0,0 0-1 0 0,1 1 1 0 0,-1 0-1 0 0,9 1 16 0 0,20-1-35 0 0,-31 1 31 0 0,0-1 0 0 0,0 1 0 0 0,0 0 1 0 0,0 0-1 0 0,0 1 0 0 0,0 0 0 0 0,0 0 0 0 0,0 0 0 0 0,0 1 0 0 0,-1 0 0 0 0,0 0 1 0 0,1 0-1 0 0,-1 1 0 0 0,0 0 0 0 0,0-1 0 0 0,-1 2 0 0 0,0-1 0 0 0,1 1 0 0 0,-1-1 0 0 0,-1 1 1 0 0,1 0-1 0 0,-1 1 0 0 0,0-1 0 0 0,0 0 0 0 0,0 1 0 0 0,-1 0 0 0 0,0 0 0 0 0,0 0 1 0 0,0 0-1 0 0,-1 0 0 0 0,0 0 0 0 0,0 0 0 0 0,0 2 4 0 0,0 3 0 0 0,0-8 0 0 0,-1 1 0 0 0,1 0 0 0 0,-1-1 0 0 0,0 1 0 0 0,0 0 0 0 0,-1 0 0 0 0,1-1 0 0 0,-1 1 0 0 0,1 1 0 0 0,0 0 0 0 0,-6 15 0 0 0,4-17-5 0 0,1 1 0 0 0,0-1 0 0 0,-1 0 0 0 0,0 1-1 0 0,1-1 1 0 0,-1 0 0 0 0,-3 2 5 0 0,0 3-55 0 0,4-7-18 0 0,0 1 0 0 0,0-1-1 0 0,0 0 1 0 0,0 1-1 0 0,0-1 1 0 0,0 0-1 0 0,0 0 1 0 0,-1 0-1 0 0,1 0 1 0 0,0 0-1 0 0,-1 0 1 0 0,1 0 0 0 0,0-1-1 0 0,-1 1 1 0 0,1 0-1 0 0,-1-1 1 0 0,0 1-1 0 0,1-1 1 0 0,-1 0-1 0 0,0 1 74 0 0,-14-2-8217 0 0,5-2 322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49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9 21 12895 0 0,'0'0'595'0'0,"0"0"-18"0"0,0 0-142 0 0,0 0 777 0 0,-2-2 384 0 0,-11-12 2131 0 0,11 13-3534 0 0,2 1-81 0 0,0 0-12 0 0,-11-3 347 0 0,8 2-227 0 0,-1 1 0 0 0,1 0 0 0 0,-1 0 0 0 0,1 1 0 0 0,0-1 0 0 0,-1 1 0 0 0,1-1 1 0 0,-1 1-1 0 0,1 0 0 0 0,-3 2-220 0 0,4-2 413 0 0,2-1 3 0 0,0 0-13 0 0,-1 0-326 0 0,0 0 1 0 0,0 1 0 0 0,0-1-1 0 0,0 0 1 0 0,0 1 0 0 0,0-1 0 0 0,1 1-1 0 0,-1 0 1 0 0,0-1 0 0 0,0 1-1 0 0,0 0 1 0 0,1-1 0 0 0,-1 1-1 0 0,0 0 1 0 0,0 0-78 0 0,-10 15 722 0 0,10-15-732 0 0,-36 51 265 0 0,2 1 0 0 0,2 3 0 0 0,3 0 0 0 0,2 2 0 0 0,-7 27-255 0 0,-130 331 560 0 0,117-316-488 0 0,-4-3 1 0 0,-4-3-1 0 0,-38 46-72 0 0,13-22 42 0 0,20-28 360 0 0,-43 48-402 0 0,-128 144 456 0 0,198-234-456 0 0,2 3 0 0 0,-3 8 0 0 0,-20 32 0 0 0,46-76 2 0 0,-72 108 71 0 0,66-103-31 0 0,-1-1 1 0 0,0 0 0 0 0,-2-1-1 0 0,-15 13-42 0 0,30-28 8 0 0,-3 2-2 0 0,-14 9 44 0 0,13-9-28 0 0,6-4 31 0 0,1-1 11 0 0,0 0 0 0 0,-1-5 11 0 0,5-11-171 0 0,-4 13-207 0 0,1 0 1 0 0,0 0-1 0 0,0 1 1 0 0,0-1-1 0 0,0 0 1 0 0,2-2 302 0 0,5-8-4481 0 0,-5 8 1117 0 0,7-10-5675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51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7 11055 0 0,'0'0'506'0'0,"0"0"-10"0"0,0 0-264 0 0,0 0 60 0 0,0 0 57 0 0,0 0 16 0 0,0-3 22 0 0,1-7 62 0 0,0 0 1 0 0,1 0-1 0 0,0 1 1 0 0,0-1-1 0 0,5-9-449 0 0,4-17 2198 0 0,-6 5 171 0 0,-4 22-1388 0 0,0-1 0 0 0,1 1 0 0 0,2-5-981 0 0,1 2 366 0 0,0-1-1 0 0,1 1 0 0 0,0 1 1 0 0,0-1-1 0 0,5-4-365 0 0,14-17 825 0 0,4-2-825 0 0,-8 9 148 0 0,34-35 41 0 0,-52 58-176 0 0,0 0 0 0 0,0 0 0 0 0,0 1 0 0 0,0-1-1 0 0,1 1 1 0 0,-1 0 0 0 0,2 0-13 0 0,28-18 166 0 0,-31 19-156 0 0,-2 0-6 0 0,1 1-1 0 0,-1-1 0 0 0,1 1 0 0 0,-1-1 0 0 0,0 1 0 0 0,1 0 1 0 0,-1-1-1 0 0,1 1 0 0 0,-1 0 0 0 0,1-1 0 0 0,-1 1 1 0 0,1 0-1 0 0,-1 0 0 0 0,1 0 0 0 0,-1-1 0 0 0,1 1 1 0 0,-1 0-1 0 0,1 0 0 0 0,-1 0 0 0 0,1 0 0 0 0,0 0 0 0 0,-1 0-3 0 0,12 3 91 0 0,6 3-34 0 0,-14-2-25 0 0,-2-1-25 0 0,8 6-7 0 0,-4 2 0 0 0,-4-3 0 0 0,-1 1 0 0 0,0 0 0 0 0,0-1 0 0 0,-1 1 0 0 0,0 0 0 0 0,-1-1 0 0 0,0 6 0 0 0,-1 20 0 0 0,2-11 0 0 0,0-18-2 0 0,-4 16 15 0 0,3-18 40 0 0,1-3 11 0 0,0-2 0 0 0,-1 0-56 0 0,1 0 0 0 0,0 0 0 0 0,-1-1 1 0 0,1 1-1 0 0,0 0 0 0 0,0 0 0 0 0,0 0 0 0 0,1 0 0 0 0,-1 0 0 0 0,0 0 0 0 0,1 0 0 0 0,0 0 1 0 0,-1 0-1 0 0,1-1-8 0 0,2-4 14 0 0,1-5-6 0 0,0 1 0 0 0,1-1 0 0 0,0 1 0 0 0,1 0 0 0 0,1 0 0 0 0,-1 1 0 0 0,1-1 0 0 0,7-5-8 0 0,-2 2 13 0 0,2 0 0 0 0,-1 1-1 0 0,1 1 1 0 0,1 0 0 0 0,8-4-13 0 0,9-5 0 0 0,-22 16 0 0 0,2 4 0 0 0,2 8-12 0 0,-3 4-36 0 0,-9-8 43 0 0,0 1 1 0 0,0-1-1 0 0,0 1 0 0 0,0 0 0 0 0,0 0 1 0 0,-1 0-1 0 0,0 0 0 0 0,0 0 1 0 0,0 0-1 0 0,0 0 0 0 0,-1 1 0 0 0,0-1 1 0 0,0 0-1 0 0,0 4 5 0 0,-1 10-6 0 0,-1 0-1 0 0,-4 17 7 0 0,1-13 3 0 0,3-5-3 0 0,0-11 0 0 0,-6 13 0 0 0,-2 2-74 0 0,3-15 0 0 0,1-2 6 0 0,1 3-36 0 0,4-6-109 0 0,-11 2-3314 0 0,4-4 1795 0 0,6 1-284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6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8 21191 0 0,'0'0'969'0'0,"0"0"-18"0"0,5-7 310 0 0,4-7-206 0 0,0 1-1 0 0,1 0 0 0 0,0 1 0 0 0,3-3-1054 0 0,22-26 970 0 0,41-57-425 0 0,-25 34 259 0 0,-2-2-1 0 0,39-72-803 0 0,-87 137 0 0 0,2-5 0 0 0,0 1 0 0 0,0 0 0 0 0,-1-1 0 0 0,1 0 0 0 0,-1 1 0 0 0,0-1 0 0 0,-1 0 0 0 0,1 0 0 0 0,-1 0 0 0 0,0 0 0 0 0,-1-3 0 0 0,-2 0 0 0 0,-5 4 0 0 0,5 5 0 0 0,1 0 0 0 0,0 0 0 0 0,-1 0 0 0 0,1 0 0 0 0,0 0 0 0 0,-1 1 0 0 0,1-1 0 0 0,0 0 0 0 0,0 1 0 0 0,-1-1 0 0 0,1 1 0 0 0,0-1 0 0 0,0 1 0 0 0,0 0 0 0 0,0-1 0 0 0,-1 1 0 0 0,1 0 0 0 0,0 0 0 0 0,0 0 0 0 0,0 0 0 0 0,1 0 0 0 0,-1 0 0 0 0,-19 24 0 0 0,18-23 0 0 0,1 0 0 0 0,0 0 0 0 0,0 0 0 0 0,0 1 0 0 0,0-1 0 0 0,0 0 0 0 0,0 0 0 0 0,0 1 0 0 0,1-1 0 0 0,-1 1 0 0 0,1-1 0 0 0,0 1 0 0 0,0-1 0 0 0,0 0 0 0 0,0 1 0 0 0,0-1 0 0 0,0 1 0 0 0,1-1 0 0 0,-1 1 0 0 0,1-1 0 0 0,0 0 0 0 0,-1 1 0 0 0,1-1 0 0 0,0 0 0 0 0,0 0 0 0 0,1 1 0 0 0,1 1 0 0 0,0-1 0 0 0,0 1 0 0 0,0-1 0 0 0,0 0 0 0 0,1 0 0 0 0,-1-1 0 0 0,1 1 0 0 0,-1-1 0 0 0,1 1 0 0 0,0-1 0 0 0,0 0 0 0 0,1-1 0 0 0,-1 1 0 0 0,1-1 0 0 0,10 3 0 0 0,-1-1 0 0 0,1 0 0 0 0,0-1 0 0 0,1-1 0 0 0,10-1 0 0 0,-3 1 0 0 0,21 3 0 0 0,-29-3 0 0 0,-13-1 0 0 0,0 0 0 0 0,0 0 0 0 0,1 0 0 0 0,-1 1 0 0 0,0-1 0 0 0,0 0 0 0 0,0 1 0 0 0,0 0 0 0 0,0-1 0 0 0,0 1 0 0 0,0 0 0 0 0,0 0 0 0 0,2 1 0 0 0,-3-1 0 0 0,0-1 0 0 0,0 1 0 0 0,0 0 0 0 0,0 0 0 0 0,0 0 0 0 0,0 0 0 0 0,0 0 0 0 0,0 0 0 0 0,0 0 0 0 0,0 0 0 0 0,-1 0 0 0 0,1 1 0 0 0,0-1 0 0 0,-1 0 0 0 0,1 0 0 0 0,-1 1 0 0 0,0-1 0 0 0,1 0 0 0 0,-1 0 0 0 0,0 1 0 0 0,0-1 0 0 0,0 1 0 0 0,0-1 0 0 0,0 0 0 0 0,0 1 0 0 0,0-1 0 0 0,0 0 0 0 0,0 1 0 0 0,-1-1 0 0 0,1 3 0 0 0,-2 5 0 0 0,0-1 0 0 0,0 1 0 0 0,0-1 0 0 0,-1 0 0 0 0,0 0 0 0 0,-1 0 0 0 0,-2 2 0 0 0,-32 53 0 0 0,-19 17 0 0 0,-7 10 0 0 0,64-90 1 0 0,0 0-1 0 0,0 0 1 0 0,0 0-1 0 0,0 0 1 0 0,-1 0-1 0 0,1 0 1 0 0,0 1 0 0 0,0-1-1 0 0,0 0 1 0 0,0 0-1 0 0,0 0 1 0 0,0 0-1 0 0,-1 0 1 0 0,1 1 0 0 0,0-1-1 0 0,0 0 1 0 0,0 0-1 0 0,0 0 1 0 0,0 0 0 0 0,0 0-1 0 0,0 1 1 0 0,0-1-1 0 0,0 0 1 0 0,0 0-1 0 0,0 0 1 0 0,0 0 0 0 0,0 1-1 0 0,0-1 1 0 0,0 0-1 0 0,0 0 1 0 0,0 0-1 0 0,0 0 1 0 0,0 1 0 0 0,0-1-1 0 0,0 0 1 0 0,0 0-1 0 0,0 0 1 0 0,0 0-1 0 0,0 1 1 0 0,0-1 0 0 0,0 0-1 0 0,1 0 1 0 0,-1 0-1 0 0,0 0 1 0 0,0 0-1 0 0,0 1 1 0 0,0-1 0 0 0,0 0-1 0 0,0 0 1 0 0,1 0-1 0 0,-1 0 1 0 0,0 0-1 0 0,0 0 1 0 0,0 0 0 0 0,0 0-1 0 0,1 0 1 0 0,-1 0-1 0 0,8-1-112 0 0,-8 1 58 0 0,13-3-611 0 0,0-1 0 0 0,0 0 0 0 0,-1-1 0 0 0,6-4 665 0 0,14-8-1023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51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72 5063 0 0,'0'0'390'0'0,"0"0"172"0"0,0 0 1657 0 0,-12-3 6629 0 0,-21 2-6677 0 0,31 1-1823 0 0,2 0 10 0 0,-2 2-7 0 0,0 0-210 0 0,0-1 1 0 0,1 1-1 0 0,-1 0 0 0 0,1 0 1 0 0,-1 1-1 0 0,1-1 0 0 0,-1 0 1 0 0,1 0-1 0 0,0 1 1 0 0,0-1-1 0 0,0 1 0 0 0,1-1 1 0 0,-1 1-1 0 0,0-1 0 0 0,1 1 1 0 0,0-1-1 0 0,0 3-141 0 0,-2 10 798 0 0,2 0 1 0 0,1 12-799 0 0,0-4 553 0 0,-1-9-338 0 0,1 0-1 0 0,0 0 0 0 0,1 0 1 0 0,1 0-1 0 0,4 11-214 0 0,-6-22 105 0 0,-1-3-27 0 0,0 0-73 0 0,0 1 1 0 0,0-1-1 0 0,0 1 1 0 0,0-1 0 0 0,0 1-1 0 0,0-1 1 0 0,1 1-1 0 0,-1-1 1 0 0,0 1-1 0 0,0-1 1 0 0,1 1-1 0 0,-1-1 1 0 0,0 1 0 0 0,1-1-1 0 0,-1 1 1 0 0,0-1-1 0 0,1 1-5 0 0,0 1 403 0 0,3-9-336 0 0,-1 1 1 0 0,0-1-1 0 0,-1 1 0 0 0,0-1 1 0 0,0 0-1 0 0,0 0 0 0 0,-1 0 1 0 0,0-7-68 0 0,0-8 275 0 0,-1-1 0 0 0,-1-4-275 0 0,0 6 182 0 0,1 5-133 0 0,1-1 0 0 0,0 1 0 0 0,1 0-1 0 0,1-1 1 0 0,0 1 0 0 0,1 0 0 0 0,1 0 0 0 0,1 1 0 0 0,0-1 0 0 0,2 0-49 0 0,-5 10 0 0 0,1 1 0 0 0,1 0 0 0 0,-1 0 0 0 0,1 1 0 0 0,0-1 0 0 0,0 1 0 0 0,0 0 0 0 0,1 0 0 0 0,-1 1 0 0 0,1-1 0 0 0,0 1 0 0 0,0 1 0 0 0,5-3 0 0 0,-6 3-7 0 0,5 0-37 0 0,16 6 15 0 0,-10-1 18 0 0,-9-2-1 0 0,0 0 0 0 0,0 1-1 0 0,0 0 1 0 0,-1 0 0 0 0,7 3 12 0 0,7 4 0 0 0,-15-7 0 0 0,0 0 0 0 0,0 0 0 0 0,0 1 0 0 0,0 0 0 0 0,-1 0 0 0 0,1 0 0 0 0,-1 0 0 0 0,1 1 0 0 0,-1 0 0 0 0,0 0 0 0 0,-1 0 0 0 0,1 0 0 0 0,-1 0 0 0 0,1 1 0 0 0,1 4 0 0 0,-2-5 0 0 0,6 18 0 0 0,-5-4 0 0 0,-5-12 0 0 0,-1-3 0 0 0,-3 21 0 0 0,-2-16 0 0 0,3-4 0 0 0,2-2 4 0 0,-1 1 0 0 0,1-1-1 0 0,-1 0 1 0 0,0 0 0 0 0,0 0 0 0 0,0 0-1 0 0,0-1 1 0 0,0 1 0 0 0,-1-1 0 0 0,1 0-1 0 0,0 0 1 0 0,-1 0 0 0 0,1 0 0 0 0,0 0 0 0 0,-1-1-1 0 0,1 0 1 0 0,-3 1-4 0 0,0-1 7 0 0,0-1 0 0 0,0 1 0 0 0,0-1 1 0 0,0 0-1 0 0,0-1 0 0 0,1 1 0 0 0,-1-1 0 0 0,0 0 0 0 0,-4-3-7 0 0,-13-3 0 0 0,14 2 0 0 0,3 0-13 0 0,13 16-21 0 0,-1-1-1 0 0,0 1 1 0 0,-1 0 0 0 0,0 0 0 0 0,2 7 34 0 0,18 57-21 0 0,-18-52 18 0 0,0 0 3 0 0,-7-17 0 0 0,0 0 0 0 0,-2 8 0 0 0,1-11 3 0 0,0 0 0 0 0,0-1 0 0 0,0 1 0 0 0,0 0 0 0 0,0-1 0 0 0,0 1 0 0 0,-1-1 0 0 0,1 0 0 0 0,-1 0-1 0 0,1 1 1 0 0,-1-1 0 0 0,1 0 0 0 0,-1 0 0 0 0,1 0 0 0 0,-1 0 0 0 0,0-1 0 0 0,0 1 0 0 0,0 0 0 0 0,0-1-3 0 0,-2 1 17 0 0,0 0-1 0 0,0-1 1 0 0,0 0 0 0 0,0 0-1 0 0,1 0 1 0 0,-1 0 0 0 0,0-1-1 0 0,0 1 1 0 0,-3-2-17 0 0,-4-1-34 0 0,0-1-1 0 0,-1 0 1 0 0,1-1 0 0 0,1 0-1 0 0,-1-1 1 0 0,0-1 34 0 0,-57-32-992 0 0,14 8-2274 0 0,20 9-3861 0 0,17 11-120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52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7 8751 0 0,'0'0'674'0'0,"2"-2"-438"0"0,1 0 106 0 0,0 0 1 0 0,1-1-1 0 0,-1 1 0 0 0,0 0 1 0 0,1 1-1 0 0,0-1 1 0 0,0 1-1 0 0,-1-1 0 0 0,1 1 1 0 0,0 0-1 0 0,0 0 1 0 0,0 1-1 0 0,1-1-342 0 0,8-1 1253 0 0,83-14 2385 0 0,54-1-3638 0 0,-89 11 412 0 0,501-49 3419 0 0,-559 55-3819 0 0,264-19 1313 0 0,194-1 803 0 0,-423 17-1941 0 0,6-2-187 0 0,-43 5 2 0 0,-1 0 0 0 0,1 0-1 0 0,-1-1 1 0 0,1 1 0 0 0,-1-1 0 0 0,0 1 0 0 0,1 0 0 0 0,-1-1 0 0 0,0 1 0 0 0,1-1 0 0 0,-1 1 0 0 0,0-1 0 0 0,1 1-1 0 0,-1-1 1 0 0,0 1 0 0 0,0-1 0 0 0,0 1 0 0 0,1-1 0 0 0,-1 1 0 0 0,0-1 0 0 0,0 1 0 0 0,0-1-2 0 0,0 0-2 0 0,3-11-93 0 0,-5 8-5 0 0,-1 1 0 0 0,1-1 0 0 0,-1 1 0 0 0,0 0 0 0 0,0 0 0 0 0,0 0 0 0 0,0 0 0 0 0,-1 1 0 0 0,1-1 0 0 0,-2 0 100 0 0,0 0-236 0 0,-1 0-1 0 0,1 1 1 0 0,-1-1-1 0 0,0 1 0 0 0,0 0 1 0 0,-2 0 236 0 0,-20-7-2154 0 0,9 1 419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56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60 8951 0 0,'0'0'407'0'0,"-1"1"-6"0"0,-6 3-134 0 0,5-3 384 0 0,2-1 197 0 0,0 0 42 0 0,0 0-28 0 0,0 0-146 0 0,0 0-63 0 0,0 0-12 0 0,0 0-27 0 0,0 0-114 0 0,0 0-55 0 0,0 0-12 0 0,0 0 15 0 0,0 0 67 0 0,0 0 28 0 0,0 0 7 0 0,0 0-3 0 0,0 0-23 0 0,-1-2-11 0 0,0-2 356 0 0,-1 2 3726 0 0,1 1-4553 0 0,-1 0 0 0 0,1 0 0 0 0,0 0 0 0 0,0 0 0 0 0,0 0 0 0 0,0 0 0 0 0,0-1 0 0 0,0 1 0 0 0,0 0 0 0 0,0 0 0 0 0,1-1 0 0 0,-1 1 0 0 0,0 0 0 0 0,1-1 0 0 0,-1 1 0 0 0,1-1 0 0 0,0 1 0 0 0,-1-1 0 0 0,1 1 0 0 0,0-1 0 0 0,0 1 0 0 0,0-1 0 0 0,0 1 0 0 0,0-1 0 0 0,0 1 0 0 0,0-1 0 0 0,1 0-42 0 0,0-5 111 0 0,0-1-1 0 0,0 1 1 0 0,1 0 0 0 0,0 0 0 0 0,1-2-111 0 0,38-97 664 0 0,-37 99-632 0 0,0 1 0 0 0,0-1-1 0 0,1 1 1 0 0,4-5-32 0 0,3-5 38 0 0,-7 10-16 0 0,-1 1-1 0 0,1 0 0 0 0,0 1 0 0 0,1-1 0 0 0,3-2-21 0 0,17-16 78 0 0,-16 13-69 0 0,-6 4-9 0 0,1 2 1 0 0,-1-1-1 0 0,1 0 0 0 0,1 1 0 0 0,-1 0 0 0 0,0 0 0 0 0,1 1 1 0 0,0 0-1 0 0,0 0 0 0 0,4-2 0 0 0,3 1 0 0 0,1 4 0 0 0,0 4 0 0 0,-11-3 0 0 0,-1 1 0 0 0,0-1 0 0 0,0 1 0 0 0,0-1 0 0 0,0 1 0 0 0,-1 0 0 0 0,1 0 0 0 0,0 1 0 0 0,28 26 0 0 0,-27-27 0 0 0,0 0 0 0 0,0 0 0 0 0,-1 1 0 0 0,1-1 0 0 0,-1 0 0 0 0,0 1 0 0 0,0 0 0 0 0,1-1 0 0 0,-1 3 0 0 0,15 19 0 0 0,-14-19 0 0 0,0-2 0 0 0,0 0 0 0 0,-1 1 0 0 0,1 0 0 0 0,-1-1 0 0 0,0 1 0 0 0,0 0 0 0 0,0 0 0 0 0,0 0 0 0 0,-1 0 0 0 0,0 1 0 0 0,0-1 0 0 0,0 0 0 0 0,0 1 0 0 0,-1-1 0 0 0,0 0 0 0 0,0 1 0 0 0,0-1 0 0 0,0 1 0 0 0,1 8 0 0 0,-1-8 0 0 0,0 0 0 0 0,0 0 0 0 0,-1 0 0 0 0,1 0 0 0 0,-1-1 0 0 0,0 1 0 0 0,0 0 0 0 0,0 0 0 0 0,-1-1 0 0 0,0 1 0 0 0,-2 3 0 0 0,-2 5 0 0 0,0-2 0 0 0,2-1 11 0 0,3-11 9 0 0,-2-2 3 0 0,3-11-13 0 0,2 4-10 0 0,0 0 0 0 0,1 0 0 0 0,0 0 0 0 0,1 1 0 0 0,0 0 0 0 0,0-1 0 0 0,3-3 0 0 0,4-5 0 0 0,1 0 0 0 0,0 1 0 0 0,2-1 0 0 0,0 2 0 0 0,-12 12 0 0 0,1 0 0 0 0,0 0 0 0 0,0 1 0 0 0,0-1 0 0 0,1 1 0 0 0,-1 0 0 0 0,1-1 0 0 0,0 2 0 0 0,0-1 0 0 0,0 0 0 0 0,0 1 0 0 0,4-2 0 0 0,23-15-20 0 0,-26 15 13 0 0,1 0-1 0 0,0 1 0 0 0,0-1 0 0 0,0 1 0 0 0,1 0 0 0 0,-1 1 0 0 0,0 0 0 0 0,2 0 8 0 0,21-2-57 0 0,-16 7 62 0 0,-6 0-17 0 0,-1-2-4 0 0,3 3-12 0 0,14 13 8 0 0,3 1-33 0 0,-16-8 53 0 0,-6-4 0 0 0,-1 0 0 0 0,1 0 0 0 0,-1 0 0 0 0,-1 0 0 0 0,1 0 0 0 0,-1 1 0 0 0,0-1 0 0 0,0 1 0 0 0,-1-1 0 0 0,0 1 0 0 0,0 0 0 0 0,-1 0 0 0 0,0-1 0 0 0,0 2 0 0 0,-1 11 0 0 0,-1 1 0 0 0,-1-1 0 0 0,-1 0 0 0 0,-2 6 0 0 0,3-15-72 0 0,2-5-166 0 0,0 1 1 0 0,-1 0-1 0 0,0-1 1 0 0,0 1-1 0 0,-1 0 238 0 0,2-5-1041 0 0,1-1-1025 0 0,0 0-4099 0 0,0 0-1759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4:59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50 10591 0 0,'-33'-12'2520'0'0,"32"11"-968"0"0,1 1 72 0 0,-1-1-1520 0 0,1 1 0 0 0,0-1 0 0 0,0 1 1 0 0,-1 0-1 0 0,1-1 0 0 0,0 1 0 0 0,-1-1 0 0 0,1 1 0 0 0,0 0 0 0 0,-1-1 0 0 0,1 1 0 0 0,0 0 0 0 0,-1-1 0 0 0,1 1 0 0 0,-1 0 1 0 0,1 0-1 0 0,-1-1 0 0 0,1 1 0 0 0,-1 0 0 0 0,1 0 0 0 0,-1 0-104 0 0,-9-7 944 0 0,10 6-887 0 0,0 1 1 0 0,-1-1-1 0 0,1 1 1 0 0,0-1 0 0 0,0 1-1 0 0,0-1 1 0 0,0 1-1 0 0,0-1 1 0 0,0 1 0 0 0,0-1-1 0 0,0 1 1 0 0,0-1-1 0 0,0 1 1 0 0,0-1 0 0 0,0 1-1 0 0,0-1 1 0 0,0 1-1 0 0,1-1 1 0 0,-1 1 0 0 0,0 0-1 0 0,0-1 1 0 0,0 1-1 0 0,1-1 1 0 0,-1 1 0 0 0,0-1-1 0 0,1 1 1 0 0,-1 0-1 0 0,0-1 1 0 0,1 1 0 0 0,-1 0-1 0 0,0-1 1 0 0,1 1 0 0 0,-1 0-1 0 0,1 0 1 0 0,-1-1-1 0 0,0 1 1 0 0,1 0 0 0 0,-1 0-1 0 0,1 0-57 0 0,4-3 116 0 0,0 1 0 0 0,0 0 0 0 0,0 0 0 0 0,0 0 0 0 0,1 1-1 0 0,-1 0 1 0 0,0 0 0 0 0,1 0 0 0 0,-1 0 0 0 0,1 1-116 0 0,12-2 361 0 0,134-18 1590 0 0,34-17-1053 0 0,-148 28-762 0 0,-8 2-23 0 0,0 1 0 0 0,0 2 0 0 0,0 1 0 0 0,1 1-113 0 0,-16 2 11 0 0,-4 1 0 0 0,-7 1 31 0 0,15 10-120 0 0,-15-5-391 0 0,-2-3 330 0 0,-1-3-124 0 0,-1-1-105 0 0,0 0-436 0 0,0 0-188 0 0,0 0-37 0 0,0 0-120 0 0,0 0-467 0 0,0 0-206 0 0,0 0-38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0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0 6447 0 0,'0'0'499'0'0,"0"0"-59"0"0,0 0 976 0 0,0 0 463 0 0,0 0 89 0 0,0 0-194 0 0,0 0-872 0 0,0 0-389 0 0,0 0-81 0 0,0 0 13 0 0,3-1 117 0 0,118-29 2552 0 0,-82 19-2495 0 0,-22 6-116 0 0,0 1-1 0 0,15-2-502 0 0,19-2 682 0 0,-28 4-201 0 0,0 1 0 0 0,22 0-481 0 0,-38 3 54 0 0,1 0 0 0 0,0 1 0 0 0,-1 0 0 0 0,1 0-1 0 0,0 1 1 0 0,-1 0 0 0 0,1 0 0 0 0,-1 1 0 0 0,0 0 0 0 0,6 3-54 0 0,-4 0 42 0 0,19 9 112 0 0,-23-13-115 0 0,-3-2 11 0 0,19 3 18 0 0,-7-2-68 0 0,-1-4 0 0 0,-12 3 0 0 0,0-1 0 0 0,0 0 0 0 0,0 1 0 0 0,0-1 0 0 0,-1 0 0 0 0,1 0 0 0 0,0 0 0 0 0,0 1 0 0 0,-1-1 0 0 0,1 0 0 0 0,0 0 0 0 0,-1 0 0 0 0,1 0 0 0 0,-1-1 0 0 0,1 1 0 0 0,-1 0 0 0 0,13-22 0 0 0,-11 19-147 0 0,-1 1 0 0 0,1 0 0 0 0,-1-1 0 0 0,1 0 0 0 0,-1 1 0 0 0,0-1 0 0 0,0 0 0 0 0,-1 1 0 0 0,1-1 0 0 0,-1 0 0 0 0,1-3 147 0 0,-13 1-2460 0 0,-1-3 1057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1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15 5063 0 0,'0'0'390'0'0,"0"0"-34"0"0,0 0 786 0 0,0-1 372 0 0,1-5-90 0 0,-1 3-1177 0 0,0 0 0 0 0,1 0 1 0 0,-1 0-1 0 0,1 0 0 0 0,0 0 0 0 0,-1 0 0 0 0,1 0 0 0 0,1 1 0 0 0,-1-1 1 0 0,0 0-1 0 0,1 0 0 0 0,-1 1 0 0 0,1-1 0 0 0,0 1 0 0 0,0-1 1 0 0,0 1-1 0 0,0 0 0 0 0,0 0 0 0 0,0 0 0 0 0,1 0 0 0 0,-1 0-247 0 0,17-13 1416 0 0,-17 13-1256 0 0,-2 2 0 0 0,0 0 27 0 0,0 0 110 0 0,1-2 198 0 0,-1 2-423 0 0,0 0 1 0 0,0 0-1 0 0,0-1 0 0 0,0 1 0 0 0,1 0 1 0 0,-1 0-1 0 0,0 0 0 0 0,0 0 1 0 0,0 0-1 0 0,0 0 0 0 0,0-1 1 0 0,0 1-1 0 0,0 0 0 0 0,0 0 0 0 0,0 0 1 0 0,0 0-1 0 0,0-1 0 0 0,0 1 1 0 0,0 0-1 0 0,0 0 0 0 0,0 0 1 0 0,0 0-1 0 0,0-1 0 0 0,0 1 1 0 0,0 0-1 0 0,0 0 0 0 0,0 0 0 0 0,0 0 1 0 0,0-1-1 0 0,0 1 0 0 0,0 0 1 0 0,0 0-1 0 0,0 0 0 0 0,0 0 1 0 0,-1 0-73 0 0,-8 1 136 0 0,0 1 0 0 0,-1 0 1 0 0,1 0-1 0 0,0 1 1 0 0,0 1-1 0 0,0-1 0 0 0,0 1 1 0 0,1 1-1 0 0,0 0 1 0 0,-1 1-137 0 0,-31 21 406 0 0,22-15-130 0 0,1 0 0 0 0,-5 6-276 0 0,16-13 62 0 0,-4 3 2 0 0,1 1 0 0 0,0-1 0 0 0,1 1 0 0 0,0 0 0 0 0,0 1 0 0 0,1 0-1 0 0,-5 8-63 0 0,2 3 63 0 0,0 0 0 0 0,1 1 0 0 0,2-1 0 0 0,0 2 0 0 0,1-1 0 0 0,1 1 0 0 0,1-1 0 0 0,1 1 0 0 0,1 4-63 0 0,3-19 40 0 0,-1-1 1 0 0,1 1-1 0 0,1-1 0 0 0,-1 0 1 0 0,1 0-1 0 0,0 0 0 0 0,1 0 1 0 0,0 1-41 0 0,4 10 36 0 0,0-5 17 0 0,4-3 11 0 0,7 2 28 0 0,-13-11-75 0 0,0-1 5 0 0,-2 0 0 0 0,1 1 0 0 0,-1-1-1 0 0,0 0 1 0 0,0 0 0 0 0,1-1 0 0 0,-1 1 0 0 0,0-1 0 0 0,1 1 0 0 0,-1-1 0 0 0,0 0 0 0 0,0-1 0 0 0,0 1 0 0 0,0 0-1 0 0,0-1 1 0 0,0 1 0 0 0,0-1 0 0 0,-1 0 0 0 0,1 0 0 0 0,-1 0 0 0 0,3-2-22 0 0,3-5 75 0 0,0 0-1 0 0,0 0 1 0 0,0 0 0 0 0,-1-1 0 0 0,0-1-75 0 0,15-32 183 0 0,-4 7-53 0 0,1 3-22 0 0,-1-1 0 0 0,-2 0 0 0 0,-2-2 0 0 0,-1 1 0 0 0,-2-2 0 0 0,-1 0 0 0 0,-2 0 0 0 0,1-12-108 0 0,2-4 88 0 0,-9 42-88 0 0,1 3-12 0 0,-2 6-52 0 0,-1 2-61 0 0,0 0-139 0 0,0 0-39 0 0,0 0-1 0 0,0 0-176 0 0,0 3-739 0 0,-3 7-1931 0 0,3-10 1527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2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64 20015 0 0,'-2'-1'918'0'0,"0"1"-608"0"0,-1-1-17 0 0,-9-10 357 0 0,10 9-596 0 0,1 0 0 0 0,-1 0 0 0 0,1 0 0 0 0,0 0 0 0 0,0-1 0 0 0,-1 1 0 0 0,1 0 0 0 0,1 0 0 0 0,-1-1-1 0 0,0 1 1 0 0,1-1 0 0 0,-1 1 0 0 0,1 0 0 0 0,0-1 0 0 0,-1 1 0 0 0,1-1 0 0 0,1-1-54 0 0,-1-7 225 0 0,2 1 0 0 0,-1-1 0 0 0,3-6-225 0 0,-1 1 88 0 0,2-2-32 0 0,1 2-70 0 0,-6 16-12 0 0,1-1-1 0 0,-1 0 0 0 0,0 1 1 0 0,1-1-1 0 0,-1 1 0 0 0,1-1 1 0 0,-1 1-1 0 0,1-1 0 0 0,-1 1 1 0 0,1 0-1 0 0,-1-1 0 0 0,1 1 1 0 0,-1-1-1 0 0,1 1 0 0 0,-1 0 0 0 0,1 0 1 0 0,0-1-1 0 0,-1 1 0 0 0,1 0 1 0 0,0 0-1 0 0,-1 0 0 0 0,1-1 1 0 0,0 1-1 0 0,-1 0 0 0 0,1 0 1 0 0,0 0 26 0 0,16 0-5018 0 0,-15 0 2831 0 0,0 0-4712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3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15 7831 0 0,'0'0'356'0'0,"0"0"-6"0"0,-2-1-222 0 0,-7-2 121 0 0,7 2 970 0 0,-1 0 423 0 0,-7-1 688 0 0,2 0-1745 0 0,1 1 0 0 0,-1 0 0 0 0,1 0 0 0 0,-1 0 0 0 0,1 1 0 0 0,-6 0-585 0 0,10 1 11 0 0,0 0-1 0 0,-1 0 1 0 0,1 1 0 0 0,0-1-1 0 0,0 1 1 0 0,0-1 0 0 0,0 1-1 0 0,0 0 1 0 0,0 0 0 0 0,0 1-11 0 0,-7 4 5 0 0,2-2 127 0 0,0-1 1 0 0,0 1-1 0 0,0-2 0 0 0,0 1 0 0 0,-1-1 0 0 0,1 0 1 0 0,-3 0-133 0 0,5-2 123 0 0,1 0 1 0 0,-1 1 0 0 0,1 0-1 0 0,-1 0 1 0 0,1 0 0 0 0,0 0 0 0 0,0 1-1 0 0,0 0 1 0 0,0 0 0 0 0,1 1 0 0 0,-1-1-1 0 0,1 1 1 0 0,0 0 0 0 0,0 0 0 0 0,0 0-1 0 0,0 1 1 0 0,1 0 0 0 0,0-1-1 0 0,0 1 1 0 0,-2 4-124 0 0,-3 5 130 0 0,5-9-96 0 0,1 0 0 0 0,-1-1 0 0 0,1 1 0 0 0,0 0 0 0 0,1 1 0 0 0,-1-1 0 0 0,1 0 0 0 0,0 0 0 0 0,0 1-1 0 0,0 3-32 0 0,1-4 12 0 0,-2 1-9 0 0,2 1 0 0 0,-1 0 0 0 0,1-1-1 0 0,0 1 1 0 0,0 0 0 0 0,1-1 0 0 0,-1 1 0 0 0,2 0-1 0 0,-1-1 1 0 0,1 1 0 0 0,0-1 0 0 0,0 0 0 0 0,1 0 0 0 0,-1 0-1 0 0,1 0 1 0 0,3 3-4 0 0,2 6-4 0 0,13 8 83 0 0,-13-14-23 0 0,34 25 453 0 0,-23-17-245 0 0,-10-11-191 0 0,3 3 13 0 0,24 12 99 0 0,-23-12-132 0 0,2 6-41 0 0,-13-10-9 0 0,0-1 4 0 0,0-1 2 0 0,-1 1-1 0 0,1-1 1 0 0,-1 0 0 0 0,0 0 0 0 0,0 1-1 0 0,0-1 1 0 0,0 0 0 0 0,-1 1 0 0 0,1-1-1 0 0,-1 1 1 0 0,0-1 0 0 0,0 1 0 0 0,0-1-1 0 0,-1 2-8 0 0,1-1 29 0 0,0 0 0 0 0,-1 1 0 0 0,0-1-1 0 0,0 0 1 0 0,-1 0 0 0 0,1 0 0 0 0,-1 0-1 0 0,1 0 1 0 0,-1 0 0 0 0,-1-1-1 0 0,1 1 1 0 0,-1 0-29 0 0,-5 8 137 0 0,-2 0 0 0 0,-6 6-137 0 0,12-14 34 0 0,-1 0-1 0 0,0 0 0 0 0,0 0 1 0 0,0 0-1 0 0,0-1 0 0 0,0 0 1 0 0,-1 0-1 0 0,1-1 0 0 0,-1 1 1 0 0,0-1-1 0 0,0-1 1 0 0,0 1-34 0 0,-13 2 21 0 0,0-1 0 0 0,0 0 0 0 0,-3-1-21 0 0,13-1 18 0 0,-1-1 0 0 0,0 0 0 0 0,0 0 0 0 0,1 0 0 0 0,-1-2 0 0 0,0 1 0 0 0,1-1 0 0 0,-2-1-18 0 0,5 1 9 0 0,1 0 0 0 0,-1-1 0 0 0,1 0 0 0 0,0 0 0 0 0,-1 0 0 0 0,1 0 0 0 0,1-1 0 0 0,-1 0 0 0 0,1 0 0 0 0,-1 0 0 0 0,1-1 0 0 0,0 0 0 0 0,1 1 0 0 0,-1-1 0 0 0,1 0 0 0 0,0-1-9 0 0,-4-5 0 0 0,2 4 0 0 0,0-1 0 0 0,1 1 0 0 0,-3-8 0 0 0,3 4 0 0 0,3-1 0 0 0,2 9 0 0 0,0 0 0 0 0,0 0 0 0 0,0 0 0 0 0,0 0 0 0 0,1 0 0 0 0,-1 0 0 0 0,1 1 0 0 0,0-1 0 0 0,0 1 0 0 0,0-1 0 0 0,0 1 0 0 0,0-1 0 0 0,0 1 0 0 0,1 0 0 0 0,-1 0 0 0 0,1 0 0 0 0,7-5 0 0 0,1 0 0 0 0,0 0 0 0 0,4-1 0 0 0,61-35 43 0 0,-1-3-1 0 0,-3-3 1 0 0,61-54-43 0 0,-112 87 17 0 0,18-16 59 0 0,-36 29-71 0 0,-1 1 1 0 0,1-1-1 0 0,-1 1 0 0 0,0-1 1 0 0,0 0-1 0 0,0 0 1 0 0,-1 0-1 0 0,1 0 0 0 0,-1 0 1 0 0,1 0-1 0 0,-1 0 0 0 0,0-3-5 0 0,0 4 40 0 0,-1 0-1 0 0,0-1 1 0 0,0 1-1 0 0,0 0 0 0 0,0-1 1 0 0,0 1-1 0 0,-1 0 0 0 0,1 0 1 0 0,-1-1-1 0 0,1 1 0 0 0,-1 0 1 0 0,0 0-1 0 0,0 0 0 0 0,0 0 1 0 0,0 0-1 0 0,0 0 0 0 0,-1 0 1 0 0,1 0-1 0 0,0 0 0 0 0,-1 0 1 0 0,0 1-1 0 0,1-1 0 0 0,-1 1 1 0 0,0-1-1 0 0,-1 0-39 0 0,-2-1-309 0 0,1 0 0 0 0,0 1 0 0 0,-1-1-1 0 0,0 1 1 0 0,-1 0 309 0 0,-24-6-7780 0 0,19 6 693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4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84 6447 0 0,'0'0'298'0'0,"0"0"-10"0"0,0 0 129 0 0,0 0 1242 0 0,0 0 562 0 0,0 0 108 0 0,1-1-275 0 0,5-6-1266 0 0,-5 6-551 0 0,-1 1-114 0 0,-1-2 7 0 0,-16-10 790 0 0,15 11-542 0 0,2 1 174 0 0,0 0 78 0 0,-30 11 1522 0 0,28-11-1918 0 0,-17 17 156 0 0,16-15-388 0 0,2-1 2 0 0,0-1 0 0 0,0 1 0 0 0,0 0-1 0 0,0 0 1 0 0,0 0 0 0 0,0 0 0 0 0,1 0 0 0 0,-1 1 0 0 0,0-1 0 0 0,1 0 0 0 0,-1 0 0 0 0,1 0-1 0 0,-1 1 1 0 0,1-1 0 0 0,-1 1-4 0 0,-34 74 956 0 0,-5 26-956 0 0,39-99 31 0 0,1 0 0 0 0,-1 0 0 0 0,1 1 0 0 0,0-1 0 0 0,0 0 0 0 0,1 0 0 0 0,-1 0 0 0 0,1 0 1 0 0,-1 0-1 0 0,1 0 0 0 0,0 0 0 0 0,0 0-31 0 0,1 4 51 0 0,-1-2-17 0 0,0-1-1 0 0,1 0 0 0 0,-1 0 1 0 0,1 0-1 0 0,-1 0 1 0 0,1-1-1 0 0,1 1-33 0 0,6 15 155 0 0,-9-19-148 0 0,0 1 0 0 0,0-1-1 0 0,1 1 1 0 0,-1-1-1 0 0,0 1 1 0 0,0-1-1 0 0,1 1 1 0 0,-1-1-1 0 0,0 1 1 0 0,1-1-1 0 0,-1 1 1 0 0,0-1-1 0 0,1 0 1 0 0,-1 1-1 0 0,1-1 1 0 0,-1 0-1 0 0,0 1 1 0 0,1-1-1 0 0,0 1-6 0 0,17 11 100 0 0,-16-10-77 0 0,1-1-1 0 0,-1 0 0 0 0,1 0 1 0 0,-1 0-1 0 0,1 0 0 0 0,0 0 0 0 0,-1-1 1 0 0,1 1-1 0 0,0-1 0 0 0,0 0 1 0 0,-1 1-1 0 0,1-1 0 0 0,1-1-22 0 0,3 2 81 0 0,-5-1-53 0 0,1 0-1 0 0,0-1 0 0 0,-1 1 1 0 0,1 0-1 0 0,-1-1 1 0 0,1 1-1 0 0,-1-1 1 0 0,0 0-1 0 0,1 0 0 0 0,-1 0 1 0 0,0 0-1 0 0,3-2-27 0 0,21-16 183 0 0,-21 14-162 0 0,-1 0-1 0 0,0-1 0 0 0,0 1 1 0 0,1-2-21 0 0,7-10 14 0 0,-9 14-9 0 0,-1 1 0 0 0,0-1 1 0 0,0 0-1 0 0,-1 1 0 0 0,1-1 0 0 0,-1 0 0 0 0,1 0 0 0 0,-1 0 0 0 0,0 0 1 0 0,0 0-1 0 0,0-1 0 0 0,0 1 0 0 0,-1-1-5 0 0,4-11 41 0 0,11-34 424 0 0,-2 0 1 0 0,5-45-466 0 0,-17 89 5 0 0,0 0-1 0 0,-1-1 1 0 0,1 1 0 0 0,-1-1 0 0 0,-1 1-1 0 0,1 0 1 0 0,-1-1 0 0 0,0 1 0 0 0,0 0-1 0 0,-1-2-4 0 0,2 5 1 0 0,-1 1 0 0 0,0-1 0 0 0,0 0 0 0 0,0 0 0 0 0,0 1 0 0 0,0-1 0 0 0,0 0 0 0 0,0 1-1 0 0,0-1 1 0 0,-1 1 0 0 0,1 0 0 0 0,-1-1 0 0 0,1 1 0 0 0,-1 0 0 0 0,1 0 0 0 0,-1 0-1 0 0,0 0 1 0 0,0 0 0 0 0,1 0 0 0 0,-1 0 0 0 0,0 1 0 0 0,0-1 0 0 0,0 1 0 0 0,0-1 0 0 0,0 1-1 0 0,0 0 1 0 0,0-1 0 0 0,0 1 0 0 0,0 1-1 0 0,-7-1-19 0 0,1 1-1 0 0,0 0 1 0 0,0 1-1 0 0,0 0 1 0 0,0 0-1 0 0,0 1 1 0 0,0 0-1 0 0,-2 1 20 0 0,-8 5-106 0 0,0 0 0 0 0,-14 11 106 0 0,-22 24-2385 0 0,51-43 1395 0 0,3-1-735 0 0,0 0-319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4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2 8287 0 0,'0'0'639'0'0,"0"0"-194"0"0,0 0 727 0 0,0 0 363 0 0,1-1 69 0 0,13-8 2232 0 0,-13 8-3467 0 0,-1 1-1 0 0,0 0-24 0 0,0 0-100 0 0,0 0-41 0 0,0 0-10 0 0,0 0 5 0 0,0 0 22 0 0,0 0 10 0 0,0 0 2 0 0,0 0 20 0 0,-1 2 83 0 0,-5 9-8 0 0,0 0 0 0 0,-1 0-1 0 0,-1-1 1 0 0,0 0 0 0 0,0 0 0 0 0,-1-1 0 0 0,-3 3-327 0 0,-7 2 137 0 0,15-11-116 0 0,0-1 0 0 0,0 1 1 0 0,0 0-1 0 0,0 0 0 0 0,1 0 0 0 0,0 1 1 0 0,0-1-1 0 0,0 1 0 0 0,0-1 0 0 0,-2 5-21 0 0,0 0 11 0 0,4-6 42 0 0,82-6 411 0 0,-70 4-369 0 0,0 0-1 0 0,1 1 1 0 0,-1 0-1 0 0,0 1 1 0 0,0 0-1 0 0,0 1 1 0 0,0 0 0 0 0,0 1-1 0 0,-1 0 1 0 0,0 0-1 0 0,0 1 1 0 0,3 2-95 0 0,-9-4 14 0 0,0-1 1 0 0,-1 0 0 0 0,1 1-1 0 0,-1-1 1 0 0,1 1-1 0 0,1 3-14 0 0,-1-2 10 0 0,0 1-1 0 0,-1 0 1 0 0,0 1-1 0 0,0-1 0 0 0,-1 0 1 0 0,1 1-1 0 0,-1 1-9 0 0,0-2 22 0 0,0 1-1 0 0,-1-1 1 0 0,0 1-1 0 0,0 0 1 0 0,0 0-1 0 0,-1-1 1 0 0,0 1-1 0 0,0 0 1 0 0,0 0-1 0 0,-1 0 1 0 0,0-1-1 0 0,0 1 1 0 0,0 0-1 0 0,-1-1 1 0 0,0 1-1 0 0,0-1 1 0 0,0 1-1 0 0,-1-1 1 0 0,0 0-1 0 0,0 0 1 0 0,0 0-1 0 0,-1 1-21 0 0,-11 11 221 0 0,-11 10 196 0 0,21-24-350 0 0,0 0 1 0 0,-1 0 0 0 0,0 0-1 0 0,1-1 1 0 0,-1 0 0 0 0,0 0-1 0 0,0 0 1 0 0,-1-1-68 0 0,4 0 12 0 0,-2 0-1 0 0,0 0-1 0 0,0 0 1 0 0,-1-1 0 0 0,1 1 0 0 0,-1-1-1 0 0,1 0 1 0 0,0-1 0 0 0,-1 1-1 0 0,1-1 1 0 0,0 0 0 0 0,0-1-1 0 0,-1 1 1 0 0,1-1 0 0 0,0 0-11 0 0,-3-2 10 0 0,1 1 1 0 0,0-2 0 0 0,0 1 0 0 0,0-1 0 0 0,1 0-1 0 0,-1 0 1 0 0,1 0 0 0 0,-4-6-11 0 0,4 5 25 0 0,-1-1 0 0 0,0 2-1 0 0,0-1 1 0 0,0 1 0 0 0,-6-3-25 0 0,3 3 0 0 0,-1 3 0 0 0,9 1-3 0 0,0 1 1 0 0,-1 0-1 0 0,1 0 0 0 0,0 0 1 0 0,-1 0-1 0 0,1 0 0 0 0,0 0 1 0 0,0 1-1 0 0,-1-1 0 0 0,1 1 1 0 0,-2 0 2 0 0,-6 4-46 0 0,7-3 4 0 0,-3 4 20 0 0,5-5-31 0 0,1-1-23 0 0,0 0-47 0 0,0 0-5 0 0,0 0 7 0 0,0 0-23 0 0,0 0-101 0 0,0 0-47 0 0,0 0-11 0 0,0 0-134 0 0,0 0-561 0 0,0 0-244 0 0,0 0-821 0 0,0-2-3247 0 0,2-9-1392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7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216 10135 0 0,'0'0'231'0'0,"2"1"29"0"0,1 0-148 0 0,3 0 187 0 0,12-5-145 0 0,-12 2 650 0 0,-1 1-1 0 0,0-1 0 0 0,0 0 0 0 0,0-1 1 0 0,-1 1-1 0 0,1-1 0 0 0,0 0 0 0 0,-1 0 1 0 0,3-2-804 0 0,-5 2 469 0 0,1 1 1 0 0,-1 0 0 0 0,0-1 0 0 0,0 1 0 0 0,0-1 0 0 0,-1 0-1 0 0,1 1 1 0 0,-1-1 0 0 0,1 0 0 0 0,-1 0 0 0 0,0 0-1 0 0,0 0 1 0 0,0-1 0 0 0,0 1 0 0 0,-1 0 0 0 0,1-3-470 0 0,-1 3 117 0 0,-1 0-1 0 0,1 0 1 0 0,-1-1 0 0 0,0 1 0 0 0,1 0 0 0 0,-1 1 0 0 0,-1-1-1 0 0,1 0 1 0 0,0 0 0 0 0,-1 0 0 0 0,0 1 0 0 0,1-1 0 0 0,-1 1-1 0 0,0-1 1 0 0,-2-1-117 0 0,-7-8 680 0 0,0 0 0 0 0,-6-4-680 0 0,12 12 448 0 0,-2-2-251 0 0,0 1 0 0 0,0-1 0 0 0,-1 1 0 0 0,0 1 0 0 0,0-1 0 0 0,-4-1-197 0 0,8 5 80 0 0,-1-1-1 0 0,1 0 0 0 0,0 1 0 0 0,-1 0 1 0 0,1 0-1 0 0,-1 0 0 0 0,0 1 1 0 0,1-1-1 0 0,-1 1 0 0 0,1 0 0 0 0,-1 0 1 0 0,0 1-1 0 0,-2 0-79 0 0,-6 3 0 0 0,0 0 0 0 0,1 1 0 0 0,0 0 0 0 0,-1 1 0 0 0,2 0 0 0 0,-1 1 0 0 0,1 0 0 0 0,0 1 0 0 0,0 0 0 0 0,1 1 0 0 0,-9 9 0 0 0,-3 5 0 0 0,11-13 0 0 0,0 2 0 0 0,0-1 0 0 0,-4 10 0 0 0,3-5 0 0 0,2-1 0 0 0,0-1 0 0 0,1 1 0 0 0,1 1 0 0 0,0 0 0 0 0,-1 4 0 0 0,4-7 0 0 0,2-6 0 0 0,1 0 0 0 0,-1 1 0 0 0,1-1 0 0 0,-1 8 0 0 0,3-13 0 0 0,0 0 0 0 0,0 0 0 0 0,0 0 0 0 0,0 0 0 0 0,0 0 0 0 0,0 0 0 0 0,1 1 0 0 0,-1-1 0 0 0,1 0 0 0 0,-1 0 0 0 0,1 0 0 0 0,0-1 0 0 0,0 1 0 0 0,0 0 0 0 0,0 0 0 0 0,0 0 0 0 0,0 0 0 0 0,0-1 0 0 0,1 1 0 0 0,0 0 0 0 0,-2-1 0 0 0,1 0 0 0 0,-1-1 0 0 0,1 1 0 0 0,-1 0 0 0 0,1-1 0 0 0,-1 1 0 0 0,1-1 0 0 0,0 1 0 0 0,-1-1 0 0 0,1 1 0 0 0,0-1 0 0 0,-1 1 0 0 0,1-1 0 0 0,0 0 0 0 0,-1 1 0 0 0,1-1 0 0 0,0 0 0 0 0,0 1 0 0 0,0-1 0 0 0,-1 0 0 0 0,1 0 0 0 0,0 0 0 0 0,0 0 0 0 0,0 0 0 0 0,0 0 0 0 0,2 0 0 0 0,6 1 0 0 0,1 0 0 0 0,-1-1 0 0 0,0 0 0 0 0,0-1 0 0 0,1 1 0 0 0,-1-2 0 0 0,0 1 0 0 0,7-4 0 0 0,13-4 0 0 0,0-1 0 0 0,1-2 0 0 0,20-8 0 0 0,-41 16 0 0 0,1 1 0 0 0,-1-1 0 0 0,0 0 0 0 0,-1-1 0 0 0,1 0 0 0 0,3-4 0 0 0,0 1 0 0 0,-2 5 0 0 0,-1 4 0 0 0,-7 1 0 0 0,-1 0 0 0 0,1 0 0 0 0,-1 0 0 0 0,0-1 0 0 0,0 1 0 0 0,0 1 0 0 0,0-1 0 0 0,0 0 0 0 0,0 0 0 0 0,0 0 0 0 0,0 0 0 0 0,-1 1 0 0 0,1-1 0 0 0,-1 0 0 0 0,0 1 0 0 0,0 0 0 0 0,1 40 0 0 0,-2-15-457 0 0,-2 0 0 0 0,0 0-1 0 0,-7 20 458 0 0,6-32-383 0 0,-1 0-1 0 0,-1 0 1 0 0,0 0-1 0 0,-1-1 0 0 0,-1 0 1 0 0,-8 12 383 0 0,11-20-647 0 0,0 0 1 0 0,0-1-1 0 0,-1 0 1 0 0,0 0-1 0 0,0-1 1 0 0,-3 2 646 0 0,8-5-105 0 0,-22 15-1942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5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5 14279 0 0,'0'0'655'0'0,"0"-2"-12"0"0,-1 2-628 0 0,1-1 1 0 0,0 0 0 0 0,0 1-1 0 0,-1-1 1 0 0,1 0-1 0 0,0 1 1 0 0,0-1 0 0 0,0 0-1 0 0,0 1 1 0 0,0-1 0 0 0,0 0-1 0 0,0 1 1 0 0,0-1-1 0 0,0 0 1 0 0,1 0 0 0 0,-1 1-1 0 0,0-1 1 0 0,0 1 0 0 0,1-1-1 0 0,-1 0-15 0 0,4-1 270 0 0,-3 1 192 0 0,1 0 0 0 0,0 0 1 0 0,-1 0-1 0 0,1 0 0 0 0,0 0 0 0 0,0 0 0 0 0,0 1 0 0 0,0-1 0 0 0,0 1 0 0 0,0-1 0 0 0,1 1-462 0 0,4-2 1297 0 0,20-4 1683 0 0,-25 5-2990 0 0,0 0 0 0 0,0 0 0 0 0,0 1 0 0 0,0 0 0 0 0,0-1 0 0 0,0 1-1 0 0,0 0 1 0 0,0 0 0 0 0,0 0 0 0 0,0 0 0 0 0,0 0 0 0 0,0 0 0 0 0,0 1 0 0 0,1-1 10 0 0,10 3-347 0 0,-1-2 265 0 0,0 0-1 0 0,0 1 1 0 0,-1 1-1 0 0,1 0 1 0 0,2 1 82 0 0,1 1-4 0 0,1-2 0 0 0,0 1 0 0 0,3-1 4 0 0,0-2 176 0 0,1-1 1 0 0,-1-1-1 0 0,1-1 0 0 0,9-2-176 0 0,-4 1 208 0 0,-13 2-123 0 0,0-1 1 0 0,0 0 0 0 0,0-1 0 0 0,11-4-86 0 0,-9-3-1676 0 0,-3-5-6960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6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6911 0 0,'0'0'315'0'0,"0"0"-7"0"0,0 0 119 0 0,0 0 1233 0 0,0 0 561 0 0,2-1 108 0 0,4-2-1762 0 0,1 0 0 0 0,-1 1-1 0 0,1 0 1 0 0,0 1 0 0 0,0-1-1 0 0,1 1-566 0 0,21-5 163 0 0,-11 2-12 0 0,-1 1 0 0 0,1 0 0 0 0,0 2-151 0 0,14-3 196 0 0,-17 3 121 0 0,1 1 0 0 0,0 0-1 0 0,7 1-316 0 0,2 1 417 0 0,14 0 419 0 0,-16 0-132 0 0,0-1 0 0 0,7-2-704 0 0,90-3 1373 0 0,5 5-1373 0 0,133-8 304 0 0,-62-14-122 0 0,0-1-103 0 0,363 1 1916 0 0,-260 26-1704 0 0,-165-7 93 0 0,109-17-384 0 0,-243 19 78 0 0,11-2-89 0 0,-29 0 1973 0 0,8 2-1977 0 0,8 0-61 0 0,-2 0-566 0 0,0 0 0 0 0,1 0 0 0 0,-1-1 0 0 0,0 0 0 0 0,0 0 0 0 0,0 0 0 0 0,-3-1 642 0 0,-4-5-8775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7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80 19031 0 0,'0'0'871'0'0,"-1"-1"-15"0"0,-2-1-752 0 0,1 0 0 0 0,0 0 0 0 0,0 0-1 0 0,0 0 1 0 0,0 0 0 0 0,0 0 0 0 0,0-2-104 0 0,-1-8 329 0 0,3 8-336 0 0,-3-3 7 0 0,1 6 36 0 0,0 0-1 0 0,0 1 1 0 0,0-1 0 0 0,0 1-1 0 0,0 0 1 0 0,0-1 0 0 0,-1 1-1 0 0,1 0 1 0 0,0 0 0 0 0,0 0-1 0 0,0 1 1 0 0,0-1-1 0 0,0 0 1 0 0,0 1 0 0 0,0-1-1 0 0,0 1 1 0 0,0 0 0 0 0,0 0-1 0 0,0 0-35 0 0,-6 2 391 0 0,1 1 0 0 0,0-1-1 0 0,0 1 1 0 0,-4 4-391 0 0,-1 1 151 0 0,1 0-1 0 0,0 1 1 0 0,1 1-1 0 0,0 0 1 0 0,1 0-1 0 0,0 1 1 0 0,1 0-1 0 0,0 1 1 0 0,1 0 0 0 0,0 0-1 0 0,-3 10-150 0 0,-14 31 40 0 0,15-37-7 0 0,1 1-1 0 0,1 1 1 0 0,0-1 0 0 0,-1 12-33 0 0,6-19 41 0 0,0 1 1 0 0,1-1 0 0 0,0 1-1 0 0,1-1 1 0 0,0 1-1 0 0,1-1 1 0 0,0 1 0 0 0,1-1-1 0 0,0 1 1 0 0,3 6-42 0 0,1-5 42 0 0,4-2-31 0 0,2-4 1 0 0,-9-6-2 0 0,0 0-1 0 0,0 0 1 0 0,1-1-1 0 0,-1 0 1 0 0,0 1 0 0 0,1-1-1 0 0,-1 0 1 0 0,0-1-1 0 0,1 1 1 0 0,-1 0 0 0 0,0-1-1 0 0,0 0 1 0 0,0 0-1 0 0,1 0 1 0 0,-1 0 0 0 0,0 0-1 0 0,0-1 1 0 0,0 1-1 0 0,1-3-9 0 0,9-3 109 0 0,-1-1 0 0 0,-1-1-1 0 0,11-9-108 0 0,-6 4 53 0 0,0-1 0 0 0,-1-1 0 0 0,-1 0 0 0 0,0-1 0 0 0,-1 0 0 0 0,-1-1 1 0 0,-1-1-1 0 0,0 0 0 0 0,-1 0 0 0 0,-1-1-53 0 0,0-3 95 0 0,-1 1 0 0 0,-1-1 0 0 0,3-20-95 0 0,-5 13 52 0 0,5-30 88 0 0,-9 53-130 0 0,0 0 1 0 0,-1-1-1 0 0,-1 1 0 0 0,1 0 0 0 0,-1 0 1 0 0,0 0-1 0 0,-1-1-10 0 0,-3-3 0 0 0,-2 3-12 0 0,-6 0-116 0 0,7 8 85 0 0,4 0 6 0 0,-1 0-91 0 0,0 0-1 0 0,0 1 1 0 0,1-1-1 0 0,-1 1 1 0 0,0-1-1 0 0,0 1 1 0 0,1 0-1 0 0,-1 0 1 0 0,0 0-1 0 0,1 0 1 0 0,-1 1-1 0 0,1-1 1 0 0,-1 1-1 0 0,1-1 1 0 0,0 1-1 0 0,-1 0 129 0 0,-1 2-608 0 0,1-1 0 0 0,-1 1 0 0 0,1-1 0 0 0,0 1-1 0 0,0 0 1 0 0,0 1 0 0 0,0-1 0 0 0,-1 3 608 0 0,-3 9-2443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8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64 18431 0 0,'0'0'1415'0'0,"0"0"-914"0"0,0-2-403 0 0,-5-23 7653 0 0,-1-20-7751 0 0,4 15-618 0 0,3 27 525 0 0,-1 0 0 0 0,1-1-1 0 0,-1 1 1 0 0,1-1 0 0 0,0 1 0 0 0,0 0 0 0 0,0 0 0 0 0,1 0 0 0 0,-1 0 0 0 0,2-2 93 0 0,2-6-2600 0 0,-3 7-217 0 0,4-5-5070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8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0 123 9671 0 0,'-2'-1'748'0'0,"-28"-12"-418"0"0,23 10 900 0 0,0 0 0 0 0,1 0 0 0 0,-1-1 0 0 0,0 0 0 0 0,1 0 0 0 0,0 0 0 0 0,0-1 0 0 0,-1-1-1230 0 0,-3-4 241 0 0,1 1 0 0 0,-1 1 1 0 0,-1 0-1 0 0,0 0 1 0 0,0 1-1 0 0,-4-2-241 0 0,11 7 10 0 0,-1 0-1 0 0,1 0 1 0 0,-1 0-1 0 0,1 1 1 0 0,-1 0-1 0 0,0 0 1 0 0,0 0-1 0 0,1 0 1 0 0,-1 1-1 0 0,0-1 1 0 0,0 1-1 0 0,0 1 1 0 0,0-1-1 0 0,0 1 1 0 0,1-1-1 0 0,-1 1 1 0 0,0 1-1 0 0,1-1 1 0 0,-2 1-10 0 0,-16 7 150 0 0,1 2 0 0 0,0 0 0 0 0,1 0 1 0 0,1 2-1 0 0,0 1 0 0 0,-9 8-150 0 0,19-14 63 0 0,2 0 0 0 0,-1 0-1 0 0,1 1 1 0 0,0 0 0 0 0,0 0-1 0 0,-3 8-62 0 0,7-10 2 0 0,-1 0 0 0 0,1 0-1 0 0,1 0 1 0 0,0 1-1 0 0,0-1 1 0 0,0 0-1 0 0,1 1 1 0 0,0-1 0 0 0,0 1-1 0 0,1 3-1 0 0,2 3 0 0 0,-1-11 0 0 0,0 0 0 0 0,1 0 0 0 0,-1 0 0 0 0,1 0 0 0 0,0-1 0 0 0,-1 1 0 0 0,2 0-1 0 0,-1-1 1 0 0,0 1 0 0 0,0-1 0 0 0,1 0 0 0 0,-1 0 0 0 0,1 0 0 0 0,0 0 0 0 0,-1 0 1 0 0,0-1-1 0 0,0 0 1 0 0,0 0 0 0 0,0-1-1 0 0,0 1 1 0 0,0 0 0 0 0,0-1 0 0 0,0 1-1 0 0,0-1 1 0 0,0 0 0 0 0,1 1-1 0 0,-1-1 1 0 0,0 0 0 0 0,0 0-1 0 0,0-1 1 0 0,1 1 0 0 0,-1 0-1 0 0,0-1 1 0 0,0 1 0 0 0,0-1-1 0 0,1 0 0 0 0,63-23 168 0 0,-30 11 191 0 0,23-11-359 0 0,-38 14 144 0 0,18-9 442 0 0,-1-1 0 0 0,8-8-586 0 0,-44 27 56 0 0,0 0 0 0 0,0 0 0 0 0,-1-1 0 0 0,1 1 0 0 0,0 0 0 0 0,-1-1 0 0 0,1 0 0 0 0,-1 1 0 0 0,0-1 0 0 0,0 0 0 0 0,1 0 0 0 0,-1 1 0 0 0,0-1 0 0 0,-1 0 0 0 0,1 0 0 0 0,0-2-56 0 0,-1 4 81 0 0,1-1 0 0 0,-1 1 0 0 0,0-1 0 0 0,0 0 0 0 0,1 1 0 0 0,-1-1 0 0 0,0 1 0 0 0,1-1 0 0 0,-1 1 0 0 0,1-1 0 0 0,-1 1 0 0 0,1-1 0 0 0,-1 1 0 0 0,1-1 0 0 0,-1 1 0 0 0,1-1 0 0 0,-1 1 0 0 0,1 0 0 0 0,-1-1-81 0 0,-7 9-2 0 0,0-1 1 0 0,1 1-1 0 0,0 1 1 0 0,0-1-1 0 0,0 1 1 0 0,1 0-1 0 0,0 0 1 0 0,1 0-1 0 0,0 2 2 0 0,-11 29-37 0 0,-5 23 37 0 0,18-57 0 0 0,-12 45 8 0 0,-14 42 27 0 0,23-79-30 0 0,-1 1 0 0 0,-1-1 1 0 0,0 0-1 0 0,-9 12-5 0 0,-5 6 0 0 0,14-22 0 0 0,1-1 0 0 0,1-1-13 0 0,3-6-58 0 0,2-2-22 0 0,0 0 11 0 0,0 0-38 0 0,0 0-21 0 0,0 0-3 0 0,-1 0-24 0 0,0 0 124 0 0,1 0-1 0 0,-1 0 1 0 0,1 0-1 0 0,0 0 1 0 0,-1 0-1 0 0,1 0 1 0 0,-1-1-1 0 0,1 1 1 0 0,0 0-1 0 0,-1 0 1 0 0,1 0-1 0 0,-1 0 1 0 0,1 0-1 0 0,0 0 1 0 0,-1-1-1 0 0,1 1 1 0 0,0 0-1 0 0,-1 0 1 0 0,1-1-1 0 0,0 1 0 0 0,0 0 1 0 0,-1-1-1 0 0,1 1 1 0 0,0 0-1 0 0,0 0 1 0 0,-1-1-1 0 0,1 1 45 0 0,0-1-94 0 0,0 0 0 0 0,-1 0 0 0 0,1 0 0 0 0,0-1 0 0 0,0 1 0 0 0,0 0 0 0 0,0 0 0 0 0,0 0 0 0 0,0 0 0 0 0,1 0 0 0 0,-1 0-1 0 0,0-1 95 0 0,2-5-636 0 0,0 1 0 0 0,0-1 0 0 0,1 1 0 0 0,0 0-1 0 0,0-1 1 0 0,2-1 636 0 0,4-8-1404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09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8 14279 0 0,'0'0'655'0'0,"0"0"-12"0"0,2-2-21 0 0,1-3 3596 0 0,-8 8 1677 0 0,-1 1-4647 0 0,-1 0-3457 0 0,-96 55-682 0 0,94-54 2735 0 0,-1 0-1 0 0,1 0 1 0 0,1 1-1 0 0,-5 4 157 0 0,11-9 149 0 0,2-1 47 0 0,0 0 184 0 0,0 0 79 0 0,0 0 18 0 0,0 0-28 0 0,34-18 508 0 0,-26 12-903 0 0,0 1 0 0 0,1 1-1 0 0,0 0 1 0 0,0 0 0 0 0,0 1-1 0 0,9-3-53 0 0,-4 3 46 0 0,0 0 0 0 0,0 1 0 0 0,0 1 0 0 0,1 0 0 0 0,-1 1 0 0 0,0 1 0 0 0,8 1-46 0 0,-17-1 22 0 0,0 0-1 0 0,1 0 0 0 0,-1 0 0 0 0,0 1 0 0 0,0 0 1 0 0,0 0-1 0 0,0 1 0 0 0,-1-1 0 0 0,1 1 1 0 0,-1 0-1 0 0,1 0 0 0 0,-1 0 0 0 0,0 1 1 0 0,0 0-1 0 0,-1 0 0 0 0,1 0 0 0 0,-1 0 0 0 0,0 0 1 0 0,0 0-1 0 0,0 1 0 0 0,1 3-21 0 0,-1-2 16 0 0,-1 0 0 0 0,0 1-1 0 0,0-1 1 0 0,-1 1 0 0 0,0 0 0 0 0,0-1 0 0 0,0 1-1 0 0,-1 0 1 0 0,0 0 0 0 0,0-1 0 0 0,-2 5-16 0 0,0 4 24 0 0,0 0 0 0 0,-2 0 0 0 0,0 0-1 0 0,-3 8-23 0 0,0-4 43 0 0,0-2-1 0 0,-2 1 0 0 0,0-1 0 0 0,-1 0 0 0 0,0-1 0 0 0,-1 0 1 0 0,-1-1-1 0 0,-1 0 0 0 0,0-1 0 0 0,-1-1 0 0 0,0 0 0 0 0,-1 0 1 0 0,-1-2-1 0 0,0 0 0 0 0,0-1 0 0 0,-10 5-42 0 0,9-6 54 0 0,9-4-13 0 0,-1 0-1 0 0,0-1 1 0 0,0 0-1 0 0,-5 1-40 0 0,12-4 9 0 0,-1-1-1 0 0,0 1 0 0 0,1-1 0 0 0,-1 1 1 0 0,1-1-1 0 0,-1 0 0 0 0,0 0 0 0 0,1 0 1 0 0,-1 0-1 0 0,1-1 0 0 0,-1 1 1 0 0,0-1-1 0 0,1 0 0 0 0,-1 1 0 0 0,1-1 1 0 0,0 0-1 0 0,-1 0 0 0 0,1-1 0 0 0,-1 1-8 0 0,-4-4 35 0 0,-1-1-1 0 0,1 0 1 0 0,0 0-1 0 0,1 0 1 0 0,-1-1-1 0 0,1 0 1 0 0,0-1-35 0 0,3 5 14 0 0,1-1 1 0 0,0 1-1 0 0,0-1 1 0 0,0 1-1 0 0,0-1 1 0 0,0 0-1 0 0,0 0 1 0 0,1 0-1 0 0,0 0 1 0 0,0 0-1 0 0,0 0 1 0 0,1 0-1 0 0,-1 0 1 0 0,1 0-1 0 0,0-1 1 0 0,0 1-1 0 0,1-4-14 0 0,3-3 22 0 0,5 3 20 0 0,2 2-31 0 0,3 4-11 0 0,0 2 0 0 0,-8 2-1 0 0,-1-1 0 0 0,0 1-1 0 0,0 0 1 0 0,0 0 0 0 0,0 1 0 0 0,0-1 0 0 0,-1 1 0 0 0,1 0-1 0 0,-1 0 1 0 0,0 1 0 0 0,3 2 1 0 0,6 7-13 0 0,-1 1-1 0 0,9 13 14 0 0,-14-17-3 0 0,1 0-1 0 0,0 0 1 0 0,0-1-1 0 0,1 0 1 0 0,0-1 0 0 0,1 0-1 0 0,1 1 4 0 0,-7-6-2 0 0,0-1 1 0 0,1 0-1 0 0,0 0 0 0 0,-1 0 1 0 0,1 0-1 0 0,0 0 0 0 0,0-1 1 0 0,0 0-1 0 0,0 0 0 0 0,0-1 0 0 0,0 1 2 0 0,4-1-5 0 0,-1-1-1 0 0,0 0 0 0 0,1 0 0 0 0,-1 0 1 0 0,0-1-1 0 0,3-1 6 0 0,-3 1-205 0 0,0-1 0 0 0,0 1 1 0 0,-1-1-1 0 0,1-1 0 0 0,0 0 1 0 0,0 0 204 0 0,-5 1-560 0 0,1 1 0 0 0,-1-1 0 0 0,0 0 1 0 0,0 0-1 0 0,0-1 0 0 0,0 1 0 0 0,0-1 1 0 0,-1 1-1 0 0,1-1 0 0 0,-1 0 0 0 0,0 0 1 0 0,1-3 559 0 0,2-6-2130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10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6 12895 0 0,'0'0'998'0'0,"0"0"-262"0"0,0 0 1346 0 0,2-1 660 0 0,0 1-1979 0 0,0-1-103 0 0,0 0 0 0 0,-1 1 0 0 0,1-1 0 0 0,0 1 0 0 0,1-1 0 0 0,-1 1 0 0 0,0 0 0 0 0,0 0 0 0 0,2 0-660 0 0,-5 1-5 0 0,1 0-1 0 0,-1 0 1 0 0,1 0-1 0 0,-1 0 0 0 0,0-1 1 0 0,1 1-1 0 0,-1 0 0 0 0,0 0 1 0 0,0-1-1 0 0,0 1 0 0 0,1 0 1 0 0,-1-1-1 0 0,0 1 6 0 0,-1 0-12 0 0,-12 10-33 0 0,0-1 0 0 0,0-1 0 0 0,-7 3 45 0 0,-3 2-25 0 0,-2 0 25 0 0,19-11 131 0 0,15-8 162 0 0,19-10 186 0 0,-15 12-394 0 0,0 0 1 0 0,0 0-1 0 0,1 1 0 0 0,-1 1 1 0 0,1 0-1 0 0,-1 1 0 0 0,1 0 1 0 0,-1 1-1 0 0,1 0 1 0 0,10 3-86 0 0,-17-3 45 0 0,0 1 1 0 0,0 0-1 0 0,0 0 1 0 0,0 1-1 0 0,0-1 1 0 0,0 1 0 0 0,-1 1-1 0 0,1-1 1 0 0,-1 1-1 0 0,2 1-45 0 0,-4-1 20 0 0,0-1-1 0 0,0 0 0 0 0,0 1 0 0 0,0-1 1 0 0,-1 1-1 0 0,0 0 0 0 0,1 0 1 0 0,-1 0-1 0 0,0 0 0 0 0,-1 0 0 0 0,1 0 1 0 0,-1 0-1 0 0,0 1 0 0 0,0-1 0 0 0,0 3-19 0 0,0-2 7 0 0,-1-1 1 0 0,0 1-1 0 0,0 0 0 0 0,-1-1 0 0 0,1 1 0 0 0,-1-1 0 0 0,0 1 0 0 0,0-1 0 0 0,0 1 0 0 0,-1-1 0 0 0,0 1 0 0 0,1-1 0 0 0,-1 0 0 0 0,-1 0 0 0 0,1 0 1 0 0,-1 0-1 0 0,0 0 0 0 0,0-1 0 0 0,0 1 0 0 0,-3 2-7 0 0,-3 2 10 0 0,0-1 0 0 0,0 0 1 0 0,-1 0-1 0 0,0-1 0 0 0,0 0 0 0 0,0-1 1 0 0,-9 3-11 0 0,6-1 42 0 0,-3 2-29 0 0,12-9-11 0 0,2-1 5 0 0,1 1 46 0 0,0-2 11 0 0,-1-8-11 0 0,3-2-42 0 0,4 7-11 0 0,-1 0 0 0 0,1 0 0 0 0,0 1 0 0 0,0 0 0 0 0,1 0 0 0 0,-1 0 0 0 0,3-1 0 0 0,-4 2 0 0 0,9-2 0 0 0,-10 5-1 0 0,-1-1 1 0 0,1 1-1 0 0,0 0 1 0 0,0 0-1 0 0,-1 0 0 0 0,1 0 1 0 0,0 0-1 0 0,-1 1 0 0 0,1-1 1 0 0,-1 1-1 0 0,1 0 1 0 0,-1 0-1 0 0,1 0 0 0 0,-1 0 1 0 0,1 0-1 0 0,-1 0 0 0 0,0 1 1 0 0,1-1 0 0 0,0 2-2 0 0,0 0-1 0 0,0-1 1 0 0,0 1 0 0 0,-1 1 0 0 0,1-1-1 0 0,-1 0 1 0 0,0 0 0 0 0,0 1 0 0 0,0 0-1 0 0,0-1 1 0 0,0 2 2 0 0,2 6-4 0 0,-1-1-1 0 0,0 1 1 0 0,-1-1-1 0 0,-1 1 1 0 0,1 0-1 0 0,-1-1 1 0 0,-1 1-1 0 0,-1 8 5 0 0,0-10 3 0 0,0 0 0 0 0,-1 1-1 0 0,0-1 1 0 0,-1 0 0 0 0,0 0-1 0 0,0 0 1 0 0,-1 0 0 0 0,0-1 0 0 0,-1 0-1 0 0,1 0 1 0 0,-2 0 0 0 0,1 0 0 0 0,-1-1-1 0 0,0 0 1 0 0,-1 0 0 0 0,0 0 0 0 0,0-1-1 0 0,0 0 1 0 0,-1 0 0 0 0,0-1 0 0 0,0 0-1 0 0,0-1 1 0 0,-5 3-3 0 0,4-3-18 0 0,1-1 0 0 0,-1 1 0 0 0,0-1 0 0 0,0-1 0 0 0,-1 0 0 0 0,1 0 0 0 0,0-1 0 0 0,-1 0 0 0 0,1 0 0 0 0,-1-1 0 0 0,1-1 0 0 0,-1 1-1 0 0,1-2 1 0 0,0 1 0 0 0,-1-1 0 0 0,1-1 0 0 0,0 1 0 0 0,0-2 0 0 0,0 1 0 0 0,1-1 0 0 0,-1 0 0 0 0,1-1 0 0 0,-4-3 18 0 0,2 0-806 0 0,-1-1 0 0 0,2 0 0 0 0,-1 0 0 0 0,1-1 0 0 0,1 0 0 0 0,-6-9 806 0 0,0-2-8660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11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375 0 0,'0'0'623'0'0,"0"0"2077"0"0,0 0 909 0 0,2 0 185 0 0,31-7 3574 0 0,13 9-6046 0 0,-20 0-158 0 0,-8-2-442 0 0,1-1 0 0 0,10-2-722 0 0,4 0 452 0 0,2-1 327 0 0,18-5-779 0 0,-17 3 369 0 0,15 0-369 0 0,-13 1 244 0 0,16-4-244 0 0,-17 3 140 0 0,16-1-140 0 0,-3 0 53 0 0,-36 9-113 0 0,-14-2-21 0 0,1 0-1 0 0,-1 0 0 0 0,1 0 1 0 0,-1 0-1 0 0,1 0 0 0 0,-1 0 1 0 0,0 0-1 0 0,1 1 0 0 0,-1-1 0 0 0,1 0 1 0 0,-1 0-1 0 0,0 0 0 0 0,1 1 1 0 0,-1-1-1 0 0,1 0 0 0 0,-1 0 1 0 0,0 1-1 0 0,0-1 0 0 0,1 0 0 0 0,-1 1 1 0 0,0-1-1 0 0,1 1 0 0 0,-1-1 1 0 0,0 0-1 0 0,0 1 0 0 0,0-1 1 0 0,1 1-1 0 0,-1-1 0 0 0,0 0 0 0 0,0 1 1 0 0,0-1-1 0 0,0 1 0 0 0,0-1 1 0 0,0 1-1 0 0,0-1 82 0 0,0 1-275 0 0,-1 0 0 0 0,1 0 0 0 0,-1 0-1 0 0,1 0 1 0 0,-1 0 0 0 0,0 0 0 0 0,1 0 0 0 0,-1-1 0 0 0,0 1 0 0 0,0 0-1 0 0,1 0 1 0 0,-1-1 0 0 0,0 1 0 0 0,0 0 0 0 0,0-1 275 0 0,-9 7-6847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11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6911 0 0,'-4'-1'194'0'0,"-16"4"327"0"0,20-3-254 0 0,0 0 0 0 0,0 0 0 0 0,0 0 0 0 0,0 0 0 0 0,0 0 0 0 0,0 0-1 0 0,0 1 1 0 0,0-1 0 0 0,0 0 0 0 0,0 0 0 0 0,0 0 0 0 0,0 0 0 0 0,0 0 0 0 0,0 0 0 0 0,0 0 0 0 0,0 0 0 0 0,0 0 0 0 0,0 0-1 0 0,0 0 1 0 0,0 1 0 0 0,0-1 0 0 0,0 0 0 0 0,0 0 0 0 0,0 0 0 0 0,0 0 0 0 0,0 0 0 0 0,0 0 0 0 0,0 0 0 0 0,0 0 0 0 0,0 0-1 0 0,0 0 1 0 0,0 0 0 0 0,0 0 0 0 0,-1 0 0 0 0,1 1 0 0 0,0-1 0 0 0,0 0 0 0 0,0 0 0 0 0,0 0 0 0 0,0 0 0 0 0,0 0 0 0 0,0 0-1 0 0,0 0 1 0 0,0 0-267 0 0,15 2 2201 0 0,25 1-2569 0 0,209-8 1812 0 0,-138 2-1340 0 0,-1 5-18 0 0,3 0-2225 0 0,-83-3 1008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12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6 13823 0 0,'0'0'630'0'0,"-2"-1"-13"0"0,-4-4-393 0 0,2-1 19 0 0,3 5 882 0 0,1 1 379 0 0,0 0 68 0 0,0 0-200 0 0,-2-1-915 0 0,-6 0-409 0 0,-3 3-48 0 0,-14 2-1 0 0,21-3-3 0 0,0-1-1 0 0,0 1 0 0 0,-1 0 0 0 0,1 0 0 0 0,0 0 1 0 0,0 1-1 0 0,0 0 0 0 0,0-1 0 0 0,0 1 1 0 0,0 1-1 0 0,1-1 5 0 0,-17 12-2 0 0,-16 14 248 0 0,32-23-201 0 0,-17 13 263 0 0,2 1 1 0 0,0 1 0 0 0,2 0 0 0 0,0 1-1 0 0,1 1 1 0 0,0 2-309 0 0,2 2 103 0 0,1 1 1 0 0,1 1-1 0 0,1-1 0 0 0,2 2 0 0 0,0-1 0 0 0,2 1 1 0 0,2 1-1 0 0,0-1 0 0 0,2 1 0 0 0,1 21-103 0 0,2-43 19 0 0,1-1 0 0 0,0 1 0 0 0,0 0 1 0 0,1-1-1 0 0,0 1 0 0 0,1-1 0 0 0,-1 0 0 0 0,2 0 0 0 0,1 4-19 0 0,-4-10 8 0 0,1 1 0 0 0,-1-1-1 0 0,1 1 1 0 0,-1-1 0 0 0,1 0-1 0 0,0 1 1 0 0,-1-1 0 0 0,1 0 0 0 0,0 0-1 0 0,0-1 1 0 0,0 1 0 0 0,2 0-8 0 0,0 1 20 0 0,0 0 31 0 0,-1-1 0 0 0,0 1-1 0 0,1-1 1 0 0,0 0-1 0 0,-1-1 1 0 0,1 1-1 0 0,-1-1 1 0 0,1 1-1 0 0,0-1 1 0 0,-1 0 0 0 0,1 0-1 0 0,0-1 1 0 0,0 1-1 0 0,-1-1 1 0 0,1 0-51 0 0,2-1 90 0 0,0 0 0 0 0,-1 0 0 0 0,1 0 0 0 0,-1-1 0 0 0,0 0 0 0 0,0 0 1 0 0,0-1-1 0 0,0 1 0 0 0,0-1-90 0 0,6-6 140 0 0,-1-1 0 0 0,0 0 0 0 0,0 0 1 0 0,-1-1-1 0 0,0 0 0 0 0,-1-1 0 0 0,1-3-140 0 0,4-6 114 0 0,-2 0 0 0 0,0-1-1 0 0,-2 0 1 0 0,0-1 0 0 0,-1 0-1 0 0,-2-1 1 0 0,1-9-114 0 0,19-187 684 0 0,-19 177-619 0 0,1 6-71 0 0,-8 36-74 0 0,-2-5-1816 0 0,-10 62-3456 0 0,10-40-265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8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4 305 15663 0 0,'19'1'356'0'0,"-15"0"50"0"0,-2-9 404 0 0,-1 5-693 0 0,2-11-86 0 0,4-41 2743 0 0,-4 35-493 0 0,0 0 0 0 0,-2 0-1 0 0,0-17-2280 0 0,-2 30 112 0 0,1 0 1 0 0,-2 1-1 0 0,1-1 0 0 0,-1 0 1 0 0,0 1-1 0 0,0-1 0 0 0,-1 1 1 0 0,0-1-1 0 0,0 1 0 0 0,0 0 0 0 0,-1 0 1 0 0,0 1-1 0 0,-4-6-112 0 0,5 8 55 0 0,0 0 0 0 0,0 0-1 0 0,-1 0 1 0 0,1 0 0 0 0,0 1-1 0 0,-1-1 1 0 0,0 1 0 0 0,1 0 0 0 0,-1 0-1 0 0,0 0 1 0 0,0 1 0 0 0,0-1 0 0 0,0 1-1 0 0,-1 0 1 0 0,1 0 0 0 0,0 1-1 0 0,0-1 1 0 0,-1 1 0 0 0,1 0 0 0 0,0 0-1 0 0,0 0 1 0 0,-4 1-55 0 0,-10 4 0 0 0,1 0 0 0 0,-1 1 0 0 0,1 1 0 0 0,1 1 0 0 0,-1 0 0 0 0,1 1 0 0 0,1 1 0 0 0,-3 2 0 0 0,1 0 0 0 0,2 1 0 0 0,-1 0 0 0 0,2 1 0 0 0,0 0 0 0 0,0 1 0 0 0,-9 15 0 0 0,5-4 0 0 0,1 1 0 0 0,1 1 0 0 0,-11 27 0 0 0,24-49 0 0 0,1 0 0 0 0,-1 1 0 0 0,2-1 0 0 0,-1 1 0 0 0,1-1 0 0 0,0 1 0 0 0,0-1 0 0 0,0 1 0 0 0,1 0 0 0 0,1-1 0 0 0,-1 1 0 0 0,1 0 0 0 0,-1-5 0 0 0,1 1 0 0 0,-1-1 0 0 0,1 0 0 0 0,0 1 0 0 0,-1-1 0 0 0,1 0 0 0 0,0 1 0 0 0,1-1 0 0 0,-1 0 0 0 0,0 0 0 0 0,1 0 0 0 0,-1 0 0 0 0,1 0 0 0 0,0 0 0 0 0,-1 0 0 0 0,1-1 0 0 0,0 1 0 0 0,0-1 0 0 0,0 1 0 0 0,0-1 0 0 0,1 0 0 0 0,-1 0 0 0 0,0 0 0 0 0,0 0 0 0 0,1 0 0 0 0,-1 0 0 0 0,1 0 0 0 0,-1-1 0 0 0,1 0 0 0 0,-1 1 0 0 0,1-1 0 0 0,1 0 0 0 0,5 0 0 0 0,0 0 0 0 0,0-1 0 0 0,0 0 0 0 0,0-1 0 0 0,0 0 0 0 0,0 0 0 0 0,0-1 0 0 0,-1 0 0 0 0,2-1 0 0 0,18-9 0 0 0,-1-1 0 0 0,2-3 0 0 0,-15 9 0 0 0,0-1 171 0 0,0-1-1 0 0,0 0 1 0 0,-1-1 0 0 0,0 0-1 0 0,-1-1 1 0 0,8-11-171 0 0,-2 1 341 0 0,-2 0 1 0 0,0-1-1 0 0,9-20-341 0 0,-34 51 0 0 0,1 1 0 0 0,0 1 0 0 0,1 0 0 0 0,-4 10 0 0 0,0 0 0 0 0,2 1 0 0 0,0 0 0 0 0,1 1 0 0 0,0 7 0 0 0,6-23-137 0 0,1 0 0 0 0,0 1 0 0 0,0-1 0 0 0,1 0-1 0 0,0 0 1 0 0,0 0 0 0 0,0 0 0 0 0,1 1 0 0 0,0-1 0 0 0,0 0 0 0 0,0 0-1 0 0,1 0 1 0 0,1 2 137 0 0,-3-7-228 0 0,1 0 0 0 0,0-1-1 0 0,-1 1 1 0 0,1 0 0 0 0,0 0 0 0 0,0 0-1 0 0,0 0 1 0 0,-1-1 0 0 0,1 1-1 0 0,0 0 1 0 0,0-1 0 0 0,0 1-1 0 0,0-1 1 0 0,0 1 0 0 0,0-1 0 0 0,0 0-1 0 0,0 1 1 0 0,1-1 0 0 0,-1 0-1 0 0,0 0 1 0 0,0 1 0 0 0,1-1 228 0 0,26-2-6930 0 0,-26 2 6396 0 0,22-4-5765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13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36 20735 0 0,'0'0'951'0'0,"-1"-2"-25"0"0,0-6-592 0 0,-1-4 491 0 0,1 0 0 0 0,1 0 1 0 0,-1 0-1 0 0,2 0 0 0 0,0 0 0 0 0,1-8-825 0 0,1-5-650 0 0,0 3-3615 0 0,6-21 4265 0 0,2 2-6333 0 0,-11 39 83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13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9 109 7367 0 0,'0'0'568'0'0,"-1"-1"-373"0"0,-8-28 1881 0 0,9 27 240 0 0,-1-1 1061 0 0,-1-6-2660 0 0,2 8-244 0 0,-2-6-245 0 0,0 1 1 0 0,-1-1 0 0 0,1 1 0 0 0,-1 0 0 0 0,0 0 0 0 0,-1 0-1 0 0,0 1 1 0 0,-1-3-229 0 0,4 7 142 0 0,0 0-108 0 0,1 1 1 0 0,-1-1 0 0 0,0 1-1 0 0,1 0 1 0 0,-1-1 0 0 0,0 1 0 0 0,1 0-1 0 0,-1-1 1 0 0,0 1 0 0 0,1 0-1 0 0,-1 0 1 0 0,0-1 0 0 0,0 1 0 0 0,1 0-1 0 0,-1 0 1 0 0,0 0 0 0 0,1 0-1 0 0,-1 0 1 0 0,0 0-35 0 0,-15 0 1215 0 0,8 1-1032 0 0,1 0 0 0 0,0 0 0 0 0,-1 1 0 0 0,1 0 0 0 0,0 0 0 0 0,0 1 0 0 0,0 0 0 0 0,0 0 0 0 0,-2 2-183 0 0,-57 30 388 0 0,43-24-303 0 0,1 1 0 0 0,-16 11-85 0 0,13-4 27 0 0,1 1-1 0 0,0 0 0 0 0,2 2 0 0 0,0 1 0 0 0,-2 5-26 0 0,15-13 0 0 0,8-9 0 0 0,2-2 0 0 0,-3 2 0 0 0,2 4 0 0 0,8 15 0 0 0,-5-19 13 0 0,0 0 0 0 0,1 0 0 0 0,-1-1 0 0 0,1 1 0 0 0,0-1 0 0 0,0 0 0 0 0,1 0 0 0 0,0 0 0 0 0,0 0 0 0 0,1 0-13 0 0,12 9 119 0 0,0-2 0 0 0,10 6-119 0 0,27 18 115 0 0,-42-26-91 0 0,27 21-4 0 0,-2 1 0 0 0,16 20-20 0 0,-47-45 16 0 0,-2 0 0 0 0,1 1 1 0 0,-1 0-1 0 0,0 0 0 0 0,-1 0 0 0 0,0 1 1 0 0,0 0-1 0 0,-1 0 0 0 0,0 0 0 0 0,0 0 0 0 0,0 8-16 0 0,-2-15 1 0 0,0 0 0 0 0,-1 0 0 0 0,1 0-1 0 0,-1 0 1 0 0,0 0 0 0 0,0 0 0 0 0,0 0-1 0 0,0 0 1 0 0,0 0 0 0 0,0 0 0 0 0,0 0 0 0 0,-1 0-1 0 0,1 0 1 0 0,-1 0 0 0 0,0 2-1 0 0,-2 3 10 0 0,2-2 27 0 0,-1 0 1 0 0,1 0 0 0 0,-1-1-1 0 0,0 1 1 0 0,-1 0-1 0 0,1-1 1 0 0,-1 0 0 0 0,0 0-1 0 0,0 0 1 0 0,-1 0-1 0 0,1 0 1 0 0,-1 0 0 0 0,-1 0-38 0 0,-2 2 113 0 0,0-1 1 0 0,0 0 0 0 0,-1 0 0 0 0,0-1 0 0 0,0 0-1 0 0,0 0 1 0 0,-3 0-114 0 0,2-1 26 0 0,0-1 0 0 0,0 0 0 0 0,0 0 0 0 0,0-1 0 0 0,-1 0 0 0 0,1-1 0 0 0,0 0 0 0 0,-1-1 0 0 0,1 0 0 0 0,0 0 0 0 0,-1-1 0 0 0,-7-2-26 0 0,-3-2 47 0 0,-1-1-1 0 0,1-1 0 0 0,1-1 1 0 0,-1 0-1 0 0,0-2-46 0 0,13 6 29 0 0,1 0 1 0 0,-1 0-1 0 0,0 0 0 0 0,1-1 0 0 0,0 1 0 0 0,1-1 1 0 0,-1-1-1 0 0,1 1 0 0 0,0-1 0 0 0,-1-3-29 0 0,4 6 22 0 0,0 1 0 0 0,0-1 0 0 0,1 1 1 0 0,0-1-1 0 0,0 0 0 0 0,0 1 0 0 0,0-1 0 0 0,0 0 0 0 0,1 0 0 0 0,-1-3-22 0 0,1 4 9 0 0,0 1-1 0 0,1-1 0 0 0,-1 1 1 0 0,1-1-1 0 0,-1 1 1 0 0,1 0-1 0 0,0-1 0 0 0,0 1 1 0 0,0 0-1 0 0,0-1 1 0 0,0 1-1 0 0,1 0 0 0 0,-1 0 1 0 0,0 0-1 0 0,1 0 1 0 0,0 0-1 0 0,0 0-8 0 0,17-15 84 0 0,1 1-1 0 0,0 1 1 0 0,1 1-1 0 0,0 1 1 0 0,2 1-84 0 0,14-10 9 0 0,1-3-9 0 0,0-1 36 0 0,28-20-21 0 0,-1-3-1 0 0,27-29-14 0 0,-86 71 34 0 0,1 0 1 0 0,-1-1-1 0 0,0 0 0 0 0,-1 0 1 0 0,0 0-1 0 0,0-1 0 0 0,-1 1 1 0 0,0-1-1 0 0,0 0 0 0 0,-1 0 1 0 0,0-1-1 0 0,-1 1-34 0 0,-1 6-291 0 0,1-10 10 0 0,-4 4-4866 0 0,-2 1-2878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14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41 13359 0 0,'0'0'1027'0'0,"0"0"-542"0"0,0 0 214 0 0,0 0 165 0 0,0 0 31 0 0,1-2-117 0 0,6-5-520 0 0,5 3-210 0 0,23-2 1038 0 0,1 1 0 0 0,0 2 0 0 0,12 1-1086 0 0,-8 0 567 0 0,67 0 1146 0 0,-86 2-1498 0 0,-1-1 1 0 0,6-2-216 0 0,31-1 378 0 0,-57 5-372 0 0,1-1-1 0 0,-1 0 0 0 0,1 0 0 0 0,-1 1 0 0 0,1-1 0 0 0,-1 0 0 0 0,1 1 0 0 0,-1-1 0 0 0,1 0 0 0 0,-1 1 0 0 0,0-1 0 0 0,1 1 0 0 0,-1-1 0 0 0,0 0 0 0 0,1 1 1 0 0,-1-1-1 0 0,0 1 0 0 0,0-1 0 0 0,1 1 0 0 0,-1-1 0 0 0,0 1 0 0 0,0-1 0 0 0,0 1 0 0 0,0 0 0 0 0,1-1 0 0 0,-1 1 0 0 0,0-1 0 0 0,0 1 0 0 0,0 0-5 0 0,0 17 119 0 0,-1-14-93 0 0,0 0 1 0 0,0 0-1 0 0,0 0 1 0 0,-1-1-1 0 0,0 1 0 0 0,1 0 1 0 0,-1 0-1 0 0,-1-1 1 0 0,1 1-1 0 0,-2 1-26 0 0,-30 34 186 0 0,4-7-47 0 0,-2 16 228 0 0,1 2 0 0 0,-7 20-367 0 0,13-26 194 0 0,14-21-103 0 0,2-1-1 0 0,0 2 1 0 0,1-1 0 0 0,-1 11-91 0 0,-5 16 69 0 0,7-24 67 0 0,5-26-72 0 0,-5 3 0 0 0,-16 5 64 0 0,16-5-118 0 0,5-3-5 0 0,0 1-1 0 0,0 0 1 0 0,0-1-1 0 0,-1 0 1 0 0,1 1-1 0 0,0-1 1 0 0,-1 0-1 0 0,1 0 1 0 0,0 0-1 0 0,0 0 1 0 0,-1-1-1 0 0,1 1-4 0 0,-2 0 0 0 0,-16-2-15 0 0,12-2-62 0 0,6 4-28 0 0,1-2 7 0 0,0 0 48 0 0,1 0-1 0 0,-1 0 1 0 0,1 0-1 0 0,-1 0 0 0 0,1 0 1 0 0,0 0-1 0 0,-1 0 0 0 0,1 0 1 0 0,0 0-1 0 0,1 0 1 0 0,-1 0-1 0 0,0 0 0 0 0,0 0 1 0 0,1 0-1 0 0,-1 0 0 0 0,1 0 1 0 0,0 0-1 0 0,0 0 1 0 0,0 0 50 0 0,3-12-204 0 0,3-16-952 0 0,-1 1 0 0 0,-2-1 0 0 0,-1 1 0 0 0,-1-4 1156 0 0,-2 29-198 0 0,0 1 0 0 0,0-1 0 0 0,0 1 1 0 0,-1 0-1 0 0,1-1 0 0 0,-1 1 0 0 0,0 0 0 0 0,0-1 0 0 0,0 1 0 0 0,0 0 0 0 0,-1 0 0 0 0,0 0 1 0 0,1 0-1 0 0,-1 0 0 0 0,0 1 0 0 0,0-1 0 0 0,0 0 0 0 0,-1 1 198 0 0,-1-1-35 0 0,1 0-1 0 0,-1 0 1 0 0,0 1-1 0 0,0-1 1 0 0,0 1-1 0 0,0 0 1 0 0,-1 1-1 0 0,1-1 1 0 0,0 1-1 0 0,-1 0 1 0 0,1 0-1 0 0,-5-1 36 0 0,-67-9 1431 0 0,73 10-1341 0 0,-1 1-1 0 0,0 0 1 0 0,1 0 0 0 0,-1 0-1 0 0,1 0 1 0 0,-1 0 0 0 0,1 1 0 0 0,-1 0-1 0 0,1-1 1 0 0,-1 1 0 0 0,1 1-1 0 0,0-1 1 0 0,-1 0 0 0 0,1 1-90 0 0,1-1 289 0 0,2-1-1 0 0,-1 1-216 0 0,1-1 0 0 0,-1 1 0 0 0,1-1 0 0 0,-1 1 0 0 0,1 0 0 0 0,0-1 0 0 0,-1 1 0 0 0,1 0-1 0 0,-1-1 1 0 0,1 1 0 0 0,0 0 0 0 0,0 0 0 0 0,-1-1 0 0 0,1 1 0 0 0,0 0 0 0 0,0 0 0 0 0,0 0 0 0 0,0-1 0 0 0,0 1 0 0 0,0 0-1 0 0,0 0 1 0 0,0-1 0 0 0,0 1 0 0 0,0 0 0 0 0,1 0 0 0 0,-1-1 0 0 0,0 1 0 0 0,0 0 0 0 0,1 0 0 0 0,-1-1 0 0 0,1 1-1 0 0,-1 0-71 0 0,10 5 283 0 0,1-1-1 0 0,-1-1 0 0 0,1 0 0 0 0,0 0 0 0 0,0-1 0 0 0,0 0 0 0 0,0-1 0 0 0,1 0-282 0 0,28 3 1415 0 0,26-1-1415 0 0,186-4 1303 0 0,-222-3-1291 0 0,-19 2-124 0 0,-9 1-459 0 0,-2 0-158 0 0,0 0-1062 0 0,1-2-4348 0 0,6-4-1863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5:15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297 8287 0 0,'0'0'639'0'0,"2"-1"-415"0"0,4-2 473 0 0,0 0 0 0 0,0-1 0 0 0,-1 1-1 0 0,5-5-696 0 0,13-8 5753 0 0,-19 13-5229 0 0,1 0 0 0 0,-1-1 0 0 0,0 0 0 0 0,-1 0 0 0 0,1 0 0 0 0,-1 0 0 0 0,2-2-524 0 0,5-7 57 0 0,-8 9-74 0 0,1 1-1 0 0,-1-1 0 0 0,0 0 1 0 0,0 0-1 0 0,-1 0 1 0 0,1-1-1 0 0,-1 1 0 0 0,0 0 1 0 0,0 0-1 0 0,0-1 18 0 0,0 3-1 0 0,-1 0 0 0 0,1 0-1 0 0,-1 0 1 0 0,0 0 0 0 0,1 0-1 0 0,-1 0 1 0 0,0 0 0 0 0,0 0-1 0 0,0 0 1 0 0,0 0 0 0 0,-1 1-1 0 0,1-1 1 0 0,0 0 0 0 0,-1-1 1 0 0,-1-5 2 0 0,0-1 297 0 0,1-1-1 0 0,-1 1 1 0 0,-1 0-1 0 0,0-1 1 0 0,0 1-1 0 0,0 0 1 0 0,-1 1-1 0 0,-6-9-298 0 0,9 14 92 0 0,-1 0 0 0 0,0 0 0 0 0,0 1 0 0 0,-1-1-1 0 0,1 1 1 0 0,0-1 0 0 0,-1 1 0 0 0,1 0 0 0 0,-1 0 0 0 0,0 0-1 0 0,0 0 1 0 0,0 0 0 0 0,0 1 0 0 0,0-1 0 0 0,0 1 0 0 0,0 0-1 0 0,-1 0 1 0 0,1 0 0 0 0,0 0 0 0 0,-1 1 0 0 0,1-1 0 0 0,0 1 0 0 0,-1 0-1 0 0,1 0 1 0 0,-1 0 0 0 0,-2 1-92 0 0,-17 3-10 0 0,0 2-1 0 0,1 0 1 0 0,-1 1 0 0 0,2 1-1 0 0,-1 1 1 0 0,1 1 0 0 0,0 1-1 0 0,-18 14 11 0 0,31-20-9 0 0,3-2 5 0 0,1 0 0 0 0,-1 1 0 0 0,1-1 0 0 0,-1 1 0 0 0,1 0 0 0 0,1 0 0 0 0,-1 0 0 0 0,0 1 0 0 0,1-1 0 0 0,0 1 0 0 0,-1 2 4 0 0,-3 6-2 0 0,0 0 0 0 0,2 0 0 0 0,0 1 0 0 0,0 0 0 0 0,1 0 0 0 0,1 0-1 0 0,-2 13 3 0 0,5-25-2 0 0,0 0-1 0 0,0-1 1 0 0,0 1-1 0 0,1 0 1 0 0,-1 0-1 0 0,0 0 1 0 0,1-1 0 0 0,-1 1-1 0 0,1 0 1 0 0,0 0-1 0 0,0-1 1 0 0,-1 1-1 0 0,1 0 1 0 0,0-1-1 0 0,0 1 1 0 0,1-1-1 0 0,-1 0 1 0 0,0 1-1 0 0,0-1 1 0 0,1 0-1 0 0,-1 1 1 0 0,0-1-1 0 0,1 0 1 0 0,0 0-1 0 0,-1 0 1 0 0,1-1-1 0 0,-1 1 1 0 0,1 0-1 0 0,0 0 1 0 0,0-1-1 0 0,-1 1 1 0 0,1-1 2 0 0,6 2-10 0 0,0-1 1 0 0,0 0-1 0 0,0 0 0 0 0,0 0 1 0 0,0-1-1 0 0,7-1 10 0 0,16-2 58 0 0,20-6-58 0 0,18-1 59 0 0,-6 1 147 0 0,14-5-206 0 0,-30 4 157 0 0,-33 7-38 0 0,0-1 0 0 0,0-1 0 0 0,0-1-119 0 0,21-6 434 0 0,-33 12-297 0 0,-2 0-10 0 0,0 0-6 0 0,0 0-6 0 0,-2 2-23 0 0,-19 26 112 0 0,-1-1 1 0 0,-14 13-205 0 0,8-10 136 0 0,-17 26-136 0 0,15-14 116 0 0,1 2 0 0 0,-2 9-116 0 0,22-36 50 0 0,1 0-1 0 0,1 1 0 0 0,0 1 0 0 0,1-1 0 0 0,1 1 0 0 0,1 0 0 0 0,-1 10-49 0 0,7-13 61 0 0,-1-6 86 0 0,12-14-83 0 0,-11 2-90 0 0,0 1 0 0 0,1-1 1 0 0,-1 0-1 0 0,0 0 0 0 0,0 0 0 0 0,0 0 0 0 0,0 0 1 0 0,0 0-1 0 0,-1 0 0 0 0,1-1 0 0 0,-1 1 0 0 0,1-1 1 0 0,-1 1-1 0 0,0-1 0 0 0,0 0 0 0 0,0 1 0 0 0,0-3 26 0 0,2-7-376 0 0,0 0 0 0 0,-1-1 0 0 0,0-6 376 0 0,-2 10-262 0 0,2-15-1413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21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05 919 0 0,'0'0'247'0'0,"0"0"700"0"0,-2-12 3902 0 0,4 3-4133 0 0,-2 9-521 0 0,2-2-61 0 0,0 1-89 0 0,10-14 296 0 0,-4-3 865 0 0,-7 16-775 0 0,-1 2 96 0 0,-1 0-412 0 0,1 0 1 0 0,0 0 0 0 0,0-1 0 0 0,0 1 0 0 0,0 0-1 0 0,-1-1 1 0 0,1 1 0 0 0,0 0 0 0 0,0 0-1 0 0,0-1 1 0 0,0 1 0 0 0,0 0 0 0 0,0-1-1 0 0,0 1 1 0 0,0 0 0 0 0,0-1 0 0 0,0 1-1 0 0,0 0 1 0 0,0-1 0 0 0,0 1 0 0 0,0 0 0 0 0,0-1-1 0 0,0 1 1 0 0,0 0 0 0 0,1-1 0 0 0,-1 1-1 0 0,0 0 1 0 0,0 0 0 0 0,0-1 0 0 0,0 1-1 0 0,1 0-115 0 0,3-11 1564 0 0,-4 11-1922 0 0,3-6 555 0 0,0-1 0 0 0,-1 1 0 0 0,0-1-1 0 0,0 1 1 0 0,-1-2-197 0 0,-1 7 176 0 0,0-13 184 0 0,1 5-154 0 0,-1 2-13 0 0,-1 0 1 0 0,1 1 0 0 0,-1-1 0 0 0,0 0-1 0 0,-1 1 1 0 0,0-2-194 0 0,-2-6 378 0 0,3 14-364 0 0,1 0 0 0 0,0 0-1 0 0,0 0 1 0 0,0 0 0 0 0,0 0 0 0 0,0 0 0 0 0,0 0 0 0 0,-1 0-1 0 0,1 0 1 0 0,0 0 0 0 0,0 0 0 0 0,0 0 0 0 0,0 1 0 0 0,0-1 0 0 0,0 0-1 0 0,-1 0 1 0 0,1 0 0 0 0,0 0 0 0 0,0 0 0 0 0,0 0 0 0 0,0 0-1 0 0,0 0 1 0 0,0 0 0 0 0,0 0 0 0 0,0 0 0 0 0,-1 0 0 0 0,1 1 0 0 0,0-1-1 0 0,0 0 1 0 0,0 0 0 0 0,0 0 0 0 0,0 0 0 0 0,0 0 0 0 0,0 0-1 0 0,0 1 1 0 0,0-1 0 0 0,0 0 0 0 0,0 0 0 0 0,0 0 0 0 0,0 0 0 0 0,0 0-1 0 0,0 0 1 0 0,0 1 0 0 0,0-1 0 0 0,0 0 0 0 0,0 0 0 0 0,0 0-14 0 0,-4 30 1013 0 0,3-23-1039 0 0,-1 47 763 0 0,2-40-568 0 0,0-12-37 0 0,0 0-18 0 0,0 12 14 0 0,-1-7-92 0 0,1-1 0 0 0,0 1 0 0 0,1 0-1 0 0,0 0 1 0 0,0 0 0 0 0,0 0 0 0 0,1 1-36 0 0,3 20 77 0 0,4 27 62 0 0,-8-53-128 0 0,-1 1 1 0 0,0-1 0 0 0,1 0-1 0 0,-1 1 1 0 0,0-1-1 0 0,-1 0 1 0 0,1 1 0 0 0,0-1-1 0 0,-1 0 1 0 0,1 1-1 0 0,-2 1-11 0 0,0 4 19 0 0,-9 47 223 0 0,5-31-104 0 0,1 1 0 0 0,0 11-138 0 0,-5 12 217 0 0,9-44-211 0 0,0 20 0 0 0,1-7-6 0 0,0-5 3 0 0,0 37 221 0 0,-5 31-224 0 0,-5-14 141 0 0,5-41-101 0 0,0 4 13 0 0,5-29-52 0 0,-4 25 70 0 0,1 0 0 0 0,0 1 1 0 0,2-1-1 0 0,1 11-71 0 0,0 3 234 0 0,-6 43 100 0 0,6-80-331 0 0,0 0 0 0 0,0 1 0 0 0,0-1 0 0 0,0 0 0 0 0,-1 0 0 0 0,1 0 0 0 0,0 0 0 0 0,-1 0 1 0 0,1 0-1 0 0,-1 0 0 0 0,0 0 0 0 0,0 1-3 0 0,-1-1 1 0 0,1 0 1 0 0,0 1 0 0 0,1-1-1 0 0,-1 0 1 0 0,0 0 0 0 0,1 0-1 0 0,-1 0 1 0 0,1 1-1 0 0,-1-1 1 0 0,1 1-2 0 0,-2 7 0 0 0,-7 65 0 0 0,2 4 11 0 0,7-64 31 0 0,0-1-37 0 0,0 0-1 0 0,-1 0 0 0 0,0 2-4 0 0,-3 17-2 0 0,2-19 11 0 0,-3 29 35 0 0,-2-15-31 0 0,3-14-14 0 0,0 0 0 0 0,-1 14 1 0 0,2-3 0 0 0,2 0 0 0 0,0 1 0 0 0,1-1 0 0 0,2 1 0 0 0,0-1 0 0 0,3 7 0 0 0,-2-18 0 0 0,2 9 0 0 0,-5-20 0 0 0,8 19 0 0 0,8 25 0 0 0,-12-38 0 0 0,-3-4 0 0 0,1 1 0 0 0,-1-1 0 0 0,1 1 0 0 0,-2 0 0 0 0,1 3 0 0 0,2 15 0 0 0,-1 0 0 0 0,-1 17 0 0 0,0 36 0 0 0,1-52 0 0 0,1 0 0 0 0,5 24 0 0 0,9 12 0 0 0,-16-52 13 0 0,0-5-5 0 0,0 1 1 0 0,1-1-1 0 0,-1 1 1 0 0,1-1 0 0 0,0 0-1 0 0,2 4-8 0 0,2 3-1 0 0,-2-3 4 0 0,0 1 0 0 0,-1 0 0 0 0,0 0 0 0 0,0 1-3 0 0,1-1 21 0 0,-3-6-17 0 0,1 1-1 0 0,-1 0 1 0 0,0-1-1 0 0,0 1 1 0 0,0 0-1 0 0,-1 0 1 0 0,1 0 0 0 0,-1-1-1 0 0,0 1-3 0 0,1 7 13 0 0,-1-1 1 0 0,-1 1-1 0 0,0 0 0 0 0,-1 3-13 0 0,1-6 2 0 0,0 0 1 0 0,-1 0-1 0 0,0 1 0 0 0,0-1 0 0 0,-4 6-2 0 0,-1 6 11 0 0,-1 4 42 0 0,3-11-38 0 0,1 1 1 0 0,1-1-1 0 0,0 0 1 0 0,0 1-1 0 0,2 0 1 0 0,-1 0 0 0 0,2-1-1 0 0,0 2-15 0 0,0-5 26 0 0,1-1 1 0 0,0 1-1 0 0,0-1 0 0 0,1 1 0 0 0,0-1 0 0 0,3 6-26 0 0,8 41 188 0 0,-12-54-124 0 0,0 0-8 0 0,1 9-33 0 0,0-6-7 0 0,-1 0 0 0 0,0-1-1 0 0,0 1 1 0 0,0 0 0 0 0,0 0-1 0 0,-1 0 1 0 0,0 0 0 0 0,0 3-16 0 0,-1-2 6 0 0,-2 23 29 0 0,2-22-17 0 0,-3 7-4 0 0,2-13-18 0 0,2-1 4 0 0,0 0 0 0 0,0 0 0 0 0,-1 0 0 0 0,1 0 0 0 0,0 0 0 0 0,0 0 0 0 0,0 0 1 0 0,0 0-1 0 0,0 0 0 0 0,0 0 0 0 0,0 0 0 0 0,0 0 0 0 0,0-1 0 0 0,-1 1 0 0 0,1 0 0 0 0,0 0 1 0 0,0 1-1 0 0,0-1 0 0 0,0 0 0 0 0,0 0 0 0 0,0 0 0 0 0,0 0 0 0 0,0 0 0 0 0,0 0 0 0 0,-1 0 1 0 0,1 0-1 0 0,0 0 0 0 0,0 0 0 0 0,0 0 0 0 0,0 0 0 0 0,0 0 0 0 0,0 0 0 0 0,0 0 0 0 0,0 0 1 0 0,0 0-1 0 0,0 0 0 0 0,0 0 0 0 0,0 1 0 0 0,-1-1 0 0 0,1 0 0 0 0,0 0 0 0 0,0 0 0 0 0,0 0 1 0 0,0 0-1 0 0,0 0 0 0 0,0 0 0 0 0,0 0 0 0 0,0 0 0 0 0,0 1 0 0 0,0-1 0 0 0,0 0 0 0 0,0 0 0 0 0,0 0 0 0 0,-8 27 60 0 0,3-11-57 0 0,5-11-11 0 0,4 15 66 0 0,-3-12-46 0 0,0 0 24 0 0,-1-1 0 0 0,1 1 0 0 0,-2 0 0 0 0,1 0-1 0 0,-1-1 1 0 0,0 1 0 0 0,-1 4-36 0 0,2-4 30 0 0,0-6-25 0 0,0 1-1 0 0,-1-1 1 0 0,1 1 0 0 0,-1-1-1 0 0,1 1 1 0 0,-1-1-1 0 0,0 1 1 0 0,1-1 0 0 0,-1 0-1 0 0,-1 2-4 0 0,-25 59 64 0 0,11-11-64 0 0,14-47 8 0 0,0-1 13 0 0,1 19 3 0 0,4 24 51 0 0,4 10 42 0 0,-6-45-108 0 0,-1-6-4 0 0,-2 14-8 0 0,2-12 15 0 0,-5 25 40 0 0,3-22-41 0 0,1-7 31 0 0,0 7-31 0 0,1 2-11 0 0,3 0 11 0 0,0-2 42 0 0,-3-9 14 0 0,0-2 7 0 0,0 0-6 0 0,-5-17 106 0 0,1 7-1827 0 0,2 0-4161 0 0,2-3-2494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24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05 455 0 0,'-15'-12'4875'0'0,"14"11"-3276"0"0,1 1-630 0 0,0 0-274 0 0,0 0-58 0 0,-2-1-12 0 0,-12-10 2147 0 0,13 10-2546 0 0,1 1-24 0 0,0 0 2 0 0,0 0 18 0 0,-1-1 8 0 0,-3-2 2548 0 0,5 2-1308 0 0,10 3-1027 0 0,13 2-526 0 0,41-15 736 0 0,-38 6-243 0 0,0 1-1 0 0,8 0-409 0 0,44-3 800 0 0,-65 7-652 0 0,7-1 118 0 0,0 2 0 0 0,19 3-266 0 0,-31-3 66 0 0,0-1 1 0 0,0 0-1 0 0,0 0 0 0 0,7-1-66 0 0,-7 0 63 0 0,0 0 0 0 0,0 1-1 0 0,-1 0 1 0 0,7 1-63 0 0,17 3 184 0 0,0-2 0 0 0,21-2-184 0 0,-41 0 12 0 0,44-2 179 0 0,0-3 0 0 0,21-6-191 0 0,12-2 242 0 0,-68 11-192 0 0,17-3 393 0 0,12 2-443 0 0,-38 3 52 0 0,0 0-1 0 0,0 1 0 0 0,0 0 0 0 0,-1 1 0 0 0,1 1 0 0 0,3 0-51 0 0,94 26 213 0 0,-101-27-195 0 0,0-1-1 0 0,1-1 0 0 0,5 1-17 0 0,17 0 23 0 0,-13 1-6 0 0,1-2-1 0 0,0 0 0 0 0,13-2-16 0 0,7-1 15 0 0,-26 2 0 0 0,1-1 1 0 0,-1 0-1 0 0,5-3-15 0 0,14-1 18 0 0,12-3-11 0 0,-12 3 28 0 0,28-3-35 0 0,-49 9 3 0 0,-1-1 0 0 0,1 1 0 0 0,-1 1 0 0 0,1 0 1 0 0,-1 1-1 0 0,1 0 0 0 0,7 3-3 0 0,17 4 44 0 0,13 4 29 0 0,0 3 2 0 0,8 0-75 0 0,-37-12 0 0 0,0 0 0 0 0,6-1 0 0 0,7 1 0 0 0,-16-2 0 0 0,0-2-1 0 0,0 1 1 0 0,0-2-1 0 0,7-1 1 0 0,28-1 13 0 0,75 7 40 0 0,-61 0-53 0 0,-56-4 9 0 0,1 1 0 0 0,-1 0 1 0 0,7 1-10 0 0,-9-1 7 0 0,1 1 0 0 0,-1-2 1 0 0,1 1-1 0 0,0-1 0 0 0,6-1-7 0 0,25 0 0 0 0,-2 1 0 0 0,45-5 0 0 0,-57 5 0 0 0,0-1 0 0 0,-1-2 0 0 0,1 0 0 0 0,15-6 0 0 0,152-36 189 0 0,-104 31-114 0 0,-73 12-75 0 0,-1 1 0 0 0,0 0 0 0 0,0 1 0 0 0,0 1 0 0 0,0 1 0 0 0,0-1 0 0 0,4 3 0 0 0,-12-3 0 0 0,0 0 0 0 0,0-1 0 0 0,0 0 0 0 0,6 0 0 0 0,-6 0 0 0 0,-1-1 0 0 0,0 2 0 0 0,1-1 0 0 0,-1 1 0 0 0,0-1 0 0 0,5 3 0 0 0,3 0 0 0 0,1 1 0 0 0,-1-2 0 0 0,1 1 0 0 0,0-2 0 0 0,5 0 0 0 0,72-1 0 0 0,-39-1 0 0 0,-38 1 0 0 0,1-2 0 0 0,10-2 0 0 0,-12 2 0 0 0,0 0 0 0 0,0 1 0 0 0,7 1 0 0 0,44 0-1 0 0,-41-1 14 0 0,0 1 0 0 0,0 1 0 0 0,0 1 0 0 0,0 1 0 0 0,3 2-13 0 0,17 4 0 0 0,15 4 0 0 0,-37-8 0 0 0,0 0 0 0 0,0-2 0 0 0,16 2 0 0 0,68-1 0 0 0,-66-3 0 0 0,-3-1 0 0 0,0-2 0 0 0,1-2 0 0 0,5 0 0 0 0,12 2 0 0 0,-27 1 0 0 0,17-3 0 0 0,12-1 0 0 0,-21 1 15 0 0,-24 3-3 0 0,0 0 0 0 0,0 0 1 0 0,0 1-1 0 0,3 0-12 0 0,19 2 0 0 0,-21-2 3 0 0,0 1 1 0 0,0 0 0 0 0,5 2-4 0 0,13 1 10 0 0,1-1 0 0 0,-1-1 0 0 0,1-2 0 0 0,-1-1 1 0 0,3-2-11 0 0,18 1 13 0 0,-36 0 10 0 0,-1 0-1 0 0,1 0 1 0 0,-1-2 0 0 0,7-2-23 0 0,19-4 26 0 0,-18 4-10 0 0,-17 4-9 0 0,0 1 0 0 0,0-1 0 0 0,0 1 0 0 0,0 0-1 0 0,1 1 1 0 0,-1 0 0 0 0,3-1-7 0 0,-4 1 3 0 0,-1 0 0 0 0,1-1 0 0 0,-1 1 0 0 0,1-1-1 0 0,-1 0 1 0 0,1 0 0 0 0,-1-1 0 0 0,1 1 0 0 0,-1-1 0 0 0,0 1 0 0 0,0-1-3 0 0,0 0 4 0 0,1 0 1 0 0,-1 0 0 0 0,0 1 0 0 0,1 0 0 0 0,-1 0-1 0 0,1 0 1 0 0,-1 0 0 0 0,1 0 0 0 0,2 0-5 0 0,39-7 53 0 0,-31 8-53 0 0,-12-1 0 0 0,1 0 0 0 0,-1 1 0 0 0,1 0 0 0 0,0-1 0 0 0,-1 1 0 0 0,1 0 0 0 0,0 0 0 0 0,-1 1 0 0 0,1-1 0 0 0,2 1 0 0 0,22 3 0 0 0,25-3 0 0 0,-32 1 0 0 0,0 1 0 0 0,8-1 0 0 0,0-2 0 0 0,26 7 0 0 0,-40-6 0 0 0,6 2 0 0 0,-15-3 0 0 0,24-2 0 0 0,-27 2 0 0 0,1 0 0 0 0,0 0 0 0 0,0 0 0 0 0,0 0 0 0 0,0 1 0 0 0,-1-1 0 0 0,3 1 0 0 0,29 6 0 0 0,-32-7 0 0 0,8 2 0 0 0,0-1 0 0 0,1 0 0 0 0,-1-1 0 0 0,0 0 0 0 0,0-1 0 0 0,1 0 0 0 0,45 0 0 0 0,-51 2 6 0 0,0 0 0 0 0,1 0 0 0 0,-1 0 0 0 0,0 0 0 0 0,1 1-6 0 0,11 3 23 0 0,-4-4-12 0 0,-1-3-22 0 0,6 1-13 0 0,-13 3 2 0 0,-1 0 15 0 0,9 2 7 0 0,-2 2 0 0 0,-2-1 11 0 0,-6-4 31 0 0,6 1-20 0 0,-1-2 24 0 0,9-5 106 0 0,-12 5-66 0 0,0-1-93 0 0,6-10 188 0 0,-9 10-114 0 0,-2 1-3 0 0,0 0 5 0 0,0 0 17 0 0,0 0-40 0 0,0 0-100 0 0,1 2-28 0 0,3 2 65 0 0,14 24 17 0 0,-12-19 0 0 0,-4-6 0 0 0,1 0 0 0 0,-1 1 0 0 0,1-1 0 0 0,-1 1 0 0 0,0 0 0 0 0,0 1 0 0 0,1 3 0 0 0,15 32 0 0 0,-14-32 0 0 0,-1 0 0 0 0,0 0 0 0 0,-1 0 0 0 0,2 9 0 0 0,-3-11 0 0 0,0-4 0 0 0,0 0 0 0 0,-1 0 0 0 0,1 0 0 0 0,-1 1 0 0 0,0-1 0 0 0,0 0 0 0 0,0 1 0 0 0,0-1 0 0 0,0 2 0 0 0,-2 18 0 0 0,-1 16 0 0 0,1-21 0 0 0,0-1 0 0 0,2 0 0 0 0,0 0 0 0 0,1 1 0 0 0,0-1 0 0 0,2 0 0 0 0,0 0 0 0 0,1 3 0 0 0,-2-14 0 0 0,4 19 0 0 0,4 37 0 0 0,-4-28 29 0 0,-1 0 0 0 0,-2 0 0 0 0,-1 1-1 0 0,-2-1 1 0 0,-1 3-29 0 0,-1 7 0 0 0,3 0 0 0 0,2 0 0 0 0,7 39 0 0 0,8 17 0 0 0,-4-10 64 0 0,-5 0 0 0 0,-1 72-64 0 0,-1 104 64 0 0,1-153 1 0 0,7 12-65 0 0,-6-58 74 0 0,8 37-4 0 0,-8-51-14 0 0,-2 0-1 0 0,-2 5-55 0 0,-2 129 128 0 0,-5-48-128 0 0,2-136 0 0 0,5 100 0 0 0,-6-65 15 0 0,0-3 34 0 0,3 13-49 0 0,2 2 13 0 0,-2 0 0 0 0,-2 0-1 0 0,-2-1 1 0 0,-3 1 0 0 0,-3 8-13 0 0,6-46 0 0 0,-14 81 59 0 0,3 0-1 0 0,4 3-58 0 0,8-66 6 0 0,0 1-1 0 0,4 24-5 0 0,-2-8 49 0 0,-1-24-34 0 0,-2-3 266 0 0,0-4 6 0 0,-2-8 659 0 0,2-5-3995 0 0,2-1-5265 0 0,0-1 2139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26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70 919 0 0,'-2'-2'67'0'0,"-9"-14"-59"0"0,-8-9 4224 0 0,18 24-2897 0 0,1 1-798 0 0,0 0-346 0 0,-3-1-104 0 0,1 1 0 0 0,-1-1 0 0 0,0 0 0 0 0,0 0 0 0 0,1-1 1 0 0,-1 1-1 0 0,1 0 0 0 0,-2-2-87 0 0,-10-4 612 0 0,6 4-345 0 0,-1-1 280 0 0,3 3 2812 0 0,7 4-2845 0 0,2 8-200 0 0,-1-1 1 0 0,2 1 0 0 0,-1-1-1 0 0,2 0 1 0 0,-1 0 0 0 0,1-1-1 0 0,4 6-314 0 0,1-1 430 0 0,0-1-1 0 0,1 0 0 0 0,12 9-429 0 0,39 41 976 0 0,-54-55-861 0 0,-1 0 1 0 0,0 1-1 0 0,0-1 0 0 0,-1 1 0 0 0,4 7-115 0 0,-7-10 43 0 0,0-1 0 0 0,0 1 0 0 0,-1 0 0 0 0,0 0 0 0 0,0 0 1 0 0,0 0-1 0 0,-1 0 0 0 0,0 0 0 0 0,0 0 0 0 0,0 1-43 0 0,-2 5 87 0 0,-1 0-1 0 0,1 0 1 0 0,-2 0 0 0 0,0-1 0 0 0,-1 4-87 0 0,-5 17 226 0 0,6-22 25 0 0,1 0 0 0 0,1 0 0 0 0,-1 1 0 0 0,2-1 0 0 0,-1 0 1 0 0,2 10-252 0 0,-1-18 113 0 0,1 0-84 0 0,0 0 0 0 0,0 0 0 0 0,0 1 0 0 0,0-1 0 0 0,0 0 0 0 0,0-1 0 0 0,1 1 0 0 0,0 1-29 0 0,0 0 41 0 0,0 0-15 0 0,0-1 0 0 0,0 1 0 0 0,0-1-1 0 0,0 0 1 0 0,0 1 0 0 0,2 0-26 0 0,1 2 17 0 0,-1-3 42 0 0,-2-1-46 0 0,0-1 0 0 0,1 0-1 0 0,-1 0 1 0 0,1 1 0 0 0,-1-1 0 0 0,0-1 0 0 0,1 1 0 0 0,-1 0 0 0 0,0-1-1 0 0,1 1 1 0 0,-1-1 0 0 0,0 0 0 0 0,0 0 0 0 0,1 0 0 0 0,-1 0-1 0 0,0 0 1 0 0,0 0 0 0 0,0 0 0 0 0,0-1 0 0 0,0 1 0 0 0,-1-1 0 0 0,1 1-1 0 0,0-1 1 0 0,-1 0 0 0 0,1 0-13 0 0,22-33 667 0 0,-23 33-533 0 0,16-10 611 0 0,-16 11-691 0 0,31-17 266 0 0,-31 18-316 0 0,0-1-1 0 0,-1 1 0 0 0,1 0 1 0 0,0-1-1 0 0,0 1 1 0 0,-1 0-1 0 0,1 0 1 0 0,0 0-1 0 0,0 0 1 0 0,-1-1-1 0 0,1 1 0 0 0,0 0 1 0 0,0 1-1 0 0,0-1 1 0 0,-1 0-1 0 0,1 0 1 0 0,0 0-4 0 0,3 1 5 0 0,117-16-5 0 0,-71 10 0 0 0,-1-3 0 0 0,4-2 0 0 0,33-6 0 0 0,41-2 60 0 0,117-1-60 0 0,-174 15 70 0 0,-23 1 27 0 0,26 3-97 0 0,-36 0 39 0 0,22-3-39 0 0,15 0 14 0 0,104-3 46 0 0,-147 5-56 0 0,155-15 24 0 0,33-1 8 0 0,-113 13-36 0 0,105 1 0 0 0,-40 4 0 0 0,-120 0 0 0 0,67 3 0 0 0,10 0 0 0 0,-63-3 0 0 0,176 9 0 0 0,27 2 0 0 0,-96 1 0 0 0,-39-2 0 0 0,-40-3 0 0 0,-52-4 0 0 0,1-1 0 0 0,0-2 0 0 0,23-3 0 0 0,-11-1 0 0 0,28 3 0 0 0,18-1 0 0 0,44-8 21 0 0,86-3 22 0 0,-115 10-32 0 0,-24 2 42 0 0,-38 0-54 0 0,25 5 1 0 0,-25-1 12 0 0,26-3-12 0 0,15 4 53 0 0,40-6-21 0 0,-106 2-21 0 0,0 1-1 0 0,0 2 1 0 0,21 6-11 0 0,-39-8 0 0 0,-1-1 0 0 0,1 0 0 0 0,4 0 0 0 0,-12-1 0 0 0,12 3 0 0 0,78 26 64 0 0,-37-15-64 0 0,-42-12 0 0 0,-12-2 4 0 0,1 0 0 0 0,-1-1 0 0 0,0 1 0 0 0,1 0 0 0 0,-1 1 0 0 0,0-1 0 0 0,1 0 0 0 0,-1 0 0 0 0,0 0 0 0 0,1 1 0 0 0,-1-1 0 0 0,0 1 0 0 0,0-1 0 0 0,0 1 0 0 0,1 0-4 0 0,2 0 56 0 0,15 0-7 0 0,33 3 753 0 0,-51-4-713 0 0,-1 0-1 0 0,0 0 0 0 0,0 0-4 0 0,0 0-16 0 0,0 0-4 0 0,0 0 0 0 0,0 0 0 0 0,-17-5-7206 0 0,-3 0-1020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28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8 124 8807 0 0,'0'0'400'0'0,"0"0"0"0"0,1-2-217 0 0,3-6 60 0 0,0 1 0 0 0,0 0 1 0 0,1 1-1 0 0,0-1 0 0 0,3-1-243 0 0,-7 6 42 0 0,0 0 0 0 0,0 0 0 0 0,0 0 0 0 0,0 0 0 0 0,0-1 0 0 0,0 1-1 0 0,0 0 1 0 0,-1 0 0 0 0,1-1-42 0 0,0 1 170 0 0,-1 2-61 0 0,0-2-21 0 0,1-1 74 0 0,0-1 0 0 0,0 1 0 0 0,-1 0 0 0 0,0 0 0 0 0,1 0 0 0 0,-1 0 0 0 0,0 0 0 0 0,-1-3-162 0 0,1 5 452 0 0,0 1 17 0 0,-3-4 166 0 0,3 4-618 0 0,0-1 1 0 0,0 1-1 0 0,0 0 0 0 0,0-1 0 0 0,-1 1 0 0 0,1 0 0 0 0,0 0 0 0 0,0-1 0 0 0,0 1 0 0 0,0 0 0 0 0,0-1 0 0 0,-1 1 0 0 0,1 0 0 0 0,0 0 0 0 0,0-1 0 0 0,0 1 0 0 0,-1 0 0 0 0,1 0 1 0 0,0 0-1 0 0,-1-1 0 0 0,1 1 0 0 0,0 0 0 0 0,0 0 0 0 0,-1 0 0 0 0,1 0 0 0 0,-1-1-17 0 0,1 1 16 0 0,-6-2 223 0 0,-1 0 1 0 0,1 0-1 0 0,0 1 0 0 0,-1 0 1 0 0,0 0-1 0 0,1 1 1 0 0,-1-1-1 0 0,0 1 0 0 0,1 1 1 0 0,-1-1-1 0 0,-3 2-239 0 0,2 0 208 0 0,-1 0 0 0 0,1 1 0 0 0,0-1 0 0 0,0 2 0 0 0,-5 2-208 0 0,10-5 56 0 0,0 0 0 0 0,0 0 1 0 0,0 0-1 0 0,-1 0 0 0 0,1-1 0 0 0,0 1 0 0 0,0-1 0 0 0,-1 0 0 0 0,1 0 1 0 0,-2 0-57 0 0,1 0 64 0 0,-1 0 0 0 0,1 0 0 0 0,0 0 0 0 0,-1 1 1 0 0,1 0-1 0 0,-1 0-64 0 0,-8 2 110 0 0,6-1-58 0 0,0 0 0 0 0,1 0 0 0 0,-1 1-1 0 0,1 0 1 0 0,-4 2-52 0 0,-6 3 55 0 0,13-7-53 0 0,1 0-1 0 0,0 0 1 0 0,0 0-1 0 0,0 1 1 0 0,0-1-1 0 0,0 1 1 0 0,0-1-1 0 0,0 1 1 0 0,0 0-2 0 0,-8 8 45 0 0,8-9-45 0 0,0 1 1 0 0,1-1 0 0 0,-1 1 0 0 0,1 0 0 0 0,-1 0-1 0 0,1 0 1 0 0,0 0 0 0 0,0 0 0 0 0,0 0 0 0 0,0 0 0 0 0,0 0-1 0 0,0 0 1 0 0,0 2-1 0 0,-1 14 0 0 0,4-13 0 0 0,0-2 0 0 0,0 6 4 0 0,-2-6-1 0 0,1 0 1 0 0,0 0 0 0 0,0 0 0 0 0,0 0 0 0 0,0 0 0 0 0,1-1-1 0 0,-1 1 1 0 0,1 0 0 0 0,-1-1 0 0 0,1 0 0 0 0,0 1 0 0 0,0-1 0 0 0,1 1-4 0 0,19 24 69 0 0,3 0 0 0 0,11 9-69 0 0,-24-23 19 0 0,-1 0 0 0 0,0 1-1 0 0,0 0 1 0 0,1 4-19 0 0,-2-3 44 0 0,-7-9-35 0 0,5 15 2 0 0,-6-16 23 0 0,0 1 0 0 0,0 0 1 0 0,-1-1-1 0 0,1 1 0 0 0,-1 0 1 0 0,-1 1-35 0 0,1-4 41 0 0,-1-1 95 0 0,-1 1 6 0 0,0 1-98 0 0,0-2-19 0 0,1 1 1 0 0,-1-1-1 0 0,0 0 1 0 0,1 1 0 0 0,-1-1-1 0 0,0 0 1 0 0,0 0-1 0 0,-1 0 1 0 0,1 0 0 0 0,0 0-1 0 0,-1 0 1 0 0,1 0-1 0 0,-1 0 1 0 0,0-1 0 0 0,1 1-1 0 0,-1-1 1 0 0,0 1-1 0 0,0-1 1 0 0,0 1-1 0 0,0-1 1 0 0,0 0 0 0 0,-1 0-1 0 0,0 0-25 0 0,-11 4 136 0 0,-1 0 0 0 0,0-1 0 0 0,0-1 0 0 0,-10 0-136 0 0,-64 8 171 0 0,72-10-141 0 0,-7-1-24 0 0,-1 2 0 0 0,1 0-1 0 0,0 1 1 0 0,-1 2-6 0 0,8-3 24 0 0,13-2-154 0 0,-1 1 1 0 0,1-1 0 0 0,-1 1 0 0 0,1 0-1 0 0,-1 1 1 0 0,-3 0 129 0 0,6-1-820 0 0,2-1-32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30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7 116 10855 0 0,'0'0'496'0'0,"-1"-1"-12"0"0,-4-5-190 0 0,0 0 0 0 0,-1 0 0 0 0,0 1-1 0 0,1 0 1 0 0,-2 0 0 0 0,1 1-1 0 0,-1 0 1 0 0,-5-3-294 0 0,-5-1 1134 0 0,-1 1-1 0 0,-13-4-1133 0 0,8 3 459 0 0,-35-12 773 0 0,54 19-1144 0 0,0 1-1 0 0,0-1 0 0 0,0 1 0 0 0,0 0 1 0 0,0 0-1 0 0,0 0 0 0 0,-1 0-87 0 0,-21 0 405 0 0,18-1-282 0 0,0 1 0 0 0,0 0-1 0 0,0 0 1 0 0,-4 1-123 0 0,4 0 87 0 0,0-1 0 0 0,0 0 0 0 0,1 0 0 0 0,-7-1-87 0 0,-23-4 393 0 0,-12 0-393 0 0,41 5 47 0 0,1 0 1 0 0,-1 0-1 0 0,0 1 0 0 0,1 0 0 0 0,-1 0 0 0 0,0 1 1 0 0,1 0-1 0 0,0 0 0 0 0,-1 1 0 0 0,-5 3-47 0 0,-20 8 166 0 0,28-13-122 0 0,-1 1-1 0 0,0 1 0 0 0,1-1 0 0 0,-1 1 0 0 0,1 0 1 0 0,-4 3-44 0 0,-41 26 364 0 0,35-19-321 0 0,8-8-4 0 0,0 2-1 0 0,0-1 0 0 0,-4 5-38 0 0,-4 5 31 0 0,0-1 1 0 0,-7 5-32 0 0,-12 12 21 0 0,17-17 4 0 0,1-2-1 0 0,-2 0 1 0 0,-3 2-25 0 0,-2 0 67 0 0,-13 13-67 0 0,21-14 88 0 0,0 0 0 0 0,1 1-1 0 0,1 1 1 0 0,0 0-1 0 0,-6 11-87 0 0,12-16 26 0 0,1 1 0 0 0,0-1 0 0 0,0 1-1 0 0,1 0 1 0 0,1 1 0 0 0,0-1-1 0 0,1 1 1 0 0,0 0 0 0 0,0 5-26 0 0,3 24 53 0 0,-1-21-54 0 0,1-7 4 0 0,0-1 0 0 0,1 1 0 0 0,1 0 0 0 0,1 5-3 0 0,-2-1 18 0 0,0 1-1 0 0,-1 0 1 0 0,-1 7-18 0 0,0 16 0 0 0,-1 11-16 0 0,1-24 75 0 0,1 0-1 0 0,1 8-58 0 0,0-27 39 0 0,1 0 1 0 0,0 0-1 0 0,0-1 1 0 0,1 1-1 0 0,0-1 0 0 0,0 0 1 0 0,1 0-1 0 0,4 7-39 0 0,1-2 71 0 0,1 0 0 0 0,1 0 0 0 0,0-1 0 0 0,0 0 0 0 0,1-1-1 0 0,12 10-70 0 0,-2-5 377 0 0,0-1 0 0 0,6 2-377 0 0,-4-3 293 0 0,16 14-293 0 0,-20-12 66 0 0,2-2 0 0 0,0 0 1 0 0,0-2-1 0 0,2 0 0 0 0,16 5-66 0 0,-16-5 52 0 0,-19-10-39 0 0,0 0 0 0 0,0 0 0 0 0,1 0 1 0 0,-1-1-1 0 0,1 0 0 0 0,0 0 0 0 0,-1 0 0 0 0,1-1 0 0 0,2 0-13 0 0,10 1 36 0 0,-11 0-16 0 0,0-1 0 0 0,0-1 0 0 0,0 1-1 0 0,0-1 1 0 0,1-1 0 0 0,-1 1-1 0 0,0-1 1 0 0,0 0 0 0 0,1-1-20 0 0,27-8 74 0 0,-21 7-46 0 0,-1-1-1 0 0,10-4-27 0 0,-16 6 10 0 0,0 0-1 0 0,1 0 1 0 0,-1 1-1 0 0,0 0 1 0 0,1 0 0 0 0,5 1-10 0 0,21-4 55 0 0,-22 2-40 0 0,-4 1-3 0 0,1 0 0 0 0,-1-1 0 0 0,0 0 0 0 0,0-1 0 0 0,2-1-12 0 0,16-3 29 0 0,-23 7-23 0 0,1-1 0 0 0,0 0 0 0 0,-1 0-1 0 0,1 0 1 0 0,0-1 0 0 0,2 0-6 0 0,3-3 0 0 0,-7 3 0 0 0,1 0 0 0 0,0 0 0 0 0,0 1 0 0 0,1-1 0 0 0,-1 1 0 0 0,0 0 0 0 0,0 0 0 0 0,1 0 0 0 0,-1 0 0 0 0,1 0 0 0 0,-1 1 0 0 0,0 0 0 0 0,1-1 0 0 0,0 1 0 0 0,-2 0 0 0 0,0 0 0 0 0,1 0 0 0 0,-1 0 0 0 0,0-1 0 0 0,0 1 0 0 0,1-1 0 0 0,-1 0 0 0 0,0 0 0 0 0,0 0 0 0 0,1 0 0 0 0,16-6 0 0 0,11 5 0 0 0,-23 2 0 0 0,1 0 0 0 0,-1-1 0 0 0,0 0 0 0 0,0 0 0 0 0,1-1 0 0 0,2-1 0 0 0,-4 1 0 0 0,1 1 0 0 0,-1 0 0 0 0,0 0 0 0 0,4 0 0 0 0,-5 0 0 0 0,-1 1 0 0 0,1-1 0 0 0,-1 1 0 0 0,1-1 0 0 0,-1-1 0 0 0,0 1 0 0 0,1-1 0 0 0,-1 1 0 0 0,2-2 0 0 0,-1-1 0 0 0,-1 1 0 0 0,1 1 0 0 0,0-1 0 0 0,1 1 0 0 0,-1 0 0 0 0,0 0 0 0 0,2 0 0 0 0,-2 1 6 0 0,-1-1-1 0 0,1 0 1 0 0,-1 0-1 0 0,0 0 1 0 0,4-3-6 0 0,-5 3 4 0 0,1 0 0 0 0,-1 0 0 0 0,1 0 0 0 0,-1 0 0 0 0,1 1 0 0 0,0-1 0 0 0,-1 1 0 0 0,1 0 0 0 0,1 0-4 0 0,-2 1 0 0 0,1 0 0 0 0,-1-1 0 0 0,1 0 0 0 0,-1 0 0 0 0,1 0 0 0 0,-1 0 0 0 0,0 0 0 0 0,0-1 0 0 0,0 1 0 0 0,1-1 0 0 0,-1 0 0 0 0,-1 0 0 0 0,1 0 0 0 0,0-1 0 0 0,0 1 0 0 0,-1 0 0 0 0,24-19 51 0 0,-17 15-26 0 0,-2 0 0 0 0,1 0 0 0 0,-1-1 0 0 0,1 0 0 0 0,-2 0 0 0 0,6-8-25 0 0,-4 5 9 0 0,-6 6 40 0 0,1 0 0 0 0,0 0 0 0 0,0 1 0 0 0,1-1 0 0 0,-1 1 0 0 0,2-1-49 0 0,2-1 75 0 0,-1-1-1 0 0,0 0 1 0 0,0 0-1 0 0,0 0 1 0 0,-1-1 0 0 0,3-4-75 0 0,25-44 387 0 0,-30 49-374 0 0,3-5 36 0 0,1 0 0 0 0,-1 1 0 0 0,2 0 0 0 0,0-1-49 0 0,20-26 76 0 0,-23 31-70 0 0,0-1 1 0 0,-1 0-1 0 0,0 0 0 0 0,0-1 0 0 0,0 0 0 0 0,-1 1 1 0 0,0-1-1 0 0,0 0 0 0 0,-1 0 0 0 0,0-1 1 0 0,0 1-1 0 0,-1-3-6 0 0,-1 4 19 0 0,1-1 0 0 0,0 0 1 0 0,0 0-1 0 0,2-5-19 0 0,0-7 53 0 0,-2 18-44 0 0,-1 1-1 0 0,0-1 1 0 0,0 1-1 0 0,1 0 1 0 0,-1-1-1 0 0,0 1 1 0 0,1 0-1 0 0,0-1 0 0 0,-1 1 1 0 0,1 0-1 0 0,0-1-8 0 0,4-10 51 0 0,-4 6-33 0 0,2-12 37 0 0,-1 0 0 0 0,-1 0 0 0 0,0 0 0 0 0,-2-9-55 0 0,-2 10 84 0 0,-1 12-69 0 0,1 2-1 0 0,-23-33 62 0 0,-5-3-76 0 0,-22-16 0 0 0,46 45 0 0 0,-2 1 0 0 0,1 0 0 0 0,-1 0 0 0 0,0 1 0 0 0,-2-1 0 0 0,3 3 0 0 0,0-1 0 0 0,1 0 0 0 0,-3-4 0 0 0,-11-16 19 0 0,15 18-8 0 0,-1 0 0 0 0,0 1 1 0 0,0 0-1 0 0,-8-6-11 0 0,15 13 0 0 0,-1 1 0 0 0,0-1 0 0 0,1 0 0 0 0,-1 1 0 0 0,0-1 0 0 0,1 0 0 0 0,-1 1 0 0 0,0-1 0 0 0,0 1 0 0 0,1 0 0 0 0,-1-1 0 0 0,0 1 0 0 0,0-1 0 0 0,0 1 0 0 0,0 0 0 0 0,0 0 0 0 0,0 0 0 0 0,1-1 0 0 0,-1 1 0 0 0,0 0 0 0 0,0 0 0 0 0,-3 0 0 0 0,0-1-47 0 0,-1 0 0 0 0,1 1 0 0 0,-1-1 1 0 0,1 1-1 0 0,-1 0 0 0 0,1 0 0 0 0,-1 1 0 0 0,1-1 0 0 0,-1 1 0 0 0,1 0 0 0 0,-1 0 0 0 0,-2 2 47 0 0,-5 2-426 0 0,0 0-1 0 0,0 2 0 0 0,-7 4 427 0 0,-23 12-1077 0 0,22-14-867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31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8 237 7135 0 0,'0'0'331'0'0,"0"0"-10"0"0,-1-2-122 0 0,-3-17 540 0 0,2 10 318 0 0,0-1 1 0 0,0 1 0 0 0,-1 0-1 0 0,-2-4-1057 0 0,4 11 411 0 0,-8-4 377 0 0,-18-12 1377 0 0,-13-6-2165 0 0,-12 3 1440 0 0,36 13-1013 0 0,0 2 0 0 0,-1 0 0 0 0,0 0 0 0 0,-12-1-427 0 0,4 1 346 0 0,-16-7-346 0 0,19 4 82 0 0,0 1 0 0 0,-1 1 1 0 0,0 1-1 0 0,0 1 1 0 0,-1 1-1 0 0,-8 1-82 0 0,3 3 212 0 0,0 1 0 0 0,0 1 0 0 0,0 2 0 0 0,0 1 0 0 0,1 2 0 0 0,-1 0 0 0 0,-5 4-212 0 0,11-4 98 0 0,0 2 0 0 0,0 0 0 0 0,1 1 0 0 0,0 2-98 0 0,9-6 14 0 0,0 0 0 0 0,1-1 0 0 0,-7 2-14 0 0,-26 11 22 0 0,-10 4-22 0 0,37-15 0 0 0,0 0 0 0 0,-7 4 0 0 0,12-4 58 0 0,0 1-1 0 0,1 0 1 0 0,0 1-1 0 0,0 0 1 0 0,1 1-1 0 0,0 0 1 0 0,-2 3-58 0 0,-11 12 35 0 0,1 1 0 0 0,2 1 1 0 0,0 1-1 0 0,-16 29-35 0 0,30-42 27 0 0,1 0 0 0 0,-1 7-27 0 0,-2 4 22 0 0,-7 15 102 0 0,-6 31-124 0 0,13-37 8 0 0,-17 81 59 0 0,-2 38 230 0 0,24-132-157 0 0,1 0 1 0 0,1 0-1 0 0,1 0 0 0 0,2 22-140 0 0,-1-37 31 0 0,1-1-8 0 0,0-1-1 0 0,1 1 1 0 0,-1 0 0 0 0,1-1-1 0 0,2 4-22 0 0,4 19 65 0 0,-5-18-22 0 0,0 0 0 0 0,0 1 0 0 0,1-1 0 0 0,1 0 0 0 0,0-1 0 0 0,1 3-43 0 0,1 0 59 0 0,0 1 0 0 0,-1 0 0 0 0,1 3-59 0 0,-1-1 40 0 0,2 0-1 0 0,3 6-39 0 0,43 60 181 0 0,-38-61-96 0 0,1-2 0 0 0,18 15-85 0 0,-5-4 41 0 0,-21-20-29 0 0,0-2 0 0 0,1 1 0 0 0,0-1 0 0 0,0-1 1 0 0,0 0-1 0 0,1 0 0 0 0,0-1 0 0 0,0-1 0 0 0,10 4-12 0 0,17 2 85 0 0,-1-1 1 0 0,17 0-86 0 0,-5 0 32 0 0,-24-3 34 0 0,-16-4-43 0 0,-1 0 0 0 0,1-1 0 0 0,-1 1 0 0 0,1-2 0 0 0,6 1-23 0 0,18-2 77 0 0,3 0 241 0 0,10-3-318 0 0,-2-2 200 0 0,-1-3 0 0 0,10-4-200 0 0,-36 8 63 0 0,-1-2 1 0 0,7-3-64 0 0,1-1 28 0 0,-3 2 18 0 0,-1-2 1 0 0,0-1-47 0 0,12-6 35 0 0,5-3 31 0 0,4-6-66 0 0,-17 12 47 0 0,-1-2-41 0 0,-1 0 0 0 0,6-7-6 0 0,-7 6 11 0 0,-2 0 25 0 0,-1-2 0 0 0,-1 1 1 0 0,-1-2-1 0 0,-1 0 0 0 0,5-10-36 0 0,-11 16 78 0 0,-1 0 0 0 0,3-10-78 0 0,4-6 183 0 0,-9 14-65 0 0,1 0 1 0 0,-2-1 0 0 0,0 0-1 0 0,-2 0 1 0 0,0 0 0 0 0,0 0-1 0 0,-2-1 1 0 0,0-3-119 0 0,-1-17 47 0 0,-2 0 0 0 0,-1 1 0 0 0,-2-1 0 0 0,-2 1 0 0 0,-1 0-1 0 0,-2 1 1 0 0,-1 0 0 0 0,-2 0 0 0 0,-2 1 0 0 0,-1 1 0 0 0,-2 1 0 0 0,-14-20-47 0 0,24 43 39 0 0,-1-1-1 0 0,0 1 1 0 0,-1 1 0 0 0,0 0 0 0 0,-1 0 0 0 0,0 1 0 0 0,-1 0 0 0 0,1 1 0 0 0,-2 0-1 0 0,-8-4-38 0 0,10 7-149 0 0,0 0-1 0 0,-1 0 0 0 0,1 1 0 0 0,-1 1 0 0 0,0 0 0 0 0,0 0 1 0 0,0 1-1 0 0,-1 1 0 0 0,1 0 0 0 0,0 0 0 0 0,0 2 0 0 0,-9 0 150 0 0,-3 2-1473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19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302 17503 0 0,'-7'6'1588'0'0,"2"-1"-1349"0"0,-1 0 0 0 0,1-1 0 0 0,-1 1 0 0 0,0-2 0 0 0,-6 4-239 0 0,11-7 130 0 0,1 0 0 0 0,0 1 1 0 0,-1-1-1 0 0,1 0 0 0 0,-1 0 1 0 0,1 0-1 0 0,-1 1 0 0 0,1-1 1 0 0,-1 0-1 0 0,1 0 0 0 0,0 0 0 0 0,-1 0 1 0 0,1 0-1 0 0,-1 0 0 0 0,1 0 1 0 0,-1 0-1 0 0,1 0 0 0 0,-1 0 0 0 0,1 0 1 0 0,-1 0-1 0 0,1-1 0 0 0,-1 1 1 0 0,1 0-1 0 0,-1 0 0 0 0,1 0 1 0 0,0-1-1 0 0,-1 1 0 0 0,1 0 0 0 0,-1 0 1 0 0,1-1-1 0 0,0 1 0 0 0,-1 0 1 0 0,1-1-1 0 0,0 1 0 0 0,-1 0 0 0 0,1-1 1 0 0,0 1-1 0 0,0-1 0 0 0,-1 1 1 0 0,1 0-1 0 0,0-1 0 0 0,0 1 1 0 0,0-1-1 0 0,0 1 0 0 0,-1-1 0 0 0,1 1 1 0 0,0-1-1 0 0,0 1 0 0 0,0-1 1 0 0,0 1-1 0 0,0-1 0 0 0,0 1 0 0 0,0-1 1 0 0,1 0-131 0 0,1-6 457 0 0,2 0 1 0 0,-1 0-1 0 0,1 0 1 0 0,1-1-458 0 0,9-18 494 0 0,-7 12-395 0 0,0 1 1 0 0,1 0 0 0 0,0 1 0 0 0,1 0-1 0 0,1 0 1 0 0,0 1 0 0 0,3-2-100 0 0,4-3 338 0 0,1 1-1 0 0,0 1 1 0 0,0 0 0 0 0,10-3-338 0 0,-7 4 3 0 0,1 2 0 0 0,1 1 1 0 0,0 1-1 0 0,0 0 0 0 0,19-3-3 0 0,-41 12 0 0 0,1-1 0 0 0,0 1 0 0 0,-1-1 0 0 0,1 1 0 0 0,0 0 0 0 0,-1 0 0 0 0,1 0 0 0 0,0 0 0 0 0,0 0 0 0 0,-1 0 0 0 0,1 0 0 0 0,0 1 0 0 0,-1-1 0 0 0,1 0 0 0 0,0 1 0 0 0,-1 0 0 0 0,1-1 0 0 0,-1 1 0 0 0,1 0 0 0 0,-1 0 0 0 0,1 0 0 0 0,-1 0 0 0 0,0 0 0 0 0,1 1 0 0 0,-1 0 0 0 0,0-1 0 0 0,0 1 0 0 0,0 0 0 0 0,0-1 0 0 0,0 1 0 0 0,0 0 0 0 0,-1 0 0 0 0,1 0 0 0 0,-1-1 0 0 0,1 1 0 0 0,-1 0 0 0 0,0 2 0 0 0,1 8 0 0 0,-1-1 0 0 0,0 1 0 0 0,-1 0 0 0 0,-1-1 0 0 0,-2 8 0 0 0,3-11 0 0 0,-2 11 0 0 0,-2 0 0 0 0,0-1 0 0 0,-1 1 0 0 0,0-1 0 0 0,-2 0 0 0 0,0-1 0 0 0,-1 0 0 0 0,-4 4 0 0 0,13-21 0 0 0,0 0 0 0 0,0 0 0 0 0,0 0 0 0 0,0 0 0 0 0,0 0 0 0 0,0 1 0 0 0,0-1 0 0 0,0 0 0 0 0,0 0 0 0 0,0 0 0 0 0,0 0 0 0 0,0 0 0 0 0,-1 0 0 0 0,1 0 0 0 0,0 0 0 0 0,0 0 0 0 0,0 0 0 0 0,0 0 0 0 0,0 0 0 0 0,0 1 0 0 0,0-1 0 0 0,0 0 0 0 0,0 0 0 0 0,0 0 0 0 0,0 0 0 0 0,0 0 0 0 0,0 0 0 0 0,0 0 0 0 0,0 0 0 0 0,0 1 0 0 0,0-1 0 0 0,0 0 0 0 0,0 0 0 0 0,0 0 0 0 0,0 0 0 0 0,0 0 0 0 0,0 0 0 0 0,0 0 0 0 0,0 0 0 0 0,0 0 0 0 0,0 1 0 0 0,1-1 0 0 0,-1 0 0 0 0,0 0 0 0 0,0 0 0 0 0,0 0 0 0 0,0 0 0 0 0,0 0 0 0 0,0 0 0 0 0,0 0 0 0 0,0 0 0 0 0,0 0 0 0 0,7-2 0 0 0,6-5 0 0 0,122-96 0 0 0,-90 67 0 0 0,2 3 0 0 0,1 2 0 0 0,15-5 0 0 0,-46 26 0 0 0,1 1 0 0 0,0 1 0 0 0,1 0 0 0 0,14-4 0 0 0,-32 12 0 0 0,-1 0 0 0 0,0 0 0 0 0,0 0 0 0 0,1 0 0 0 0,-1 0 0 0 0,0 0 0 0 0,0 0 0 0 0,1 0 0 0 0,-1 0 0 0 0,0 0 0 0 0,0 0 0 0 0,1 0 0 0 0,-1 0 0 0 0,0 0 0 0 0,0 0 0 0 0,1 0 0 0 0,-1 0 0 0 0,0 0 0 0 0,0 0 0 0 0,1 0 0 0 0,-1 0 0 0 0,0 1 0 0 0,0-1 0 0 0,1 0 0 0 0,-1 0 0 0 0,0 0 0 0 0,0 1 0 0 0,1 0 0 0 0,-1 1 0 0 0,0 0 0 0 0,0 0 0 0 0,0-1 0 0 0,0 1 0 0 0,0 0 0 0 0,-1 0 0 0 0,1-1 0 0 0,0 1 0 0 0,-1 1 0 0 0,-1 4 0 0 0,-2 9 0 0 0,0 0 0 0 0,-1 0 0 0 0,-1 0 0 0 0,-6 11 0 0 0,-6 14 0 0 0,9-20 0 0 0,-1-1 0 0 0,-3 4 0 0 0,3-5 0 0 0,0 1 0 0 0,-1 4 0 0 0,-3 2 0 0 0,14-26 0 0 0,0 0 0 0 0,0 1 0 0 0,0-1 0 0 0,-1 0 0 0 0,1 0 0 0 0,0 0 0 0 0,0 0 0 0 0,0 0 0 0 0,0 1 0 0 0,0-1 0 0 0,-1 0 0 0 0,1 0 0 0 0,0 0 0 0 0,0 0 0 0 0,0 1 0 0 0,0-1 0 0 0,0 0 0 0 0,0 0 0 0 0,0 0 0 0 0,0 1 0 0 0,0-1 0 0 0,0 0 0 0 0,0 0 0 0 0,0 0 0 0 0,0 1 0 0 0,0-1 0 0 0,0 0 0 0 0,0 0 0 0 0,0 0 0 0 0,0 1 0 0 0,0-1 0 0 0,0 0 0 0 0,0 0 0 0 0,0 0 0 0 0,0 1 0 0 0,0-1 0 0 0,1 0 0 0 0,-1 0 0 0 0,0 0 0 0 0,0 0 0 0 0,0 1 0 0 0,0-1 0 0 0,0 0 0 0 0,1 0 0 0 0,-1 0 0 0 0,0 0 0 0 0,0 0 0 0 0,0 0 0 0 0,0 1 0 0 0,1-1 0 0 0,-1 0 0 0 0,0 0 0 0 0,0 0 0 0 0,0 0 0 0 0,1 0 0 0 0,-1 0 0 0 0,0 0 0 0 0,0 0 0 0 0,0 0 0 0 0,1 0 0 0 0,-1 0 0 0 0,0 0 0 0 0,0 0 0 0 0,0 0 0 0 0,1 0 0 0 0,-1 0 0 0 0,0 0 0 0 0,12-2 0 0 0,-12 2 0 0 0,8-3 0 0 0,0 0 0 0 0,0-1 0 0 0,-1 0 0 0 0,8-4 0 0 0,12-8 0 0 0,6-1 0 0 0,-2-2 0 0 0,-1-2 0 0 0,0-1 0 0 0,15-15 0 0 0,1 0 0 0 0,11-5 0 0 0,-29 23 0 0 0,2 0 0 0 0,-1 2 0 0 0,2 1 0 0 0,1 2 0 0 0,9-3 0 0 0,-26 14 0 0 0,-5 3 0 0 0,-9 2 0 0 0,0 0 0 0 0,0 1 0 0 0,-1-1 0 0 0,1 1 0 0 0,0-1 0 0 0,-1 0 0 0 0,0 1 0 0 0,0-1 0 0 0,0 1 0 0 0,0-1 0 0 0,0 1 0 0 0,0 1 0 0 0,0 1 0 0 0,-2 40 0 0 0,1-27 0 0 0,0 1 0 0 0,2 0 0 0 0,1 8 0 0 0,-2-21 0 0 0,2 0 0 0 0,-1 0 0 0 0,0-1 0 0 0,1 1 0 0 0,0-1 0 0 0,0 1 0 0 0,1-1 0 0 0,-1 0 0 0 0,1 0 0 0 0,1 0 0 0 0,-1 0 0 0 0,0-1 0 0 0,2 2 0 0 0,-3-2 0 0 0,-1-3 0 0 0,0 0 0 0 0,0 0 0 0 0,0 0 0 0 0,0 0 0 0 0,0 0 0 0 0,-1 0 0 0 0,2 0 0 0 0,-1 0 0 0 0,0 0 0 0 0,0-1 0 0 0,0 1 0 0 0,0 0 0 0 0,1-1 0 0 0,0 1 0 0 0,1 1 0 0 0,0 0 0 0 0,1-1 0 0 0,-1 1 0 0 0,1-1 0 0 0,-1 0 0 0 0,1 0 0 0 0,-1 0 0 0 0,1-1 0 0 0,0 1 0 0 0,-1-1 0 0 0,1 0 0 0 0,3 0 0 0 0,19 2 0 0 0,-19-2 0 0 0,-1 0 0 0 0,1 0 0 0 0,-1 0 0 0 0,1-1 0 0 0,-1 0 0 0 0,1 0 0 0 0,-1-1 0 0 0,0 1 0 0 0,0-1 0 0 0,3-2 0 0 0,-8 4 0 0 0,0 0-1 0 0,0 0 1 0 0,-1-1-1 0 0,1 1 1 0 0,0 0-1 0 0,0-1 1 0 0,0 1 0 0 0,0-1-1 0 0,-1 1 1 0 0,1-1-1 0 0,0 1 1 0 0,0-1 0 0 0,-1 0-1 0 0,1 1 1 0 0,-1-1-1 0 0,1 0 1 0 0,0 1-1 0 0,-1-1 1 0 0,1 0 0 0 0,-1 0-1 0 0,0 0 1 0 0,1 0-1 0 0,-1 1 1 0 0,0-1-1 0 0,1 0 1 0 0,0-3-190 0 0,12-24-3812 0 0,-7 14 2469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34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22 8287 0 0,'0'0'382'0'0,"0"0"-8"0"0,1-2-240 0 0,7-19-49 0 0,-6 16 461 0 0,-1-1-1 0 0,1 0 1 0 0,-1 0 0 0 0,0-1 0 0 0,0 1-1 0 0,-1 0 1 0 0,0 0 0 0 0,0 0 0 0 0,0-1-1 0 0,-1-1-545 0 0,0 6 512 0 0,1 2 0 0 0,0 0 0 0 0,0 0 0 0 0,0 0 0 0 0,0 0 0 0 0,-1-1 0 0 0,-2-6 267 0 0,3 6-730 0 0,0 1-1 0 0,0 0 1 0 0,0 0 0 0 0,0-1 0 0 0,-1 1-1 0 0,1 0 1 0 0,0 0 0 0 0,0-1 0 0 0,0 1-1 0 0,-1 0 1 0 0,1 0 0 0 0,0 0 0 0 0,0 0-1 0 0,-1-1 1 0 0,1 1 0 0 0,0 0 0 0 0,-1 0 0 0 0,1 0-1 0 0,0 0 1 0 0,0 0 0 0 0,-1 0 0 0 0,1 0-1 0 0,0 0 1 0 0,-1 0 0 0 0,1 0 0 0 0,0 0-1 0 0,-1 0 1 0 0,1 0 0 0 0,0 0 0 0 0,-1 0-1 0 0,1 0 1 0 0,0 0 0 0 0,0 0 0 0 0,-1 0-1 0 0,1 0 1 0 0,0 0 0 0 0,-1 1 0 0 0,1-1 0 0 0,0 0-1 0 0,0 0 1 0 0,-1 0 0 0 0,1 0 0 0 0,0 1-1 0 0,0-1 1 0 0,0 0 0 0 0,-1 0 0 0 0,1 1-1 0 0,0-1 1 0 0,0 0-49 0 0,-9 12 0 0 0,8-7 0 0 0,1-2 0 0 0,-2 9 0 0 0,1 1 0 0 0,0-1 0 0 0,1 0 0 0 0,0 3 0 0 0,0 20 0 0 0,-1-3 0 0 0,3-1 0 0 0,1 6 0 0 0,-1-11 0 0 0,4 16 72 0 0,-6-39 299 0 0,0-3 117 0 0,0 0 21 0 0,0 0-66 0 0,-6-1-278 0 0,-2 0-165 0 0,-2 0 0 0 0,-3 0 0 0 0,-3-1 185 0 0,12-1-46 0 0,2 1-20 0 0,0 0-83 0 0,0 1 0 0 0,0-1 0 0 0,0 0 0 0 0,0 0 0 0 0,1 0 0 0 0,-1 1 0 0 0,1-2 0 0 0,-1 1 0 0 0,1 0 0 0 0,-1 0 0 0 0,1 0 1 0 0,0-1-1 0 0,0 1 0 0 0,0 0 0 0 0,1-1 0 0 0,-1 1 0 0 0,0-1 0 0 0,1 1 0 0 0,0-1-36 0 0,-1-8 192 0 0,0 1-1 0 0,1-1 1 0 0,1 1 0 0 0,0-3-192 0 0,1-13 153 0 0,-2-4-153 0 0,3 1 0 0 0,0-1 0 0 0,3-6 0 0 0,-4 2 0 0 0,-2 34 0 0 0,0-1 0 0 0,0 1 0 0 0,0-1 0 0 0,1 1 0 0 0,-1-1 0 0 0,0 1 0 0 0,0-1 0 0 0,0 1 0 0 0,0-1 0 0 0,0 1 0 0 0,1-1 0 0 0,-1 1 0 0 0,0 0 0 0 0,0-1 0 0 0,1 1 0 0 0,-1-1 0 0 0,0 1 0 0 0,1 0 0 0 0,10-4 0 0 0,0 5 0 0 0,-4 2 0 0 0,-5-2 0 0 0,1 0 0 0 0,0-1 0 0 0,-1 1 0 0 0,1 0 0 0 0,0-1 0 0 0,0 0 0 0 0,-1 0 0 0 0,1 0 0 0 0,0 0 0 0 0,0 0 0 0 0,-1 0 0 0 0,2-1 0 0 0,39-2 0 0 0,-15 2 0 0 0,-16-1 0 0 0,-2 1 0 0 0,0-2 0 0 0,-3 6 0 0 0,-5-1 0 0 0,2 10 0 0 0,-3-5 0 0 0,1 0 0 0 0,-1 23 0 0 0,-1-29 0 0 0,2 73 0 0 0,-1-50 0 0 0,0 0 0 0 0,-4 23 0 0 0,0-6 0 0 0,2 22 0 0 0,1-57 0 0 0,-1 13 0 0 0,-2-2 0 0 0,2-16-11 0 0,-1-3-24 0 0,-3-10-112 0 0,-4-14-489 0 0,6 10-1185 0 0,-3-11-4746 0 0,3 18 424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34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1975 0 0,'0'0'267'0'0,"0"0"42"0"0,0 0 17 0 0,0 0-28 0 0,2-2-196 0 0,29-26 1354 0 0,-18 19 66 0 0,-12 7-1010 0 0,-1 2-69 0 0,3 1-247 0 0,0 0 1 0 0,-1 1 0 0 0,1-1-1 0 0,-1 0 1 0 0,0 1-1 0 0,1 0 1 0 0,-1 0 0 0 0,0-1-1 0 0,0 1 1 0 0,0 0-1 0 0,0 1 1 0 0,1 1-197 0 0,1 0-162 0 0,3 2 164 0 0,1 0-1 0 0,-1 0 0 0 0,1-1 1 0 0,0-1-1 0 0,0 1 0 0 0,0-1 1 0 0,1 0-1 0 0,-1-1 0 0 0,1 0 1 0 0,0-1-1 0 0,0 1 0 0 0,1-2-1 0 0,5 0-829 0 0,0-3-3686 0 0,-1-1-1533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35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0 10135 0 0,'0'0'464'0'0,"0"0"-9"0"0,0 0-223 0 0,0 0 156 0 0,0 0 100 0 0,0 0 21 0 0,0 0 3 0 0,0 0 0 0 0,0 0 0 0 0,0 0 0 0 0,0 0 0 0 0,0 0 0 0 0,0 0 0 0 0,0 0 0 0 0,0 0 0 0 0,0 0 0 0 0,0 0 0 0 0,0 0 0 0 0,0 0-69 0 0,0 2-294 0 0,4 8-102 0 0,-2-7 94 0 0,-1 1 0 0 0,0-1 0 0 0,0 1 0 0 0,0 0 0 0 0,0-1 0 0 0,0 1-1 0 0,-1 0 1 0 0,1-1 0 0 0,-1 1 0 0 0,0 2-141 0 0,-2 14 322 0 0,2 1 1 0 0,1 13-323 0 0,0 26-37 0 0,2 4 2141 0 0,-16-78-720 0 0,10 6-1329 0 0,0 1 1 0 0,0-1-1 0 0,1 1 0 0 0,0-1 0 0 0,1 0 1 0 0,-1 0-1 0 0,2 0 0 0 0,-1 0 1 0 0,1 0-1 0 0,0 0 0 0 0,1 0-55 0 0,2-12 74 0 0,1 0 0 0 0,1 1-1 0 0,1-1 1 0 0,0 1 0 0 0,2 1 0 0 0,5-11-74 0 0,-9 22 146 0 0,0 1 0 0 0,0-1 0 0 0,1 1 0 0 0,0 1-1 0 0,0-1 1 0 0,0 0 0 0 0,1 1 0 0 0,-1 0 0 0 0,1 1 0 0 0,0-1 0 0 0,5-2-146 0 0,4-5 0 0 0,-14 11 0 0 0,-1 1 0 0 0,1-1 0 0 0,-1 1 0 0 0,1-1 0 0 0,-1 1 0 0 0,1-1 0 0 0,-1 1 0 0 0,1-1 0 0 0,0 1 0 0 0,-1 0 0 0 0,1-1 0 0 0,0 1 0 0 0,-1 0 0 0 0,1-1 0 0 0,0 1 0 0 0,-1 0 0 0 0,1 0 0 0 0,0 0 0 0 0,-1 0 0 0 0,1 0 0 0 0,0 0 0 0 0,0 0 0 0 0,-1 0 0 0 0,2 0 0 0 0,0 0 0 0 0,-1 0 0 0 0,1 0 0 0 0,-1-1 0 0 0,0 1 0 0 0,0 0 0 0 0,0 0 0 0 0,1 0 0 0 0,-1 0 0 0 0,0 0 0 0 0,0 0 0 0 0,0 0 0 0 0,1 0 0 0 0,-1 1 0 0 0,0-1 0 0 0,0 0 0 0 0,0 1 0 0 0,0-1 0 0 0,0 1 0 0 0,0-1 0 0 0,1 1 0 0 0,-1-1 0 0 0,0 1 0 0 0,0 0 0 0 0,3 2 0 0 0,1-1 0 0 0,-4-2 0 0 0,1 1 0 0 0,-1-1 0 0 0,0 1 0 0 0,0 0 0 0 0,1-1 0 0 0,-1 1 0 0 0,0 0 0 0 0,0 0 0 0 0,0 0 0 0 0,0 0 0 0 0,0 0 0 0 0,0 0 0 0 0,-1 0 0 0 0,1 0 0 0 0,0 0 0 0 0,0 0 0 0 0,-1 0 0 0 0,1 1 0 0 0,0-1 0 0 0,3 7 0 0 0,0-1 0 0 0,-1 1 0 0 0,0 0 0 0 0,0 0 0 0 0,1 3 0 0 0,-3-5 0 0 0,5 13 0 0 0,-7-15 0 0 0,0 0 0 0 0,0 0 0 0 0,0 1 0 0 0,0 0 0 0 0,-1-1 0 0 0,1 1 0 0 0,-1-1 0 0 0,0 1 0 0 0,-1-1 0 0 0,1 0 0 0 0,0 0 0 0 0,-1 0 0 0 0,0 0 0 0 0,0-1 0 0 0,-1 1 0 0 0,1-1 0 0 0,0 0 0 0 0,-1 1 0 0 0,0-2 0 0 0,-3 3 0 0 0,-6 4 0 0 0,0-1 0 0 0,-1-1 0 0 0,1 0 0 0 0,-1-1 0 0 0,-6 2 0 0 0,-4-1 0 0 0,34-16 0 0 0,15-3 0 0 0,-21 11 0 0 0,0 1 0 0 0,1-1 0 0 0,-1 1 0 0 0,0 0 0 0 0,0 1 0 0 0,0-1 0 0 0,0 1 0 0 0,0-1 0 0 0,0 1 0 0 0,1 0 0 0 0,-2 1 0 0 0,1-1 0 0 0,0 1 0 0 0,3 1 0 0 0,1 1 0 0 0,-1 0 0 0 0,1 1 0 0 0,-1 0 0 0 0,0 1 0 0 0,-1-1 0 0 0,4 4 0 0 0,-7-6 0 0 0,1 1 0 0 0,-1-1 0 0 0,0 1 0 0 0,0 0 0 0 0,-1 0 0 0 0,1 0 0 0 0,-1 0 0 0 0,0 0 0 0 0,0 0 0 0 0,0 1 0 0 0,0-1 0 0 0,-1 1 0 0 0,0-1 0 0 0,0 1 0 0 0,0 0 0 0 0,0-1 0 0 0,-1 1 0 0 0,0 0 0 0 0,0 0 0 0 0,0-1 0 0 0,-1 1 0 0 0,1 0 0 0 0,-1 0 0 0 0,0-1 0 0 0,-1 1 0 0 0,1-1 0 0 0,-1 1 0 0 0,0-1 0 0 0,0 0 0 0 0,0 0 0 0 0,0 1 0 0 0,-1-1 0 0 0,0-1 0 0 0,0 1 0 0 0,0 0 0 0 0,0-1 0 0 0,-1 1 0 0 0,2-1 0 0 0,0 0 0 0 0,-1-1 0 0 0,1 1 0 0 0,-1-1 0 0 0,0 1 0 0 0,0-1 0 0 0,0 0 0 0 0,0 0 0 0 0,0 0 0 0 0,0-1 0 0 0,-1 1 0 0 0,1-1 0 0 0,-1 0 0 0 0,1 0 0 0 0,-1 0 0 0 0,1 0 0 0 0,-1 0 0 0 0,1-1 0 0 0,-1 0 0 0 0,-2 1-199 0 0,1-1-1 0 0,0 0 1 0 0,-1-1-1 0 0,1 1 0 0 0,0-1 1 0 0,0 0-1 0 0,-1-1 1 0 0,1 1-1 0 0,0-1 1 0 0,0 0-1 0 0,1 0 1 0 0,-1-1-1 0 0,0 1 1 0 0,-1-2 199 0 0,-4-3-1023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36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8287 0 0,'0'0'382'0'0,"0"0"-8"0"0,0 0-102 0 0,0 0 463 0 0,0 0 234 0 0,0 0 45 0 0,1-2 8 0 0,9-27 6182 0 0,-10 27-6212 0 0,0 2 28 0 0,2-1-133 0 0,4-7-583 0 0,1-2-196 0 0,-5 8 274 0 0,-2 2-291 0 0,1-1 0 0 0,-1 0-1 0 0,1 1 1 0 0,-1-1-1 0 0,1 0 1 0 0,-1 1 0 0 0,1-1-1 0 0,0 1 1 0 0,-1 0-1 0 0,1-1 1 0 0,0 1-1 0 0,0-1 1 0 0,-1 1 0 0 0,1 0-1 0 0,0 0 1 0 0,0-1-91 0 0,16 3 168 0 0,-14 0-171 0 0,-1-2 3 0 0,0 1 0 0 0,0-1 0 0 0,0 1 0 0 0,-1-1 0 0 0,1 1 0 0 0,0 0 0 0 0,-1 0 0 0 0,1 0 0 0 0,0 0 0 0 0,-1 0 0 0 0,1 1 0 0 0,-1-1 0 0 0,1 0 0 0 0,-1 1 0 0 0,0-1 0 0 0,0 1 0 0 0,0-1 0 0 0,0 1 0 0 0,1 1 0 0 0,2 3 0 0 0,4 6 146 0 0,0-1 1 0 0,-1 1-1 0 0,0 0 0 0 0,-1 1 1 0 0,-1-1-1 0 0,0 1 0 0 0,3 12-146 0 0,0 9 512 0 0,0 0 0 0 0,0 17-512 0 0,-7-38 0 0 0,0-1 0 0 0,0 1 0 0 0,-1 0 0 0 0,-1 4 0 0 0,1-12 0 0 0,-1 0 0 0 0,0 1 0 0 0,0-1 0 0 0,-1 0 0 0 0,1 0 0 0 0,-1 0 0 0 0,0 0 0 0 0,0-1 0 0 0,-1 1 0 0 0,1 0 0 0 0,-3 1 0 0 0,4-4-24 0 0,-1-1 0 0 0,0 1 0 0 0,0-1 1 0 0,0 0-1 0 0,0 0 0 0 0,0 0 0 0 0,0 0 0 0 0,0 0 0 0 0,0 0 0 0 0,0-1 0 0 0,0 1 0 0 0,0-1 1 0 0,-1 1 23 0 0,-14 4-519 0 0,-4 6-2947 0 0,14-9-5063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3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15 455 0 0,'-1'-5'-159'0'0,"1"5"506"0"0,0-1-1 0 0,0 1 1 0 0,0-1 0 0 0,0 1-1 0 0,0-1 1 0 0,0 1-1 0 0,-1 0 1 0 0,1-1-1 0 0,0 1 1 0 0,0-1-1 0 0,0 1 1 0 0,-1 0 0 0 0,1-1-1 0 0,0 1 1 0 0,0 0-1 0 0,-1-1 1 0 0,1 1-1 0 0,0 0 1 0 0,-1-1 0 0 0,1 1-347 0 0,-2 0 280 0 0,1-1 1 0 0,0 1 0 0 0,-1 0 0 0 0,1 0 0 0 0,-1 0 0 0 0,1 0 0 0 0,-1 0 0 0 0,1 0-1 0 0,0 0 1 0 0,-1 0 0 0 0,1 0 0 0 0,-1 1-281 0 0,-36 2 1265 0 0,36-3-1012 0 0,1 1 0 0 0,-1-1 0 0 0,1 0 0 0 0,0 0 0 0 0,-1 1 0 0 0,1-1 0 0 0,0 1-1 0 0,0-1 1 0 0,-1 1 0 0 0,1-1 0 0 0,0 1 0 0 0,0 0 0 0 0,0 0 0 0 0,0-1 0 0 0,0 1-253 0 0,1-1 604 0 0,0 0-100 0 0,0 0-22 0 0,0 0-46 0 0,0 0-185 0 0,0 0-84 0 0,2 0-21 0 0,13-1 85 0 0,0-1-1 0 0,0 0 1 0 0,-1-1-1 0 0,11-4-230 0 0,27-5 622 0 0,-18 4-92 0 0,-22 5-147 0 0,0 1-1 0 0,11-1-382 0 0,17-5 345 0 0,-30 5-236 0 0,1 1 0 0 0,0 0 0 0 0,4 1-109 0 0,95-11 577 0 0,-19 6 44 0 0,-42 1-426 0 0,-36 3-88 0 0,-1 0 0 0 0,1 1-1 0 0,7 1-106 0 0,28 6 196 0 0,-37-4-169 0 0,0-1 1 0 0,0 0-1 0 0,0 0 0 0 0,1-1 0 0 0,-1 0 1 0 0,0-1-1 0 0,2-1-27 0 0,37-3 54 0 0,-13 2-44 0 0,-9 0 32 0 0,0 2 0 0 0,22 2-42 0 0,-18 0 33 0 0,29-4-33 0 0,-17 1 72 0 0,20 1-72 0 0,26 0 109 0 0,-19 1-29 0 0,-45 1-50 0 0,0-2-1 0 0,11-1-29 0 0,14 0 29 0 0,7-2 6 0 0,-27 0-17 0 0,1 1 0 0 0,-1 2-1 0 0,2 1-17 0 0,-7 2 7 0 0,1 1 0 0 0,0 2-7 0 0,26 3-3 0 0,-21-4 3 0 0,-3-1 0 0 0,26 1 0 0 0,-37-3 16 0 0,0 0 0 0 0,7 3-16 0 0,-7-1 16 0 0,0-1 0 0 0,8-1-16 0 0,2-1 0 0 0,8 0 0 0 0,31 3 0 0 0,7 2 16 0 0,-42-4 21 0 0,25 4-37 0 0,-13 3 75 0 0,7 4-75 0 0,53 8 0 0 0,-65-11 0 0 0,1-2 0 0 0,0-2 0 0 0,0-1 0 0 0,0-2 0 0 0,0-1 0 0 0,10-3 0 0 0,119-3 0 0 0,-79 3 0 0 0,-24 3 0 0 0,63 7 0 0 0,-83-6 0 0 0,-32-2 3 0 0,1 1 1 0 0,-1 0 0 0 0,10 2-4 0 0,17 4 29 0 0,1-2 0 0 0,0-1 1 0 0,0-2-1 0 0,18-3-29 0 0,8 0 0 0 0,56-2 0 0 0,-71 1 23 0 0,0 3 1 0 0,24 4-24 0 0,-19-1 70 0 0,55-4-70 0 0,-20-2 10 0 0,-44 2 44 0 0,38-6-54 0 0,-53 4 28 0 0,0 1 0 0 0,17 2-28 0 0,23-1 19 0 0,-11-3 98 0 0,28-8-117 0 0,-22-1 571 0 0,52-16-571 0 0,-91 21 131 0 0,-20 6-88 0 0,0-1 1 0 0,-1-1-1 0 0,1 0 0 0 0,4-2-43 0 0,18-7 152 0 0,-24 10-128 0 0,-7 1 56 0 0,1 0-8 0 0,0 1-1 0 0,0-1 1 0 0,0 1-1 0 0,0-1 1 0 0,0 0-1 0 0,0 0 1 0 0,-1 0-1 0 0,1 0 1 0 0,0 0-1 0 0,-1 0 1 0 0,1-1-1 0 0,-1 1 1 0 0,1 0-1 0 0,-1-1 1 0 0,0 1-1 0 0,1-1-71 0 0,-1 0 136 0 0,-1 2 0 0 0,0 0-12 0 0,-24 4-140 0 0,21-3-377 0 0,-1 0 1 0 0,1-1-1 0 0,0 1 0 0 0,0-1 0 0 0,0 0 1 0 0,0 0-1 0 0,-2 0 393 0 0,-12-2-9055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40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9 11975 0 0,'26'-15'267'0'0,"-21"12"42"0"0,-5 3-270 0 0,-1 0-1 0 0,1 0 0 0 0,-1 0 1 0 0,0 0-1 0 0,1 0 0 0 0,-1 0 1 0 0,1 1-1 0 0,-1-1 0 0 0,1 0 1 0 0,-1 0-1 0 0,1 0 1 0 0,-1 1-1 0 0,1-1 0 0 0,-1 0 1 0 0,1 1-1 0 0,-1-1 0 0 0,1 1-38 0 0,-1 0 53 0 0,0 0-1 0 0,0-1 0 0 0,0 1 1 0 0,-1 0-1 0 0,1-1 0 0 0,0 1 1 0 0,0-1-1 0 0,0 1 1 0 0,0-1-1 0 0,-1 0 0 0 0,1 1 1 0 0,0-1-1 0 0,0 0 0 0 0,-1 0 1 0 0,1 0-1 0 0,0 0 1 0 0,-1 0-1 0 0,1 0-52 0 0,-1 1 969 0 0,-1 1-600 0 0,0 0 1 0 0,-1-1-1 0 0,1 1 0 0 0,-1-1 0 0 0,1 0 0 0 0,-1 0 1 0 0,0 0-1 0 0,0-1 0 0 0,1 1 0 0 0,-2-1-369 0 0,3 0 512 0 0,2 0 0 0 0,-6 0 297 0 0,6 0 2053 0 0,26-7-2670 0 0,0 2 1 0 0,0 1 0 0 0,1 1-1 0 0,-1 1 1 0 0,1 2 0 0 0,0 0-1 0 0,14 3-192 0 0,-16 0 179 0 0,0 2 1 0 0,0 0-1 0 0,0 1 0 0 0,22 10-179 0 0,-24-6 0 0 0,-1 0 0 0 0,15 12 0 0 0,-18-11 0 0 0,-14-8 0 0 0,0 1 0 0 0,0-1 0 0 0,0 1 0 0 0,0 0 0 0 0,-1 0 0 0 0,0 1 0 0 0,0 0 0 0 0,0-1 0 0 0,0 1 0 0 0,-1 0 0 0 0,0 1 0 0 0,0-1 0 0 0,-1-1 0 0 0,0 0 0 0 0,0 0 0 0 0,-1 0 0 0 0,0 1 0 0 0,1-1 0 0 0,-2 0 0 0 0,1 0 0 0 0,0 1 0 0 0,-1-1 0 0 0,0 0 0 0 0,0 1 0 0 0,0-1 0 0 0,-1 0 0 0 0,1 1 0 0 0,-1-1 0 0 0,0 0 0 0 0,0 1 0 0 0,-5 10 38 0 0,-1-1 0 0 0,0 0-1 0 0,0 0 1 0 0,-2-1 0 0 0,0 0-1 0 0,0 0 1 0 0,-1-1 0 0 0,0 0-1 0 0,-4 2-37 0 0,-15 13 198 0 0,-1-1-1 0 0,-1-1 0 0 0,-3 0-197 0 0,26-20 168 0 0,-8 6 9 0 0,0 1 0 0 0,0 1 0 0 0,1 0 0 0 0,1 1 0 0 0,-4 4-177 0 0,17-16-337 0 0,1-2-138 0 0,0 0-33 0 0,0 0-4 0 0,14 3-856 0 0,-12-3 679 0 0,-1 1 1 0 0,1-1-1 0 0,0 1 0 0 0,-1-1 0 0 0,1 0 0 0 0,0 1 1 0 0,-1-1-1 0 0,1 0 0 0 0,0 0 0 0 0,0 0 689 0 0,10-3-7520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42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33 15663 0 0,'0'0'356'0'0,"0"0"50"0"0,0 0 20 0 0,0 0-42 0 0,-1 0-59 0 0,0-1-1 0 0,0 0 1 0 0,0 1 0 0 0,0-1-1 0 0,0 1 1 0 0,0-1 0 0 0,0 1-1 0 0,0-1 1 0 0,0 1-1 0 0,0 0 1 0 0,0-1 0 0 0,-1 1-1 0 0,1 0-324 0 0,-5 20 16 0 0,-13 64 2032 0 0,-3 45-2048 0 0,8-26 0 0 0,12-89 0 0 0,0-1 0 0 0,-2-2 0 0 0,4-11 1 0 0,0 1-1 0 0,-1-1 1 0 0,1 0 0 0 0,0 0-1 0 0,-1 1 1 0 0,1-1 0 0 0,0 0-1 0 0,-1 0 1 0 0,1 0-1 0 0,-1 0 1 0 0,1 1 0 0 0,0-1-1 0 0,-1 0 1 0 0,1 0 0 0 0,-1 0-1 0 0,1 0 1 0 0,0 0-1 0 0,-1 0 1 0 0,1 0 0 0 0,-1 0-1 0 0,1 0 1 0 0,0 0 0 0 0,-1 0-1 0 0,1 0 1 0 0,-1 0-1 0 0,1-1 1 0 0,0 1 0 0 0,-1 0-1 0 0,-8-10-44 0 0,7 6 138 0 0,0 0 0 0 0,0 0-1 0 0,0 0 1 0 0,1 0 0 0 0,-1-2-94 0 0,-1-11 129 0 0,1 1 1 0 0,0 0 0 0 0,1-1-1 0 0,1 1 1 0 0,1 0 0 0 0,0-1-1 0 0,2-7-129 0 0,7-31 698 0 0,11-30-698 0 0,-21 82 0 0 0,9-26 0 0 0,1 1 0 0 0,1 0 0 0 0,2 0 0 0 0,13-22 0 0 0,-19 40 0 0 0,1 2 0 0 0,1 5 0 0 0,-8 2 0 0 0,-1 1 0 0 0,1 0 0 0 0,0 0 0 0 0,0 0 0 0 0,-1 0 0 0 0,1 0 0 0 0,0 1 0 0 0,-1-1 0 0 0,1 0 0 0 0,0 0 0 0 0,-1 0 0 0 0,1 1 0 0 0,-1-1 0 0 0,1 0 0 0 0,0 0 0 0 0,-1 1 0 0 0,1-1 0 0 0,-1 1 0 0 0,1-1 0 0 0,0 1 0 0 0,22 14 0 0 0,-13-10 0 0 0,-4-3 0 0 0,-1 1 0 0 0,1-1 0 0 0,-1 1 0 0 0,0 1 0 0 0,1 0 0 0 0,62 38 0 0 0,-56-34 0 0 0,-5 1 0 0 0,-6-7 0 0 0,0 1 0 0 0,-1-1 0 0 0,1 1 0 0 0,-1-1 0 0 0,0 1 0 0 0,1-1 0 0 0,-1 1 0 0 0,0-1 0 0 0,-1 1 0 0 0,1-1 0 0 0,0 1 0 0 0,-1-1 0 0 0,1 0 0 0 0,-1 1 0 0 0,0-1 0 0 0,0 1 0 0 0,0-1 0 0 0,0 0 0 0 0,0 0 0 0 0,0 1 0 0 0,-1-1 0 0 0,1 0 0 0 0,-1 0 0 0 0,1 0 0 0 0,-3 1 0 0 0,-2 4 0 0 0,-1 0 0 0 0,0-1 0 0 0,-1 0 0 0 0,0 0 0 0 0,0 0 0 0 0,-3 1 0 0 0,-21 10 221 0 0,-1-2 1 0 0,-16 6-222 0 0,44-20 239 0 0,-1 1-1 0 0,0-1 1 0 0,0 0 0 0 0,-3 0-239 0 0,-20 5 215 0 0,27-5-665 0 0,2-1-50 0 0,0 0 58 0 0,2-1 293 0 0,7-1 146 0 0,-1 1 0 0 0,1 0 1 0 0,0 1-1 0 0,0 0 0 0 0,0 0 0 0 0,0 1 0 0 0,9 1 3 0 0,1 2 1 0 0,0 0 1 0 0,0 2-1 0 0,3 1-1 0 0,-13-3 0 0 0,0 0 0 0 0,0 0 0 0 0,-1 1 0 0 0,0 0 0 0 0,0 1 0 0 0,-1 0 0 0 0,4 3 0 0 0,-7-5 0 0 0,1 0 0 0 0,-1 0 0 0 0,0 1 0 0 0,0-1 0 0 0,0 1 0 0 0,-1 0 0 0 0,0 0 0 0 0,0 1 0 0 0,0-1 0 0 0,-1 1 0 0 0,1-1 0 0 0,-1 3 0 0 0,-1-4 0 0 0,-1 0 0 0 0,1-1 0 0 0,-1 1 0 0 0,0 0 0 0 0,-1 0 0 0 0,1 0 0 0 0,-1 0 0 0 0,1 0 0 0 0,-1-1 0 0 0,0 1 0 0 0,-1 0 0 0 0,1 0 0 0 0,-1-1 0 0 0,1 1 0 0 0,-1-1 0 0 0,0 0 0 0 0,-2 3 0 0 0,-1 0 0 0 0,1 0 0 0 0,-2 0 0 0 0,1 0 0 0 0,0 0 0 0 0,-1-1 0 0 0,0 0 0 0 0,0 0 0 0 0,-4 1 0 0 0,-40 30 0 0 0,39-27 0 0 0,0-1 0 0 0,0 0 0 0 0,-1-1 0 0 0,0 0 0 0 0,0 0 0 0 0,-1-2 0 0 0,0 1 0 0 0,0-2 0 0 0,-2 1 0 0 0,12-4-6 0 0,-19 4-685 0 0,0-1 0 0 0,-2-1 691 0 0,19-3-225 0 0,-1 1-1 0 0,0-1 1 0 0,0 0-1 0 0,0-1 1 0 0,0 1-1 0 0,0-1 1 0 0,0 0-1 0 0,0-1 1 0 0,1 1-1 0 0,-2-2 226 0 0,5 3-2023 0 0,2 0-23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42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676 17503 0 0,'0'0'399'0'0,"0"0"60"0"0,0 0 21 0 0,0 0-59 0 0,-1-1-276 0 0,-15-4 11 0 0,15 5-88 0 0,1-1 0 0 0,-1 1 1 0 0,1 0-1 0 0,-1-1 0 0 0,1 1 0 0 0,-1-1 0 0 0,1 1 0 0 0,-1 0 1 0 0,1-1-1 0 0,0 1 0 0 0,-1-1 0 0 0,1 1 0 0 0,0-1 0 0 0,-1 0 0 0 0,1 1 1 0 0,0-1-1 0 0,0 1 0 0 0,-1-1 0 0 0,1 1 0 0 0,0-1 0 0 0,0 0-68 0 0,-1-1 265 0 0,-1-3-140 0 0,1 0 0 0 0,-1 0 0 0 0,1 0 0 0 0,0 0 0 0 0,1 0 0 0 0,-1 0 0 0 0,1 0 0 0 0,0 0 0 0 0,0 0 0 0 0,0 0 0 0 0,1 0 0 0 0,0 0 0 0 0,0-1-125 0 0,4-13 1028 0 0,1 0 1 0 0,7-17-1029 0 0,4-12 626 0 0,-14 34-626 0 0,-4 5 0 0 0,-2 8 0 0 0,-3 5 0 0 0,-6 9 0 0 0,-1-1 0 0 0,2 2 0 0 0,0-1 0 0 0,0 2 0 0 0,-7 14 0 0 0,4-8 0 0 0,12-18 0 0 0,1 0 0 0 0,-1 1 0 0 0,0-1 0 0 0,1 1 0 0 0,0-1 0 0 0,0 1 0 0 0,0-1 0 0 0,0 1 0 0 0,1 0 0 0 0,0 0 0 0 0,-1-1 0 0 0,1 1 0 0 0,1 0 0 0 0,-1 0 0 0 0,0-1 0 0 0,1 1 0 0 0,0 0 0 0 0,0-1 0 0 0,0 1 0 0 0,0-1 0 0 0,0 1 0 0 0,2 0 0 0 0,-2-1 0 0 0,0 0 0 0 0,1 0 0 0 0,0 0 0 0 0,0 0 0 0 0,0-1 0 0 0,0 1 0 0 0,0-1 0 0 0,0 1 0 0 0,1-1 0 0 0,-1 0 0 0 0,1 0 0 0 0,0 0 0 0 0,-1 0 0 0 0,1-1 0 0 0,0 1 0 0 0,0-1 0 0 0,0 0 0 0 0,0 1 0 0 0,0-1 0 0 0,0-1 0 0 0,1 1 0 0 0,-1 0 0 0 0,0-1 0 0 0,0 0 0 0 0,1 1 0 0 0,0-1 0 0 0,7-2 0 0 0,1 1 0 0 0,-1-1 0 0 0,0-1 0 0 0,1 0 0 0 0,-1 0 0 0 0,0-1 0 0 0,-1-1 0 0 0,1 0 0 0 0,-1 0 0 0 0,0-1 0 0 0,0 0 0 0 0,1-2 0 0 0,9-8 0 0 0,-1 0 0 0 0,0-1 0 0 0,-1 0 0 0 0,-1-2 0 0 0,1-3 0 0 0,7-9 74 0 0,-2 0 0 0 0,-2-2-1 0 0,-1 0 1 0 0,-1-2 0 0 0,-2 0 0 0 0,0-5-74 0 0,-10 19 357 0 0,-1-1 1 0 0,-2 1-1 0 0,0 0 1 0 0,0-6-358 0 0,2-12 159 0 0,-5 28-152 0 0,2-4 0 0 0,-1 0-1 0 0,1-14-6 0 0,-3 24 0 0 0,-1 0-1 0 0,1 0 1 0 0,-1 0 0 0 0,1 0-1 0 0,-1 0 1 0 0,-1 1 0 0 0,1-1-1 0 0,-1 0 1 0 0,0 1-1 0 0,0-1 1 0 0,0 0 0 0 0,1 4 13 0 0,1 1 0 0 0,-1-1-1 0 0,1 0 1 0 0,-1 0 0 0 0,1 1 0 0 0,-1-1 0 0 0,1 0-1 0 0,-1 1 1 0 0,0-1 0 0 0,1 0 0 0 0,-1 1 0 0 0,0-1-1 0 0,0 1 1 0 0,1-1 0 0 0,-1 1 0 0 0,0 0 0 0 0,0-1-1 0 0,0 1 1 0 0,0 0 0 0 0,0-1 0 0 0,1 1 0 0 0,-1 0-1 0 0,0 0 1 0 0,0 0 0 0 0,-1 0-13 0 0,0 0 59 0 0,0 0-1 0 0,1 1 1 0 0,-1-1 0 0 0,0 1-1 0 0,0 0 1 0 0,0-1 0 0 0,1 1-1 0 0,-1 0 1 0 0,0 0 0 0 0,1 0-1 0 0,-1 0 1 0 0,0 1-59 0 0,-4 3 205 0 0,0 1 0 0 0,0 0-1 0 0,0 0 1 0 0,1 0 0 0 0,-3 5-205 0 0,2-2 0 0 0,1 1 0 0 0,-1 0 0 0 0,2 1 0 0 0,-1-1 0 0 0,2 1 0 0 0,-1 0 0 0 0,2 0 0 0 0,-1 0 0 0 0,0 10 0 0 0,0 7 0 0 0,2 0 0 0 0,1 1 0 0 0,1 10 0 0 0,5 14 0 0 0,9 43 0 0 0,-5-44 0 0 0,1 41 0 0 0,-10-81 0 0 0,7 22 0 0 0,-9-37 0 0 0,0-1 0 0 0,1 0 0 0 0,-1 0 0 0 0,1 0 0 0 0,0 0 0 0 0,0 0 0 0 0,0 0 0 0 0,0 0 0 0 0,1 0 0 0 0,0 0 0 0 0,0 0 0 0 0,0 1 0 0 0,0-1 0 0 0,0 0 0 0 0,2-2 0 0 0,2-1 0 0 0,0 1 0 0 0,0 0 0 0 0,1 0 0 0 0,-1 0 0 0 0,1 1 0 0 0,1 0 0 0 0,3-4 0 0 0,-5 5 0 0 0,0 0 0 0 0,0 1 0 0 0,0 0 0 0 0,4-2 0 0 0,12-7 0 0 0,-12 7 0 0 0,1 0 0 0 0,-1 1 0 0 0,1 0 0 0 0,0 0 0 0 0,0 1 0 0 0,1 1 0 0 0,-1 0 0 0 0,1 0 0 0 0,6 0 0 0 0,35-1 0 0 0,-41 3 0 0 0,-1 3 0 0 0,-1 2 0 0 0,-8-4 0 0 0,0-1 0 0 0,0 1 0 0 0,0 0 0 0 0,0-1 0 0 0,0 1 0 0 0,0 0 0 0 0,0 0 0 0 0,0 0 0 0 0,0 0 0 0 0,0 0 0 0 0,-1 0 0 0 0,1 0 0 0 0,0 0 0 0 0,-1 0 0 0 0,1 0 0 0 0,-1 0 0 0 0,1 0 0 0 0,-1 1 0 0 0,2 3 0 0 0,1-1 0 0 0,-2-1 0 0 0,0-1 0 0 0,0 0 0 0 0,0 1 0 0 0,-1-1 0 0 0,1 0 0 0 0,0 1 0 0 0,-1-1 0 0 0,0 1 0 0 0,1-1 0 0 0,-1 3 0 0 0,1 3 0 0 0,0 1 0 0 0,0 0 0 0 0,-1 0 0 0 0,0 0 0 0 0,0 0 0 0 0,-2 8 0 0 0,-3 0 0 0 0,2-14 0 0 0,-1 10 0 0 0,1-9 0 0 0,-6 6 0 0 0,-1-1 16 0 0,5-1-77 0 0,3-5 42 0 0,1-2-318 0 0,1-1-138 0 0,2-13-5290 0 0,3-5-136 0 0,3-2-277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43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9351 0 0,'0'0'439'0'0,"0"0"62"0"0,0 0 33 0 0,-4 0 95 0 0,0 1-626 0 0,0 0 1 0 0,1 0-1 0 0,-1 1 1 0 0,0 0-1 0 0,1-1 1 0 0,0 2-1 0 0,-4 1-3 0 0,-32 32-71 0 0,38-35-266 0 0,1-1-138 0 0,0 0-1295 0 0,0 0-5056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43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 13823 0 0,'-2'-1'119'0'0,"-14"8"1482"0"0,6 4 1289 0 0,6-4-1738 0 0,-1-2-948 0 0,1 0 1 0 0,0 0 0 0 0,0 0 0 0 0,0 0 0 0 0,1 1 0 0 0,0 0 0 0 0,0-1 0 0 0,1 1 0 0 0,-1 0 0 0 0,1 0-1 0 0,1 1 1 0 0,-1-1 0 0 0,1 0 0 0 0,0 1 0 0 0,0 5-205 0 0,0 14 944 0 0,0 1 1 0 0,2-1-1 0 0,2 8-944 0 0,-1-18 76 0 0,-2-8-76 0 0,1 1 0 0 0,0-1 0 0 0,1 0 0 0 0,0 1 0 0 0,0-1 0 0 0,1 0 0 0 0,0-1 0 0 0,0 1 0 0 0,1 0 0 0 0,0-1 0 0 0,0 0 0 0 0,4 5 0 0 0,-7-11 30 0 0,0 0 0 0 0,0 1 0 0 0,1-1 1 0 0,-1 0-1 0 0,0 0 0 0 0,0 0 0 0 0,1 0 0 0 0,-1 0 0 0 0,1 0 0 0 0,-1-1 0 0 0,1 1 1 0 0,-1 0-1 0 0,1-1 0 0 0,-1 1 0 0 0,1-1 0 0 0,0 0 0 0 0,-1 1 0 0 0,1-1 0 0 0,0 0 0 0 0,-1 0 1 0 0,1 0-1 0 0,0 0 0 0 0,-1 0 0 0 0,1 0 0 0 0,-1-1 0 0 0,1 1 0 0 0,0-1 0 0 0,-1 1 0 0 0,1-1 1 0 0,-1 1-1 0 0,1-1 0 0 0,-1 0 0 0 0,1 0 0 0 0,0 0-30 0 0,3-3 102 0 0,-1 1 1 0 0,0 0-1 0 0,0-1 1 0 0,-1 0-1 0 0,1 0 0 0 0,-1 0 1 0 0,0 0-1 0 0,0-1 1 0 0,0 1-1 0 0,1-3-102 0 0,-1 2 0 0 0,1-1 0 0 0,0 1 0 0 0,0 0 0 0 0,0 0 0 0 0,1 0 0 0 0,5-4 0 0 0,-6 6 0 0 0,1-2 0 0 0,-1 1 0 0 0,0 0 0 0 0,0-1 0 0 0,0 0 0 0 0,0 0 0 0 0,-1 0 0 0 0,2-4 0 0 0,1-4 240 0 0,0 1 0 0 0,0 0 0 0 0,2 0 0 0 0,-1 1 0 0 0,2 0 0 0 0,6-8-240 0 0,-9 12 68 0 0,0 0-1 0 0,-1-1 1 0 0,0 1-1 0 0,0-1 1 0 0,-1 0-1 0 0,0 0 1 0 0,-1-1-1 0 0,0 1 1 0 0,2-6-68 0 0,-14 48 0 0 0,1-2 0 0 0,-1 0 0 0 0,-8 16 0 0 0,15-42 0 0 0,0 0 0 0 0,0 0 0 0 0,1 1 0 0 0,-1-1 0 0 0,2 0 0 0 0,-1 0 0 0 0,1 1 0 0 0,-1-1 0 0 0,2 1 0 0 0,-1-1 0 0 0,1 0 0 0 0,0 1 0 0 0,1 3 0 0 0,0-4 0 0 0,-1-1 0 0 0,1 0 0 0 0,0 0 0 0 0,0 0 0 0 0,0 0 0 0 0,1 0 0 0 0,0-1 0 0 0,0 1 0 0 0,0-1 0 0 0,1 0 0 0 0,-1 1 0 0 0,1-1 0 0 0,0-1 0 0 0,0 1 0 0 0,0-1 0 0 0,1 1 0 0 0,-1-2-14 0 0,1 1 1 0 0,-1-1-1 0 0,1 0 0 0 0,0-1 0 0 0,-1 1 0 0 0,1-1 1 0 0,0 0-1 0 0,0 0 0 0 0,0 0 0 0 0,0-1 1 0 0,0 0-1 0 0,0 0 0 0 0,0 0 0 0 0,4-1 14 0 0,3-1-127 0 0,0 0 0 0 0,1-1-1 0 0,-1-1 1 0 0,0 0 0 0 0,2-1 127 0 0,-6 1-649 0 0,0 0 1 0 0,0 0 0 0 0,0-1-1 0 0,-1 0 1 0 0,1 0 648 0 0,19-19-5419 0 0,-20 16-2091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39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7 12 10135 0 0,'-14'-10'231'0'0,"11"8"29"0"0,3 2 19 0 0,0 0 105 0 0,0 0 410 0 0,0 0 184 0 0,0 0 40 0 0,0 0-63 0 0,0 0-290 0 0,0 0-121 0 0,0 0-28 0 0,0 0-4 0 0,3 1 0 0 0,74 4 1536 0 0,-71-4-1702 0 0,-1 0 0 0 0,1 0 0 0 0,-1 1-1 0 0,1-1 1 0 0,0 2-346 0 0,2 0-3 0 0,0-1-1 0 0,0 1 1 0 0,0-1 0 0 0,0-1-1 0 0,3 1 4 0 0,16 6 1368 0 0,-17-5-1267 0 0,0-1 0 0 0,0-1 0 0 0,0 1 0 0 0,0-2 0 0 0,0 1 0 0 0,7-2-101 0 0,-7 1 74 0 0,-8 0 297 0 0,-2 0 117 0 0,0 0 21 0 0,0 0-66 0 0,-3 0-222 0 0,-12-3-22 0 0,-1 1 1 0 0,1 0-1 0 0,-1 1 0 0 0,1 1 0 0 0,0 1 0 0 0,-1 0 0 0 0,1 1 1 0 0,-1 1-1 0 0,1 0 0 0 0,-8 3-199 0 0,-9 5 0 0 0,-57 17 0 0 0,55-19 0 0 0,0 1 0 0 0,0 2 0 0 0,2 1 0 0 0,-1 1 0 0 0,2 2 0 0 0,-26 17 0 0 0,-5 18 931 0 0,61-50-845 0 0,0 0 1 0 0,-1 0-1 0 0,1 0 1 0 0,0 1-1 0 0,0-1 1 0 0,0 0 0 0 0,0 1-1 0 0,0-1 1 0 0,0 1-1 0 0,0-1 1 0 0,1 1-87 0 0,-1 7 85 0 0,2-7-137 0 0,0 0 0 0 0,0 0-1 0 0,0 0 1 0 0,0 0 0 0 0,0 0 0 0 0,1 0 0 0 0,-1-1-1 0 0,1 1 1 0 0,-1-1 0 0 0,1 1 0 0 0,-1-1 0 0 0,1 1-1 0 0,0-1 1 0 0,0 0 0 0 0,0 0 0 0 0,0 0-1 0 0,0 0 1 0 0,0 0 0 0 0,0 0 52 0 0,6 2-230 0 0,1 0 0 0 0,-1-1 0 0 0,1 1 0 0 0,1-1 230 0 0,1 0-2 0 0,-1 0 0 0 0,1 1-1 0 0,-1 1 1 0 0,0-1 0 0 0,-1 2-1 0 0,1-1 1 0 0,6 6 2 0 0,-10-6 7 0 0,0 0 1 0 0,0 0-1 0 0,-1 1 0 0 0,1 0 0 0 0,-1 0 1 0 0,0 0-1 0 0,-1 1 0 0 0,0 0 1 0 0,0 0-1 0 0,0 0 0 0 0,3 6-7 0 0,-3-4 151 0 0,-1-2 10 0 0,0-1 0 0 0,-1 1 1 0 0,1 0-1 0 0,-1 0 0 0 0,0 0 0 0 0,0 1 0 0 0,-1-1 0 0 0,0 0 1 0 0,0 1-1 0 0,0 5-161 0 0,-2-7 15 0 0,1 1 0 0 0,-1-1 0 0 0,1 0 0 0 0,0 0 0 0 0,1 0 0 0 0,0 0 0 0 0,-1 0 0 0 0,1 0 0 0 0,1 0 0 0 0,-1 0 0 0 0,2 3-15 0 0,0-2 0 0 0,-1 1 0 0 0,0 0 0 0 0,0 0 0 0 0,0 0 0 0 0,-1 0 0 0 0,0 2 0 0 0,-1-5 0 0 0,0 0 0 0 0,0-1 0 0 0,0 1 0 0 0,0 0 0 0 0,-1-1 0 0 0,1 1 0 0 0,-1 0 0 0 0,0-1 0 0 0,0 1 0 0 0,-1-1 0 0 0,1 1 0 0 0,-2 2 0 0 0,-14 19 0 0 0,11-16 0 0 0,0 1 0 0 0,0-1 0 0 0,-3 8 0 0 0,8-15 0 0 0,0 0 0 0 0,0 0 0 0 0,0 0 0 0 0,-1 0 0 0 0,1 0 0 0 0,-1 0 0 0 0,1 0 0 0 0,-1 0 0 0 0,0-1 0 0 0,1 1 0 0 0,-1-1 0 0 0,0 1 0 0 0,0-1 0 0 0,0 0 0 0 0,0 0 0 0 0,-1 1 0 0 0,-2-1 0 0 0,1 1 0 0 0,-1-1 0 0 0,1 0 0 0 0,-1 0 0 0 0,1 0 0 0 0,-1 0 0 0 0,0-1 0 0 0,-1 0 0 0 0,-6 0 0 0 0,1-1 0 0 0,0-1 0 0 0,0 1 0 0 0,0-2 0 0 0,1 0 0 0 0,-11-3 0 0 0,7-1 0 0 0,1 0 0 0 0,-1 0 0 0 0,-6-6 0 0 0,8 5 0 0 0,6 3 0 0 0,0 0 0 0 0,0 0 0 0 0,1-1 0 0 0,-1 1 0 0 0,2-1 0 0 0,-1 0 0 0 0,0-1 0 0 0,1 1 0 0 0,1-1 0 0 0,-1 0 0 0 0,0 0 0 0 0,1 1 0 0 0,-1-1 0 0 0,0 1 0 0 0,0 1 0 0 0,-1-1 0 0 0,0 0 0 0 0,0 1 0 0 0,0 0 0 0 0,-1 0 0 0 0,-5-3 0 0 0,-1 0-269 0 0,11 8-1135 0 0,15 3-2534 0 0,3 0 1893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44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179 10135 0 0,'-14'-13'464'0'0,"11"10"-9"0"0,3 2-295 0 0,7-12 1346 0 0,-1 1 0 0 0,3-10-1506 0 0,-5 9 2487 0 0,2 0-1 0 0,5-7-2486 0 0,-11 18 1024 0 0,2-2 88 0 0,-1 1-743 0 0,-1 0 1 0 0,1 1-1 0 0,0-1 0 0 0,-1 0 0 0 0,1 0 0 0 0,-1 0 0 0 0,0 0 0 0 0,0 0 0 0 0,0 1 0 0 0,-1-1 0 0 0,1-2-369 0 0,-1 3 40 0 0,1 1-1 0 0,-1-1 1 0 0,0 1-1 0 0,0-1 1 0 0,0 1 0 0 0,0-1-1 0 0,0 1 1 0 0,0 0-1 0 0,0-1 1 0 0,0 1-1 0 0,0 0 1 0 0,-1 0-1 0 0,1 0 1 0 0,0 0 0 0 0,-1 0-1 0 0,1 0 1 0 0,-1 0-1 0 0,1 1 1 0 0,-1-1-1 0 0,1 0 1 0 0,-1 1 0 0 0,0-1-1 0 0,1 1 1 0 0,-1 0-1 0 0,0-1 1 0 0,1 1-1 0 0,-1 0 1 0 0,0 0 0 0 0,1 0-1 0 0,-2 0-39 0 0,-1 1 115 0 0,0 0 0 0 0,-1 0-1 0 0,1 0 1 0 0,0 0 0 0 0,0 0 0 0 0,0 1 0 0 0,0 0-1 0 0,0 0 1 0 0,-3 2-115 0 0,-1 2 0 0 0,0 0 0 0 0,1 1 0 0 0,0-1 0 0 0,0 1 0 0 0,1 1 0 0 0,0-1 0 0 0,-1 3 0 0 0,-14 20 0 0 0,-3 10 0 0 0,15-25 0 0 0,3-5 0 0 0,-6 10 0 0 0,1 1 0 0 0,-1 2 0 0 0,10-18 0 0 0,-1 1 0 0 0,1 0 0 0 0,1-1 0 0 0,-1 1 0 0 0,1 0 0 0 0,0 0 0 0 0,0 0 0 0 0,1 0 0 0 0,-1 0 0 0 0,1 4 0 0 0,4 3 0 0 0,-4-12 0 0 0,1 1 0 0 0,0-1 0 0 0,0 0 0 0 0,0 1 0 0 0,-1-1 0 0 0,1 0 0 0 0,0 0 0 0 0,1 0 0 0 0,-1 0 0 0 0,0 0 0 0 0,0 0 0 0 0,0 0 0 0 0,1 0 0 0 0,-1 0 0 0 0,0 0 0 0 0,1-1 0 0 0,-1 1 0 0 0,1-1 0 0 0,-1 1 0 0 0,2 0 0 0 0,0-1 0 0 0,0 0 0 0 0,-1 1 0 0 0,1-1 0 0 0,0 0 0 0 0,0 0 0 0 0,0 0 0 0 0,0-1 0 0 0,0 1 0 0 0,0-1 0 0 0,6-1 0 0 0,-1-1 0 0 0,1 0 0 0 0,-1 0 0 0 0,0-1 0 0 0,0 0 0 0 0,2-1 0 0 0,5-4 0 0 0,-1 0 0 0 0,-1-1 0 0 0,0 0 0 0 0,0-1 0 0 0,8-9 0 0 0,13-11-18 0 0,9-9 108 0 0,-42 39 281 0 0,-11 23 1069 0 0,4 1-1357 0 0,0-1 1 0 0,-1 21-84 0 0,-2 6-2 0 0,-1-2 2 0 0,-19 77 0 0 0,21-88 0 0 0,2-1 0 0 0,1 1 0 0 0,1 25 0 0 0,1-10 0 0 0,2-45 0 0 0,0 0 0 0 0,0 0 0 0 0,0 0 0 0 0,0 0 0 0 0,-1 0 0 0 0,0 0 0 0 0,0 0 0 0 0,-1-1 0 0 0,-1 2 0 0 0,3-5 0 0 0,0 1 0 0 0,-1-1 0 0 0,1 0 0 0 0,-1-1 0 0 0,1 1 0 0 0,-1 0 0 0 0,0 0 0 0 0,0-1 0 0 0,0 1 0 0 0,0-1 0 0 0,0 0 0 0 0,0 1 0 0 0,0-1 0 0 0,-1 0 0 0 0,1 0 0 0 0,0 0 0 0 0,-1-1 0 0 0,1 1 0 0 0,0 0 0 0 0,-1-1 0 0 0,1 0 0 0 0,-1 0 0 0 0,-2 1 0 0 0,1-1-333 0 0,1 0-1 0 0,-1-1 1 0 0,0 1-1 0 0,0 0 1 0 0,0-1-1 0 0,0 0 1 0 0,0 0 0 0 0,0 0-1 0 0,-1-1 334 0 0,4 1-188 0 0,-1 0 0 0 0,0 0 0 0 0,1 0 0 0 0,-1-1-1 0 0,1 1 1 0 0,0 0 0 0 0,-1-1 0 0 0,1 1 0 0 0,0-1 0 0 0,0 1-1 0 0,-1-1 1 0 0,1 0 0 0 0,1 1 0 0 0,-1-1 0 0 0,0 0 0 0 0,0 0 0 0 0,1 1-1 0 0,-1-1 1 0 0,1 0 0 0 0,-1-1 188 0 0,-1-12-2726 0 0,3-2-4784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7:44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209 13823 0 0,'2'-4'217'0'0,"-1"-1"0"0"0,1 1 0 0 0,0 0 0 0 0,0 0 0 0 0,0 0 0 0 0,1 0 0 0 0,1-2-217 0 0,-2 3 210 0 0,0 0-1 0 0,0-1 0 0 0,0 1 1 0 0,0 0-1 0 0,0 0 0 0 0,-1-1 0 0 0,0 1 1 0 0,1-1-1 0 0,-1 0 0 0 0,-1 1 1 0 0,1-1-1 0 0,0 0 0 0 0,-1 0-209 0 0,0-3 474 0 0,-1 1 1 0 0,0-1-1 0 0,0 1 0 0 0,-1 0 0 0 0,0-1 0 0 0,0 1 0 0 0,0 0 0 0 0,-1 0 1 0 0,0 1-1 0 0,0-1 0 0 0,0 0 0 0 0,-1 1 0 0 0,-1-2-474 0 0,2 3 235 0 0,1 2 1 0 0,0-1-1 0 0,-1 0 0 0 0,1 0 1 0 0,-1 1-1 0 0,0-1 0 0 0,0 1 1 0 0,0 0-1 0 0,0 0 0 0 0,-1 0 0 0 0,1 0 1 0 0,0 1-1 0 0,-1-1 0 0 0,1 1 1 0 0,-1 0-1 0 0,0 0 0 0 0,1 0 1 0 0,-1 0-1 0 0,0 1 0 0 0,1 0 0 0 0,-1-1 1 0 0,0 1-1 0 0,-3 1-235 0 0,0 1 0 0 0,0 0 0 0 0,0 1 0 0 0,1 0 0 0 0,-1 0 0 0 0,1 1 0 0 0,0 0 0 0 0,0 0 0 0 0,0 0 0 0 0,0 1 0 0 0,1 0 0 0 0,-1 0 0 0 0,1 0 0 0 0,1 1 0 0 0,-2 2 0 0 0,0-1 0 0 0,1 1 0 0 0,0 0 0 0 0,0 1 0 0 0,1-1 0 0 0,0 1 0 0 0,1 0 0 0 0,-2 7 0 0 0,4-13 0 0 0,0 0 0 0 0,1 0 0 0 0,-1 0 0 0 0,1-1 0 0 0,0 1 0 0 0,0 0 0 0 0,0 0 0 0 0,0 0 0 0 0,1 0 0 0 0,-1 0 0 0 0,1 0 0 0 0,-1-1 0 0 0,1 1 0 0 0,0 0 0 0 0,0-1 0 0 0,0 1 0 0 0,1 0 0 0 0,-1-1 0 0 0,1 1 0 0 0,-1-1 0 0 0,1 0 0 0 0,0 1 0 0 0,0-1 0 0 0,0 0 0 0 0,0 0 0 0 0,0 0 0 0 0,3 1 0 0 0,-2-1 0 0 0,0 0 0 0 0,1 0 0 0 0,0-1 0 0 0,0 0 0 0 0,-1 1 0 0 0,1-1 0 0 0,0 0 0 0 0,0-1 0 0 0,0 1 0 0 0,0-1 0 0 0,0 1 0 0 0,0-1 0 0 0,2-1 0 0 0,6 1 0 0 0,-1-2 0 0 0,1 1 0 0 0,11-4 0 0 0,-9 0 0 0 0,-1 1 0 0 0,1-2 0 0 0,-1 0 0 0 0,0 0 0 0 0,2-3 0 0 0,13-8 0 0 0,18-16 0 0 0,-34 25-6 0 0,-1-2 0 0 0,0 0-1 0 0,1-1 7 0 0,-9 8 8 0 0,0-1 0 0 0,0 1 0 0 0,-1-1-1 0 0,1 1 1 0 0,-1-1 0 0 0,0 0 0 0 0,0 0 0 0 0,0 0-1 0 0,0 0 1 0 0,-1 0 0 0 0,0 0 0 0 0,0-1-8 0 0,0 4 382 0 0,-2 0-332 0 0,1 1 0 0 0,0 0 0 0 0,-1 0 0 0 0,1-1 0 0 0,0 1 0 0 0,-1 0 0 0 0,1 0 0 0 0,-1 0 0 0 0,1 0 0 0 0,0 0 0 0 0,-1 0 0 0 0,1-1 0 0 0,-1 1 0 0 0,1 0 0 0 0,0 0 0 0 0,-1 0 0 0 0,1 0 0 0 0,-1 0 0 0 0,1 1 0 0 0,-1-1 0 0 0,1 0 0 0 0,0 0 0 0 0,-1 0 0 0 0,1 0 0 0 0,0 0 0 0 0,-1 0 0 0 0,1 1 0 0 0,-1-1 0 0 0,1 0-50 0 0,-11 11 20 0 0,1 1 1 0 0,0 0 0 0 0,1 0-1 0 0,0 1 1 0 0,1 0 0 0 0,0 1-1 0 0,1 0 1 0 0,-1 6-21 0 0,1-3-46 0 0,0 2 0 0 0,-2 13 46 0 0,8-26-25 0 0,0-1-1 0 0,0 0 0 0 0,0 1 0 0 0,1-1 0 0 0,0 0 1 0 0,0 1-1 0 0,0-1 0 0 0,1 0 0 0 0,0 1 0 0 0,0-1 0 0 0,0 0 1 0 0,1 1 25 0 0,-1-3-166 0 0,0-1 0 0 0,0 0 1 0 0,0 0-1 0 0,0-1 1 0 0,0 1-1 0 0,1 0 0 0 0,-1 0 1 0 0,0-1-1 0 0,1 1 1 0 0,0-1-1 0 0,-1 1 0 0 0,1-1 1 0 0,1 1 165 0 0,17 8-7245 0 0,2-2-2188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8:06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0 194 6791 0 0,'0'0'308'0'0,"0"-1"-1"0"0,-1-5-201 0 0,3-25 520 0 0,1 10 10 0 0,-3 19-473 0 0,1 0-61 0 0,0 1-87 0 0,-1 0-15 0 0,1 0-1 0 0,-1 0 0 0 0,1 0 0 0 0,-1 0 0 0 0,0 0 0 0 0,1 0 0 0 0,-1 0 0 0 0,0-1 0 0 0,0 1 0 0 0,0 0 0 0 0,1 0 0 0 0,-1 0 0 0 0,-1 0 0 0 0,1 0 0 0 0,0 0 0 0 0,0 0 0 0 0,0-1 1 0 0,-1 1 72 0 0,0-1 0 0 0,1 1 0 0 0,-1 0 0 0 0,0 0 0 0 0,0-1 0 0 0,0 1 0 0 0,0 0-1 0 0,0 0 1 0 0,0 0 0 0 0,-1 0 0 0 0,1 0 0 0 0,0 0 0 0 0,0 1 0 0 0,-1-1 0 0 0,1 0 0 0 0,-1 1 0 0 0,1-1 0 0 0,0 1 0 0 0,-1-1 0 0 0,1 1 0 0 0,-1-1-1 0 0,1 1 1 0 0,-1 0 0 0 0,0 0-72 0 0,-4-1 437 0 0,-7-3 607 0 0,9 4-844 0 0,0-1 1 0 0,0-1-1 0 0,1 1 0 0 0,-1 0 1 0 0,0-1-1 0 0,0 0 0 0 0,0 0-200 0 0,3 1 456 0 0,1 1-68 0 0,-3-1-32 0 0,-15-7 344 0 0,16 7-369 0 0,0 0-10 0 0,-36-39 1999 0 0,37 39-2146 0 0,1 1-46 0 0,-20-11 522 0 0,18 11-538 0 0,-21-5 392 0 0,18 3-425 0 0,-8-1 253 0 0,-14 12 24 0 0,23-7-339 0 0,1-1 1 0 0,-1 1-1 0 0,0-1 0 0 0,1 0 1 0 0,-1 0-1 0 0,0-1 1 0 0,0 1-1 0 0,0-1 0 0 0,1 0 1 0 0,-2 0-18 0 0,3 0 6 0 0,0 0 1 0 0,-1 0-1 0 0,1 1 1 0 0,0-1-1 0 0,0 0 0 0 0,0 1 1 0 0,-1-1-1 0 0,1 1-6 0 0,-17 6 118 0 0,8-4-40 0 0,0 1 0 0 0,-1 1 0 0 0,1 0-78 0 0,-25 10 189 0 0,27-11-145 0 0,0-1 1 0 0,0 2 0 0 0,0-1 0 0 0,0 1-45 0 0,-32 20 69 0 0,0-2 1 0 0,-33 12-70 0 0,73-34 2 0 0,0-1 0 0 0,1 0-1 0 0,-1 0 1 0 0,1 1 0 0 0,-1-1 0 0 0,0 1 0 0 0,1-1 0 0 0,-1 0-1 0 0,1 1 1 0 0,-1-1 0 0 0,1 1 0 0 0,-1-1 0 0 0,1 1 0 0 0,0-1-1 0 0,-1 1 1 0 0,0 0-2 0 0,1 0 2 0 0,-1 0-1 0 0,0 0 1 0 0,0 0-1 0 0,0 0 0 0 0,0 0 1 0 0,0 0-1 0 0,0 0 1 0 0,0 0-1 0 0,0 0 0 0 0,-1-1 1 0 0,1 1-1 0 0,0-1 1 0 0,0 1-1 0 0,-1-1 0 0 0,1 1 1 0 0,0-1-1 0 0,-1 1-1 0 0,-23 9 10 0 0,23-9-4 0 0,-1 0 0 0 0,1 0 1 0 0,-1-1-1 0 0,0 1 0 0 0,1 0 0 0 0,-1-1 1 0 0,-1 1-8 0 0,-27 10 12 0 0,25-9-5 0 0,0-1-1 0 0,0 1 1 0 0,1 0-1 0 0,-1 1 1 0 0,0 0-1 0 0,1-1 1 0 0,-1 2-6 0 0,-29 12 25 0 0,-8-4 37 0 0,-27 2-62 0 0,21-4 2 0 0,47-10-2 0 0,-2 1 0 0 0,-1 1 0 0 0,1-1 0 0 0,0 1 0 0 0,0-1 0 0 0,1 1 0 0 0,-1 0 0 0 0,0 0 0 0 0,0 1 0 0 0,-1 1 0 0 0,-2 1 0 0 0,0 0 0 0 0,0 1 0 0 0,1-1 0 0 0,0 1 0 0 0,0 1 0 0 0,0-1 0 0 0,1 1 0 0 0,-2 3 0 0 0,-5 19 0 0 0,4-12 0 0 0,4-8 0 0 0,0 1 0 0 0,-1-1 0 0 0,0-1 0 0 0,-4 6 0 0 0,-14 33 0 0 0,-32 62 0 0 0,43-80 51 0 0,1 1 0 0 0,0 3-51 0 0,-7 21 26 0 0,-1 4-26 0 0,1 9 0 0 0,5-19 11 0 0,-2 11 53 0 0,3 0 0 0 0,3 0 0 0 0,1 7-64 0 0,-2 91 170 0 0,10-123-107 0 0,0-7 130 0 0,-3 19-193 0 0,-8 68 214 0 0,7 54-9 0 0,5-145-158 0 0,0-1 1 0 0,1 0-1 0 0,1 0 0 0 0,3 12-47 0 0,1 1 11 0 0,-3-13-10 0 0,1 0 73 0 0,6 20-74 0 0,-11-38 13 0 0,10 18 38 0 0,-6-11-16 0 0,0 0-23 0 0,1-1 0 0 0,0 0 0 0 0,1 0 0 0 0,-1 0 0 0 0,2-1-1 0 0,6 9-11 0 0,-8-13 10 0 0,0-1 0 0 0,0 1 0 0 0,0-1 0 0 0,1 0 0 0 0,-1 0-1 0 0,1 0 1 0 0,3 0-10 0 0,31 21 59 0 0,-9-6-46 0 0,-15-10-14 0 0,-1 1 0 0 0,5 5 1 0 0,4 5 0 0 0,-10-7 8 0 0,0-1 0 0 0,1-1 0 0 0,1 0 0 0 0,0-1 0 0 0,0-1 0 0 0,1-1 0 0 0,0 0 0 0 0,3 0-8 0 0,69 30 3 0 0,-72-30 5 0 0,5 4 39 0 0,-16-9-46 0 0,1 0 0 0 0,-1 0 0 0 0,0 0 0 0 0,1-1 0 0 0,0 1 0 0 0,2-1-1 0 0,14 4 0 0 0,-18-4 1 0 0,-1 0 1 0 0,1-1-1 0 0,-1 0 0 0 0,1 0 1 0 0,-1-1-1 0 0,1 1 0 0 0,-1-1 1 0 0,5 0-2 0 0,0-1 11 0 0,1 1 0 0 0,-1 1 0 0 0,1-1 0 0 0,-1 1 0 0 0,0 1 0 0 0,9 2-11 0 0,9 4 43 0 0,17 8-43 0 0,13 4 8 0 0,-45-17-8 0 0,1-1 0 0 0,-1-1 0 0 0,0 0 0 0 0,1-1 0 0 0,-1 0 0 0 0,8-2 0 0 0,16 1 0 0 0,-27 1 1 0 0,43 0 62 0 0,25 5-63 0 0,-51-3 17 0 0,-12-1 7 0 0,1 0-1 0 0,8 3-23 0 0,-18-3 5 0 0,0 0 1 0 0,0-1-1 0 0,0 1 0 0 0,0-1 1 0 0,0 0-1 0 0,0-1 0 0 0,0 1 1 0 0,0-1-1 0 0,1 0 0 0 0,-2 0 1 0 0,1 0-1 0 0,1-1-5 0 0,7-1 0 0 0,0 0 0 0 0,1 2 0 0 0,-1-1 0 0 0,1 2 0 0 0,9 0 0 0 0,-19 0 0 0 0,13 0 3 0 0,-1 0-1 0 0,0-2 1 0 0,1 0 0 0 0,2-1-3 0 0,10-2 19 0 0,-12 2-8 0 0,-1-1 1 0 0,1-1-1 0 0,9-3-11 0 0,29-11 23 0 0,-33 12-2 0 0,0-1-1 0 0,12-6-20 0 0,-8 2 0 0 0,-18 10 0 0 0,-1-1 0 0 0,0-1 0 0 0,0 1 0 0 0,-1-1 0 0 0,3-1 0 0 0,4-5 21 0 0,0 1 1 0 0,1 0-1 0 0,12-4-21 0 0,68-39 83 0 0,-61 32-17 0 0,-24 13-57 0 0,1 1-1 0 0,1 0 1 0 0,-1 1-1 0 0,1 0 1 0 0,0 0-1 0 0,6 0-8 0 0,17-2 0 0 0,-29 6 0 0 0,-1 0 0 0 0,0 0 0 0 0,0 0 0 0 0,0 0 0 0 0,-1-1 0 0 0,1 0 0 0 0,2 0 0 0 0,7-5 17 0 0,0-1 0 0 0,-1 0-1 0 0,0 0 1 0 0,-1-1 0 0 0,1 0 0 0 0,-2-1-1 0 0,10-11-16 0 0,-5 7 67 0 0,-12 11-36 0 0,1-1 0 0 0,-1 1-1 0 0,0-1 1 0 0,1 1 0 0 0,-2-1-1 0 0,2-1-30 0 0,7-13 113 0 0,-7 13-36 0 0,0-1 1 0 0,-1 0 0 0 0,1 0 0 0 0,1-7-78 0 0,25-53 368 0 0,-17 35-274 0 0,4-10-15 0 0,4-14 47 0 0,-12 36 10 0 0,5-20-136 0 0,-10 24 51 0 0,0 1 0 0 0,-2-1 1 0 0,1 0-1 0 0,-1 0-51 0 0,-1-3 78 0 0,1-12-1 0 0,-2-16 12 0 0,1 31-39 0 0,-1-1 0 0 0,-2-9-50 0 0,0-6 42 0 0,3 5-20 0 0,-3-4 41 0 0,-1 1 0 0 0,-1 0 0 0 0,-2 0 0 0 0,-4-9-63 0 0,-7-44 111 0 0,15 72-98 0 0,0-1-1 0 0,0 1 1 0 0,-1 0 0 0 0,0 0 0 0 0,-1-1-13 0 0,-9-43 53 0 0,-7-16-53 0 0,8 27 21 0 0,10 32-14 0 0,0 1 0 0 0,-1 1 0 0 0,0-1 1 0 0,-1 0-1 0 0,0 1 0 0 0,-1-1-7 0 0,-3-9 22 0 0,7 17-18 0 0,0-1 0 0 0,1 1 0 0 0,-1 0-1 0 0,0 0 1 0 0,0-1 0 0 0,-1 1 0 0 0,1 0 0 0 0,0 0-1 0 0,-1 0 1 0 0,1 1 0 0 0,-2-2-4 0 0,2 2 0 0 0,0 0 2 0 0,0 0 1 0 0,0 0-1 0 0,0 0 0 0 0,0 0 1 0 0,0 0-1 0 0,0 0 0 0 0,0-1 1 0 0,0 1-1 0 0,0 0 0 0 0,1 0 1 0 0,-1-1-1 0 0,0 1-2 0 0,-12-25 25 0 0,-25-33-14 0 0,35 55-11 0 0,-8-16 0 0 0,5 7 0 0 0,4 6 0 0 0,-2 1 0 0 0,1-1 0 0 0,-1 1 0 0 0,-2-3 0 0 0,-23-41 0 0 0,24 42 0 0 0,0 0 0 0 0,-1 0 0 0 0,0 0 0 0 0,-1 0 0 0 0,1 1 0 0 0,-1 0 0 0 0,-1 1 0 0 0,1-1 0 0 0,-1 2 0 0 0,-1-2 0 0 0,-1 3 0 0 0,-29-6 0 0 0,31 8 0 0 0,1-1 0 0 0,0 1 0 0 0,0-1 0 0 0,0 0 0 0 0,-5-3 0 0 0,-35-20 0 0 0,28 17 0 0 0,14 7 0 0 0,0 0 0 0 0,1-1 0 0 0,-1 1 0 0 0,0-1 0 0 0,-3-3 0 0 0,0 0 0 0 0,0-1 0 0 0,0-1 0 0 0,1 1 0 0 0,0-1 0 0 0,0-1 0 0 0,-2-2 13 0 0,0 2 0 0 0,0 0 0 0 0,-1 0 0 0 0,-10-7-13 0 0,-3-3 12 0 0,13 12-12 0 0,0-1 0 0 0,-1 2 0 0 0,1 0 0 0 0,-8-3 0 0 0,5 2 0 0 0,1 1 0 0 0,0-2 0 0 0,-9-5 0 0 0,18 9 0 0 0,1 2 0 0 0,1 1 0 0 0,-1-1 0 0 0,1 1 0 0 0,-1 0 0 0 0,0 0 0 0 0,1 0 0 0 0,-1 0 0 0 0,0 0 0 0 0,0 0 0 0 0,0 0 0 0 0,0 0 0 0 0,-16-10 0 0 0,14 8 0 0 0,0 1 0 0 0,0-1 0 0 0,0 1 0 0 0,0 0 0 0 0,0 0 0 0 0,0 1 0 0 0,-1-1 0 0 0,1 2 0 0 0,-15-11 0 0 0,12 8 0 0 0,1 0 0 0 0,0 0 0 0 0,-1 1 0 0 0,-5-2 0 0 0,-2 0 0 0 0,7-1 0 0 0,5 4 0 0 0,1 0 0 0 0,-1-1 0 0 0,0 1 0 0 0,1 0 0 0 0,-1 0 0 0 0,0 1 0 0 0,1-1 0 0 0,-1 0 0 0 0,0 0 0 0 0,0 1 0 0 0,0-1 0 0 0,-13-4 0 0 0,3 3 0 0 0,-5 1 0 0 0,13 2 0 0 0,-27-4 0 0 0,7 0-11 0 0,19 3-77 0 0,0-1-1 0 0,1 2 0 0 0,-1-1 1 0 0,1 1-1 0 0,-1-1 0 0 0,1 1 1 0 0,-1 0-1 0 0,1 1 0 0 0,0-1 1 0 0,-1 1-1 0 0,1 0 0 0 0,0 0 0 0 0,-2 2 89 0 0,-23 9-8172 0 0,15-8 252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8:25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470 1375 0 0,'0'0'66'0'0,"-2"0"-8"0"0,-2 0-50 0 0,0 0-1 0 0,0 0 0 0 0,1 0 0 0 0,-1-1 0 0 0,0 1 0 0 0,0-1-7 0 0,-3 0 104 0 0,6 1 595 0 0,-2-1 239 0 0,-18-1 941 0 0,19 1-1372 0 0,0-1-171 0 0,-1-1-238 0 0,0-1 1 0 0,0-1 0 0 0,0 1-1 0 0,0 0 1 0 0,1-1-1 0 0,0 1 1 0 0,0-1 0 0 0,0 0-1 0 0,0 0 1 0 0,1 1 0 0 0,0-2-99 0 0,-4-17 525 0 0,-1-22-525 0 0,-1-1 296 0 0,-4-26 120 0 0,9 48-209 0 0,-2 1 0 0 0,-1-1 0 0 0,0 1 0 0 0,-5-10-207 0 0,-1-1 444 0 0,10 32-305 0 0,1 2-55 0 0,0 0-74 0 0,0 0-1 0 0,-1-1 1 0 0,1 1-1 0 0,0 0 1 0 0,-1 0 0 0 0,1 0-1 0 0,0 0 1 0 0,-1 0-1 0 0,1 0 1 0 0,0 0 0 0 0,-1 0-1 0 0,1 0 1 0 0,0 0 0 0 0,-1 0-1 0 0,1 0 1 0 0,-1 0-1 0 0,1 0 1 0 0,0 0 0 0 0,-1 0-1 0 0,1 0 1 0 0,0 0-1 0 0,-1 0 1 0 0,1 0 0 0 0,0 1-1 0 0,-1-1 1 0 0,1 0-1 0 0,0 0 1 0 0,0 0 0 0 0,-1 1-10 0 0,-1 11 35 0 0,1 0 0 0 0,0 0 0 0 0,1 7-35 0 0,-2 23 55 0 0,0-8 26 0 0,3 30-81 0 0,0 0 84 0 0,0-33-45 0 0,1 0 0 0 0,2 0 0 0 0,3 14-39 0 0,1 2 38 0 0,-4-11 18 0 0,-4-26-32 0 0,1 0 0 0 0,0-1 0 0 0,1 1 0 0 0,0-1 0 0 0,0 1 0 0 0,3 4-24 0 0,-5-14 2 0 0,0 1 0 0 0,0-1 1 0 0,1 1-1 0 0,-1 0 0 0 0,0-1 1 0 0,1 1-1 0 0,-1-1 1 0 0,0 1-1 0 0,1-1 0 0 0,-1 1 1 0 0,1-1-1 0 0,-1 1 0 0 0,1-1 1 0 0,-1 1-1 0 0,1-1 0 0 0,-1 1 1 0 0,1-1-1 0 0,-1 0 0 0 0,1 1 1 0 0,0-1-1 0 0,-1 0 0 0 0,1 0 1 0 0,-1 1-1 0 0,1-1-2 0 0,0 0 5 0 0,0 0 0 0 0,1-1 0 0 0,-1 1 0 0 0,0 0 0 0 0,0 0 0 0 0,0-1 0 0 0,0 1 0 0 0,0 0 0 0 0,0-1 0 0 0,0 1 0 0 0,0-1 0 0 0,-1 0 0 0 0,1 1 0 0 0,0-1 0 0 0,0 0 0 0 0,0 1 0 0 0,0-1-5 0 0,1-2 20 0 0,0 1-1 0 0,-1 0 1 0 0,1 0-1 0 0,-1-1 1 0 0,1 1-1 0 0,-1-1 1 0 0,0 1 0 0 0,0-1-1 0 0,0 0 1 0 0,0 1-1 0 0,0-2-19 0 0,7-34 102 0 0,-6 25-102 0 0,20-121 6 0 0,-7-2-1 0 0,-2-73-5 0 0,-13 204 7 0 0,1 0-1 0 0,-2 0 1 0 0,1-1 0 0 0,0 1-1 0 0,-1 0 1 0 0,0 0 0 0 0,0 0-1 0 0,-2-3-6 0 0,3 8 0 0 0,0-1 0 0 0,0 1 0 0 0,0 0 0 0 0,0 0 0 0 0,0 0 0 0 0,0 0 0 0 0,0 0 0 0 0,0 0 0 0 0,0-1 0 0 0,0 1 0 0 0,0 0 0 0 0,-1 0 0 0 0,1 0 0 0 0,0 0 0 0 0,0 0 0 0 0,0 0 0 0 0,0 0 0 0 0,0 0 0 0 0,0-1 0 0 0,0 1 0 0 0,0 0 0 0 0,0 0 0 0 0,-1 0 0 0 0,1 0 0 0 0,0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1 0 0 0,0-1 0 0 0,0 0 0 0 0,0 0 0 0 0,0 0 0 0 0,0 0 0 0 0,-1 0 0 0 0,1 0 0 0 0,0 0 0 0 0,0 0 0 0 0,0 1 0 0 0,0-1 0 0 0,0 0 0 0 0,0 0 0 0 0,0 0 0 0 0,0 0 0 0 0,0 0 0 0 0,0 0 0 0 0,-4 9 0 0 0,4-9 0 0 0,-7 21 39 0 0,1 1-1 0 0,1-1 0 0 0,1 1 1 0 0,0 13-39 0 0,-3 91 356 0 0,6-88-267 0 0,-1 120-688 0 0,8 28 599 0 0,-6-171-9 0 0,1 1 353 0 0,0-1 1 0 0,1 0-1 0 0,0 0 0 0 0,5 14-344 0 0,-7-29 21 0 0,0 1 0 0 0,0 0 0 0 0,1-1 0 0 0,-1 1 0 0 0,0-1 0 0 0,0 1 0 0 0,1 0 0 0 0,-1-1 0 0 0,1 1 0 0 0,-1-1 0 0 0,0 1 0 0 0,1-1-1 0 0,-1 1 1 0 0,1-1 0 0 0,-1 1 0 0 0,1-1 0 0 0,-1 1 0 0 0,1-1 0 0 0,0 0 0 0 0,-1 1 0 0 0,1-1 0 0 0,-1 0 0 0 0,1 0 0 0 0,0 1 0 0 0,-1-1 0 0 0,1 0-21 0 0,0 0 7 0 0,0 0 1 0 0,0 0-1 0 0,1-1 0 0 0,-1 1 1 0 0,0 0-1 0 0,0 0 1 0 0,0-1-1 0 0,0 1 1 0 0,0-1-1 0 0,0 1 1 0 0,0-1-1 0 0,0 1 0 0 0,0-1 1 0 0,0 0-8 0 0,5-3-10 0 0,-1 0 0 0 0,0-1-1 0 0,-1 1 1 0 0,5-6 10 0 0,2-7 0 0 0,0 0 0 0 0,-1-1 0 0 0,-1 0 0 0 0,0-1 0 0 0,-2 0 0 0 0,3-10 0 0 0,-2 7 0 0 0,18-55 0 0 0,2-25 0 0 0,-6 24 0 0 0,12-26 0 0 0,-29 90 0 0 0,-3 10 0 0 0,0 6 0 0 0,-1 7 0 0 0,0 72 0 0 0,-3-1 0 0 0,-6 15 0 0 0,-28 162 0 0 0,37-254 0 0 0,3-8 0 0 0,4-12 0 0 0,20-56 0 0 0,5-32 0 0 0,0 2 0 0 0,-17 45 0 0 0,-12 42 0 0 0,0-1 0 0 0,1 1 0 0 0,1 0 0 0 0,1 0 0 0 0,2-4 0 0 0,-3 13 0 0 0,-2 9 0 0 0,-1 6 0 0 0,-3-7 0 0 0,5 20 0 0 0,0 1 0 0 0,-2 0 0 0 0,-1 0 0 0 0,-1 1 0 0 0,-1 13 0 0 0,1 6 0 0 0,1 101 0 0 0,-7 15 0 0 0,5-145 0 0 0,1-10 0 0 0,2-9 0 0 0,2-9 0 0 0,13-62 0 0 0,-11 43 0 0 0,1 0 0 0 0,2 0 0 0 0,1 0 0 0 0,2 1 0 0 0,-2 13 0 0 0,-11 19 0 0 0,1 1 0 0 0,-1-1 0 0 0,0 0 0 0 0,1 1 0 0 0,-1-1 0 0 0,1 1 0 0 0,-1-1 0 0 0,1 1 0 0 0,-1-1 0 0 0,1 1 0 0 0,-1-1 0 0 0,1 1 0 0 0,0-1 0 0 0,-1 1 0 0 0,1-1 0 0 0,-1 1 0 0 0,1 0 0 0 0,0-1 0 0 0,0 2 0 0 0,0-1 0 0 0,0 1 0 0 0,0-1 0 0 0,0 1 0 0 0,0 0 0 0 0,0 0 0 0 0,0-1 0 0 0,0 1 0 0 0,0 0 0 0 0,0 0 0 0 0,-1 0 0 0 0,1 0 0 0 0,0 0 0 0 0,-1 0 0 0 0,1 0 0 0 0,-1 0 0 0 0,1 0 0 0 0,-1 0 0 0 0,1 0 0 0 0,-1 0 0 0 0,0 1 0 0 0,11 28 0 0 0,-11-28 0 0 0,9 36 0 0 0,4 31 0 0 0,-9-42 0 0 0,-1 5 0 0 0,0 0 0 0 0,-3 23 0 0 0,1-5 0 0 0,-2 29 0 0 0,1-66 0 0 0,0-13 0 0 0,0 0 0 0 0,0 0 0 0 0,0 0 0 0 0,0 0 0 0 0,1 0 0 0 0,-1 0 0 0 0,0 0 0 0 0,0 1 0 0 0,0-1 0 0 0,0 0 0 0 0,0 0 0 0 0,0 0 0 0 0,0 0 0 0 0,0 0 0 0 0,0 0 0 0 0,0 0 0 0 0,0 0 0 0 0,0 0 0 0 0,0 0 0 0 0,0 0 0 0 0,0 0 0 0 0,0 0 0 0 0,0 0 0 0 0,0 0 0 0 0,0 0 0 0 0,1 1 0 0 0,-1-1 0 0 0,0 0 0 0 0,0 0 0 0 0,0 0 0 0 0,0 0 0 0 0,0 0 0 0 0,0 0 0 0 0,0 0 0 0 0,0 0 0 0 0,0 0 0 0 0,0 0 0 0 0,0 0 0 0 0,1 0 0 0 0,-1 0 0 0 0,0 0 0 0 0,0 0 0 0 0,0 0 0 0 0,0 0 0 0 0,0 0 0 0 0,0-1 0 0 0,0 1 0 0 0,0 0 0 0 0,0 0 0 0 0,0 0 0 0 0,0 0 0 0 0,4-5 0 0 0,2-5 4 0 0,-1 0 0 0 0,0 0-1 0 0,1-4-3 0 0,8-17-144 0 0,-11 26 36 0 0,5-9-406 0 0,-2 0 0 0 0,0 1 1 0 0,0-2 513 0 0,10-40-1011 0 0,-6 8-12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0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206 8287 0 0,'0'0'382'0'0,"0"0"-8"0"0,0 0-102 0 0,0 0 463 0 0,0 0 234 0 0,0 0 45 0 0,0 0-61 0 0,0 0-288 0 0,0 0-121 0 0,-3-15 996 0 0,2 10-1217 0 0,0 0 0 0 0,1 0 0 0 0,0 0 0 0 0,0 0 0 0 0,0 0 0 0 0,1 0 0 0 0,0 0 0 0 0,0 0 0 0 0,0 0-1 0 0,1 0 1 0 0,-1 0 0 0 0,3-4-323 0 0,6-21 1689 0 0,-6 13-469 0 0,-1 1 0 0 0,0 0 0 0 0,0-15-1220 0 0,-4 29 443 0 0,-2-4-294 0 0,-3 2-133 0 0,5 4 25 0 0,-1 0 0 0 0,1 0 0 0 0,-1 1 0 0 0,1-1 0 0 0,-1 0 0 0 0,1 1 0 0 0,-1-1 0 0 0,1 0 0 0 0,0 1 0 0 0,-1 0 0 0 0,1-1 0 0 0,0 1 0 0 0,0 0 0 0 0,-1 0 0 0 0,1 0-1 0 0,0-1 1 0 0,0 1 0 0 0,0 0 0 0 0,0 1 0 0 0,0-1 0 0 0,0 0 0 0 0,0 0 0 0 0,1 0 0 0 0,-1 0 0 0 0,0 2-41 0 0,-2 1 146 0 0,0 0 1 0 0,1 1-1 0 0,0 0 0 0 0,0-1 1 0 0,0 1-1 0 0,1 0 0 0 0,-1 0-146 0 0,-6 36 0 0 0,-3 12 0 0 0,-4 6 0 0 0,-53 132 0 0 0,64-176 0 0 0,0 11 0 0 0,0-19 0 0 0,-1-15 0 0 0,2 4 0 0 0,-1-4 21 0 0,-1-2-18 0 0,-16-11-160 0 0,19 19-392 0 0,0 0 0 0 0,0-1 0 0 0,0 1 0 0 0,0 0 0 0 0,0-1 0 0 0,1 0 0 0 0,-1 1 0 0 0,1-1 0 0 0,0 0 0 0 0,0 0 0 0 0,0 0 0 0 0,0 0 0 0 0,1 0 0 0 0,-1 0 0 0 0,1 0 0 0 0,0 0 0 0 0,-1 0 0 0 0,1 0 0 0 0,1 0 0 0 0,-1-1 549 0 0,2-16-2559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08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21 13823 0 0,'0'0'315'0'0,"0"0"45"0"0,0 0 21 0 0,0 0-49 0 0,-1-1-220 0 0,0-3 185 0 0,1 0 0 0 0,-1 0 0 0 0,1 1-1 0 0,-1-1 1 0 0,1 0 0 0 0,1 0 0 0 0,-1 0 0 0 0,0 0-1 0 0,1 0 1 0 0,0 0 0 0 0,0 1 0 0 0,0-1 0 0 0,0 0 0 0 0,1-1-297 0 0,3-4 807 0 0,0 0 1 0 0,0 0-1 0 0,1 0 1 0 0,4-3-808 0 0,-4 3 270 0 0,1 0 0 0 0,-1-1 0 0 0,0 0-270 0 0,1-1 243 0 0,0 0-1 0 0,1 1 1 0 0,0 0 0 0 0,1 1-1 0 0,0-1 1 0 0,1 2 0 0 0,1-2-243 0 0,15-15 349 0 0,-19 19-178 0 0,1 0-1 0 0,0 0 1 0 0,0 0 0 0 0,0 1-1 0 0,1 0 1 0 0,5-2-171 0 0,6-2 512 0 0,1 1 0 0 0,7-1-512 0 0,-13 6 0 0 0,-10 4 0 0 0,-2 1 0 0 0,2-1 0 0 0,-1 0 0 0 0,1 1 0 0 0,-1 0 0 0 0,1 0 0 0 0,-1 0 0 0 0,0 1 0 0 0,0 0 0 0 0,0-1 0 0 0,0 2 0 0 0,0-1 0 0 0,0 0 0 0 0,-1 1 0 0 0,0-1 0 0 0,0 1 0 0 0,0 0 0 0 0,0 0 0 0 0,0 0 0 0 0,-1 1 0 0 0,4 5 0 0 0,-1 0 0 0 0,0 1 0 0 0,-1 0 0 0 0,0 0 0 0 0,-1 0 0 0 0,0 1 0 0 0,0 0 0 0 0,-1 0 0 0 0,0 0 0 0 0,-1 0 0 0 0,0 1 0 0 0,-1-1 0 0 0,0 0 0 0 0,-1 3 0 0 0,0-8 0 0 0,0-1 0 0 0,-1 0 0 0 0,1 1 0 0 0,-1-1 0 0 0,-1 0 0 0 0,1 0 0 0 0,-1 0 0 0 0,0-1 0 0 0,0 1 0 0 0,-1-1 0 0 0,0 1 0 0 0,-3 2 0 0 0,-3 3 0 0 0,-1 0 0 0 0,0-1 0 0 0,-1 0 0 0 0,0-1 0 0 0,-6 3 0 0 0,-23 12 0 0 0,-3 0 0 0 0,12-7 0 0 0,24-12-50 0 0,-1 0 0 0 0,1-1 0 0 0,-1 0-1 0 0,0-1 1 0 0,0 0 0 0 0,0 0 0 0 0,0-1 0 0 0,-4 0 50 0 0,12-2-82 0 0,1 0 1 0 0,0 0-1 0 0,-1 0 0 0 0,1 0 1 0 0,0 0-1 0 0,-1 0 1 0 0,1 0-1 0 0,0 0 1 0 0,0 0-1 0 0,-1-1 0 0 0,1 1 1 0 0,0 0-1 0 0,0 0 1 0 0,-1 0-1 0 0,1 0 0 0 0,0-1 1 0 0,0 1-1 0 0,-1 0 1 0 0,1 0-1 0 0,0 0 1 0 0,0-1-1 0 0,0 1 0 0 0,-1 0 1 0 0,1-1-1 0 0,0 1 1 0 0,0 0-1 0 0,0 0 1 0 0,0-1-1 0 0,0 1 0 0 0,-1 0 82 0 0,1-13-2656 0 0,6-12-845 0 0,-6 24 3441 0 0,10-21-2498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09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5 11975 0 0,'0'0'267'0'0,"0"0"42"0"0,0 0 17 0 0,1-1-28 0 0,10-11-47 0 0,-10 11 469 0 0,-1 1 249 0 0,0 0 45 0 0,0 0-61 0 0,0 0-288 0 0,0 0-121 0 0,0 0-28 0 0,0 0-4 0 0,0 0 0 0 0,0 0 0 0 0,0 0 0 0 0,0 0 0 0 0,0 0 0 0 0,-11 16 1024 0 0,2-4-443 0 0,-2 0 1 0 0,-7 8-1094 0 0,8-10 468 0 0,1 0 1 0 0,0 1-1 0 0,-4 6-468 0 0,-12 20 203 0 0,3 2-1 0 0,1 0 1 0 0,1 2-203 0 0,12-22 0 0 0,0 0 0 0 0,2 0 0 0 0,0 1 0 0 0,1 0 0 0 0,1 0 0 0 0,1 0 0 0 0,0 0 0 0 0,2 1 0 0 0,1-1 0 0 0,0 5 0 0 0,1-7 0 0 0,1-1 0 0 0,1 0 0 0 0,1 0 0 0 0,2 9 0 0 0,-2-17 0 0 0,-1 0 0 0 0,1 0 0 0 0,0 0 0 0 0,1-1 0 0 0,0 1 0 0 0,0-1 0 0 0,1 0 0 0 0,5 5 0 0 0,-8-9 0 0 0,1-1 0 0 0,-1 0 0 0 0,1 0 0 0 0,-1-1 0 0 0,1 1 0 0 0,0-1 0 0 0,0 1 0 0 0,1-2 0 0 0,-10-2 0 0 0,4 1-16 0 0,-36-3-4171 0 0,29 1 2654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0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68 11975 0 0,'0'0'267'0'0,"-2"-3"-702"0"0,1 2 2036 0 0,1 2 8493 0 0,1 3-10044 0 0,0-1 0 0 0,0 0 0 0 0,-1 1 0 0 0,1-1 0 0 0,-1 1 1 0 0,0-1-1 0 0,0 1 0 0 0,0-1 0 0 0,0 0 0 0 0,-1 3-50 0 0,-9 39 1127 0 0,7-30-855 0 0,-4 9-188 0 0,-1 0 0 0 0,-6 13-84 0 0,1-2-3 0 0,-8 17 3 0 0,9-23 0 0 0,-7 28 0 0 0,10-34 0 0 0,-1 6 0 0 0,21-65 0 0 0,-4 16 0 0 0,4-20 0 0 0,8-58 586 0 0,6 1 0 0 0,3-1-586 0 0,-27 95-100 0 0,0 0 0 0 0,0 0 0 0 0,0 0 0 0 0,0 0 0 0 0,-1 0 0 0 0,1 0 0 0 0,-1 0 0 0 0,0-1 0 0 0,0 1 0 0 0,0 0 0 0 0,-1-1 100 0 0,0-1-16 0 0,-1 12 16 0 0,2-6 14 0 0,0 0 0 0 0,0 0 1 0 0,0 0-1 0 0,0 0 0 0 0,0 0 0 0 0,0 0 0 0 0,0 0 0 0 0,0 0 0 0 0,0 0 1 0 0,1 0-1 0 0,-1-1 0 0 0,0 1 0 0 0,1 0 0 0 0,-1 0 0 0 0,1 0 0 0 0,-1 0 1 0 0,1 0-1 0 0,-1-1 0 0 0,1 1 0 0 0,-1 0 0 0 0,1-1 0 0 0,0 1 0 0 0,-1 0 1 0 0,1-1-1 0 0,0 1 0 0 0,-1-1 0 0 0,1 1 0 0 0,0-1 0 0 0,0 1 0 0 0,0-1 1 0 0,0 1-1 0 0,-1-1 0 0 0,1 0 0 0 0,0 0 0 0 0,0 1 0 0 0,0-1 0 0 0,0 0 1 0 0,0 0-1 0 0,0 0 0 0 0,0 0-14 0 0,2 0 82 0 0,1 0 0 0 0,-1 0 0 0 0,0 0 0 0 0,1-1 0 0 0,-1 1 0 0 0,0-1 0 0 0,1 0-1 0 0,-1 0 1 0 0,0 0 0 0 0,3-2-82 0 0,5-2 167 0 0,1 1 0 0 0,-1 0 0 0 0,8-1-167 0 0,14-4 106 0 0,71-30-106 0 0,-103 39 0 0 0,-1-1 0 0 0,0 1 0 0 0,0 0 0 0 0,1 0 0 0 0,-1 0 0 0 0,0 0 0 0 0,1 0 0 0 0,-1 0 0 0 0,0-1 0 0 0,1 1 0 0 0,-1 0 0 0 0,0 0 0 0 0,1 0 0 0 0,-1 0 0 0 0,0 0 0 0 0,1 0 0 0 0,-1 0 0 0 0,0 1 0 0 0,1-1 0 0 0,-1 0 0 0 0,0 0 0 0 0,1 0 0 0 0,-1 0 0 0 0,0 0 0 0 0,0 0 0 0 0,1 1 0 0 0,-1-1 0 0 0,0 0 0 0 0,0 0 0 0 0,1 0 0 0 0,-1 1 0 0 0,0-1 0 0 0,0 0 0 0 0,1 0 0 0 0,-1 1 0 0 0,0-1 0 0 0,0 0 0 0 0,0 0 0 0 0,0 1 0 0 0,1-1 0 0 0,-1 0 0 0 0,0 1 0 0 0,0-1 0 0 0,0 0 0 0 0,0 1 0 0 0,0-1 0 0 0,0 0 0 0 0,0 1 0 0 0,0-1 0 0 0,0 0 0 0 0,0 1 0 0 0,0-1 0 0 0,0 0 0 0 0,0 1 0 0 0,0-1 0 0 0,0 0 0 0 0,0 0 0 0 0,0 1 0 0 0,-1-1 0 0 0,1 7 0 0 0,0-1 0 0 0,-1 1 0 0 0,0-1 0 0 0,0 1 0 0 0,-1-1 0 0 0,0 1 0 0 0,-2 4 0 0 0,-4 14 0 0 0,-32 109 0 0 0,-1 6 0 0 0,20-71 0 0 0,5-14 0 0 0,13-47 0 0 0,3-7 0 0 0,-1-1 0 0 0,1 0 0 0 0,0 1 0 0 0,0-1 0 0 0,0 0 0 0 0,0 0 0 0 0,0 1 0 0 0,-1-1 0 0 0,1 0 0 0 0,0 0 0 0 0,0 0 0 0 0,0 1 0 0 0,-1-1 0 0 0,1 0 0 0 0,0 0 0 0 0,0 0 0 0 0,0 1 0 0 0,-1-1 0 0 0,1 0 0 0 0,0 0 0 0 0,0 0 0 0 0,-1 0 0 0 0,1 0 0 0 0,0 0 0 0 0,-1 0 0 0 0,1 0 0 0 0,0 0 0 0 0,0 0 0 0 0,-1 0 0 0 0,1 0 0 0 0,0 0 0 0 0,-1 0 0 0 0,1 0 0 0 0,0 0 0 0 0,0 0 0 0 0,-1 0 0 0 0,1 0 0 0 0,0 0 0 0 0,-1 0 0 0 0,1 0 0 0 0,0 0 0 0 0,0-1 0 0 0,-1 1 0 0 0,1 0 0 0 0,0 0 0 0 0,0 0 0 0 0,0 0 0 0 0,-1-1 0 0 0,-8-8 0 0 0,9 9 0 0 0,-5-8-140 0 0,1 1 0 0 0,-1-1 1 0 0,2 1-1 0 0,-1-1 0 0 0,1 0 0 0 0,1-1 0 0 0,-1 1 0 0 0,2 0 1 0 0,-2-7 139 0 0,-3-12-525 0 0,4 19 34 0 0,0-2-512 0 0,-1 1-1 0 0,0-1 0 0 0,0 1 1 0 0,-1 0-1 0 0,0 0 0 0 0,-2-1 1004 0 0,6 9-77 0 0,-1 0-1 0 0,0 1 1 0 0,1-1-1 0 0,-1 0 1 0 0,0 1-1 0 0,0-1 1 0 0,0 0-1 0 0,0 1 1 0 0,0-1-1 0 0,0 1 1 0 0,0-1 0 0 0,0 1-1 0 0,0 0 1 0 0,0-1-1 0 0,0 1 1 0 0,0 0-1 0 0,0 0 1 0 0,0 0-1 0 0,0 0 1 0 0,0 0-1 0 0,0 0 1 0 0,0 0-1 0 0,0 0 1 0 0,0 0-1 0 0,0 0 78 0 0,-31 9 100 0 0,17-5-580 0 0,10-3 411 0 0,-1 1-1 0 0,0 0 1 0 0,1 0 0 0 0,-1 1-1 0 0,1-1 1 0 0,0 1 0 0 0,0 0-1 0 0,0 1 1 0 0,0-1 0 0 0,1 1-1 0 0,-3 2 70 0 0,-14 9 1569 0 0,18-13-1320 0 0,0 0-1 0 0,0 0 0 0 0,0 0 1 0 0,0 0-1 0 0,1 0 0 0 0,-1 1 1 0 0,1-1-1 0 0,-2 3-248 0 0,-3 3 117 0 0,2-2 2351 0 0,12-5-921 0 0,37-9-1219 0 0,-2-2 0 0 0,1-2 0 0 0,-1-2 0 0 0,-1-2 0 0 0,17-9-328 0 0,-42 18 0 0 0,1 2 0 0 0,4-1 0 0 0,-3 0 0 0 0,-13 4 0 0 0,-6 0 0 0 0,-5 1 0 0 0,6 1 0 0 0,-2 0-122 0 0,1 0 0 0 0,-1 0 0 0 0,1 0-1 0 0,0 1 1 0 0,-1-1 0 0 0,1 1 0 0 0,0-1 0 0 0,-1 1-1 0 0,1-1 1 0 0,0 1 0 0 0,-1 0 0 0 0,1 0 0 0 0,0 0-1 0 0,-1 0 123 0 0,-13 8-1877 0 0,-5-4-145 0 0,16-3-24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1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8 13823 0 0,'0'0'315'0'0,"0"0"45"0"0,0 0 21 0 0,0-2-49 0 0,2-3 19 0 0,-1 0-1 0 0,1-1 0 0 0,-1 1 1 0 0,-1 0-1 0 0,1-1 0 0 0,-1 1 1 0 0,0-1-1 0 0,0 1 0 0 0,-1-2-350 0 0,1-21 2883 0 0,2 16-1930 0 0,0-1-1 0 0,1 1 1 0 0,0 0-1 0 0,1 0 1 0 0,3-6-953 0 0,-7 16 488 0 0,5-4 464 0 0,-5 6-946 0 0,0-1 0 0 0,0 1-1 0 0,1 0 1 0 0,-1-1 0 0 0,0 1 0 0 0,0 0 0 0 0,0 0 0 0 0,1-1 0 0 0,-1 1 0 0 0,0 0-1 0 0,0 0 1 0 0,1-1 0 0 0,-1 1 0 0 0,0 0 0 0 0,0 0 0 0 0,1 0 0 0 0,-1-1 0 0 0,0 1-1 0 0,1 0 1 0 0,-1 0 0 0 0,0 0 0 0 0,1 0 0 0 0,-1 0 0 0 0,0 0 0 0 0,1 0 0 0 0,-1 0-1 0 0,0 0-5 0 0,1 0 1 0 0,0 0-1 0 0,-1 1 1 0 0,1-1-1 0 0,0 1 0 0 0,-1-1 1 0 0,1 1-1 0 0,-1-1 1 0 0,1 1-1 0 0,-1-1 1 0 0,1 1-1 0 0,-1 0 0 0 0,1-1 1 0 0,-1 1-1 0 0,1-1 1 0 0,-1 1-1 0 0,0 1 0 0 0,2 0 0 0 0,0 1 0 0 0,-1 1 0 0 0,0-1 0 0 0,1 1 0 0 0,-1-1 0 0 0,0 1 0 0 0,-1 0 0 0 0,1-1 0 0 0,-1 1 0 0 0,1 0 0 0 0,-1 1 0 0 0,1 17 281 0 0,-1 0 0 0 0,0 1 0 0 0,-2-1 0 0 0,-1 0 1 0 0,-2 8-282 0 0,0 7 642 0 0,1 9-642 0 0,2-23 0 0 0,1-14 0 0 0,0 0 0 0 0,1 0 0 0 0,0 0 0 0 0,1 3 0 0 0,-1-9 0 0 0,0-1 0 0 0,0 1 0 0 0,0-1 0 0 0,1 0 0 0 0,-1 1 0 0 0,1-1 0 0 0,0 0 0 0 0,0 1 0 0 0,-1-1 0 0 0,1 0 0 0 0,1 0 0 0 0,-1 0 0 0 0,0 0 0 0 0,0 0 0 0 0,1 0 0 0 0,1 1 0 0 0,-3-2 0 0 0,0-1 0 0 0,0 1 0 0 0,0-1 0 0 0,1 1 0 0 0,-1-1 0 0 0,0 0 0 0 0,0 1 0 0 0,1-1 0 0 0,-1 1 0 0 0,0-1 0 0 0,1 0 0 0 0,-1 1 0 0 0,1-1 0 0 0,-1 0 0 0 0,0 0 0 0 0,1 1 0 0 0,-1-1 0 0 0,1 0 0 0 0,-1 0 0 0 0,1 1 0 0 0,-1-1 0 0 0,1 0 0 0 0,-1 0 0 0 0,1 0 0 0 0,-1 0 0 0 0,1 0 0 0 0,-1 0 0 0 0,1 0 0 0 0,-1 0 0 0 0,1 0 0 0 0,-1 0 0 0 0,1 0 0 0 0,-1 0 0 0 0,0 0 0 0 0,1 0 0 0 0,0-1 0 0 0,0 1 0 0 0,2 0 0 0 0,1-1 0 0 0,-1 0 0 0 0,0 1 0 0 0,0-1 0 0 0,1-1 0 0 0,-1 1 0 0 0,0 0 0 0 0,0-1 0 0 0,0 1 0 0 0,0-1 0 0 0,0 0 0 0 0,-1 0 0 0 0,1 0 0 0 0,0-1 0 0 0,-1 1 0 0 0,1-2 0 0 0,7-6 0 0 0,-1-1 0 0 0,0 0 0 0 0,2-5 0 0 0,3-5 0 0 0,-1-1 0 0 0,-1 0 0 0 0,-1-1 0 0 0,-1 0 0 0 0,-1 0 0 0 0,-1-1 0 0 0,0-6 0 0 0,24-86 0 0 0,-26 91 0 0 0,-6 25 0 0 0,1 0 0 0 0,-1-1 0 0 0,0 1 0 0 0,0 0 0 0 0,0-1 0 0 0,0 1 0 0 0,0 0 0 0 0,0-1 0 0 0,0 1 0 0 0,0-1 0 0 0,0 1 0 0 0,0 0 0 0 0,0-1 0 0 0,0 1 0 0 0,0 0 0 0 0,0-1 0 0 0,0 1 0 0 0,0 0 0 0 0,0-1 0 0 0,0 1 0 0 0,0 0 0 0 0,0-1 0 0 0,-1 1 0 0 0,1 0 0 0 0,0-1 0 0 0,0 1 0 0 0,0 0 0 0 0,-1-1 0 0 0,1 1 0 0 0,0 0 0 0 0,-1 0 0 0 0,0 0 0 0 0,1 0 0 0 0,-1 0 0 0 0,1 0 0 0 0,-1 0 0 0 0,0 0 0 0 0,1 0 0 0 0,-1 0 0 0 0,1 0 0 0 0,-1 0 0 0 0,0 1 0 0 0,1-1 0 0 0,-1 0 0 0 0,1 0 0 0 0,-1 1 0 0 0,1-1 0 0 0,-1 1 0 0 0,1-1 0 0 0,-3 1 0 0 0,-8 10 0 0 0,8-9 0 0 0,3-1 0 0 0,-1-1 0 0 0,0 1 0 0 0,1 0 0 0 0,-1 0 0 0 0,0-1 0 0 0,1 1 0 0 0,-1 0 0 0 0,1 0 0 0 0,0 0 0 0 0,-1 0 0 0 0,1 0 0 0 0,0 0 0 0 0,-1 0 0 0 0,1 0 0 0 0,0 0 0 0 0,0 0 0 0 0,0 0 0 0 0,-2 7-64 0 0,2-6-273 0 0,0-2-138 0 0,12 4-681 0 0,11-3-1537 0 0,-21-1 1169 0 0,-2 0-11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1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51 13823 0 0,'0'0'630'0'0,"0"0"-13"0"0,0 0-184 0 0,0 0 677 0 0,0 0 340 0 0,0 0 72 0 0,0 0-125 0 0,-2 9-1 0 0,-6 20 114 0 0,-5 21 152 0 0,-5 18-1202 0 0,14-43 620 0 0,-8 21-1080 0 0,-1 6 525 0 0,9-36-525 0 0,2-12 0 0 0,1 1 0 0 0,-1 0 0 0 0,1 0 0 0 0,1 0 0 0 0,-1 1 0 0 0,1-1 0 0 0,0 4 0 0 0,0-5-3 0 0,2-5-3 0 0,3-9-3 0 0,4-15 99 0 0,-6 2 969 0 0,0-22-1059 0 0,-2 21 917 0 0,3-19-917 0 0,-3 37 0 0 0,3-19 0 0 0,1 1 0 0 0,1-1 0 0 0,8-20 0 0 0,-12 39 0 0 0,1-1 0 0 0,0 1 0 0 0,0 0 0 0 0,0 0 0 0 0,1 1 0 0 0,0-1 0 0 0,0 1 0 0 0,0 0 0 0 0,1 0 0 0 0,-1 0 0 0 0,1 0 0 0 0,1 1 0 0 0,-1 0 0 0 0,0 0 0 0 0,1 1 0 0 0,6-4 0 0 0,-2 5 0 0 0,1-1 0 0 0,-1 2 0 0 0,1-1 0 0 0,0 2 0 0 0,-1-1 0 0 0,1 2 0 0 0,0-1 0 0 0,-9 0 0 0 0,0 0 0 0 0,-1 0 0 0 0,1 1 0 0 0,0-1 0 0 0,-1 0 0 0 0,1 1 0 0 0,0-1 0 0 0,-1 1 0 0 0,1-1 0 0 0,-1 1 0 0 0,1 0 0 0 0,-1 0 0 0 0,1-1 0 0 0,-1 1 0 0 0,1 0 0 0 0,-1 1 0 0 0,0-1 0 0 0,0 0 0 0 0,1 0 0 0 0,-1 0 0 0 0,0 1 0 0 0,0-1 0 0 0,0 1 0 0 0,0-1 0 0 0,-1 1 0 0 0,1-1 0 0 0,0 2 0 0 0,0-2 0 0 0,1 2 0 0 0,-1 1 0 0 0,1-1 0 0 0,-1 1 0 0 0,0-1 0 0 0,0 1 0 0 0,0 0 0 0 0,0-1 0 0 0,-1 1 0 0 0,1 0 0 0 0,-1-1 0 0 0,0 1 0 0 0,0 0 0 0 0,0 0 0 0 0,-1-1 0 0 0,1 1 0 0 0,-1 0 0 0 0,0-1 0 0 0,0 1 0 0 0,0 0 0 0 0,-1-1 0 0 0,1 0 0 0 0,-1 1 0 0 0,0-1 0 0 0,-1 2 0 0 0,1 0 0 0 0,-1-2 0 0 0,1 0 0 0 0,0 1 0 0 0,-1-1 0 0 0,0 0 0 0 0,0 0 0 0 0,-2 2 0 0 0,-10 10 0 0 0,6-4 360 0 0,-2 0 0 0 0,1 0 0 0 0,-1-1 0 0 0,-6 3-360 0 0,15-12-26 0 0,0 0 0 0 0,1 0 0 0 0,-1 0 0 0 0,0 0 0 0 0,0-1 0 0 0,0 1 0 0 0,0-1 0 0 0,0 1 0 0 0,1-1 0 0 0,-1 0 0 0 0,-1 1 26 0 0,-4 0-491 0 0,6-1 49 0 0,0-3 268 0 0,1 3 174 0 0,-1 0 1 0 0,1 0-1 0 0,0-1 0 0 0,0 1 0 0 0,-1 0 0 0 0,1 0 1 0 0,0-1-1 0 0,0 1 0 0 0,0 0 0 0 0,0 0 1 0 0,-1-1-1 0 0,1 1 0 0 0,0 0 0 0 0,0 0 1 0 0,0-1-1 0 0,0 1 0 0 0,0 0 0 0 0,0-1 1 0 0,0 1-1 0 0,0 0 0 0 0,0 0 0 0 0,0-1 0 0 0,0 1 1 0 0,0 0-1 0 0,0-1 0 0 0,0 1 0 0 0,0 0 1 0 0,0 0-1 0 0,0-1 0 0 0,0 1 0 0 0,0 0 1 0 0,1-1-1 0 0,-1 1 0 0 0,0 0 0 0 0,0 0 1 0 0,0-1-1 0 0,0 1 0 0 0,1 0 0 0 0,-1-1 0 0 0,0-3 0 0 0,12-3 0 0 0,-4 6 0 0 0,-5 3 0 0 0,1-1 0 0 0,-1 1 0 0 0,0 0 0 0 0,1 1 0 0 0,-1-1 0 0 0,0 1 0 0 0,-1-1 0 0 0,1 1 0 0 0,0 0 0 0 0,1 2 0 0 0,1 2 0 0 0,1 1 0 0 0,-1-1 0 0 0,4 9 0 0 0,-6-9 0 0 0,-1 1 0 0 0,0-1 0 0 0,0 0 0 0 0,0 1 0 0 0,0 4 0 0 0,2 11 0 0 0,-3-18 0 0 0,1 0 0 0 0,-2 0 0 0 0,1 0 0 0 0,-1 1 0 0 0,0-1 0 0 0,0 0 0 0 0,0 0 0 0 0,-1 0 0 0 0,1 0 0 0 0,-1 0 0 0 0,0 0 0 0 0,-1 0 0 0 0,0 0 0 0 0,-1 5 0 0 0,-2-4 0 0 0,4-5 0 0 0,0 0 1 0 0,0 0-1 0 0,1 0 0 0 0,-1-1 1 0 0,0 1-1 0 0,0 0 0 0 0,0-1 0 0 0,0 1 1 0 0,0 0-1 0 0,0-1 0 0 0,-1 1 1 0 0,1-1-1 0 0,0 1 0 0 0,0-1 0 0 0,0 0 1 0 0,0 0-1 0 0,0 1 0 0 0,-1-1 0 0 0,-4 1 59 0 0,-5 2 79 0 0,0 0 0 0 0,0-1 0 0 0,0 0-1 0 0,-1 0 1 0 0,1-1 0 0 0,-1-1 0 0 0,1 0 0 0 0,-1-1-1 0 0,-3 0-137 0 0,-1 0 172 0 0,-1 0 0 0 0,1 1 0 0 0,0 1 0 0 0,-4 1-172 0 0,16-1-12 0 0,0 0 0 0 0,-1-1 0 0 0,1 1 0 0 0,0-1-1 0 0,0 0 1 0 0,0 0 0 0 0,0-1 0 0 0,0 1 0 0 0,-1-1 0 0 0,1 0 0 0 0,-3-1 12 0 0,6 1-696 0 0,1 1-258 0 0,0 0-1194 0 0,2-1-4789 0 0,6-4-2051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5:42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78 10135 0 0,'0'0'464'0'0,"0"0"-9"0"0,0 0-155 0 0,0 0 443 0 0,0 0 227 0 0,0 0 44 0 0,5-5 641 0 0,-4 3 1808 0 0,-4-5 1013 0 0,2-15-2756 0 0,5 8-1548 0 0,-3 13-164 0 0,-1 1 0 0 0,0-1 1 0 0,0 1-1 0 0,0 0 0 0 0,0-1 0 0 0,0 1 0 0 0,0-1 0 0 0,0 1 0 0 0,0-1 1 0 0,0 1-1 0 0,0 0 0 0 0,0-1 0 0 0,0 1 0 0 0,0-1 0 0 0,0 1 0 0 0,0-1 1 0 0,0 1-1 0 0,0 0 0 0 0,0-1 0 0 0,-1 1 0 0 0,1-1 0 0 0,0 1 1 0 0,0 0-1 0 0,0-1 0 0 0,-1 1 0 0 0,1 0 0 0 0,0-1 0 0 0,-1 1 0 0 0,1 0 1 0 0,0 0-1 0 0,-1-1 0 0 0,1 1 0 0 0,0 0 0 0 0,-1 0 0 0 0,1-1 0 0 0,0 1 1 0 0,-1 0-1 0 0,1 0 0 0 0,-1 0-8 0 0,0-1 125 0 0,-2-1-29 0 0,-1 1 1 0 0,0-1-1 0 0,0 0 1 0 0,0 1-1 0 0,0 0 1 0 0,0 0-1 0 0,0 0 1 0 0,0 0-1 0 0,0 1 1 0 0,0-1-1 0 0,0 1 1 0 0,0 0 0 0 0,-1 0-1 0 0,1 1 1 0 0,0-1-1 0 0,0 1 1 0 0,0 0-1 0 0,-3 1-96 0 0,-10 4-46 0 0,1 0 1 0 0,0 1-1 0 0,1 1 0 0 0,-1 1 46 0 0,-19 9 494 0 0,22-11-360 0 0,1 0-1 0 0,1 1 1 0 0,0 0 0 0 0,0 1 0 0 0,0 0-1 0 0,1 1 1 0 0,0 0 0 0 0,1 1 0 0 0,1 0-1 0 0,-1 0 1 0 0,2 1 0 0 0,-1 1-134 0 0,1-1 0 0 0,1 0 0 0 0,0 0 0 0 0,1 1 0 0 0,-3 12 0 0 0,8-23 0 0 0,0-1 0 0 0,0 1 0 0 0,0-1 0 0 0,0 1 0 0 0,1-1 0 0 0,-1 1 0 0 0,0-1 0 0 0,1 1 0 0 0,-1-1 0 0 0,1 0 0 0 0,-1 1 0 0 0,1-1 0 0 0,0 1 0 0 0,0-1 0 0 0,0 0 0 0 0,-1 0 0 0 0,1 0 0 0 0,0 1 0 0 0,1-1 0 0 0,-1 0 0 0 0,0 0 0 0 0,0 0 0 0 0,0-1 0 0 0,1 1 0 0 0,-1 0 0 0 0,0 0 0 0 0,4 2 0 0 0,0 0 0 0 0,0 0 0 0 0,0-1 0 0 0,0 0 0 0 0,0 0 0 0 0,4 1 0 0 0,-1-1 0 0 0,0-1 0 0 0,1 0 0 0 0,-1-1 0 0 0,1 1 0 0 0,-1-2 0 0 0,1 1 0 0 0,-1-1 0 0 0,1-1 0 0 0,-1 1 0 0 0,0-1 0 0 0,5-2 0 0 0,3-2 0 0 0,0 0 0 0 0,-1-1 0 0 0,0 0 0 0 0,0-1 0 0 0,5-5 0 0 0,27-25 0 0 0,-15 11 0 0 0,-11 11 0 0 0,-1-1 0 0 0,6-8 0 0 0,-18 17 0 0 0,0-1 0 0 0,-1 0 0 0 0,0 0 0 0 0,-1 0 0 0 0,0-1 0 0 0,4-7 0 0 0,-5 7 0 0 0,-5 10 0 0 0,0 0 0 0 0,0 0 0 0 0,1-1 0 0 0,-1 1 0 0 0,0 0 0 0 0,0 0 0 0 0,0 0 0 0 0,0 0 0 0 0,0-1 0 0 0,1 1 0 0 0,-1 0 0 0 0,0 0 0 0 0,0 0 0 0 0,0-1 0 0 0,0 1 0 0 0,0 0 0 0 0,0 0 0 0 0,0 0 0 0 0,0-1 0 0 0,0 1 0 0 0,0 0 0 0 0,0 0 0 0 0,0-1 0 0 0,0 1 0 0 0,0 0 0 0 0,0 0 0 0 0,0 0 0 0 0,0-1 0 0 0,0 1 0 0 0,0 0 0 0 0,0 0 0 0 0,0 0 0 0 0,0-1 0 0 0,0 1 0 0 0,0 0 0 0 0,-1 0 0 0 0,1 0 0 0 0,0-1 0 0 0,0 1 0 0 0,0 0 0 0 0,0 0 0 0 0,0 0 0 0 0,-1 0 0 0 0,1-1 0 0 0,0 1 0 0 0,0 0 0 0 0,0 0 0 0 0,-1 0 0 0 0,1 0 0 0 0,0 0 0 0 0,-9 0 0 0 0,9 0 0 0 0,-2-1 0 0 0,1 1 0 0 0,-1 0 0 0 0,0 0 0 0 0,1 1 0 0 0,-1-1 0 0 0,1 0 0 0 0,-1 0 0 0 0,0 1 0 0 0,1-1 0 0 0,-1 1 0 0 0,1-1 0 0 0,-1 1 0 0 0,1 0 0 0 0,0 0 0 0 0,-1 0 0 0 0,1-1 0 0 0,0 1 0 0 0,-1 1 0 0 0,0 0 0 0 0,0 1 0 0 0,0 0 0 0 0,1 0 0 0 0,-1 0 0 0 0,1 0 0 0 0,0 0 0 0 0,0 0 0 0 0,-1 2 0 0 0,-1 2 0 0 0,0-1 0 0 0,0 1 0 0 0,-1 0 0 0 0,-2 1 0 0 0,3-4 0 0 0,0 1 0 0 0,1-1 0 0 0,-1 1 0 0 0,1 0 0 0 0,-1 0 0 0 0,2 0 0 0 0,-1 0 0 0 0,0 1 0 0 0,1 1 0 0 0,-2 45 0 0 0,2-33 0 0 0,0 0 0 0 0,-2 2 0 0 0,3-19 0 0 0,0 0 0 0 0,0 0 0 0 0,0 0 0 0 0,0 0 0 0 0,0 0 0 0 0,0 0 0 0 0,1 0 0 0 0,-1 0 0 0 0,1 0 0 0 0,-1 0 0 0 0,1 0 0 0 0,0 0 0 0 0,0 0 0 0 0,0-1 0 0 0,0 1 0 0 0,0 0 0 0 0,0 0 0 0 0,0-1 0 0 0,1 1 0 0 0,-1-1 0 0 0,1 1 0 0 0,-1-1 0 0 0,1 0 0 0 0,-1 1 0 0 0,1-1 0 0 0,0 0 0 0 0,3 2 0 0 0,-1 0 0 0 0,1-1 0 0 0,0 0 0 0 0,-1 0 0 0 0,1 0 0 0 0,0-1 0 0 0,0 1 0 0 0,0-1 0 0 0,5 0 0 0 0,-4-1 0 0 0,0 0 0 0 0,0 0 0 0 0,0-1 0 0 0,0 0 0 0 0,0 0 0 0 0,0 0 0 0 0,0-1 0 0 0,4-1 0 0 0,46-21 0 0 0,-47 20 0 0 0,20-11 0 0 0,0-1 0 0 0,-1-1 0 0 0,13-12 0 0 0,74-65 0 0 0,-79 64 0 0 0,-20 17 72 0 0,-15 12 299 0 0,-1 1 117 0 0,0 13 396 0 0,-2 2-1283 0 0,0-1-1 0 0,-1 1 1 0 0,-1-1 0 0 0,-3 7 399 0 0,-7 34-162 0 0,10-32 192 0 0,-2 8 1497 0 0,-1 30-1527 0 0,6-59-54 0 0,1-1 0 0 0,0 1 0 0 0,0 0 0 0 0,0 0-1 0 0,0 0 1 0 0,0 0 0 0 0,1 0 0 0 0,-1-1 0 0 0,0 1 0 0 0,1 0-1 0 0,0 0 1 0 0,-1 0 0 0 0,1-1 0 0 0,0 1 0 0 0,0 0 0 0 0,0-1-1 0 0,0 1 1 0 0,0-1 0 0 0,0 1 0 0 0,0-1 0 0 0,1 0 0 0 0,-1 1-1 0 0,0-1 1 0 0,1 0 0 0 0,-1 0 0 0 0,1 0 0 0 0,0 0 54 0 0,1 1-6 0 0,-1-1 0 0 0,1-1 0 0 0,0 1 0 0 0,0 0 0 0 0,0-1 0 0 0,0 0 0 0 0,0 1 0 0 0,0-1 0 0 0,0 0 1 0 0,0-1-1 0 0,0 1 0 0 0,0 0 0 0 0,0-1 0 0 0,0 0 0 0 0,0 0 0 0 0,1 0 6 0 0,16-7 0 0 0,0-1 0 0 0,-1 0 0 0 0,0-2 0 0 0,13-9 0 0 0,18-10 0 0 0,42-28-17 0 0,-60 37 226 0 0,1 0 0 0 0,35-15-209 0 0,-27 17 1426 0 0,-41 19-1424 0 0,0-1 1 0 0,1 1-1 0 0,-1 0 1 0 0,0 0-1 0 0,0 0 0 0 0,1 0 1 0 0,-1 0-1 0 0,0-1 1 0 0,0 1-1 0 0,1 0 1 0 0,-1 0-1 0 0,0 0 1 0 0,0 0-1 0 0,1 0 1 0 0,-1 0-1 0 0,0 0 1 0 0,0 0-1 0 0,1 0 1 0 0,-1 0-1 0 0,0 0 0 0 0,1 0 1 0 0,-1 0-1 0 0,0 0 1 0 0,0 0-1 0 0,1 0 1 0 0,-1 0-1 0 0,0 1 1 0 0,0-1-1 0 0,1 0 1 0 0,-1 0-1 0 0,0 0 1 0 0,0 0-1 0 0,1 0 1 0 0,-1 1-1 0 0,0-1 0 0 0,0 0 1 0 0,0 0-1 0 0,0 0 1 0 0,1 1-1 0 0,-1-1 1 0 0,0 0-1 0 0,0 0 1 0 0,0 1-1 0 0,0-1 1 0 0,0 0-1 0 0,0 0 1 0 0,1 1-1 0 0,-1-1 1 0 0,0 0-1 0 0,0 0 0 0 0,0 1 1 0 0,0-1-1 0 0,0 0 1 0 0,0 0-1 0 0,0 1 1 0 0,0-1-1 0 0,0 0 1 0 0,0 1-1 0 0,0-1 1 0 0,-1 0-1 0 0,1 0 1 0 0,0 1-1 0 0,0-1 1 0 0,0 0-1 0 0,0 0 0 0 0,0 1 1 0 0,0-1-3 0 0,-1 5 0 0 0,0 0 0 0 0,0 0 0 0 0,-1 0 0 0 0,0 0 0 0 0,0 0 0 0 0,0 0 0 0 0,-2 4 0 0 0,0-2 0 0 0,1-1 0 0 0,1 1 0 0 0,-1-1 0 0 0,1 3 0 0 0,-3 11 0 0 0,2-9 0 0 0,0 0 0 0 0,1 1 0 0 0,1-1 0 0 0,-1 1 0 0 0,2 9 0 0 0,-1-19 0 0 0,1 0 0 0 0,0-1 0 0 0,0 1 0 0 0,0-1 0 0 0,0 1 0 0 0,1 0 0 0 0,-1-1 0 0 0,0 1 0 0 0,1-1 0 0 0,-1 1 0 0 0,1-1 0 0 0,-1 1 0 0 0,1-1 0 0 0,0 1 0 0 0,0-1 0 0 0,-1 0 0 0 0,1 1 0 0 0,2 1 0 0 0,-3-2 0 0 0,0-1 0 0 0,1 1 0 0 0,-1-1 0 0 0,0 1 0 0 0,0 0 0 0 0,1-1 0 0 0,-1 1 0 0 0,0-1 0 0 0,1 0 0 0 0,-1 1 0 0 0,1-1 0 0 0,-1 1 0 0 0,0-1 0 0 0,1 1 0 0 0,-1-1 0 0 0,1 0 0 0 0,-1 1 0 0 0,1-1 0 0 0,-1 0 0 0 0,1 0 0 0 0,-1 1 0 0 0,1-1 0 0 0,0 0 0 0 0,-1 0 0 0 0,1 0 0 0 0,-1 0 0 0 0,1 0 0 0 0,0 0 0 0 0,-1 0 0 0 0,1 0 0 0 0,0 0 0 0 0,0 0 0 0 0,2 1 0 0 0,1-1 0 0 0,-1 0 0 0 0,0 0 0 0 0,0 0 0 0 0,0 0 0 0 0,0 0 0 0 0,0-1 0 0 0,0 1 0 0 0,0-1 0 0 0,0 0 0 0 0,0 0 0 0 0,0 0 0 0 0,1-1 0 0 0,7-3 0 0 0,-1-1 0 0 0,10-7 0 0 0,-4 3 0 0 0,-6 2 0 0 0,0 1 0 0 0,0-1 0 0 0,-1-1 0 0 0,3-3 0 0 0,-1 1 0 0 0,1 0 0 0 0,6-5 0 0 0,-14 13 0 0 0,1 1 0 0 0,-1-1 0 0 0,1 0 0 0 0,-1 1 0 0 0,1 0 0 0 0,0 0 0 0 0,-1 1 0 0 0,1-1 0 0 0,5 0 0 0 0,-1 2 0 0 0,-7 2 0 0 0,0-1 0 0 0,0 0 0 0 0,-1 1 0 0 0,1 0 0 0 0,0-1 0 0 0,-1 1 0 0 0,1 0 0 0 0,-1-1 0 0 0,1 1 0 0 0,-1 0 0 0 0,0 0 0 0 0,0 0 0 0 0,0 0 0 0 0,0 1 0 0 0,0-1 0 0 0,-1 0 0 0 0,1 0 0 0 0,-1 1 0 0 0,1 0 0 0 0,1 9 0 0 0,0 0 0 0 0,-1 0 0 0 0,0 3 0 0 0,-1-11 0 0 0,3 68 0 0 0,-3-70 0 0 0,0 1 0 0 0,0 0 0 0 0,-1 0 0 0 0,1-1 0 0 0,-1 1 0 0 0,1 0 0 0 0,-1-1 0 0 0,-1 2 0 0 0,-1 6 0 0 0,4-10 0 0 0,-1-1 0 0 0,0 1 0 0 0,0 0 0 0 0,0 0 0 0 0,0 0 0 0 0,0 0 0 0 0,1 0 0 0 0,-1 0 0 0 0,0 0 0 0 0,0 0 0 0 0,0-1 0 0 0,0 1 0 0 0,0 0 0 0 0,1 0 0 0 0,-1 0 0 0 0,0 0 0 0 0,0 0 0 0 0,0 0 0 0 0,0 0 0 0 0,1 0 0 0 0,-1 0 0 0 0,0 0 0 0 0,0 0 0 0 0,0 0 0 0 0,1 0 0 0 0,-1 0 0 0 0,0 0 0 0 0,0 0 0 0 0,0 0 0 0 0,0 1 0 0 0,0-1 0 0 0,1 0 0 0 0,-1 0 0 0 0,0 0 0 0 0,0 0 0 0 0,0 0 0 0 0,0 0 0 0 0,0 0 0 0 0,1 0 0 0 0,-1 1 0 0 0,0-1 0 0 0,0 0 0 0 0,0 0 0 0 0,0 0 0 0 0,0 0 0 0 0,0 0 0 0 0,0 1 0 0 0,0-1 0 0 0,0 0 0 0 0,0 0 0 0 0,1 0 0 0 0,-1 0 0 0 0,0 1 0 0 0,0-1 0 0 0,0 0 0 0 0,0 0 0 0 0,0 0 0 0 0,0 0 0 0 0,0 1 0 0 0,0-1 0 0 0,0 0 0 0 0,-1 0 0 0 0,1 0 0 0 0,0 1 0 0 0,0-1 0 0 0,0 0 0 0 0,0 0 0 0 0,0 0 0 0 0,0 0 0 0 0,9-6 0 0 0,2-3 0 0 0,-1-1 0 0 0,6-9 0 0 0,-7 9 0 0 0,0 0 0 0 0,0 1 0 0 0,6-4 0 0 0,-15 12 0 0 0,41-31 0 0 0,22-12 0 0 0,-56 40 0 0 0,0-1 0 0 0,-1 0 0 0 0,1 0 0 0 0,-1 0 0 0 0,-1-1 0 0 0,5-6 0 0 0,-6 9 0 0 0,0-1 0 0 0,0 1 0 0 0,0 0 0 0 0,0 0 0 0 0,1 0 0 0 0,-1 1 0 0 0,1-1 0 0 0,3-1 0 0 0,43-14 0 0 0,-33 13 0 0 0,-11 2 0 0 0,1 1 0 0 0,-1 0 0 0 0,1 0 0 0 0,0 0 0 0 0,0 1 0 0 0,0 0 0 0 0,5 1 0 0 0,-10-1 0 0 0,-2 0 0 0 0,0 1 0 0 0,0 0 0 0 0,0 0 0 0 0,0 0 0 0 0,0 0 0 0 0,0 0 0 0 0,0 0 0 0 0,0 0 0 0 0,0 0 0 0 0,0 0 0 0 0,0 1 0 0 0,0-1 0 0 0,0 0 0 0 0,0 1 0 0 0,0-1 0 0 0,0 0 0 0 0,-1 1 0 0 0,1 0 0 0 0,2-1 0 0 0,11 7 0 0 0,3 14 0 0 0,-15-16 0 0 0,0 0 0 0 0,-1 0 0 0 0,1 0 0 0 0,-1 0 0 0 0,0 0 0 0 0,0 0 0 0 0,-1 0 0 0 0,0 0 0 0 0,0 0 0 0 0,0 0 0 0 0,0 0 0 0 0,-1 3 0 0 0,0 11 0 0 0,1-14 0 0 0,0-4 0 0 0,0 0 0 0 0,0 1 0 0 0,0-1 0 0 0,0 0 0 0 0,0 0 0 0 0,-1 1 0 0 0,1-1 0 0 0,-1 0 0 0 0,1 0 0 0 0,-1 0 0 0 0,1 1 0 0 0,-1-1 0 0 0,0 1 0 0 0,-3 7 0 0 0,-10 16 0 0 0,10-18 0 0 0,-1 1 0 0 0,2-1 0 0 0,-4 9 0 0 0,7-16 0 0 0,0 1 0 0 0,0 0 0 0 0,0 0 0 0 0,0-1 0 0 0,0 1 0 0 0,-1 0 0 0 0,1-1 0 0 0,0 1 0 0 0,0 0 0 0 0,-1 0 0 0 0,1-1 0 0 0,-1 1 0 0 0,1-1 0 0 0,0 1 0 0 0,-1 0 0 0 0,1-1 0 0 0,-1 1 0 0 0,1-1 0 0 0,-1 1 0 0 0,0-1 0 0 0,-4 12 0 0 0,5-3 0 0 0,3 0 0 0 0,5-4 0 0 0,1-5 0 0 0,1 0 0 0 0,-2-2 0 0 0,2 2 0 0 0,-1-1 0 0 0,7-5 0 0 0,-8 2 0 0 0,0 0 0 0 0,0-1 0 0 0,0 0 0 0 0,0 0 0 0 0,-1 0 0 0 0,7-7 0 0 0,11-7 0 0 0,-18 13-226 0 0,-1 1-1 0 0,0-1 1 0 0,6-7 226 0 0,11-10-705 0 0,-4 4 189 0 0,-14 14 493 0 0,0 0 0 0 0,1 0 0 0 0,-1 0 0 0 0,1 0 23 0 0,19-11 189 0 0,-12 8 68 0 0,-1 0 1 0 0,0 0 0 0 0,0-1-1 0 0,-1-1 1 0 0,0 0-1 0 0,-1 0 1 0 0,7-10-258 0 0,-1-1 0 0 0,-15 20 0 0 0,-1 1 0 0 0,0 0 0 0 0,1 0 0 0 0,-1-1 0 0 0,0 1 0 0 0,0 0 0 0 0,0-1 0 0 0,1 1 0 0 0,-1 0 0 0 0,0-1 0 0 0,0 1 0 0 0,0 0 0 0 0,0-1 0 0 0,0 1 0 0 0,0-1 0 0 0,0 1 0 0 0,1 0 0 0 0,-1-1 0 0 0,0 1 0 0 0,0-1 0 0 0,0 1 0 0 0,-1 0 0 0 0,1-1 0 0 0,0 1 0 0 0,0-1 0 0 0,0 1 0 0 0,0 0 0 0 0,0-1 0 0 0,0 1 0 0 0,-1 0 0 0 0,1-1 0 0 0,0 1 0 0 0,0 0 0 0 0,0-1 0 0 0,-1 1 0 0 0,1 0 0 0 0,0-1 0 0 0,-1 1 0 0 0,1 0 0 0 0,0 0 0 0 0,0-1 0 0 0,-1 1 0 0 0,1 0 0 0 0,0 0 0 0 0,-1 0 0 0 0,1 0 0 0 0,-1-1 0 0 0,1 1 0 0 0,0 0 0 0 0,-1 0 0 0 0,1 0 0 0 0,-2-1 0 0 0,0-2 0 0 0,3-12 0 0 0,3 8 0 0 0,2 2 0 0 0,-6 0 0 0 0,8 3 0 0 0,1 4 0 0 0,-6-1 0 0 0,8 13 0 0 0,-6-1 0 0 0,-5-11 0 0 0,1-1 0 0 0,-1 1 0 0 0,1-1 0 0 0,0 1 0 0 0,-1-1 0 0 0,1 1 0 0 0,0-1 0 0 0,0 0 0 0 0,0 1 0 0 0,0-1 0 0 0,0 1 0 0 0,14 10 0 0 0,-13-11 0 0 0,-1 0 0 0 0,1 0 0 0 0,-1 0 0 0 0,1 0 0 0 0,-1 0 0 0 0,1 0 0 0 0,-1 0 0 0 0,0 0 0 0 0,0 1 0 0 0,0-1 0 0 0,0 1 0 0 0,0-1 0 0 0,0 1 0 0 0,0-1 0 0 0,0 1 0 0 0,0-1 0 0 0,-1 1 0 0 0,1 0 0 0 0,-1-1 0 0 0,1 1 0 0 0,-1 0 0 0 0,0 0 0 0 0,1-1 0 0 0,-1 1 0 0 0,0 0 0 0 0,0 0 0 0 0,1 0 0 0 0,-1 0 0 0 0,1 0 0 0 0,0 0 0 0 0,0 0 0 0 0,0 0 0 0 0,0 0 0 0 0,0 0 0 0 0,0 0 0 0 0,1-1 0 0 0,-1 1 0 0 0,0 0 0 0 0,1-1 0 0 0,1 2 0 0 0,5 6 0 0 0,5 11 0 0 0,-8-11 0 0 0,1-2 0 0 0,0 1 0 0 0,0 0 0 0 0,0-1 0 0 0,3 2 0 0 0,-7-7 0 0 0,0 0 0 0 0,0 0 0 0 0,0 0 0 0 0,0 0 0 0 0,0 0 0 0 0,-1 1 0 0 0,1-1 0 0 0,-1 1 0 0 0,2 6 0 0 0,-4-1 0 0 0,0-6 0 0 0,-1-1 0 0 0,1 0 0 0 0,0 1 0 0 0,-1-1 0 0 0,1 0 0 0 0,-1 0 0 0 0,1 0 0 0 0,-1 0 0 0 0,1 0 0 0 0,-1 0 0 0 0,0-1 0 0 0,1 1 0 0 0,-1 0 0 0 0,0-1 0 0 0,0 1 0 0 0,1-1 0 0 0,-1 0 0 0 0,-2 1 0 0 0,-36 0 0 0 0,34-1 0 0 0,-10 0 0 0 0,-21 0 0 0 0,35 1 0 0 0,0-1 0 0 0,0 0 0 0 0,-1 1 0 0 0,1-1 0 0 0,0 1 0 0 0,0 0 0 0 0,0 0 0 0 0,0 0 0 0 0,0 0 0 0 0,0 0 0 0 0,0 0 0 0 0,0 1 0 0 0,1-1 0 0 0,-1 1 0 0 0,-5 5 0 0 0,2 2 0 0 0,5-9 0 0 0,0 1 0 0 0,0-1 0 0 0,0 0 0 0 0,-1 1 0 0 0,1-1 0 0 0,0 1 0 0 0,0-1 0 0 0,0 0 0 0 0,0 1 0 0 0,0-1 0 0 0,0 1 0 0 0,0-1 0 0 0,0 1 0 0 0,0-1 0 0 0,0 1 0 0 0,0-1 0 0 0,0 0 0 0 0,0 1 0 0 0,0-1 0 0 0,1 1 0 0 0,0 0 0 0 0,0 1 0 0 0,1-1 0 0 0,-1 0 0 0 0,1 1 0 0 0,-1-1 0 0 0,1 0 0 0 0,0 0 0 0 0,-1 0 0 0 0,1-1 0 0 0,0 1 0 0 0,0 0 0 0 0,0 0 0 0 0,0-1 0 0 0,1 1 0 0 0,30 5 0 0 0,-25-6 0 0 0,0 0 0 0 0,0 0 0 0 0,1-1 0 0 0,-1 0 0 0 0,0-1 0 0 0,4-1 0 0 0,49-16 0 0 0,-52 15 0 0 0,18-6 0 0 0,0-2 0 0 0,-1-1 0 0 0,-1-1 0 0 0,5-5 0 0 0,94-71 0 0 0,-78 55 0 0 0,36-38 0 0 0,-86 81 0 0 0,0 0 0 0 0,1 0 0 0 0,0 0 0 0 0,0 0 0 0 0,0 1 0 0 0,-11 31 0 0 0,0-6 0 0 0,2 0 0 0 0,2 1 0 0 0,-4 19 0 0 0,13-51 0 0 0,0-2 0 0 0,1 0 0 0 0,0 0 0 0 0,-1 0 0 0 0,1 0 0 0 0,0-1 0 0 0,0 1 0 0 0,0 0 0 0 0,0 0 0 0 0,0 0 0 0 0,0 0 0 0 0,0 0 0 0 0,0 0 0 0 0,0 0 0 0 0,0 0 0 0 0,0 0 0 0 0,1 0 0 0 0,-1 0 0 0 0,0 0 0 0 0,1 0 0 0 0,2 8 0 0 0,-2-8 0 0 0,0 0 0 0 0,0 0 0 0 0,0 0 0 0 0,1 0 0 0 0,-1 0 0 0 0,0-1 0 0 0,0 1 0 0 0,0 0 0 0 0,1 0 0 0 0,-1-1 0 0 0,0 1 0 0 0,1-1 0 0 0,-1 1 0 0 0,1-1 0 0 0,-1 0 0 0 0,1 1 0 0 0,-1-1 0 0 0,0 0 0 0 0,1 0 0 0 0,-1 0 0 0 0,1 0 0 0 0,-1 0 0 0 0,1 0 0 0 0,-1-1 0 0 0,1 1 0 0 0,-1 0 0 0 0,1-1 0 0 0,-1 1 0 0 0,7-3 0 0 0,-1 0 0 0 0,1-1 0 0 0,-1 1 0 0 0,6-5 0 0 0,2-1 0 0 0,45-23 0 0 0,-16 9 0 0 0,6-1 0 0 0,16-8 0 0 0,13-10 0 0 0,-50 26 0 0 0,1 2 0 0 0,-31 15 0 0 0,1-1 0 0 0,0 0 0 0 0,0 0 0 0 0,0 0 0 0 0,0 0 0 0 0,0 0 0 0 0,0 1 0 0 0,0-1 0 0 0,0 0 0 0 0,0 0 0 0 0,0 0 0 0 0,-1 0 0 0 0,1 1 0 0 0,0-1 0 0 0,0 0 0 0 0,0 0 0 0 0,0 0 0 0 0,0 0 0 0 0,0 1 0 0 0,0-1 0 0 0,0 0 0 0 0,0 0 0 0 0,1 0 0 0 0,-1 0 0 0 0,0 1 0 0 0,0-1 0 0 0,0 0 0 0 0,0 0 0 0 0,0 0 0 0 0,0 0 0 0 0,0 0 0 0 0,0 1 0 0 0,0-1 0 0 0,0 0 0 0 0,0 0 0 0 0,1 0 0 0 0,-1 0 0 0 0,0 0 0 0 0,0 0 0 0 0,0 1 0 0 0,0-1 0 0 0,0 0 0 0 0,1 0 0 0 0,-1 0 0 0 0,0 0 0 0 0,0 0 0 0 0,0 0 0 0 0,0 0 0 0 0,1 0 0 0 0,-1 0 0 0 0,0 0 0 0 0,0 0 0 0 0,0 0 0 0 0,0 0 0 0 0,1 0 0 0 0,-1 0 0 0 0,0 0 0 0 0,0 0 0 0 0,0 0 0 0 0,0 0 0 0 0,1 0 0 0 0,-1 0 0 0 0,0 0 0 0 0,0 0 0 0 0,0 0 0 0 0,0 0 0 0 0,-7 13 0 0 0,6-13 0 0 0,-10 18 0 0 0,-7 7 0 0 0,3 1 0 0 0,-5 9 0 0 0,8-14 0 0 0,0 0 0 0 0,-2-1 0 0 0,-2 2 0 0 0,-1 1 0 0 0,-12 24 0 0 0,-25 64 0 0 0,7-12 0 0 0,22-49 0 0 0,9-16 0 0 0,-2-1 0 0 0,-19 25 0 0 0,31-50 0 0 0,-1-4 0 0 0,0-4 0 0 0,5-1 0 0 0,1 1 0 0 0,0-1 0 0 0,0 0 0 0 0,0 0 0 0 0,0 0 0 0 0,0 0 0 0 0,0 0 0 0 0,0 0 0 0 0,1 0 0 0 0,-1 0 0 0 0,0-1 0 0 0,1 1 0 0 0,-1 0 0 0 0,1 0 0 0 0,-1-1 0 0 0,1 1 0 0 0,-1-1 0 0 0,1-7 0 0 0,4-3 0 0 0,0 0 0 0 0,1 0 0 0 0,0 1 0 0 0,1-1 0 0 0,0 1 0 0 0,0 0 0 0 0,2 1 0 0 0,-1-1 0 0 0,3-1 0 0 0,12-13 0 0 0,1 1 0 0 0,24-19 0 0 0,55-41 0 0 0,4 5 0 0 0,35-14 0 0 0,-101 68 0 0 0,0 1 0 0 0,2 3 0 0 0,0 1 0 0 0,2 2 0 0 0,25-6 0 0 0,-64 23 0 0 0,4-2 0 0 0,0 1 0 0 0,1 0 0 0 0,3 0 0 0 0,-12 2 0 0 0,1-1 0 0 0,-1 1 0 0 0,1 0 0 0 0,0 0 0 0 0,-1 0 0 0 0,1 0 0 0 0,0 0 0 0 0,-1 0 0 0 0,1 1 0 0 0,-1-1 0 0 0,1 1 0 0 0,0-1 0 0 0,-1 1 0 0 0,1-1 0 0 0,-1 1 0 0 0,0 0 0 0 0,1 0 0 0 0,-1-1 0 0 0,1 1 0 0 0,-1 0 0 0 0,0 0 0 0 0,1 2 0 0 0,3 6 0 0 0,-4-3 0 0 0,0 0 0 0 0,0-1 0 0 0,-1 1 0 0 0,0 0 0 0 0,0-1 0 0 0,0 1 0 0 0,-1 0 0 0 0,0-1 0 0 0,0 1 0 0 0,-1 2 0 0 0,-4 14 0 0 0,-9 20 0 0 0,11-30 0 0 0,-10 22 0 0 0,-8 15 0 0 0,26-56 0 0 0,1 0 0 0 0,-1 1 0 0 0,1 0 0 0 0,1 0 0 0 0,-1 1 0 0 0,2-1 0 0 0,46-40 0 0 0,-31 27 0 0 0,3-3 0 0 0,2 1 0 0 0,0 1 0 0 0,1 2 0 0 0,1 1 0 0 0,1 1 0 0 0,0 1 0 0 0,1 1 0 0 0,31-8 0 0 0,-59 22 0 0 0,1-1 0 0 0,-1 1 0 0 0,1-1 0 0 0,-1 1 0 0 0,1 0 0 0 0,-1 0 0 0 0,0 1 0 0 0,1-1 0 0 0,1 1 0 0 0,5 2 0 0 0,-9-1 0 0 0,1 0 0 0 0,0 1 0 0 0,0-1 0 0 0,-1 0 0 0 0,0 0 0 0 0,1 1 0 0 0,-1-1 0 0 0,0 1 0 0 0,0-1 0 0 0,0 1 0 0 0,0 2 0 0 0,1 2 0 0 0,0 0 0 0 0,-1 0 0 0 0,0 0 0 0 0,-1 1 0 0 0,1 22 0 0 0,-1-14 0 0 0,1-1 0 0 0,0 1 0 0 0,1-1 0 0 0,0 1 0 0 0,1-1 0 0 0,1 0 0 0 0,0 0 0 0 0,2 0 0 0 0,1-4 0 0 0,-5-9 0 0 0,1 0 0 0 0,0-1 0 0 0,-1 1 0 0 0,1-1 0 0 0,0 0 0 0 0,-1 0 0 0 0,1 0 0 0 0,0 0 0 0 0,0 0 0 0 0,0-1 0 0 0,0 1 0 0 0,0-1 0 0 0,0 0 0 0 0,0 1 0 0 0,0-2 0 0 0,0 1 0 0 0,0 0 0 0 0,0 0 0 0 0,0-1 0 0 0,0 0 0 0 0,2 0 0 0 0,5-2 0 0 0,0-1 0 0 0,0 1 0 0 0,-1-2 0 0 0,1 1 0 0 0,6-6 0 0 0,-11 7-81 0 0,0-1-1 0 0,0 0 1 0 0,0 0-1 0 0,-1 0 1 0 0,1 0-1 0 0,-1-1 1 0 0,0 0-1 0 0,0 0 82 0 0,28-48-1357 0 0,-14 22 678 0 0,24-40-836 0 0,-1 1-18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2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74 6447 0 0,'0'0'142'0'0,"0"0"22"0"0,0 0 13 0 0,-1-8 1980 0 0,2 4-1569 0 0,9-16 968 0 0,-1 8-590 0 0,-2-1-1 0 0,1-1 0 0 0,0-3-965 0 0,-7 13 287 0 0,1-1-1 0 0,-1 0 1 0 0,1 1-1 0 0,-1-1 1 0 0,0 0 0 0 0,-1 0-1 0 0,0 0 1 0 0,1 0-1 0 0,-1 0 1 0 0,-1 0-1 0 0,0-4-286 0 0,0 1 627 0 0,1-1 0 0 0,-1 0 0 0 0,2 0 0 0 0,-1-3-627 0 0,1 5 436 0 0,-1 0-1 0 0,0 0 0 0 0,0 1 1 0 0,0-1-1 0 0,-1 0 0 0 0,-2-7-435 0 0,1 6 317 0 0,1 0 0 0 0,-1 0 0 0 0,1 0-1 0 0,1 0 1 0 0,0-1 0 0 0,0 1 0 0 0,0 0 0 0 0,1 0-1 0 0,0-1 1 0 0,2-4-317 0 0,-3 12 83 0 0,1 0 0 0 0,-1-1 0 0 0,0 1 0 0 0,0 0 0 0 0,1 0 0 0 0,-1 0 0 0 0,1 0 0 0 0,-1 0 0 0 0,1 0 0 0 0,0 0 0 0 0,-1 0 0 0 0,2-1-83 0 0,-2 2 53 0 0,0-1-1 0 0,1 1 1 0 0,-1-1-1 0 0,0 1 1 0 0,1-1 0 0 0,-1 1-1 0 0,0-1 1 0 0,0 1-1 0 0,1-1 1 0 0,-1 0 0 0 0,0 1-1 0 0,0-1 1 0 0,0 1-1 0 0,0-1 1 0 0,0 0 0 0 0,0 1-1 0 0,0-1 1 0 0,0 1-1 0 0,0-1 1 0 0,0 0-53 0 0,2 71 796 0 0,1 28 456 0 0,-6-69-1252 0 0,0 0 0 0 0,-1 0 0 0 0,-3 4 0 0 0,-24 85 0 0 0,20-76 0 0 0,-16 76 0 0 0,27-118 0 0 0,0 1 0 0 0,0-1 0 0 0,0 0 0 0 0,0 0 0 0 0,-1 0 0 0 0,1 0 0 0 0,0 0 0 0 0,0 1 0 0 0,0-1 0 0 0,0 0 0 0 0,0 0 0 0 0,0 0 0 0 0,0 1 0 0 0,0-1 0 0 0,0 0 0 0 0,0 0 0 0 0,0 0 0 0 0,0 0 0 0 0,0 1 0 0 0,0-1 0 0 0,0 0 0 0 0,0 0 0 0 0,0 0 0 0 0,0 1 0 0 0,0-1 0 0 0,0 0 0 0 0,0 0 0 0 0,0 0 0 0 0,1 0 0 0 0,-1 0 0 0 0,0 1 0 0 0,0-1 0 0 0,0 0 0 0 0,0 0 0 0 0,0 0 0 0 0,0 0 0 0 0,1 0 0 0 0,-1 1 0 0 0,0-1 0 0 0,0 0 0 0 0,0 0 0 0 0,0 0 0 0 0,0 0 0 0 0,1 0 0 0 0,-1 0 0 0 0,0 0 0 0 0,0 0 0 0 0,0 0 0 0 0,1 0 0 0 0,-1 0 0 0 0,0 0 0 0 0,0 0 0 0 0,0 0 0 0 0,0 0 0 0 0,1 0 0 0 0,-1 0 0 0 0,0 0 0 0 0,0 0 0 0 0,0 0 0 0 0,1 0 0 0 0,-1 0 0 0 0,0 0 0 0 0,0 0 0 0 0,0 0 0 0 0,0 0 0 0 0,1 0 0 0 0,-1-1 0 0 0,10-5 0 0 0,-10 6 0 0 0,4-4-585 0 0,0 0 0 0 0,0 0 0 0 0,0 0 0 0 0,-1-1 0 0 0,1 0 0 0 0,-1 0 0 0 0,0 0 0 0 0,1-4 585 0 0,8-12-4548 0 0,-5 11-4240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3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59 13823 0 0,'0'0'630'0'0,"0"0"-13"0"0,0-15 1476 0 0,0 6-1079 0 0,0 7 8 0 0,0 2 2 0 0,-4-9 3188 0 0,4 7-4075 0 0,-1 1 1 0 0,1-1-1 0 0,-1 1 0 0 0,0 0 0 0 0,0 0 1 0 0,1-1-1 0 0,-1 1 0 0 0,0 0 0 0 0,0 0 1 0 0,0 0-1 0 0,0 0 0 0 0,0 0 0 0 0,0 0 1 0 0,0 0-1 0 0,-1 0 0 0 0,1 0 0 0 0,0 1 1 0 0,-1-1-1 0 0,1 0 0 0 0,-1 0-137 0 0,0 1 177 0 0,0 0 1 0 0,-1 0-1 0 0,1-1 1 0 0,0 1-1 0 0,0 1 0 0 0,0-1 1 0 0,-1 0-1 0 0,1 0 0 0 0,0 1 1 0 0,0-1-1 0 0,0 1 0 0 0,0 0 1 0 0,0 0-1 0 0,0-1-177 0 0,-16 8 0 0 0,0 0 0 0 0,-14 9 0 0 0,24-12 0 0 0,1 0 0 0 0,0 0 0 0 0,1 0 0 0 0,-1 1 0 0 0,1 0 0 0 0,0 0 0 0 0,-3 6 0 0 0,-17 20 0 0 0,13-16 0 0 0,0 2 0 0 0,-5 8 0 0 0,5-4 57 0 0,1 0-1 0 0,2 1 1 0 0,-5 13-57 0 0,12-26 13 0 0,0 0 0 0 0,0 1 1 0 0,1-1-1 0 0,0 1 0 0 0,1 0 0 0 0,0-1 1 0 0,1 1-1 0 0,0 0 0 0 0,1 5-13 0 0,0-13 27 0 0,-1-1 0 0 0,1 1-1 0 0,-1-1 1 0 0,1 1 0 0 0,0-1 0 0 0,0 1-1 0 0,0-1 1 0 0,0 1 0 0 0,0-1-1 0 0,1 0 1 0 0,-1 0 0 0 0,1 0-1 0 0,-1 1 1 0 0,1-1 0 0 0,0-1 0 0 0,0 1-1 0 0,0 0 1 0 0,0 0 0 0 0,0-1-1 0 0,0 1 1 0 0,0-1 0 0 0,1 0-1 0 0,-1 0 1 0 0,0 0 0 0 0,1 0-1 0 0,-1 0 1 0 0,1 0 0 0 0,0 0 0 0 0,-1-1-1 0 0,1 0 1 0 0,-1 1 0 0 0,4-1-27 0 0,2 0 100 0 0,1 0 1 0 0,0 0-1 0 0,-1-1 1 0 0,1 0-1 0 0,-1-1 1 0 0,1 0-1 0 0,-1 0 1 0 0,1-1-1 0 0,3-1-100 0 0,12-2 12 0 0,-20 5-18 0 0,0 0-1 0 0,0 1 1 0 0,0-2 0 0 0,0 1-1 0 0,0 0 1 0 0,0-1 0 0 0,0 0-1 0 0,0 0 1 0 0,0 0 0 0 0,-1 0-1 0 0,1-1 1 0 0,2-2 6 0 0,-8 5-458 0 0,-1 0 1 0 0,1 1-1 0 0,-1-2 0 0 0,1 1 1 0 0,0 0-1 0 0,-1 0 0 0 0,1-1 1 0 0,-1 1-1 0 0,1-1 0 0 0,-1 0 458 0 0,-4-1-1608 0 0,-2 1 73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3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3 10135 0 0,'0'0'464'0'0,"0"0"-9"0"0,0 0-155 0 0,0 0 443 0 0,0 0 227 0 0,0 0 44 0 0,0 0 8 0 0,0 0 2 0 0,0 0 0 0 0,0 0 0 0 0,0 0 0 0 0,0 0 0 0 0,0 0 0 0 0,7-6 955 0 0,-5 5-1911 0 0,0 0 1 0 0,0 0 0 0 0,0 1-1 0 0,0-1 1 0 0,0 0 0 0 0,0 1-1 0 0,0-1 1 0 0,0 1-1 0 0,0 0 1 0 0,0 0 0 0 0,1 0-1 0 0,-1 0 1 0 0,0 0 0 0 0,0 0-1 0 0,0 0 1 0 0,0 1 0 0 0,0-1-1 0 0,0 1-68 0 0,2 0 199 0 0,-1 0 0 0 0,0 1 0 0 0,0-1 0 0 0,0 1-1 0 0,-1 0 1 0 0,1 0 0 0 0,0 0 0 0 0,-1 0 0 0 0,1 0 0 0 0,-1 0-1 0 0,1 2-198 0 0,1 0 252 0 0,0 1-1 0 0,0 1 0 0 0,-1-1 0 0 0,0 1 1 0 0,0-1-1 0 0,0 1 0 0 0,0 0 0 0 0,-1 0 0 0 0,0 0 1 0 0,-1 0-1 0 0,1 0 0 0 0,-1 4-251 0 0,1 22 0 0 0,-2 15 0 0 0,0-14 0 0 0,-3 14 628 0 0,-2 1-1 0 0,-3 0 1 0 0,-7 25-628 0 0,-4 7 82 0 0,-5 0 1 0 0,-20 45-83 0 0,43-121 0 0 0,-8 10 0 0 0,4-8 0 0 0,3-4 0 0 0,0 0 0 0 0,0-1 0 0 0,0 0 0 0 0,0 1 0 0 0,0-1 0 0 0,0 0 0 0 0,0 0 0 0 0,0 0 0 0 0,-2 0 0 0 0,-4 3 0 0 0,-34 18-829 0 0,36-22-1136 0 0,5-1-6109 0 0,1 1-914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4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9351 0 0,'0'0'439'0'0,"0"0"62"0"0,0 0 33 0 0,0 0-65 0 0,0 0-237 0 0,0 0 156 0 0,0 0 100 0 0,0 0 21 0 0,0 0 3 0 0,0 0 0 0 0,0 0 0 0 0,0 0 0 0 0,0 0 0 0 0,0 0 0 0 0,0 0 0 0 0,0 0 0 0 0,0 0-69 0 0,7 2-206 0 0,9-1 180 0 0,1-2-1 0 0,-1 1 1 0 0,7-3-417 0 0,31-1 726 0 0,-40 4-726 0 0,1-2 0 0 0,-1 0 0 0 0,0-1 0 0 0,0 0 0 0 0,0-1 0 0 0,0 0 0 0 0,0-1 0 0 0,2-3 0 0 0,15 0 0 0 0,-27 6 0 0 0,-8-1 0 0 0,1 3 6 0 0,0 0 1 0 0,-1 0-1 0 0,1 1 1 0 0,0 0-1 0 0,1-1 0 0 0,-1 1 1 0 0,-2 1-7 0 0,-13 3-246 0 0,-17 3-5222 0 0,22-5-3399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4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7503 0 0,'0'0'803'0'0,"0"0"-18"0"0,2-1-290 0 0,18-6 4076 0 0,-7 2-2928 0 0,1 1 0 0 0,13-3-1643 0 0,-11 4 174 0 0,12-1 755 0 0,84 8 188 0 0,-104-3-1117 0 0,15 4 0 0 0,-6-3 0 0 0,-10-2-64 0 0,-5-1-273 0 0,-2 1-138 0 0,0 0-1216 0 0,-1-1-4970 0 0,-2-4-2127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8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60 2759 0 0,'0'0'126'0'0,"-1"0"-5"0"0,-3 2-22 0 0,3-1 277 0 0,1-1 113 0 0,-1 0-261 0 0,-1 0-1 0 0,1 1 0 0 0,-1-1 1 0 0,1 0-1 0 0,-1 0 1 0 0,1 0-1 0 0,0 0 0 0 0,-1 0 1 0 0,1-1-1 0 0,-1 1 1 0 0,1 0-1 0 0,0-1 0 0 0,-1 1 1 0 0,1-1-1 0 0,0 1 1 0 0,-1-1-1 0 0,1 1 0 0 0,-1-1-227 0 0,1 0 512 0 0,1 1 0 0 0,0 0 0 0 0,-7-4 1024 0 0,3 1-949 0 0,1 0-1 0 0,0 0 0 0 0,0 0 0 0 0,0-1 0 0 0,1 1 1 0 0,-1-1-1 0 0,1 1 0 0 0,0-1 0 0 0,0 0 0 0 0,0 0 1 0 0,0-1-587 0 0,-2-6 1431 0 0,0-1 1 0 0,1 0 0 0 0,-1-5-1432 0 0,4 15 512 0 0,0 2 0 0 0,-7-20 1536 0 0,4 1-1078 0 0,1 3 165 0 0,1 14-733 0 0,-1 9-245 0 0,-6 46-157 0 0,3-15 0 0 0,-2-2 0 0 0,-7 23 0 0 0,-55 138 0 0 0,65-187 0 0 0,-1 2 0 0 0,1-3 0 0 0,0-1 0 0 0,1-2 0 0 0,-3-8-64 0 0,5-2-229 0 0,0 0 1 0 0,0 1-1 0 0,0-1 0 0 0,0 0 1 0 0,1 0-1 0 0,-1 0 1 0 0,1 0-1 0 0,0 0 0 0 0,0 0 1 0 0,1 0-1 0 0,0-2 293 0 0,-1-8-1442 0 0,0-6-82 0 0,0-2-11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8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83 17503 0 0,'-7'-13'1904'0'0,"7"11"-1798"0"0,-1-1 0 0 0,1 0-1 0 0,0 1 1 0 0,0-1 0 0 0,0 1 0 0 0,0-1-1 0 0,0 1 1 0 0,1-1 0 0 0,-1 0 0 0 0,1 1-1 0 0,0 0 1 0 0,0-1 0 0 0,0 1-106 0 0,2-5 992 0 0,0 0-1 0 0,1 1 1 0 0,5-6-992 0 0,-5 6 134 0 0,14-19 489 0 0,2 0 1 0 0,1 2-1 0 0,1 0 0 0 0,0 2 0 0 0,6-3-623 0 0,-21 18 41 0 0,0 0-1 0 0,1 1 1 0 0,0-1-1 0 0,0 2 1 0 0,1-1-1 0 0,-1 1 1 0 0,1 0-1 0 0,0 1 1 0 0,0 0-1 0 0,0 1 1 0 0,0 0-1 0 0,0 0 1 0 0,1 0 0 0 0,-1 2-1 0 0,7-1-40 0 0,-11 2 0 0 0,0 0 0 0 0,0 0 0 0 0,0 0 0 0 0,0 1 0 0 0,0 0 0 0 0,0 0 0 0 0,0 0 0 0 0,-1 1 0 0 0,1-1 0 0 0,-1 1 0 0 0,4 3 0 0 0,0 1 0 0 0,0 0 0 0 0,0 0 0 0 0,0 1 0 0 0,-1 0 0 0 0,1 2 0 0 0,-1-1 0 0 0,0 1 0 0 0,-1 0 0 0 0,0 0 0 0 0,0 0 0 0 0,-1 1 0 0 0,-1 0 0 0 0,0 0 0 0 0,3 12 0 0 0,-6-18 0 0 0,0 1 0 0 0,0 0 0 0 0,-1-1 0 0 0,0 1 0 0 0,0 0 0 0 0,0 0 0 0 0,-1-1 0 0 0,1 1 0 0 0,-1 0 0 0 0,-1-1 0 0 0,1 1 0 0 0,-1-1 0 0 0,0 1 0 0 0,0-1 0 0 0,-1 0 0 0 0,1 0 0 0 0,-1 0 0 0 0,0 0 0 0 0,-2 2 0 0 0,-2 2 0 0 0,-1 1 0 0 0,0-1 0 0 0,-1-1 0 0 0,0 1 0 0 0,0-1 0 0 0,-1-1 0 0 0,0 0 0 0 0,0 0 0 0 0,-1-1 0 0 0,-13 8-360 0 0,-2-1 1 0 0,1-1-1 0 0,-2-1 1 0 0,1-2-1 0 0,-1 0 0 0 0,-1-2 1 0 0,-10 1 359 0 0,36-8-2876 0 0,2 0-159 0 0,0 0-33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8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0 15663 0 0,'0'0'356'0'0,"0"0"50"0"0,0 0 20 0 0,0 0-42 0 0,0 0-112 0 0,0 0 463 0 0,0 0 234 0 0,1 2 45 0 0,0-1-912 0 0,0 0 1 0 0,0 0 0 0 0,-1 0 0 0 0,1 0-1 0 0,-1 0 1 0 0,1 1 0 0 0,-1-1 0 0 0,1 0-1 0 0,-1 0 1 0 0,0 1 0 0 0,0-1 0 0 0,1 0-1 0 0,-1 0 1 0 0,0 1 0 0 0,0-1 0 0 0,0 0-1 0 0,-1 0 1 0 0,1 1 0 0 0,0-1 0 0 0,0 0-1 0 0,-1 0 1 0 0,1 1 0 0 0,0-1 0 0 0,-1 0-1 0 0,1 0 1 0 0,-1 0 0 0 0,0 2-103 0 0,-5 8 888 0 0,0 0-1 0 0,-8 10-887 0 0,2-1 621 0 0,-57 102 358 0 0,-20 38 262 0 0,84-149-1241 0 0,0 1 0 0 0,0-1 0 0 0,2 1 0 0 0,-1 0 0 0 0,0 9 0 0 0,-2 15 0 0 0,1 9 0 0 0,-2 14 0 0 0,7-55 0 0 0,-1 0 0 0 0,1 0 0 0 0,0 1 0 0 0,0-1 0 0 0,1 3 0 0 0,1 4 0 0 0,5-4 0 0 0,-5-7 3 0 0,-1 1 0 0 0,1-1 0 0 0,0 0 0 0 0,0 0 0 0 0,0 0 0 0 0,-1 0 0 0 0,1-1 0 0 0,0 1 0 0 0,0 0 0 0 0,-1-1 0 0 0,1 0 0 0 0,0 1 0 0 0,0-1-1 0 0,-1 0 1 0 0,1 1 0 0 0,-1-1 0 0 0,2-1-3 0 0,27-20-230 0 0,-29 22 209 0 0,5-6-1046 0 0,1 0 1 0 0,-1 0 0 0 0,0-1-1 0 0,0 0 1 0 0,-1 0 1066 0 0,4-6-8187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19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 13823 0 0,'0'0'630'0'0,"0"0"-13"0"0,0 0-320 0 0,0 0 105 0 0,0 0 87 0 0,0 0 20 0 0,0 0 71 0 0,0 0 286 0 0,0 0 124 0 0,0 0 30 0 0,1 0-752 0 0,1 0 0 0 0,-1 0 0 0 0,1 0 0 0 0,-1 1 0 0 0,0-1 0 0 0,1 1 0 0 0,-1-1 0 0 0,1 1 0 0 0,-1 0 0 0 0,0-1-268 0 0,2 7 103 0 0,-1 0-1 0 0,0 0 1 0 0,0 0 0 0 0,0 0-1 0 0,-1 1 1 0 0,0-1 0 0 0,-1 0-1 0 0,0 0 1 0 0,0 1 0 0 0,0-1-1 0 0,-1 0 1 0 0,0 1 0 0 0,-1-1-103 0 0,-4 24 650 0 0,-2-1-1 0 0,-6 14-649 0 0,10-31 30 0 0,-9 28 190 0 0,-42 119 1608 0 0,37-127-1828 0 0,33-64 0 0 0,-1 0 0 0 0,2-13 0 0 0,9-19 0 0 0,-2 10 0 0 0,23-54 0 0 0,-40 90 0 0 0,-1-1 0 0 0,0 1 0 0 0,-1-1 0 0 0,-1 0 0 0 0,0-6 0 0 0,-4 14 0 0 0,5 12 0 0 0,0-1 0 0 0,1 1 0 0 0,-1-1 0 0 0,0 0 0 0 0,1 0 0 0 0,-1 0 0 0 0,1 0 0 0 0,-1-1 0 0 0,1 0 0 0 0,-1 0 0 0 0,3 0 0 0 0,25-5 0 0 0,-22 4 0 0 0,-6 0 0 0 0,1 0 0 0 0,-1 1 0 0 0,1-1 0 0 0,0 1 0 0 0,-1 0 0 0 0,1 1 0 0 0,-1-1 0 0 0,2 1 0 0 0,7 1 0 0 0,-11-3 0 0 0,-1 1 0 0 0,0 0 0 0 0,-1-1 0 0 0,1 1 0 0 0,-1 0 0 0 0,1-1 0 0 0,0 1 0 0 0,-1 0 0 0 0,1 0 0 0 0,0 0 0 0 0,0-1 0 0 0,-1 1 0 0 0,1 0 0 0 0,0 0 0 0 0,-1 0 0 0 0,1 0 0 0 0,0 0 0 0 0,-1 0 0 0 0,1 1 0 0 0,0-1 0 0 0,-1 0 0 0 0,1 0 0 0 0,0 0 0 0 0,10 3 0 0 0,-4-2 0 0 0,-6-1 0 0 0,-1 0 0 0 0,1 0 0 0 0,-1 0 0 0 0,0 0 0 0 0,1 0 0 0 0,-1 0 0 0 0,1 0 0 0 0,-1 1 0 0 0,0-1 0 0 0,1 0 0 0 0,-1 0 0 0 0,1 0 0 0 0,-1 0 0 0 0,0 1 0 0 0,1-1 0 0 0,-1 0 0 0 0,0 0 0 0 0,1 1 0 0 0,-1-1 0 0 0,0 0 0 0 0,1 0 0 0 0,-1 1 0 0 0,0-1 0 0 0,0 0 0 0 0,1 1 0 0 0,7 9 0 0 0,-7-8 0 0 0,9 13 0 0 0,-6 16 0 0 0,-4-20 0 0 0,-1 0 0 0 0,-1 0 0 0 0,0 0 0 0 0,0 0 0 0 0,-1 0 0 0 0,-1 0 0 0 0,0-1 0 0 0,-1 3 0 0 0,-10 28 0 0 0,9-20 0 0 0,-1 0 0 0 0,-1 0 0 0 0,-1-1 0 0 0,0-1 0 0 0,-7 10 0 0 0,12-21 0 0 0,0-1 0 0 0,0 2 0 0 0,1-1 0 0 0,-1 5 0 0 0,-6 16 0 0 0,-8 10 72 0 0,18-37 299 0 0,0-2 117 0 0,0 0 21 0 0,0 0-134 0 0,0 0-577 0 0,0 0-248 0 0,8-28-657 0 0,-8 23 873 0 0,0 1 0 0 0,-1 0 0 0 0,1-1 0 0 0,-1 1 0 0 0,0 0-1 0 0,0 0 1 0 0,0-1 0 0 0,-1 1 0 0 0,1 0 0 0 0,-1 0 0 0 0,0 0 0 0 0,0 1 0 0 0,0-1-1 0 0,-1 0 1 0 0,1 1 0 0 0,-1-1 0 0 0,0 1 0 0 0,0 0 0 0 0,0 0 0 0 0,-2-1 234 0 0,-1 0-380 0 0,1 1 0 0 0,-1-1 0 0 0,0 1 0 0 0,0 0 0 0 0,0 1 0 0 0,0 0 0 0 0,-1 0 0 0 0,1 0 0 0 0,-1 0 0 0 0,1 1 0 0 0,-1 0 0 0 0,1 1 0 0 0,-3-1 380 0 0,-4 1-267 0 0,0 0 1 0 0,-1 1-1 0 0,1 0 0 0 0,0 1 1 0 0,0 0-1 0 0,0 1 1 0 0,0 0-1 0 0,0 2 1 0 0,1-1-1 0 0,-7 4 267 0 0,15-5-16 0 0,3-2 25 0 0,0-1 0 0 0,0 1-1 0 0,0-1 1 0 0,0 1 0 0 0,0 0 0 0 0,0-1 0 0 0,0 0-1 0 0,0 1 1 0 0,0-1 0 0 0,-1 0 0 0 0,1 0 0 0 0,0 1-1 0 0,0-1 1 0 0,0 0 0 0 0,-1 0 0 0 0,1 0 0 0 0,0-1-9 0 0,-1 1 696 0 0,2 0 257 0 0,0 0 58 0 0,0 0-58 0 0,0 0-288 0 0,12 3 395 0 0,-6-2-845 0 0,-1-1 1 0 0,1 0-1 0 0,-1 0 0 0 0,1 0 0 0 0,-1-1 1 0 0,1 0-1 0 0,-1 0 0 0 0,4-2-215 0 0,43-15 1350 0 0,34-14-24 0 0,-46 18-1012 0 0,-35 12-300 0 0,-3 1-29 0 0,0 1 1 0 0,0-1-1 0 0,0 1 0 0 0,0-1 0 0 0,0 1 1 0 0,1 0-1 0 0,-1 0 0 0 0,0 0 1 0 0,0 0-1 0 0,2 0 15 0 0,-3 0-696 0 0,2-8-1268 0 0,-3 6 941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0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78 10135 0 0,'0'0'464'0'0,"-4"-16"168"0"0,-4-19 1186 0 0,4 18 101 0 0,1 1 0 0 0,0-1 0 0 0,0-7-1919 0 0,-1-11 1932 0 0,3 26-1530 0 0,-1 1 0 0 0,2 0-1 0 0,-1 0 1 0 0,1 0 0 0 0,0-1 0 0 0,1 1 0 0 0,0 0-1 0 0,1-2-401 0 0,-2 9 86 0 0,3-6 1016 0 0,6-5-691 0 0,2-8-323 0 0,-10 19 283 0 0,-1 1 117 0 0,0 0 21 0 0,0 0-66 0 0,-1 2-294 0 0,-6 45 484 0 0,-3 0 0 0 0,-2-1 0 0 0,-16 40-633 0 0,-10 11 143 0 0,13-33-121 0 0,-5 25-22 0 0,28-79 0 0 0,2-10 0 0 0,0 0 0 0 0,0 0 0 0 0,0 0 0 0 0,-1 0 0 0 0,1 0 0 0 0,0 0 0 0 0,0 1 0 0 0,0-1 0 0 0,0 0 0 0 0,0 0 0 0 0,0 0 0 0 0,0 0 0 0 0,0 0 0 0 0,0 1 0 0 0,0-1 0 0 0,0 0 0 0 0,0 0 0 0 0,0 0 0 0 0,0 0 0 0 0,0 0 0 0 0,0 1 0 0 0,0-1 0 0 0,0 0 0 0 0,0 0 0 0 0,0 0 0 0 0,1 0 0 0 0,-1 0 0 0 0,0 0 0 0 0,0 1 0 0 0,0-1 0 0 0,0 0 0 0 0,0 0 0 0 0,0 0 0 0 0,0 0 0 0 0,0 0 0 0 0,0 0 0 0 0,1 0 0 0 0,-1 0 0 0 0,0 1 0 0 0,0-1 0 0 0,0 0 0 0 0,0 0 0 0 0,0 0 0 0 0,1 0 0 0 0,-1 0 0 0 0,0 0 0 0 0,0 0 0 0 0,0 0 0 0 0,0 0 0 0 0,0 0 0 0 0,0 0 0 0 0,1 0 0 0 0,-1 0 0 0 0,0 0 0 0 0,0 0 0 0 0,0 0 0 0 0,0 0 0 0 0,0 0 0 0 0,1 0 0 0 0,-1 0 0 0 0,0 0 0 0 0,0-1 0 0 0,0 1 0 0 0,0 0 0 0 0,0 0 0 0 0,0 0 0 0 0,1 0 0 0 0,-1 0 0 0 0,4-4 0 0 0,11-12-35 0 0,-10 12-26 0 0,0-1 0 0 0,-1 0 0 0 0,0 0 0 0 0,0 0 0 0 0,0-1 0 0 0,0 0 61 0 0,5-9-1002 0 0,-6 11 179 0 0,0-1 0 0 0,-1 1 0 0 0,0-1 0 0 0,0 1 0 0 0,0-1 0 0 0,1-3 823 0 0,-2 1-853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26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98 11975 0 0,'0'0'267'0'0,"0"0"42"0"0,3-8 315 0 0,10-17-535 0 0,-6 11 929 0 0,-1 1-1 0 0,2-8-1017 0 0,-6 15 450 0 0,-1 3-1 0 0,1 0 1 0 0,-1-1 0 0 0,-1 1-1 0 0,1 0 1 0 0,0-1-1 0 0,-1 1 1 0 0,0-1 0 0 0,1 1-1 0 0,-2-3-449 0 0,1-11 928 0 0,0 13-491 0 0,0-1 1 0 0,-1 0-1 0 0,1 0 0 0 0,-1 1 1 0 0,0-1-1 0 0,-1-3-437 0 0,2 7 7 0 0,0 0-1 0 0,-1 1 1 0 0,1-1-1 0 0,0 0 1 0 0,0 1-1 0 0,-1-1 1 0 0,1 1-1 0 0,-1-1 1 0 0,1 0 0 0 0,0 1-1 0 0,-1-1 1 0 0,1 1-1 0 0,-1-1 1 0 0,1 1-1 0 0,-1-1 1 0 0,1 1-1 0 0,-1 0 1 0 0,0-1-1 0 0,1 1 1 0 0,-1 0-1 0 0,1-1 1 0 0,-1 1 0 0 0,0 0-1 0 0,1 0 1 0 0,-1 0-1 0 0,0-1 1 0 0,0 1-7 0 0,-1 0 67 0 0,-2-2 20 0 0,1 1 0 0 0,-1 0 0 0 0,0 0-1 0 0,1 0 1 0 0,-1 0 0 0 0,0 1 0 0 0,0-1 0 0 0,0 1 0 0 0,0 0-1 0 0,0 0 1 0 0,0 0 0 0 0,-3 1-87 0 0,-1 1 187 0 0,1 0 0 0 0,-1 0 0 0 0,0 0-1 0 0,0 1 1 0 0,-4 2-187 0 0,1 1 0 0 0,0 0 0 0 0,1 1 0 0 0,0 0 0 0 0,0 1 0 0 0,0 0 0 0 0,1 0 0 0 0,0 1 0 0 0,1 0 0 0 0,0 1 0 0 0,0 0 0 0 0,1 0 0 0 0,0 0 0 0 0,1 1 0 0 0,1 0 0 0 0,-1 0 0 0 0,2 1 0 0 0,-1 0 0 0 0,2 0 0 0 0,-2 6 0 0 0,2-5 0 0 0,0 1 0 0 0,1-1 0 0 0,1 1 0 0 0,0-1 0 0 0,0 1 0 0 0,3 11 0 0 0,-2-21 0 0 0,0-1 0 0 0,1 1 0 0 0,0 0 0 0 0,0 0 0 0 0,0 0 0 0 0,0-1 0 0 0,1 1 0 0 0,-1 0 0 0 0,1-1 0 0 0,0 1 0 0 0,0-1 0 0 0,0 0 0 0 0,0 0 0 0 0,1 0 0 0 0,0 0 0 0 0,-1 0 0 0 0,1 0 0 0 0,0-1 0 0 0,0 1 0 0 0,0-1 0 0 0,1 0 0 0 0,-1 0 0 0 0,1 0 0 0 0,-1 0 0 0 0,1-1 0 0 0,-1 1 0 0 0,2-1-1 0 0,-1 0 0 0 0,1-1 0 0 0,0 1 0 0 0,-1-1-1 0 0,1 0 1 0 0,-1 0 0 0 0,1 0 0 0 0,-1-1 0 0 0,1 0 0 0 0,-1 0 0 0 0,1 0 0 0 0,-1 0-1 0 0,1-1 1 0 0,-1 1 0 0 0,0-1 0 0 0,2-1 1 0 0,6-4 23 0 0,0 0-1 0 0,0 0 1 0 0,-1-1-1 0 0,10-9-22 0 0,1-1 490 0 0,-2-2 0 0 0,0 0 0 0 0,-2-1 0 0 0,9-14-490 0 0,0 1 19 0 0,-15 18-20 0 0,0 0 0 0 0,-1 0 0 0 0,2-5 1 0 0,7-11 0 0 0,-15 25 0 0 0,0-1 0 0 0,0 0 0 0 0,-1 0 0 0 0,0 0 0 0 0,2-7 0 0 0,-13 25 0 0 0,-4 9 0 0 0,3-1 0 0 0,0 0 0 0 0,2 0 0 0 0,0 1 0 0 0,1 0 0 0 0,0 7 0 0 0,4-20 0 0 0,0 0 0 0 0,0 1 0 0 0,1-1 0 0 0,0 0 0 0 0,0 0 0 0 0,1 1 0 0 0,-1-1 0 0 0,1 0 0 0 0,1 0 0 0 0,-1 0 0 0 0,1 0 0 0 0,0 0 0 0 0,1 0 0 0 0,-1 0 0 0 0,1-1 0 0 0,0 1 0 0 0,1-1 0 0 0,2 3 0 0 0,-4-6 0 0 0,0 1 0 0 0,1-1 0 0 0,-1-1 0 0 0,1 1 0 0 0,-1 0 0 0 0,1-1 0 0 0,0 1 0 0 0,0-1 0 0 0,0 0 0 0 0,0 0 0 0 0,0 0 0 0 0,0 0 0 0 0,0 0 0 0 0,2-1 0 0 0,-1 1 0 0 0,1 0 0 0 0,0-1 0 0 0,-1 0 0 0 0,1 0 0 0 0,0 0 0 0 0,0 0 0 0 0,-1-1 0 0 0,1 0 0 0 0,2-1 0 0 0,4-2 0 0 0,1-1 0 0 0,-1 0 0 0 0,0-1 0 0 0,0 0 0 0 0,8-8 0 0 0,49-39 0 0 0,-67 52 0 0 0,30-27 0 0 0,23-24 0 0 0,-41 37 0 0 0,0-1 0 0 0,-1 0 0 0 0,0 0 0 0 0,6-15 0 0 0,-11 10 0 0 0,-5 16 0 0 0,2 12 0 0 0,1-2 0 0 0,0 1 0 0 0,0 0 0 0 0,0-1 0 0 0,1 0 0 0 0,-1 0 0 0 0,1-1 0 0 0,0 0 0 0 0,1 0 0 0 0,-1 0 0 0 0,1-1 0 0 0,19 10 0 0 0,26 8 0 0 0,-42-17 0 0 0,-2-1 0 0 0,8 3 0 0 0,0 0 0 0 0,6 5 0 0 0,-11-3 0 0 0,-9-5 16 0 0,0 0 0 0 0,0 1 1 0 0,0-1-1 0 0,0 0 0 0 0,-1 1 0 0 0,1-1 0 0 0,-1 1 0 0 0,0-1 0 0 0,0 1 1 0 0,0-1-1 0 0,-1 1 0 0 0,1 0 0 0 0,-1 0 0 0 0,0-1 0 0 0,0 1 1 0 0,0 0-1 0 0,0 0 0 0 0,-1-1 0 0 0,0 1 0 0 0,1 0 0 0 0,-2 1-16 0 0,1 1 50 0 0,-1 0-1 0 0,0 0 0 0 0,-1 0 1 0 0,1-1-1 0 0,-1 1 0 0 0,0-1 0 0 0,-1 1 1 0 0,1-1-1 0 0,-1 0 0 0 0,0 0 0 0 0,0 0 1 0 0,-2 1-50 0 0,-3 0 146 0 0,1 0 0 0 0,-1-1 1 0 0,-1 0-1 0 0,1 0 0 0 0,0-1 0 0 0,-1 0 1 0 0,-9 2-147 0 0,-5 2 93 0 0,17-6-486 0 0,-1-1-1 0 0,1 1 0 0 0,-1-1 1 0 0,1-1-1 0 0,-1 1 1 0 0,1-1-1 0 0,-4-1 394 0 0,-1 1-1676 0 0,11 0-7533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09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284 8287 0 0,'0'0'191'0'0,"0"0"26"0"0,0 0 9 0 0,2-9 1866 0 0,9-15 613 0 0,2 0 0 0 0,0 1 1 0 0,12-14-2706 0 0,15-26 2325 0 0,-20 36-2283 0 0,-17 23 160 0 0,1 0 0 0 0,-1-1 0 0 0,1 1 1 0 0,-1-1-1 0 0,-1 0 0 0 0,1 0 0 0 0,0-2-202 0 0,2-2 468 0 0,-4 7-448 0 0,0 0 0 0 0,1-1 0 0 0,-1 1 0 0 0,0-1 0 0 0,0 1 0 0 0,-1-1 0 0 0,2-2-20 0 0,-3 0 72 0 0,1 3 299 0 0,0 2 117 0 0,0 0 21 0 0,0 0-66 0 0,-2 2-422 0 0,0-1 0 0 0,0 1-1 0 0,0 0 1 0 0,1-1 0 0 0,-1 1 0 0 0,0 0 0 0 0,1 0 0 0 0,-1 0-21 0 0,0 1-2 0 0,-11 16 2 0 0,0 0 0 0 0,1 2 0 0 0,1 0 0 0 0,1 0 0 0 0,-6 17 0 0 0,4-9 0 0 0,-6 17 0 0 0,-6 24 0 0 0,1 2 0 0 0,-68 176 0 0 0,87-240 0 0 0,0 0 0 0 0,-3 1 0 0 0,7-9-5 0 0,0 0-1 0 0,-1 0 1 0 0,1 1 0 0 0,0-1-1 0 0,0 0 1 0 0,0 0 0 0 0,-1 0-1 0 0,1 1 1 0 0,0-1 0 0 0,-1 0-1 0 0,1 0 1 0 0,0 0 0 0 0,0 0-1 0 0,-1 0 1 0 0,1 0 0 0 0,0 0-1 0 0,-1 0 1 0 0,1 0 0 0 0,0 0-1 0 0,0 0 1 0 0,-1 0 0 0 0,1 0-1 0 0,0 0 1 0 0,-1 0 0 0 0,1 0 5 0 0,-1-1-102 0 0,0 1 1 0 0,0-1-1 0 0,1 0 1 0 0,-1 0 0 0 0,0 0-1 0 0,1 0 1 0 0,-1 1-1 0 0,0-1 1 0 0,1 0-1 0 0,-1 0 1 0 0,1 0 0 0 0,0 0-1 0 0,-1 0 1 0 0,1 0-1 0 0,0 0 1 0 0,0-1-1 0 0,-1 1 1 0 0,1 0-1 0 0,0 0 1 0 0,0 0 0 0 0,0-1 101 0 0,0-2-571 0 0,0 0 1 0 0,0 0 0 0 0,1 0 0 0 0,-1 1 0 0 0,1-1 0 0 0,0 0 570 0 0,12-59-4021 0 0,-5 25 1974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0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101 11975 0 0,'4'-8'1275'0'0,"4"-8"-1201"0"0,-7 14 394 0 0,0-1-1 0 0,0 0 0 0 0,1 1 1 0 0,-1 0-1 0 0,1-1 1 0 0,1-1-468 0 0,-3 1 597 0 0,0 1 1 0 0,0 0 0 0 0,0 0 0 0 0,0 0 0 0 0,0 0-1 0 0,-1 0 1 0 0,1-1 0 0 0,-1 1 0 0 0,0-2-598 0 0,0 1 762 0 0,1 0-222 0 0,0 2-440 0 0,0 0 0 0 0,0 1 0 0 0,0-1 1 0 0,0 0-1 0 0,0 0 0 0 0,0 1 0 0 0,-1-1 1 0 0,1 0-1 0 0,0 1 0 0 0,0-1 0 0 0,-1 0 1 0 0,1 1-1 0 0,0-1 0 0 0,-1 0 0 0 0,1 1 1 0 0,-1-1-1 0 0,1 0 0 0 0,-1 1 0 0 0,1-1 1 0 0,-1 1-1 0 0,1-1 0 0 0,-1 1 1 0 0,1 0-1 0 0,-1-1 0 0 0,0 1 0 0 0,1-1 1 0 0,-1 1-1 0 0,0 0-100 0 0,-1-1 382 0 0,0 0-175 0 0,0-1 1 0 0,0 1-1 0 0,0 0 0 0 0,0 0 0 0 0,-1 1 0 0 0,1-1 0 0 0,-2 0-207 0 0,-10-1 142 0 0,10 4-116 0 0,2 0-29 0 0,-9 2 208 0 0,0 1 0 0 0,0 0-1 0 0,1 1 1 0 0,-1 0 0 0 0,2 1 0 0 0,-1 0 0 0 0,1 1-1 0 0,0 0 1 0 0,0 0 0 0 0,-4 6-205 0 0,-27 31 0 0 0,23-25 0 0 0,11-15 0 0 0,1 1 0 0 0,0 0 0 0 0,1 0 0 0 0,-2 3 0 0 0,5-8 0 0 0,-12 22 0 0 0,1 0 0 0 0,-3 12 0 0 0,12-28 0 0 0,1-1 0 0 0,-1 1 0 0 0,2 0 0 0 0,-1-1 0 0 0,1 1 0 0 0,0 0 0 0 0,0 0 0 0 0,1 0 0 0 0,0 0 0 0 0,1 0 0 0 0,0 6 0 0 0,-1-11 0 0 0,1 0 0 0 0,-1 0 0 0 0,1 0 0 0 0,0 0 0 0 0,0 0 0 0 0,0 0 0 0 0,0 0 0 0 0,0 0 0 0 0,0 0 0 0 0,0 0 0 0 0,1 0 0 0 0,-1-1 0 0 0,1 1 0 0 0,-1-1 0 0 0,1 1 0 0 0,-1-1 0 0 0,1 1 0 0 0,0-1 0 0 0,1 1 0 0 0,0-1 0 0 0,0 1 0 0 0,1-1 0 0 0,-1 0 0 0 0,0 0 0 0 0,1 0 0 0 0,-1 0 0 0 0,1-1 0 0 0,-1 1 0 0 0,4-1 0 0 0,3 0 0 0 0,1-1 0 0 0,-1 0 0 0 0,1 0 0 0 0,-1-1 0 0 0,0-1 0 0 0,0 1 0 0 0,3-3 0 0 0,5-1 0 0 0,1 0 0 0 0,0-1 0 0 0,0-1 0 0 0,17-10 0 0 0,-28 11 0 0 0,-5-1-269 0 0,-3 7 46 0 0,-1 0 1 0 0,1 0-1 0 0,-1 0 1 0 0,1 0-1 0 0,-1 0 0 0 0,0 0 1 0 0,1 0-1 0 0,-1 0 1 0 0,0 0-1 0 0,0 0 1 0 0,0 0-1 0 0,0 1 1 0 0,0-1-1 0 0,0 0 0 0 0,0 0 1 0 0,0 1-1 0 0,0-1 1 0 0,0 1-1 0 0,0-1 1 0 0,0 1-1 0 0,0-1 1 0 0,0 1-1 0 0,0 0 0 0 0,-1 0 223 0 0,-12-3-2045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1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0 17503 0 0,'0'0'399'0'0,"0"0"60"0"0,0 0 21 0 0,0 0-59 0 0,1-1-276 0 0,7-7 199 0 0,-3 8 15 0 0,-1 1 1803 0 0,-2 0-2059 0 0,0-1-1 0 0,0 0 0 0 0,0 1 0 0 0,1-1 0 0 0,-1 1 0 0 0,0 0 0 0 0,0 0 0 0 0,0-1 1 0 0,0 2-1 0 0,0-1 0 0 0,-1 0 0 0 0,1 0 0 0 0,0 0 0 0 0,0 1 0 0 0,-1-1 0 0 0,1 1 1 0 0,-1-1-1 0 0,1 1 0 0 0,-1 0 0 0 0,0 0 0 0 0,0-1 0 0 0,0 1 0 0 0,0 0 0 0 0,0 0 0 0 0,1 2-102 0 0,2 8 666 0 0,1-1-1 0 0,-2 1 0 0 0,0 0 0 0 0,0 3-665 0 0,0-3 129 0 0,1 9 76 0 0,-1 1 0 0 0,-1 0-1 0 0,0 0 1 0 0,-2 0 0 0 0,-1 10-205 0 0,-3 12 512 0 0,-2 1 0 0 0,-4 6-512 0 0,3-21 0 0 0,-3-1 0 0 0,0 0 0 0 0,-1-1 0 0 0,-10 17 0 0 0,14-31 0 0 0,2-4 2 0 0,-1 0 1 0 0,0 0-1 0 0,0-1 0 0 0,-1 0 0 0 0,0 0 1 0 0,-1-1-1 0 0,-2 2-2 0 0,5-5-7 0 0,-1 0 0 0 0,1 0-1 0 0,-1-1 1 0 0,0 0 0 0 0,0 0-1 0 0,-1 0 1 0 0,1-1 0 0 0,-1 0 0 0 0,0 0-1 0 0,0-1 1 0 0,-4 2 7 0 0,10-4-105 0 0,0 0 0 0 0,0 0 1 0 0,0 0-1 0 0,0 0 0 0 0,0 0 0 0 0,0 0 0 0 0,0 0 1 0 0,0 0-1 0 0,0 0 0 0 0,0 0 0 0 0,0-1 1 0 0,0 1-1 0 0,0 0 0 0 0,0-1 0 0 0,0 1 0 0 0,-1-1 105 0 0,-3-4-7487 0 0,5 4-1301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7 13823 0 0,'0'0'315'0'0,"0"0"45"0"0,0 0 21 0 0,0 0-49 0 0,-7-1-208 0 0,-2 0-53 0 0,7 1 294 0 0,2 0 122 0 0,0 0 22 0 0,0 0 71 0 0,0 0 286 0 0,0 0 124 0 0,0 0 30 0 0,0 0-65 0 0,0 0-290 0 0,0 0-121 0 0,0 0-28 0 0,4 0-408 0 0,1 0 0 0 0,-1 0 1 0 0,0-1-1 0 0,0 0 0 0 0,0 0 0 0 0,2 0-108 0 0,19-4 39 0 0,-23 5-9 0 0,8 0 305 0 0,0-1-1 0 0,1 0 1 0 0,-1-1-1 0 0,8-2-334 0 0,-4 1 165 0 0,0 1 1 0 0,-1 0-1 0 0,6 0-165 0 0,20-2 112 0 0,-21 2-112 0 0,0 1 0 0 0,0 0 0 0 0,5 2 0 0 0,24-1 0 0 0,-30 1-15 0 0,-13-1 27 0 0,0 1 1 0 0,1-1-1 0 0,-1 0 1 0 0,0 0-1 0 0,0 0 1 0 0,0-1-1 0 0,3 0-12 0 0,-6 0 371 0 0,-1 1 117 0 0,0 0 21 0 0,0 0-66 0 0,0 0-358 0 0,-8-3-881 0 0,-49-27-7394 0 0,39 23 5632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2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5663 0 0,'1'-3'134'0'0,"0"-1"0"0"0,0 1 0 0 0,0-1 0 0 0,1 1 0 0 0,0-1 0 0 0,-1 1 0 0 0,1 0 0 0 0,0-1-1 0 0,0 1 1 0 0,1 0 0 0 0,-1 1 0 0 0,1-1 0 0 0,-1 0 0 0 0,2 0-134 0 0,3-3 372 0 0,0 0-1 0 0,1 0 0 0 0,-1 1 1 0 0,1 0-1 0 0,4-1-371 0 0,-9 3 482 0 0,-2 3-321 0 0,0-1-1 0 0,0 0 1 0 0,0 1-1 0 0,-1-1 1 0 0,1 1-1 0 0,0-1 1 0 0,0 1-1 0 0,0 0 1 0 0,0-1 0 0 0,0 1-1 0 0,0 0 1 0 0,0 0-1 0 0,0 0 1 0 0,0 0-1 0 0,0 0 1 0 0,0 0-1 0 0,0 0 1 0 0,0 0 0 0 0,0 0-1 0 0,0 0 1 0 0,0 0-1 0 0,0 1 1 0 0,0-1-161 0 0,1 0 382 0 0,-2 0 114 0 0,2 4-402 0 0,0-1-1 0 0,0 0 0 0 0,-1 1 0 0 0,1 0 1 0 0,-1-1-1 0 0,0 1 0 0 0,1 0 0 0 0,-2 0 0 0 0,1 0 1 0 0,0 0-1 0 0,-1 0 0 0 0,0 0-93 0 0,1 18 359 0 0,-2 1-1 0 0,-1-1 1 0 0,0 1-1 0 0,-2-1 1 0 0,-6 21-359 0 0,1 0 255 0 0,6-14-255 0 0,3-23 0 0 0,0 1 0 0 0,-1-1 0 0 0,0 1 0 0 0,0-1 0 0 0,-2 4 0 0 0,-4 22-64 0 0,7-30-273 0 0,0-2-138 0 0,0 0-33 0 0,0 0-72 0 0,0 0-285 0 0,0 0-126 0 0,0 0-29 0 0,0 0-140 0 0,0 0-572 0 0,0 0-253 0 0,0 0-51 0 0,0 0-11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3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15663 0 0,'0'0'356'0'0,"0"0"50"0"0,0 0 20 0 0,0 0-42 0 0,-8 6 623 0 0,7-5-840 0 0,0 0-1 0 0,0 0 1 0 0,1 0 0 0 0,-1 0-1 0 0,0 0 1 0 0,1 1 0 0 0,-1-1-1 0 0,1 0 1 0 0,-1 1 0 0 0,1-1 0 0 0,-1 0-1 0 0,1 1 1 0 0,0-1 0 0 0,0 1-167 0 0,-3 27 3524 0 0,1-8-2057 0 0,-4 5-839 0 0,-1 0-1 0 0,-1-1 1 0 0,-7 18-628 0 0,-23 46 165 0 0,-25 42-165 0 0,15-45 0 0 0,41-75 0 0 0,5-6-22 0 0,5-6-48 0 0,6-6-239 0 0,-7 3 101 0 0,1 0 1 0 0,-1 0-1 0 0,0 0 1 0 0,0-1-1 0 0,0 1 1 0 0,0-1 207 0 0,7-16-1183 0 0,-4 13 75 0 0,-2-1 1 0 0,1 0 0 0 0,-1 0 0 0 0,0 0-1 0 0,-1-2 1108 0 0,1 0-2856 0 0,4-13-4226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3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50 15663 0 0,'-2'0'356'0'0,"-48"-14"1867"0"0,48 13-1254 0 0,2 1 45 0 0,0 0-61 0 0,0 0-288 0 0,14-16 907 0 0,-4 9-1369 0 0,0 0 0 0 0,0 0 0 0 0,1 1 0 0 0,0 0 0 0 0,1 1 0 0 0,8-3-203 0 0,18-4 1925 0 0,19-2-1925 0 0,-22 5 1057 0 0,26-10-1057 0 0,-52 15 0 0 0,1 1 0 0 0,-1 0 0 0 0,1 0 0 0 0,0 1 0 0 0,0 0 0 0 0,0 1 0 0 0,0 0 0 0 0,0 1 0 0 0,0 0 0 0 0,0 1 0 0 0,8 1 0 0 0,-16-2 0 0 0,2 0 0 0 0,6 8 0 0 0,-8-5 29 0 0,0-1 1 0 0,0 1-1 0 0,-1-1 0 0 0,1 1 0 0 0,-1 0 1 0 0,1 0-1 0 0,-1 0 0 0 0,0 0 0 0 0,-1 0 1 0 0,1 0-1 0 0,0 0 0 0 0,-1 0 1 0 0,1 0-1 0 0,-1 0 0 0 0,0 0 0 0 0,0 0 1 0 0,0 0-1 0 0,-1 1-29 0 0,-1 11 277 0 0,0 0 1 0 0,-1-1-1 0 0,-2 5-277 0 0,3-11 81 0 0,-5 21 135 0 0,-2-1 0 0 0,-10 24-216 0 0,14-40 25 0 0,-1 0 0 0 0,-1 0 0 0 0,0-1 1 0 0,0 0-1 0 0,-1 0 0 0 0,-1 0 0 0 0,-6 5-25 0 0,9-10-119 0 0,-1-1-1 0 0,1-1 0 0 0,-1 1 1 0 0,-1-1-1 0 0,1 0 1 0 0,0 0-1 0 0,-1-1 1 0 0,0 0-1 0 0,0-1 1 0 0,0 1-1 0 0,0-1 1 0 0,0-1-1 0 0,0 0 1 0 0,0 0-1 0 0,-1-1 1 0 0,1 1-1 0 0,-5-2 120 0 0,9 0-843 0 0,-1 0-1 0 0,1 0 1 0 0,0 0-1 0 0,-1 0 1 0 0,-2-2 843 0 0,2-1-1535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3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11 15663 0 0,'0'0'356'0'0,"0"0"50"0"0,0 0 20 0 0,0 0-42 0 0,1-1-250 0 0,5-1 19 0 0,-5 1 567 0 0,-1 1 249 0 0,0 0 45 0 0,1-5 629 0 0,-1 4 2489 0 0,-29 54-2424 0 0,-4 1-1708 0 0,-27 49 350 0 0,7-9 126 0 0,-9 18 272 0 0,52-89-653 0 0,0 0 0 0 0,1 1 1 0 0,1-1-1 0 0,1 3-95 0 0,6-21 0 0 0,0 1 0 0 0,0-1 0 0 0,0 1 0 0 0,1-1 0 0 0,0 1 0 0 0,0-1 0 0 0,0 1 0 0 0,1-1 0 0 0,0 1 0 0 0,0-1 0 0 0,1 4 0 0 0,-1-6 0 0 0,0 0 0 0 0,1 0 0 0 0,-1-1 0 0 0,0 1 0 0 0,1-1 0 0 0,0 1 0 0 0,-1-1 0 0 0,1 0 0 0 0,0 1 0 0 0,0-1 0 0 0,0 0 0 0 0,0 0 0 0 0,1 0 0 0 0,-1-1 0 0 0,1 1 0 0 0,-1 0 0 0 0,1-1 0 0 0,-1 0 0 0 0,1 0 0 0 0,0 1 0 0 0,0-2 0 0 0,1 2 0 0 0,4-1-113 0 0,0 1 0 0 0,-1-2 0 0 0,1 1 0 0 0,0-1 0 0 0,0 0 0 0 0,0 0 0 0 0,-1-1-1 0 0,1 0 1 0 0,0-1 0 0 0,0 0 0 0 0,-1 0 0 0 0,0 0 0 0 0,4-2 113 0 0,6-4-525 0 0,0 0 0 0 0,-1-1-1 0 0,0-1 1 0 0,0 0 0 0 0,0-2 525 0 0,-9 6-889 0 0,1 0 1 0 0,-2-1-1 0 0,1 0 0 0 0,-1 0 1 0 0,1-1 888 0 0,-2 2-527 0 0,17-21-2031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4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9 13823 0 0,'0'0'315'0'0,"0"0"45"0"0,0 0 21 0 0,0 0-49 0 0,0-1-220 0 0,1-4 39 0 0,-1 3 569 0 0,1 0 621 0 0,0-1-691 0 0,-1 4 6116 0 0,-2 21-6456 0 0,-1 0 0 0 0,0 0 0 0 0,-2 0 0 0 0,-1 0-1 0 0,-1-1 1 0 0,-2 5-310 0 0,-3 10 805 0 0,-6 30-805 0 0,7-24 72 0 0,11-41 299 0 0,0-1 117 0 0,-5-34 629 0 0,6-11-1117 0 0,3 1 0 0 0,1-1 0 0 0,2 1 0 0 0,3 0 0 0 0,1 1 0 0 0,2 0 0 0 0,6-11 0 0 0,-18 50 0 0 0,1 0 0 0 0,0 0 0 0 0,1 0 0 0 0,-1 1 0 0 0,0-1 0 0 0,1 1 0 0 0,0-1 0 0 0,0 1 0 0 0,0 0 0 0 0,0 0 0 0 0,4-2 0 0 0,-5 3 0 0 0,0 1 0 0 0,0-1 0 0 0,0 1 0 0 0,0 0 0 0 0,0 0 0 0 0,1 0 0 0 0,-1 0 0 0 0,0 0 0 0 0,1 0 0 0 0,-1 0 0 0 0,1 1 0 0 0,0-1 0 0 0,4 0 0 0 0,2 0 0 0 0,-1-1 0 0 0,1 2 0 0 0,0-1 0 0 0,-1 1 0 0 0,1 0 0 0 0,-1 1 0 0 0,1 0 0 0 0,0 1 0 0 0,-1-1 0 0 0,0 2 0 0 0,1-1 0 0 0,-1 1 0 0 0,1 1 0 0 0,-5-3 0 0 0,0 1 0 0 0,0 0 0 0 0,0 0 0 0 0,0 0 0 0 0,-1 1 0 0 0,1-1 0 0 0,-1 1 0 0 0,0 0 0 0 0,1 0 0 0 0,-1 0 0 0 0,0 1 0 0 0,-1-1 0 0 0,1 1 0 0 0,-1-1 0 0 0,1 1 0 0 0,-1 0 0 0 0,0 0 0 0 0,-1 0 0 0 0,1 0 0 0 0,-1 0 0 0 0,1 0 0 0 0,-1 1 0 0 0,0-1 0 0 0,-1 0 0 0 0,1 1 0 0 0,-1 1 0 0 0,0-2 0 0 0,-1 0 0 0 0,0 0 0 0 0,0 0 0 0 0,0 0 0 0 0,0 0 0 0 0,0 0 0 0 0,-1-1 0 0 0,0 1 0 0 0,0-1 0 0 0,0 1 0 0 0,0-1 0 0 0,0 0 0 0 0,-1 1 0 0 0,1-1 0 0 0,-1-1 0 0 0,0 1 0 0 0,0 0 0 0 0,-2 1 0 0 0,-7 6 0 0 0,-1-1 0 0 0,-1 0 0 0 0,-13 7 0 0 0,14-9 0 0 0,6-3 0 0 0,0 0 0 0 0,0 0 0 0 0,0-1 0 0 0,-1 0 0 0 0,-3 1 0 0 0,10-3 0 0 0,-1-1 0 0 0,1 0 0 0 0,-1 1 0 0 0,0-1 0 0 0,1 0 0 0 0,-1 0 0 0 0,0 0 0 0 0,1 0 0 0 0,-1 0 0 0 0,1 0 0 0 0,-1 0 0 0 0,0-1 0 0 0,1 1 0 0 0,-1-1 0 0 0,1 1 0 0 0,-1-1 0 0 0,1 0 0 0 0,-1 1 0 0 0,1-1 0 0 0,-1 0 0 0 0,1 0 0 0 0,0 0 0 0 0,-1 0 0 0 0,1 0 0 0 0,0 0 0 0 0,0 0 0 0 0,0-1 0 0 0,0 1 0 0 0,0 0 0 0 0,1 1 0 0 0,-1-1 0 0 0,1 0 0 0 0,-1 1 0 0 0,1-1 0 0 0,-1 0 0 0 0,1 0 0 0 0,0 1 0 0 0,-1-1 0 0 0,1 0 0 0 0,0 0 0 0 0,0 0 0 0 0,-1 1 0 0 0,1-1 0 0 0,0 0 0 0 0,0 0 0 0 0,0 0 0 0 0,0 0 0 0 0,0 1 0 0 0,0-1 0 0 0,0 0 0 0 0,1 0 0 0 0,-1 0 0 0 0,0 1 0 0 0,0-1 0 0 0,0 0 0 0 0,1 0 0 0 0,-1 1 0 0 0,1-1 0 0 0,-1 0 0 0 0,0 0 0 0 0,1 1 0 0 0,-1-1 0 0 0,2 0 0 0 0,-1-1 0 0 0,0 0 0 0 0,1 0 0 0 0,-1 0 0 0 0,0 0 0 0 0,1 0 0 0 0,-1 0 0 0 0,1 0 0 0 0,-1 1 0 0 0,1-1 0 0 0,0 1 0 0 0,1-1 0 0 0,1-1 0 0 0,1 1 0 0 0,0 0 0 0 0,1 0 0 0 0,-1 1 0 0 0,5-2 0 0 0,-8 3 0 0 0,0 0 0 0 0,0 0 0 0 0,1 0 0 0 0,-1 0 0 0 0,0 0 0 0 0,0 0 0 0 0,1 0 0 0 0,-1 1 0 0 0,0-1 0 0 0,0 1 0 0 0,0 0 0 0 0,0 0 0 0 0,0 0 0 0 0,0 0 0 0 0,0 0 0 0 0,0 0 0 0 0,0 0 0 0 0,0 0 0 0 0,0 1 0 0 0,1 1 0 0 0,0 0 0 0 0,0 0 0 0 0,0 0 0 0 0,0 0 0 0 0,0 1 0 0 0,-1-1 0 0 0,1 1 0 0 0,-1 0 0 0 0,0 0 0 0 0,0 0 0 0 0,0 1 0 0 0,1 4 0 0 0,-1-1 0 0 0,0 1 0 0 0,0 0 0 0 0,-1 0 0 0 0,-1 0 0 0 0,1 0 0 0 0,-1 0 0 0 0,-1 0 0 0 0,0-1 0 0 0,0 1 0 0 0,0 0 0 0 0,-1 0 0 0 0,-1 0 0 0 0,1-1 0 0 0,-2 1 0 0 0,1-1 0 0 0,-1 0 0 0 0,0 0 0 0 0,-3 4 0 0 0,1-5-69 0 0,1 1 0 0 0,-1-1-1 0 0,0 0 1 0 0,-1-1 0 0 0,0 1 0 0 0,0-1 0 0 0,0 0-1 0 0,0-1 1 0 0,-1 0 0 0 0,0 0 0 0 0,-1-1 0 0 0,1 0-1 0 0,0 0 1 0 0,-1-1 0 0 0,0 0 0 0 0,0-1 0 0 0,0 0-1 0 0,0 0 1 0 0,0-1 0 0 0,-8 1 69 0 0,16-2-152 0 0,0 0 0 0 0,1 0 0 0 0,-1 0 0 0 0,1 0 0 0 0,-1 0 0 0 0,1 0 0 0 0,-1-1 0 0 0,1 1 0 0 0,-1 0 0 0 0,1 0 0 0 0,-1 0 0 0 0,1-1 0 0 0,-1 1 0 0 0,1 0-1 0 0,-1 0 1 0 0,1-1 0 0 0,-1 1 0 0 0,1 0 0 0 0,-1-1 0 0 0,1 1 0 0 0,0 0 0 0 0,-1-1 0 0 0,1 1 0 0 0,0-1 0 0 0,-1 1 0 0 0,1-1 0 0 0,0 1 0 0 0,0-1 0 0 0,-1 1 0 0 0,1-1 0 0 0,0 1 0 0 0,0-1 152 0 0,-2-7-1535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5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19351 0 0,'0'0'439'0'0,"0"0"62"0"0,0 0 33 0 0,0 0-65 0 0,0 0-169 0 0,0 0 442 0 0,0 1 229 0 0,-13 84 3071 0 0,-1 12-3704 0 0,-7 8 1638 0 0,-17 47-1976 0 0,23-101 0 0 0,15-51 0 0 0,0 0 0 0 0,0 0 0 0 0,0 0 0 0 0,0 0 0 0 0,0 0 0 0 0,0 1 0 0 0,0-1 0 0 0,0 0 0 0 0,0 0 0 0 0,0 0 0 0 0,0 0 0 0 0,0 1 0 0 0,0-1 0 0 0,0 0 0 0 0,0 0 0 0 0,0 0 0 0 0,0 0 0 0 0,0 1 0 0 0,0-1 0 0 0,0 0 0 0 0,0 0 0 0 0,0 0 0 0 0,0 0 0 0 0,0 1 0 0 0,0-1 0 0 0,0 0 0 0 0,0 0 0 0 0,0 0 0 0 0,0 0 0 0 0,1 0 0 0 0,-1 1 0 0 0,0-1 0 0 0,0 0 0 0 0,0 0 0 0 0,0 0 0 0 0,0 0 0 0 0,0 0 0 0 0,1 0 0 0 0,-1 0 0 0 0,0 0 0 0 0,0 1 0 0 0,0-1 0 0 0,0 0 0 0 0,0 0 0 0 0,1 0 0 0 0,-1 0 0 0 0,0 0 0 0 0,0 0 0 0 0,0 0 0 0 0,0 0 0 0 0,1 0 0 0 0,-1 0 0 0 0,0 0 0 0 0,0 0 0 0 0,0 0 0 0 0,0 0 0 0 0,1 0 0 0 0,-1 0 0 0 0,0 0 0 0 0,0-1 0 0 0,0 1 0 0 0,0 0 0 0 0,1 0 0 0 0,8-5 0 0 0,-9 5 0 0 0,17-13-956 0 0,-1 0 1 0 0,0 0-1 0 0,-1-2 0 0 0,-1 0 0 0 0,-1 0 1 0 0,5-8 955 0 0,-5 7-515 0 0,1 3-1020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5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83 13823 0 0,'6'-13'1056'0'0,"-5"11"-930"0"0,4-10 192 0 0,-3-11 980 0 0,-2 21 146 0 0,0 2 76 0 0,-12-20 5378 0 0,13 19-6399 0 0,-2-2 1184 0 0,-16-2-685 0 0,14 5-890 0 0,-1-1 0 0 0,1 1 0 0 0,-1 0-1 0 0,1 0 1 0 0,0 0 0 0 0,-1 1 0 0 0,1-1 0 0 0,-1 1 0 0 0,1-1-1 0 0,0 1 1 0 0,-1 0 0 0 0,1 1 0 0 0,0-1 0 0 0,0 1 0 0 0,0-1-1 0 0,0 1 1 0 0,-2 1-108 0 0,-5 3 199 0 0,-1 0-195 0 0,0 0 0 0 0,1 1 0 0 0,-1 1 0 0 0,2 0 0 0 0,-5 4-4 0 0,-43 47-3 0 0,39-39 2 0 0,5-4 1 0 0,0 0 0 0 0,1 0 0 0 0,1 1 0 0 0,0 0 0 0 0,-2 8 0 0 0,6-11 0 0 0,1 1 0 0 0,0-1 0 0 0,2 1 0 0 0,-1 0 0 0 0,2 0 0 0 0,0 0 0 0 0,0 5 0 0 0,2-15 0 0 0,1 0 0 0 0,0-1 0 0 0,0 1 0 0 0,0 0 0 0 0,1 0 0 0 0,-1-1 0 0 0,1 1 0 0 0,0-1 0 0 0,1 1 0 0 0,-1-1 0 0 0,1 1 0 0 0,0 0 0 0 0,0-2 0 0 0,0 0 0 0 0,0 0 0 0 0,0 0 0 0 0,0-1 0 0 0,1 1 0 0 0,-1 0 0 0 0,1-1 0 0 0,0 0 0 0 0,0 0 0 0 0,0 1 0 0 0,0-2 0 0 0,0 1 0 0 0,0 0 0 0 0,0-1 0 0 0,1 1 0 0 0,-1-1 0 0 0,8 2 0 0 0,0 0 0 0 0,0 0 0 0 0,0-1 0 0 0,0 0 0 0 0,1-1 0 0 0,-1-1 0 0 0,0 0 0 0 0,1 0 0 0 0,1-1 0 0 0,2-1 0 0 0,0 0 0 0 0,0-1 0 0 0,0-1 0 0 0,-1 0 0 0 0,1-1 0 0 0,8-4 0 0 0,-13 4 0 0 0,-10 5-84 0 0,1 0 1 0 0,-1-1-1 0 0,1 1 0 0 0,-1-1 0 0 0,1 1 0 0 0,0 0 1 0 0,-1-1-1 0 0,1 1 0 0 0,-1-1 0 0 0,0 1 1 0 0,1-1-1 0 0,-1 1 0 0 0,1-1 0 0 0,-1 0 1 0 0,0 1-1 0 0,0-1 0 0 0,1 0 0 0 0,-1 1 1 0 0,0-1-1 0 0,0 1 0 0 0,0-1 0 0 0,1 0 84 0 0,-1 0-538 0 0,-1 0-1 0 0,1 0 0 0 0,0 0 0 0 0,0 0 0 0 0,0 0 0 0 0,-1 0 0 0 0,1 1 0 0 0,0-1 0 0 0,-1 0 0 0 0,1 0 1 0 0,-1 0-1 0 0,1 0 0 0 0,-1 1 0 0 0,0-2 539 0 0,0 1-1481 0 0,1 1-7507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0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34 10135 0 0,'0'0'464'0'0,"0"0"-9"0"0,-1-1-295 0 0,-1-1-3 0 0,2 2 569 0 0,-1-2 244 0 0,-1 0-587 0 0,1 0-1 0 0,-1 0 1 0 0,0 0-1 0 0,0 0 1 0 0,0 0-1 0 0,0 0 1 0 0,0 1-1 0 0,0-1-382 0 0,0 1 1024 0 0,2 1 0 0 0,0 0-69 0 0,0 0-290 0 0,3-9 839 0 0,1 5-1458 0 0,0 1 0 0 0,0 0-1 0 0,1 0 1 0 0,-1 0 0 0 0,1 0 0 0 0,0 1-1 0 0,4-2-45 0 0,40-12 972 0 0,-16 6-209 0 0,3-2-400 0 0,28-3-363 0 0,1-1 1242 0 0,-53 13-1125 0 0,1 1 1 0 0,-1 1-1 0 0,1 0 1 0 0,-1 1-1 0 0,5 0-117 0 0,-2 0 21 0 0,-13 0-21 0 0,-1 0 0 0 0,1 0 0 0 0,-1 0 0 0 0,0 0 0 0 0,0 1 0 0 0,0-1 0 0 0,0 0 0 0 0,0 0 0 0 0,0 1 0 0 0,0-1 0 0 0,0 0 0 0 0,0 1 0 0 0,0-1 0 0 0,0 1 0 0 0,0-1 0 0 0,0 1 0 0 0,0 0 0 0 0,-1-1 0 0 0,1 1 0 0 0,0 0 0 0 0,0 0 0 0 0,-1 0 0 0 0,1-1 0 0 0,0 1 0 0 0,-1 0 0 0 0,1 1 0 0 0,1 0-1 0 0,-1 0 0 0 0,0 0 0 0 0,0 0 0 0 0,0 0 1 0 0,0 1-1 0 0,0-1 0 0 0,-1 0 0 0 0,1 1 0 0 0,0-1 0 0 0,-1 1 0 0 0,0-1 0 0 0,0 1 0 0 0,0-1 0 0 0,0 1 1 0 0,0-1-1 0 0,0 1 0 0 0,-1-1 0 0 0,0 3 1 0 0,-1 5 9 0 0,-2 1 0 0 0,1 0 0 0 0,-5 7-9 0 0,0 2 61 0 0,-17 54 562 0 0,-23 60 730 0 0,-72 205-1353 0 0,109-304 0 0 0,3-13 0 0 0,-1 5 0 0 0,1 0 0 0 0,-5 27 0 0 0,10-41 0 0 0,0-11 0 0 0,1-1 0 0 0,2-1 0 0 0,0 1 0 0 0,-1-1 0 0 0,1 0 0 0 0,0 1 0 0 0,0-1 0 0 0,0 0 0 0 0,-1 0 0 0 0,1 1 0 0 0,0-1 0 0 0,0 0 0 0 0,-1 0 0 0 0,1 0 0 0 0,0 1 0 0 0,0-1 0 0 0,-1 0 0 0 0,1 0 0 0 0,0 0 0 0 0,-1 0 0 0 0,1 0 0 0 0,0 0 0 0 0,-1 1 0 0 0,1-1 0 0 0,0 0 0 0 0,-1 0 0 0 0,1 0 0 0 0,0 0 0 0 0,-1 0 0 0 0,1 0 0 0 0,0 0 0 0 0,-1-1 0 0 0,1 1 0 0 0,0 0 0 0 0,-1 0 0 0 0,1 0 0 0 0,0 0 0 0 0,-1 0 0 0 0,1 0 0 0 0,0-1 0 0 0,0 1 0 0 0,-1 0 0 0 0,1 0 0 0 0,0 0 0 0 0,0-1 0 0 0,-1 1 0 0 0,1 0 0 0 0,0 0 0 0 0,0-1 0 0 0,-1 1 0 0 0,1 0 0 0 0,0 0 0 0 0,0-1 0 0 0,0 1 0 0 0,0 0 0 0 0,0-1 0 0 0,0 1 0 0 0,-1 0 0 0 0,1-1 0 0 0,0 1 0 0 0,0 0 0 0 0,0-1 0 0 0,0 1 0 0 0,0 0 0 0 0,0-1 0 0 0,0 1 0 0 0,0 0 0 0 0,0-1 0 0 0,0 1 0 0 0,-3-8-88 0 0,1 0 1 0 0,0 0-1 0 0,0 0 1 0 0,0 0-1 0 0,1 0 0 0 0,1 0 1 0 0,-1 0-1 0 0,1-1 1 0 0,0 1-1 0 0,2-8 88 0 0,0 2-844 0 0,-1 0 1 0 0,0 0-1 0 0,-1 0 0 0 0,0 0 1 0 0,-1 0-1 0 0,-1 0 0 0 0,0 0 1 0 0,-1 1-1 0 0,-3-9 844 0 0,5 19-120 0 0,-1-1 0 0 0,1 1 0 0 0,-1 0 0 0 0,0 0 0 0 0,0 0 0 0 0,0 1 0 0 0,0-1 0 0 0,0 0 0 0 0,-1 1 0 0 0,1-1 0 0 0,-1 1 0 0 0,1 0 0 0 0,-1 0 0 0 0,0 0 0 0 0,0 0 1 0 0,0 0-1 0 0,-1 0 120 0 0,-1 0-157 0 0,0 0 0 0 0,0 1 1 0 0,0-1-1 0 0,0 1 0 0 0,0 0 1 0 0,0 0-1 0 0,0 1 0 0 0,0 0 1 0 0,0 0-1 0 0,0 0 0 0 0,-3 0 157 0 0,-4 2 231 0 0,0 0 0 0 0,0 1-1 0 0,0 0 1 0 0,0 1 0 0 0,0 0-1 0 0,-8 5-230 0 0,5 2 2668 0 0,13-6-684 0 0,10-3-1932 0 0,85-5 1831 0 0,-84 2-1839 0 0,0 1 0 0 0,0-2 0 0 0,0 0 0 0 0,1 0-44 0 0,-1 0-3 0 0,0 0 1 0 0,-1 1-1 0 0,1 0 0 0 0,2 0 3 0 0,18 0-2782 0 0,18-3 2782 0 0,-32 2-7506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6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252 0 0,0 0 391 0 0,0 0 216 0 0,1 1 42 0 0,25 8 1997 0 0,-21-7-2529 0 0,1-1 0 0 0,-1 1-1 0 0,1 1 1 0 0,-1-1 0 0 0,1 1-1 0 0,-1 0 1 0 0,0 0 0 0 0,0 0 0 0 0,-1 1-1 0 0,1 0 1 0 0,0 0-482 0 0,2 5 193 0 0,0 0-1 0 0,0 1 1 0 0,-1 0-1 0 0,0 0 1 0 0,-1 0-1 0 0,0 1 1 0 0,-1-1-1 0 0,0 1 1 0 0,-1 0-1 0 0,0 1 1 0 0,0-1-1 0 0,-1 0 1 0 0,0 6-193 0 0,0 17 372 0 0,-1 1 0 0 0,-1-1 0 0 0,-6 32-372 0 0,2-18 459 0 0,-3-1 0 0 0,-4 6-459 0 0,6-32 138 0 0,-1 0-1 0 0,-1-1 0 0 0,-1 0 1 0 0,0 0-1 0 0,-12 17-137 0 0,14-25 9 0 0,3-7-19 0 0,0 0 1 0 0,0 0 0 0 0,0-1 0 0 0,0 1 0 0 0,-1-1 0 0 0,0 0 0 0 0,0 0 0 0 0,-3 2 9 0 0,7-5-337 0 0,0-1-138 0 0,0 0-33 0 0,0 0-208 0 0,5-8-2809 0 0,0-4 1493 0 0,-4 9-15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29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51 8287 0 0,'0'0'191'0'0,"0"0"-175"0"0,-1 0 0 0 0,1 0 0 0 0,0-1 0 0 0,0 1-1 0 0,0 0 1 0 0,0 0 0 0 0,0 0 0 0 0,0 0 0 0 0,-1 0 0 0 0,1 0 0 0 0,0-1-1 0 0,0 1 1 0 0,0 0 0 0 0,0 0 0 0 0,-1 0 0 0 0,1 0 0 0 0,0 0 0 0 0,0 0 0 0 0,0 0-1 0 0,0 0 1 0 0,-1 0 0 0 0,1 0 0 0 0,0 0 0 0 0,0 0 0 0 0,0 0 0 0 0,0 0-1 0 0,-1 0 1 0 0,1 0 0 0 0,0 0 0 0 0,0 0 0 0 0,0 0 0 0 0,-1 0 0 0 0,1 0 0 0 0,0 0-1 0 0,0 0 1 0 0,0 0 0 0 0,0 1 0 0 0,-1-1 0 0 0,1 0 0 0 0,0 0-16 0 0,-2 11 114 0 0,-13 14 717 0 0,6-12-266 0 0,9-13-538 0 0,0 0-1 0 0,-1 1 0 0 0,1-1 0 0 0,0 0 1 0 0,0 1-1 0 0,0-1 0 0 0,0 0 0 0 0,-1 0 0 0 0,1 1 1 0 0,0-1-1 0 0,0 0 0 0 0,-1 0 0 0 0,1 1 1 0 0,0-1-1 0 0,0 0 0 0 0,-1 0 0 0 0,1 0 1 0 0,0 0-1 0 0,-1 0 0 0 0,1 1 0 0 0,0-1 0 0 0,-1 0 1 0 0,1 0-1 0 0,0 0 0 0 0,-1 0 0 0 0,1 0 1 0 0,0 0-1 0 0,-1 0 0 0 0,1 0 0 0 0,0 0-26 0 0,-9 2 749 0 0,4 0-1387 0 0,-3-2 5438 0 0,8-1-4596 0 0,-1 1 0 0 0,1 0 0 0 0,0 0 0 0 0,0 0 0 0 0,0 0 0 0 0,-1 0 0 0 0,1-1-1 0 0,0 1 1 0 0,0 0 0 0 0,0 0 0 0 0,-1 0 0 0 0,1-1 0 0 0,0 1 0 0 0,0 0 0 0 0,0 0 0 0 0,0-1 0 0 0,0 1 0 0 0,0 0 0 0 0,0 0 0 0 0,0-1 0 0 0,0 1 0 0 0,-1 0 0 0 0,1 0 0 0 0,0-1 0 0 0,0 1 0 0 0,0 0-204 0 0,2-8 255 0 0,-1 6-157 0 0,-1 1-1 0 0,1-1 1 0 0,0 1 0 0 0,0 0-1 0 0,0-1 1 0 0,0 1 0 0 0,0 0-1 0 0,0-1 1 0 0,0 1 0 0 0,0 0-1 0 0,0 0 1 0 0,1 0 0 0 0,-1 0-1 0 0,0 0 1 0 0,1 1 0 0 0,0-2-98 0 0,0 1 7 0 0,0 0 1 0 0,0 0 0 0 0,-1 0 0 0 0,1 0-1 0 0,0-1 1 0 0,-1 1 0 0 0,0 0 0 0 0,1-1-1 0 0,-1 0 1 0 0,1 0-8 0 0,13-24 0 0 0,-14 24 57 0 0,1 0-1 0 0,-1 0 1 0 0,1 0-1 0 0,0 0 1 0 0,-1 0-1 0 0,1 0 1 0 0,0 0-1 0 0,0 0 1 0 0,0 1 0 0 0,0-1-1 0 0,0 1 1 0 0,1 0-1 0 0,-1 0 1 0 0,0-1-1 0 0,1 1 1 0 0,-1 1-1 0 0,1-1 1 0 0,0 0-57 0 0,5 0 206 0 0,0 0 0 0 0,0 1 0 0 0,0 0 0 0 0,0 0 0 0 0,4 1-206 0 0,-11-1 0 0 0,10 0 0 0 0,43 2 0 0 0,-15 4 0 0 0,-27-5 0 0 0,-42 5 0 0 0,6-4 0 0 0,0 0 0 0 0,1 2 0 0 0,-18 5 0 0 0,22-5 0 0 0,-83 22 0 0 0,90-25 0 0 0,12-1 0 0 0,0 0 0 0 0,0 0 0 0 0,-1 0 0 0 0,1 0 0 0 0,0 0 0 0 0,-1-1 0 0 0,1 1 0 0 0,0 0 0 0 0,0 0 0 0 0,-1 0 0 0 0,1 0 0 0 0,0-1 0 0 0,0 1 0 0 0,-1 0 0 0 0,1 0 0 0 0,0-1 0 0 0,0 1 0 0 0,0 0 0 0 0,-1 0 0 0 0,1-1 0 0 0,0 1 0 0 0,0 0 0 0 0,0-1 0 0 0,0 1 0 0 0,0 0 0 0 0,0 0 0 0 0,0-1 0 0 0,0 1 0 0 0,0 0 0 0 0,-1-1 0 0 0,2 1 0 0 0,0-1 0 0 0,-1 1 0 0 0,1-1 0 0 0,0 0 0 0 0,-1 1 0 0 0,1 0 0 0 0,0-1 0 0 0,-1 1 0 0 0,1-1 0 0 0,0 1 0 0 0,0 0 0 0 0,0-1 0 0 0,-1 1 0 0 0,1 0 0 0 0,0 0 0 0 0,0 0 0 0 0,0 0 0 0 0,0 0 0 0 0,-1 0 0 0 0,1 0 0 0 0,1 0 0 0 0,23 0 0 0 0,-22 0 0 0 0,0 0 0 0 0,1 0 0 0 0,-1 0 0 0 0,0-1 0 0 0,0 1 0 0 0,0-1 0 0 0,0 0 0 0 0,0 0 0 0 0,-1 0 0 0 0,1 0 0 0 0,0-1 0 0 0,0 1 0 0 0,-1-1 0 0 0,3-1 0 0 0,-1 1 0 0 0,1-1 0 0 0,-1 1 0 0 0,1 0 0 0 0,-1 0 0 0 0,2 0 0 0 0,44-18-64 0 0,-52 32-748 0 0,2-9 579 0 0,-1-1-1 0 0,1 0 0 0 0,-1 1 1 0 0,1-1-1 0 0,-1 0 0 0 0,0 0 1 0 0,0 0-1 0 0,0 1 1 0 0,0-1-1 0 0,0 0 0 0 0,-1 0 1 0 0,1-1-1 0 0,-1 1 0 0 0,1 0 1 0 0,-1 0-1 0 0,0-1 1 0 0,1 1-1 0 0,-1-1 0 0 0,0 1 1 0 0,0-1-1 0 0,0 0 0 0 0,0 0 1 0 0,-1 1 233 0 0,1-2-1535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30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01 11975 0 0,'0'0'267'0'0,"0"0"42"0"0,0 0 17 0 0,0 0-28 0 0,1-2-196 0 0,0-5 47 0 0,-1 6 571 0 0,-3-6 372 0 0,3 7-1036 0 0,0 0-1 0 0,0 0 1 0 0,0 0 0 0 0,-1 0 0 0 0,1-1-1 0 0,0 1 1 0 0,0 0 0 0 0,0 0 0 0 0,-1 0-1 0 0,1 0 1 0 0,0 0 0 0 0,0 0 0 0 0,-1 0 0 0 0,1 0-1 0 0,0 0 1 0 0,0 0 0 0 0,-1 0 0 0 0,1 0-1 0 0,0 0 1 0 0,0 0 0 0 0,-1 0 0 0 0,1 0-1 0 0,0 0 1 0 0,0 0 0 0 0,0 0 0 0 0,-1 0-1 0 0,1 0-55 0 0,-7 6 4711 0 0,3-2-4646 0 0,1 0 0 0 0,0 0 1 0 0,0 0-1 0 0,1 1 0 0 0,-1-1 1 0 0,1 1-1 0 0,0 0 0 0 0,0-1 1 0 0,0 4-66 0 0,-11 48 1297 0 0,13-56-1282 0 0,-29 204 150 0 0,13-101-165 0 0,14-97 0 0 0,2-1 0 0 0,2 25 0 0 0,-2-30 0 0 0,1 0 0 0 0,-1 1 0 0 0,0-1 0 0 0,0 1 0 0 0,0-1 0 0 0,0 1 0 0 0,0-1 0 0 0,0 1 0 0 0,-1-1 0 0 0,1 0 0 0 0,0 1 0 0 0,0-1 0 0 0,0 1 0 0 0,0-1 0 0 0,0 1 0 0 0,-1-1 0 0 0,1 0 0 0 0,0 1 0 0 0,0-1 0 0 0,-1 1 0 0 0,-8-4 0 0 0,-10-6 0 0 0,16 6 0 0 0,1 1 0 0 0,0 1 0 0 0,0-1 0 0 0,1 0 0 0 0,-1 1 0 0 0,0-1 0 0 0,0 0 0 0 0,1 0 0 0 0,-1 0 0 0 0,1 0 0 0 0,0 0 0 0 0,0-1 0 0 0,-1 1 0 0 0,1 0 0 0 0,1 0 0 0 0,-1-1 0 0 0,0 0 0 0 0,-2-7 0 0 0,-1-2-8 0 0,0 1 0 0 0,1-1 0 0 0,1 0 0 0 0,0 0 0 0 0,0 0 0 0 0,2 0 0 0 0,-1 0 0 0 0,2-5 8 0 0,-1 14-81 0 0,5-196-1766 0 0,-5 193 2047 0 0,0 0 1 0 0,0 1-1 0 0,1-1 0 0 0,0 1 1 0 0,0-1-1 0 0,0 1 0 0 0,1-1 1 0 0,-1 1-1 0 0,1 0 0 0 0,2-3-200 0 0,1-5-27 0 0,-5 12 30 0 0,1-1 0 0 0,-1 1 0 0 0,1-1 0 0 0,-1 0-1 0 0,1 1 1 0 0,-1-1 0 0 0,1 1 0 0 0,0-1 0 0 0,0 1 0 0 0,0 0 0 0 0,0-1-1 0 0,0 1 1 0 0,0 0 0 0 0,1-1-3 0 0,3-2 48 0 0,14-17 347 0 0,1 0 1 0 0,1 2-1 0 0,1 1 0 0 0,0 0 0 0 0,8-3-395 0 0,-16 13 0 0 0,0-1 0 0 0,1 2 0 0 0,0 0 0 0 0,0 1 0 0 0,1 0 0 0 0,10-1 0 0 0,-22 5 0 0 0,1 0 0 0 0,14 2 0 0 0,-3 2 0 0 0,-1 4 0 0 0,-11-4 0 0 0,0 1 0 0 0,7 18 0 0 0,-7-13 0 0 0,-1 1 0 0 0,0 0 0 0 0,0 0 0 0 0,-1 1 0 0 0,0-1 0 0 0,-1 0 0 0 0,0 1 0 0 0,0 0 0 0 0,-1 9 0 0 0,0 1 0 0 0,-1-1 0 0 0,-2 10 0 0 0,1-15 0 0 0,0-1 0 0 0,0 1 0 0 0,-2-1 0 0 0,1 1 0 0 0,-2-1 0 0 0,0 0 0 0 0,-1 2 0 0 0,2-9 0 0 0,1-1 0 0 0,-1 0 0 0 0,0 0 0 0 0,0-1 0 0 0,0 1 0 0 0,-1-1 0 0 0,1 1 0 0 0,-1-2 0 0 0,0 1 0 0 0,0 0 0 0 0,-1-1 0 0 0,1 0 0 0 0,-1 0 0 0 0,0 0 0 0 0,-8 3 0 0 0,1-1 0 0 0,-1 0 0 0 0,-1-1 0 0 0,1-1 0 0 0,0 0 0 0 0,-1-1 0 0 0,0 0 0 0 0,-1-1 0 0 0,-8 1-451 0 0,17-1-109 0 0,0 0 0 0 0,0 0 0 0 0,1-1 0 0 0,-1 0 0 0 0,0 0 0 0 0,1-1 0 0 0,-1 0 1 0 0,-6-2 559 0 0,-4 0-5320 0 0,2 2-1318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31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13 11975 0 0,'0'0'547'0'0,"0"0"-11"0"0,-2-1-344 0 0,-14-7 426 0 0,15 7-343 0 0,-1 0 697 0 0,2 1 42 0 0,0 0-61 0 0,0 0-288 0 0,0 0-121 0 0,0 0-28 0 0,0 0-4 0 0,0 0 0 0 0,-1-1 150 0 0,1 1-632 0 0,-1 0 0 0 0,1 0 0 0 0,0 0 0 0 0,0 0 0 0 0,-1 0 0 0 0,1 0 0 0 0,0 0 0 0 0,0-1 0 0 0,-1 1 0 0 0,1 0 0 0 0,0 0 0 0 0,0 0 0 0 0,0 0 0 0 0,-1 0 0 0 0,1 0 0 0 0,0 0 0 0 0,0 0 0 0 0,-1 0 0 0 0,1 0 0 0 0,0 1 1 0 0,0-1-1 0 0,-1 0 0 0 0,1 0 0 0 0,0 0 0 0 0,0 0 0 0 0,-1 0 0 0 0,1 0 0 0 0,0 0 0 0 0,0 1 0 0 0,0-1 0 0 0,-1 0 0 0 0,1 0-30 0 0,-32 86 17 0 0,28-75-18 0 0,-1-1-1 0 0,-1 0 1 0 0,1 0 0 0 0,-1 0-1 0 0,-7 7 2 0 0,5-6 26 0 0,0 1 1 0 0,1 0-1 0 0,-3 5-26 0 0,-19 54 1745 0 0,0 7-1745 0 0,-26 64 231 0 0,48-126-231 0 0,1 0 0 0 0,0 0 0 0 0,1 1 0 0 0,1 0 0 0 0,-2 17 0 0 0,5-26 0 0 0,0 1 0 0 0,1 0 0 0 0,0 0 0 0 0,1-1 0 0 0,-1 1 0 0 0,2-1 0 0 0,-1 1 0 0 0,1-1 0 0 0,0 1 0 0 0,1-1 0 0 0,0 0 0 0 0,4 7 0 0 0,-6-13 0 0 0,0 1 0 0 0,1-1 0 0 0,-1 1 0 0 0,1-1 0 0 0,0 0 0 0 0,0 0 0 0 0,0 0 0 0 0,0 0 0 0 0,0 0 0 0 0,0-1 0 0 0,0 1 0 0 0,0-1 0 0 0,1 1 0 0 0,-1-1 0 0 0,1 0 0 0 0,-1 0 0 0 0,1 0 0 0 0,0 0 0 0 0,-1 0 0 0 0,1-1 0 0 0,1 1 0 0 0,1 0 0 0 0,1-1 0 0 0,-1 0 0 0 0,1 0 0 0 0,-1-1 0 0 0,0 0 0 0 0,1 1 0 0 0,-1-2 0 0 0,0 1 0 0 0,0-1 0 0 0,3 0 0 0 0,-1-1-247 0 0,1 0 0 0 0,-1-1 0 0 0,0 1-1 0 0,0-2 1 0 0,0 1 0 0 0,0-1 0 0 0,-1 1-1 0 0,0-2 1 0 0,0 1 0 0 0,0-1 0 0 0,0 0 0 0 0,-1 0-1 0 0,0 0 1 0 0,-1-1 0 0 0,1 0 0 0 0,-1 0 0 0 0,0-2 247 0 0,10-18-1534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31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9 13823 0 0,'0'0'315'0'0,"0"0"45"0"0,0 0 21 0 0,0 0-49 0 0,2 1-220 0 0,6 0-29 0 0,-7-1 282 0 0,-1 0 122 0 0,0 0 22 0 0,0 0 3 0 0,0 0 0 0 0,0 0 0 0 0,0 0 0 0 0,1 3 0 0 0,0 6-227 0 0,0 1-1 0 0,-1-1 1 0 0,0 0-1 0 0,0 0 0 0 0,-1 0 1 0 0,0 1-1 0 0,0-1 1 0 0,-1 0-1 0 0,-2 3-284 0 0,0 3 382 0 0,1 0 0 0 0,1 0 0 0 0,0 2-382 0 0,-6 32 470 0 0,2-22-466 0 0,2-1 0 0 0,1 0 0 0 0,1 1 0 0 0,1 12-4 0 0,0-32 0 0 0,3 25 0 0 0,0-19 0 0 0,-2-12 0 0 0,0-1 0 0 0,0 0 0 0 0,0 0 0 0 0,0 0 0 0 0,0 1 0 0 0,0-1 0 0 0,0 0 0 0 0,0 0 0 0 0,0 0 0 0 0,0 1 0 0 0,0-1 0 0 0,0 0 0 0 0,0 0 0 0 0,0 0 0 0 0,0 0 0 0 0,0 1 0 0 0,0-1 0 0 0,0 0 0 0 0,0 0 0 0 0,0 0 0 0 0,0 1 0 0 0,0-1 0 0 0,0 0 0 0 0,1 0 0 0 0,-1 0 0 0 0,0 0 0 0 0,0 0 0 0 0,0 1 0 0 0,0-1 0 0 0,0 0 0 0 0,1 0 0 0 0,-1 0 0 0 0,0 0 0 0 0,0 0 0 0 0,0 0 0 0 0,1 0 0 0 0,-1 0 0 0 0,0 0 0 0 0,0 1 0 0 0,0-1 0 0 0,0 0 0 0 0,1 0 0 0 0,-1 0 0 0 0,0 0 0 0 0,0 0 0 0 0,0 0 0 0 0,1 0 0 0 0,-1 0 0 0 0,0 0 0 0 0,0-1 0 0 0,0 1 0 0 0,1 0 0 0 0,-1 0 0 0 0,0 0 0 0 0,0 0 0 0 0,0 0 0 0 0,1 0 0 0 0,-1 0 0 0 0,0 0 0 0 0,0 0 0 0 0,0-1 0 0 0,0 1 0 0 0,5-6 0 0 0,7-17 0 0 0,-4 2 0 0 0,0-1 0 0 0,-2 0 0 0 0,-1 0 0 0 0,0 0 0 0 0,0-21 0 0 0,-3 30 0 0 0,6-56 0 0 0,-5 38 0 0 0,1 1 0 0 0,1-1 0 0 0,1 1 0 0 0,2 1 0 0 0,1-2 0 0 0,2 5 0 0 0,-5 17 0 0 0,5 7 0 0 0,15 11 0 0 0,-15-6 0 0 0,-9-3 0 0 0,0 1 0 0 0,0-1 0 0 0,0 0 0 0 0,0 0 0 0 0,0 0 0 0 0,0 0 0 0 0,1 0 0 0 0,-1-1 0 0 0,0 1 0 0 0,2-1 0 0 0,2 0 0 0 0,5 2 0 0 0,-8 0 0 0 0,0-1 0 0 0,1 0 0 0 0,-1 0 0 0 0,0 0 0 0 0,1 0 0 0 0,-1-1 0 0 0,0 1 0 0 0,1-1 0 0 0,1 0 0 0 0,8 0 0 0 0,-1 3 0 0 0,0 4 0 0 0,-10-4 0 0 0,7 7 0 0 0,-8-6 0 0 0,0 0 0 0 0,0 0 0 0 0,0 0 0 0 0,0 0 0 0 0,-1 0 0 0 0,1 0 0 0 0,-1 1 0 0 0,0 3 0 0 0,0 0 0 0 0,0-1 0 0 0,-1 1 0 0 0,0 0 0 0 0,0 3 0 0 0,-2 6 0 0 0,-5 16 0 0 0,6-27 0 0 0,0 0 0 0 0,0 1 0 0 0,1-1 0 0 0,0 1 0 0 0,0 0 0 0 0,0 3 0 0 0,-1 55 1163 0 0,-7 27-1163 0 0,3-66-946 0 0,4-22 1099 0 0,1 0 0 0 0,0 0 0 0 0,0 0 0 0 0,1 0 0 0 0,-1 0 0 0 0,1 0 0 0 0,-1 0 0 0 0,1 3-153 0 0,1 1 324 0 0,0-5-308 0 0,-1 0 0 0 0,0 1 0 0 0,1-1 0 0 0,-1 0 0 0 0,0 0 0 0 0,0 0 0 0 0,0 0 0 0 0,-1 1 0 0 0,1-1 0 0 0,0 0 0 0 0,-1 0 0 0 0,0 0 0 0 0,1 0 0 0 0,-1 0 0 0 0,0 0 0 0 0,-1 2-16 0 0,1-3-144 0 0,1-1-69 0 0,0 0-12 0 0,0 0 55 0 0,0 0 258 0 0,0 0 116 0 0,0 0 20 0 0,0 0-92 0 0,0 0-413 0 0,0 0-184 0 0,0 0-42 0 0,0 0 64 0 0,-16-24 39 0 0,14 21-103 0 0,-1 0-1 0 0,1 0 1 0 0,0 0-1 0 0,0-1 0 0 0,1 1 1 0 0,-1 0-1 0 0,1-1 1 0 0,-1 1-1 0 0,1-1 1 0 0,-1-3 507 0 0,-1-7-6822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3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3823 0 0,'0'0'315'0'0,"0"0"45"0"0,0 0 21 0 0,0 0-49 0 0,0 0-149 0 0,0 0 194 0 0,0 0 110 0 0,0 0 22 0 0,2 0 3 0 0,5 1 63 0 0,1 0 1 0 0,0-1-1 0 0,-1 0 0 0 0,1 0 0 0 0,-1-1 1 0 0,1 0-1 0 0,5-2-575 0 0,-8 1 75 0 0,-4 2-68 0 0,1-1 0 0 0,0 1 0 0 0,-1 0 0 0 0,1-1 0 0 0,0 1 0 0 0,0 0 0 0 0,-1 0-1 0 0,1 0 1 0 0,0 0 0 0 0,0 0 0 0 0,-1 0 0 0 0,1 1 0 0 0,1-1-7 0 0,1 0 0 0 0,1 0 0 0 0,14 7 0 0 0,-6 0 0 0 0,0-3 0 0 0,6-1 0 0 0,-14-4 0 0 0,-1-1 0 0 0,18-2 0 0 0,-18 2 0 0 0,0-1 0 0 0,19-8 0 0 0,-8 3-715 0 0,-12 3 167 0 0,-2 2 138 0 0,0 2 129 0 0,-1-1-1 0 0,1 1 1 0 0,-1-1 0 0 0,1 1 0 0 0,-1-1-1 0 0,1 1 1 0 0,-1-1 0 0 0,0 0 0 0 0,0 1 0 0 0,1-1-1 0 0,-1 1 1 0 0,0-1 0 0 0,-1 0 0 0 0,1 0 281 0 0,0 0-2046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33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05 8287 0 0,'0'0'191'0'0,"0"0"26"0"0,0 0 9 0 0,0 0 42 0 0,0 0 158 0 0,0 0 72 0 0,0 0 12 0 0,0 0 70 0 0,0 0 286 0 0,0 0 124 0 0,0 0 30 0 0,0 0-65 0 0,0 0-290 0 0,0 0-121 0 0,0 0-28 0 0,0 0-4 0 0,0 0 0 0 0,0-2 0 0 0,-1 0-284 0 0,0-1-294 0 0,8-14 3063 0 0,-6 13-2875 0 0,1 0 1 0 0,-1 0-1 0 0,1-1 1 0 0,-1 1 0 0 0,0-1-1 0 0,-1 1 1 0 0,1 0-1 0 0,-1-5-122 0 0,0 6 97 0 0,0 1 0 0 0,0 0 1 0 0,0-1-1 0 0,1 1 0 0 0,-1-1 0 0 0,1 1 0 0 0,-1 0 1 0 0,1 0-1 0 0,0-1 0 0 0,0 1 0 0 0,0-1-97 0 0,37-96 1456 0 0,-16 55-848 0 0,21-32-608 0 0,5 2 0 0 0,-40 65 0 0 0,1 3 0 0 0,-9 6 0 0 0,1 0 0 0 0,-1 0 0 0 0,1 0 0 0 0,-1-1 0 0 0,1 1 0 0 0,-1 0 0 0 0,1 0 0 0 0,-1 0 0 0 0,1 0 0 0 0,-1 0 0 0 0,1 0 0 0 0,-1 1 0 0 0,1-1 0 0 0,-1 0 0 0 0,1 0 0 0 0,-1 0 0 0 0,1 0 0 0 0,-1 1 0 0 0,1-1 0 0 0,8 11 0 0 0,-5-3 0 0 0,0 0 0 0 0,-1 1 0 0 0,0-1 0 0 0,-1 1 0 0 0,0 0 0 0 0,0 0 0 0 0,-1 0 0 0 0,1 8 0 0 0,-1-4 0 0 0,-1 0 0 0 0,-1 0 0 0 0,0 0 0 0 0,0 0 0 0 0,-2 3 0 0 0,-1 15 0 0 0,2-19 0 0 0,1 2 0 0 0,0 1 0 0 0,-2-1 0 0 0,-3 13 0 0 0,3-17-15 0 0,1-1 0 0 0,0 0 0 0 0,-1 8 15 0 0,-7 43-24 0 0,7-48 49 0 0,3-10-102 0 0,2-3 33 0 0,0 0 0 0 0,0 0 0 0 0,0 0 0 0 0,0 0 0 0 0,0-1 0 0 0,0 1 1 0 0,0-1-1 0 0,0 1 0 0 0,0-1 0 0 0,0 1 0 0 0,-1-1 0 0 0,1 0 0 0 0,0-1 44 0 0,0 1-133 0 0,4-7-621 0 0,1 0 0 0 0,-2 0 1 0 0,1 0-1 0 0,-1-1 0 0 0,-1 0 1 0 0,1 0-1 0 0,0-7 754 0 0,6-10-2021 0 0,3-4-137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3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87 15663 0 0,'0'0'719'0'0,"0"0"-20"0"0,-1 2-449 0 0,-2 8-196 0 0,0 0 0 0 0,-1-1 1 0 0,-4 8-55 0 0,5-12 162 0 0,1 0 0 0 0,0 1 1 0 0,0-1-1 0 0,0 1 1 0 0,0 1-163 0 0,-3 17 582 0 0,-4 11 279 0 0,2 1 0 0 0,2 0 0 0 0,1 5-861 0 0,-1 73 2048 0 0,4-102-2048 0 0,0-1 0 0 0,-2-4 1 0 0,1-9 7 0 0,0-4 55 0 0,0-6 120 0 0,1 0 0 0 0,0 0 0 0 0,0 0 0 0 0,2 0 0 0 0,-1-1 0 0 0,2 1 0 0 0,0 0 0 0 0,2-9-183 0 0,5-41 512 0 0,-5 25-512 0 0,1 1 0 0 0,2-1 0 0 0,2 1 0 0 0,3-5 0 0 0,7-12 0 0 0,-8 33 0 0 0,-4 15 0 0 0,-2 2 0 0 0,8-10 0 0 0,7 4 0 0 0,-7 5 0 0 0,5 2 0 0 0,-12 4 0 0 0,-3-1 0 0 0,3 1 0 0 0,0 0 0 0 0,0 0 0 0 0,0 0 0 0 0,0 0 0 0 0,0 1 0 0 0,-1 0 0 0 0,1 1 0 0 0,2 1 0 0 0,-5-2 0 0 0,1 0 0 0 0,-1-1 0 0 0,0 1 0 0 0,0 1 0 0 0,0-1 0 0 0,0 0 0 0 0,-1 1 0 0 0,1-1 0 0 0,-1 1 0 0 0,0 0 0 0 0,0 0 0 0 0,0 0 0 0 0,-1 0 0 0 0,1 2 0 0 0,2 5 0 0 0,-3-8 0 0 0,1-1 0 0 0,-1 0 0 0 0,0 1 0 0 0,-1-1 0 0 0,1 1 0 0 0,0-1 0 0 0,-1 1 0 0 0,1-1 0 0 0,-1 1 0 0 0,0-1 0 0 0,0 1 0 0 0,0 0 0 0 0,0-1 0 0 0,0 1 0 0 0,-1-1 0 0 0,1 2 0 0 0,-2 4 0 0 0,1 1 0 0 0,-1 0 0 0 0,0 0 0 0 0,0 0 0 0 0,-1 0 0 0 0,0-1 0 0 0,-1 0 0 0 0,-4 8 0 0 0,5-10 0 0 0,0-1 0 0 0,-1 0 0 0 0,1 0 0 0 0,-1-1 0 0 0,-1 1 0 0 0,1-1 0 0 0,0 0 0 0 0,-1 0 0 0 0,0 0 0 0 0,0 0 0 0 0,0-1 0 0 0,-1 0 0 0 0,2-1-3 0 0,0 0 0 0 0,-1-1 0 0 0,1 0 0 0 0,-1 0 0 0 0,1 0 0 0 0,-1 0 3 0 0,-22 6 90 0 0,25-6 281 0 0,0-1 117 0 0,2 0-479 0 0,-1 0-1 0 0,1 0 1 0 0,0 0 0 0 0,-1 0 0 0 0,1 0-1 0 0,-1 0 1 0 0,1 0 0 0 0,0 0 0 0 0,-1 0 0 0 0,1 0-1 0 0,0 0 1 0 0,-1 0 0 0 0,1-1 0 0 0,0 1 0 0 0,-1 0-1 0 0,1 0 1 0 0,0 0 0 0 0,0-1 0 0 0,-1 1 0 0 0,1 0-1 0 0,0 0 1 0 0,0-1 0 0 0,-1 1 0 0 0,1 0-1 0 0,0-1 1 0 0,0 1 0 0 0,0 0 0 0 0,-1 0 0 0 0,1-1-1 0 0,0 1 1 0 0,0 0 0 0 0,0-1 0 0 0,0 1 0 0 0,0-1-1 0 0,0 1 1 0 0,0 0-9 0 0,0-21 368 0 0,1 13-281 0 0,1 1-1 0 0,0 1 1 0 0,0-1 0 0 0,0 0-1 0 0,3-3-86 0 0,-4 6 0 0 0,1 0 0 0 0,1 1 0 0 0,-1-1 0 0 0,0 1 0 0 0,1 0 0 0 0,0-1 0 0 0,-1 1 0 0 0,1 0 0 0 0,1 1 0 0 0,-1-1 0 0 0,3-2 0 0 0,9 0 0 0 0,3-1 0 0 0,-14 5 0 0 0,0 1 0 0 0,9 2 0 0 0,-11 0-59 0 0,0-1 1 0 0,0 0-1 0 0,0 1 1 0 0,0 0-1 0 0,0-1 1 0 0,0 1-1 0 0,-1 0 0 0 0,1 0 1 0 0,-1 0-1 0 0,1 0 1 0 0,-1 0-1 0 0,0 0 0 0 0,1 0 1 0 0,-1 1-1 0 0,0-1 1 0 0,-1 0-1 0 0,2 2 59 0 0,1 6-332 0 0,-1 0 0 0 0,1 0 0 0 0,0 8 332 0 0,-3 0 261 0 0,0 0 0 0 0,-1-1 0 0 0,0 1 0 0 0,-2 0 0 0 0,0-1 0 0 0,-1 1 0 0 0,-5 11-261 0 0,9-27 9 0 0,-1-1 0 0 0,1 0 1 0 0,-1 1-1 0 0,0-1 0 0 0,1 0 0 0 0,-1 1 1 0 0,0-1-1 0 0,0 0 0 0 0,0 0 0 0 0,0 0 1 0 0,0 0-1 0 0,0 0 0 0 0,0 0 1 0 0,0 0-1 0 0,-1 0 0 0 0,1 0 0 0 0,0 0 1 0 0,-1 0-10 0 0,-7 5-2 0 0,7-4 2 0 0,-1-1 0 0 0,0 1 0 0 0,0-1 0 0 0,0 0 0 0 0,0 0 0 0 0,0 0 0 0 0,-1 0 0 0 0,-17 7 0 0 0,9-4 0 0 0,5-3-295 0 0,-1-1-1 0 0,0 0 1 0 0,0 0 0 0 0,0-1 0 0 0,1 0-1 0 0,-1 0 1 0 0,0-1 0 0 0,1 0-1 0 0,-1 0 1 0 0,1-1 0 0 0,0 0 0 0 0,0 0-1 0 0,0-1 1 0 0,0 0 0 0 0,0 0-1 0 0,1 0 1 0 0,0-1 0 0 0,0 0-1 0 0,-1-1 296 0 0,-5-9-2045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34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76 10135 0 0,'0'0'231'0'0,"0"-2"29"0"0,5-21 257 0 0,-4 10 210 0 0,0-1 0 0 0,0 1 0 0 0,-2-1-1 0 0,-1-9-726 0 0,0-17 3032 0 0,3 33-2533 0 0,0 0 0 0 0,0 0 0 0 0,0 0 0 0 0,1 1 0 0 0,0-1 0 0 0,0 1 0 0 0,3-5-499 0 0,3-10 879 0 0,-8 19-835 0 0,1 0 0 0 0,-1 0 0 0 0,1 0 1 0 0,0 0-1 0 0,-1 1 0 0 0,1-1 0 0 0,0 0 0 0 0,0 0 1 0 0,0 1-1 0 0,0-1 0 0 0,0 1 0 0 0,0-1 1 0 0,1 1-1 0 0,-1 0 0 0 0,0-1 0 0 0,1 1 0 0 0,0 0-44 0 0,2-3 197 0 0,11-16 992 0 0,-13 19-818 0 0,-3 4 117 0 0,-6 33-342 0 0,-13 78 825 0 0,1 39-971 0 0,-7 67 0 0 0,11-108 0 0 0,9-74 0 0 0,2-14 0 0 0,1 1 0 0 0,0 5 0 0 0,3-30 0 0 0,0 0 0 0 0,0 0 0 0 0,0 0 0 0 0,0 0 0 0 0,0 0 0 0 0,0 1 0 0 0,0-1 0 0 0,0 0 0 0 0,0 0 0 0 0,0 0 0 0 0,0 0 0 0 0,0 0 0 0 0,0 0 0 0 0,0 0 0 0 0,0 0 0 0 0,0 0 0 0 0,0 1 0 0 0,0-1 0 0 0,0 0 0 0 0,0 0 0 0 0,0 0 0 0 0,0 0 0 0 0,0 0 0 0 0,0 0 0 0 0,0 0 0 0 0,0 0 0 0 0,0 1 0 0 0,0-1 0 0 0,0 0 0 0 0,0 0 0 0 0,0 0 0 0 0,0 0 0 0 0,0 0 0 0 0,0 0 0 0 0,0 0 0 0 0,0 0 0 0 0,0 0 0 0 0,0 0 0 0 0,0 0 0 0 0,0 1 0 0 0,1-1 0 0 0,-1 0 0 0 0,0 0 0 0 0,0 0 0 0 0,0 0 0 0 0,0 0 0 0 0,0 0 0 0 0,0 0 0 0 0,0 0 0 0 0,0 0 0 0 0,0 0 0 0 0,1 0 0 0 0,-1 0 0 0 0,0 0 0 0 0,0 0 0 0 0,0 0 0 0 0,0 0 0 0 0,0 0 0 0 0,0 0 0 0 0,0 0 0 0 0,0 0 0 0 0,1 0 0 0 0,5-7 0 0 0,4-11 0 0 0,-2 4-75 0 0,-2 0-1 0 0,0-1 1 0 0,-1 1 0 0 0,0-1-1 0 0,-1 0 1 0 0,-1 0-1 0 0,0-1 1 0 0,-1 1 0 0 0,-1 0-1 0 0,0-1 1 0 0,-1-5 75 0 0,-2 11-461 0 0,1 3-1423 0 0,1 1-4116 0 0,0 6-1082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35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49 8287 0 0,'0'0'191'0'0,"0"0"26"0"0,0 0 9 0 0,0 0 42 0 0,0 0 158 0 0,0 0 72 0 0,2-1 12 0 0,0-1-246 0 0,0 1-1 0 0,0-1 0 0 0,0 0 0 0 0,0 0 0 0 0,0 0 0 0 0,-1 0 1 0 0,1 0-1 0 0,0-1-263 0 0,10-11 4422 0 0,-12 14-4293 0 0,0 0-1 0 0,1 0 1 0 0,-1 0 0 0 0,0 0-1 0 0,1-1 1 0 0,-1 1-1 0 0,0 0 1 0 0,0 0-1 0 0,1-1 1 0 0,-1 1 0 0 0,0 0-1 0 0,0 0 1 0 0,0 0-1 0 0,0-1 1 0 0,1 1-1 0 0,-1 0 1 0 0,0-1 0 0 0,0 1-1 0 0,0 0 1 0 0,0-1-1 0 0,0 1 1 0 0,0 0-1 0 0,0 0 1 0 0,1-1 0 0 0,-1 1-1 0 0,0 0 1 0 0,0-1-1 0 0,0 1 1 0 0,0 0 0 0 0,-1-1-1 0 0,1 1 1 0 0,0 0-1 0 0,0-1 1 0 0,0 1-1 0 0,0 0 1 0 0,0-1 0 0 0,0 1-1 0 0,0 0 1 0 0,-1 0-1 0 0,1-1 1 0 0,0 1-1 0 0,0 0 1 0 0,0 0 0 0 0,0-1-1 0 0,-1 1 1 0 0,1 0-1 0 0,0 0 1 0 0,0-1-129 0 0,-14-2 2079 0 0,13 4-2070 0 0,1-1 0 0 0,-1 0 1 0 0,0 0-1 0 0,1 1 0 0 0,-1-1 1 0 0,1 0-1 0 0,-1 1 0 0 0,1-1 1 0 0,-1 0-1 0 0,1 1 0 0 0,-1-1 1 0 0,1 1-1 0 0,-1-1 0 0 0,1 1 1 0 0,-1-1-1 0 0,1 1 0 0 0,0 0 0 0 0,-1-1-9 0 0,0 2-2 0 0,-14 16 2 0 0,-50 69 0 0 0,50-67 0 0 0,9-12 0 0 0,0 0 0 0 0,0 0 0 0 0,-3 7 0 0 0,8-12 2 0 0,-4 5 204 0 0,1 1-1 0 0,0 0 0 0 0,0 1 1 0 0,1-1-1 0 0,0 1 1 0 0,1 0-1 0 0,-2 8-205 0 0,3-10 91 0 0,-1 0 0 0 0,0 0 0 0 0,-1 0 1 0 0,0-1-1 0 0,0 1-91 0 0,-1 1 51 0 0,1 0-1 0 0,0 1 1 0 0,-1 3-51 0 0,1 1 0 0 0,-3 28 0 0 0,6-39 0 0 0,0 1 0 0 0,0-1 0 0 0,1 1 0 0 0,-1-1 0 0 0,1 0 0 0 0,0 1 0 0 0,0-1 0 0 0,0 0 0 0 0,0 1 0 0 0,1-1 0 0 0,-1 0 0 0 0,8 11 0 0 0,-5-11 0 0 0,1 1 0 0 0,-1 0 0 0 0,0-1 0 0 0,1 0 0 0 0,0 0 0 0 0,0-1 0 0 0,0 1 0 0 0,0-1 0 0 0,0 0 0 0 0,0 0 0 0 0,1-1 0 0 0,-1 1 0 0 0,1-1 0 0 0,-1 0 0 0 0,1-1 0 0 0,2 1 0 0 0,-1-1 0 0 0,1 0 0 0 0,0-1 0 0 0,-1 1 0 0 0,1-1 0 0 0,-1-1 0 0 0,1 1 0 0 0,-1-1 0 0 0,1-1 0 0 0,-1 0 0 0 0,0 0 0 0 0,5-3 0 0 0,1-1 0 0 0,4-2 0 0 0,0-2 0 0 0,-1 0 0 0 0,9-8 0 0 0,-14 10 0 0 0,-4 2 0 0 0,-14 11 0 0 0,-10 7-1499 0 0,14-9 304 0 0,-1 1 1 0 0,1-1-1 0 0,-1 0 1 0 0,0 1-1 0 0,0-2 1 0 0,-1 2 1194 0 0,-8 1-8158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0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516 11975 0 0,'10'-12'547'0'0,"-9"12"-511"0"0,-1-1 1 0 0,0 1-1 0 0,0 0 1 0 0,1-1-1 0 0,-1 1 1 0 0,0-1-1 0 0,0 1 1 0 0,0 0-1 0 0,1-1 1 0 0,-1 1-1 0 0,0-1 1 0 0,0 1-1 0 0,0 0 1 0 0,0-1-1 0 0,0 1 1 0 0,0-1-1 0 0,0 1 1 0 0,0-1-1 0 0,0 1 1 0 0,0 0-1 0 0,0-1-36 0 0,0-5-17 0 0,7-2-369 0 0,-7 7 518 0 0,1 1-1 0 0,-1-1 0 0 0,1 0 0 0 0,-1 1 0 0 0,1-1 0 0 0,-1 1 0 0 0,1-1 1 0 0,-1 0-1 0 0,0 1 0 0 0,1-1 0 0 0,-1 0 0 0 0,0 1 0 0 0,1-1 0 0 0,-1 0 1 0 0,0 0-1 0 0,0 1 0 0 0,0-1 0 0 0,0 0 0 0 0,0 0 0 0 0,0 1 0 0 0,0-1 0 0 0,0 0 1 0 0,0 0-1 0 0,0 1 0 0 0,0-1 0 0 0,0 0 0 0 0,0 0 0 0 0,-1 1 0 0 0,1-1 1 0 0,0 0-1 0 0,-1 1 0 0 0,1-2-131 0 0,-1 0 30 0 0,-4-8 889 0 0,0 1-1 0 0,-1-1 1 0 0,-4-4-919 0 0,8 11 299 0 0,0 0 1 0 0,-1 0-1 0 0,0 1 1 0 0,1-1-1 0 0,-1 1 1 0 0,0 0-1 0 0,0-1 1 0 0,-1 1-1 0 0,1 1 1 0 0,0-1-1 0 0,-1 0 1 0 0,-1 0-300 0 0,3 2 24 0 0,-1 0 1 0 0,0 0 0 0 0,0 0-1 0 0,1 0 1 0 0,-1 0-1 0 0,0 1 1 0 0,0-1-1 0 0,1 1 1 0 0,-1-1 0 0 0,0 1-1 0 0,1 0 1 0 0,-1 0-1 0 0,0 1-24 0 0,-14 4 667 0 0,11-4-621 0 0,-1 0 0 0 0,1 1 0 0 0,0 0-1 0 0,0 0 1 0 0,0 0 0 0 0,1 1 0 0 0,-1 0 0 0 0,1 0-1 0 0,0 1 1 0 0,0-1 0 0 0,0 1 0 0 0,1 0-1 0 0,-1 1 1 0 0,1-1 0 0 0,0 1-46 0 0,-10 16 144 0 0,0 1 0 0 0,2 0 0 0 0,-2 5-144 0 0,4-7 0 0 0,1 0 0 0 0,-5 20 0 0 0,12-31 0 0 0,-1-1 0 0 0,2 1 0 0 0,-1-1 0 0 0,1 1 0 0 0,1 0 0 0 0,-1-1 0 0 0,2 1 0 0 0,-1 0 0 0 0,1-6 0 0 0,0 0 0 0 0,1 0 0 0 0,-1 0 0 0 0,1 0 0 0 0,0 0 0 0 0,0 0 0 0 0,0 0 0 0 0,1-1 0 0 0,-1 1 0 0 0,1-1 0 0 0,0 1 0 0 0,-3-4 0 0 0,1 1 0 0 0,-1-1 0 0 0,1 1 0 0 0,-1-1 0 0 0,0 0 0 0 0,1 1 0 0 0,-1-1 0 0 0,1 0 0 0 0,-1 1 0 0 0,1-1 0 0 0,-1 0 0 0 0,1 0 0 0 0,0 0 0 0 0,-1 1 0 0 0,1-1 0 0 0,-1 0 0 0 0,1 0 0 0 0,4-1 0 0 0,0 0 0 0 0,0 0 0 0 0,0-1 0 0 0,-1 1 0 0 0,1-1 0 0 0,0 0 0 0 0,-1 0 0 0 0,1-1 0 0 0,2-1 0 0 0,-2 1 0 0 0,4-3 0 0 0,1-1 0 0 0,-1 1 0 0 0,-1-2 0 0 0,1 1 0 0 0,1-3 0 0 0,38-43 0 0 0,-45 49 0 0 0,42-51 0 0 0,10-22 0 0 0,-14 18 0 0 0,10-17 904 0 0,12-30-904 0 0,-7 12 536 0 0,-41 69-104 0 0,11-24-432 0 0,-22 41 22 0 0,-1 1 0 0 0,0-2 0 0 0,0 1 0 0 0,-1 0 0 0 0,0-1 0 0 0,-1 1 0 0 0,1-1 0 0 0,-1-5-22 0 0,-1 13 31 0 0,0 0 0 0 0,0-1 0 0 0,0 1 0 0 0,0 0 0 0 0,-1-1 0 0 0,1 1 0 0 0,0 0 0 0 0,-1 0 0 0 0,1-1 0 0 0,0 1 0 0 0,-1 0 0 0 0,0 0 0 0 0,1 0 0 0 0,-1 0 0 0 0,0-1 0 0 0,1 1 0 0 0,-1 0 0 0 0,0 0 1 0 0,0 0-1 0 0,0 1 0 0 0,0-1 0 0 0,0 0 0 0 0,0 0 0 0 0,0 0 0 0 0,0 1 0 0 0,0-1 0 0 0,0 0 0 0 0,-1 1 0 0 0,1-1 0 0 0,0 1-31 0 0,-15 8 1045 0 0,14-7-989 0 0,-2 2-53 0 0,0 0 0 0 0,0 1 0 0 0,0-1-1 0 0,1 1 1 0 0,0 0 0 0 0,-1 0 0 0 0,-1 3-3 0 0,-19 33-4 0 0,12-14 4 0 0,2 1 0 0 0,0 0 0 0 0,2 1 0 0 0,-6 27 0 0 0,2-4 0 0 0,3-4 0 0 0,1 1 0 0 0,2 0 0 0 0,2 23 0 0 0,-1 1 0 0 0,5-59 0 0 0,0 0 0 0 0,1-1 0 0 0,0 1 0 0 0,2 3 0 0 0,1 21 0 0 0,-1-14-201 0 0,0 0 1 0 0,3 4 200 0 0,-5-24-170 0 0,0 1 0 0 0,1-1 1 0 0,-1 0-1 0 0,1 1 0 0 0,0-1 0 0 0,0 0 1 0 0,2 2 169 0 0,-1 0-307 0 0,-2-4-205 0 0,1 0 0 0 0,1 0 183 0 0,0 0 1 0 0,0 0-1 0 0,0-1 1 0 0,1 1-1 0 0,-1-1 1 0 0,0 0-1 0 0,1 0 0 0 0,-1 0 1 0 0,0 0-1 0 0,0-1 1 0 0,1 1-1 0 0,-1-1 0 0 0,0 0 1 0 0,0 0-1 0 0,0 0 1 0 0,0 0-1 0 0,0-1 0 0 0,0 1 1 0 0,0-1-1 0 0,0 0 329 0 0,15-9-7508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9:36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3679 0 0,'0'0'284'0'0,"0"0"62"0"0,0 0 951 0 0,0 0 434 0 0,0 0 86 0 0,0 0-89 0 0,0 0-457 0 0,4-6 398 0 0,-2 4 3679 0 0,31-23-2079 0 0,-32 24-2837 0 0,2 0-219 0 0,-1 0-1 0 0,1 0 0 0 0,0 0 1 0 0,-1 0-1 0 0,1 0 1 0 0,0 1-1 0 0,0-1 1 0 0,-1 1-1 0 0,3 0-212 0 0,-1 2 101 0 0,0 0 0 0 0,-1 0 0 0 0,1 1 0 0 0,-1-1 0 0 0,1 1 1 0 0,-1 0-1 0 0,0 0 0 0 0,0 0 0 0 0,0 0 0 0 0,-1 1 0 0 0,1-1 0 0 0,-1 1 0 0 0,0-1 0 0 0,0 1 0 0 0,0 0 0 0 0,0 0 0 0 0,-1 1-101 0 0,2 1 122 0 0,26 52 549 0 0,-14-26-507 0 0,-2 1 0 0 0,-1 0 0 0 0,-2 1 0 0 0,-1 1 0 0 0,1 17-164 0 0,-3-3 69 0 0,0 4 61 0 0,-2 0 1 0 0,-2 7-131 0 0,-3 12 105 0 0,-2 124 101 0 0,-30 86-25 0 0,27-244-174 0 0,-1 9 62 0 0,-2-1 1 0 0,-14 42-70 0 0,18-66 52 0 0,2-3 22 0 0,1-16 2 0 0,-1 7 3 0 0,0-6-26 0 0,-2 5 17 0 0,-2-5-5 0 0,4-4-1 0 0,2 0 1 0 0,0 0 7 0 0,-1-1-6 0 0,-6-2-42 0 0,4 1 18 0 0,-2-5-31 0 0,0-1-26 0 0,3 6-145 0 0,2 2-373 0 0,0 0-139 0 0,0 0-28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1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368 10135 0 0,'-8'-15'491'0'0,"8"15"-212"0"0,0 0-275 0 0,0-1 1 0 0,0 1 0 0 0,0-1 0 0 0,0 1-1 0 0,1-1 1 0 0,-1 1 0 0 0,0-1-1 0 0,0 0 1 0 0,0 1 0 0 0,0-1 0 0 0,0 1-1 0 0,0-1 1 0 0,-1 1 0 0 0,1-1 0 0 0,0 1-1 0 0,0-1 1 0 0,0 1 0 0 0,0-1-1 0 0,-1 1 1 0 0,1-1 0 0 0,0 1 0 0 0,0-1-1 0 0,-1 1 1 0 0,1 0 0 0 0,0-1-1 0 0,-1 1 1 0 0,1-1-5 0 0,-1 0 169 0 0,1 0 0 0 0,-1 0 0 0 0,0 0 0 0 0,1 0 0 0 0,0 0 0 0 0,-1 0 0 0 0,1 0 0 0 0,-1 0 1 0 0,1 0-1 0 0,0-1 0 0 0,0 1 0 0 0,0 0-169 0 0,0-1 152 0 0,0 0 140 0 0,1 0-1 0 0,-1 0 0 0 0,0-1 1 0 0,0 1-1 0 0,0 0 1 0 0,0-1-1 0 0,-1 1 0 0 0,1 0 1 0 0,-1 0-1 0 0,0-2-291 0 0,1 3 159 0 0,0 1-1 0 0,0-1 1 0 0,0 0-1 0 0,0 0 1 0 0,0 0-1 0 0,0 0 1 0 0,0 0-1 0 0,0 0 1 0 0,0 0-1 0 0,1 0 1 0 0,-1 1-1 0 0,0-1 1 0 0,1 0-1 0 0,-1 0-158 0 0,2-7 784 0 0,-4-7 159 0 0,-1 0 1 0 0,-1 1-1 0 0,0 0 0 0 0,-1-2-943 0 0,-1-1 1332 0 0,2 0 0 0 0,-3-12-1332 0 0,4-17 544 0 0,3 37-356 0 0,-1-1 0 0 0,1 1 0 0 0,-2-1 0 0 0,1 1 0 0 0,-1 0 0 0 0,0-1 0 0 0,-1 1 0 0 0,-2-5-188 0 0,5 14 0 0 0,0 0 0 0 0,-1 0 0 0 0,1 0 0 0 0,0-1 0 0 0,0 1 0 0 0,0 0 0 0 0,0 0 0 0 0,0 0 0 0 0,0-1 0 0 0,0 1 0 0 0,0 0 0 0 0,-1 0 0 0 0,1 0 0 0 0,0 0 0 0 0,0 0 0 0 0,0-1 0 0 0,0 1 0 0 0,-1 0 0 0 0,1 0 0 0 0,0 0 0 0 0,0 0 0 0 0,0 0 0 0 0,0 0 0 0 0,-1 0 0 0 0,1-1 0 0 0,0 1 0 0 0,0 0 0 0 0,-1 0 0 0 0,1 0 0 0 0,0 0 0 0 0,0 0 0 0 0,0 0 0 0 0,-1 0 0 0 0,1 0 0 0 0,0 0 0 0 0,0 0 0 0 0,0 0 0 0 0,-1 0 0 0 0,1 1 0 0 0,0-1 0 0 0,0 0 0 0 0,0 0 0 0 0,-1 0 0 0 0,1 0 0 0 0,0 0 0 0 0,0 0 0 0 0,0 0 0 0 0,-1 1 0 0 0,1-1 0 0 0,0 0 0 0 0,0 0 0 0 0,0 0 0 0 0,0 0 0 0 0,0 1 0 0 0,-6 7 0 0 0,6-8 0 0 0,-3 7 0 0 0,0 0 0 0 0,1 0 0 0 0,0 0 0 0 0,0 0 0 0 0,1 0 0 0 0,-1 6 0 0 0,-2 14 0 0 0,-37 175 0 0 0,4 41 0 0 0,31-203 0 0 0,-1 6 0 0 0,2 10 0 0 0,5-36 0 0 0,0-20 0 0 0,0 0 0 0 0,0 0 0 0 0,0 0 0 0 0,0 1 0 0 0,0-1 0 0 0,0 0 0 0 0,0 0 0 0 0,1 0 0 0 0,-1 1 0 0 0,0-1 0 0 0,0 0 0 0 0,0 0 0 0 0,0 0 0 0 0,0 1 0 0 0,0-1 0 0 0,-1 0 0 0 0,1 0 0 0 0,0 0 0 0 0,0 1 0 0 0,0-1 0 0 0,0 0 0 0 0,0 0 0 0 0,0 0 0 0 0,0 0 0 0 0,0 1 0 0 0,0-1 0 0 0,0 0 0 0 0,-1 0 0 0 0,1 0 0 0 0,0 0 0 0 0,0 1 0 0 0,0-1 0 0 0,0 0 0 0 0,0 0 0 0 0,-1 0 0 0 0,1 0 0 0 0,0 0 0 0 0,0 0 0 0 0,0 0 0 0 0,-1 0 0 0 0,-7-8 0 0 0,2 1-2473 0 0,-3-6-5866 0 0,6 4 1071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1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25 13823 0 0,'0'0'315'0'0,"-1"-1"45"0"0,-1-6-196 0 0,0 0 0 0 0,0 1-1 0 0,1-1 1 0 0,0 0 0 0 0,0-2-164 0 0,0 2 157 0 0,0 5 563 0 0,2 0 249 0 0,0-5-236 0 0,0 3-545 0 0,0 1 0 0 0,0-1 0 0 0,1 0 0 0 0,-1 1 0 0 0,1-1-1 0 0,0 1 1 0 0,-1 0 0 0 0,3-2-188 0 0,-1-1 214 0 0,0 1 1 0 0,0 0-1 0 0,1 0 0 0 0,-1 0 1 0 0,1 1-1 0 0,0-1 0 0 0,1 1 0 0 0,-1 0 1 0 0,1 0-1 0 0,0 0 0 0 0,0 1 1 0 0,0-1-1 0 0,0 1 0 0 0,1 0-214 0 0,13-4 359 0 0,0-1 0 0 0,0 2 0 0 0,14-3-359 0 0,-7 2 43 0 0,66-12-43 0 0,-76 16 0 0 0,1 0 0 0 0,0 1 0 0 0,0 1 0 0 0,0 0 0 0 0,0 2 0 0 0,3 0 0 0 0,-16 0 0 0 0,0 0 0 0 0,0 0 0 0 0,0 0 0 0 0,0 0 0 0 0,0 1 0 0 0,0-1 0 0 0,-1 1 0 0 0,1 0 0 0 0,-1 0 0 0 0,1 1 0 0 0,-1-1 0 0 0,0 1 0 0 0,0-1 0 0 0,0 1 0 0 0,0 0 0 0 0,-1 0 0 0 0,1 1 0 0 0,0 0 0 0 0,0 0 0 0 0,0 0 0 0 0,0 1 0 0 0,0 0 0 0 0,-1-1 0 0 0,0 1 0 0 0,0 0 0 0 0,-1 0 0 0 0,1 0 0 0 0,-1 0 0 0 0,0 0 0 0 0,0 5 0 0 0,0-2 0 0 0,0 0 0 0 0,-1-1 0 0 0,0 1 0 0 0,-1 0 0 0 0,0 0 0 0 0,0-1 0 0 0,-1 1 0 0 0,0-1 0 0 0,0 1 0 0 0,0-1 0 0 0,-1 1 0 0 0,0-1 0 0 0,-1 0 0 0 0,-3 4 0 0 0,-4 6 0 0 0,-2-1 0 0 0,0 0 0 0 0,-1 0 0 0 0,-1-2 0 0 0,0 0 0 0 0,-1 0 0 0 0,-1-1 0 0 0,7-8-159 0 0,0 1-1 0 0,0-1 0 0 0,0-1 1 0 0,-1 0-1 0 0,1-1 0 0 0,-1 0 1 0 0,-2 0 159 0 0,12-2-135 0 0,0-1-38 0 0,0 0-1 0 0,0 0 0 0 0,-1 0 1 0 0,1 1-1 0 0,0-1 1 0 0,0 0-1 0 0,0 0 1 0 0,0 0-1 0 0,-1-1 1 0 0,1 1-1 0 0,0 0 0 0 0,0 0 1 0 0,0-1-1 0 0,0 1 1 0 0,0-1-1 0 0,0 1 1 0 0,-1-1 173 0 0,-5-2-1534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2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5 15663 0 0,'-6'-2'1706'0'0,"-12"-11"252"0"0,4 25-422 0 0,8-4-1093 0 0,1 1 0 0 0,0 0 0 0 0,1 0 0 0 0,0 0 0 0 0,1 0 0 0 0,-3 10-443 0 0,-4 11-2 0 0,-27 78 2 0 0,10-25 0 0 0,-86 228 2048 0 0,108-297-2048 0 0,0 1 0 0 0,1 1 0 0 0,-2 11 0 0 0,5-23 0 0 0,1 0 0 0 0,-1 0 0 0 0,1 0 0 0 0,0 0 0 0 0,0 0 0 0 0,0 0 0 0 0,1 0 0 0 0,-1 0 0 0 0,1 0 0 0 0,0 0 0 0 0,0 0 0 0 0,1-1 0 0 0,-1 1 0 0 0,1 0 0 0 0,-1-1 0 0 0,1 1 0 0 0,2 1 0 0 0,-4-4 0 0 0,1-1 0 0 0,-1 1 0 0 0,1 0 0 0 0,-1-1 0 0 0,1 1 0 0 0,0 0 0 0 0,-1-1 0 0 0,1 1 0 0 0,0-1 0 0 0,0 1 0 0 0,-1-1 0 0 0,1 0 0 0 0,0 1 0 0 0,1-1 0 0 0,3-1 0 0 0,-3 0 0 0 0,4 1-600 0 0,0-1 1 0 0,0 0-1 0 0,0 0 0 0 0,1-1 1 0 0,-2 0-1 0 0,1 0 0 0 0,0 0 1 0 0,0-1-1 0 0,1-1 600 0 0,4-4-7507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2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13823 0 0,'0'0'315'0'0,"0"0"45"0"0,0 0 21 0 0,7-6 63 0 0,15-10 464 0 0,-15 12-372 0 0,-6 3-24 0 0,-1 1 0 0 0,11 0 1024 0 0,-9 1-1433 0 0,-1 0 0 0 0,0 0 0 0 0,1 0 1 0 0,-1 1-1 0 0,0-1 0 0 0,0 0 0 0 0,0 0 0 0 0,0 1 0 0 0,0-1 0 0 0,0 0 0 0 0,-1 1 0 0 0,1-1 0 0 0,0 1 0 0 0,-1-1 0 0 0,1 1 1 0 0,-1 0-104 0 0,1 2 79 0 0,0 0 0 0 0,0 0 0 0 0,-1 0 1 0 0,1 1-1 0 0,-1-1 0 0 0,-1 3-79 0 0,0 4 238 0 0,0 0-1 0 0,-1-1 0 0 0,0 1 1 0 0,-4 9-238 0 0,-8 23 1189 0 0,-4 31-1189 0 0,16-59 490 0 0,0 0 0 0 0,1 1 0 0 0,1 4-490 0 0,-1 9 490 0 0,2-10-470 0 0,4 8-24 0 0,-9-60 4 0 0,0 0 0 0 0,2-2 0 0 0,1 1 0 0 0,2-26 0 0 0,7-20 0 0 0,-7 72 0 0 0,0 0 0 0 0,1 0 0 0 0,0 0 0 0 0,0 1 0 0 0,1-2 0 0 0,6-23 0 0 0,-8 22 0 0 0,1 5 0 0 0,6-6 0 0 0,-6 8 0 0 0,0 0 0 0 0,0 0 0 0 0,0 0 0 0 0,1 1 0 0 0,-1-1 0 0 0,1 1 0 0 0,0 0 0 0 0,0-1 0 0 0,0 1 0 0 0,0 1 0 0 0,0-1 0 0 0,0 0 0 0 0,0 1 0 0 0,0-1 0 0 0,4 0 0 0 0,5-1 0 0 0,1 0 0 0 0,-1 1 0 0 0,12 0 0 0 0,-9 0 0 0 0,-1 0 0 0 0,8-2 0 0 0,10-3 0 0 0,1 1 0 0 0,32-1 0 0 0,-63 6 0 0 0,-1 1 0 0 0,0 0 0 0 0,1 0 0 0 0,-1 0 0 0 0,1 0 0 0 0,-1 0 0 0 0,1 0 0 0 0,-1 0 0 0 0,1 0 0 0 0,-1 1 0 0 0,1-1 0 0 0,-1 1 0 0 0,0-1 0 0 0,1 1 0 0 0,-1-1 0 0 0,0 1 0 0 0,1 0 0 0 0,-1 0 0 0 0,0-1 0 0 0,0 1 0 0 0,0 0 0 0 0,1 0 0 0 0,-1 0 0 0 0,0 0 0 0 0,0 1 0 0 0,-1-2 0 0 0,1 1 0 0 0,0 0 0 0 0,-1-1 0 0 0,1 1 0 0 0,-1-1 0 0 0,1 1 0 0 0,-1 0 0 0 0,1-1 0 0 0,-1 1 0 0 0,0 0 0 0 0,1 0 0 0 0,-1-1 0 0 0,0 1 0 0 0,1 0 0 0 0,-1 0 0 0 0,0 0 0 0 0,0 0 0 0 0,0-1 0 0 0,0 1 0 0 0,0 0 0 0 0,0 0 0 0 0,0 0 0 0 0,0 0 0 0 0,0 0 0 0 0,-1 2 0 0 0,1 7 216 0 0,0 0 1 0 0,-2 0-1 0 0,1 0 0 0 0,-1 0 1 0 0,-1 4-217 0 0,-1-1 266 0 0,2 1-1 0 0,-1 8-265 0 0,-4 194-1557 0 0,8-182 1951 0 0,-1-2 1204 0 0,-3 31-1598 0 0,1-45 0 0 0,0-11 0 0 0,-3-7 0 0 0,4-1-67 0 0,-1 0-1 0 0,1 0 1 0 0,0 0-1 0 0,0 0 1 0 0,0 0-1 0 0,0-1 1 0 0,0 1 0 0 0,0 0-1 0 0,0-1 1 0 0,0 1-1 0 0,0-1 1 0 0,0 1-1 0 0,1 0 1 0 0,-1-1-1 0 0,0-1 68 0 0,-7-30-1888 0 0,4 14 968 0 0,3 15 739 0 0,-7-27-7040 0 0,6 15 139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3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1 13823 0 0,'-7'5'675'0'0,"-18"10"234"0"0,20-13-842 0 0,4-1 653 0 0,1-1 249 0 0,0 0 45 0 0,0 0-61 0 0,2-1-288 0 0,24-7 467 0 0,-17 4-766 0 0,1 1 0 0 0,0 0 0 0 0,1 1 0 0 0,4-1-366 0 0,61-6 3159 0 0,40-10-3159 0 0,-86 11 20 0 0,-22 5-21 0 0,-1 1 1 0 0,1 0-1 0 0,0 0 1 0 0,0 1-1 0 0,8 0 1 0 0,18-1-133 0 0,-32 2-563 0 0,-2 0-258 0 0,0 0-1421 0 0,0 0-5475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3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5 13823 0 0,'0'0'315'0'0,"0"-2"45"0"0,0-5-207 0 0,0 1 1 0 0,0-1-1 0 0,1 0 1 0 0,0 1-1 0 0,1-1 0 0 0,0-2-153 0 0,1-3 353 0 0,1-4 1005 0 0,1 1 0 0 0,1 0-1 0 0,0 0 1 0 0,1 0-1 0 0,1 1-1357 0 0,-2 1 788 0 0,-6 13-771 0 0,0 0 0 0 0,1 0 0 0 0,-1 0 0 0 0,0 1 0 0 0,0-1-1 0 0,0 0 1 0 0,0 0 0 0 0,0 0 0 0 0,0 1 0 0 0,0-1 0 0 0,0 0 0 0 0,0 0 0 0 0,0 0 0 0 0,0 0-1 0 0,1 0 1 0 0,-1 1 0 0 0,0-1 0 0 0,0 0 0 0 0,0 0 0 0 0,0 0 0 0 0,0 0 0 0 0,0 0 0 0 0,1 0-1 0 0,-1 0 1 0 0,0 1 0 0 0,0-1 0 0 0,0 0 0 0 0,0 0 0 0 0,1 0 0 0 0,-1 0 0 0 0,0 0 0 0 0,0 0-1 0 0,0 0 1 0 0,1 0 0 0 0,-1 0 0 0 0,0 0 0 0 0,0 0 0 0 0,0 0 0 0 0,0 0 0 0 0,1 0-1 0 0,-1 0 1 0 0,0 0 0 0 0,0 0 0 0 0,0 0 0 0 0,1-1 0 0 0,-1 1 0 0 0,0 0 0 0 0,0 0 0 0 0,0 0-1 0 0,0 0 1 0 0,0 0 0 0 0,1 0 0 0 0,-1 0 0 0 0,0-1 0 0 0,0 1 0 0 0,0 0 0 0 0,0 0 0 0 0,0 0-1 0 0,0 0 1 0 0,0 0 0 0 0,1-1 0 0 0,-1 1 0 0 0,0 0 0 0 0,0 0 0 0 0,0 0 0 0 0,0-1-17 0 0,3 14 1093 0 0,-3-12-1081 0 0,0 10-12 0 0,-1 1 0 0 0,0-1 0 0 0,0 1 0 0 0,-1-1 0 0 0,-4 9 0 0 0,-2 21 0 0 0,-3 13 0 0 0,7-35 0 0 0,0 0 0 0 0,1 0 0 0 0,1 1 0 0 0,1-1 0 0 0,1 12 0 0 0,0-23 0 0 0,1 0 0 0 0,0-1 0 0 0,0 1 0 0 0,1-1 0 0 0,0 1 0 0 0,0-1 0 0 0,1 0 0 0 0,0 0 0 0 0,0 0 0 0 0,1 0 0 0 0,1 1 0 0 0,-3-6 0 0 0,0-1 0 0 0,0 1 0 0 0,0-1 0 0 0,0 0 0 0 0,0 0 0 0 0,1 1 0 0 0,-1-2 0 0 0,0 1 0 0 0,1 0 0 0 0,-1 0 0 0 0,0-1 0 0 0,1 1 0 0 0,-1-1 0 0 0,1 0 0 0 0,-1 0 0 0 0,1 0 0 0 0,-1 0 0 0 0,1 0 0 0 0,-1-1 0 0 0,1 1 0 0 0,-1-1 0 0 0,1 1 0 0 0,7-2 0 0 0,0-1 0 0 0,-1 0 0 0 0,1 0 0 0 0,8-4 0 0 0,-11 3 97 0 0,-1 1 0 0 0,1-1-1 0 0,-1 0 1 0 0,0-1 0 0 0,0 0 0 0 0,0 0-1 0 0,-1 0 1 0 0,1 0 0 0 0,-2-1 0 0 0,1 0-1 0 0,0 0 1 0 0,-1 0 0 0 0,0 0 0 0 0,-1-1 0 0 0,1 0-1 0 0,-1 0 1 0 0,0 0 0 0 0,-1 0 0 0 0,0 0-1 0 0,0 0 1 0 0,0-2-97 0 0,10-57 5 0 0,-3-1 1 0 0,-3 1-1 0 0,-3-25-5 0 0,-2 81 0 0 0,0 4-64 0 0,-1 5-273 0 0,0 1-138 0 0,0 0-33 0 0,5 14-1781 0 0,3 15-1695 0 0,-3-15 1937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4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85 15663 0 0,'0'0'356'0'0,"0"0"50"0"0,0 0 20 0 0,0 0-42 0 0,0 11 623 0 0,-2 4 375 0 0,0-1-1 0 0,-1 1 1 0 0,-4 9-1382 0 0,-7 19 1721 0 0,-8 44-1721 0 0,19-69 243 0 0,0 0 0 0 0,1 0 1 0 0,1 0-1 0 0,1 0 0 0 0,1 0 0 0 0,1 8-243 0 0,2-2 72 0 0,-3-22 299 0 0,-1-2 117 0 0,1-22 613 0 0,2-101-1013 0 0,-3 99 120 0 0,1-1 1 0 0,2 1-1 0 0,0-1 1 0 0,1 1-1 0 0,6-19-208 0 0,-7 34 58 0 0,0 0 1 0 0,0 0-1 0 0,1 1 1 0 0,0 0-1 0 0,0-1 0 0 0,1 1 1 0 0,0 1-1 0 0,1-1 0 0 0,0 1 1 0 0,0 0-1 0 0,0 0 1 0 0,1 1-1 0 0,0-1 0 0 0,0 2 1 0 0,0-1-1 0 0,8-3-58 0 0,-9 6 0 0 0,-1 1 0 0 0,1 0 0 0 0,0 0 0 0 0,0 0 0 0 0,0 1 0 0 0,1 0 0 0 0,-1 0 0 0 0,0 1 0 0 0,0 0 0 0 0,1 0 0 0 0,-1 0 0 0 0,0 1 0 0 0,0 0 0 0 0,0 0 0 0 0,0 0 0 0 0,0 1 0 0 0,0 0 0 0 0,4 2 0 0 0,13 5 8 0 0,-5-2-44 0 0,0 1 0 0 0,13 8 36 0 0,-24-12-126 0 0,1 1-1 0 0,-1 0 1 0 0,0 1-1 0 0,-1-1 1 0 0,1 1-1 0 0,-1 0 1 0 0,-1 1-1 0 0,2 2 127 0 0,-5-7-30 0 0,-1 0-1 0 0,1 0 0 0 0,-1 0 1 0 0,0 0-1 0 0,0 0 1 0 0,0 1-1 0 0,0-1 1 0 0,0 0-1 0 0,0 1 1 0 0,-1-1-1 0 0,1 1 1 0 0,-1-1-1 0 0,0 1 1 0 0,0-1-1 0 0,0 1 1 0 0,0-1-1 0 0,0 1 0 0 0,0-1 1 0 0,-1 1-1 0 0,1-1 1 0 0,-1 0-1 0 0,0 1 1 0 0,1-1-1 0 0,-1 0 1 0 0,0 1-1 0 0,0-1 1 0 0,-1 0-1 0 0,1 0 1 0 0,0 0-1 0 0,-2 2 31 0 0,-3 1 0 0 0,1 0 0 0 0,-1 0 0 0 0,0-1 0 0 0,0 1 0 0 0,0-1 0 0 0,-1-1 0 0 0,0 1 0 0 0,1-1 0 0 0,-1 0 0 0 0,0-1 0 0 0,-7 2 0 0 0,-1-1 219 0 0,0-1 0 0 0,0 0 0 0 0,-1-1 0 0 0,-8-1-219 0 0,8 0 558 0 0,0-1 0 0 0,-12-3-558 0 0,20 1 0 0 0,8 3 0 0 0,0 0 0 0 0,-1 0 0 0 0,1 0 0 0 0,0 0 0 0 0,0 0 0 0 0,0 0 0 0 0,0 0 0 0 0,0 0 0 0 0,0 0 0 0 0,-1 0 0 0 0,1 0 0 0 0,0 0 0 0 0,0 0 0 0 0,0 0 0 0 0,0 0 0 0 0,0-1 0 0 0,0 1 0 0 0,0 0 0 0 0,-1 0 0 0 0,1 0 0 0 0,0 0 0 0 0,0 0 0 0 0,0 0 0 0 0,0 0 0 0 0,0-1 0 0 0,0 1 0 0 0,0 0 0 0 0,0 0 0 0 0,0 0 0 0 0,0 0 0 0 0,0 0 0 0 0,0 0 0 0 0,0-1 0 0 0,0 1 0 0 0,0 0 0 0 0,0 0 0 0 0,0 0 0 0 0,0 0 0 0 0,0 0 0 0 0,0 0 0 0 0,0-1 0 0 0,0 1 0 0 0,0 0 0 0 0,0 0 0 0 0,0 0 0 0 0,0 0 0 0 0,0 0 0 0 0,0 0 0 0 0,0-1 0 0 0,1 1 0 0 0,-1 0 0 0 0,0 0 0 0 0,0 0 0 0 0,0 0 0 0 0,0 0 0 0 0,0 0 0 0 0,0 0 0 0 0,0 0 0 0 0,0 0 0 0 0,1 0 0 0 0,-1-1 0 0 0,0 1 0 0 0,0 0 0 0 0,5-1 0 0 0,2-1-221 0 0,0 0 0 0 0,-1 1 0 0 0,1-1 1 0 0,0 2-1 0 0,0-1 0 0 0,5 1 221 0 0,-9 0-59 0 0,2 1 25 0 0,1 0 1 0 0,-1 0-1 0 0,0 0 0 0 0,1 1 0 0 0,-1 0 0 0 0,0 0 1 0 0,0 0-1 0 0,0 1 0 0 0,0 0 0 0 0,-1 0 1 0 0,1 0-1 0 0,-1 0 0 0 0,1 1 0 0 0,-1-1 0 0 0,0 1 1 0 0,-1 0-1 0 0,1 1 0 0 0,1 1 34 0 0,-1 1 0 0 0,0-1 0 0 0,0 1 0 0 0,-1 0 0 0 0,0 0 0 0 0,-1 1 0 0 0,1-1 0 0 0,-1 0 0 0 0,-1 1 0 0 0,1-1 0 0 0,-1 1 0 0 0,-1 0 0 0 0,1-1 0 0 0,-1 1 0 0 0,-1 0 0 0 0,0 3 0 0 0,1-6 0 0 0,-1 1 0 0 0,-1-1 0 0 0,1 0 0 0 0,-1 1 0 0 0,0-1 0 0 0,0 0 0 0 0,0 0 0 0 0,-1-1 0 0 0,0 1 0 0 0,0 0 0 0 0,0-1 0 0 0,0 0 0 0 0,-1 0 0 0 0,0 0 0 0 0,0 0 0 0 0,0 0 0 0 0,0-1 0 0 0,0 1 0 0 0,-1-1 0 0 0,1-1 0 0 0,-1 1 0 0 0,0 0 0 0 0,1-2 0 0 0,-11 7 0 0 0,-1 0 0 0 0,0-2 0 0 0,-1 0 0 0 0,0-1 0 0 0,-8 1 0 0 0,-2 0-320 0 0,14-3-733 0 0,-1 0-1 0 0,0-1 0 0 0,-1-1 1 0 0,1 0-1 0 0,-7-1 1054 0 0,2-1-8188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4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 13823 0 0,'11'0'1471'0'0,"33"-5"1412"0"0,-41 5-2437 0 0,0-1 0 0 0,1 1 1 0 0,-1 0-1 0 0,1 1 1 0 0,-1-1-1 0 0,3 1-446 0 0,-5 0 512 0 0,-1-1 0 0 0,1 8 512 0 0,10 7-425 0 0,-6-5-582 0 0,-4-4-17 0 0,0 1 0 0 0,0 0 0 0 0,-1-1 0 0 0,0 1 0 0 0,-1-1 0 0 0,1 1 0 0 0,-1-1 0 0 0,0 1 0 0 0,-2 2 0 0 0,0 8 0 0 0,-8 43 1641 0 0,-7 15-1641 0 0,4-20 391 0 0,-6 21-372 0 0,7-30 4 0 0,3 0 0 0 0,1 1 0 0 0,0 23-23 0 0,8-65 362 0 0,1 0 0 0 0,0 1 0 0 0,1-1 1 0 0,-1 1-1 0 0,2 3-362 0 0,2-8 158 0 0,10-5-151 0 0,-11 2-414 0 0,0 0 0 0 0,0 0 0 0 0,0-1 1 0 0,0 1-1 0 0,-1 0 0 0 0,1-1 0 0 0,-1 0 0 0 0,0 1 0 0 0,0-1 0 0 0,0 0 1 0 0,0 0-1 0 0,0 0 0 0 0,-1-1 0 0 0,1 0 407 0 0,9-14-4040 0 0,-3 7-3672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5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72 17503 0 0,'0'0'399'0'0,"0"-2"60"0"0,0 0-378 0 0,0 0 1 0 0,0 0 0 0 0,1 0 0 0 0,-1 0-1 0 0,0 0 1 0 0,1 0 0 0 0,0 1-1 0 0,-1-1 1 0 0,1 0 0 0 0,0 0 0 0 0,0 1-1 0 0,0-1 1 0 0,0 0-82 0 0,-1 1 355 0 0,0-1 0 0 0,1 1 0 0 0,-1-1 0 0 0,0 1-1 0 0,0 0 1 0 0,0-1 0 0 0,0 1 0 0 0,0-1 0 0 0,0 1 0 0 0,-1-1 0 0 0,1 1-1 0 0,0 0 1 0 0,-1-1 0 0 0,1 1 0 0 0,-1-1-355 0 0,0-1-311 0 0,1 2 827 0 0,-7-5 83 0 0,6 5-568 0 0,0 0 1 0 0,0 0 0 0 0,0 0-1 0 0,0 0 1 0 0,0 0 0 0 0,0 1-1 0 0,0-1 1 0 0,-1 0 0 0 0,1 1-1 0 0,0-1 1 0 0,0 1-1 0 0,-1 0 1 0 0,1-1 0 0 0,0 1-1 0 0,-1 0 1 0 0,1 0 0 0 0,0 0-1 0 0,-1 0 1 0 0,1 0-1 0 0,0 0 1 0 0,-1 0 0 0 0,1 0-1 0 0,-1 0 1 0 0,1 1 0 0 0,0-1-1 0 0,0 1 1 0 0,-1-1 0 0 0,1 1-1 0 0,0-1 1 0 0,0 1-1 0 0,-1 0 1 0 0,1-1 0 0 0,-1 2-32 0 0,-7 2 413 0 0,-99 51 195 0 0,100-51-608 0 0,1 1 0 0 0,0 0 0 0 0,0 0 0 0 0,0 0 0 0 0,1 1 0 0 0,-1 0 0 0 0,-2 4 0 0 0,7-8 0 0 0,0 1 0 0 0,0-1 0 0 0,0 1 0 0 0,1 0 0 0 0,-1-1 0 0 0,1 1 0 0 0,-1 0 0 0 0,1 0 0 0 0,0 0 0 0 0,0 0 0 0 0,1 1 0 0 0,-1-1 0 0 0,1 0 0 0 0,-1 0 0 0 0,1 0 0 0 0,0 0 0 0 0,0 1 0 0 0,0-1 0 0 0,1 0 0 0 0,-1 0 0 0 0,2 3 0 0 0,0 0 0 0 0,0 0 0 0 0,0-1 0 0 0,1 1 0 0 0,-1-1 0 0 0,1 1 0 0 0,1-1 0 0 0,-1 0 0 0 0,1 0 0 0 0,0-1 0 0 0,0 1 0 0 0,2 1 0 0 0,8 7 0 0 0,1-2 0 0 0,0 0 0 0 0,2 1 0 0 0,-1-2 0 0 0,-9-5 0 0 0,-1 0 0 0 0,0 1 0 0 0,-1-1 0 0 0,1 1 0 0 0,-1 0 0 0 0,0 1 0 0 0,-1-1 0 0 0,0 1 0 0 0,0 0 0 0 0,2 4 0 0 0,-4-8 0 0 0,-1 1 0 0 0,0-1 0 0 0,0 0 0 0 0,0 1 0 0 0,0-1 0 0 0,-1 1 0 0 0,1-1 0 0 0,-1 1 0 0 0,0-1 0 0 0,0 1 0 0 0,0 2 0 0 0,-1-4 0 0 0,1 0 0 0 0,-1 0 0 0 0,1 1 0 0 0,-1-1 0 0 0,0 0 0 0 0,0 0 0 0 0,0 0 0 0 0,0 0 0 0 0,0 0 0 0 0,-1 0 0 0 0,1 0 0 0 0,-1 0 0 0 0,1 0 0 0 0,-1-1 0 0 0,0 1 0 0 0,0-1 0 0 0,1 1 0 0 0,-2 0 0 0 0,-3 1 0 0 0,0 1 0 0 0,0-1 0 0 0,0-1 0 0 0,-1 1 0 0 0,1-1 0 0 0,-1 0 0 0 0,1 0 0 0 0,-2-1 0 0 0,-57 8 0 0 0,41-7 0 0 0,2 1-67 0 0,0-2 0 0 0,0 0 0 0 0,-3-1 67 0 0,24 0-200 0 0,-1 0 0 0 0,1-1 0 0 0,-1 1-1 0 0,1 0 1 0 0,0 0 0 0 0,-1-1 0 0 0,1 1 0 0 0,-1-1 0 0 0,1 1 0 0 0,0-1 0 0 0,-1 0 0 0 0,1 1 0 0 0,0-1 0 0 0,0 0 0 0 0,-1 0 0 0 0,1 0 0 0 0,0 0 0 0 0,0 0 0 0 0,0 0-1 0 0,0 0 201 0 0,-3-7-1533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1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375 17503 0 0,'0'0'399'0'0,"0"0"60"0"0,0 0 21 0 0,0 0-59 0 0,-2 0-136 0 0,-7-1 852 0 0,0 1 0 0 0,-1-1-1 0 0,1 2 1 0 0,0 0-1 0 0,0 0 1 0 0,-8 2-1137 0 0,8 0 189 0 0,0-1-1 0 0,1 2 0 0 0,0-1 1 0 0,-1 1-1 0 0,1 0 1 0 0,-5 5-189 0 0,-7 2 93 0 0,5-2-93 0 0,1-1 0 0 0,0 2 0 0 0,0 0 0 0 0,1 1 0 0 0,1 0 0 0 0,-5 5 0 0 0,10-8 0 0 0,0 1 0 0 0,0-1 0 0 0,1 1 0 0 0,0 0 0 0 0,1 0 0 0 0,0 1 0 0 0,0 0 0 0 0,1 0 0 0 0,0 0 0 0 0,-1 6 0 0 0,5-14 0 0 0,-1 1 0 0 0,1-1 0 0 0,0 0 0 0 0,0 0 0 0 0,0 0 0 0 0,0 0 0 0 0,0 1 0 0 0,0-1 0 0 0,0 0 0 0 0,1 0 0 0 0,-1 0 0 0 0,1 0 0 0 0,0 0 0 0 0,0 0 0 0 0,-1 0 0 0 0,1 0 0 0 0,1 0 0 0 0,-1 0 0 0 0,0 0 0 0 0,0-1 0 0 0,1 1 0 0 0,-1 0 0 0 0,1-1 0 0 0,-1 1 0 0 0,1-1 0 0 0,-1 1 0 0 0,1-1 0 0 0,0 0 0 0 0,0 0 0 0 0,0 0 0 0 0,0 0 0 0 0,0 0 0 0 0,0 0 0 0 0,0-1 0 0 0,0 1 0 0 0,0 0 0 0 0,0-1 0 0 0,0 0 0 0 0,1 0 0 0 0,-1 1 0 0 0,0-1 0 0 0,0 0 0 0 0,0-1 0 0 0,0 1 0 0 0,1 0 0 0 0,0-1 0 0 0,8-1 0 0 0,0-1 0 0 0,0-1 0 0 0,-1 0 0 0 0,1 0 0 0 0,-1-1 0 0 0,0 0 0 0 0,0-1 0 0 0,0 0 0 0 0,-1-1 0 0 0,0 0 0 0 0,0 0 0 0 0,-1-1 0 0 0,1 0 0 0 0,2-5 0 0 0,-1 1 0 0 0,0 0 0 0 0,2 1 0 0 0,4-4 0 0 0,-3 3 0 0 0,-1 0 0 0 0,10-12 0 0 0,-11 9 0 0 0,0-1 0 0 0,-1 0 0 0 0,0 0 0 0 0,-1-1 0 0 0,-1 0 0 0 0,-1 0 0 0 0,0-2 0 0 0,20-58 202 0 0,9-31 462 0 0,-29 86-465 0 0,-2-1 1 0 0,0 0-1 0 0,0-18-199 0 0,-5 36 106 0 0,0 0-1 0 0,0 0 1 0 0,0 0 0 0 0,-1 0-1 0 0,0 0-105 0 0,-1-9 80 0 0,2 13-80 0 0,0 1 0 0 0,0 0 0 0 0,0 0 0 0 0,0 0 0 0 0,0 0 0 0 0,0 0 0 0 0,0 0 0 0 0,0-1 0 0 0,0 1 0 0 0,0 0 0 0 0,0 0 0 0 0,0 0 0 0 0,0 0 0 0 0,0 0 0 0 0,0-1 0 0 0,0 1 0 0 0,0 0 0 0 0,0 0 0 0 0,-1 0 0 0 0,1 0 0 0 0,0 0 0 0 0,0 0 0 0 0,0 0 0 0 0,0-1 0 0 0,0 1 0 0 0,0 0 0 0 0,0 0 0 0 0,0 0 0 0 0,-1 0 0 0 0,1 0 0 0 0,0 0 0 0 0,0 0 0 0 0,0 0 0 0 0,0 0 0 0 0,0 0 0 0 0,0 0 0 0 0,-1 0 0 0 0,1 0 0 0 0,0 0 0 0 0,0 0 0 0 0,0 0 0 0 0,0 0 0 0 0,0 0 0 0 0,-1 0 0 0 0,1 0 0 0 0,0 0 0 0 0,0 0 0 0 0,0 0 0 0 0,0 0 0 0 0,0 0 0 0 0,-1 0 0 0 0,1 0 0 0 0,0 0 0 0 0,0 0 0 0 0,0 0 0 0 0,0 0 0 0 0,0 0 0 0 0,0 1 0 0 0,0-1 0 0 0,0 0 0 0 0,-1 0 0 0 0,1 0 0 0 0,0 0 0 0 0,0 0 0 0 0,0 0 0 0 0,0 0 0 0 0,0 1 0 0 0,0-1 0 0 0,0 0 0 0 0,0 0 0 0 0,-8 9 0 0 0,8-8 0 0 0,-17 19 0 0 0,12-16 0 0 0,1 1 0 0 0,0 0 0 0 0,0 0 0 0 0,0 1 0 0 0,-1 1 0 0 0,-18 44 0 0 0,1 1 0 0 0,-1 10 0 0 0,16-43 0 0 0,6-16 0 0 0,-48 141 0 0 0,37-103 0 0 0,1 0 0 0 0,-1 24 0 0 0,11-55 0 0 0,0 1 0 0 0,1-1 0 0 0,1 0 0 0 0,-1 0 0 0 0,1 0 0 0 0,1 0 0 0 0,0 0 0 0 0,3 9 0 0 0,-4-17 0 0 0,-1-1 0 0 0,1 1 0 0 0,0 0 0 0 0,0 0 0 0 0,0 0 0 0 0,0 0 0 0 0,0-1 0 0 0,0 1 0 0 0,0 0 0 0 0,0-1 0 0 0,1 1 0 0 0,-1-1 0 0 0,1 0 0 0 0,-1 1 0 0 0,1-1 0 0 0,0 0 0 0 0,-1 0 0 0 0,1 0 0 0 0,0 0 0 0 0,0 0 0 0 0,0 0 0 0 0,0 0 0 0 0,-1-1 0 0 0,1 1 0 0 0,0-1 0 0 0,0 0 0 0 0,0 1 0 0 0,0-1 0 0 0,1 0 0 0 0,-1 0 0 0 0,0 0 0 0 0,0 0 0 0 0,0-1 0 0 0,0 1 0 0 0,3 0 0 0 0,0-1 0 0 0,1 1 0 0 0,-1-1 0 0 0,0 0 0 0 0,0-1 0 0 0,0 1 0 0 0,0-1 0 0 0,0 0 0 0 0,0 0 0 0 0,0-1 0 0 0,-1 1 0 0 0,2-1 0 0 0,12-10 0 0 0,-1 1 0 0 0,2-3 0 0 0,-9 7 0 0 0,218-186 0 0 0,-205 170 0 0 0,-32 45 0 0 0,-7 22 0 0 0,13-35 0 0 0,-25 57 0 0 0,17-41 0 0 0,0 1 0 0 0,-1 8 0 0 0,10-26 0 0 0,0 1 0 0 0,0-1 0 0 0,1 1 0 0 0,0-1 0 0 0,0 1 0 0 0,1 0 0 0 0,0-1 0 0 0,0 1 0 0 0,1 0 0 0 0,0 0 0 0 0,3 4 0 0 0,1-4-133 0 0,-4-8 61 0 0,0 0 0 0 0,0 1 0 0 0,0-1 0 0 0,0 0 0 0 0,0 0 0 0 0,0 0 0 0 0,0 0 1 0 0,0 0-1 0 0,0-1 0 0 0,0 1 0 0 0,0 0 0 0 0,0 0 0 0 0,0-1 0 0 0,0 1 0 0 0,0 0 1 0 0,0-1-1 0 0,0 1 0 0 0,-1-1 0 0 0,1 1 0 0 0,0-1 0 0 0,0 1 0 0 0,0-1 72 0 0,21-18-1538 0 0,-15 12 839 0 0,1 0-123 0 0,0-1 0 0 0,-1 0 0 0 0,0 0 1 0 0,-1-1-1 0 0,0 0 0 0 0,0 0 0 0 0,0-2 822 0 0,15-25-2047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5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3 15663 0 0,'11'1'216'0'0,"-7"-1"-105"0"0,1 0 0 0 0,0 0 0 0 0,-1 0 0 0 0,1 0 0 0 0,0 0 0 0 0,-1-1 0 0 0,1 0 0 0 0,-1 0 1 0 0,1 0-1 0 0,-1-1 0 0 0,1 0 0 0 0,-1 1 0 0 0,0-1 0 0 0,2-2-111 0 0,-4 3 381 0 0,2 0 110 0 0,3-1-193 0 0,0 1 0 0 0,0 0 0 0 0,-1 0 0 0 0,1 0 0 0 0,0 1 0 0 0,0 0 0 0 0,0 0 0 0 0,0 1 0 0 0,0 0 0 0 0,0 0 0 0 0,1 1-298 0 0,-4-1 104 0 0,0 0 1 0 0,0 1 0 0 0,0-1-1 0 0,0 1 1 0 0,0 0-1 0 0,0 0 1 0 0,0 1-1 0 0,-1-1 1 0 0,1 1-1 0 0,-1 0 1 0 0,0 0-1 0 0,0 0 1 0 0,0 0-1 0 0,0 0 1 0 0,0 1-1 0 0,-1-1 1 0 0,0 1-1 0 0,1 0 1 0 0,-1 1-105 0 0,4 8 117 0 0,-2 0 0 0 0,1 1 0 0 0,-2 0 1 0 0,0 0-1 0 0,0 0 0 0 0,-2 0 0 0 0,0 0 0 0 0,0 1 0 0 0,-2 8-117 0 0,-1 20 472 0 0,-3 0-1 0 0,-6 22-471 0 0,2-17 53 0 0,-3 0-1 0 0,-6 15-52 0 0,8-36 85 0 0,0-1-1 0 0,-1-1 0 0 0,-2 0 1 0 0,-13 20-85 0 0,12-24 128 0 0,-15 24 610 0 0,-2 0 1 0 0,-33 34-739 0 0,33-41-352 0 0,24-28 146 0 0,-1 1-1 0 0,-1-2 1 0 0,1 1 0 0 0,-1-2-1 0 0,-3 2 207 0 0,11-9-648 0 0,1-1-572 0 0,7-6-1777 0 0,6-1 1462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6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21191 0 0,'0'0'480'0'0,"2"3"67"0"0,4 7 31 0 0,-4-7-56 0 0,11-3 7 0 0,1-1 1 0 0,-1-1-1 0 0,0 0 1 0 0,0-1 0 0 0,1-1-1 0 0,5-2-529 0 0,19-4 478 0 0,1 1 1 0 0,2 2-479 0 0,7-2 163 0 0,37-2-1039 0 0,-81 10 1441 0 0,-1 1-3540 0 0,-9 1 12 0 0,-3 1 1428 0 0</inkml:trace>
  <inkml:trace contextRef="#ctx0" brushRef="#br0" timeOffset="1">29 287 17503 0 0,'9'-2'858'0'0,"57"-12"204"0"0,-53 10-550 0 0,-1 2 1 0 0,1 0-1 0 0,-1 0 0 0 0,6 1-512 0 0,29-5 1754 0 0,-19 1-1112 0 0,-10 2 12 0 0,0-1 1 0 0,0 0 0 0 0,-1-1 0 0 0,17-8-655 0 0,10-6-257 0 0,-43 19-254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7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96 13823 0 0,'-6'-21'675'0'0,"5"19"-294"0"0,1 2-49 0 0,-1-8-208 0 0,0 5 202 0 0,1 1 0 0 0,0-1 0 0 0,0 0 0 0 0,0 1 0 0 0,0-1-1 0 0,0 0 1 0 0,1 1 0 0 0,-1-1 0 0 0,1 1 0 0 0,-1-1 0 0 0,1 0 0 0 0,0 1-1 0 0,0-1 1 0 0,0 1 0 0 0,1-1-326 0 0,-1 1 1024 0 0,-1 2 0 0 0,0-1-772 0 0,1-1 1 0 0,-1 1-1 0 0,1-1 0 0 0,-1 1 0 0 0,1-1 0 0 0,0 1 1 0 0,-1-1-1 0 0,1 1 0 0 0,0 0 0 0 0,0-1 0 0 0,0 1 1 0 0,0 0-1 0 0,1-1-252 0 0,-2 2 0 0 0,0 0 1 0 0,0 0-1 0 0,0 0 0 0 0,0 0 1 0 0,1 0-1 0 0,-1 0 1 0 0,0 0-1 0 0,0 0 1 0 0,0 0-1 0 0,0 0 0 0 0,0 0 1 0 0,1 0-1 0 0,-1 0 1 0 0,0 0-1 0 0,0 0 1 0 0,0 0-1 0 0,0 0 0 0 0,1 0 1 0 0,-1 0-1 0 0,0 0 1 0 0,0 0-1 0 0,0 0 1 0 0,0 0-1 0 0,0 1 0 0 0,0-1 1 0 0,1 0-1 0 0,-1 0 1 0 0,0 0-1 0 0,0 0 0 0 0,0 0 1 0 0,0 0-1 0 0,0 0 1 0 0,0 0-1 0 0,0 1 1 0 0,1-1-1 0 0,-1 0 0 0 0,0 0 1 0 0,0 0-1 0 0,0 0 1 0 0,0 0-1 0 0,0 1 1 0 0,0-1-1 0 0,0 0 0 0 0,0 0 1 0 0,0 0-1 0 0,0 0 1 0 0,0 1-1 0 0,0-1 1 0 0,0 0-1 0 0,0 0 0 0 0,0 0 0 0 0,0 8-4 0 0,0-7 4 0 0,-2 15 145 0 0,0 1 0 0 0,-1-1 0 0 0,0 0-1 0 0,-2 1 1 0 0,0-2 0 0 0,-1 2-145 0 0,-14 30 1120 0 0,-8 13-1120 0 0,16-37 59 0 0,7-10-59 0 0,0 0 0 0 0,1 0 0 0 0,1 0 0 0 0,0 0 0 0 0,-1 12 0 0 0,-7 32 0 0 0,2-17 0 0 0,1 0 0 0 0,0 20 0 0 0,4-25 0 0 0,3-32 0 0 0,0 5 0 0 0,1 0 0 0 0,-1 1 0 0 0,1-1 0 0 0,0 0 0 0 0,1 0 0 0 0,0 0 0 0 0,1 5 0 0 0,1-4-64 0 0,-2-10-68 0 0,0 0 0 0 0,0-1 0 0 0,1 1 0 0 0,-1 0 0 0 0,0 0 0 0 0,0-1 0 0 0,0 1 0 0 0,-1-1 0 0 0,1 1 0 0 0,0-1 132 0 0,3-12-1401 0 0,0 0 0 0 0,-1 0 0 0 0,-1 0 0 0 0,-1-1 0 0 0,0 1 0 0 0,0-10 1401 0 0,-3-17-5419 0 0,-4-23 5419 0 0,-1 7-2559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7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95 13823 0 0,'-2'-1'89'0'0,"1"0"0"0"0,0 0-1 0 0,-1 1 1 0 0,1-1 0 0 0,0 0 0 0 0,0 0-1 0 0,0 0 1 0 0,0 0 0 0 0,0-1-1 0 0,0 1 1 0 0,0 0 0 0 0,0 0 0 0 0,0-1-1 0 0,0 1 1 0 0,1 0 0 0 0,-1-1-1 0 0,0-1-88 0 0,1 2 4 0 0,-1 0 158 0 0,0-1 0 0 0,0 0-1 0 0,0 1 1 0 0,1-1-1 0 0,-1 0 1 0 0,1 0 0 0 0,-1 1-1 0 0,1-1 1 0 0,0 0 0 0 0,0 0-1 0 0,0 0 1 0 0,0 0 0 0 0,0 1-1 0 0,0-1 1 0 0,1-1-162 0 0,-1 0 417 0 0,1 2-281 0 0,-1-1 0 0 0,1 1 0 0 0,-1 0 0 0 0,1 0 0 0 0,-1 0 0 0 0,1 1 0 0 0,0-1 0 0 0,-1 0 0 0 0,1 0 0 0 0,0 0 0 0 0,0 0 0 0 0,0 1 0 0 0,0-1 0 0 0,0 0 0 0 0,0 1 0 0 0,0-1 0 0 0,0 0-136 0 0,22-10 1369 0 0,-18 8-956 0 0,55-21 894 0 0,1 1 0 0 0,1 4 0 0 0,6 1-1307 0 0,-36 9 815 0 0,-17 4-663 0 0,1 2 0 0 0,0 0 0 0 0,0 0 0 0 0,9 1-152 0 0,-24 2 0 0 0,0 0 0 0 0,0 0 0 0 0,0 0 0 0 0,0 0 0 0 0,0 0 0 0 0,0 0 0 0 0,0 0 0 0 0,0 1 0 0 0,0-1 0 0 0,0 0 0 0 0,0 1 0 0 0,0-1 0 0 0,0 1 0 0 0,-1-1 0 0 0,1 1 0 0 0,0-1 0 0 0,0 1 0 0 0,0 0 0 0 0,0-1 0 0 0,-1 1 0 0 0,1 0 0 0 0,0 0 0 0 0,-1 0 0 0 0,1-1 0 0 0,-1 1 0 0 0,1 0 0 0 0,-1 0 0 0 0,1 0 0 0 0,2 10 0 0 0,-3-6 0 0 0,-1-1 0 0 0,1 0 0 0 0,-1 0 0 0 0,1 0 0 0 0,-1 0 0 0 0,0 0 0 0 0,-1 0 0 0 0,1 0 0 0 0,-1 0 0 0 0,1 0 0 0 0,-3 3 0 0 0,-5 8 0 0 0,-1-1 0 0 0,-4 5 0 0 0,-2 3 0 0 0,-3 3 0 0 0,-1 0 0 0 0,0-1 0 0 0,-2-2 0 0 0,-1 0 0 0 0,0-1 0 0 0,-2-2 0 0 0,0 0 0 0 0,-8 3 0 0 0,9-6-337 0 0,8-5-834 0 0,0-1 0 0 0,0-1 0 0 0,-1 0 0 0 0,-3 0 1171 0 0,18-8-5791 0 0,2-1-1477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8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8 17503 0 0,'-6'-3'34'0'0,"2"1"293"0"0,-1-1-1 0 0,0 1 0 0 0,0 0 1 0 0,0 1-1 0 0,-5-2-326 0 0,6 2 36 0 0,1 1 1 0 0,0 0-1 0 0,-1 0 0 0 0,1 0 1 0 0,-1 0-1 0 0,1 1 0 0 0,-1-1-36 0 0,-22 3 120 0 0,22-4-52 0 0,1 1-1 0 0,-1 1 1 0 0,0-1-1 0 0,1 0 1 0 0,-1 1-1 0 0,1 0 1 0 0,-1 0 0 0 0,1 0-1 0 0,-1 0 1 0 0,1 0-1 0 0,0 1 1 0 0,-1 0-68 0 0,3-1 32 0 0,1-1 0 0 0,0 0 0 0 0,-1 1 0 0 0,1-1-1 0 0,0 1 1 0 0,0-1 0 0 0,-1 1 0 0 0,1-1 0 0 0,0 1 0 0 0,0-1 0 0 0,0 1 0 0 0,0-1 0 0 0,0 1 0 0 0,-1-1 0 0 0,1 1 0 0 0,0-1 0 0 0,0 1-1 0 0,0-1 1 0 0,0 1 0 0 0,1-1 0 0 0,-1 1-32 0 0,-1 5 351 0 0,-2 0-1 0 0,0 0 0 0 0,0 0 0 0 0,-1 0 1 0 0,-1 0-351 0 0,-8 14 647 0 0,8-13-385 0 0,1-1-1 0 0,-2 1 1 0 0,1-1-1 0 0,-5 5-261 0 0,5-7 104 0 0,1 0-1 0 0,0 1 1 0 0,0 0 0 0 0,0 0-1 0 0,1 0 1 0 0,-1 0 0 0 0,1 0-1 0 0,1 1 1 0 0,-1 0-104 0 0,-1 7 54 0 0,1 0 0 0 0,0 0 0 0 0,1 4-54 0 0,-8 33 3 0 0,-14 31-3 0 0,7-31 0 0 0,3 1 0 0 0,3 0 0 0 0,-3 31 0 0 0,13-72-52 0 0,0 1 0 0 0,1-1 0 0 0,0 1-1 0 0,1-1 1 0 0,0 1 0 0 0,2 7 52 0 0,-3-16-16 0 0,1 0 0 0 0,-1 0 0 0 0,1 0 0 0 0,-1 0 0 0 0,1 0 0 0 0,0 0 0 0 0,0 0-1 0 0,0 0 1 0 0,0 0 0 0 0,0-1 0 0 0,0 1 0 0 0,1 0 0 0 0,-1 0 0 0 0,1-1 0 0 0,-1 1 0 0 0,1-1 0 0 0,0 0 0 0 0,-1 1-1 0 0,1-1 1 0 0,0 0 0 0 0,0 0 0 0 0,0 0 0 0 0,0 0 0 0 0,0 0 0 0 0,0-1 0 0 0,0 1 0 0 0,0-1 0 0 0,0 1 0 0 0,0-1 0 0 0,0 0-1 0 0,0 1 1 0 0,0-1 0 0 0,1 0 0 0 0,-1-1 0 0 0,0 1 16 0 0,15-3-1537 0 0,0-4-4154 0 0,-1-3-1829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7 15663 0 0,'0'0'719'0'0,"0"0"-20"0"0,0 2-449 0 0,0-2-239 0 0,1 0-1 0 0,-1 1 1 0 0,0-1 0 0 0,0 1-1 0 0,0-1 1 0 0,1 1 0 0 0,-1-1-1 0 0,0 1 1 0 0,0-1 0 0 0,0 0-1 0 0,0 1 1 0 0,0-1-1 0 0,0 1 1 0 0,0-1 0 0 0,0 1-1 0 0,0-1 1 0 0,0 1 0 0 0,0-1-1 0 0,0 1 1 0 0,0-1-1 0 0,-1 1 1 0 0,1-1 0 0 0,0 0-1 0 0,0 1 1 0 0,0-1 0 0 0,-1 1-1 0 0,1-1 1 0 0,0 0-1 0 0,-1 1 1 0 0,1-1 0 0 0,0 0-1 0 0,0 1 1 0 0,-1-1 0 0 0,1 0-1 0 0,-1 1 1 0 0,1-1-1 0 0,0 0 1 0 0,-1 0-11 0 0,0 1 80 0 0,0 1 73 0 0,0 0-1 0 0,0 0 0 0 0,0 0 0 0 0,0 0 1 0 0,0 0-1 0 0,0 0 0 0 0,1 0 1 0 0,-1 0-1 0 0,0 0 0 0 0,1 0 0 0 0,0 1 1 0 0,0-1-1 0 0,0 0 0 0 0,0 2-152 0 0,4 35 2791 0 0,1-2-2034 0 0,-10 13-66 0 0,-2 0-1 0 0,-2 0 1 0 0,-3 2-691 0 0,-8 60 72 0 0,29-134 1739 0 0,-5 0-1756 0 0,-1-1 1 0 0,0 0-1 0 0,-2-21-55 0 0,3-21-1 0 0,1 11 1 0 0,3 1 0 0 0,1 0 0 0 0,11-25 0 0 0,-13 51 0 0 0,-7 27 0 0 0,0 0 0 0 0,0 0 0 0 0,0 0 0 0 0,0-1 0 0 0,0 1 0 0 0,0 0 0 0 0,0 0 0 0 0,0 0 0 0 0,0 0 0 0 0,0-1 0 0 0,0 1 0 0 0,0 0 0 0 0,0 0 0 0 0,1 0 0 0 0,-1 0 0 0 0,0 0 0 0 0,0 0 0 0 0,0-1 0 0 0,0 1 0 0 0,0 0 0 0 0,0 0 0 0 0,1 0 0 0 0,-1 0 0 0 0,0 0 0 0 0,0 0 0 0 0,0 0 0 0 0,0 0 0 0 0,1 0 0 0 0,-1 0 0 0 0,0 0 0 0 0,0 0 0 0 0,0 0 0 0 0,1 0 0 0 0,-1 0 0 0 0,0 0 0 0 0,0 0 0 0 0,0 0 0 0 0,0 0 0 0 0,1 0 0 0 0,-1 0 0 0 0,0 0 0 0 0,0 0 0 0 0,0 0 0 0 0,0 0 0 0 0,1 0 0 0 0,-1 0 0 0 0,0 0 0 0 0,0 0 0 0 0,0 0 0 0 0,0 1 0 0 0,1-1 0 0 0,3 4 0 0 0,-4-3 0 0 0,1 0 0 0 0,-1 0 0 0 0,1-1 0 0 0,-1 1 0 0 0,1 0 0 0 0,0 0 0 0 0,0-1 0 0 0,-1 1 0 0 0,1-1 0 0 0,0 1 0 0 0,0 0 0 0 0,0-1 0 0 0,0 1 0 0 0,-1-1 0 0 0,1 0 0 0 0,0 1 0 0 0,0-1 0 0 0,1 0 0 0 0,2 2 0 0 0,3 2 0 0 0,-2 0 0 0 0,0-1 0 0 0,0 0 0 0 0,0 0 0 0 0,0-1 0 0 0,0 1 0 0 0,1-1 0 0 0,-1 0 0 0 0,1-1 0 0 0,0 1 0 0 0,4 0 0 0 0,25 0 0 0 0,-27-2 0 0 0,0 0 0 0 0,0 0 0 0 0,0 1 0 0 0,0 1 0 0 0,0-1 0 0 0,0 1 0 0 0,0 1 0 0 0,6 0 0 0 0,-12-2 0 0 0,0-1 0 0 0,-1 0 0 0 0,1 1 0 0 0,0-1 0 0 0,0 1 0 0 0,0 0 0 0 0,-1 0 0 0 0,1-1 0 0 0,0 2 0 0 0,1 0 0 0 0,-1 0 0 0 0,0 0 0 0 0,0 0 0 0 0,0 1 0 0 0,-1-1 0 0 0,1 0 0 0 0,0 1 0 0 0,-1-1 0 0 0,0 1 0 0 0,1 0 0 0 0,1 4 0 0 0,-1 1 0 0 0,1-1 0 0 0,-1 1 0 0 0,-1 0 0 0 0,1 0 0 0 0,-1 0 0 0 0,0 0 0 0 0,-1 0 0 0 0,0 0 0 0 0,-1 0 0 0 0,1 0 0 0 0,-1 0 0 0 0,-1 0 0 0 0,-4 22 0 0 0,-1 1 0 0 0,-10 20 0 0 0,13-37 0 0 0,-12 33 0 0 0,-11 23 0 0 0,19-54 0 0 0,0 0 0 0 0,0-1 0 0 0,-1 0 0 0 0,-1 0 0 0 0,-1-1 0 0 0,-1 0 0 0 0,12-13 0 0 0,0-1 0 0 0,0 0 0 0 0,-1 1 0 0 0,1-1 0 0 0,0 1 0 0 0,-1-1 0 0 0,1 0 0 0 0,-1 1 0 0 0,1-1 0 0 0,-1 0 0 0 0,1 0 0 0 0,0 1 0 0 0,-1-1 0 0 0,1 0 0 0 0,-1 0 0 0 0,1 1 0 0 0,-1-1 0 0 0,1 0 0 0 0,-1 0 0 0 0,1 0 0 0 0,-1 0 0 0 0,0 0 0 0 0,1 0 0 0 0,-1 0 0 0 0,1 0 0 0 0,-1 0 0 0 0,1 0 0 0 0,-1 0 0 0 0,1 0 0 0 0,-1-1 0 0 0,1 1 0 0 0,-1 0 0 0 0,1 0 0 0 0,-1 0 0 0 0,1-1 0 0 0,-1 1 0 0 0,1 0 0 0 0,0 0 0 0 0,-1-1 0 0 0,1 1 0 0 0,-1-1 0 0 0,1 1 0 0 0,0 0 0 0 0,-1-1 0 0 0,1 1 0 0 0,0-1 0 0 0,-1 1 0 0 0,1-1 0 0 0,0 1 0 0 0,0-1 0 0 0,0 1 0 0 0,-1-1 0 0 0,1 1 0 0 0,0-1 0 0 0,0 1 0 0 0,0-1 0 0 0,-6-11-193 0 0,1 0 1 0 0,0 0-1 0 0,1-1 0 0 0,-2-11 193 0 0,-8-24-613 0 0,6 26 127 0 0,-6-18-1071 0 0,-10-16 1557 0 0,19 45-494 0 0,-1 0-1 0 0,0 0 1 0 0,-1 1-1 0 0,0 0 1 0 0,-1 0 0 0 0,0 1-1 0 0,-2-2 495 0 0,7 9-73 0 0,1 0 0 0 0,-1 0 0 0 0,1 0 0 0 0,-1 1 0 0 0,0-1 0 0 0,1 1 0 0 0,-1 0 1 0 0,0-1-1 0 0,0 1 0 0 0,0 1 0 0 0,0-1 0 0 0,0 0 0 0 0,0 1 0 0 0,0 0 0 0 0,0-1 0 0 0,-1 1 0 0 0,1 1 0 0 0,-2-1 73 0 0,3 0 6 0 0,0 0 0 0 0,0 1 0 0 0,0-1 0 0 0,0 1 0 0 0,0-1 0 0 0,0 1 0 0 0,0 0 0 0 0,0 0 0 0 0,0 0 0 0 0,0 0 0 0 0,0 0 0 0 0,0 1 0 0 0,0-1 0 0 0,1 0 0 0 0,-1 1 0 0 0,1-1 0 0 0,-1 1 0 0 0,1 0 0 0 0,-1-1 0 0 0,1 1 0 0 0,0 0 0 0 0,0 0 0 0 0,0 0 0 0 0,0 0 1 0 0,0 1-7 0 0,1-1 91 0 0,0 0 1 0 0,0 0-1 0 0,0 1 1 0 0,0-1 0 0 0,0 0-1 0 0,1 0 1 0 0,-1 1 0 0 0,1-1-1 0 0,0 0 1 0 0,0 0 0 0 0,0 0-1 0 0,0 0 1 0 0,0 0 0 0 0,0 0-1 0 0,0 0 1 0 0,0 0 0 0 0,1-1-1 0 0,-1 1 1 0 0,2 1-92 0 0,3 3 67 0 0,0-1 1 0 0,0 1 0 0 0,1-1-1 0 0,0 0 1 0 0,0-1-1 0 0,0 1 1 0 0,1-1-1 0 0,-1-1 1 0 0,1 0 0 0 0,0 0-1 0 0,3 1-67 0 0,14 3 727 0 0,1-1 0 0 0,24 2-727 0 0,-34-6-89 0 0,-1-1-1 0 0,0 0 0 0 0,1-1 1 0 0,-1-1-1 0 0,0-1 1 0 0,1 0-1 0 0,13-4 90 0 0,-17 3-575 0 0,1-1-1 0 0,-1-1 1 0 0,0 0-1 0 0,0 0 1 0 0,-1-1-1 0 0,5-4 576 0 0,60-44-4970 0 0,-59 40 2412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5663 0 0,'0'0'356'0'0,"-1"17"3850"0"0,7-4-3672 0 0,0 1 0 0 0,0 0 0 0 0,-2 0 1 0 0,1 1-1 0 0,-2-1 0 0 0,0 1 0 0 0,-1 0 1 0 0,0 0-1 0 0,-1 0 0 0 0,-1 7-534 0 0,-5 38 2048 0 0,-13 57-2048 0 0,8-52 0 0 0,7-40 0 0 0,-2 0 0 0 0,0 0 0 0 0,-7 19 0 0 0,5-18 0 0 0,6-22 0 0 0,1 0 0 0 0,-1 0 0 0 0,0 0 0 0 0,0 0 0 0 0,-1-1 0 0 0,1 1 0 0 0,-1 0 0 0 0,0-1 0 0 0,0 1 0 0 0,0-1 0 0 0,0 1 0 0 0,-1-1 0 0 0,1 0 0 0 0,-1 0 0 0 0,0 0 0 0 0,0 0 0 0 0,-6 2 0 0 0,7-4 0 0 0,0 1 0 0 0,0-1 0 0 0,0 0 0 0 0,0 1 0 0 0,0-1 0 0 0,0 1 0 0 0,0 0 0 0 0,1-1 0 0 0,0 0 0 0 0,1-1 0 0 0,0 1 0 0 0,0-1 0 0 0,0 1 0 0 0,0-1 0 0 0,-1 1 0 0 0,1-1 0 0 0,0 1 0 0 0,0-1 0 0 0,0 1 0 0 0,0-1 0 0 0,0 1 0 0 0,0-1 0 0 0,0 1 0 0 0,0-1 0 0 0,1 1 0 0 0,-1-1 0 0 0,0 1 0 0 0,0-1 0 0 0,0 1 0 0 0,0-1 0 0 0,1 1 0 0 0,-1-1 0 0 0,0 1 0 0 0,0-1 0 0 0,1 0 0 0 0,-1 1 0 0 0,0-1 0 0 0,1 0 0 0 0,-1 1 0 0 0,1-1 0 0 0,-1 0 0 0 0,0 1 0 0 0,1-1 0 0 0,-1 0 0 0 0,1 1 0 0 0,-1-1 0 0 0,1 0 0 0 0,-1 0 0 0 0,1 0 0 0 0,11 6 0 0 0,-9-5 0 0 0,-1 1 0 0 0,1-1 0 0 0,0 1 0 0 0,-1-1 0 0 0,1 1 0 0 0,-1 0 0 0 0,1 0 0 0 0,-1 0 0 0 0,0 0 0 0 0,1 1 0 0 0,4 2 0 0 0,2-4 0 0 0,-4-6-19 0 0,-1-1 0 0 0,1 1 0 0 0,-1-1 0 0 0,3-5 19 0 0,-6 9-125 0 0,13-11-2918 0 0,-7 7 2084 0 0,2-2-574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9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218 17503 0 0,'2'-11'281'0'0,"0"1"-1"0"0,1-1 1 0 0,0 1 0 0 0,1-1-281 0 0,-1 4 260 0 0,0 0 1 0 0,0 0-1 0 0,5-6-260 0 0,-3 4 478 0 0,0 0-1 0 0,0 0 0 0 0,-1-1 1 0 0,0 0-1 0 0,0 0 0 0 0,-2 0 0 0 0,1 0 1 0 0,0-8-478 0 0,-3 18 67 0 0,1-1 0 0 0,-1 0 1 0 0,0 0-1 0 0,0 1 0 0 0,0-1 0 0 0,0 0 1 0 0,0 0-1 0 0,0 0 0 0 0,0 1 0 0 0,0-1 1 0 0,0 0-1 0 0,-1 0 0 0 0,1 1 0 0 0,0-1 1 0 0,0 0-1 0 0,-1 0 0 0 0,1 1 0 0 0,0-1 1 0 0,-1 0-1 0 0,1 1 0 0 0,-1-1 0 0 0,1 0 1 0 0,-1 1-68 0 0,0-1 76 0 0,-1 0 1 0 0,0 0 0 0 0,1 0-1 0 0,-1 0 1 0 0,0 1 0 0 0,0-1 0 0 0,1 1-1 0 0,-1-1 1 0 0,-1 1-77 0 0,-53-11 1024 0 0,55 11-977 0 0,0 0 0 0 0,0 0-1 0 0,0 0 1 0 0,-1 0 0 0 0,1 0 0 0 0,0 0 0 0 0,0 0-1 0 0,0 1 1 0 0,0-1 0 0 0,0 0 0 0 0,0 1 0 0 0,0-1-1 0 0,0 1 1 0 0,0-1 0 0 0,0 1 0 0 0,0-1-1 0 0,-1 1-46 0 0,-2 2-103 0 0,-13 3-331 0 0,10-4 336 0 0,-1 1 0 0 0,1 0 0 0 0,0 0-1 0 0,0 1 1 0 0,0 0 0 0 0,1 0 0 0 0,-7 5 98 0 0,1 1 194 0 0,0 1 1 0 0,1 0 0 0 0,0 0-1 0 0,1 1 1 0 0,0 0 0 0 0,1 1-1 0 0,1 0 1 0 0,-6 11-195 0 0,8-12 0 0 0,0-1 0 0 0,1 0 0 0 0,0 0 0 0 0,1 0 0 0 0,0 1 0 0 0,1-1 0 0 0,-2 12 0 0 0,5-21 0 0 0,0 0 0 0 0,1 0 0 0 0,-1 1 0 0 0,1-1 0 0 0,-1 0 0 0 0,1 0 0 0 0,0 0 0 0 0,0 0 0 0 0,0 0 0 0 0,0 0 0 0 0,0-1 0 0 0,0 1 0 0 0,0 0 0 0 0,0 0 0 0 0,1-1 0 0 0,-1 1 0 0 0,1-1 0 0 0,29 28 0 0 0,-27-26 0 0 0,4 3 0 0 0,1 0 0 0 0,0-1 0 0 0,0 0 0 0 0,0-1 0 0 0,1 0 0 0 0,0 0 0 0 0,2 1 0 0 0,1 1 0 0 0,-2 0 0 0 0,2 1 0 0 0,-9-4 0 0 0,-1 0 0 0 0,1 0 0 0 0,-1 0 0 0 0,1 0 0 0 0,-1 1 0 0 0,0 0 0 0 0,-1 0 0 0 0,1 0 0 0 0,0 0 0 0 0,-2 1 0 0 0,-1-1 0 0 0,0 1 0 0 0,0-1 0 0 0,0 1 0 0 0,0-1 0 0 0,-1 1 0 0 0,0-1 0 0 0,0 1 0 0 0,0-1 0 0 0,-1 2 0 0 0,-1 3 0 0 0,0 0 0 0 0,-1 0 0 0 0,0 0 0 0 0,-3 2 0 0 0,5-7 0 0 0,-1 0 0 0 0,0 0 0 0 0,0 0 0 0 0,-1 0 0 0 0,1-1 0 0 0,-1 0 0 0 0,0 0 0 0 0,1 0 0 0 0,-2 0 0 0 0,1 0 0 0 0,0-1 0 0 0,0 0 0 0 0,-1 0 0 0 0,1 0 0 0 0,-1 0 0 0 0,-14 3-87 0 0,14-3-19 0 0,1-1 0 0 0,0 0 0 0 0,0 0 0 0 0,-1-1 0 0 0,1 1 0 0 0,0-1 0 0 0,-4 0 106 0 0,8 0-7 0 0,-33-2-2715 0 0,11-1-3456 0 0,7-1-1534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19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5663 0 0,'4'-8'762'0'0,"-4"7"-723"0"0,1-1 0 0 0,0 1 1 0 0,1-1-1 0 0,-1 1 0 0 0,0 0 1 0 0,0 0-1 0 0,0-1 1 0 0,1 1-1 0 0,-1 0 0 0 0,1 0 1 0 0,-1 0-1 0 0,1 1 1 0 0,-1-1-1 0 0,1 0 0 0 0,-1 0 1 0 0,1 1-1 0 0,0-1 0 0 0,-1 1 1 0 0,1 0-1 0 0,0-1 1 0 0,0 1-1 0 0,-1 0 0 0 0,1 0 1 0 0,0 0-1 0 0,0 0 1 0 0,-1 0-1 0 0,1 1 0 0 0,0-1 1 0 0,-1 0-1 0 0,1 1 0 0 0,0-1 1 0 0,0 1-40 0 0,4 1 396 0 0,-1 0 0 0 0,0 0 1 0 0,0 0-1 0 0,0 1 0 0 0,0 0 0 0 0,0 0 1 0 0,0 0-1 0 0,-1 0 0 0 0,4 4-396 0 0,-7-6 84 0 0,0 0-1 0 0,0-1 0 0 0,-1 1 1 0 0,1 0-1 0 0,0 0 1 0 0,-1 0-1 0 0,1 0 1 0 0,-1 0-1 0 0,1 0 0 0 0,-1-1 1 0 0,0 1-1 0 0,1 0 1 0 0,-1 0-1 0 0,0 0 0 0 0,1 0 1 0 0,-1 0-1 0 0,0 1 1 0 0,0-1-1 0 0,0 0 1 0 0,0 0-1 0 0,0 0 0 0 0,0 0 1 0 0,0 0-1 0 0,-1 0 1 0 0,1 0-1 0 0,0 1-83 0 0,-1 5 42 0 0,0-6-40 0 0,2 0 0 0 0,-1 0 0 0 0,0 0 0 0 0,0 0 0 0 0,0 0 0 0 0,0 0 0 0 0,1 0-1 0 0,-1 0 1 0 0,0 0 0 0 0,1 0 0 0 0,-1 0 0 0 0,1-1 0 0 0,-1 1 0 0 0,1 0 0 0 0,-1 0 0 0 0,1 0 0 0 0,0-1 0 0 0,-1 1-2 0 0,17 14-1 0 0,-4-3 75 0 0,-5 0 197 0 0,-1 0 0 0 0,0 0-1 0 0,-1 0 1 0 0,0 1 0 0 0,-1 0 0 0 0,0 0 0 0 0,-1 3-271 0 0,4 5 85 0 0,0 7-81 0 0,-2 1 0 0 0,0 0 0 0 0,-2 0 0 0 0,1 29-4 0 0,-5-43 0 0 0,0 0 0 0 0,0 0 0 0 0,-2 0 0 0 0,0 0 0 0 0,0 0 0 0 0,-4 8 0 0 0,2-4 338 0 0,1 1-1 0 0,0 9-337 0 0,1-10 520 0 0,-1 0-1 0 0,-2 5-519 0 0,3-16 80 0 0,0-1-1 0 0,-1 0 1 0 0,0 1-1 0 0,-2 2-79 0 0,4-6-77 0 0,-1-1 0 0 0,0 0-1 0 0,0 0 1 0 0,0 1 0 0 0,0-1 0 0 0,-1 0-1 0 0,1-1 1 0 0,-1 1 0 0 0,0 0 0 0 0,0-1-1 0 0,0 1 1 0 0,0-1 0 0 0,0 0 0 0 0,0 0-1 0 0,0 0 1 0 0,-1 0 77 0 0,-26 12-2951 0 0,26-12 1418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0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42 11975 0 0,'-25'12'267'0'0,"19"-10"42"0"0,6-2 17 0 0,0 0-28 0 0,-1 1-196 0 0,1-1-38 0 0,-1 1 1 0 0,0-1-1 0 0,0 0 0 0 0,0 0 1 0 0,0 1-1 0 0,0-1 1 0 0,1 0-1 0 0,-1 0 1 0 0,0 0-1 0 0,0 0 0 0 0,0 0 1 0 0,0 0-1 0 0,0 0 1 0 0,1-1-1 0 0,-1 1 1 0 0,0 0-1 0 0,0 0 0 0 0,0-1 1 0 0,0 1-1 0 0,1-1 1 0 0,-1 1-1 0 0,0-1-64 0 0,-4 0 421 0 0,-25-4 2211 0 0,29 4-2088 0 0,1 1-28 0 0,0 0-4 0 0,0 0 0 0 0,6-13 1536 0 0,5 7-1706 0 0,0 1 0 0 0,0 1 1 0 0,1 0-1 0 0,-1 1 0 0 0,13-2-342 0 0,19-6 860 0 0,73-24 257 0 0,-2 5-1117 0 0,-96 27 0 0 0,-14 3 0 0 0,-1 0 0 0 0,1-1 0 0 0,-1 1 0 0 0,1-1 0 0 0,-1 0 0 0 0,1 0 0 0 0,-1 0 0 0 0,1-1 0 0 0,-1 1 0 0 0,1-2 0 0 0,2 0-64 0 0,-5 2-273 0 0,-1 1-138 0 0,0 0-33 0 0,0 0-72 0 0,0 0-285 0 0,0 0-126 0 0,0 0-29 0 0,0 0-72 0 0,5 0 177 0 0,0-1 0 0 0,1 1 0 0 0,-1-1 0 0 0,0 0 1 0 0,4-2 914 0 0,-6 2-622 0 0,20-5-4834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1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 21191 0 0,'-11'-2'969'0'0,"9"1"-18"0"0,1 2-536 0 0,-2 1-236 0 0,1 0 0 0 0,0 0 0 0 0,0 0 0 0 0,0 0 1 0 0,0 1-1 0 0,0-1 0 0 0,0 1 0 0 0,0 1-179 0 0,1-3 443 0 0,11 0-1116 0 0,1 0 0 0 0,-1 0 0 0 0,0 1 0 0 0,0 0 0 0 0,0 1 1 0 0,2 0 672 0 0,4 2-1534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1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7 13823 0 0,'0'0'315'0'0,"0"0"45"0"0,0 0 21 0 0,0 0-49 0 0,-1-1-220 0 0,-1-3 39 0 0,1 3 569 0 0,-3 0 1380 0 0,4 1-2070 0 0,0 0 0 0 0,0 0-1 0 0,-1 0 1 0 0,1 0 0 0 0,0 0 0 0 0,0 0 0 0 0,0 0 0 0 0,-1 0 0 0 0,1 0 0 0 0,0 0-1 0 0,0 0 1 0 0,0 0 0 0 0,-1 0 0 0 0,1 1 0 0 0,0-1 0 0 0,0 0 0 0 0,0 0 0 0 0,-1 0-1 0 0,1 0 1 0 0,0 0 0 0 0,0 0 0 0 0,0 1 0 0 0,0-1 0 0 0,0 0 0 0 0,-1 0 0 0 0,1 0-1 0 0,0 0 1 0 0,0 1 0 0 0,0-1 0 0 0,0 0 0 0 0,0 0 0 0 0,0 0 0 0 0,0 1 0 0 0,0-1-1 0 0,0 0 1 0 0,-1 0 0 0 0,1 1-30 0 0,-3 5 179 0 0,-1 0-1 0 0,1 1 1 0 0,0-1-1 0 0,1 1 1 0 0,-1 0-1 0 0,1 0 1 0 0,1 0-1 0 0,-1 0 1 0 0,1 0-1 0 0,0 7-178 0 0,0 14 625 0 0,1 0 0 0 0,2 5-625 0 0,-1-19 477 0 0,2 31 138 0 0,0-20-617 0 0,-2 0-1 0 0,-1 0 1 0 0,-1 11 2 0 0,1-32 0 0 0,0-2 0 0 0,0 0 0 0 0,0-1 0 0 0,-1 1 0 0 0,1-1 0 0 0,0 1 0 0 0,-1-1 0 0 0,1 1 0 0 0,-1-1 0 0 0,1 1 0 0 0,-1-1 0 0 0,0 0 0 0 0,1 1 0 0 0,-1-1 0 0 0,0 0 0 0 0,0 1 0 0 0,0-1 0 0 0,0 0 0 0 0,-4 6-13 0 0,3-3-24 0 0,-1 0-1 0 0,1 0 0 0 0,0 0 1 0 0,0 1-1 0 0,-1 2 38 0 0,3-6-1051 0 0,0-1-385 0 0,1 0-78 0 0,7-2-20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1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239 15663 0 0,'-10'-9'1188'0'0,"10"9"-1182"0"0,-1-1 0 0 0,1 1 0 0 0,0 0 0 0 0,0 0 0 0 0,-1 0 0 0 0,1-1 0 0 0,0 1 0 0 0,0 0 0 0 0,0 0 0 0 0,-1-1 0 0 0,1 1 0 0 0,0 0 0 0 0,0 0 0 0 0,0-1 0 0 0,0 1 0 0 0,0 0 0 0 0,0 0-1 0 0,0-1 1 0 0,0 1 0 0 0,0 0 0 0 0,0-1 0 0 0,0 1 0 0 0,0 0 0 0 0,0-1 0 0 0,0 1 0 0 0,0 0 0 0 0,0 0 0 0 0,0-1 0 0 0,0 1 0 0 0,0 0 0 0 0,0-1 0 0 0,0 1 0 0 0,0 0 0 0 0,0 0 0 0 0,1-1 0 0 0,-1 1 0 0 0,0 0 0 0 0,0 0 0 0 0,0-1 0 0 0,0 1-1 0 0,1 0 1 0 0,-1 0 0 0 0,0 0 0 0 0,0-1 0 0 0,1 1 0 0 0,-1 0-6 0 0,4-6 4718 0 0,-6 2-3741 0 0,2 6-411 0 0,0 7-433 0 0,1 4-95 0 0,-1 0 0 0 0,0-1 0 0 0,-1 1 0 0 0,0 0 0 0 0,-1 0 0 0 0,-2 7-38 0 0,-2 14 703 0 0,-4 22-234 0 0,-3 0 1 0 0,-3 2-470 0 0,-3 15 178 0 0,16-62-178 0 0,1 0 0 0 0,0 0 0 0 0,1 1 0 0 0,0-1 0 0 0,0 10 0 0 0,4-6 0 0 0,0-11 0 0 0,-1-3 0 0 0,4 5 0 0 0,1-8 0 0 0,-6 1 29 0 0,-1 0 0 0 0,1 1 1 0 0,0-1-1 0 0,0 0 0 0 0,0-1 0 0 0,-1 1 0 0 0,1 0 0 0 0,-1 0 0 0 0,1 0 1 0 0,-1 0-1 0 0,1 0 0 0 0,-1-1 0 0 0,0 1 0 0 0,1 0 0 0 0,-1 0 1 0 0,0-1-1 0 0,0 1 0 0 0,0 0 0 0 0,0 0 0 0 0,0-1-29 0 0,-5-30 991 0 0,3 17-682 0 0,1 12-294 0 0,1 0 0 0 0,-1 1 0 0 0,0-1 0 0 0,0 0 0 0 0,0 0 0 0 0,0 1 0 0 0,-1-1 0 0 0,1 0 0 0 0,-1 1 0 0 0,1 0 0 0 0,-2-2-15 0 0,2 3 0 0 0,0-2 0 0 0,0 1 0 0 0,0-1 0 0 0,1 0 0 0 0,-1 0 0 0 0,0 0 0 0 0,1 0 0 0 0,0 0 0 0 0,-1 0 0 0 0,1 0 0 0 0,1 0 0 0 0,-1 0 0 0 0,0-1 0 0 0,1 1 0 0 0,0 0 0 0 0,0-15 0 0 0,2-38-292 0 0,2 1 0 0 0,3-1 0 0 0,12-39 292 0 0,-12 59 313 0 0,11-30-313 0 0,-15 55 81 0 0,0-1-1 0 0,1 1 0 0 0,0 1 1 0 0,1-1-1 0 0,0 1 1 0 0,1 0-1 0 0,5-6-80 0 0,-3 7 0 0 0,1 0 0 0 0,0 1 0 0 0,0 0 0 0 0,1 1 0 0 0,0 0 0 0 0,0 1 0 0 0,3-1 0 0 0,-11 5-55 0 0,0 1-1 0 0,1 0 1 0 0,-1-1 0 0 0,1 1-1 0 0,-1 1 1 0 0,1-1 0 0 0,-1 0-1 0 0,1 1 1 0 0,-1 0 0 0 0,1 0-1 0 0,0 0 1 0 0,-1 0 0 0 0,1 0-1 0 0,-1 1 1 0 0,1 0 0 0 0,-1 0-1 0 0,1 0 1 0 0,-1 0 55 0 0,0 0-43 0 0,-1 0-1 0 0,1 0 1 0 0,-1 1 0 0 0,0-1 0 0 0,1 1-1 0 0,-1-1 1 0 0,0 1 0 0 0,0 0-1 0 0,0 0 1 0 0,0 0 0 0 0,0 0-1 0 0,-1 0 1 0 0,1 1 0 0 0,-1-1 0 0 0,1 0-1 0 0,-1 1 1 0 0,0-1 0 0 0,0 1-1 0 0,0-1 1 0 0,0 1 0 0 0,0 0-1 0 0,-1-1 1 0 0,1 3 43 0 0,0 4 0 0 0,0 0 0 0 0,-1-1 0 0 0,0 1 0 0 0,0 0 0 0 0,-1-1 0 0 0,0 1 0 0 0,-1 0 0 0 0,1-1 0 0 0,-2 1 0 0 0,1-1 0 0 0,-1 0 0 0 0,-1 0 0 0 0,-2 4 0 0 0,-7 12 0 0 0,-1-2 0 0 0,-2 0 0 0 0,-13 15 0 0 0,23-30 0 0 0,-19 30 0 0 0,21-29 0 0 0,-1-1 0 0 0,0 0 0 0 0,0 0 0 0 0,0 0 0 0 0,-1-1 0 0 0,0 0 0 0 0,-1 0 0 0 0,-5 4 0 0 0,-6 3-5 0 0,-3 2-58 0 0,-1 0 0 0 0,-16 6 63 0 0,32-17-26 0 0,0-2 0 0 0,0 1 0 0 0,-1-1 0 0 0,1 0 0 0 0,0 0 0 0 0,-1 0 0 0 0,0-1 0 0 0,1 0 0 0 0,-1-1 0 0 0,0 1 0 0 0,1-1 0 0 0,-7-1 26 0 0,5-1 106 0 0,4-1-1393 0 0,3 0-5249 0 0,5-5-984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1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56 13823 0 0,'-4'-6'1471'0'0,"5"5"-1424"0"0,-1 0 0 0 0,0 0 1 0 0,0-1-1 0 0,0 1 0 0 0,-1 0 0 0 0,1 0 1 0 0,0 0-1 0 0,0-1 0 0 0,-1 1 0 0 0,1 0 0 0 0,0 0 1 0 0,-1 0-1 0 0,0 0 0 0 0,1-1 0 0 0,-1 1 1 0 0,1 0-1 0 0,-1 0 0 0 0,0 0 0 0 0,0 0-47 0 0,-1-5 369 0 0,2 5-92 0 0,-1 0 1 0 0,1 0-1 0 0,0 0 1 0 0,0 0-1 0 0,-1 0 1 0 0,1 0-1 0 0,0 0 0 0 0,-1 0 1 0 0,1 0-1 0 0,-1 0 1 0 0,1 1-1 0 0,-1-1 0 0 0,1 0 1 0 0,-1 0-1 0 0,0 0 1 0 0,1 1-1 0 0,-1-1 0 0 0,0 0 1 0 0,0 1-1 0 0,1-1 1 0 0,-1 1-1 0 0,0-1 0 0 0,0 1 1 0 0,0-1-1 0 0,0 1-277 0 0,-2 0 0 0 0,0 1 0 0 0,0 0 0 0 0,1 0 0 0 0,-1 0 0 0 0,0 0 0 0 0,1 1 0 0 0,-1-1 0 0 0,0 1 0 0 0,1-1 0 0 0,0 1 0 0 0,-1 0 0 0 0,1 1 0 0 0,-9 9-1 0 0,2 1-1 0 0,-1 0 0 0 0,2 1 1 0 0,-7 11 1 0 0,-5 18 81 0 0,1 1-81 0 0,7-13 499 0 0,2 0 0 0 0,1 0 1 0 0,1 1-1 0 0,0 14-499 0 0,6-37 0 0 0,0-1 0 0 0,0 0 0 0 0,-1 0 0 0 0,0 0 0 0 0,-1 0 0 0 0,0-1 0 0 0,0 1 0 0 0,0-1 0 0 0,-5 8 0 0 0,8-12 0 0 0,0 0 0 0 0,0 0 0 0 0,0 0 0 0 0,0 0 0 0 0,0 0 0 0 0,1 0 0 0 0,-1 0 0 0 0,1 1 0 0 0,0-1 0 0 0,0 0 0 0 0,0 0 0 0 0,1 0 0 0 0,-1 0 0 0 0,1 1 0 0 0,-1-1 0 0 0,1 0 0 0 0,0 0 0 0 0,1 2 0 0 0,3 7 0 0 0,1 0 0 0 0,0 0 0 0 0,8 10 0 0 0,-7-11 0 0 0,-3-4-28 0 0,1 0-1 0 0,0 0 1 0 0,0-1-1 0 0,0 0 1 0 0,1 0-1 0 0,0 0 1 0 0,0-1-1 0 0,1 0 0 0 0,-1 0 1 0 0,1-1-1 0 0,3 2 29 0 0,-5-4-129 0 0,0 1-1 0 0,1-1 1 0 0,-1 0 0 0 0,1 0-1 0 0,0-1 1 0 0,-1 0-1 0 0,1 0 1 0 0,0 0-1 0 0,0 0 1 0 0,0-1-1 0 0,0 0 1 0 0,0-1-1 0 0,0 1 1 0 0,-1-1-1 0 0,1 0 1 0 0,1-1 129 0 0,12-3-5719 0 0,1-1-1801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2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49 15663 0 0,'0'0'356'0'0,"0"0"50"0"0,0 0 20 0 0,0 0-42 0 0,0 0-180 0 0,0 2 176 0 0,-2 33 1351 0 0,-1-1 1 0 0,-2 2-1732 0 0,-1 13 1117 0 0,1 2-132 0 0,-2 18-857 0 0,-1-25-121 0 0,0-17-21 0 0,6-23 149 0 0,0 1 0 0 0,1 0 0 0 0,0-1 0 0 0,-1 1 0 0 0,2 0 0 0 0,-1 0 0 0 0,0 2-135 0 0,1 10 952 0 0,0-15-731 0 0,0-2 166 0 0,0 0 101 0 0,0 0 21 0 0,4-9 83 0 0,5-22-587 0 0,-2-1 0 0 0,0 0 0 0 0,-2 0 0 0 0,-1-9-5 0 0,2-14 68 0 0,-2 30 89 0 0,-1 1 387 0 0,1 0 0 0 0,1-2-544 0 0,-3 18 105 0 0,1 1-1 0 0,0-1 0 0 0,0 0 1 0 0,0 1-1 0 0,1-1 1 0 0,0 1-1 0 0,6-7-104 0 0,-5 7-62 0 0,-3 4-39 0 0,0 0-1 0 0,0 0 0 0 0,0 0 1 0 0,1 1-1 0 0,-1-1 0 0 0,1 1 0 0 0,-1-1 1 0 0,1 1-1 0 0,0 0 0 0 0,0 0 0 0 0,0 0 1 0 0,0 0-1 0 0,1 1 102 0 0,7-4-128 0 0,-5 3 42 0 0,-1-1 0 0 0,1 1 0 0 0,0 0 0 0 0,6 0 86 0 0,-10 1-10 0 0,1 1-1 0 0,-1 0 1 0 0,1 0-1 0 0,0 0 1 0 0,-1 1-1 0 0,1-1 1 0 0,0 0-1 0 0,-1 1 1 0 0,1 0-1 0 0,-1 0 1 0 0,1 0 0 0 0,-1 0-1 0 0,2 0 11 0 0,-1 1 0 0 0,18 9 0 0 0,0 0 0 0 0,14 11 0 0 0,-30-18 0 0 0,0-1 0 0 0,0 2 0 0 0,0-1 0 0 0,0 1 0 0 0,-1-1 0 0 0,0 1 0 0 0,0 0 0 0 0,0 1 0 0 0,0-1 0 0 0,-1 1 0 0 0,0 0 0 0 0,1 2 0 0 0,-3-6 0 0 0,-1 0 0 0 0,1 0 0 0 0,-1 0 0 0 0,0 1 0 0 0,0-1 0 0 0,0 0 0 0 0,0 0 0 0 0,0 0 0 0 0,0 0 0 0 0,0 0 0 0 0,-1 1 0 0 0,1-1 0 0 0,-1 0 0 0 0,0 0 0 0 0,1 0 0 0 0,-1 0 0 0 0,0 0 0 0 0,0 0 0 0 0,0-1 0 0 0,-1 1 0 0 0,1 0 0 0 0,0 0 0 0 0,-1-1 0 0 0,1 1 0 0 0,-1-1 0 0 0,1 1 0 0 0,-2 0 0 0 0,-6 5 0 0 0,-1 1 0 0 0,0-2 0 0 0,0 1 0 0 0,-7 1 0 0 0,10-4 0 0 0,-18 9 9 0 0,0-1 0 0 0,-1-2 1 0 0,0-1-1 0 0,-1 0 0 0 0,0-2 0 0 0,0-2 0 0 0,-1 0-9 0 0,-25-3 1493 0 0,52-2-1943 0 0,1 0-50 0 0,16-8 778 0 0,11-1-438 0 0,-1 1 0 0 0,2 1 160 0 0,-20 5-71 0 0,1 1 1 0 0,0-1-1 0 0,0 2 0 0 0,0-1 1 0 0,0 1-1 0 0,0 1 1 0 0,0-1-1 0 0,2 2 71 0 0,-8-2 0 0 0,1 1 0 0 0,-1 0 0 0 0,-1 0 0 0 0,1 0 0 0 0,0 0 0 0 0,0 0 0 0 0,0 0 0 0 0,0 1 0 0 0,-1 0 0 0 0,1-1 0 0 0,-1 1 0 0 0,1 0 0 0 0,-1 0 0 0 0,0 0 0 0 0,0 1 0 0 0,0-1 0 0 0,0 0 0 0 0,0 1 0 0 0,0 0 0 0 0,-1-1 0 0 0,1 1 0 0 0,-1 0 0 0 0,0 0 0 0 0,1 0 0 0 0,-2-1 0 0 0,1 2 0 0 0,0 2 0 0 0,0-1 0 0 0,0 1 0 0 0,-1 0 0 0 0,0-1 0 0 0,0 1 0 0 0,-1 0 0 0 0,1 0 0 0 0,-1-1 0 0 0,-1 1 0 0 0,1-1 0 0 0,-1 1 0 0 0,0-1 0 0 0,-2 5 0 0 0,-10 31 0 0 0,13-35 0 0 0,-1 1 0 0 0,0-1 0 0 0,0 0 0 0 0,-1 0 0 0 0,1 0 0 0 0,-1 0 0 0 0,-1-1 0 0 0,1 1 0 0 0,-1-1 0 0 0,0 1 0 0 0,0-1 0 0 0,0-1 0 0 0,-2 2 0 0 0,-2 1 0 0 0,-1 0 0 0 0,1-1 0 0 0,-1 0 0 0 0,-1-1 0 0 0,-7 4 0 0 0,10-6 0 0 0,0-1 0 0 0,1 1 0 0 0,-1-2 0 0 0,0 1 0 0 0,-6 0 0 0 0,10-2-291 0 0,0 0-1 0 0,0 0 1 0 0,0 0-1 0 0,0 0 1 0 0,0-1 0 0 0,1 0-1 0 0,-3 0 292 0 0,1 0-861 0 0,1 0 0 0 0,0 0-1 0 0,-1-1 1 0 0,1 1 0 0 0,0-1-1 0 0,0 0 1 0 0,0 0 0 0 0,0 0-1 0 0,-1-2 862 0 0,-2-2-7712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3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8 17503 0 0,'-3'-13'1149'0'0,"0"8"-254"0"0,-1 12-313 0 0,0-2-245 0 0,0 0 0 0 0,1 1-1 0 0,0-1 1 0 0,0 1-1 0 0,0 0 1 0 0,1 0-1 0 0,-1 0 1 0 0,2 0 0 0 0,-1 0-1 0 0,0 4-336 0 0,-1 21 17 0 0,-6 31 1217 0 0,7-55-1070 0 0,1 0 0 0 0,-2 0 0 0 0,1-1 0 0 0,-2 4-164 0 0,0-3 50 0 0,2-3-42 0 0,0 0 1 0 0,0 1-1 0 0,0-1 0 0 0,0 0 0 0 0,0 1 0 0 0,1 0 1 0 0,0-1-1 0 0,0 1 0 0 0,0 0 0 0 0,1-1 0 0 0,0 1 1 0 0,-1 0-1 0 0,2 0 0 0 0,-1 1-8 0 0,3 41 579 0 0,-1 1 0 0 0,-4 26-579 0 0,0 33 725 0 0,3-80-620 0 0,1 5-75 0 0,-3 0 0 0 0,-1 2-30 0 0,1-20-46 0 0,1-14 39 0 0,0 0 0 0 0,0 0 0 0 0,0 0 0 0 0,0 0 0 0 0,0 0 0 0 0,0 0 0 0 0,0 0 0 0 0,0 0 0 0 0,0 0 0 0 0,0 0 0 0 0,0 0 0 0 0,0 0 0 0 0,0 0 0 0 0,0 0 0 0 0,0 0 0 0 0,0 0 0 0 0,-1 0 0 0 0,1 0 0 0 0,0 0 0 0 0,0 0 0 0 0,0 0 7 0 0,0-12-323 0 0,1 1 10 0 0,7-35-1651 0 0,-6 26 941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3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67 19351 0 0,'8'52'439'0'0,"0"-70"1035"0"0,-8 16-1461 0 0,1 1 0 0 0,0-1 0 0 0,-1 0 0 0 0,0 0 0 0 0,1 1-1 0 0,-1-1 1 0 0,0 0 0 0 0,0 0 0 0 0,0 1 0 0 0,0-1 0 0 0,0 0 0 0 0,0 0 0 0 0,-1 0 0 0 0,1 1 0 0 0,0-1 0 0 0,-1 0-13 0 0,-2-3 52 0 0,-2-2 440 0 0,0-1 1 0 0,0 1 0 0 0,-1 1 0 0 0,0-1 0 0 0,-1-1-493 0 0,4 6 104 0 0,0 0 1 0 0,0 0-1 0 0,0 0 0 0 0,0 0 0 0 0,0 1 1 0 0,0-1-1 0 0,-1 1 0 0 0,1 0 0 0 0,0 0 1 0 0,-1 0-1 0 0,1 0 0 0 0,-1 0 1 0 0,1 1-1 0 0,-1 0 0 0 0,-1 0-104 0 0,-19-2 14 0 0,14 1-12 0 0,0 0 0 0 0,-1 1 0 0 0,-5 1-2 0 0,12 0-1 0 0,0-1 1 0 0,0 1 0 0 0,0 0-1 0 0,0 0 1 0 0,0 1 0 0 0,0-1-1 0 0,1 1 1 0 0,-1 0 0 0 0,1 0-1 0 0,-1 0 1 0 0,-1 2 0 0 0,-6 4 82 0 0,4-3 130 0 0,1 0 0 0 0,-1 0 1 0 0,1 1-1 0 0,-5 5-212 0 0,8-8 76 0 0,1-1 0 0 0,-1 1 0 0 0,0-1 0 0 0,1 0-1 0 0,-1 0 1 0 0,0 0 0 0 0,0 0 0 0 0,0-1 0 0 0,-1 1 0 0 0,1-1 0 0 0,0 0 0 0 0,-3 1-76 0 0,-7 1 78 0 0,0-1-1 0 0,-9 1-77 0 0,5 0 35 0 0,15-3-33 0 0,-1 0 0 0 0,1 0 0 0 0,0 1-1 0 0,0-1 1 0 0,-1 1 0 0 0,1 0 0 0 0,0 0 0 0 0,0 0-1 0 0,0 0 1 0 0,0 0 0 0 0,-1 0-2 0 0,3 0 0 0 0,1 0 0 0 0,-1-1 0 0 0,0 1-1 0 0,0-1 1 0 0,0 1 0 0 0,0 0 0 0 0,1-1 0 0 0,-1 1 0 0 0,0-1 0 0 0,0 1-1 0 0,1-1 1 0 0,-1 1 0 0 0,0-1 0 0 0,1 1 0 0 0,-1-1 0 0 0,1 1-1 0 0,-1-1 1 0 0,0 0 0 0 0,1 1 0 0 0,-1-1 0 0 0,1 0 0 0 0,-1 1 0 0 0,1-1-1 0 0,0 0 1 0 0,-1 0 0 0 0,1 1 0 0 0,-1-1 0 0 0,1 0 0 0 0,-1 0 0 0 0,0 0 0 0 0,0 0 0 0 0,1 1 0 0 0,-1-1 0 0 0,0 0 0 0 0,1 0 0 0 0,-1 0 0 0 0,0 0 0 0 0,0 1 0 0 0,0-1 0 0 0,1 0 0 0 0,-1 0 0 0 0,0 1 0 0 0,0-1 0 0 0,0 0 0 0 0,0 0 0 0 0,1 1 0 0 0,-1-1 0 0 0,0 0 0 0 0,0 1 0 0 0,0-1 0 0 0,0 0 0 0 0,0 0 0 0 0,0 1 0 0 0,0-1 0 0 0,0 0 0 0 0,0 1 0 0 0,0-1 0 0 0,0 0 0 0 0,0 1 0 0 0,0-1 0 0 0,0 0 0 0 0,0 1 0 0 0,0-1 0 0 0,0 0 0 0 0,0 0 0 0 0,-1 1 0 0 0,1-1 0 0 0,0 0 0 0 0,0 0 0 0 0,0 1 0 0 0,0-1 0 0 0,-1 0 0 0 0,1 0 0 0 0,0 1 0 0 0,0-1 0 0 0,-1 0 0 0 0,-15 8 0 0 0,11-7 0 0 0,-18 6 0 0 0,18-6 0 0 0,-1 1 0 0 0,1-1 0 0 0,0 1 0 0 0,0 0 0 0 0,0 0 0 0 0,0 0 0 0 0,1 1 0 0 0,-1 0 0 0 0,1 0 0 0 0,-3 1 0 0 0,7-3 0 0 0,-1 0 0 0 0,1 0 0 0 0,-1 0 0 0 0,1 1 0 0 0,0-1 0 0 0,-1 0 0 0 0,1 0 0 0 0,0 0 0 0 0,0 0 0 0 0,0 0 0 0 0,0 0 0 0 0,0 1 0 0 0,0-1 0 0 0,0 0 0 0 0,0 0 0 0 0,0 0 0 0 0,1 0 0 0 0,-1 1 0 0 0,1 0 0 0 0,-1-1 0 0 0,1 0 0 0 0,-1 1 0 0 0,1-1 0 0 0,-1 0 0 0 0,1 0 0 0 0,0 0 0 0 0,-1 1 0 0 0,1-1 0 0 0,0 0 0 0 0,0 0 0 0 0,5 2 0 0 0,-1 1 0 0 0,1-1 0 0 0,0 0 0 0 0,-1 0 0 0 0,1-1 0 0 0,1 0 0 0 0,-1 0 0 0 0,0 0 0 0 0,0-1 0 0 0,4 0 0 0 0,5 3 0 0 0,4 0 0 0 0,10 3 0 0 0,-1 1 0 0 0,7 4 0 0 0,-23-8 0 0 0,-1 1 0 0 0,0 1 0 0 0,0 0 0 0 0,3 3 0 0 0,-6-4 0 0 0,0-1 0 0 0,0 1 0 0 0,1-2 0 0 0,7 3 0 0 0,-7-3 0 0 0,-1 0 0 0 0,0 1 0 0 0,0 0 0 0 0,5 3 0 0 0,-10-4 0 0 0,-1 0 0 0 0,1-1 0 0 0,0 1 0 0 0,-1 0 0 0 0,0 0 0 0 0,0 0 0 0 0,0 1 0 0 0,0-1 0 0 0,0 0 0 0 0,-1 1 0 0 0,1-1 0 0 0,-1 1 0 0 0,1 2 0 0 0,-1-1 0 0 0,2 1 0 0 0,-1-1 0 0 0,0 0 0 0 0,1 0 0 0 0,1 2 0 0 0,-3-6 0 0 0,0 0 0 0 0,0-1 0 0 0,-1 1 0 0 0,1 0 0 0 0,-1-1 0 0 0,1 1 0 0 0,-1 0 0 0 0,1 0 0 0 0,-1 0 0 0 0,1-1 0 0 0,-1 1 0 0 0,0 0 0 0 0,1 0 0 0 0,-1 0 0 0 0,0 0 0 0 0,0 0 0 0 0,0 0 0 0 0,0 0 0 0 0,1 0 0 0 0,-1-1 0 0 0,-1 1 0 0 0,1 0 0 0 0,0 1 0 0 0,-2 1 0 0 0,0 1 0 0 0,0-1 0 0 0,-1 0 0 0 0,1 1 0 0 0,-1-1 0 0 0,0 0 0 0 0,0-1 0 0 0,0 1 0 0 0,-2 1 0 0 0,-2 0 0 0 0,0 1 0 0 0,0-1 0 0 0,-1 0 0 0 0,1-1 0 0 0,-1 0 0 0 0,1 0 0 0 0,-1-1 0 0 0,0 0 0 0 0,-2 1 0 0 0,-13 3 0 0 0,14-4-3 0 0,0 0 1 0 0,0 0-1 0 0,0-1 0 0 0,0 0 0 0 0,-1 0 1 0 0,-1-1 2 0 0,-59 4 88 0 0,59-3 426 0 0,0-1-1 0 0,0 0 1 0 0,-10-1-514 0 0,12 0-191 0 0,1 0-1 0 0,0-1 1 0 0,-1 0 0 0 0,1 0 0 0 0,0-1 0 0 0,1 0 0 0 0,-1 0 0 0 0,-1-2 191 0 0,7 4-865 0 0,11-8-2647 0 0,10-1-5019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3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8 13823 0 0,'26'10'315'0'0,"-21"-8"45"0"0,-5-2 21 0 0,0 0-49 0 0,1-1-220 0 0,1 0 10 0 0,0-1 1 0 0,0 1-1 0 0,0 0 0 0 0,0 0 0 0 0,0 0 0 0 0,0 0 0 0 0,1 0 0 0 0,-1 0 0 0 0,1 0-122 0 0,4-1 1643 0 0,-6 1-123 0 0,-1 1-123 0 0,10-2 301 0 0,-9 1-1621 0 0,-1 1-1 0 0,1 0 1 0 0,-1 0-1 0 0,1 0 1 0 0,-1-1-1 0 0,1 1 1 0 0,-1 0-1 0 0,1 0 1 0 0,-1 0-1 0 0,1 0 1 0 0,0 0-1 0 0,-1 0 0 0 0,1 0 1 0 0,-1 0-1 0 0,1 0 1 0 0,-1 0-1 0 0,1 0 1 0 0,-1 0-1 0 0,1 0 1 0 0,0 0-1 0 0,-1 1 1 0 0,1-1-1 0 0,-1 0-76 0 0,4 3 215 0 0,0 0 0 0 0,-1 0 0 0 0,1 0 0 0 0,-1 0 0 0 0,0 1 0 0 0,0-1 0 0 0,0 1 0 0 0,0 0-1 0 0,-1 0 1 0 0,0 0 0 0 0,1 0 0 0 0,-1 2-215 0 0,9 13 425 0 0,-6-11-399 0 0,-1 0-1 0 0,0 0 1 0 0,0 1 0 0 0,-1-1-1 0 0,0 1 1 0 0,0 0 0 0 0,0 5-26 0 0,2 15-11 0 0,0 22 11 0 0,-2-26 37 0 0,0 1 1 0 0,5 15-38 0 0,4-1 446 0 0,-8-30-276 0 0,0 1 1 0 0,-1-1 0 0 0,-1 0-1 0 0,1 1 1 0 0,-2-1 0 0 0,0 1-1 0 0,0 0 1 0 0,-1 6-171 0 0,-4 7 145 0 0,3-17-140 0 0,0 0 0 0 0,0 0 0 0 0,0 0 0 0 0,1 2-5 0 0,0 0 0 0 0,1-5 0 0 0,-1 0 0 0 0,0 1 0 0 0,0-1 0 0 0,0 0 0 0 0,0 0 0 0 0,-1 1 0 0 0,1-1 0 0 0,-1 0 0 0 0,0 0 0 0 0,-1 0 0 0 0,1 0 0 0 0,-1 0 0 0 0,0 0 0 0 0,0 0 0 0 0,-2 3 0 0 0,-10 14 0 0 0,-2 0 0 0 0,0 0 0 0 0,-2-2 0 0 0,0 0 0 0 0,-9 6 0 0 0,23-22 0 0 0,0 0 0 0 0,0 0 0 0 0,-1-1 0 0 0,0 0 0 0 0,1 0 0 0 0,-1 0 0 0 0,0 0 0 0 0,0-1 0 0 0,0 0 0 0 0,0 0 0 0 0,0 0 0 0 0,0 0 0 0 0,0 0 0 0 0,-95 15 0 0 0,91-16-90 0 0,-1 0 0 0 0,0-1 1 0 0,-7-2 89 0 0,17 3-53 0 0,-1 0 0 0 0,1 0 1 0 0,0 0-1 0 0,0 0 1 0 0,-1 0-1 0 0,1 0 0 0 0,0 0 1 0 0,-1 0-1 0 0,1 0 1 0 0,0 0-1 0 0,-1 0 0 0 0,1 0 1 0 0,0 0-1 0 0,-1-1 1 0 0,1 1-1 0 0,0 0 0 0 0,0 0 1 0 0,-1 0-1 0 0,1 0 0 0 0,0-1 1 0 0,0 1-1 0 0,0 0 1 0 0,-1 0-1 0 0,1-1 0 0 0,0 1 1 0 0,0 0-1 0 0,0 0 1 0 0,-1-1-1 0 0,1 1 0 0 0,0 0 53 0 0,5-13-1658 0 0,-5 12 1576 0 0,3-5-255 0 0,0 1 0 0 0,-1 0 0 0 0,2 0 0 0 0,-1 0 0 0 0,1 1-1 0 0,2-3 338 0 0,1 0-511 0 0,1 1 0 0 0,0 0-1 0 0,1 0 1 0 0,6-3 511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5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98 10135 0 0,'-18'-16'770'0'0,"9"8"-591"0"0,5 8-86 0 0,2 1-79 0 0,-46-9 5946 0 0,46 8-4936 0 0,2 0-69 0 0,0 0-290 0 0,-1-1-121 0 0,-11-7 484 0 0,11 7-516 0 0,1 1 0 0 0,0 0 0 0 0,0 0 0 0 0,0 0 0 0 0,0 0 0 0 0,0 0 0 0 0,1-1-68 0 0,5-2-363 0 0,0 0 0 0 0,0 0-1 0 0,0 1 1 0 0,1 0 0 0 0,-1 0-1 0 0,1 1 1 0 0,-1-1 0 0 0,1 2 0 0 0,0-1-1 0 0,0 0-80 0 0,18-2 805 0 0,18-5-552 0 0,76-15 102 0 0,-110 22-355 0 0,0 1 0 0 0,-2-1 0 0 0,1 5 0 0 0,1-1 0 0 0,-1-2 0 0 0,1-4 0 0 0,0 2 0 0 0,9 2-828 0 0,-11-1-16 0 0,0 0 1 0 0,0 1-1 0 0,0 0 0 0 0,1 0 844 0 0,1 1-1533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86 15663 0 0,'0'0'356'0'0,"0"0"50"0"0,0 0 20 0 0,0 0-42 0 0,1 2-250 0 0,0 9-49 0 0,-1-8 280 0 0,0-3 122 0 0,-5 15 534 0 0,-20 79 1107 0 0,12-40-2111 0 0,-3 2-17 0 0,-8 31-1 0 0,14-45 6 0 0,3-17 11 0 0,1 0 1 0 0,1 1 0 0 0,2-1 0 0 0,1 2-17 0 0,1-15 235 0 0,0-3 340 0 0,1 0 0 0 0,0-1 0 0 0,1 10-575 0 0,-6-66 1468 0 0,-1-17 59 0 0,2-14-1527 0 0,5 53 806 0 0,4-23-806 0 0,1-4 311 0 0,-4 15-311 0 0,0-8 0 0 0,6-26 0 0 0,-6 59 0 0 0,1 0 0 0 0,0 0 0 0 0,1 0 0 0 0,1 0 0 0 0,0 1 0 0 0,0-1 0 0 0,5-6 0 0 0,-7 16 0 0 0,0-1 0 0 0,1 1 0 0 0,-1 0 0 0 0,1 0 0 0 0,0 0 0 0 0,0 0 0 0 0,0 0 0 0 0,0 1 0 0 0,1 0 0 0 0,-1 0 0 0 0,5-1 0 0 0,5-4 0 0 0,-10 6 0 0 0,0-1 0 0 0,1 1 0 0 0,-1 0 0 0 0,1 0 0 0 0,-1 0 0 0 0,1 1 0 0 0,-1 0 0 0 0,1-1 0 0 0,-1 2 0 0 0,2-1 0 0 0,2 0 0 0 0,-1 1 0 0 0,0 1 0 0 0,1-1 0 0 0,-1 1 0 0 0,6 2 0 0 0,0 1 0 0 0,0 1 0 0 0,-1 0 0 0 0,8 4 0 0 0,-15-6 0 0 0,0 0 0 0 0,1 0 0 0 0,-1 1 0 0 0,-1-1 0 0 0,1 1 0 0 0,-1 0 0 0 0,1 0 0 0 0,0 3 0 0 0,-1-2 0 0 0,0 0 0 0 0,-1 0 0 0 0,0 0 0 0 0,0 1 0 0 0,0 0 0 0 0,-1-1 0 0 0,0 1 0 0 0,0 0 0 0 0,-1 0 0 0 0,1 0 0 0 0,-2 0 0 0 0,1 0 0 0 0,-1 2 0 0 0,0-4 0 0 0,0 0 0 0 0,-1-1 0 0 0,0 1 0 0 0,0 0 0 0 0,0 0 0 0 0,-1-1 0 0 0,1 1 0 0 0,-1-1 0 0 0,0 1 0 0 0,0-1 0 0 0,-1 0 0 0 0,1 1 0 0 0,-1-1 0 0 0,0-1 0 0 0,0 1 0 0 0,0 0 0 0 0,-1-1 0 0 0,1 1 0 0 0,-4 1 0 0 0,-3 3 0 0 0,-2 0 0 0 0,1-1 0 0 0,-1-1 0 0 0,0 0 0 0 0,0 0 0 0 0,-1-1 0 0 0,0-1 0 0 0,0 0 0 0 0,0 0 0 0 0,0-2 0 0 0,0 1 0 0 0,-1-2 0 0 0,1 0 0 0 0,-1 0 0 0 0,1-1 0 0 0,-2-1 0 0 0,-2-1 37 0 0,13 2-65 0 0,0 0 1 0 0,0 0-1 0 0,0 0 0 0 0,0-1 0 0 0,0 0 0 0 0,0 0 0 0 0,0 0 0 0 0,1 0 0 0 0,-1-1 1 0 0,0 1-1 0 0,0-1 28 0 0,3 1-1404 0 0,10-6-3693 0 0,3-1-2749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6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5 13823 0 0,'-2'-1'65'0'0,"0"-1"0"0"0,0 1 0 0 0,0-1 0 0 0,-1 1 1 0 0,1 0-1 0 0,0 0 0 0 0,-1 0 0 0 0,1 0 0 0 0,0 0 0 0 0,-1 0 0 0 0,1 1 0 0 0,-1-1 0 0 0,1 1 0 0 0,-1-1 0 0 0,0 1 0 0 0,1 0 0 0 0,-1 0 0 0 0,1 1 0 0 0,-1-1 0 0 0,1 0 0 0 0,-1 1 0 0 0,1 0 0 0 0,-1-1-65 0 0,-2 1 106 0 0,0 0 0 0 0,0-1-1 0 0,0 0 1 0 0,0 0-1 0 0,0 0 1 0 0,-1-1-106 0 0,2 1 278 0 0,-1-1 0 0 0,0 1 0 0 0,0 0 0 0 0,0 1 0 0 0,1-1 0 0 0,-1 1 0 0 0,0 0 0 0 0,-1 0-278 0 0,-5 3 475 0 0,4-3-228 0 0,0 1 0 0 0,0 1-1 0 0,0-1 1 0 0,1 1 0 0 0,-1 0 0 0 0,1 1 0 0 0,-1 0 0 0 0,1 0-1 0 0,0 0 1 0 0,1 0 0 0 0,-6 6-247 0 0,7-5 140 0 0,-1 0-1 0 0,1 0 1 0 0,0 0 0 0 0,0 1-1 0 0,1 0 1 0 0,0 0 0 0 0,0 0-1 0 0,0 0 1 0 0,1 0 0 0 0,-1 0-1 0 0,1 3-139 0 0,-13 38 327 0 0,-2-1 1 0 0,-7 12-328 0 0,0-1-39 0 0,0 8 39 0 0,15-34 0 0 0,0-1 0 0 0,2 1 0 0 0,1 7 0 0 0,4-30 0 0 0,1 1 0 0 0,1 0 0 0 0,0 0 0 0 0,0 0 0 0 0,0 0 0 0 0,1 0 0 0 0,1 0 0 0 0,-1 0 0 0 0,2-1 0 0 0,-1 1 0 0 0,1-1 0 0 0,0 1 0 0 0,3 4 0 0 0,-3-8 14 0 0,0-1 0 0 0,0 1 0 0 0,0-1 0 0 0,0 0 0 0 0,1 0 0 0 0,-1 0 0 0 0,1-1 0 0 0,0 1 0 0 0,0-1 0 0 0,0 0 0 0 0,1 0 0 0 0,-1 0 0 0 0,1-1 0 0 0,-1 0 0 0 0,1 1-1 0 0,0-2 1 0 0,0 1-14 0 0,0-1-191 0 0,-1 0 0 0 0,1 0 0 0 0,-1-1-1 0 0,1 0 1 0 0,-1 0 0 0 0,1 0 0 0 0,-1 0-1 0 0,1-1 1 0 0,-1 0 0 0 0,1 0 0 0 0,-1 0-1 0 0,1 0 1 0 0,-1-1 0 0 0,0 0 0 0 0,0 0-1 0 0,0 0 1 0 0,0 0 0 0 0,0 0-1 0 0,0-1 1 0 0,1-1 191 0 0,35-27-2022 0 0,1-2-24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2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1 21191 0 0,'0'0'480'0'0,"0"0"67"0"0,-2-1 31 0 0,-6-1-303 0 0,0-1 0 0 0,-1 2 0 0 0,0-1 0 0 0,1 1-1 0 0,-1 0 1 0 0,0 1 0 0 0,1 0 0 0 0,-1 1-1 0 0,0-1 1 0 0,0 2 0 0 0,1-1 0 0 0,-1 1-1 0 0,-4 2-274 0 0,5-2 206 0 0,0-1-1 0 0,0 0 1 0 0,0-1-1 0 0,0 1 1 0 0,-8-2-206 0 0,-14 1 195 0 0,24 1-195 0 0,-1 0 0 0 0,1 0 0 0 0,-1 1 0 0 0,1 0 0 0 0,0 0 0 0 0,0 0 0 0 0,0 1 0 0 0,0 0 0 0 0,0 0 0 0 0,-8 6 0 0 0,1 1 0 0 0,-11 8 0 0 0,23-17 0 0 0,-1 0 0 0 0,1 0 0 0 0,0 0 0 0 0,-1 1 0 0 0,1-1 0 0 0,0 0 0 0 0,0 1 0 0 0,0-1 0 0 0,0 1 0 0 0,0-1 0 0 0,0 1 0 0 0,0 0 0 0 0,0-1 0 0 0,1 1 0 0 0,-1 0 0 0 0,1-1 0 0 0,-1 1 0 0 0,1 0 0 0 0,-1 0 0 0 0,1 1 0 0 0,0-1 0 0 0,1 0 0 0 0,-1 0 0 0 0,1 0 0 0 0,-1 0 0 0 0,1 0 0 0 0,0 0 0 0 0,0 0 0 0 0,0-1 0 0 0,0 1 0 0 0,0 0 0 0 0,0-1 0 0 0,0 1 0 0 0,1-1 0 0 0,-1 1 0 0 0,0-1 0 0 0,1 1 0 0 0,6 5 0 0 0,1-1 0 0 0,0 0 0 0 0,0 0 0 0 0,0-1 0 0 0,1 0 0 0 0,2 1 0 0 0,97 41 0 0 0,-100-43 0 0 0,-1 1 0 0 0,-1 0 0 0 0,1 1 0 0 0,-1 0 0 0 0,0 0 0 0 0,3 3 0 0 0,-6-5 0 0 0,1 1 0 0 0,-1 0 0 0 0,0 0 0 0 0,0 1 0 0 0,-1-1 0 0 0,1 1 0 0 0,-1-1 0 0 0,0 1 0 0 0,0 3 0 0 0,-2-6 0 0 0,-1 0 0 0 0,0 0 0 0 0,1 0 0 0 0,-1 0 0 0 0,-1 0 0 0 0,1-1 0 0 0,0 1 0 0 0,-1 0 0 0 0,1 0 0 0 0,-1 0 0 0 0,0 0 0 0 0,0-1 0 0 0,0 1 0 0 0,0 0 0 0 0,0-1 0 0 0,-1 1 0 0 0,1-1 0 0 0,-1 1 0 0 0,0-1 0 0 0,0 0 0 0 0,0 1 0 0 0,-4 4 0 0 0,0-1 0 0 0,0 0 0 0 0,-1 0 0 0 0,1 0 0 0 0,-1-1 0 0 0,-7 4 0 0 0,-2 0 61 0 0,-1-1 0 0 0,-1-1 0 0 0,-9 3-61 0 0,-18 8 274 0 0,-74 27 1341 0 0,118-44-1616 0 0,-3 1-253 0 0,-1 0 0 0 0,0 0 1 0 0,0 0-1 0 0,0-1 0 0 0,0 0 0 0 0,0 0 0 0 0,0 0 0 0 0,0 0 0 0 0,-1-1 1 0 0,1 0-1 0 0,-4 0 254 0 0,17-11-2468 0 0,21-19-1761 0 0,-9 10-3281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6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62 15663 0 0,'-14'-13'356'0'0,"11"11"50"0"0,3 2 20 0 0,0 0-42 0 0,0 0-180 0 0,0 0 176 0 0,0 0 107 0 0,0 0 22 0 0,4 34 1539 0 0,-3-3-725 0 0,-1-11-879 0 0,0 0 1 0 0,-1-1-1 0 0,-3 13-444 0 0,-17 138 0 0 0,20-155 0 0 0,-2-6 0 0 0,1-2 72 0 0,2-6 299 0 0,3-20 1069 0 0,16-79-1277 0 0,9-17-163 0 0,11-53 2 0 0,-30 130-2 0 0,3-6 0 0 0,-7 27 0 0 0,-5 17 0 0 0,0 0 0 0 0,0-1 0 0 0,0 1 0 0 0,0 0 0 0 0,0 0 0 0 0,0 0 0 0 0,0-1 0 0 0,0 1 0 0 0,0 0 0 0 0,0 0 0 0 0,0-1 0 0 0,0 1 0 0 0,0 0 0 0 0,1 0 0 0 0,-1 0 0 0 0,0 0 0 0 0,0-1 0 0 0,0 1 0 0 0,0 0 0 0 0,0 0 0 0 0,0 0 0 0 0,1 0 0 0 0,-1-1 0 0 0,0 1 0 0 0,0 0 0 0 0,0 0 0 0 0,1 0 0 0 0,-1 0 0 0 0,0 0 0 0 0,0 0 0 0 0,0 0 0 0 0,1-1 0 0 0,4 8 0 0 0,6 8 0 0 0,-7-10 0 0 0,1-1 0 0 0,0 0 0 0 0,0-1 0 0 0,0 1 0 0 0,1-1 0 0 0,-1 0 0 0 0,1 0 0 0 0,0 0 0 0 0,0-1 0 0 0,0 0 0 0 0,0 0 0 0 0,4 0 0 0 0,22 8 0 0 0,-8-3 0 0 0,-20-6 0 0 0,1 0 0 0 0,0 0 0 0 0,-1 1 0 0 0,1-1 0 0 0,-1 1 0 0 0,0 0 0 0 0,2 1 0 0 0,0 1 0 0 0,-1 0 0 0 0,0 0 0 0 0,0 0 0 0 0,0 0 0 0 0,0 1 0 0 0,0 0 0 0 0,-4-4 0 0 0,0 0 0 0 0,0 1 0 0 0,0-1 0 0 0,0 0 0 0 0,-1 0 0 0 0,1 1 0 0 0,0-1 0 0 0,0 1 0 0 0,-1-1 0 0 0,1 1 0 0 0,-1-1 0 0 0,1 1 0 0 0,-1-1 0 0 0,0 1 0 0 0,0-1 0 0 0,0 1 0 0 0,0-1 0 0 0,0 1 0 0 0,0-1 0 0 0,0 1 0 0 0,0 0 0 0 0,0-1 0 0 0,-1 1 0 0 0,1-1 0 0 0,-1 1 0 0 0,1-1 0 0 0,-1 0 0 0 0,0 2 0 0 0,-12 16 0 0 0,10-16 0 0 0,1-1 0 0 0,-1 1 0 0 0,1 0 0 0 0,0 1 0 0 0,0-1 0 0 0,1 0 0 0 0,-1 1 0 0 0,1-1 0 0 0,0 1 0 0 0,-1-1 0 0 0,1 1 0 0 0,0 3 0 0 0,0 15 0 0 0,0-12 0 0 0,1 1 0 0 0,-2-1 0 0 0,1 0 0 0 0,-2 2 0 0 0,-2 7 0 0 0,0 0 0 0 0,-2-1 0 0 0,0 0 0 0 0,-1 0 0 0 0,-1-1 0 0 0,-7 11 0 0 0,14-25 0 0 0,1 0 0 0 0,-1 0 0 0 0,1 0 0 0 0,0 0 0 0 0,0 1 0 0 0,0-1 0 0 0,0 1 0 0 0,0-1 0 0 0,1 1 0 0 0,0-1 0 0 0,-1 1 0 0 0,2 1 0 0 0,-2 3 0 0 0,1-7 0 0 0,0 1 0 0 0,0-3 0 0 0,-5-10 0 0 0,4 10 0 0 0,0-1 0 0 0,0 1 0 0 0,-1 0 0 0 0,1-1 0 0 0,0 1 0 0 0,0-1 0 0 0,0 0 0 0 0,0 1 0 0 0,1-1 0 0 0,-1 0 0 0 0,0 1 0 0 0,1-1 0 0 0,-1 0 0 0 0,1 0 0 0 0,-1 0 0 0 0,1 0 0 0 0,0 1 0 0 0,0-1 0 0 0,0 0 0 0 0,0 0 0 0 0,0 0 0 0 0,0 0 0 0 0,0-4-59 0 0,-1-1 0 0 0,0 1 0 0 0,0-1 0 0 0,0 1 0 0 0,-1 0 0 0 0,0 0 0 0 0,0 0 0 0 0,-1 0 0 0 0,0 0 0 0 0,0 0 0 0 0,-1-1 59 0 0,-5-10-227 0 0,5 8-64 0 0,0 1-1 0 0,-1 0 0 0 0,0 0 1 0 0,0 1-1 0 0,-5-5 292 0 0,8 9-113 0 0,-1 0-1 0 0,0 0 0 0 0,1 1 0 0 0,-1 0 1 0 0,0-1-1 0 0,0 1 0 0 0,0 0 0 0 0,-1 0 1 0 0,1 1-1 0 0,0-1 0 0 0,-1 1 0 0 0,1-1 1 0 0,-1 1-1 0 0,0 0 0 0 0,-2 0 114 0 0,4 1 90 0 0,0 0 0 0 0,-1 0 0 0 0,1 0-1 0 0,0 0 1 0 0,-1 1 0 0 0,1-1 0 0 0,0 1 0 0 0,-1-1 0 0 0,1 1-1 0 0,0 0 1 0 0,0 0 0 0 0,0 0 0 0 0,-1 0 0 0 0,1 0-1 0 0,0 0 1 0 0,0 1 0 0 0,1-1 0 0 0,-1 1 0 0 0,0-1 0 0 0,0 1-1 0 0,1 0 1 0 0,-2 1-90 0 0,3-2 1 0 0,-1-1-1 0 0,1 1 1 0 0,-1-1-1 0 0,1 1 1 0 0,0 0-1 0 0,-1-1 1 0 0,1 1-1 0 0,0 0 1 0 0,0-1-1 0 0,0 1 1 0 0,-1 0-1 0 0,1-1 1 0 0,0 1-1 0 0,0 0 1 0 0,0-1-1 0 0,0 1 1 0 0,0 0-1 0 0,0-1 1 0 0,0 1-1 0 0,0 0 1 0 0,0-1-1 0 0,1 1 1 0 0,-1 0-1 0 0,0-1 1 0 0,0 1-1 0 0,1 0 1 0 0,-1-1-1 0 0,0 1 1 0 0,1 0-1 0 0,0 0 1 0 0,4 12-1 0 0,-2-10 0 0 0,0 0 0 0 0,-1 0 0 0 0,2-1 0 0 0,-1 1 0 0 0,0-1 0 0 0,0 1 0 0 0,1-1 0 0 0,-1 0 0 0 0,1-1 0 0 0,0 1 0 0 0,0 0 0 0 0,11 4 0 0 0,-10-4 0 0 0,1 0 0 0 0,0-1 0 0 0,-1 0 0 0 0,1 0 0 0 0,0 0 0 0 0,0-1 0 0 0,0 0 0 0 0,0 0 0 0 0,0-1 0 0 0,1 0 0 0 0,15 1 0 0 0,18-1-931 0 0,0-1 0 0 0,0-2 0 0 0,26-7 931 0 0,-46 7-1023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7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77 17503 0 0,'0'0'399'0'0,"0"0"60"0"0,0 0 21 0 0,0 0-59 0 0,0-2-136 0 0,-12-38 3379 0 0,-13-50-216 0 0,21 74-2851 0 0,2 1 0 0 0,0-1 0 0 0,1 0 0 0 0,0-14-597 0 0,1 25 49 0 0,0-1-2 0 0,0 0 0 0 0,1 0 1 0 0,-1 0-1 0 0,1 0 0 0 0,0 0 0 0 0,1 0 1 0 0,-1 0-1 0 0,1 0 0 0 0,0 0 1 0 0,1 1-1 0 0,-1-1 0 0 0,3-2-47 0 0,-1 2 0 0 0,0 0 0 0 0,0 1 0 0 0,0-1 0 0 0,1 1 0 0 0,0 0 0 0 0,0 0 0 0 0,0 1 0 0 0,1 0 0 0 0,2-2 0 0 0,-4 4 0 0 0,0-1 0 0 0,0 1 0 0 0,0 1 0 0 0,0-1 0 0 0,0 1 0 0 0,0-1 0 0 0,1 1 0 0 0,-1 1 0 0 0,0-1 0 0 0,1 0 0 0 0,-1 1 0 0 0,1 0 0 0 0,-1 0 0 0 0,0 0 0 0 0,3 1 0 0 0,2 1 0 0 0,0-1 0 0 0,1 1 0 0 0,-1 1 0 0 0,7 2 0 0 0,-12-3 0 0 0,0 0 0 0 0,-1 0 0 0 0,1 0 0 0 0,0 1 0 0 0,-1 0 0 0 0,1-1 0 0 0,-1 1 0 0 0,0 0 0 0 0,0 0 0 0 0,0 1 0 0 0,1 1 0 0 0,2 4 0 0 0,-1 0 0 0 0,0 0 0 0 0,0 0 0 0 0,-1 0 0 0 0,0 0 0 0 0,-1 1 0 0 0,0 0 0 0 0,1 9 0 0 0,0 2 0 0 0,-2 1 0 0 0,0 0 0 0 0,-1 13 0 0 0,-1-29-2 0 0,0 3-55 0 0,-1 0 0 0 0,1 0 0 0 0,-1-1 0 0 0,-1 1 0 0 0,1 0 0 0 0,-2-1 0 0 0,-1 5 57 0 0,4-9-2785 0 0,1-4 1043 0 0,6-9-37 0 0,2-3-92 0 0,15-13-665 0 0,3 3-22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7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35 15663 0 0,'0'0'719'0'0,"0"0"-20"0"0,-14 12 35 0 0,8-3-100 0 0,0 0 0 0 0,1 0 0 0 0,0 1 0 0 0,-1 4-634 0 0,-1 2 933 0 0,0 1 0 0 0,0 5-933 0 0,0 1 694 0 0,6-20-610 0 0,-3 9 47 0 0,0 2 0 0 0,0-1 0 0 0,1 0 0 0 0,0 9-131 0 0,-4 11 427 0 0,5-26-106 0 0,0-1 0 0 0,1 1 0 0 0,0 0 0 0 0,0 0 0 0 0,0 3-321 0 0,5-16 291 0 0,-1 1 0 0 0,0-1 1 0 0,-1 0-1 0 0,0 1 0 0 0,1-2-291 0 0,3-22 301 0 0,-1 0 0 0 0,0-15-301 0 0,-4 34 6 0 0,-3-25-6 0 0,2 29 0 0 0,-1 1 0 0 0,1-1 0 0 0,0 0 0 0 0,0 1 0 0 0,0-1 0 0 0,1 1 0 0 0,0-1 0 0 0,5-12 0 0 0,0 1 0 0 0,1 0 0 0 0,1 0 0 0 0,10-15 0 0 0,-6 12 0 0 0,-9 13 0 0 0,1 0 0 0 0,1 0 0 0 0,-1 0 0 0 0,1 1 0 0 0,0 0 0 0 0,1 0 0 0 0,-1 1 0 0 0,1-1 0 0 0,0 1 0 0 0,1 0 0 0 0,5-3 0 0 0,-10 7 0 0 0,1 0 0 0 0,0 0 0 0 0,0 0 0 0 0,0 0 0 0 0,0 1 0 0 0,0-1 0 0 0,0 1 0 0 0,1 0 0 0 0,-1 0 0 0 0,0 0 0 0 0,0 0 0 0 0,0 0 0 0 0,0 1 0 0 0,0 0 0 0 0,0-1 0 0 0,0 1 0 0 0,0 0 0 0 0,0 0 0 0 0,0 1 0 0 0,0-1 0 0 0,8 5 0 0 0,-1 0 0 0 0,0 1 0 0 0,0 0 0 0 0,4 4 0 0 0,-8-6 0 0 0,1 0 0 0 0,-1 0 0 0 0,0 1 0 0 0,0 0 0 0 0,0 0 0 0 0,-1 0 0 0 0,0 1 0 0 0,-1-1 0 0 0,2 4 0 0 0,-4-7 0 0 0,0 1 0 0 0,0 0 0 0 0,-1 0 0 0 0,1 0 0 0 0,-1 0 0 0 0,0 0 0 0 0,0 0 0 0 0,-1 0 0 0 0,1 1 0 0 0,-1-1 0 0 0,0 0 0 0 0,0 0 0 0 0,0 0 0 0 0,-1 1 0 0 0,1-1 0 0 0,-1 0 0 0 0,-1 1 0 0 0,0 3 0 0 0,0 0 0 0 0,-1-1 0 0 0,0 1 0 0 0,-1-1 0 0 0,1 0 0 0 0,-1 0 0 0 0,-1 0 0 0 0,0-1 0 0 0,0 1 0 0 0,0-1 0 0 0,0 0 0 0 0,-1 0 0 0 0,0-1 0 0 0,0 0 0 0 0,-7 4 0 0 0,-5 2 0 0 0,25-13 0 0 0,27-7 0 0 0,-27 6 0 0 0,0 1 0 0 0,0 0 0 0 0,0 1 0 0 0,6-1 0 0 0,-6 1 0 0 0,-4 1 0 0 0,0-1 0 0 0,0 1 0 0 0,0 0 0 0 0,0 0 0 0 0,0 0 0 0 0,0 1 0 0 0,0-1 0 0 0,0 1 0 0 0,0 0 0 0 0,1 0 0 0 0,-2 0 0 0 0,0 0 0 0 0,0 0 0 0 0,0 1 0 0 0,0-1 0 0 0,0 1 0 0 0,0 0 0 0 0,-1-1 0 0 0,1 1 0 0 0,0 0 0 0 0,-1 0 0 0 0,1 0 0 0 0,-1 0 0 0 0,0 0 0 0 0,0 0 0 0 0,0 1 0 0 0,0-1 0 0 0,0 0 0 0 0,0 2 0 0 0,1 2 0 0 0,0 0 0 0 0,0 1 0 0 0,0-1 0 0 0,-1 0 0 0 0,0 2 0 0 0,-1-6 0 0 0,0 0 0 0 0,1 0 0 0 0,-1-1 0 0 0,0 1 0 0 0,0 0 0 0 0,0 0 0 0 0,0 0 0 0 0,-1 0 0 0 0,1-1 0 0 0,0 1 0 0 0,-1 0 0 0 0,1 0 0 0 0,-1-1 0 0 0,0 1 0 0 0,0 0 0 0 0,1-1 0 0 0,-1 1 0 0 0,-1 0 0 0 0,-1 3 0 0 0,1-2 0 0 0,1 1 0 0 0,-2 0 0 0 0,1-1 0 0 0,0 1 0 0 0,-1-1 0 0 0,1 0 0 0 0,-1 1 0 0 0,0-1 0 0 0,0-1 0 0 0,-1 1 0 0 0,1 0 0 0 0,0-1 0 0 0,-1 0 0 0 0,0 0 0 0 0,1 0 0 0 0,-1 0 0 0 0,0 0 0 0 0,0-1 0 0 0,0 1 0 0 0,0-1 0 0 0,0 0 0 0 0,0-1 0 0 0,0 1 0 0 0,-1-1 0 0 0,0 0 0 0 0,-12 2 0 0 0,15-2 0 0 0,-1 0 0 0 0,1 1 0 0 0,-1-1 0 0 0,1 0 0 0 0,-1 0 0 0 0,1-1 0 0 0,-1 1 0 0 0,1 0 0 0 0,0-1 0 0 0,-1 1 0 0 0,1-1 0 0 0,0 0 0 0 0,-1 0 0 0 0,0-1 0 0 0,-1 0-22 0 0,-5-2-617 0 0,1 0 0 0 0,-1-1 1 0 0,1-1-1 0 0,1 1 0 0 0,-1-1 1 0 0,1-1-1 0 0,-6-5 639 0 0,-10-14-2527 0 0,-2 3-29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8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235 10135 0 0,'0'0'231'0'0,"-1"-2"29"0"0,-10-30 469 0 0,-1-1-1 0 0,-6-7-728 0 0,-20-49 6092 0 0,37 87-5924 0 0,0 1-1 0 0,0-1 1 0 0,0 1-1 0 0,0-1 1 0 0,0 0-1 0 0,0 1 1 0 0,0 0-1 0 0,-1-1 1 0 0,1 1-1 0 0,-1 0 1 0 0,1 0-1 0 0,-1 0 1 0 0,1-1-1 0 0,-1 2 1 0 0,0-1-1 0 0,0 0-167 0 0,1 0 391 0 0,-1 0 1 0 0,1 0-1 0 0,0 1 0 0 0,0-1 0 0 0,0 0 0 0 0,0 0 1 0 0,0 0-1 0 0,0 0 0 0 0,0 0 0 0 0,0 0 1 0 0,1 0-1 0 0,-2-1-391 0 0,4-1 17 0 0,2 6 55 0 0,-3-2 299 0 0,-1-1 117 0 0,4 12 464 0 0,-3-1-928 0 0,0 0 0 0 0,-1 1-1 0 0,0-1 1 0 0,-1 1 0 0 0,0-1 0 0 0,-1 1 0 0 0,0 2-24 0 0,-5 36-2 0 0,-5 88 2 0 0,10-108 0 0 0,-2 0 0 0 0,-2 0 0 0 0,-1-1 0 0 0,-1 1 0 0 0,-8 37 0 0 0,15-62 0 0 0,-1 1 0 0 0,1-1 0 0 0,-1 0 0 0 0,0 0 0 0 0,-1 0 0 0 0,0 0 0 0 0,1 0 0 0 0,-1-1 0 0 0,-1 1 0 0 0,-1 7 0 0 0,5-12 0 0 0,0 0 0 0 0,0 1 0 0 0,0-1 0 0 0,0 0 0 0 0,0 0 0 0 0,0 1 0 0 0,0-1 0 0 0,0 0 0 0 0,0 1 0 0 0,0-1 0 0 0,0 0 0 0 0,0 0 0 0 0,0 1 0 0 0,0-1 0 0 0,0 0 0 0 0,0 0 0 0 0,1 0 0 0 0,-1 1 0 0 0,0-1 0 0 0,0 0 0 0 0,0 0 0 0 0,0 1 0 0 0,0-1 0 0 0,1 0 0 0 0,-1 0 0 0 0,0 0 0 0 0,0 0 0 0 0,1 1 0 0 0,-1-2 5 0 0,1 1-1 0 0,-1-1 1 0 0,1 1-1 0 0,-1-1 1 0 0,1 0-1 0 0,0 1 1 0 0,-1-1-1 0 0,0 0 1 0 0,1 1-1 0 0,-1-1 1 0 0,1 0-1 0 0,-1 0 1 0 0,0 1-1 0 0,0-1 1 0 0,1 0-1 0 0,-1 0-4 0 0,0 0 371 0 0,0-1 117 0 0,1-3-423 0 0,1 1 1 0 0,-1-1-1 0 0,1 1 1 0 0,0-1-1 0 0,2-3-65 0 0,25-39-4687 0 0,-24 40 3915 0 0,4-7-763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9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55 13823 0 0,'7'-5'1247'0'0,"-2"0"-1013"0"0,1 0 1 0 0,-1 0-1 0 0,0-1 1 0 0,-1 0-1 0 0,0 0 1 0 0,0 0-1 0 0,0 0 0 0 0,1-2-234 0 0,-4 5 262 0 0,0 1 0 0 0,0 0-1 0 0,0-1 1 0 0,-1 1 0 0 0,1-1 0 0 0,0 1-1 0 0,-1-1 1 0 0,0 0 0 0 0,0 1-1 0 0,1-1 1 0 0,-2 1 0 0 0,1-1-1 0 0,0 1 1 0 0,0-1 0 0 0,-1 1-1 0 0,1-1 1 0 0,-1 1 0 0 0,0-1-1 0 0,0 1 1 0 0,0-1 0 0 0,0 1-1 0 0,0 0 1 0 0,-1 0 0 0 0,0-2-262 0 0,-1 1 62 0 0,0 0 1 0 0,0 0-1 0 0,0 0 1 0 0,0 0-1 0 0,-1 1 1 0 0,1 0-1 0 0,-1 0 1 0 0,0 0-1 0 0,1 0 1 0 0,-1 0-1 0 0,0 1 1 0 0,0 0-1 0 0,0 0 1 0 0,0 0-1 0 0,0 0 1 0 0,0 0-1 0 0,-1 1 1 0 0,1 0-1 0 0,0 0 0 0 0,0 0 1 0 0,0 0-1 0 0,-1 1-62 0 0,-8 0 162 0 0,0 1-1 0 0,1 1 0 0 0,-1 0 0 0 0,1 1 0 0 0,0 0 0 0 0,-9 4-161 0 0,6-1 0 0 0,1 1 0 0 0,-1 1 0 0 0,1 0 0 0 0,1 0 0 0 0,0 1 0 0 0,0 1 0 0 0,1 0 0 0 0,0 1 0 0 0,1 1 0 0 0,9-10 0 0 0,0-1 0 0 0,1 1 0 0 0,-1-1 0 0 0,1 1 0 0 0,-1 0 0 0 0,1 0 0 0 0,0 0 0 0 0,0 0 0 0 0,1 0 0 0 0,-1 2 0 0 0,1-4 0 0 0,-1 0 0 0 0,1 1 0 0 0,0-1 0 0 0,0 0 0 0 0,0 1 0 0 0,0-1 0 0 0,0 0 0 0 0,0 1 0 0 0,1-1 0 0 0,-1 0 0 0 0,0 1 0 0 0,1-1 0 0 0,-1 0 0 0 0,1 1 0 0 0,-1-1 0 0 0,1 0 0 0 0,0 0 0 0 0,-1 0 0 0 0,1 0 0 0 0,0 0 0 0 0,0 0 0 0 0,0 0 0 0 0,0 0 0 0 0,0 0 0 0 0,0 0 0 0 0,1 0 0 0 0,12 7 263 0 0,1 0 0 0 0,0-2 0 0 0,1 0 0 0 0,15 4-263 0 0,4 2 517 0 0,-4-1-51 0 0,22 12-466 0 0,-44-19-3 0 0,0 1-1 0 0,-1 0 1 0 0,0 0 0 0 0,0 1-1 0 0,0 0 1 0 0,-1 1-1 0 0,0 0 1 0 0,0 0 3 0 0,-4-4 0 0 0,-1 0 0 0 0,0 0 0 0 0,-1 0 0 0 0,1 0 0 0 0,0 0 0 0 0,-1 0 0 0 0,0 0 0 0 0,1 1 0 0 0,-2-1 0 0 0,1 0 0 0 0,0 1 0 0 0,0-1 0 0 0,-1 1 0 0 0,0-1 0 0 0,0 1 0 0 0,0-1 0 0 0,0 1 0 0 0,-1-1 0 0 0,1 1 0 0 0,-1 2 0 0 0,-1 0 0 0 0,0 0 0 0 0,0-1 0 0 0,0 1 0 0 0,-1-1 0 0 0,1 1 0 0 0,-1-1 0 0 0,-1 0 0 0 0,1 0 0 0 0,-1 0 0 0 0,0 0 0 0 0,-3 2 0 0 0,0 1 0 0 0,5-5 0 0 0,0-1 0 0 0,-1 1 0 0 0,1-1 0 0 0,-1 0 0 0 0,1 0 0 0 0,-1 0 0 0 0,0 0 0 0 0,0 0 0 0 0,1 0 0 0 0,-2-1 0 0 0,1 1 0 0 0,0-1 0 0 0,0 0 0 0 0,-3 1 0 0 0,-2-1-9 0 0,0 0 0 0 0,0 0 0 0 0,0-1 0 0 0,1 0-1 0 0,-1-1 1 0 0,0 0 0 0 0,0 0 0 0 0,0 0 0 0 0,1-1 0 0 0,-1-1 0 0 0,1 1-1 0 0,-1-1 1 0 0,1 0 0 0 0,-3-2 9 0 0,-4-1-522 0 0,-14-9-1581 0 0,21 8 1080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0:29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5 13823 0 0,'0'0'630'0'0,"0"0"-13"0"0,8 1-368 0 0,-5-1-74 0 0,-1 0-1 0 0,1-1 0 0 0,-1 1 1 0 0,0-1-1 0 0,1 1 0 0 0,-1-1 1 0 0,0 0-1 0 0,0 0 0 0 0,0 0 1 0 0,1-1-175 0 0,-1 1 661 0 0,0 0 1 0 0,0 0 0 0 0,0 0-1 0 0,1 0 1 0 0,-1 1 0 0 0,0-1-1 0 0,0 1 1 0 0,1-1-1 0 0,-1 1 1 0 0,1 0-662 0 0,-2 1 294 0 0,1 1 0 0 0,-1-1 0 0 0,0 1 0 0 0,1 0 0 0 0,-1 0 0 0 0,0-1 0 0 0,0 1 0 0 0,0 0 0 0 0,0 2-294 0 0,0-3 149 0 0,7 19 89 0 0,-2 0 1 0 0,1 1 0 0 0,-2 0-1 0 0,0 5-237 0 0,6 23 185 0 0,9 39 838 0 0,-5 2 0 0 0,5 85-1024 0 0,-19-158 0 0 0,0 0 0 0 0,-1 1 0 0 0,-1-1 0 0 0,0 1 0 0 0,-1-1 0 0 0,-1 0 0 0 0,-1 0 0 0 0,-1 0 0 0 0,0 0 0 0 0,-1 0 0 0 0,-1 1 0 0 0,5-16 33 0 0,1 0 0 0 0,0 1 0 0 0,-1-1 0 0 0,0 0-1 0 0,1 0 1 0 0,-1 0 0 0 0,0 0 0 0 0,0-1 0 0 0,0 1 0 0 0,0-1 0 0 0,0 1 0 0 0,0-1 0 0 0,-1 1 0 0 0,1-1-1 0 0,0 0 1 0 0,-1 0 0 0 0,1 0 0 0 0,-1 0-33 0 0,-3 0 121 0 0,0 0 0 0 0,0 0 0 0 0,0 0 1 0 0,-1 0-1 0 0,1-1 0 0 0,0 0 0 0 0,-1-1-121 0 0,2 0-159 0 0,0 0 1 0 0,0-1-1 0 0,0 0 0 0 0,1 0 1 0 0,-1 0-1 0 0,0-1 0 0 0,1 1 1 0 0,0-1-1 0 0,0 0 0 0 0,-1 0 1 0 0,2-1-1 0 0,-1 1 0 0 0,0-1 1 0 0,-2-3 158 0 0,5 5-197 0 0,0 0-1 0 0,1 0 1 0 0,-1 0 0 0 0,0 0 0 0 0,1 0 0 0 0,-1 0 0 0 0,1-1-1 0 0,0 1 1 0 0,-1 0 0 0 0,1 0 0 0 0,0-1 0 0 0,0 1 0 0 0,1 0-1 0 0,-1 0 1 0 0,0-1 0 0 0,1 1 197 0 0,-1-1-493 0 0,7-26-8718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8:11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0 52 1839 0 0,'0'0'311'0'0,"0"0"633"0"0,0 0 279 0 0,0 0 51 0 0,0 0-123 0 0,0 0-544 0 0,0 0-242 0 0,0 0-49 0 0,0 0-39 0 0,0 0-118 0 0,0 0-51 0 0,0 0-11 0 0,0 0-1 0 0,0 0 0 0 0,1-1 0 0 0,3 0 3 0 0,-1-1-1 0 0,0 0 0 0 0,0 0 1 0 0,-1-1-1 0 0,1 1 0 0 0,0-1 1 0 0,-1 1-1 0 0,1-1 0 0 0,-1-1-98 0 0,14-12 1405 0 0,-14 15-903 0 0,-2 1 16 0 0,0 0 56 0 0,2-6 127 0 0,-1 2 1661 0 0,-18 17-1233 0 0,-31 16-765 0 0,35-18-33 0 0,0 0 1 0 0,0-1-1 0 0,-2-1 0 0 0,1 0 0 0 0,-10 3-331 0 0,-29 21 376 0 0,-5 1-165 0 0,27-12-198 0 0,22-16-2 0 0,4-2 44 0 0,4 0-59 0 0,-10 7 6 0 0,0-4-2 0 0,7 5 0 0 0,2 0 0 0 0,4 0 0 0 0,9-4 0 0 0,-7-5 2 0 0,-2-2 4 0 0,0 0 0 0 0,0 0-1 0 0,0 0 1 0 0,0 0 0 0 0,0-1 0 0 0,0 1 0 0 0,0-1 0 0 0,0 1-1 0 0,0-1 1 0 0,2 0-6 0 0,2 2 12 0 0,1 0-5 0 0,0-1 0 0 0,1 1 1 0 0,-1-1-1 0 0,0-1 0 0 0,1 1 0 0 0,-1-1 0 0 0,1 0 0 0 0,-1-1 0 0 0,1 0-7 0 0,22-1 54 0 0,-19 1-44 0 0,-10 2-10 0 0,0-1 0 0 0,0 0 0 0 0,0 0 0 0 0,0 0 0 0 0,-1 1 0 0 0,1-1 0 0 0,0 1 0 0 0,0-1 0 0 0,0 0 0 0 0,0 1 0 0 0,-1 0 0 0 0,1-1 0 0 0,0 1 0 0 0,7 12 11 0 0,-4 2 49 0 0,-4-9-10 0 0,1 1 1 0 0,-1 0 0 0 0,-1 0-1 0 0,1-1 1 0 0,-1 1-1 0 0,0 0 1 0 0,0-1 0 0 0,-1 1-1 0 0,0-1 1 0 0,0 1-1 0 0,-1-1 1 0 0,0 0 0 0 0,0 0-1 0 0,0 0 1 0 0,-1 0-1 0 0,0-1 1 0 0,0 1 0 0 0,0-1-1 0 0,-3 2-50 0 0,-2 1 53 0 0,5-4-13 0 0,0 0 1 0 0,-1 0-1 0 0,1-1 0 0 0,-1 1 1 0 0,0-1-1 0 0,0 0 0 0 0,-1 0 1 0 0,1-1-1 0 0,0 1 0 0 0,-5 0-40 0 0,-18 8 176 0 0,25-9-153 0 0,-1-1 1 0 0,1 1-1 0 0,0-1 0 0 0,-1 1 1 0 0,1-1-1 0 0,-1 0 1 0 0,1-1-1 0 0,-1 1 1 0 0,1-1-1 0 0,-1 1 0 0 0,1-1 1 0 0,-1 0-1 0 0,-2-1-23 0 0,4 1 12 0 0,-11-1 56 0 0,0-1 0 0 0,1 0 0 0 0,0-1 0 0 0,-1 0 0 0 0,1-1 0 0 0,0-1 0 0 0,-5-2-68 0 0,8 2 42 0 0,6 3-32 0 0,0 0 1 0 0,0 1-1 0 0,0-1 1 0 0,-1 1-1 0 0,1 0 1 0 0,-1 0-1 0 0,1 0 1 0 0,-1 0-1 0 0,-1 0-10 0 0,-6-1 0 0 0,2 1-20 0 0,9 2 9 0 0,-1-1 0 0 0,1 1-1 0 0,0-1 1 0 0,-1 1 0 0 0,1 0 0 0 0,0-1 0 0 0,-1 1-1 0 0,1 0 1 0 0,0-1 0 0 0,0 1 0 0 0,-1 0-1 0 0,1 0 1 0 0,0-1 0 0 0,0 1 0 0 0,0 0-1 0 0,0 0 1 0 0,0 0 11 0 0,0-1-5 0 0,0 1-36 0 0,0 0-1 0 0,1 0 1 0 0,-1 0-1 0 0,0 0 1 0 0,0 0-1 0 0,1 0 1 0 0,-1 0-1 0 0,0 0 1 0 0,1 0-1 0 0,-1 0 1 0 0,1 0-1 0 0,-1 0 1 0 0,1 0-1 0 0,0-1 1 0 0,-1 1-1 0 0,1 0 1 0 0,0 0-1 0 0,-1-1 1 0 0,1 1-1 0 0,0 0 0 0 0,0-1 1 0 0,0 1-1 0 0,0-1 1 0 0,0 1-1 0 0,0-1 1 0 0,0 1-1 0 0,0-1 42 0 0,2 1-685 0 0,0 0-1 0 0,-1 0 0 0 0,1 0 1 0 0,0 0-1 0 0,0-1 0 0 0,0 1 1 0 0,0-1-1 0 0,-1 0 0 0 0,4 0 686 0 0,12-4-6460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8:14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88 10855 0 0,'0'0'496'0'0,"-1"-2"-12"0"0,-3-4-308 0 0,-7-2 92 0 0,7 8-84 0 0,3 0-49 0 0,-18-2 4236 0 0,38 18-4102 0 0,-17-14-141 0 0,-2-2-7 0 0,0 0-1 0 0,0 0 20 0 0,0 0-95 0 0,1 0-1 0 0,0 1 0 0 0,-1-1 1 0 0,1 0-1 0 0,0 1 1 0 0,-1-1-1 0 0,1 1 0 0 0,0-1 1 0 0,-1 1-1 0 0,1-1 0 0 0,-1 1 1 0 0,1-1-1 0 0,-1 1 1 0 0,1 0-1 0 0,-1 0-44 0 0,1 0 74 0 0,-1-1 1 0 0,1 1-1 0 0,-1-1 0 0 0,0 1 0 0 0,1 0 1 0 0,0-1-1 0 0,-1 1 0 0 0,1-1 0 0 0,-1 1 1 0 0,1-1-1 0 0,0 0 0 0 0,-1 1 1 0 0,1-1-1 0 0,0 1 0 0 0,0-1-74 0 0,0 3 247 0 0,1 4-112 0 0,0-1 1 0 0,-1 1-1 0 0,0 0 0 0 0,0 0 1 0 0,0 0-1 0 0,-1 1 0 0 0,0-1 1 0 0,0 0-1 0 0,-1 0 0 0 0,0 2-135 0 0,-27 105 608 0 0,27-103-544 0 0,0-9 3 0 0,1-2 10 0 0,0 0 4 0 0,0 0 6 0 0,0 0 1 0 0,1-6 36 0 0,-1 1 0 0 0,0-1-1 0 0,0 0 1 0 0,-1-4-124 0 0,0 5 61 0 0,1 0 0 0 0,-1-1 0 0 0,1 1 0 0 0,1-6-61 0 0,2-24 201 0 0,-1 0 1 0 0,-2 0 0 0 0,-2-1-1 0 0,-3-12-201 0 0,-1-32 211 0 0,7 55 257 0 0,-1 23-313 0 0,7-10 10 0 0,-5 10-158 0 0,0-1 1 0 0,0 0-1 0 0,0 1 0 0 0,0 0 0 0 0,1-1 0 0 0,-1 1 0 0 0,1 0 1 0 0,0 0-1 0 0,0 1 0 0 0,-1-1 0 0 0,1 0 0 0 0,0 1 1 0 0,0 0-1 0 0,1 0 0 0 0,-1 0 0 0 0,0 0 0 0 0,2 0-7 0 0,9-2-26 0 0,0 1-1 0 0,0 0 1 0 0,7 1 26 0 0,-19 1 2 0 0,10 0-15 0 0,0 1-1 0 0,0 0 0 0 0,4 1 14 0 0,18 2-12 0 0,-28-4 12 0 0,3 2 0 0 0,14 11 0 0 0,-16-9-11 0 0,0 1 1 0 0,0 0-1 0 0,-1 0 0 0 0,0 1 1 0 0,0 0-1 0 0,4 5 11 0 0,5 10 0 0 0,-12-11 0 0 0,-2-4 0 0 0,0 7 0 0 0,-1-9 0 0 0,-2 1-1 0 0,1-1 1 0 0,0 1 0 0 0,-1-1-1 0 0,0 1 1 0 0,0-1-1 0 0,0 0 1 0 0,0 0 0 0 0,-1 1 0 0 0,-27 33 27 0 0,21-28 9 0 0,6-7-27 0 0,0 0 0 0 0,0 0 0 0 0,0-1 0 0 0,0 0 0 0 0,0 1 0 0 0,-1-1 1 0 0,1-1-1 0 0,-3 2-9 0 0,-18 11 14 0 0,21-12-10 0 0,-1-1 0 0 0,1 1 0 0 0,-1-1 0 0 0,0 0 0 0 0,0 0 0 0 0,0 0 0 0 0,1-1 0 0 0,-1 1 0 0 0,0-1 0 0 0,0 0 0 0 0,0 0 0 0 0,0-1 0 0 0,-3 1-4 0 0,-6-1 12 0 0,9 1 24 0 0,-5-1-21 0 0,-9-10 40 0 0,11 5-44 0 0,1-5-11 0 0,6 8 0 0 0,0-1 0 0 0,0 1 0 0 0,0-1 0 0 0,1 1 0 0 0,-1-1 0 0 0,1 1 0 0 0,0-2 0 0 0,-1 5 0 0 0,5-13-12 0 0,5 2-36 0 0,0 5 36 0 0,-6 5 9 0 0,7 0-30 0 0,15 7-8 0 0,-12-1 13 0 0,0 1 0 0 0,-1 0 0 0 0,0 0 1 0 0,0 2-1 0 0,-1-1 0 0 0,1 2 0 0 0,9 9 28 0 0,4 3 0 0 0,0 4 0 0 0,-24-23 0 0 0,0 1 0 0 0,0 0 0 0 0,-1 0 0 0 0,1-1 0 0 0,-1 1 0 0 0,0 1 0 0 0,0-1 0 0 0,1 2 0 0 0,-1-1 0 0 0,0 0 0 0 0,-1 0 0 0 0,1 1 0 0 0,-1-1 0 0 0,0 0 0 0 0,0 2 0 0 0,-1 4 0 0 0,0 12 37 0 0,-2-17-16 0 0,0-1-6 0 0,1 1 9 0 0,-1 1-1 0 0,0-1 0 0 0,-1 0 1 0 0,1 1-1 0 0,-1-2 0 0 0,0 1 0 0 0,-1 0 1 0 0,1-1-1 0 0,-1 0 0 0 0,0 0 1 0 0,0 0-1 0 0,0 0 0 0 0,0-1-23 0 0,-36 21 110 0 0,28-16-66 0 0,0 0-1 0 0,-1-1 0 0 0,-5 1-43 0 0,-13 5-550 0 0,4-2 1199 0 0,-2 0 0 0 0,-5-1-649 0 0,23-7-567 0 0,0-1 1 0 0,0 0 0 0 0,-1-1 566 0 0,4 0-1537 0 0,-1-1 0 0 0,1-1-1 0 0,0 0 1 0 0,-4-1 1537 0 0,-10-2-7812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8:16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3223 0 0,'0'0'288'0'0,"0"0"-288"0"0,-9 4 0 0 0,9-4 0 0 0,0 0 504 0 0,0 0 40 0 0,0 0 16 0 0,0 0-1848 0 0,0 0-376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8:17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0 455 0 0,'0'0'547'0'0,"0"0"44"0"0,0 0 17 0 0,3 0-23 0 0,4-1-116 0 0,0-1 0 0 0,0 1-1 0 0,0-1 1 0 0,0 0 0 0 0,0-1 0 0 0,0 0-1 0 0,-1 0 1 0 0,1 0 0 0 0,-1-1 0 0 0,0 0-1 0 0,0 0 1 0 0,0 0 0 0 0,-1-1 0 0 0,5-5-469 0 0,-8 9 753 0 0,-2-2 494 0 0,2-2-1522 0 0,-5 11 5907 0 0,2-4-5576 0 0,1-2 19 0 0,0 0 14 0 0,0 0 92 0 0,-4 5 143 0 0,4-5-271 0 0,0 0 0 0 0,0 1 0 0 0,0-1 0 0 0,0 0 0 0 0,0 0 0 0 0,0 1 0 0 0,0-1-1 0 0,0 0 1 0 0,0 0 0 0 0,0 0 0 0 0,-1 1 0 0 0,1-1 0 0 0,0 0 0 0 0,0 0-1 0 0,0 0 1 0 0,0 0 0 0 0,-1 1 0 0 0,1-1 0 0 0,0 0 0 0 0,0 0 0 0 0,0 0 0 0 0,-1 0-1 0 0,1 0 1 0 0,0 0 0 0 0,0 1 0 0 0,-1-1 0 0 0,1 0 0 0 0,0 0 0 0 0,0 0-1 0 0,-1 0 1 0 0,1 0 0 0 0,0 0 0 0 0,0 0 0 0 0,-1 0 0 0 0,1 0 0 0 0,0 0 0 0 0,0 0-1 0 0,0 0 1 0 0,-1 0 0 0 0,1-1 0 0 0,0 1 0 0 0,0 0 0 0 0,-1 0 0 0 0,1 0-1 0 0,0 0 1 0 0,0 0 0 0 0,0 0 0 0 0,-1-1 0 0 0,1 1-53 0 0,0 0 96 0 0,0 0-7 0 0,0 0-2 0 0,-18-6 85 0 0,14 7-138 0 0,1 0 0 0 0,-1 0 1 0 0,1 0-1 0 0,-1 0 0 0 0,1 0 1 0 0,-1 1-1 0 0,1 0-34 0 0,0-1 16 0 0,2-1 37 0 0,1 0 15 0 0,0 0 16 0 0,-1 0-60 0 0,1 0 0 0 0,-1 1 0 0 0,1-1 0 0 0,-1 0 0 0 0,0 0 0 0 0,1 0 0 0 0,-1 0 0 0 0,1 0 0 0 0,-1 0 0 0 0,0 0 0 0 0,1 0 0 0 0,-1 0 0 0 0,1 0 0 0 0,-1 0 0 0 0,1 0 0 0 0,-1-1 0 0 0,0 1 0 0 0,1 0 0 0 0,-1 0 0 0 0,1-1 0 0 0,-1 1 0 0 0,1 0 0 0 0,-1-1-24 0 0,-10-6 464 0 0,10 6-363 0 0,1 1-11 0 0,0 0-9 0 0,0 0-1 0 0,-2-1 8 0 0,-4-5 290 0 0,0 5-152 0 0,6 2-221 0 0,-1-1 1 0 0,1 1 0 0 0,0-1-1 0 0,-1 0 1 0 0,1 1-1 0 0,0-1 1 0 0,-1 1-1 0 0,1-1 1 0 0,0 1 0 0 0,0-1-1 0 0,0 1 1 0 0,-1-1-1 0 0,1 1 1 0 0,0-1-1 0 0,0 1 1 0 0,0 0 0 0 0,0-1-1 0 0,0 1-5 0 0,-1 10 11 0 0,0-9 42 0 0,1-2 12 0 0,0 0 7 0 0,0 0 7 0 0,0 0 1 0 0,0 0-3 0 0,0 2-21 0 0,0 7-34 0 0,1-5 31 0 0,2 7 11 0 0,2 1 0 0 0,-2-5-27 0 0,-1-3-7 0 0,1-2-29 0 0,0 1 0 0 0,0 0 0 0 0,0 0 0 0 0,-1 0 0 0 0,1 0 0 0 0,-1 1 0 0 0,0-1 0 0 0,1 1-1 0 0,0 0 53 0 0,3 1 11 0 0,-4-4 3 0 0,20-6 409 0 0,-20 4-403 0 0,-2 1-1 0 0,2 0 0 0 0,7 0 1 0 0,-7 0 6 0 0,22 3 82 0 0,-21-3-157 0 0,2 1 60 0 0,32 10 83 0 0,-32-10-211 0 0,7 0 48 0 0,1 2 16 0 0,0 0 0 0 0,0-2 0 0 0,0-3 0 0 0,0 4 0 0 0,1 1 12 0 0,-2 0 36 0 0,-2 4-36 0 0,-1 2-12 0 0,-7-8 1 0 0,-1 0 1 0 0,1 0-1 0 0,-1 0 0 0 0,0 0 1 0 0,0 0-1 0 0,0 0 0 0 0,0 1 1 0 0,0-1-1 0 0,0 0 0 0 0,0 1 1 0 0,0-1-1 0 0,0 1 1 0 0,0-1-2 0 0,1 4 17 0 0,13 6 1 0 0,-6-7 4 0 0,-4-2 20 0 0,11 1-31 0 0,-10-1-11 0 0,10 10 0 0 0,-12-9 0 0 0,18 9 0 0 0,-9-6 0 0 0,7 1 0 0 0,-14-3 0 0 0,7 5 0 0 0,22 17 0 0 0,-3 1 11 0 0,-31-27-9 0 0,-1 1-1 0 0,0-1 1 0 0,0 0 0 0 0,0 0 0 0 0,0 1 0 0 0,1-1 0 0 0,-1 0 0 0 0,0 0-1 0 0,0 0 1 0 0,0 1 0 0 0,1-1 0 0 0,-1 0 0 0 0,0 0 0 0 0,0 0 0 0 0,1 0-1 0 0,-1 1 1 0 0,0-1 0 0 0,0 0 0 0 0,1 0 0 0 0,-1 0 0 0 0,0 0-1 0 0,1 0 1 0 0,-1 0 0 0 0,0 0 0 0 0,0 0 0 0 0,1 0 0 0 0,-1 0 0 0 0,0 0-1 0 0,1 0 1 0 0,-1 0-2 0 0,5 0-4 0 0,12 8 6 0 0,7 5 51 0 0,16 3 82 0 0,-38-15-133 0 0,0 0 2 0 0,0-1 0 0 0,-1 1 0 0 0,1-1 1 0 0,-1 1-1 0 0,1-1 0 0 0,0 1 0 0 0,-1 0 0 0 0,1 0 0 0 0,-1 0 0 0 0,0 0 0 0 0,1 0 0 0 0,-1 0 0 0 0,0 0 0 0 0,1 0 0 0 0,0 2-4 0 0,13 13 13 0 0,-11-14-13 0 0,0 1 0 0 0,6 12 0 0 0,4 8 25 0 0,-5-12 14 0 0,-1-3-28 0 0,-2 0 42 0 0,-4-5 0 0 0,5 4-31 0 0,3 3 20 0 0,16 13-5 0 0,-21-19-31 0 0,-1 0 1 0 0,1 0-1 0 0,-1 1 0 0 0,0-1 1 0 0,0 1-1 0 0,1 2-6 0 0,2 0-2 0 0,-5-5 4 0 0,1 0-1 0 0,-1 1 1 0 0,0-1-1 0 0,1 0 1 0 0,-1 1 0 0 0,-1 0-1 0 0,1-1 1 0 0,1 3-2 0 0,0 4 28 0 0,-2-7-26 0 0,0 0 1 0 0,0 0-1 0 0,0 0 0 0 0,0 1 0 0 0,0-1 1 0 0,0 0-1 0 0,0 0 0 0 0,1-1 1 0 0,-1 1-1 0 0,1 0 0 0 0,1 1-2 0 0,5 6 0 0 0,3 3 1 0 0,-10-8-3 0 0,-1-3 3 0 0,1 0 0 0 0,-1 0-1 0 0,0 0 1 0 0,0 0 0 0 0,0 0 0 0 0,0-1 0 0 0,1 1-1 0 0,-1 0 1 0 0,0 0 0 0 0,1 0 0 0 0,-1 0-1 0 0,1 0 1 0 0,-1-1 0 0 0,1 1 0 0 0,0 0-1 0 0,3 4 55 0 0,0-3-59 0 0,7 10 17 0 0,3 8 67 0 0,-6-8 8 0 0,1 0 1 0 0,10 9-89 0 0,10 9 192 0 0,-8-11-180 0 0,-20-18-10 0 0,8 8-8 0 0,6 11 63 0 0,-8-11-35 0 0,0-4 32 0 0,9 16-55 0 0,-2-2-3 0 0,-13-17 10 0 0,12 18 68 0 0,-9-15-58 0 0,9 16 39 0 0,-9-14-32 0 0,-1-3-11 0 0,-1 0 0 0 0,0 0 0 0 0,-1 0 0 0 0,1 1 0 0 0,-1-1-1 0 0,0 1 1 0 0,1 3-12 0 0,1 2 14 0 0,0 1 10 0 0,-1 0 0 0 0,0 0 0 0 0,1 10-24 0 0,4 10 44 0 0,-6-28-14 0 0,-1 1 0 0 0,1 0 0 0 0,0-1 0 0 0,-1 1 0 0 0,0 0 0 0 0,0 0 0 0 0,0-1 0 0 0,0 2-30 0 0,1-3 88 0 0,3 6-4 0 0,-3-7 4 0 0,-1-1-14 0 0,0 0 17 0 0,0 0 5 0 0,0 0 0 0 0,0 0 0 0 0,0 0-1 0 0,0 0-7 0 0,0 0-7 0 0,0 0-1 0 0,0 0-1 0 0,0 0-31 0 0,0 0-103 0 0,1 2-250 0 0,0 0-1 0 0,0-1 1 0 0,0 1-1 0 0,0 0 0 0 0,0-1 1 0 0,0 1-1 0 0,0-1 1 0 0,1 0-1 0 0,-1 1 1 0 0,0-1-1 0 0,1 0 1 0 0,-1 0-1 0 0,1 0 1 0 0,0 0 305 0 0,10 6-8843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2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263 21191 0 0,'-2'1'480'0'0,"-13"9"344"0"0,13-9-749 0 0,0-1 0 0 0,1 1 0 0 0,-1 0-1 0 0,0 0 1 0 0,1 0 0 0 0,-1 0 0 0 0,1 0-1 0 0,-1 1 1 0 0,1-1 0 0 0,-1 0 0 0 0,1 2-75 0 0,-5 5 164 0 0,5-6-160 0 0,0 0 0 0 0,0 0 0 0 0,0 0 0 0 0,-1-1 0 0 0,1 1 1 0 0,-1-1-1 0 0,1 1 0 0 0,-1-1 0 0 0,0 2-4 0 0,-16 9 2 0 0,12-8 61 0 0,-1 0 0 0 0,2 0 0 0 0,-1 1 0 0 0,0 0 0 0 0,1 0 0 0 0,0 0 0 0 0,0 1-63 0 0,-62 75 1576 0 0,43-55-1061 0 0,1 2 0 0 0,1 1 1 0 0,2 1-1 0 0,-13 25-515 0 0,0 18 8 0 0,4 0 0 0 0,-16 61-8 0 0,34-92 0 0 0,1 1 0 0 0,2-1 0 0 0,2 1 0 0 0,1 10 0 0 0,3-5 0 0 0,1-17 0 0 0,-2 0 0 0 0,-2 9 0 0 0,-1 7-64 0 0,6-45-273 0 0,0-2-138 0 0,0 0-33 0 0,-2-11-1781 0 0,1-27-1695 0 0,4 11 1937 0 0</inkml:trace>
  <inkml:trace contextRef="#ctx0" brushRef="#br0" timeOffset="1">312 70 23039 0 0,'0'0'512'0'0,"0"0"96"0"0,-14-6 32 0 0,1-1 0 0 0,6 2-512 0 0,2 0-128 0 0,-1-1 0 0 0,-5-1 0 0 0,-6-1-384 0 0,4 0-104 0 0,4 0-24 0 0,2-2-9216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8:55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8287 0 0,'0'0'191'0'0,"0"0"26"0"0,0 0 9 0 0,0 0 42 0 0,0 0 158 0 0,-1 1 72 0 0,0 1-325 0 0,-3 10 828 0 0,3-11-614 0 0,4 2 177 0 0,6 6 758 0 0,-9-9-1296 0 0,0 0 0 0 0,0 1 0 0 0,0-1 1 0 0,0 0-1 0 0,0 0 0 0 0,0 0 0 0 0,0 0 0 0 0,0 0 0 0 0,1 1 0 0 0,-1-1 0 0 0,0 0 0 0 0,0 0 1 0 0,0 0-1 0 0,0 0 0 0 0,0 1 0 0 0,0-1 0 0 0,0 0 0 0 0,0 0 0 0 0,0 0 0 0 0,0 0 0 0 0,0 1 1 0 0,0-1-1 0 0,-1 0 0 0 0,1 0 0 0 0,0 0 0 0 0,0 0 0 0 0,0 0 0 0 0,0 1 0 0 0,0-1 0 0 0,0 0 1 0 0,0 0-1 0 0,0 0 0 0 0,0 0 0 0 0,0 0 0 0 0,-1 0 0 0 0,1 1 0 0 0,0-1 0 0 0,0 0 0 0 0,0 0 1 0 0,0 0-1 0 0,0 0 0 0 0,-1 0 0 0 0,1 0 0 0 0,0 0 0 0 0,0 0 0 0 0,0 0 0 0 0,0 0 0 0 0,-1 0 1 0 0,1 0-1 0 0,0 0 0 0 0,0 0 0 0 0,0 0 0 0 0,0 0 0 0 0,0 0 0 0 0,-1 0 0 0 0,1 0 0 0 0,0 0 1 0 0,0 0-1 0 0,0 0 0 0 0,0 0 0 0 0,-1 0 0 0 0,1 0 0 0 0,0 0 0 0 0,0 0-26 0 0,0 0 512 0 0,0 0 0 0 0,0 0 0 0 0,-11 14 2144 0 0,9-10-2584 0 0,2-3 299 0 0,0-1 117 0 0,-7 4 2661 0 0,3 0-3061 0 0,4-4 283 0 0,0 0 117 0 0,0 0 21 0 0,0 0-66 0 0,-2-6 1754 0 0,2 6-2196 0 0,0 0-1 0 0,0-1 1 0 0,0 1-1 0 0,0 0 1 0 0,0-1-1 0 0,0 1 1 0 0,0 0-1 0 0,0 0 1 0 0,0-1-1 0 0,0 1 1 0 0,0 0-1 0 0,0-1 1 0 0,0 1-1 0 0,0 0 1 0 0,1-1-1 0 0,-1 1 1 0 0,0 0 0 0 0,0 0-1 0 0,0-1 1 0 0,1 1-1 0 0,-1 0 1 0 0,0 0-1 0 0,0-1 1 0 0,1 1-1 0 0,-1 0 1 0 0,0 0-1 0 0,0 0 1 0 0,1 0-1 0 0,-1-1 1 0 0,0 1-1 0 0,0 0 1 0 0,1 0-1 0 0,-1 0 1 0 0,0 0-1 0 0,1 0 1 0 0,-1 0 0 0 0,0 0-1 0 0,1 0 0 0 0,10-1-4 0 0,-11 1 4 0 0,21-2 805 0 0,1 0 0 0 0,17-4-805 0 0,-5 0 438 0 0,-2 1-438 0 0,-17 2 0 0 0,1 1 0 0 0,0 0 0 0 0,0 1 0 0 0,3 1 0 0 0,0 0 0 0 0,19 0 0 0 0,-32 4 0 0 0,-8 4 0 0 0,0-6 0 0 0,2-1 0 0 0,-1 0 0 0 0,0 0 0 0 0,0 0 0 0 0,1 0 0 0 0,-1 0 0 0 0,0 0 0 0 0,0-1 0 0 0,0 1 0 0 0,0 0 0 0 0,0 0 0 0 0,0-1 0 0 0,-1 1 0 0 0,1-1 0 0 0,0 1 0 0 0,0-1 0 0 0,0 1 0 0 0,-1-1 0 0 0,0 0 0 0 0,-3 1-64 0 0,3-1-273 0 0,2 0-138 0 0,0 0-33 0 0,-1-1 192 0 0,-2-1-1858 0 0,2 1-5736 0 0,-2-3 198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48:56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9 6447 0 0,'0'0'298'0'0,"-2"1"-10"0"0,-18-3 681 0 0,19 2 0 0 0,1 0 45 0 0,0 0 8 0 0,0 0 2 0 0,0 0 0 0 0,-23-2 2164 0 0,-6 8 400 0 0,27-6-3076 0 0,2 0 0 0 0,0 0 0 0 0,-1 1 0 0 0,-11 4 147 0 0,-9 2 4253 0 0,43 0-4747 0 0,11-5-165 0 0,0-2 0 0 0,0-1 0 0 0,0-1 0 0 0,-1-2 0 0 0,1-2 0 0 0,15-4 0 0 0,-33 6 262 0 0,-10 2-59 0 0,1 1-1 0 0,-1 0 1 0 0,1 0-1 0 0,-1 0 1 0 0,1 1 0 0 0,-1-1-1 0 0,1 2 1 0 0,2-1-203 0 0,-9 1 149 0 0,-5 4-133 0 0,2 0-736 0 0,1-4-2668 0 0,-11-1-161 0 0,-3 1 1502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19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67 6647 0 0,'0'0'300'0'0,"0"0"0"0"0,0 0-137 0 0,0 0 132 0 0,0 0 79 0 0,0 0 12 0 0,0 0-32 0 0,0 0-150 0 0,2-2-68 0 0,21-21 1258 0 0,-22 22-980 0 0,2 1 104 0 0,-2 1-492 0 0,-1-1 0 0 0,1 0 0 0 0,0 0 0 0 0,-1 0 0 0 0,1 0 0 0 0,0 0 0 0 0,-1 0 0 0 0,1 0 0 0 0,-1 0 0 0 0,1 0 0 0 0,0 0 0 0 0,-1 0 0 0 0,1 0 0 0 0,0 0 0 0 0,-1 0 0 0 0,1 0 0 0 0,0-1-26 0 0,17-14 4448 0 0,-19 13-4189 0 0,1 0-1 0 0,-1 0 0 0 0,1 1 1 0 0,-1-1-1 0 0,0 0 1 0 0,0 0-1 0 0,0 0 0 0 0,0 1 1 0 0,0-1-1 0 0,-1 0-258 0 0,1 1 136 0 0,1 1-1 0 0,-1-1 0 0 0,0 0 1 0 0,-1 1-1 0 0,1-1 0 0 0,0 1 1 0 0,0 0-1 0 0,0-1 0 0 0,0 1 1 0 0,0 0-1 0 0,0 0 0 0 0,-1-1-135 0 0,0 1 152 0 0,2 0 10 0 0,0 0 4 0 0,-2 1-2 0 0,0 0-132 0 0,0 0-5 0 0,1 0 0 0 0,0-1 0 0 0,0 1 0 0 0,0 0 0 0 0,0 0 0 0 0,0 0 1 0 0,0-1-1 0 0,0 1 0 0 0,0 0 0 0 0,0 0 0 0 0,0 1 0 0 0,0-1 0 0 0,1 0 0 0 0,-1 0 0 0 0,0 0 1 0 0,1 0-1 0 0,-1 1 0 0 0,1-1 0 0 0,-1 1-27 0 0,0 0 87 0 0,1 0-31 0 0,-1 0-55 0 0,1-1 0 0 0,0 1 0 0 0,-1 0 1 0 0,1 0-1 0 0,0-1 0 0 0,0 1 0 0 0,0 0 1 0 0,0 0-1 0 0,0 0 0 0 0,1-1 1 0 0,-1 2-2 0 0,1 1 7 0 0,3 10 36 0 0,3 3-4 0 0,-6-11-23 0 0,-1 8 14 0 0,0-10 12 0 0,1-2-36 0 0,0 1-1 0 0,0-1 0 0 0,0 0 0 0 0,0 1 0 0 0,-1-1 1 0 0,1 1-1 0 0,-1-1 0 0 0,0 1 0 0 0,0-1 0 0 0,0 1 0 0 0,0-1 1 0 0,0 1-1 0 0,0-1 0 0 0,-1 1-5 0 0,0 5 2 0 0,-1 2 16 0 0,0 0 0 0 0,-1-1-1 0 0,0 1 1 0 0,-2 3-18 0 0,-7 24 97 0 0,7-16 62 0 0,-4 12 11 0 0,2 0-1 0 0,2 0 1 0 0,0 1-1 0 0,2 18-169 0 0,4 20 84 0 0,1-13 67 0 0,-3 1-151 0 0,-1 77 0 0 0,2-94 38 0 0,1-27 1 0 0,-1 1 0 0 0,-1-1 0 0 0,-1 4-39 0 0,1-9 35 0 0,1 1 0 0 0,0 0 1 0 0,0 0-36 0 0,-1 35 59 0 0,0-28-51 0 0,1 0 0 0 0,0 0 0 0 0,2 13-8 0 0,0-7 47 0 0,-1 18-47 0 0,1 42 168 0 0,-1-56-143 0 0,1 2-25 0 0,0 41 0 0 0,2 11 0 0 0,-8-23 0 0 0,-5 10 0 0 0,5-34 0 0 0,0 7 53 0 0,1 0 1 0 0,3 0-1 0 0,4 31-53 0 0,-3-44 0 0 0,-1-22 0 0 0,0 0 0 0 0,0-1 0 0 0,1 1 0 0 0,0 0 0 0 0,1 2 0 0 0,8 52-88 0 0,-6-45 88 0 0,-1 0 0 0 0,1 10 0 0 0,0-2 0 0 0,-2-9 15 0 0,-1 0-1 0 0,0 12-14 0 0,-1-12 23 0 0,1 0 0 0 0,2 12-23 0 0,-2-19 22 0 0,0-1-1 0 0,-1 1 1 0 0,0 8-22 0 0,0 1 26 0 0,1 0 0 0 0,1 6-26 0 0,1 55 53 0 0,-2-74-45 0 0,-2 21-5 0 0,-4 8 29 0 0,0 0 0 0 0,-4 6-32 0 0,-9 34 224 0 0,9-45-158 0 0,5-20-45 0 0,1 1-1 0 0,0 0 1 0 0,-2 9-21 0 0,-7 55 73 0 0,8-44-20 0 0,-2 0 0 0 0,0-1 0 0 0,-4 6-53 0 0,7-26 0 0 0,1-4 0 0 0,1 0 0 0 0,0 1 0 0 0,0 0 0 0 0,0-1 0 0 0,1 1 0 0 0,-1 4 0 0 0,-7 53 0 0 0,-7 22 0 0 0,7-39 0 0 0,7-38-7 0 0,0 1 1 0 0,1-1-1 0 0,0 0 1 0 0,1 6 6 0 0,-1-7-5 0 0,1-1 0 0 0,-1 1 0 0 0,0-1 1 0 0,-1 1-1 0 0,1-1 0 0 0,-1 0 1 0 0,-1 1-1 0 0,0 0 5 0 0,-1 7 0 0 0,0 0 0 0 0,0 0 0 0 0,0 11 0 0 0,-3 20 0 0 0,5-39 0 0 0,-8 37 0 0 0,-4 5 0 0 0,9-34 0 0 0,-2 0 0 0 0,1 0 0 0 0,-2-1 0 0 0,1 0 0 0 0,-4 3 0 0 0,-29 60 0 0 0,28-55 0 0 0,0 0 0 0 0,2 1 0 0 0,-2 5 0 0 0,-17 38 0 0 0,27-63 0 0 0,-8 21 0 0 0,-1 2 0 0 0,-3 7 0 0 0,9-17 0 0 0,1 16 0 0 0,1-4 0 0 0,0 2 11 0 0,1-24-1 0 0,-7 36 33 0 0,8-41-43 0 0,-3 7 0 0 0,2-5 0 0 0,0 0 0 0 0,1 1 0 0 0,-1-1 0 0 0,1 0 0 0 0,-1 0 0 0 0,1 1 0 0 0,0-1 0 0 0,0 0 0 0 0,0 1 0 0 0,0-1 0 0 0,0 0 0 0 0,0 1 0 0 0,1-1 0 0 0,-1 3 0 0 0,3 16 0 0 0,4-9 0 0 0,3-2 0 0 0,1-4 0 0 0,31 3 0 0 0,-24-7 0 0 0,-13-3 0 0 0,-1-1 0 0 0,43 5 53 0 0,-42-4-44 0 0,0 1-1 0 0,0 0 0 0 0,0 0 0 0 0,0 1 1 0 0,0 0-1 0 0,0 0 0 0 0,0 0 0 0 0,0 0 1 0 0,4 2-9 0 0,9 4 53 0 0,70 14-39 0 0,37 12-17 0 0,-57-18 3 0 0,-44-10 0 0 0,-3-1 0 0 0,-1-2 0 0 0,3 0 0 0 0,30 4 0 0 0,7-1 27 0 0,-42-4-15 0 0,0 1 1 0 0,-1 1-1 0 0,3 0-12 0 0,24 6 0 0 0,-30-7 0 0 0,-1 1 0 0 0,0 0 0 0 0,0 1 0 0 0,0 0 0 0 0,0 1 0 0 0,0 0 0 0 0,2 3 0 0 0,-12-7 0 0 0,1 1 0 0 0,-1 0 0 0 0,1 0 0 0 0,-1 1 0 0 0,0-1 0 0 0,0 1 0 0 0,0-1 0 0 0,0 1 0 0 0,0 0 0 0 0,1 3 0 0 0,4 3 0 0 0,31 26 0 0 0,-29-27 0 0 0,0 0 0 0 0,-1 1 0 0 0,0 0 0 0 0,6 9 0 0 0,-9-11 0 0 0,0-1 0 0 0,0 1 0 0 0,0-1 0 0 0,1-1 0 0 0,0 1 0 0 0,4 1 0 0 0,-10-6 0 0 0,8 6 0 0 0,-1 1 0 0 0,0 0 0 0 0,0 1 0 0 0,0-1 0 0 0,23 25 0 0 0,19 14 0 0 0,15 21 0 0 0,-46-45 0 0 0,-10-13 0 0 0,0 0 0 0 0,1 0 0 0 0,1 0 0 0 0,19 17 0 0 0,-9-9 0 0 0,17 12 0 0 0,45 25 0 0 0,-64-41 0 0 0,-1 1 0 0 0,11 12 0 0 0,-17-15 0 0 0,14 11 0 0 0,-4-4 0 0 0,-1 2 0 0 0,9 11 0 0 0,27 39 0 0 0,-13-18 0 0 0,-21-28 25 0 0,-19-21-18 0 0,1 0-1 0 0,-1 1 1 0 0,0-1-1 0 0,0 1 1 0 0,-1 0-1 0 0,3 4-6 0 0,0 1 3 0 0,0 0-1 0 0,1 0 1 0 0,0 0 0 0 0,2 1-3 0 0,-2-4 15 0 0,-4-3-10 0 0,0-1-1 0 0,-1 1 1 0 0,1 0 0 0 0,0 1 0 0 0,-1-1 0 0 0,0 0-1 0 0,0 1 1 0 0,1 2-5 0 0,1 2 0 0 0,9 29 0 0 0,0 8 56 0 0,-3 1 0 0 0,0 15-56 0 0,-1-9 96 0 0,11 36-96 0 0,-9-45 0 0 0,1 19 0 0 0,7 34 0 0 0,-8-44 0 0 0,-2 0 0 0 0,-2 9 0 0 0,1 24 124 0 0,-5 56-124 0 0,4-10 156 0 0,1-37-97 0 0,3-1 0 0 0,17 59-59 0 0,-10-53 18 0 0,-11-47 32 0 0,-2 1 0 0 0,-3 0-1 0 0,-3 4-49 0 0,4 7 147 0 0,3 4-147 0 0,1 42 68 0 0,-4-74-51 0 0,2 0-1 0 0,1-1 1 0 0,5 13-17 0 0,5 31 10 0 0,24 145-10 0 0,-20-113 37 0 0,-6 0 1 0 0,0 105-38 0 0,-12-136 62 0 0,1 111 61 0 0,-3 97-39 0 0,6-42-73 0 0,-6-182 38 0 0,-2 123-45 0 0,-12 169 60 0 0,10-298-52 0 0,-4 98 40 0 0,-18 252 169 0 0,11-230-121 0 0,12-124 200 0 0,3 0-1 0 0,3 12-299 0 0,-4-27 102 0 0,0-32-83 0 0,1 1 0 0 0,0-1 0 0 0,0 0 0 0 0,1 1 0 0 0,1 7-19 0 0,2 8 76 0 0,-1 0 0 0 0,0 2-76 0 0,-1-3 62 0 0,-1-14-47 0 0,-1-3 1 0 0,1-1 0 0 0,0 0 0 0 0,0 0-1 0 0,0 0 1 0 0,1 0 0 0 0,0-1-1 0 0,0 1 1 0 0,1 2-16 0 0,1 0 36 0 0,-2-5-29 0 0,-1 0 0 0 0,0 0 1 0 0,0 0-1 0 0,-1 0 0 0 0,1 0 1 0 0,0 0-1 0 0,-1 0 1 0 0,1 1-1 0 0,-1-1 0 0 0,1 0 1 0 0,-1 0-1 0 0,0 1 0 0 0,0-1 1 0 0,0 1-8 0 0,0 8 53 0 0,0-9 11 0 0,0-2-23 0 0,1-1-78 0 0,3-5-241 0 0,-1 0-1 0 0,0 0 1 0 0,0-1-1 0 0,-1 1 1 0 0,0-1-1 0 0,1-2 279 0 0,3-16-893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29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40 8287 0 0,'0'-2'382'0'0,"1"-32"158"0"0,-1 26-69 0 0,0 1 0 0 0,0-1-1 0 0,0 1 1 0 0,1 0-1 0 0,0-1 1 0 0,1-1-471 0 0,29-80 4726 0 0,-24 70-3768 0 0,-6 17-802 0 0,0-1-1 0 0,0 1 1 0 0,0-1 0 0 0,-1 1 0 0 0,1-1-1 0 0,-1 1 1 0 0,1-3-156 0 0,-1 3 512 0 0,0 2 0 0 0,0 0 0 0 0,0 0 0 0 0,0 0 0 0 0,0 0 0 0 0,0 0 0 0 0,0 0 0 0 0,-1-2 0 0 0,-5-6 0 0 0,5 6 0 0 0,1 2 0 0 0,-2-1-68 0 0,1 1-433 0 0,0-1 0 0 0,0 0 0 0 0,0 1-1 0 0,0-1 1 0 0,0 1 0 0 0,0 0 0 0 0,0-1 0 0 0,-1 1 0 0 0,1 0-1 0 0,0 0 1 0 0,0-1 0 0 0,0 1 0 0 0,0 0 0 0 0,-1 0-11 0 0,-5 5 22 0 0,5-3-24 0 0,-2 0 2 0 0,0 1 0 0 0,0 0 0 0 0,1 0 0 0 0,-1 1 0 0 0,1-1 0 0 0,0 1 0 0 0,0 0 0 0 0,0 0 0 0 0,0 0 0 0 0,0 0 0 0 0,1 0 0 0 0,0 0 0 0 0,0 1 0 0 0,0-1 0 0 0,1 1 0 0 0,-1 0 0 0 0,1-1 0 0 0,-1 6 0 0 0,-2 15 0 0 0,2-14 0 0 0,1-1 0 0 0,-1 1 0 0 0,2 5 0 0 0,-1 1 0 0 0,-1 0 0 0 0,-4 17 0 0 0,-3 21 0 0 0,5-25 111 0 0,-1-1-1 0 0,-2 0 1 0 0,-1 0 0 0 0,-11 25-111 0 0,13-36 281 0 0,4-12-161 0 0,0 0 0 0 0,0 0 1 0 0,0 0-1 0 0,-1 0 1 0 0,1-1-1 0 0,-2 1 0 0 0,1-1 1 0 0,0 0-1 0 0,-1 0 1 0 0,0 0-1 0 0,-1 1-120 0 0,-14 10 0 0 0,9-12 0 0 0,9-4-9 0 0,0-1 0 0 0,0 0 0 0 0,0 0-1 0 0,1 1 1 0 0,-1-1 0 0 0,0 0 0 0 0,0 0 0 0 0,0 0 0 0 0,1 0-1 0 0,-1 0 1 0 0,1 0 0 0 0,-1 0 0 0 0,1 0 0 0 0,-1 0-1 0 0,1 0 1 0 0,-1 0 0 0 0,1 0 0 0 0,0 0 0 0 0,0 0 0 0 0,-1 0-1 0 0,1-1 10 0 0,-3-26-636 0 0,4 12-605 0 0,1 0 0 0 0,1 1 0 0 0,1 0 0 0 0,0 0 0 0 0,1 0-1 0 0,6-13 1242 0 0,-7 18-1077 0 0,6-16-5746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0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13 15663 0 0,'0'0'356'0'0,"-1"-2"50"0"0,0 1-357 0 0,0 0 1 0 0,1 0-1 0 0,-1 0 1 0 0,1 0-1 0 0,-1-1 1 0 0,1 1-1 0 0,0 0 1 0 0,-1 0 0 0 0,1 0-1 0 0,0-1 1 0 0,0 1-1 0 0,0 0 1 0 0,0 0-1 0 0,0-1 1 0 0,0 1-1 0 0,0 0 1 0 0,0-1-50 0 0,1 0 122 0 0,0-1 0 0 0,0 1 0 0 0,0 0-1 0 0,0-1 1 0 0,0 1 0 0 0,1 0 0 0 0,-1 0 0 0 0,2-2-122 0 0,1-2 558 0 0,-1 0 0 0 0,0 0 0 0 0,0-1 0 0 0,-1 1-1 0 0,1-1 1 0 0,-2 0 0 0 0,1 1 0 0 0,-1-1 0 0 0,0 0 0 0 0,0-1-558 0 0,1-2 432 0 0,-1 0 0 0 0,2 1 1 0 0,-1-1-1 0 0,3-4-432 0 0,1-3 14 0 0,-5 14 89 0 0,0-1 0 0 0,0 1 0 0 0,1-1 0 0 0,-1 1 0 0 0,1 0 0 0 0,-1 0 1 0 0,1 0-1 0 0,0 0 0 0 0,0 0 0 0 0,0 0 0 0 0,1 0 0 0 0,-1 0 0 0 0,1 1 0 0 0,1-2-103 0 0,10-7 351 0 0,-11 8-319 0 0,0 1 0 0 0,-1 0 0 0 0,1 0 0 0 0,0 0 1 0 0,0 0-1 0 0,0 0 0 0 0,0 1 0 0 0,0-1-32 0 0,31-15 0 0 0,-28 14 0 0 0,-1-1 0 0 0,1 1 0 0 0,0 1 0 0 0,1-1 0 0 0,-1 1 0 0 0,3-1 0 0 0,10-1 0 0 0,-13 2 0 0 0,-1 1 0 0 0,0 0 0 0 0,1 0 0 0 0,-1 0 0 0 0,1 1 0 0 0,-1 0 0 0 0,2 0 0 0 0,10 1-9 0 0,-12-1 20 0 0,1 0 1 0 0,-1 0-1 0 0,0 1 1 0 0,0-1 0 0 0,0 1-1 0 0,0 1 1 0 0,5 1-12 0 0,-9-3 79 0 0,8 4 571 0 0,1 0 1 0 0,-1 1 0 0 0,9 6-651 0 0,-15-9-33 0 0,-1 0 0 0 0,1 0 1 0 0,-1 0-1 0 0,0 0 1 0 0,0 1-1 0 0,0-1 1 0 0,0 1-1 0 0,0 0 1 0 0,0-1-1 0 0,-1 1 0 0 0,1 0 1 0 0,-1 0-1 0 0,0 0 1 0 0,1 1 32 0 0,1 6-99 0 0,0-1 0 0 0,0 1-1 0 0,-1 0 1 0 0,-1 0 0 0 0,0 0 0 0 0,0 0 0 0 0,0 0 0 0 0,-1 0 0 0 0,-1 0 0 0 0,0 0 0 0 0,0 0-1 0 0,-2 1 100 0 0,-1 5 71 0 0,0 0-1 0 0,-2 0 0 0 0,0 0 1 0 0,-1-1-1 0 0,0 0 0 0 0,-1-1 0 0 0,-1 1 1 0 0,0-2-1 0 0,-1 1 0 0 0,-1-1 1 0 0,0-1-1 0 0,0 0 0 0 0,-1-1 0 0 0,-7 5-70 0 0,0-2 183 0 0,0 0-1 0 0,-2-1 1 0 0,1-2-1 0 0,-11 4-182 0 0,23-11-73 0 0,0-1 0 0 0,0 0 0 0 0,-1-1-1 0 0,1 0 1 0 0,-1 0 0 0 0,1-1-1 0 0,-1 0 1 0 0,0-1 0 0 0,1 0 0 0 0,-1 0-1 0 0,0 0 1 0 0,0-1 0 0 0,-3-2 73 0 0,9 3-271 0 0,1-1 0 0 0,0 1 1 0 0,0-1-1 0 0,0 0 1 0 0,0 0-1 0 0,0 0 0 0 0,0 0 1 0 0,0-1-1 0 0,0 1 0 0 0,0 0 1 0 0,1-1-1 0 0,-1 1 1 0 0,0-1-1 0 0,1 0 0 0 0,-1 1 1 0 0,1-1-1 0 0,0 0 0 0 0,-1 0 1 0 0,1 0-1 0 0,0 0 1 0 0,0 0-1 0 0,0 0 0 0 0,1 0 1 0 0,-1-1-1 0 0,0 1 0 0 0,1 0 1 0 0,0 0-1 0 0,-1 0 1 0 0,1-1-1 0 0,0 1 0 0 0,0 0 1 0 0,0-1-1 0 0,0 1 0 0 0,1 0 1 0 0,-1 0-1 0 0,1-1 0 0 0,-1 1 1 0 0,1 0 270 0 0,2-4-640 0 0,0 1 1 0 0,0 0-1 0 0,0 0 0 0 0,3-3 640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0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01 2759 0 0,'0'0'107'0'0,"0"0"-19"0"0,0 0 60 0 0,0 0 233 0 0,9-7 1058 0 0,-1-20-706 0 0,-2 8 1163 0 0,-6 18-1384 0 0,0 1 0 0 0,1-1-69 0 0,3-10 91 0 0,-2 5 477 0 0,-2 1 73 0 0,0 0 733 0 0,-2-14 8073 0 0,-17 27-9653 0 0,14-4-50 0 0,0-1-1 0 0,0 1 1 0 0,0 0-1 0 0,0 0 0 0 0,1 1 1 0 0,0-1-1 0 0,-3 5-186 0 0,-18 18 671 0 0,19-22-523 0 0,1 0 0 0 0,0 1 1 0 0,1 0-1 0 0,0 0 0 0 0,-1 0 0 0 0,-2 7-148 0 0,-10 15 551 0 0,9-16-444 0 0,-4 3-6 0 0,1 1-1 0 0,1 1 0 0 0,0 0 0 0 0,1 0 0 0 0,0 4-100 0 0,-2 4 0 0 0,-9 15 0 0 0,8-18 0 0 0,1 2 0 0 0,-1 6 0 0 0,6-16 0 0 0,-12 37 0 0 0,2 0 0 0 0,-4 30 0 0 0,10-34 0 0 0,2-9 0 0 0,2 0 0 0 0,1 0 0 0 0,0 26 0 0 0,5-57 0 0 0,1 1 0 0 0,-1-1 0 0 0,1 0 0 0 0,1 0 0 0 0,-1-1 0 0 0,1 1 0 0 0,0 0 0 0 0,1 0 0 0 0,0-1 0 0 0,0 1 0 0 0,0-1 0 0 0,1 0 0 0 0,0 0 0 0 0,0 0 0 0 0,10 7 0 0 0,-4-5 0 0 0,-8-5 0 0 0,1-1 0 0 0,0 1 0 0 0,0-1 0 0 0,-1 0 0 0 0,1 0 0 0 0,1 0 0 0 0,-1-1 0 0 0,0 1 0 0 0,0-1 0 0 0,1 0 0 0 0,-1 1 0 0 0,1-1 0 0 0,-35 16-337 0 0,28-15-248 0 0,0 0 0 0 0,0 0 0 0 0,0 0 0 0 0,0-1 0 0 0,-1 1 0 0 0,1-1 0 0 0,0 0 1 0 0,-1 0-1 0 0,1 0 0 0 0,-1-1 0 0 0,0 1 585 0 0,1-1-249 0 0,-17 4-2307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1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28 10135 0 0,'0'0'231'0'0,"0"0"29"0"0,-3-17 305 0 0,-4-20 1305 0 0,6 35-1582 0 0,1 1 1 0 0,0-1-1 0 0,-1 0 1 0 0,1 0-1 0 0,0 1 1 0 0,0-1-1 0 0,1 0 1 0 0,-1 0-1 0 0,0 1 1 0 0,0-1-1 0 0,1 0 1 0 0,0 0-289 0 0,0-8 1652 0 0,-1 9-697 0 0,14-23 3262 0 0,-9 20-3990 0 0,-4 3 161 0 0,-1 1 100 0 0,0 0 21 0 0,1 2-66 0 0,0 3-428 0 0,0 0 1 0 0,0-1-1 0 0,0 1 1 0 0,-1 0-1 0 0,0 0 0 0 0,0 0 1 0 0,0 0-1 0 0,0 0 1 0 0,-1 0-1 0 0,0 3-15 0 0,-14 52 12 0 0,12-51-13 0 0,-18 58 1 0 0,-3-2 0 0 0,-3 0 0 0 0,-6 6 0 0 0,21-40-18 0 0,-3 10 108 0 0,14-39 281 0 0,1-2 117 0 0,13-20 613 0 0,-2 2-1096 0 0,-2-1 0 0 0,0-1 0 0 0,-1 1 0 0 0,3-16-5 0 0,19-84-4 0 0,-27 109 4 0 0,3-15 0 0 0,-2 0 0 0 0,0 0 0 0 0,0-23 0 0 0,-5 31 0 0 0,-1 11 0 0 0,-3 8 0 0 0,0 4 0 0 0,4 5 0 0 0,1-10 0 0 0,0 0 0 0 0,0-1 0 0 0,1 1 0 0 0,-1 0 0 0 0,0-1 0 0 0,1 1 0 0 0,-1 0 0 0 0,0-1 0 0 0,1 1 0 0 0,-1 0 0 0 0,1-1 0 0 0,-1 1 0 0 0,1-1 0 0 0,0 1 0 0 0,-1-1 0 0 0,1 1 0 0 0,-1-1 0 0 0,1 1 0 0 0,0-1 0 0 0,-1 1 0 0 0,1-1 0 0 0,0 0 0 0 0,0 0 0 0 0,-1 1 0 0 0,1-1 0 0 0,0 0 0 0 0,0 0 0 0 0,-1 0 0 0 0,1 0 0 0 0,0 0 0 0 0,0 0 0 0 0,-1 0 0 0 0,1 0 0 0 0,0 0 0 0 0,0 0 0 0 0,0 0 0 0 0,-1 0 0 0 0,1-1 0 0 0,5 0 0 0 0,-1-1 0 0 0,0 1 0 0 0,0-2 0 0 0,0 1 0 0 0,1-1 0 0 0,2 0 0 0 0,25-17 0 0 0,-27 16 0 0 0,0 0 0 0 0,0 0 0 0 0,1 1 0 0 0,0-1 0 0 0,4 0 0 0 0,39-17 0 0 0,-18 8 0 0 0,7 2 0 0 0,-23 8 0 0 0,-13 4 0 0 0,0 0 0 0 0,-3-1 0 0 0,1 0 0 0 0,0 0 0 0 0,0 0 0 0 0,0 0 0 0 0,0 0 0 0 0,-1 1 0 0 0,1-1 0 0 0,0 0 0 0 0,0 0 0 0 0,0 1 0 0 0,-1-1 0 0 0,1 1 0 0 0,0-1 0 0 0,0 0 0 0 0,-1 1 0 0 0,1-1 0 0 0,0 1 0 0 0,-1 0 0 0 0,1-1 0 0 0,-1 1 0 0 0,1 0 0 0 0,-1-1 0 0 0,1 1 0 0 0,-1 0 0 0 0,2 2 0 0 0,10 11 0 0 0,-11-9 0 0 0,-1-1 0 0 0,3 11 0 0 0,-1-2 0 0 0,0-1 0 0 0,0 0 0 0 0,-1 1 0 0 0,-1-1 0 0 0,0 6 0 0 0,-5 17 0 0 0,-1-1 0 0 0,-6 18 0 0 0,-3 14 0 0 0,9-39 0 0 0,-2 1 0 0 0,-3 5 0 0 0,-7 22 0 0 0,17-50 0 0 0,-1 2 0 0 0,0 0 0 0 0,0 0 0 0 0,1 1 0 0 0,1-1 0 0 0,-1 1 0 0 0,1-1 0 0 0,0 0 0 0 0,1 8 0 0 0,2-1 0 0 0,-3-14 0 0 0,0 0 0 0 0,0 1 0 0 0,0-1 0 0 0,0 1 0 0 0,0-1 0 0 0,1 0 0 0 0,-1 1 0 0 0,0-1 0 0 0,0 1 0 0 0,1-1 0 0 0,-1 0 0 0 0,0 1 0 0 0,0-1 0 0 0,1 0 0 0 0,-1 1 0 0 0,0-1 0 0 0,1 0 0 0 0,-1 0 0 0 0,1 1 0 0 0,10 1 0 0 0,1-5 0 0 0,-12 2 0 0 0,3 0 0 0 0,-1 0 0 0 0,0 0 0 0 0,0-1 0 0 0,1 1 0 0 0,-1-1 0 0 0,0 1 0 0 0,0-1 0 0 0,-1 0 0 0 0,1 0 0 0 0,0 0 0 0 0,-1 0 0 0 0,1 0 0 0 0,0-2 0 0 0,0 1-144 0 0,0 1 0 0 0,-1-1-1 0 0,1 0 1 0 0,-1 0 0 0 0,0 0-1 0 0,0 1 1 0 0,0-1 0 0 0,0-1 0 0 0,0 1-1 0 0,-1 0 1 0 0,1 0 0 0 0,-1 0 0 0 0,0 0-1 0 0,0 0 1 0 0,0-3 144 0 0,-1 0-382 0 0,0 0 0 0 0,0 1-1 0 0,0-1 1 0 0,-1 0 0 0 0,0 1-1 0 0,0-1 1 0 0,-2-3 382 0 0,3 9-232 0 0,0-1 1 0 0,1 0-1 0 0,-1 1 0 0 0,0-1 1 0 0,1 0-1 0 0,-1 1 0 0 0,0-1 0 0 0,0 1 1 0 0,0 0-1 0 0,0-1 0 0 0,1 1 0 0 0,-1 0 1 0 0,0-1-1 0 0,0 1 0 0 0,0 0 1 0 0,0 0-1 0 0,0 0 0 0 0,0 0 232 0 0,-2-1-706 0 0,-11-2-1330 0 0,-8 1-11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2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25 10135 0 0,'0'0'231'0'0,"-7"-3"308"0"0,-6-3-658 0 0,0-2 4960 0 0,12 7-4281 0 0,0 0-1 0 0,0-1 1 0 0,0 1 0 0 0,0 0-1 0 0,1 0 1 0 0,-1-1 0 0 0,0 1 0 0 0,1 0-1 0 0,-1 0 1 0 0,1-1 0 0 0,-1 1-1 0 0,1-1 1 0 0,0 0-560 0 0,-1 1 512 0 0,1 1 0 0 0,0 0 0 0 0,0 0 0 0 0,1-2 199 0 0,1-3 1070 0 0,0 4-1647 0 0,16-5-96 0 0,-3 3-38 0 0,1 0 0 0 0,-1 1 0 0 0,14 1 0 0 0,-11 0 0 0 0,0-1 0 0 0,17-3 0 0 0,-10-2-825 0 0,1-1-1 0 0,-1-1 1 0 0,23-11 825 0 0,-45 17-6190 0 0,-2-7-1968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3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28 6447 0 0,'0'0'298'0'0,"0"0"-10"0"0,0 0-50 0 0,0 0 493 0 0,0 0 238 0 0,0 0 45 0 0,0 0-61 0 0,0 0-288 0 0,0 0-121 0 0,0 0-28 0 0,0 0 66 0 0,0 0 288 0 0,0 0 122 0 0,0 0 28 0 0,0-2-133 0 0,1-1-604 0 0,0-1 0 0 0,0 1-1 0 0,0 0 1 0 0,0-1 0 0 0,0 1 0 0 0,1 0 0 0 0,-1 0 0 0 0,1 0-1 0 0,0 0 1 0 0,0 0 0 0 0,0 1 0 0 0,2-3-283 0 0,6-8 1435 0 0,-7 7-1186 0 0,0 0 1 0 0,-1-1-1 0 0,1 1 0 0 0,-1-1 0 0 0,-1 1 0 0 0,1-1 1 0 0,-1 0-1 0 0,0 1 0 0 0,-1-1 0 0 0,1 0-249 0 0,-1-12 652 0 0,-1 0 0 0 0,-2-18-652 0 0,3 35 371 0 0,-1-6 1218 0 0,1 8-1589 0 0,0-1 1 0 0,0 1-1 0 0,0 0 1 0 0,0 0-1 0 0,0 0 0 0 0,0 0 1 0 0,0 0-1 0 0,0 0 0 0 0,-1 0 1 0 0,1-1-1 0 0,0 1 0 0 0,0 0 1 0 0,0 0-1 0 0,0 0 0 0 0,0 0 1 0 0,0 0-1 0 0,0 0 1 0 0,-1 0-1 0 0,1 0 0 0 0,0 0 1 0 0,0 0-1 0 0,0 0 0 0 0,0 0 1 0 0,0 0-1 0 0,0 0 0 0 0,-1 0 1 0 0,1 0-1 0 0,0 0 0 0 0,0 0 1 0 0,0 0-1 0 0,0 0 1 0 0,0 0-1 0 0,-1 0 0 0 0,1 0 1 0 0,0 0-1 0 0,0 0 0 0 0,0 0 1 0 0,0 0-1 0 0,0 0 0 0 0,0 0 1 0 0,0 1-1 0 0,-1-1 0 0 0,1 0 1 0 0,0 0-1 0 0,0 0 1 0 0,0 0-1 0 0,0 0 0 0 0,0 0 1 0 0,0 0-1 0 0,0 0 0 0 0,0 1 1 0 0,0-1-1 0 0,0 0 0 0 0,0 0 1 0 0,0 0-1 0 0,-1 0 0 0 0,1 2 0 0 0,-1-1-1 0 0,0 1 1 0 0,0-1 0 0 0,1 1-1 0 0,-1 0 1 0 0,0-1 0 0 0,1 1-1 0 0,0 0 1 0 0,-1-1 0 0 0,1 1-1 0 0,0 0 1 0 0,0 1 0 0 0,-8 59 0 0 0,-3 0 0 0 0,-6 16 0 0 0,17-77 0 0 0,-8 31 0 0 0,6-22 0 0 0,1 1 0 0 0,0-1 0 0 0,1 0 0 0 0,0 1 0 0 0,0-1 0 0 0,1 1 0 0 0,1-1 0 0 0,0 0 0 0 0,2 6 0 0 0,-4-15 0 0 0,0 0 0 0 0,0 0 0 0 0,0 0 0 0 0,1 0 0 0 0,-1 0 0 0 0,0 0 0 0 0,1 0 0 0 0,-1 0 0 0 0,1 0 0 0 0,-1 0 0 0 0,1-1 0 0 0,-1 1 0 0 0,1 0 0 0 0,0 0 0 0 0,-1 0 0 0 0,1-1 0 0 0,0 1 0 0 0,0 0 0 0 0,0-1 0 0 0,0 1 0 0 0,-1 0 0 0 0,2-1 0 0 0,2 3 0 0 0,3 5 0 0 0,2-3 0 0 0,-6-4 0 0 0,-1 0 0 0 0,1-1 0 0 0,0 0 0 0 0,0 0 0 0 0,0 0 0 0 0,0 0 0 0 0,0 0 0 0 0,0 0 0 0 0,0-1 0 0 0,0 1 0 0 0,0-1 0 0 0,0 0 0 0 0,0 0 0 0 0,0 0 0 0 0,-1 0 0 0 0,1 0 0 0 0,0-1 0 0 0,-1 1 0 0 0,1-2 0 0 0,10-5 0 0 0,-1-1 0 0 0,-1-1 0 0 0,6-6 0 0 0,5-4 0 0 0,-10 9 0 0 0,0-1 0 0 0,-1-1 0 0 0,-1 0 0 0 0,0 0 0 0 0,0-1 0 0 0,-2-1 0 0 0,0 1 0 0 0,3-8 0 0 0,-2 0 0 0 0,-1-1 0 0 0,3-19 0 0 0,0 4 0 0 0,-9 33 111 0 0,-1 0 0 0 0,1-1-1 0 0,-1 1 1 0 0,-1 0 0 0 0,1-1 0 0 0,-1 1-1 0 0,1 0 1 0 0,-2-1 0 0 0,1 1 0 0 0,-1-1 0 0 0,1 1-1 0 0,-1 0 1 0 0,-1-3-111 0 0,-1-1 592 0 0,1 6-576 0 0,-4 5-16 0 0,3 4-64 0 0,3-5-273 0 0,0-1-138 0 0,0 0-33 0 0,0 0-4 0 0,0 0 0 0 0,3 1 0 0 0,3 1-21 0 0,0-1-1 0 0,0 0 1 0 0,0 0 0 0 0,0 0-1 0 0,1-1 1 0 0,-1 0 0 0 0,0 0-1 0 0,0-1 1 0 0,0 0 0 0 0,4 0 533 0 0,0-3-7851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3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01 13823 0 0,'0'0'315'0'0,"0"0"45"0"0,0 0 21 0 0,0 0-49 0 0,0 0-81 0 0,0 0 481 0 0,0 0 237 0 0,0 0 45 0 0,6 13 4304 0 0,-7 2-5028 0 0,0 0-1 0 0,-2 1 1 0 0,0-2-1 0 0,-1 1 1 0 0,0 0-290 0 0,-9 36 624 0 0,-9 48-624 0 0,22-71 1883 0 0,1-29-1734 0 0,0 0-148 0 0,1 0 0 0 0,-1 0-1 0 0,0 0 1 0 0,1 0 0 0 0,-1 0-1 0 0,0 0 1 0 0,0 0 0 0 0,0 0 0 0 0,0-1-1 0 0,0 1 1 0 0,0 0 0 0 0,0-1 0 0 0,0 1-1 0 0,0-1 1 0 0,-1 1 0 0 0,1-1 0 0 0,-1 1-1 0 0,1-1 1 0 0,-1 1 0 0 0,1-1 0 0 0,-1 0-1 0 0,0 1 1 0 0,0-1-1 0 0,1-3-1 0 0,10-75 444 0 0,-4 11 158 0 0,-6 46-350 0 0,2 1 0 0 0,0-1 0 0 0,1 1 0 0 0,5-14-251 0 0,-1 10 0 0 0,-7 24 0 0 0,0 0 0 0 0,0 0 0 0 0,1 0 0 0 0,-1 0 0 0 0,0 1 0 0 0,1-1 0 0 0,-1 0 0 0 0,1 1 0 0 0,0-1 0 0 0,-1 1 0 0 0,1 0 0 0 0,0 0 0 0 0,0 0 0 0 0,0-1 0 0 0,0 2 0 0 0,0-1 0 0 0,0 0 0 0 0,0 0 0 0 0,0 1 0 0 0,0-1 0 0 0,2 1 0 0 0,10-3 0 0 0,0 0 0 0 0,0 2 0 0 0,2-1 0 0 0,-4 1 0 0 0,21-2 0 0 0,1 2 0 0 0,12 1 0 0 0,-42 0 0 0 0,1 1 0 0 0,-1 0 0 0 0,1 0 0 0 0,-1 0 0 0 0,1 1 0 0 0,-1-1 0 0 0,0 1 0 0 0,1 0 0 0 0,-3-1 0 0 0,0 0 0 0 0,0 1 0 0 0,1-1 0 0 0,-1 0 0 0 0,-1 1 0 0 0,1-1 0 0 0,0 1 0 0 0,0 0 0 0 0,-1-1 0 0 0,1 1 0 0 0,-1 0 0 0 0,1 0 0 0 0,-1 0 0 0 0,0 0 0 0 0,1 0 0 0 0,-1 2 0 0 0,0 6 0 0 0,-1-5 0 0 0,-1 1 0 0 0,-1-1 0 0 0,1 0 0 0 0,-1 1 0 0 0,0-1 0 0 0,0 0 0 0 0,0 0 0 0 0,-1 0 0 0 0,0-1 0 0 0,0 1 0 0 0,0-1 0 0 0,-3 4 0 0 0,-8 7 0 0 0,-1 0 0 0 0,-13 10 0 0 0,5-3 0 0 0,-13 10 0 0 0,83-56 0 0 0,-42 21 0 0 0,0 1 0 0 0,0-1 0 0 0,0 1 0 0 0,1 0 0 0 0,-1 1 0 0 0,1-1 0 0 0,-1 1 0 0 0,1 0 0 0 0,0 1 0 0 0,-1-1 0 0 0,7 1 0 0 0,-10 0 0 0 0,0 1 0 0 0,1-1 0 0 0,-1 0 0 0 0,0 1 0 0 0,1 0 0 0 0,-1-1 0 0 0,0 1 0 0 0,0 0 0 0 0,0 0 0 0 0,1 0 0 0 0,-1 0 0 0 0,0 1 0 0 0,-1-1 0 0 0,1 0 0 0 0,0 1 0 0 0,0 0 0 0 0,0-1 0 0 0,4 5 0 0 0,-4-4 0 0 0,0 0 0 0 0,0 1 0 0 0,0-1 0 0 0,0 1 0 0 0,0-1 0 0 0,-1 1 0 0 0,1 0 0 0 0,-1-1 0 0 0,0 1 0 0 0,1 2 0 0 0,8 15 0 0 0,-7-14 0 0 0,1 1 0 0 0,-1 0 0 0 0,0 0 0 0 0,0 0 0 0 0,-1 0 0 0 0,0 0 0 0 0,1 4 0 0 0,0 10 0 0 0,0 0 0 0 0,-2 1 0 0 0,-1-18 0 0 0,0-1 0 0 0,-1 1 0 0 0,1-1 0 0 0,-1 1 0 0 0,0-1 0 0 0,0 1 0 0 0,0-1 0 0 0,-1 0 0 0 0,-1 4 0 0 0,2-5 0 0 0,-1 0 0 0 0,0 1 0 0 0,-1-1 0 0 0,1 0 0 0 0,0 0 0 0 0,-1 0 0 0 0,1 0 0 0 0,-1-1 0 0 0,1 1 0 0 0,-1-1 0 0 0,0 1 0 0 0,0-1 0 0 0,0 0 0 0 0,1 0 0 0 0,-1 0 0 0 0,-1 0 0 0 0,-24 8 608 0 0,22-6-407 0 0,1-1 0 0 0,0 0 0 0 0,-1-1 0 0 0,0 1 1 0 0,0-1-1 0 0,-5 1-201 0 0,-19-1-163 0 0,-1-1 0 0 0,0-1 0 0 0,1-2 0 0 0,-7-2 163 0 0,36 5-500 0 0,1 0-11 0 0,0 0-1 0 0,0 0 0 0 0,0 0-1183 0 0,1-2-4966 0 0,3-8-2127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4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2 11975 0 0,'0'0'267'0'0,"0"0"42"0"0,0 0 17 0 0,3 0-28 0 0,-1 0-1909 0 0,7-2 5468 0 0,-3 2 793 0 0,-11 2-2878 0 0,2 0-1518 0 0,-1 0-1 0 0,1 1 0 0 0,0-1 1 0 0,-1 0-1 0 0,1 1 0 0 0,0 0 1 0 0,1 0-1 0 0,-1 0 0 0 0,0 0 1 0 0,-1 3-254 0 0,-7 7 574 0 0,-18 21-369 0 0,2 2 1 0 0,1 1-1 0 0,-5 11-205 0 0,31-48 0 0 0,-2 4 0 0 0,-1 0 0 0 0,1 1 0 0 0,0 0 0 0 0,0-1 0 0 0,1 1 0 0 0,-1 0 0 0 0,1 0 0 0 0,0 0 0 0 0,0-1 0 0 0,1 1 0 0 0,-1 0 0 0 0,1 2 0 0 0,0-5 0 0 0,0 0 0 0 0,0 0 0 0 0,1 0 0 0 0,-1 0 0 0 0,1 0 0 0 0,-1 0 0 0 0,1 0 0 0 0,-1 0 0 0 0,1 0 0 0 0,0 0 0 0 0,0-1 0 0 0,0 1 0 0 0,0 0 0 0 0,0-1 0 0 0,1 1 0 0 0,-1-1 0 0 0,0 1 0 0 0,1-1 0 0 0,-1 1 0 0 0,1-1 0 0 0,-1 0 0 0 0,1 0 0 0 0,0 0 0 0 0,-1 0 0 0 0,1 0 0 0 0,0 0 0 0 0,0 0 0 0 0,0-1 0 0 0,0 1 0 0 0,0 0 0 0 0,1-1 0 0 0,1 1 0 0 0,-1-1 0 0 0,1 0 0 0 0,0 0 0 0 0,0 0 0 0 0,-1-1 0 0 0,1 1 0 0 0,0-1 0 0 0,-1 0 0 0 0,1 0 0 0 0,-1 0 0 0 0,1-1 0 0 0,-1 1 0 0 0,0-1 0 0 0,1 0 0 0 0,-1 0 0 0 0,2-1 0 0 0,2-2 0 0 0,0 0 0 0 0,-1 0 0 0 0,0-1 0 0 0,0 0 0 0 0,-1 0 0 0 0,1 0 0 0 0,-1-1 0 0 0,-1 1 13 0 0,23-35 628 0 0,-25 37-554 0 0,-1 0 1 0 0,1-1-1 0 0,-1 1 0 0 0,1 0 1 0 0,-1 0-1 0 0,0-1 0 0 0,-1 1 1 0 0,1-1-1 0 0,-1-3-87 0 0,1-6 218 0 0,0 0 0 0 0,3-9-218 0 0,-2 9 86 0 0,0 1 0 0 0,-1-9-86 0 0,-1 21 0 0 0,0 1 0 0 0,0-1 0 0 0,0 1 0 0 0,0-1 0 0 0,0 0 0 0 0,0 1 0 0 0,1-1 0 0 0,-1 1 0 0 0,0 0 0 0 0,0-1 0 0 0,0 1 0 0 0,0-1 0 0 0,1 1 0 0 0,-1-1 0 0 0,0 1 0 0 0,1-1 0 0 0,-1 1 0 0 0,0 0 0 0 0,1-1 0 0 0,-1 1 0 0 0,0 0 0 0 0,1-1 0 0 0,-1 1 0 0 0,1 0 0 0 0,-1-1 0 0 0,0 1 0 0 0,1 0 0 0 0,-1 0 0 0 0,1-1 0 0 0,-1 1 0 0 0,1 0 0 0 0,-1 0 0 0 0,1 0 0 0 0,-1 0 0 0 0,1 0 0 0 0,-1 0 0 0 0,1 0 0 0 0,-1 0 0 0 0,1 0 0 0 0,-1 0 0 0 0,1 0 0 0 0,-1 0 0 0 0,1 0 0 0 0,-1 0 0 0 0,1 0 0 0 0,0 1 0 0 0,1-1 0 0 0,4 0 0 0 0,0 0 0 0 0,0 0 0 0 0,0 1 0 0 0,0 0 0 0 0,0 0 0 0 0,0 1 0 0 0,0-1 0 0 0,4 3 0 0 0,0-1 0 0 0,0 0 0 0 0,0-1 0 0 0,1 0 0 0 0,-1 0 0 0 0,8-1 0 0 0,26 5 0 0 0,-1 3 0 0 0,-25-6 0 0 0,-16-3 0 0 0,1 0 0 0 0,-1 0 0 0 0,1 1 0 0 0,-1-1 0 0 0,1 1 0 0 0,-1-1 0 0 0,0 1 0 0 0,1 0 0 0 0,-1 0 0 0 0,0 0 0 0 0,0 0 0 0 0,0 0 0 0 0,1 1 0 0 0,-1-1 0 0 0,0 0 0 0 0,1 3 0 0 0,16 12 0 0 0,-12-7 0 0 0,-7-7 0 0 0,-1 0 0 0 0,1 0 0 0 0,0 0 0 0 0,-1 0 0 0 0,1 0 0 0 0,-1-1 0 0 0,0 1 0 0 0,0 0 0 0 0,1 0 0 0 0,-1 0 0 0 0,0-1 0 0 0,-1 1 0 0 0,1-1 0 0 0,0 1 0 0 0,-1 0 0 0 0,-6 10 0 0 0,3 0 0 0 0,0-1 0 0 0,-1 0 0 0 0,0-1 0 0 0,-1 1 0 0 0,1-1 0 0 0,-2 0 0 0 0,-1 1 0 0 0,-69 74 0 0 0,76-83-11 0 0,-3 8 61 0 0,3-5-17 0 0,1-3 338 0 0,12-12 626 0 0,-7 7-937 0 0,0 1 0 0 0,0-1 0 0 0,1 1 0 0 0,-1 0 0 0 0,1 0-60 0 0,22-13-577 0 0,9-18-74 0 0,-24 21 423 0 0,1 1 0 0 0,4-3 228 0 0,145-95 0 0 0,-99 68 0 0 0,-37 25 21 0 0,0 2 1 0 0,2 2-1 0 0,27-11-21 0 0,-52 23 337 0 0,-3 0 138 0 0,1 0-413 0 0,0 1 0 0 0,1 0 0 0 0,-1 0 0 0 0,0-1 0 0 0,1 1 0 0 0,-1 0 0 0 0,0 0 0 0 0,0 0 0 0 0,0 1 0 0 0,0-1 0 0 0,0 0 0 0 0,0 0 0 0 0,0 1 0 0 0,0-1 0 0 0,0 0 0 0 0,-1 1 0 0 0,1-1 0 0 0,0 1-62 0 0,-1 4 0 0 0,0 1 0 0 0,0-1 0 0 0,0 0 0 0 0,0 0 0 0 0,-1 1 0 0 0,0-1 0 0 0,-1 0 0 0 0,1 0 0 0 0,-1 0 0 0 0,0 0 0 0 0,-1 0 0 0 0,1-1 0 0 0,-2 3 0 0 0,-9 27 0 0 0,10-26 0 0 0,1-1 0 0 0,-2 0 0 0 0,1 0 0 0 0,-2 2 0 0 0,-15 21 0 0 0,11-19 0 0 0,1 1 0 0 0,1 0 0 0 0,-5 12 0 0 0,10-21 0 0 0,1-2 0 0 0,0 1 0 0 0,0 0 0 0 0,0-1 0 0 0,0 1 0 0 0,1 0 0 0 0,-1-1 0 0 0,1 1 0 0 0,0 0 0 0 0,0 0 0 0 0,0-1 0 0 0,0 1 0 0 0,0 0 0 0 0,0 0 0 0 0,1 0 0 0 0,-1 4 0 0 0,0-5 0 0 0,0 0 0 0 0,0 0 0 0 0,0 0 0 0 0,1 0 0 0 0,-1 0 0 0 0,1 0 0 0 0,-1 0 0 0 0,1 0 0 0 0,0 0 0 0 0,0 0 0 0 0,-1 0 0 0 0,1 0 0 0 0,1-1 0 0 0,0 2 0 0 0,4 7 0 0 0,0-1 0 0 0,4-8 0 0 0,-7-2 0 0 0,-1 1 0 0 0,1-1 0 0 0,0 0 0 0 0,-1 0 0 0 0,1 0 0 0 0,0 0 0 0 0,-1 0 0 0 0,0-1 0 0 0,1 1 0 0 0,-1-1 0 0 0,2-2 0 0 0,25-22 0 0 0,-23 20 0 0 0,30-32 0 0 0,-10 10 0 0 0,2 2 0 0 0,8-6 0 0 0,69-46 0 0 0,-101 75 0 0 0,0 0 0 0 0,-1-1 0 0 0,1 0 0 0 0,-1 0 0 0 0,0 0 0 0 0,0 0 0 0 0,1-4 0 0 0,8-10 0 0 0,-4 11 0 0 0,-1-1 0 0 0,1 1 0 0 0,1 1 0 0 0,-1-1 0 0 0,1 1 0 0 0,0 1 0 0 0,9-5 0 0 0,2-1 0 0 0,-8 2 0 0 0,-12 4 0 0 0,1 1 0 0 0,5-1 0 0 0,-6 2 0 0 0,4 9 0 0 0,-4-5 0 0 0,0 0 0 0 0,0 0 0 0 0,0 0 0 0 0,0 0 0 0 0,0 1 0 0 0,1-1 0 0 0,-1 0 0 0 0,0 0 0 0 0,1 0 0 0 0,-1 0 0 0 0,1 0 0 0 0,-1-1 0 0 0,1 1 0 0 0,0 0 0 0 0,-1 0 0 0 0,1 0 0 0 0,0 0 0 0 0,0-1 0 0 0,-1 1 0 0 0,1 0 0 0 0,0 0 0 0 0,0-1 0 0 0,0 1 0 0 0,0-1 0 0 0,0 1 0 0 0,0-1 0 0 0,1 1 0 0 0,0 0 0 0 0,0 1 0 0 0,-1-1 0 0 0,1 0 0 0 0,0 1 0 0 0,-1-1 0 0 0,1 1 0 0 0,-1-1 0 0 0,1 1 0 0 0,-1 0 0 0 0,0 0 0 0 0,0-1 0 0 0,0 1 0 0 0,1 1 0 0 0,0 1 0 0 0,0-1 0 0 0,-1 1 0 0 0,1 0 0 0 0,-1 0 0 0 0,0 0 0 0 0,0 0 0 0 0,0 0 0 0 0,-1 0 0 0 0,1 0 0 0 0,-1-1 0 0 0,1-1 0 0 0,-1 0 0 0 0,1 0 0 0 0,0 0 0 0 0,0 0 0 0 0,0 0 0 0 0,0 1 0 0 0,0-1 0 0 0,1 0 0 0 0,-1 1 0 0 0,0-1 0 0 0,0 1 0 0 0,0-1 0 0 0,0 1 0 0 0,0 0 0 0 0,-1 0 0 0 0,2 22 0 0 0,-2-19 0 0 0,1 0 0 0 0,-1 0 0 0 0,1 0 0 0 0,0 0 0 0 0,1 0 0 0 0,-1 0 0 0 0,1-1 0 0 0,1 2 0 0 0,-1-3 0 0 0,-1 0 0 0 0,0-1 0 0 0,0 1 0 0 0,0 0 0 0 0,0 0 0 0 0,0 0 0 0 0,-1 0 0 0 0,0 0 0 0 0,0 0 0 0 0,0 0 0 0 0,0 0 0 0 0,-1 0 0 0 0,1 0 0 0 0,-1 0 0 0 0,0 0 0 0 0,0 0 0 0 0,-1-1 0 0 0,1 1 0 0 0,0-1 0 0 0,0-1 0 0 0,-1 1 0 0 0,0 0 0 0 0,1 0 0 0 0,-1-1 0 0 0,0 1 0 0 0,0 0 0 0 0,-1-1 0 0 0,1 0 0 0 0,0 0 0 0 0,-1 0 0 0 0,1 0 0 0 0,-1 0 0 0 0,0 0 0 0 0,0 0 0 0 0,1-1 0 0 0,-1 0 0 0 0,0 1 0 0 0,-2-1 0 0 0,-10 8 0 0 0,13-8 0 0 0,1 0 0 0 0,0 0 0 0 0,-1 0 0 0 0,1 0 0 0 0,-1-1 0 0 0,1 1 0 0 0,-1 0 0 0 0,1-1 0 0 0,-1 1 0 0 0,1-1 0 0 0,-1 1 0 0 0,-1-1 0 0 0,-39 10 0 0 0,9-2 0 0 0,31-8-127 0 0,0 1 0 0 0,0-1 0 0 0,0 0-1 0 0,0 0 1 0 0,0 0 0 0 0,0-1 0 0 0,0 1 0 0 0,0-1 0 0 0,0 1 0 0 0,0-1-1 0 0,0 1 1 0 0,0-1 0 0 0,0 0 0 0 0,0 0 0 0 0,0 0 127 0 0,1 0-329 0 0,-1 0-1 0 0,1 0 1 0 0,0 0 0 0 0,0 0 0 0 0,-1 0-1 0 0,1 0 1 0 0,0 0 0 0 0,0 0 0 0 0,0 0 0 0 0,0-1-1 0 0,0 1 1 0 0,0 0 0 0 0,1-1 0 0 0,-1 1-1 0 0,0-1 1 0 0,1 1 0 0 0,-1-1 0 0 0,1 1 0 0 0,-1-2 329 0 0,2-9-9230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6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93 8287 0 0,'0'0'191'0'0,"0"0"26"0"0,0 0 9 0 0,1-1-34 0 0,1-2-96 0 0,0 0 0 0 0,0 0 1 0 0,0 0-1 0 0,-1 0 1 0 0,1-1-1 0 0,-1 1 0 0 0,0-1 1 0 0,0 1-1 0 0,0-1 1 0 0,-1 1-1 0 0,1-1 0 0 0,-1 1 1 0 0,0-1-1 0 0,0-1-96 0 0,-1-7 1416 0 0,0-1 1 0 0,0 1-1 0 0,-3-8-1416 0 0,1 8 1876 0 0,-1 0 0 0 0,1 1 0 0 0,-3-3-1876 0 0,6 13 516 0 0,-4-19 911 0 0,1 12-362 0 0,3 4-631 0 0,1 4 319 0 0,1 7 280 0 0,-3 12-1033 0 0,-1-1 0 0 0,0 1 0 0 0,-2-1 0 0 0,-1 2 0 0 0,-6 41 0 0 0,3-19 0 0 0,-4 13 0 0 0,4-19 0 0 0,1 0 0 0 0,1 7 0 0 0,1-14 719 0 0,3-21-453 0 0,0 0 0 0 0,0 0-1 0 0,1 1 1 0 0,1-1 0 0 0,0 2-266 0 0,0-8 0 0 0,1-2 0 0 0,-1 1 0 0 0,0-1 0 0 0,0 0 0 0 0,0 1 0 0 0,1-1 0 0 0,-1 1 0 0 0,0-1 0 0 0,0 1 0 0 0,0-1 0 0 0,0 1 0 0 0,0-1 0 0 0,0 1 0 0 0,0-1 0 0 0,0 1 0 0 0,0-1 0 0 0,0 1 0 0 0,0-1 0 0 0,0 1 0 0 0,-1-1 0 0 0,1 1 0 0 0,0-1 0 0 0,0 1 0 0 0,0-1 0 0 0,-1 1 0 0 0,1-1 0 0 0,-3 10 0 0 0,0-5 0 0 0,-4 1 0 0 0,1-1 0 0 0,-1-1 0 0 0,3-2 0 0 0,-5-2 0 0 0,2 0 0 0 0,6 0-26 0 0,1 0 0 0 0,0 0 0 0 0,-1 0 0 0 0,1 0 0 0 0,-1 0 0 0 0,1 0-1 0 0,0 0 1 0 0,-1 0 0 0 0,1 0 0 0 0,0 0 0 0 0,-1 0 0 0 0,1 0 0 0 0,0-1 0 0 0,-1 1 0 0 0,1 0 0 0 0,0 0 0 0 0,-1 0 0 0 0,1 0-1 0 0,0-1 1 0 0,0 1 0 0 0,-1 0 0 0 0,1 0 0 0 0,0-1 0 0 0,0 1 0 0 0,-1 0 0 0 0,1-1 0 0 0,0 1 0 0 0,0 0 0 0 0,0 0 0 0 0,-1-1-1 0 0,1 1 1 0 0,0 0 0 0 0,0-1 0 0 0,0 1 0 0 0,0-1 0 0 0,0 1 0 0 0,0 0 0 0 0,0-1 0 0 0,0 1 0 0 0,0 0 0 0 0,0-1 0 0 0,0 1 0 0 0,0 0-1 0 0,0-1 1 0 0,0 1 0 0 0,0 0 0 0 0,0-1 0 0 0,0 1 26 0 0,0-2-428 0 0,0 0 0 0 0,0 0 0 0 0,0 0 0 0 0,0 0-1 0 0,1 0 1 0 0,-1 0 0 0 0,1 0 0 0 0,-1 0 0 0 0,1 1 0 0 0,0-1 428 0 0,5-11-8187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7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48 13823 0 0,'0'0'315'0'0,"2"-1"45"0"0,-1 1-319 0 0,0 0 1 0 0,-1 0-1 0 0,1-1 1 0 0,0 1-1 0 0,-1 0 0 0 0,1-1 1 0 0,0 1-1 0 0,-1-1 1 0 0,1 1-1 0 0,0-1 0 0 0,-1 1 1 0 0,1-1-1 0 0,-1 1 1 0 0,1-1-1 0 0,-1 1 0 0 0,1-1 1 0 0,-1 0-1 0 0,1 1 1 0 0,-1-1-42 0 0,12-17 189 0 0,-11 17 81 0 0,-1 1 0 0 0,0-1 0 0 0,0 0 1 0 0,0 0-1 0 0,0 0 0 0 0,0 0 0 0 0,0 0 0 0 0,0 0 1 0 0,0 0-1 0 0,0 0 0 0 0,0 0 0 0 0,-1 0 0 0 0,1 1 1 0 0,-1-2-271 0 0,-1-3 6145 0 0,-3 7-6106 0 0,0 0 1 0 0,1 0-1 0 0,-1 0 1 0 0,0 0 0 0 0,0-1-1 0 0,-3 1-39 0 0,7-2 371 0 0,-1 2 117 0 0,-9 4-231 0 0,6-3-150 0 0,0 0 1 0 0,0 0-1 0 0,0 0 1 0 0,1 0-1 0 0,0 1 1 0 0,-1 0 0 0 0,1 0-1 0 0,-2 3-107 0 0,0 0 29 0 0,-1 0 0 0 0,0-1 1 0 0,0 0-1 0 0,0 0 0 0 0,0-1 0 0 0,-1 0 0 0 0,-8 4-29 0 0,-15 10 239 0 0,19-11-39 0 0,0 1 1 0 0,0 0 0 0 0,1 1-1 0 0,1 0 1 0 0,-1 0 0 0 0,1 1-1 0 0,1 1 1 0 0,-6 9-201 0 0,13-18 0 0 0,0 0 0 0 0,0 0 0 0 0,0 1 0 0 0,0-1 0 0 0,1 1 0 0 0,-1-1 0 0 0,1 1 0 0 0,-1 3 0 0 0,2-5 0 0 0,0 0 0 0 0,0 0 0 0 0,0 0 0 0 0,0 0 0 0 0,1 1 0 0 0,-1-1 0 0 0,1 0 0 0 0,-1 0 0 0 0,1 0 0 0 0,0 0 0 0 0,0 0 0 0 0,0 0 0 0 0,0 0 0 0 0,0 0 0 0 0,1 0 0 0 0,1 2 0 0 0,0 0 0 0 0,0-1 0 0 0,0 1 0 0 0,0-1 0 0 0,1 0 0 0 0,0 0 0 0 0,-1 0 0 0 0,1 0 0 0 0,0-1 0 0 0,1 1 0 0 0,-1-1 0 0 0,0 0 0 0 0,0-1 0 0 0,1 1 0 0 0,0-1 0 0 0,-1 1 0 0 0,2-1 0 0 0,13 2 0 0 0,0 0 0 0 0,0-1 0 0 0,12-1 0 0 0,-24-1 0 0 0,8 0 0 0 0,0-1 0 0 0,0-1 0 0 0,3-1 0 0 0,-2 1 0 0 0,0 0 0 0 0,7 1 0 0 0,-10 0 0 0 0,-11-1 0 0 0,-8 0 0 0 0,-11-4 0 0 0,15 5 0 0 0,-7-1-133 0 0,8 1-563 0 0,0 1 429 0 0,0 0 0 0 0,1 0 0 0 0,-1 0 0 0 0,0 0 0 0 0,1 0 0 0 0,-1 0 0 0 0,0 0 1 0 0,0 0-1 0 0,1 0 0 0 0,-1 0 0 0 0,1-1 0 0 0,-1 1 0 0 0,0 0 0 0 0,1-1 0 0 0,-1 1 0 0 0,0 0 0 0 0,1-1 0 0 0,-1 1 1 0 0,1 0-1 0 0,-1-1 0 0 0,1 1 0 0 0,-1-1 0 0 0,1 1 0 0 0,-1-1 0 0 0,1 0 0 0 0,0 1 0 0 0,-1-1 0 0 0,1 1 1 0 0,0-1-1 0 0,-1 0 0 0 0,1 1 0 0 0,0-1 0 0 0,0 0 0 0 0,0 1 0 0 0,-1-2 267 0 0,3-7-942 0 0,8-7-1617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 17503 0 0,'0'0'399'0'0,"0"0"60"0"0,3 1 21 0 0,0-1-344 0 0,-2 1-106 0 0,0-1 0 0 0,0 0 0 0 0,0 0 0 0 0,0 1 0 0 0,0-1 0 0 0,0 0 0 0 0,0 0 0 0 0,0 0 0 0 0,0 0 0 0 0,0 0 0 0 0,0-1 0 0 0,0 1 0 0 0,0 0 0 0 0,0 0 0 0 0,0-1 0 0 0,-1 1 0 0 0,1 0 0 0 0,0-1 0 0 0,1 0-30 0 0,0 1 742 0 0,-2 0 228 0 0,1 0-810 0 0,1 0 0 0 0,-1 0 0 0 0,1 1 0 0 0,-1-1-1 0 0,0 1 1 0 0,1-1 0 0 0,-1 1 0 0 0,1-1 0 0 0,-1 1 0 0 0,0 0 0 0 0,0 0 0 0 0,1 0-1 0 0,-1 0 1 0 0,0 0 0 0 0,0 0 0 0 0,0 0 0 0 0,1 1-160 0 0,17 25 734 0 0,-9-12-43 0 0,-6-9-664 0 0,0 0 1 0 0,0 0 0 0 0,-1 0 0 0 0,0 1-1 0 0,-1-1 1 0 0,1 1 0 0 0,-1 0-1 0 0,1 4-27 0 0,1 14 840 0 0,2 20-840 0 0,-3-22 544 0 0,0 23-240 0 0,-1 1 0 0 0,-5 44-304 0 0,1-66 0 0 0,-2 0 0 0 0,0 1 0 0 0,-2-2 0 0 0,-1 1 0 0 0,-1-1 0 0 0,-1 0 0 0 0,0 0 0 0 0,-2-1 0 0 0,-8 11 0 0 0,-47 62 0 0 0,54-83 492 0 0,11-11-373 0 0,-1-1-1 0 0,1 1 1 0 0,0-1-1 0 0,-1 1 1 0 0,1 0-1 0 0,0-1 1 0 0,0 1-1 0 0,-1 1-118 0 0,2-2-45 0 0,-1-1 1 0 0,1 1-1 0 0,-1-1 0 0 0,1 1 0 0 0,-1-1 1 0 0,0 1-1 0 0,1-1 0 0 0,-1 1 0 0 0,0-1 1 0 0,1 0-1 0 0,-1 1 0 0 0,0-1 0 0 0,0 0 1 0 0,1 0-1 0 0,-1 0 0 0 0,0 0 0 0 0,1 1 1 0 0,-1-1-1 0 0,0 0 0 0 0,0 0 0 0 0,0 0 45 0 0,0 0-205 0 0,0 0-1 0 0,1 0 0 0 0,-1 0 1 0 0,0 0-1 0 0,1 0 0 0 0,-1 0 0 0 0,0 0 1 0 0,0-1-1 0 0,1 1 0 0 0,-1 0 0 0 0,0 0 1 0 0,1 0-1 0 0,-1-1 0 0 0,0 1 1 0 0,1 0-1 0 0,-1-1 0 0 0,0 1 0 0 0,1 0 1 0 0,-1-1-1 0 0,1 1 0 0 0,-1-1 206 0 0,-1-5-2385 0 0,1 5-5466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8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9351 0 0,'0'0'439'0'0,"0"0"62"0"0,0 0 33 0 0,0 0-65 0 0,2 0-309 0 0,4 1-4 0 0,1-1-1 0 0,-1 0 1 0 0,1-1 0 0 0,1 1-156 0 0,14-2 834 0 0,-12 1-457 0 0,0 0 0 0 0,0-1 0 0 0,0 0 0 0 0,-1 0 0 0 0,0-1 0 0 0,2-1-377 0 0,16-5 378 0 0,18-4-376 0 0,-11 3-130 0 0,1 1 1 0 0,28-2 127 0 0,-61 10-1404 0 0,-2 1-511 0 0,-1 0-107 0 0,-5 0-24 0 0</inkml:trace>
  <inkml:trace contextRef="#ctx0" brushRef="#br0" timeOffset="1">43 158 15663 0 0,'0'0'719'0'0,"0"0"-20"0"0,1 1-374 0 0,2 2 20 0 0,0-1-1 0 0,1 0 1 0 0,-1 0 0 0 0,1 0 0 0 0,0 0 0 0 0,-1 0-1 0 0,1-1 1 0 0,0 0 0 0 0,0 1 0 0 0,3-1-345 0 0,45 8 4999 0 0,-45-8-4485 0 0,15 0-102 0 0,1 0 0 0 0,-1-1 0 0 0,0-1 0 0 0,0 0 0 0 0,0-2 0 0 0,0-1 0 0 0,0-1 0 0 0,2-2-412 0 0,-19 6-310 0 0,0-1-1 0 0,-1 0 1 0 0,1-1 0 0 0,-1 1-1 0 0,0-1 1 0 0,0 0-1 0 0,0 0 1 0 0,0 0 0 0 0,3-4 310 0 0,2-1-1023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39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261 10135 0 0,'0'0'231'0'0,"0"0"29"0"0,-2-17 305 0 0,2 15-258 0 0,-1-1 0 0 0,1 0 0 0 0,0 0 0 0 0,0 0 0 0 0,1 0 0 0 0,-1 1 0 0 0,1-1 0 0 0,-1 0 0 0 0,1 0 0 0 0,0 1 0 0 0,0-1 0 0 0,0 0 0 0 0,0 1 0 0 0,2-3-307 0 0,-3 4 178 0 0,0 0 0 0 0,0 0 0 0 0,0 0 0 0 0,0 0 1 0 0,0 0-1 0 0,0 1 0 0 0,0-1 0 0 0,0 0 0 0 0,0 0 0 0 0,0 0 1 0 0,0 0-1 0 0,0 0 0 0 0,-1 0 0 0 0,1 1 0 0 0,0-1 1 0 0,-1 0-179 0 0,-1-6 847 0 0,2 3-510 0 0,1 0 0 0 0,-1 0 0 0 0,1 1 0 0 0,0-1-1 0 0,0 0 1 0 0,0 0 0 0 0,1 1 0 0 0,-1-1 0 0 0,1 1 0 0 0,2-3-337 0 0,2-9 859 0 0,-5 14-347 0 0,-1 1 0 0 0,0 0 0 0 0,1-1-441 0 0,-1 1-1 0 0,1 0 1 0 0,0 0-1 0 0,-1-1 1 0 0,1 1-1 0 0,0 0 0 0 0,-1-1 1 0 0,1 1-1 0 0,-1-1 1 0 0,1 1-1 0 0,-1-1 1 0 0,1 1-1 0 0,-1-1 1 0 0,1 1-1 0 0,-1-1 1 0 0,0 0-1 0 0,1 1 1 0 0,-1-1-71 0 0,3-2 956 0 0,-3 14-517 0 0,-2 1-439 0 0,0 0 0 0 0,-1 0 0 0 0,0 0 0 0 0,-1-1 0 0 0,0 1 0 0 0,-5 7 0 0 0,1 2 0 0 0,0 0 0 0 0,-2 15 0 0 0,-7 19 0 0 0,-7 10 0 0 0,-6 5 0 0 0,11-22 0 0 0,15-36 0 0 0,0-1 0 0 0,-1 0 0 0 0,0 0 0 0 0,0-1 0 0 0,-1 0 0 0 0,0 0 0 0 0,-5 5 0 0 0,6-10 0 0 0,-11 16 0 0 0,15-20 0 0 0,1 0 0 0 0,-1 0 0 0 0,1 0 0 0 0,0 0 0 0 0,-1 0 0 0 0,1 0 0 0 0,0 0 0 0 0,0 0 0 0 0,0 0 0 0 0,-1 0 0 0 0,1 0 0 0 0,0 0 0 0 0,0 0 0 0 0,1 0 0 0 0,-1 0 0 0 0,0 0 0 0 0,0 0 0 0 0,0 0 0 0 0,1 0 0 0 0,-1 0 0 0 0,0 0 0 0 0,1 0 0 0 0,0 1-15 0 0,0 1-107 0 0,-7 4-142 0 0,13-13-97 0 0,-1 0 27 0 0,0 0 1 0 0,0 0-1 0 0,-1-1 0 0 0,0 1 0 0 0,0-1 1 0 0,0 0-1 0 0,-1-1 0 0 0,0 0 334 0 0,13-23-1034 0 0,-12 23 549 0 0,-1 1 1 0 0,0-1 0 0 0,0 0-1 0 0,-1 0 1 0 0,2-5 484 0 0,3-17-504 0 0,-2 1 0 0 0,-1-1 0 0 0,0-8 504 0 0,-4 23-486 0 0,0 0 0 0 0,-1 0 0 0 0,-1 0 0 0 0,-1 1 0 0 0,0-1 0 0 0,0 0 0 0 0,-4-9 486 0 0,-2-9 222 0 0,-2-10 748 0 0,8 40-770 0 0,1 0 0 0 0,0-1 0 0 0,-1 1 0 0 0,0 0-1 0 0,0 0 1 0 0,1 0 0 0 0,-2 1 0 0 0,1-1 0 0 0,0 0-1 0 0,-1 1 1 0 0,0-1-200 0 0,1 1 123 0 0,-1 0 129 0 0,0-1-1 0 0,-1 0 1 0 0,2 0 0 0 0,-1 0 0 0 0,0 0-1 0 0,0 0 1 0 0,1 0 0 0 0,0-1-1 0 0,0 1 1 0 0,-1-1-252 0 0,3 3 67 0 0,-1-1-1 0 0,0 1 1 0 0,1 0 0 0 0,-1 0-1 0 0,0 0 1 0 0,0 1-1 0 0,0-1 1 0 0,0 0 0 0 0,0 0-1 0 0,0 0 1 0 0,0 1 0 0 0,0-1-1 0 0,0 0 1 0 0,0 1-67 0 0,0-1 48 0 0,0 1 0 0 0,0 0 0 0 0,1-1 0 0 0,-1 1 0 0 0,0-1 0 0 0,0 1 0 0 0,1-1 0 0 0,-1 0 0 0 0,0 1 0 0 0,1-1-1 0 0,-1 1 1 0 0,1-1 0 0 0,-1 0 0 0 0,1 0 0 0 0,-1 1 0 0 0,1-1 0 0 0,-1 0 0 0 0,1 0 0 0 0,0 0 0 0 0,-1 1 0 0 0,1-1 0 0 0,0 0 0 0 0,0 0 0 0 0,0 0-48 0 0,0 0 103 0 0,0-1-1 0 0,-1 1 0 0 0,1-1 1 0 0,0 1-1 0 0,0-1 1 0 0,-1 1-1 0 0,1 0 0 0 0,-1-1 1 0 0,1 1-1 0 0,-1 0 1 0 0,1 0-1 0 0,-1-1 0 0 0,0 1 1 0 0,0 0-1 0 0,0 0 1 0 0,0 0-1 0 0,0 0 0 0 0,0 0 1 0 0,0 0-1 0 0,-1-1-102 0 0,2 2 27 0 0,0 0-1 0 0,-1 0 1 0 0,1-1-1 0 0,0 1 1 0 0,0 0-1 0 0,0 0 1 0 0,-1 0-1 0 0,1 0 1 0 0,0-1-1 0 0,0 1 1 0 0,0 0-1 0 0,0 0 1 0 0,-1 0-1 0 0,1-1 1 0 0,0 1-1 0 0,0 0 1 0 0,0 0-1 0 0,0-1 1 0 0,0 1-1 0 0,0 0 1 0 0,0 0-1 0 0,-1-1 1 0 0,1 1-1 0 0,0 0 1 0 0,0 0-1 0 0,0-1 1 0 0,0 1-1 0 0,0 0 1 0 0,0 0-1 0 0,0-1 1 0 0,1 1-1 0 0,-1 0 1 0 0,0 0-1 0 0,0-1 1 0 0,0 1-1 0 0,0 0 1 0 0,0 0-1 0 0,0-1 1 0 0,0 1-1 0 0,0 0 1 0 0,1 0-1 0 0,-1-1 1 0 0,0 1-1 0 0,0 0 1 0 0,0 0-1 0 0,1 0 1 0 0,-1-1-1 0 0,0 1 1 0 0,0 0-1 0 0,0 0 1 0 0,1 0-1 0 0,-1 0 1 0 0,0 0-1 0 0,0 0 1 0 0,1-1-27 0 0,12-5 160 0 0,-13 6-155 0 0,22-8 5 0 0,0 1 1 0 0,22-4-11 0 0,12-3-4 0 0,-47 12 171 0 0,1 0 1 0 0,-1 0-1 0 0,1 1 0 0 0,-1 0 1 0 0,1 0-1 0 0,9 2-167 0 0,-13-1 86 0 0,-1 1-1 0 0,1-1 1 0 0,-1 1 0 0 0,1 1-1 0 0,-1-1 1 0 0,0 1 0 0 0,0 0-1 0 0,0 0 1 0 0,0 0 0 0 0,0 1-1 0 0,0 0 1 0 0,4 3-86 0 0,-7-4 2 0 0,0 0 0 0 0,1 1 0 0 0,-1-1-1 0 0,0 1 1 0 0,-1-1 0 0 0,1 1 0 0 0,0 0 0 0 0,-1 0 0 0 0,1 0 0 0 0,0 2-2 0 0,9 35 0 0 0,-2-7-3 0 0,-7-29 3 0 0,-1 0 0 0 0,0 0 0 0 0,0 0 0 0 0,0 0 0 0 0,-1 0 0 0 0,1 0 0 0 0,-1 0 0 0 0,0 0 0 0 0,-1 0 0 0 0,1 1 0 0 0,0-1 0 0 0,-1 0 0 0 0,0 0 0 0 0,0 0 0 0 0,0-1 0 0 0,-2 4 0 0 0,0 4 0 0 0,-2 15 0 0 0,5-22 0 0 0,0 0 0 0 0,-1-1 0 0 0,0 1 0 0 0,0 0 0 0 0,0 0 0 0 0,0-1 0 0 0,-1 1 0 0 0,1 0 0 0 0,-1-1 0 0 0,0 1 0 0 0,0-1 0 0 0,-1 2 0 0 0,-4 3-81 0 0,1-1-1 0 0,-1 0 1 0 0,0 0-1 0 0,-1 0 1 0 0,1-1 0 0 0,-1 0-1 0 0,-1-1 1 0 0,1 0-1 0 0,-1 0 1 0 0,0 0 0 0 0,0-1-1 0 0,0-1 1 0 0,-1 0-1 0 0,1 0 1 0 0,-1-1-1 0 0,0 0 1 0 0,-6 1 81 0 0,-18 1-858 0 0,27-2 503 0 0,1-1 0 0 0,-1 0 1 0 0,1-1-1 0 0,-1 1 0 0 0,1-1 1 0 0,-1-1-1 0 0,0 1 0 0 0,1-1 1 0 0,-1 0-1 0 0,1-1 0 0 0,-3 0 355 0 0,8 2-248 0 0,-1-1-1 0 0,1 0 1 0 0,-1 1-1 0 0,1-1 1 0 0,0 0-1 0 0,0 0 0 0 0,-1 0 1 0 0,1 1-1 0 0,0-1 1 0 0,0-1-1 0 0,0 1 1 0 0,0 0-1 0 0,0 0 1 0 0,0 0-1 0 0,0 0 1 0 0,1-1-1 0 0,-1 1 1 0 0,0 0-1 0 0,1-1 1 0 0,-1 1 248 0 0,1-1-285 0 0,-1-1 1 0 0,1 1 0 0 0,0 0 0 0 0,0 0 0 0 0,0 0 0 0 0,0 0 0 0 0,1 0-1 0 0,-1 0 1 0 0,0 0 284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40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0 1 17503 0 0,'-16'5'1759'0'0,"-27"9"-1441"0"0,2-1 1361 0 0,24-8-1021 0 0,1 1-1 0 0,-1 1 0 0 0,1 0 1 0 0,0 1-1 0 0,1 1 1 0 0,-14 9-658 0 0,-5 7 217 0 0,1 1 1 0 0,-10 12-218 0 0,31-26 259 0 0,1 1-1 0 0,0 0 1 0 0,1 1 0 0 0,0 0-1 0 0,1 0 1 0 0,1 1 0 0 0,-2 3-259 0 0,3-4 42 0 0,-2-1 0 0 0,0 0-1 0 0,0-1 1 0 0,-5 4-42 0 0,1 0-2 0 0,8-9 2 0 0,1 0 0 0 0,0 1 0 0 0,0-1 0 0 0,1 1 0 0 0,0 0 0 0 0,0 0 0 0 0,1 0 0 0 0,0 1 0 0 0,0-1 0 0 0,1 1 0 0 0,-4 14 0 0 0,4-17-85 0 0,0 0 0 0 0,0 1 0 0 0,1-1 1 0 0,-1 1-1 0 0,2-1 0 0 0,-1 0 0 0 0,1 1 0 0 0,0-1 0 0 0,0 1 0 0 0,0-1 1 0 0,1 0-1 0 0,0 0 0 0 0,1 0 0 0 0,-1 0 0 0 0,2 2 85 0 0,-2-4-86 0 0,0 0 0 0 0,1-1 0 0 0,-1 1 0 0 0,1-1 0 0 0,0 0 0 0 0,0 0 0 0 0,0 0 0 0 0,0 0 0 0 0,0 0 0 0 0,1 0 0 0 0,-1-1 0 0 0,1 0 0 0 0,0 0 0 0 0,-1 0-1 0 0,1 0 1 0 0,0 0 0 0 0,0-1 0 0 0,0 0 0 0 0,1 0 0 0 0,-1 0 0 0 0,0 0 0 0 0,0 0 0 0 0,2-1 86 0 0,0 0-499 0 0,0 0-1 0 0,0-1 0 0 0,0 1 1 0 0,0-1-1 0 0,0-1 1 0 0,4 0 499 0 0,14-7-1535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41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66 17503 0 0,'0'0'803'0'0,"0"0"-18"0"0,2 1-501 0 0,-1-1-262 0 0,-1 0 0 0 0,1 1 0 0 0,0-1 0 0 0,-1 1 0 0 0,1-1 0 0 0,0 1 0 0 0,-1-1-1 0 0,1 1 1 0 0,-1-1 0 0 0,1 1 0 0 0,-1 0 0 0 0,1-1 0 0 0,-1 1 0 0 0,0-1 0 0 0,1 1 0 0 0,-1 0 0 0 0,0 0 0 0 0,0-1 0 0 0,1 1-1 0 0,-1 0 1 0 0,0-1 0 0 0,0 1 0 0 0,0 0 0 0 0,0 0 0 0 0,0 0 0 0 0,0-1 0 0 0,0 1 0 0 0,0 0 0 0 0,0 0 0 0 0,0-1-1 0 0,0 1 1 0 0,0 0 0 0 0,-1 0 0 0 0,1-1 0 0 0,0 1 0 0 0,-1 0 0 0 0,1-1 0 0 0,0 1 0 0 0,-1 0-22 0 0,1 0 124 0 0,-1 1 101 0 0,1 1 1 0 0,0-1-1 0 0,0 1 0 0 0,0-1 1 0 0,0 0-1 0 0,0 1 1 0 0,1-1-1 0 0,-1 0 0 0 0,1 1 1 0 0,-1-1-1 0 0,1 0-225 0 0,9 29 585 0 0,-9-29-500 0 0,8 17-68 0 0,-7-16-17 0 0,-1-1 0 0 0,0 0 0 0 0,0 0 0 0 0,0 1 0 0 0,0-1 0 0 0,0 0 0 0 0,0 1-1 0 0,-1-1 1 0 0,1 1 0 0 0,-1-1 0 0 0,1 1 0 0 0,-1-1 0 0 0,0 1 0 0 0,0-1 0 0 0,-1 3 0 0 0,-1 21 348 0 0,0 0-1 0 0,2 8-347 0 0,0-26 236 0 0,-1 2-142 0 0,0-1-1 0 0,-1 1 1 0 0,-1-1 0 0 0,1 0-1 0 0,-2 1 1 0 0,1-2 0 0 0,-1 1-1 0 0,0 0 1 0 0,-1-1 0 0 0,0 1-94 0 0,-15 32 180 0 0,2-3-180 0 0,15-29 0 0 0,3-9 0 0 0,0 0 0 0 0,0 0 0 0 0,0 0 0 0 0,0 0 0 0 0,0 1 0 0 0,0-1 0 0 0,0 0 0 0 0,0 0 0 0 0,0 0 0 0 0,0 0 0 0 0,0 1 0 0 0,0-1 0 0 0,0 0 0 0 0,0 0 0 0 0,0 0 0 0 0,0 0 0 0 0,0 1 0 0 0,1-1 0 0 0,-1 0 0 0 0,0 0 0 0 0,0 0 0 0 0,0 0 0 0 0,0 0 0 0 0,0 1 0 0 0,0-1 0 0 0,0 0 0 0 0,0 0 0 0 0,1 0 0 0 0,-1 0 0 0 0,0 0 0 0 0,0 0 0 0 0,0 0 0 0 0,0 0 0 0 0,1 1 0 0 0,-1-2 0 0 0,1 1 0 0 0,-1 0 0 0 0,1 0 0 0 0,0 0 0 0 0,-1-1 0 0 0,1 1 0 0 0,-1 0 0 0 0,1-1 0 0 0,-1 1 0 0 0,1 0 0 0 0,-1-1 0 0 0,1 1 0 0 0,-1-1 0 0 0,1 1 0 0 0,-1-1 0 0 0,1 1 0 0 0,-1-1 0 0 0,0 1 0 0 0,1-1 0 0 0,-1 1 0 0 0,0-1 0 0 0,1 0 0 0 0,-1 1 0 0 0,0-1 0 0 0,0 0 0 0 0,9-22 0 0 0,-6 14 0 0 0,18-53 680 0 0,-14 38-230 0 0,1 1 1 0 0,1 0 0 0 0,2-1-451 0 0,-3 9 2 0 0,-1-1 1 0 0,-1 0-1 0 0,0 1 0 0 0,-1-2 1 0 0,-1 1-1 0 0,-1 0 0 0 0,2-16-2 0 0,-3 21 0 0 0,0 0 0 0 0,1 0 0 0 0,0 0 0 0 0,1 0 0 0 0,4-8 0 0 0,-4 9 0 0 0,0 0 0 0 0,0 0 0 0 0,-1 0 0 0 0,0 0 0 0 0,-1-1 0 0 0,0 0 0 0 0,-1 3 0 0 0,1 4 0 0 0,-5 8 0 0 0,3-3 0 0 0,1 0 0 0 0,-1 0 0 0 0,0 0 0 0 0,1 0 0 0 0,-1 0 0 0 0,0 0 0 0 0,1 0 0 0 0,-1 0 0 0 0,1-1 0 0 0,-1 1 0 0 0,1 0 0 0 0,0 0 0 0 0,-1 0 0 0 0,1-1 0 0 0,0 1 0 0 0,-1 0 0 0 0,1-1 0 0 0,1 1 0 0 0,8 11 0 0 0,-7-10 0 0 0,0 1 0 0 0,-1-1 0 0 0,1 1 0 0 0,1-1 0 0 0,-1 0 0 0 0,0 0 0 0 0,0-1 0 0 0,1 1 0 0 0,-1-1 0 0 0,1 1 0 0 0,-1-1 0 0 0,1 0 0 0 0,1 0 0 0 0,9 1 0 0 0,0 0 0 0 0,13 0 0 0 0,1-1 0 0 0,20 2 0 0 0,19-2 0 0 0,-47-1 0 0 0,0 2 0 0 0,-18-1 0 0 0,6 6 0 0 0,-8-5-1 0 0,0 0-1 0 0,1 0 1 0 0,-1 0-1 0 0,0 0 1 0 0,0 0-1 0 0,0 0 1 0 0,0 0-1 0 0,-1 0 1 0 0,1 0 0 0 0,0 0-1 0 0,-1 0 1 0 0,0 1 1 0 0,-10 28 52 0 0,9-26-15 0 0,-12 42 973 0 0,11-35-877 0 0,-1 1 0 0 0,0-1 0 0 0,-1 0-1 0 0,-4 7-132 0 0,4-10-220 0 0,0 1 0 0 0,0-1 0 0 0,1 1 0 0 0,1 0-1 0 0,-1 0 1 0 0,2 1 0 0 0,-3 9 220 0 0,5-16-4 0 0,-1 0 0 0 0,-1 0 0 0 0,1 0 0 0 0,-1 0 0 0 0,-1 4 4 0 0,1-5 1 0 0,1 0-1 0 0,-1 0 1 0 0,1 1-1 0 0,0-1 1 0 0,0 1-1 0 0,0-1 1 0 0,1 1-1 0 0,-1 0 0 0 0,1 11 0 0 0,1-13 0 0 0,-1 1 0 0 0,0 0 0 0 0,0-1 0 0 0,0 1 0 0 0,0-1 0 0 0,-1 1 0 0 0,1-1 0 0 0,-1 1 0 0 0,1-1 0 0 0,-1 1 0 0 0,0-1 0 0 0,0 0 0 0 0,-1 2 0 0 0,-17 27 64 0 0,19-29 273 0 0,0-2 138 0 0,0 0 33 0 0,0 0-133 0 0,0 0-577 0 0,-1-4 69 0 0,1 1 0 0 0,-1 0 0 0 0,1-1 0 0 0,-1 1 0 0 0,0 0-1 0 0,-1-3 134 0 0,1 4-84 0 0,0-1 0 0 0,0 0 0 0 0,0 0-1 0 0,1 0 1 0 0,-1 0 0 0 0,1 0 0 0 0,0 0-1 0 0,0 0 1 0 0,0 0 84 0 0,0 0-39 0 0,0-1 0 0 0,0 1-1 0 0,0 0 1 0 0,-1 0 0 0 0,1 0 0 0 0,-1-1-1 0 0,0 1 1 0 0,0 0 0 0 0,0 0 0 0 0,0 0 0 0 0,0 0-1 0 0,-1 0 1 0 0,1 0 0 0 0,-1 0 0 0 0,0 1 39 0 0,-5-8-370 0 0,-1 0-1 0 0,0 1 1 0 0,-5-4 370 0 0,-3-3-389 0 0,9 8-687 0 0,-1 0 1 0 0,0 0-1 0 0,-7-4 1076 0 0,12 10-292 0 0,-1-1 0 0 0,0 1 1 0 0,1 0-1 0 0,-1 0 0 0 0,0 0 0 0 0,0 1 0 0 0,0 0 0 0 0,0-1 1 0 0,0 1-1 0 0,0 0 0 0 0,-2 1 292 0 0,-1-1-60 0 0,-19-1-980 0 0,0 1 0 0 0,-14 1 1040 0 0,32 1-148 0 0,1 0 1 0 0,0 0-1 0 0,0 0 1 0 0,0 0-1 0 0,0 1 1 0 0,0 1-1 0 0,0-1 1 0 0,1 1-1 0 0,-1 0 1 0 0,1 1-1 0 0,-5 2 148 0 0,3 1 429 0 0,7-2 621 0 0,15-1 1505 0 0,-1-2-1711 0 0,3 2 172 0 0,-7-2-556 0 0,0 0-1 0 0,0 0 0 0 0,1-1 0 0 0,-1 0 0 0 0,1 0 1 0 0,-1-1-1 0 0,1-1 0 0 0,0 0-459 0 0,7 0 228 0 0,0 0 0 0 0,5 1-228 0 0,26-1 160 0 0,-9-1-175 0 0,-25 1 44 0 0,0 0 0 0 0,0 0 0 0 0,7-3-29 0 0,-14 3-141 0 0,9-2 1125 0 0,-12 1-1624 0 0,-6-1-1882 0 0,-4 0-6007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43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80 11975 0 0,'0'0'267'0'0,"0"0"42"0"0,0 0 17 0 0,0 0-28 0 0,0 0-126 0 0,-3-6 691 0 0,2 4-687 0 0,0 1-1 0 0,1-1 1 0 0,-1 1 0 0 0,1-1 0 0 0,0 0-1 0 0,-1 1 1 0 0,1-1 0 0 0,0 0-1 0 0,0 1 1 0 0,0-1 0 0 0,0 0-1 0 0,0 1 1 0 0,1-1 0 0 0,-1 0 0 0 0,0 1-1 0 0,1-1 1 0 0,-1 1 0 0 0,1-1-1 0 0,0 1 1 0 0,-1-1 0 0 0,1 1 0 0 0,0-1-1 0 0,0 1 1 0 0,0-1 0 0 0,0 1-1 0 0,0 0 1 0 0,0 0 0 0 0,2-1-176 0 0,-2 1 665 0 0,-1 0-615 0 0,0 1-1 0 0,0-1 1 0 0,0 1-1 0 0,0-1 1 0 0,1 1-1 0 0,-1-1 1 0 0,0 1-1 0 0,0-1 1 0 0,1 1-1 0 0,-1-1 1 0 0,0 1-1 0 0,1 0 1 0 0,-1-1-1 0 0,0 1 1 0 0,1 0-1 0 0,-1-1 1 0 0,1 1-1 0 0,-1 0 1 0 0,0-1-50 0 0,1 1 108 0 0,0 0 0 0 0,-1-1 1 0 0,1 1-1 0 0,-1-1 1 0 0,1 1-1 0 0,-1-1 0 0 0,0 1 1 0 0,1-1-1 0 0,-1 1 0 0 0,0-1 1 0 0,1 1-1 0 0,-1-1 1 0 0,0 1-1 0 0,1-1 0 0 0,-1 0 1 0 0,0 1-1 0 0,0-1 0 0 0,0 1 1 0 0,0-1-1 0 0,1 0-108 0 0,-1-1 137 0 0,0 0 0 0 0,1 0-1 0 0,0 0 1 0 0,-1 0 0 0 0,1 0 0 0 0,0 0-1 0 0,0 0 1 0 0,0 1 0 0 0,0-1 0 0 0,0 0-1 0 0,1 0-136 0 0,0-1 166 0 0,0 0 0 0 0,-1 1-1 0 0,1-1 1 0 0,-1 0 0 0 0,1 0-1 0 0,-1-1 1 0 0,0 0-166 0 0,0-6 412 0 0,-4 8 412 0 0,0-1-177 0 0,0 8-620 0 0,1 0 1 0 0,0 0-1 0 0,1 0 1 0 0,-1 0 0 0 0,1 0-1 0 0,-1 1-27 0 0,0 1 0 0 0,0 1 0 0 0,-1 0 0 0 0,1-1 0 0 0,-2 1 0 0 0,1-1 0 0 0,-1 0 0 0 0,-2 2 0 0 0,0 1 0 0 0,0 1 0 0 0,1-1 0 0 0,0 2 0 0 0,-6 23 0 0 0,6-19 0 0 0,0-2 0 0 0,-6 14 0 0 0,9-24 0 0 0,1 1 0 0 0,0-1 0 0 0,0 0 0 0 0,0 1 0 0 0,0-1 0 0 0,1 2 0 0 0,-3 7 0 0 0,3-11 0 0 0,0 0 0 0 0,0 0 0 0 0,0 0 0 0 0,0-1 0 0 0,1 1 0 0 0,-1 0 0 0 0,0 0 0 0 0,1-1 0 0 0,-1 1 0 0 0,1 0 0 0 0,0 0 0 0 0,-1-1 0 0 0,1 1 0 0 0,0-1 0 0 0,0 1 0 0 0,0-1 0 0 0,0 1 0 0 0,0-1 0 0 0,1 1 0 0 0,5 10 0 0 0,-5-10 0 0 0,0 0 0 0 0,0 0 0 0 0,0-1 0 0 0,1 1 0 0 0,-1-1 0 0 0,0 1 0 0 0,1-1 0 0 0,-1 1 0 0 0,2-1 0 0 0,0 1 0 0 0,-1-1 0 0 0,-1 0 0 0 0,1-1 0 0 0,0 1 0 0 0,-1 0 0 0 0,1-1 0 0 0,0 0 0 0 0,0 1 0 0 0,1-1 0 0 0,-3 0 0 0 0,0 0-1 0 0,0 0 1 0 0,-1 0 0 0 0,1 0 0 0 0,0 0-1 0 0,0 0 1 0 0,0 0 0 0 0,0-1-1 0 0,0 1 1 0 0,0 0 0 0 0,0 0-1 0 0,0-1 1 0 0,0 1 0 0 0,0-1-1 0 0,0 1 1 0 0,-1 0 0 0 0,1-1-1 0 0,0 0 1 0 0,0 0 0 0 0,3-1 78 0 0,17-9 148 0 0,-9 5 24 0 0,0 0 0 0 0,0-1 0 0 0,0 0 0 0 0,-1-1 0 0 0,0 0 0 0 0,-1 0 0 0 0,5-6-250 0 0,2-3 0 0 0,-13 15 0 0 0,-1-1 0 0 0,0 0 0 0 0,0 0 0 0 0,0 0 0 0 0,-1-1 0 0 0,1 1 0 0 0,-1-1 0 0 0,1-1 0 0 0,8-17 0 0 0,1 0 0 0 0,1 0 0 0 0,-10 17 0 0 0,0 0 0 0 0,-1 0 0 0 0,0 0 0 0 0,0 0 0 0 0,-1 0 0 0 0,1-1 0 0 0,-1 1 0 0 0,0 0 0 0 0,-1-1 0 0 0,1 1 0 0 0,-1-1 0 0 0,0 1 0 0 0,-1-3 0 0 0,2-17 0 0 0,-1 21 0 0 0,1-1 0 0 0,0 1 0 0 0,0-1 0 0 0,1 1 0 0 0,-1 0 0 0 0,1 0 0 0 0,0 0 0 0 0,0 0 0 0 0,1 0 0 0 0,0-2 0 0 0,1 1 0 0 0,-2 0 0 0 0,1 0 0 0 0,0 0 0 0 0,-1 0 0 0 0,1-4 0 0 0,0-10 0 0 0,-3 16 0 0 0,0 0 0 0 0,1-1 0 0 0,0 1 0 0 0,-1 0 0 0 0,1 0 0 0 0,1-3 0 0 0,3-2 0 0 0,-4 7 0 0 0,0 0 0 0 0,0 0 0 0 0,-1 0 0 0 0,1-1 0 0 0,0 1 0 0 0,-1 0 0 0 0,1 0 0 0 0,-1-1 0 0 0,1 1 0 0 0,-1 0 0 0 0,0 0 0 0 0,0-1 0 0 0,1 1 0 0 0,-1-1 0 0 0,0 1 0 0 0,0 0 0 0 0,0-1 0 0 0,0 1 0 0 0,-5-9 34 0 0,5 10-25 0 0,0-1 0 0 0,-1 1-1 0 0,1 0 1 0 0,0-1 0 0 0,0 1-1 0 0,-1-1 1 0 0,1 1 0 0 0,0 0 0 0 0,0-1-1 0 0,0 1 1 0 0,0-1 0 0 0,0 1-1 0 0,-1 0 1 0 0,1-1 0 0 0,0 1-1 0 0,0-1 1 0 0,0 1 0 0 0,0-1-1 0 0,0 1 1 0 0,0 0 0 0 0,0-1-1 0 0,1 1 1 0 0,-1-1 0 0 0,0 1 0 0 0,0-1-1 0 0,0 1 1 0 0,0 0 0 0 0,0-1-1 0 0,1 1 1 0 0,-1-1 0 0 0,0 1-1 0 0,0 0 1 0 0,1-1 0 0 0,-1 1-1 0 0,0 0 1 0 0,0-1 0 0 0,1 1 0 0 0,-1 0-1 0 0,1 0 1 0 0,-1-1 0 0 0,0 1-1 0 0,1 0 1 0 0,-1 0 0 0 0,0 0-1 0 0,1-1 1 0 0,-1 1 0 0 0,1 0-9 0 0,-2-1-13 0 0,1 1 0 0 0,-1-1 0 0 0,0 0 0 0 0,0 0 0 0 0,1 1 0 0 0,-1-1 0 0 0,0 0 0 0 0,0 1 0 0 0,0-1 0 0 0,0 1 0 0 0,0-1-1 0 0,0 1 1 0 0,0 0 0 0 0,0-1 0 0 0,0 1 0 0 0,0 0 0 0 0,0 0 13 0 0,0 0-14 0 0,0 1 8 0 0,0-1-1 0 0,1 1 1 0 0,-1 0 0 0 0,0 0-1 0 0,0 0 1 0 0,0 0 0 0 0,0 0 0 0 0,1-1-1 0 0,-1 1 1 0 0,0 0 0 0 0,1 1-1 0 0,-1-1 1 0 0,1 0 0 0 0,-1 0 0 0 0,1 0-1 0 0,-1 0 1 0 0,1 0 0 0 0,0 0-1 0 0,0 1 1 0 0,-1-1 0 0 0,1 0 0 0 0,0 0-1 0 0,0 0 1 0 0,0 1 6 0 0,1-1 1 0 0,-1 0-1 0 0,0 0 1 0 0,-1 0-1 0 0,1-1 1 0 0,0 1-1 0 0,0 0 1 0 0,0 0-1 0 0,0 0 1 0 0,-1 0-1 0 0,1-1 1 0 0,0 1-1 0 0,-1 0 1 0 0,1 0 0 0 0,-1 0-1 0 0,1-1 1 0 0,-1 1-1 0 0,1 0 1 0 0,-1-1-1 0 0,1 1 1 0 0,-1-1-1 0 0,0 1 1 0 0,1 0-1 0 0,-1-1 1 0 0,0 1-1 0 0,-1 1-14 0 0,0-1 0 0 0,0 1 0 0 0,0 0 0 0 0,1 0 0 0 0,-1 0 1 0 0,1 0-1 0 0,-1 0 0 0 0,1 0 0 0 0,0 1 0 0 0,0-1 0 0 0,0 1 14 0 0,1-3-107 0 0,0 1 0 0 0,-1 0 0 0 0,1-1 0 0 0,1 1 1 0 0,-1-1-1 0 0,0 1 0 0 0,0 0 0 0 0,0-1 0 0 0,0 1 0 0 0,0 0 0 0 0,1-1 0 0 0,-1 1 0 0 0,0-1 0 0 0,0 1 1 0 0,1-1-1 0 0,-1 1 0 0 0,0-1 0 0 0,1 1 0 0 0,-1-1 0 0 0,1 1 0 0 0,-1-1 0 0 0,1 1 0 0 0,-1-1 0 0 0,1 1 0 0 0,-1-1 1 0 0,1 0-1 0 0,0 1 107 0 0,16 9-2307 0 0,-15-9 1900 0 0,6 4-1578 0 0,-7-4-51 0 0,-1-1-11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44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36 15663 0 0,'0'0'719'0'0,"0"0"-20"0"0,0-2-449 0 0,8-14 2072 0 0,-9 28 1780 0 0,0 3-2290 0 0,0-7-1812 0 0,0 0 0 0 0,-1 0 0 0 0,1 0 0 0 0,-2 0 0 0 0,1 0 0 0 0,-1-1 0 0 0,-1 3 0 0 0,-9 30 0 0 0,9-23 0 0 0,1 0 0 0 0,1 0 0 0 0,0 6 0 0 0,2-21 11 0 0,-1 1 1 0 0,1-1-1 0 0,-1 0 0 0 0,0 1 0 0 0,0-1 1 0 0,0 0-1 0 0,0 0 0 0 0,0 1-11 0 0,0-1 27 0 0,0-1 1 0 0,0 0-1 0 0,0 1 0 0 0,1-1 0 0 0,-1 1 0 0 0,1-1 0 0 0,-1 1 0 0 0,1 0 0 0 0,-1-1 0 0 0,1 1 1 0 0,0-1-1 0 0,0 1 0 0 0,0 1-27 0 0,0-3 41 0 0,0 0 1 0 0,0 1-1 0 0,0-1 1 0 0,0 0-1 0 0,0 0 1 0 0,-1 1-1 0 0,1-1 1 0 0,0 0 0 0 0,0 0-1 0 0,0 0 1 0 0,0 0-1 0 0,0 1 1 0 0,-1-1-1 0 0,1 0 1 0 0,0 0-1 0 0,0 0 1 0 0,0 0-1 0 0,-1 1 1 0 0,1-1-1 0 0,0 0 1 0 0,0 0-1 0 0,0 0 1 0 0,-1 0 0 0 0,1 0-1 0 0,0 0 1 0 0,0 0-1 0 0,-1 0 1 0 0,1 0-1 0 0,0 0 1 0 0,0 0-1 0 0,-1 0 1 0 0,1 0-1 0 0,0 0 1 0 0,0 0-1 0 0,-1 0 1 0 0,1 0-1 0 0,0 0 1 0 0,0 0 0 0 0,-1 0-1 0 0,1 0-41 0 0,1-17 528 0 0,-1 5-45 0 0,0 1-1 0 0,0-1 1 0 0,-2-7-483 0 0,-1 3 1 0 0,2 1 1 0 0,0-1-1 0 0,1 1 1 0 0,1-1-1 0 0,0 1 1 0 0,1-1-1 0 0,1 1 1 0 0,0 0-1 0 0,1 0 1 0 0,1 0-1 0 0,1-4-1 0 0,7-16 47 0 0,-8 20 85 0 0,1-1 0 0 0,0 1 0 0 0,5-5-132 0 0,-1 1 570 0 0,-4 8-374 0 0,0 0 0 0 0,1 1 1 0 0,4-5-197 0 0,-8 11-138 0 0,0 1 0 0 0,1-1 0 0 0,0 1 0 0 0,0 0 0 0 0,0 0 0 0 0,0 0 0 0 0,0 0-1 0 0,0 1 1 0 0,1-1 0 0 0,2 0 138 0 0,-1 1-41 0 0,1 0 0 0 0,0 0-1 0 0,-1 0 1 0 0,6 0 41 0 0,-9 2 0 0 0,-1-1 0 0 0,0 1 0 0 0,0 0 0 0 0,0 0 0 0 0,0 0 0 0 0,1 0 0 0 0,-1 0 0 0 0,0 0 0 0 0,0 1 0 0 0,0-1 0 0 0,0 1 0 0 0,1-1 0 0 0,-1 1 0 0 0,0 0 0 0 0,1 0 0 0 0,3 2 0 0 0,5 1 0 0 0,1-1 0 0 0,0 1 0 0 0,0 1 0 0 0,0 0 0 0 0,0 1 0 0 0,10 7 0 0 0,-1-3 0 0 0,-19-10 0 0 0,0 0 0 0 0,-1 1 0 0 0,1-1 0 0 0,0 1 0 0 0,-1-1 0 0 0,1 1 0 0 0,0 0 0 0 0,-1 0 0 0 0,1 0 0 0 0,-1 0 0 0 0,1 0 0 0 0,-1 0 0 0 0,0 0 0 0 0,1 1 0 0 0,-1-1 0 0 0,0 0 0 0 0,0 1 0 0 0,0-1 0 0 0,0 1 0 0 0,0-1 0 0 0,0 2 0 0 0,1 2 0 0 0,0 0 0 0 0,0 0 0 0 0,1 0 0 0 0,0-1 0 0 0,0 1 0 0 0,0-1 0 0 0,1 2 0 0 0,-4-5 0 0 0,1 0 0 0 0,-1-1 0 0 0,0 1 0 0 0,1 0 0 0 0,-1 0 0 0 0,0 0 0 0 0,0 0 0 0 0,0 0 0 0 0,0 0 0 0 0,0 0 0 0 0,0 0 0 0 0,0 0 0 0 0,0 0 0 0 0,0 0 0 0 0,-1 0 0 0 0,1 0 0 0 0,0 0 0 0 0,0 0 0 0 0,-1 0 0 0 0,1 0 0 0 0,-1 0 0 0 0,1-1 0 0 0,-1 1 0 0 0,1 0 0 0 0,-1 0 0 0 0,0-1 0 0 0,1 1 0 0 0,-1 0 0 0 0,0 0 0 0 0,1-1 0 0 0,-2 1 0 0 0,-2 4 0 0 0,-1-1 0 0 0,0 0 0 0 0,0 0 0 0 0,-2 1 0 0 0,0-2 203 0 0,0 1 1 0 0,0-1-1 0 0,0-1 0 0 0,0 1 1 0 0,0-1-1 0 0,-1-1 0 0 0,1 1 0 0 0,-1-1 1 0 0,-4 0-204 0 0,-6 1 162 0 0,10-1-162 0 0,0-1 0 0 0,-1 0 0 0 0,-6-1 0 0 0,-15-1 0 0 0,-5 0 0 0 0,41 4 0 0 0,0 0 0 0 0,0 1 0 0 0,0 0 0 0 0,0 0 0 0 0,0 1 0 0 0,1 1 0 0 0,32 16 0 0 0,-33-18 0 0 0,0 0 0 0 0,0 1 0 0 0,0-1 0 0 0,0 1 0 0 0,-1 0 0 0 0,0 1 0 0 0,1-1 0 0 0,-1 1 0 0 0,-1 0 0 0 0,1 0 0 0 0,-1 0 0 0 0,0 1 0 0 0,0 0 0 0 0,-1-2 0 0 0,-1 1 0 0 0,0-1 0 0 0,0 1 0 0 0,-1-1 0 0 0,1 1 0 0 0,-1 0 0 0 0,0-1 0 0 0,0 1 0 0 0,0 0 0 0 0,-1 0 0 0 0,0 0 0 0 0,0 0 0 0 0,0 0 0 0 0,0 0 0 0 0,-1-1 0 0 0,0 1 0 0 0,0 0 0 0 0,-1 4 0 0 0,1-7 0 0 0,-2 8 0 0 0,0-1 0 0 0,0 0 0 0 0,-1-1 0 0 0,-1 1 0 0 0,3-5 0 0 0,0-1 0 0 0,0 0 0 0 0,-1 0 0 0 0,1 0 0 0 0,-1 0 0 0 0,0-1 0 0 0,1 1 0 0 0,-2-1 0 0 0,1 0 0 0 0,0 0 0 0 0,-2 2 0 0 0,-8 3-381 0 0,0 0 0 0 0,0-1-1 0 0,0 0 1 0 0,-1-1 0 0 0,0-1 0 0 0,0 0 0 0 0,-13 1 381 0 0,20-4-376 0 0,1 0 1 0 0,0-1 0 0 0,0 0 0 0 0,0-1-1 0 0,0 1 1 0 0,-1-1 0 0 0,1 0 0 0 0,0-1-1 0 0,0 1 1 0 0,1-1 0 0 0,-1 0-1 0 0,0-1 1 0 0,1 1 0 0 0,-1-1 0 0 0,1 0-1 0 0,0-1 1 0 0,0 1 0 0 0,0-1-1 0 0,-4-4 376 0 0,-4-5-9433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45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63 10135 0 0,'0'0'231'0'0,"0"0"29"0"0,0 0 19 0 0,0-3 943 0 0,3-9 8581 0 0,-2 9-10279 0 0,3 0 565 0 0,-3 2 282 0 0,-1 1 117 0 0,9-16 685 0 0,-8 15-1115 0 0,-1 1 1 0 0,1-1-1 0 0,-1 0 0 0 0,1 1 0 0 0,0-1 1 0 0,-1 0-1 0 0,1 1 0 0 0,0-1 0 0 0,0 1 1 0 0,0-1-1 0 0,-1 1 0 0 0,1-1 0 0 0,0 1 1 0 0,0 0-1 0 0,0-1 0 0 0,0 1 0 0 0,0 0 0 0 0,-1 0 1 0 0,2-1-59 0 0,4-1 869 0 0,-1-2 175 0 0,-13-2-24 0 0,7 6-1020 0 0,1 0 0 0 0,-1-1 0 0 0,1 1 0 0 0,-1 0 0 0 0,1 0 0 0 0,-1 0 0 0 0,1-1 0 0 0,-1 1 0 0 0,1 0 0 0 0,-1 0 0 0 0,1 0 0 0 0,-1 0 0 0 0,1 0 0 0 0,-1 0 0 0 0,1 0 0 0 0,-1 0 0 0 0,1 0 0 0 0,-1 0 0 0 0,0 0 0 0 0,1 0 0 0 0,-1 0 0 0 0,1 1 0 0 0,-1-1 0 0 0,-1 1 0 0 0,-3-2 0 0 0,-17 5 0 0 0,-14 10 592 0 0,33-13-521 0 0,1 0-1 0 0,-1 1 1 0 0,1-1 0 0 0,0 1-1 0 0,-1-1 1 0 0,1 1 0 0 0,0 0-1 0 0,0 0 1 0 0,0 0 0 0 0,0 0-1 0 0,1 0 1 0 0,-2 3-71 0 0,0-2 57 0 0,0 0 0 0 0,1 1 0 0 0,-1-1 0 0 0,0 0 0 0 0,0-1-1 0 0,-1 1 1 0 0,1 0 0 0 0,0-1 0 0 0,-4 2-57 0 0,-14 11 96 0 0,7-1-96 0 0,0 1 0 0 0,-1 4 0 0 0,-8 8 0 0 0,19-22 0 0 0,0 1 0 0 0,1-1 0 0 0,0 1 0 0 0,0-1 0 0 0,0 1 0 0 0,1 0 0 0 0,-1 0 0 0 0,2 1 0 0 0,-2 1 0 0 0,0 0 0 0 0,-1 0 0 0 0,1-1 0 0 0,-2 2 0 0 0,-1 3 0 0 0,0 0 0 0 0,1 0 0 0 0,1 0 0 0 0,0 0 0 0 0,-2 13 0 0 0,-4 10 0 0 0,9-28 0 0 0,-1 0 0 0 0,1 0 0 0 0,0 0 0 0 0,1 0 0 0 0,0 1 0 0 0,0-1 0 0 0,1 7 0 0 0,10 50 0 0 0,-9-53 0 0 0,-1-8 0 0 0,0 0 0 0 0,0 0 0 0 0,0 0 0 0 0,0-1 0 0 0,1 1 0 0 0,-1-1 0 0 0,1 1 0 0 0,0-1 0 0 0,0 1 0 0 0,0 0 0 0 0,0 0 0 0 0,0 0 0 0 0,0 0 0 0 0,0 0 0 0 0,-1 0 0 0 0,1 0 0 0 0,0 3 0 0 0,10 22 0 0 0,0-4 0 0 0,-9-17 0 0 0,1 1 0 0 0,1-1 0 0 0,-1 0 0 0 0,1 0 0 0 0,0 0 0 0 0,0-1 0 0 0,1 0 0 0 0,0 0 0 0 0,0 0 0 0 0,1 0 0 0 0,6 4 0 0 0,0-3 0 0 0,-12-6 0 0 0,-1-1 0 0 0,1 1 0 0 0,-1-1 0 0 0,1 1 0 0 0,-1-1 0 0 0,1 1 0 0 0,-1-1 0 0 0,1 1 0 0 0,-1-1 0 0 0,1 0 0 0 0,0 0 0 0 0,-1 1 0 0 0,1-1 0 0 0,0 0 0 0 0,-1 0 0 0 0,1 1 0 0 0,0-1 0 0 0,-1 0 0 0 0,1 0 0 0 0,0 0 0 0 0,-1 0 0 0 0,1 0 0 0 0,0 0 0 0 0,-1 0 0 0 0,1 0 0 0 0,0-1 0 0 0,2 0 0 0 0,9 1 0 0 0,-3-4 0 0 0,-8-3 0 0 0,-1 6-10 0 0,0-1 0 0 0,-1 1-1 0 0,1-1 1 0 0,-1 1 0 0 0,1 0 0 0 0,-1-1 0 0 0,1 1-1 0 0,-1 0 1 0 0,0 0 0 0 0,0 0 0 0 0,0-1 0 0 0,0 1-1 0 0,0 0 1 0 0,0 0 0 0 0,0 0 0 0 0,0 0 0 0 0,0 0-1 0 0,0 1 1 0 0,-1-1 0 0 0,1 0 0 0 0,0 0 0 0 0,0 1-1 0 0,-2-1 11 0 0,-2-3-166 0 0,3 3-309 0 0,2 1-33 0 0,-1 0 305 0 0,-1-1-1 0 0,1 1 1 0 0,0-1 0 0 0,-1 1 0 0 0,1-1-1 0 0,0 0 1 0 0,0 0 0 0 0,-1 0-1 0 0,1 0 1 0 0,0 0 0 0 0,0 0 0 0 0,0 0-1 0 0,0 0 1 0 0,0 0 0 0 0,0 0-1 0 0,1 0 1 0 0,-1-1 203 0 0,-2-6-1024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6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775 15663 0 0,'-26'12'762'0'0,"24"-11"-708"0"0,0-1 1 0 0,0 1 0 0 0,0-1 0 0 0,0 0 0 0 0,0 0 0 0 0,0 0 0 0 0,1 0 0 0 0,-1 0-1 0 0,0 0 1 0 0,0 0 0 0 0,0-1 0 0 0,0 1 0 0 0,0-1 0 0 0,1 1 0 0 0,-1-1-1 0 0,0 0 1 0 0,0 0 0 0 0,1 1 0 0 0,-1-1 0 0 0,-1-1-55 0 0,3 1 720 0 0,-2 0-375 0 0,1 0 1 0 0,0-1-1 0 0,1 1 1 0 0,-1 0-1 0 0,0-1 1 0 0,0 1-1 0 0,1-1 0 0 0,-1 1 1 0 0,0-1-1 0 0,1 1 1 0 0,-1-1-1 0 0,1-1-345 0 0,1-10 610 0 0,0 1 1 0 0,1-1-1 0 0,2-5-610 0 0,1-11 733 0 0,-2 17-442 0 0,0 0-1 0 0,0 1 1 0 0,1 0-1 0 0,0 0 1 0 0,1 0-1 0 0,4-5-290 0 0,11-19 891 0 0,7-7-891 0 0,-24 37 13 0 0,15-22 102 0 0,2 1 0 0 0,0 2 0 0 0,2 0 0 0 0,21-19-115 0 0,161-140 1605 0 0,-204 183-1605 0 0,0 0 0 0 0,1 0 0 0 0,-1 0 0 0 0,0 0 0 0 0,0 0 0 0 0,0 0 0 0 0,0 0 0 0 0,0 0 0 0 0,1 0 0 0 0,-1-1 0 0 0,0 1 0 0 0,0 0 0 0 0,0 0 0 0 0,0 0 0 0 0,0 0 0 0 0,0 0 0 0 0,0 0 0 0 0,0 0 0 0 0,1-1 0 0 0,-1 1 0 0 0,0 0 0 0 0,0 0 0 0 0,0 0 0 0 0,0 0 0 0 0,0 0 0 0 0,0-1 0 0 0,0 1 0 0 0,0 0 0 0 0,0 0 0 0 0,0 0 0 0 0,0 0 0 0 0,0-1 0 0 0,0 1 0 0 0,0 0 0 0 0,0 0 0 0 0,0 0 0 0 0,0 0 0 0 0,0-1 0 0 0,0 1 0 0 0,0 0 0 0 0,0 0 0 0 0,-1 0 0 0 0,1 0 0 0 0,0 0 0 0 0,0-1 0 0 0,-1 2 0 0 0,1-1 0 0 0,-1 0 0 0 0,0 0 0 0 0,0 1 0 0 0,1-1 0 0 0,-1 0 0 0 0,0 1 0 0 0,1-1 0 0 0,-1 1 0 0 0,0-1 0 0 0,1 1 0 0 0,-1-1 0 0 0,0 1 0 0 0,1-1 0 0 0,-1 1 0 0 0,1 0 0 0 0,-7 5 0 0 0,0-1 0 0 0,1 0 0 0 0,-6 2 0 0 0,8-4 0 0 0,0-1 0 0 0,0 1 0 0 0,0-1 0 0 0,0 1 0 0 0,1 0 0 0 0,-1 0 0 0 0,1 1 0 0 0,-1-1 0 0 0,1 1 0 0 0,1 0 0 0 0,-1 0 0 0 0,0 0 0 0 0,1 0 0 0 0,-1 1 0 0 0,3-4 0 0 0,-1 1 0 0 0,1 0 0 0 0,0 0 0 0 0,0 0 0 0 0,0 0 0 0 0,0-1 0 0 0,0 1 0 0 0,0 0 0 0 0,1 1 0 0 0,-1-2 0 0 0,0 0 0 0 0,0 0 0 0 0,0 1 0 0 0,0-1 0 0 0,1 0 0 0 0,-2 1 0 0 0,1-1 0 0 0,0 0 0 0 0,0 0 0 0 0,0 1 0 0 0,-1-1 0 0 0,1 0 0 0 0,0 0 0 0 0,-1 0 0 0 0,1 1 0 0 0,-1-1 0 0 0,0 0 0 0 0,1 0 0 0 0,-1 1 0 0 0,-9 7 0 0 0,4-1 0 0 0,6-7 0 0 0,0-1 0 0 0,0 1 0 0 0,0-1 0 0 0,0 0 0 0 0,0 1 0 0 0,0-1 0 0 0,0 1 0 0 0,1-1 0 0 0,-1 0 0 0 0,0 1 0 0 0,0-1 0 0 0,0 0 0 0 0,1 1 0 0 0,-1-1 0 0 0,0 0 0 0 0,1 0 0 0 0,-1 1 0 0 0,0-1 0 0 0,0 0 0 0 0,1 0 0 0 0,-1 1 0 0 0,0-1 0 0 0,1 0 0 0 0,7 3 0 0 0,0 0 0 0 0,0 0 0 0 0,0-1 0 0 0,1 0 0 0 0,-1 0 0 0 0,0-1 0 0 0,9 0 0 0 0,3 2 0 0 0,-14-3 0 0 0,0 1 0 0 0,-1 0 0 0 0,1 1 0 0 0,-1-1 0 0 0,1 1 0 0 0,1 1 0 0 0,0 1 0 0 0,1 1 0 0 0,-1 0 0 0 0,0 0 0 0 0,6 7 0 0 0,-10-9 0 0 0,0 0 0 0 0,0 0 0 0 0,0 0 0 0 0,-1 1 0 0 0,1-1 0 0 0,-1 1 0 0 0,0 0 0 0 0,0-1 0 0 0,0 1 0 0 0,0 0 0 0 0,-1 0 0 0 0,0 0 0 0 0,0 1 0 0 0,0-1 0 0 0,0 0 0 0 0,0 2 0 0 0,0 8 0 0 0,-1 0 0 0 0,0 1 0 0 0,-1-1 0 0 0,-1 4 0 0 0,0-2 0 0 0,2-6 0 0 0,-1-1 0 0 0,-1 1 0 0 0,0 0 0 0 0,-2 6 0 0 0,3-13 0 0 0,0 0 0 0 0,0 0 0 0 0,-1-1 0 0 0,1 1 0 0 0,-1 0 0 0 0,1-1 0 0 0,-1 1 0 0 0,0-1 0 0 0,0 0 0 0 0,0 0 0 0 0,-1 0 0 0 0,1 0 0 0 0,0 0 0 0 0,-1 0 0 0 0,1 0 0 0 0,-1-1 0 0 0,-1 1 0 0 0,-8 5 0 0 0,8-5 0 0 0,-1 1 0 0 0,0-1 0 0 0,0-1 0 0 0,0 1 0 0 0,-1 0 0 0 0,1-1 0 0 0,0 0 0 0 0,-4 0 0 0 0,-7 2 0 0 0,0 0 0 0 0,0-1 0 0 0,-1-1 0 0 0,1-1 0 0 0,-3 0 0 0 0,19 0 0 0 0,-1 0 0 0 0,1 0 0 0 0,0 0 0 0 0,-1 0 0 0 0,1 0 0 0 0,-1 0 0 0 0,1 0 0 0 0,-1 0 0 0 0,1 0 0 0 0,-1 0 0 0 0,1 0 0 0 0,-1 0 0 0 0,1 0 0 0 0,0-1 0 0 0,-1 1 0 0 0,1 0 0 0 0,-1 0 0 0 0,1-1 0 0 0,0 1 0 0 0,-1 0 0 0 0,1 0 0 0 0,0-1 0 0 0,-1 1 0 0 0,1 0 0 0 0,0-1 0 0 0,-1 1 0 0 0,1 0 0 0 0,0-1 0 0 0,0 1 0 0 0,-1-1 0 0 0,1 1 0 0 0,0-1 0 0 0,0 1 0 0 0,0 0 0 0 0,0-1 0 0 0,2-7 0 0 0,0 6 0 0 0,-1 0 0 0 0,13-9 0 0 0,9-5 0 0 0,0 1 0 0 0,1 0 0 0 0,0 2 0 0 0,1 1 0 0 0,3 0 0 0 0,13-7 0 0 0,12-8 0 0 0,0-5 0 0 0,76-41 0 0 0,-118 66-4 0 0,0 0 0 0 0,0-1 0 0 0,-1 0 0 0 0,5-6 4 0 0,23-16 88 0 0,-37 29 283 0 0,-5 1-324 0 0,-1 1 0 0 0,0-1 0 0 0,0 1 0 0 0,1 0 1 0 0,-1 0-1 0 0,1 1 0 0 0,-1 0 0 0 0,1-1 0 0 0,0 1 0 0 0,-1 1 1 0 0,1-1-1 0 0,0 1 0 0 0,1-1 0 0 0,-1 1 0 0 0,-2 2-47 0 0,-7 7 257 0 0,1 1 0 0 0,0 1 0 0 0,-5 8-257 0 0,-6 6 127 0 0,21-26-127 0 0,-2 3 0 0 0,-1 0 0 0 0,1 0 0 0 0,0 0 0 0 0,1 0 0 0 0,-1 1 0 0 0,1-1 0 0 0,0 1 0 0 0,1 0 0 0 0,-2 4 0 0 0,3-8 0 0 0,-2 7 0 0 0,1 0 0 0 0,0 0 0 0 0,0 0 0 0 0,1 1 0 0 0,-1 7 0 0 0,2-15 0 0 0,0 1 0 0 0,0-1 0 0 0,1 0 0 0 0,-1 0 0 0 0,0 1 0 0 0,1-1 0 0 0,0 0 0 0 0,-1 0 0 0 0,1 1 0 0 0,0-1 0 0 0,0 0 0 0 0,0 0 0 0 0,0 0 0 0 0,1 0 0 0 0,-1 0 0 0 0,0-1 0 0 0,1 1 0 0 0,0 0 0 0 0,-1-1 0 0 0,1 1 0 0 0,0-1 0 0 0,0 1 0 0 0,0-1 0 0 0,-1 0 0 0 0,2 0 0 0 0,0 1 0 0 0,3 0-55 0 0,0 0-1 0 0,0 0 1 0 0,0-1 0 0 0,-1 0-1 0 0,1 0 1 0 0,1 0 0 0 0,-1-1-1 0 0,0 0 1 0 0,0 0-1 0 0,0 0 1 0 0,0-1 0 0 0,1 0 55 0 0,16-4-505 0 0,1-1 1 0 0,11-4 504 0 0,-11 3-154 0 0,21-7 94 0 0,-1-2 0 0 0,0-1 1 0 0,37-22 59 0 0,-56 25 2 0 0,-1-1 0 0 0,-1-1 0 0 0,0-1 0 0 0,-1 0 0 0 0,-1-2 0 0 0,-1-1 0 0 0,5-7-2 0 0,17-24 0 0 0,-2-1 0 0 0,-3-2 0 0 0,-2-1 0 0 0,23-51 0 0 0,-57 105 14 0 0,1-5-24 0 0,1 1 0 0 0,-1-1 0 0 0,0 0-1 0 0,0 0 1 0 0,0 0 10 0 0,-2 5 9 0 0,0 1-1 0 0,0-1 1 0 0,0 1-1 0 0,0-1 0 0 0,1 1 1 0 0,-1-1-1 0 0,0 0 1 0 0,0 1-1 0 0,0-1 1 0 0,0 0-1 0 0,0 1 0 0 0,0-1 1 0 0,-1 1-1 0 0,1-1 1 0 0,0 0-1 0 0,0 1 1 0 0,0-1-1 0 0,0 1 0 0 0,-1-1 1 0 0,1 1-1 0 0,0-1 1 0 0,-1 1-1 0 0,1-1 1 0 0,0 1-1 0 0,-1-1 0 0 0,1 1 1 0 0,-1-1-1 0 0,1 1 1 0 0,-1-1-1 0 0,1 1 0 0 0,-1 0 1 0 0,1-1-1 0 0,-1 1 1 0 0,1 0-1 0 0,-1-1 1 0 0,1 1-1 0 0,-1 0 0 0 0,1 0 1 0 0,-1 0-1 0 0,0 0 1 0 0,1-1-1 0 0,-1 1 1 0 0,1 0-1 0 0,-1 0 0 0 0,0 0 1 0 0,1 0-1 0 0,-1 0 1 0 0,0 0-1 0 0,1 1 1 0 0,-1-1-1 0 0,1 0 0 0 0,-1 0-8 0 0,-2 1 93 0 0,0 0 1 0 0,0 0-1 0 0,1 0 0 0 0,-1 0 0 0 0,0 0 0 0 0,1 0 0 0 0,0 1 0 0 0,-1 0 0 0 0,1-1 0 0 0,0 1 0 0 0,-1 0-93 0 0,-25 26 518 0 0,19-19-485 0 0,-16 18-23 0 0,1 1 0 0 0,-16 24-10 0 0,-36 64-4 0 0,55-80 4 0 0,1 1 0 0 0,2 0 0 0 0,-6 22 0 0 0,1 7 0 0 0,-9 47 0 0 0,30-104 0 0 0,0 1 0 0 0,0-1 0 0 0,1 1 0 0 0,0-1 0 0 0,0 1 0 0 0,3-1 0 0 0,-2-9 0 0 0,0 0 0 0 0,0 0 0 0 0,1 0 0 0 0,-1 0 0 0 0,0 0 0 0 0,0 0 0 0 0,0 0 0 0 0,1 0 0 0 0,-1 0 0 0 0,0 0 0 0 0,0 0 0 0 0,0 0 0 0 0,1 0 0 0 0,-1 0 0 0 0,0 0 0 0 0,0 0 0 0 0,0 0 0 0 0,1 0 0 0 0,-1 0 0 0 0,0-1 0 0 0,0 1 0 0 0,0 0 0 0 0,0 0 0 0 0,0 0 0 0 0,1 0 0 0 0,-1 0 0 0 0,0-1 0 0 0,0 1 0 0 0,0 0 0 0 0,0 0 0 0 0,0 0 0 0 0,2-8 0 0 0,-3 4 0 0 0,0 4 0 0 0,1-1 0 0 0,0 0 0 0 0,0 1 0 0 0,0-1 0 0 0,-1 0 0 0 0,1 0 0 0 0,0 1 0 0 0,0-1 0 0 0,0 0 0 0 0,0 0 0 0 0,1 0 0 0 0,-1 1 0 0 0,0-1 0 0 0,0 0 0 0 0,0 0 0 0 0,1 1 0 0 0,-1-1 0 0 0,0 0 0 0 0,0 1 0 0 0,1-1 0 0 0,-1 0 0 0 0,1 1 0 0 0,-1-1 0 0 0,1 0 0 0 0,1-2 0 0 0,1-1 0 0 0,0 1 0 0 0,0-1 0 0 0,0 1 0 0 0,1 0 0 0 0,-1 0 0 0 0,1 0 0 0 0,-1 0 0 0 0,1 1 0 0 0,3-2 0 0 0,9-4 0 0 0,1 0 0 0 0,2 1 0 0 0,3-2 0 0 0,30-13 0 0 0,49-13 0 0 0,-73 28 0 0 0,0 0 0 0 0,0 2 0 0 0,1 1 0 0 0,18 0 0 0 0,-39 4 0 0 0,0 0 0 0 0,0 1 0 0 0,0 0 0 0 0,0 0 0 0 0,1 1 0 0 0,-5-1 0 0 0,-1 0 0 0 0,1 0 0 0 0,-1 0 0 0 0,1 1 0 0 0,-1-1 0 0 0,0 1 0 0 0,1 0 0 0 0,-1 0 0 0 0,0 0 0 0 0,0 0 0 0 0,0 1 0 0 0,-1-1 0 0 0,-1-1 0 0 0,0 0 0 0 0,-1 0 0 0 0,1 0 0 0 0,0 0 0 0 0,-1 0 0 0 0,1 0 0 0 0,-1 0 0 0 0,0 0 0 0 0,1 0 0 0 0,-1 0 0 0 0,0 0 0 0 0,0 0 0 0 0,0 0 0 0 0,1 0 0 0 0,-1 0 0 0 0,0 0 0 0 0,0 0 0 0 0,-1 0 0 0 0,1 1 0 0 0,0-1 0 0 0,0 0 0 0 0,0 0 0 0 0,-1 0 0 0 0,1 0 0 0 0,0 0 0 0 0,-1 0 0 0 0,1 0 0 0 0,-1 0 0 0 0,0 0 0 0 0,1-1 0 0 0,-1 1 0 0 0,0 0 0 0 0,-3 5 0 0 0,-1 0 0 0 0,-1 0 0 0 0,1-1 0 0 0,-5 4 0 0 0,-4 4 0 0 0,9-7 0 0 0,-4 3 0 0 0,1 0 0 0 0,0 1 0 0 0,1 0 0 0 0,0 1 0 0 0,0 2 0 0 0,6-12 0 0 0,1 0 0 0 0,-1 0 0 0 0,1 0 0 0 0,0 0 0 0 0,0 0 0 0 0,0 0 0 0 0,0 0 0 0 0,-1 0 0 0 0,1 0 0 0 0,1 0 0 0 0,-1 1 0 0 0,0-1 0 0 0,0 0 0 0 0,0 0 0 0 0,1 0 0 0 0,-1 11 0 0 0,-4-4 0 0 0,4-8 0 0 0,0 1 0 0 0,0-1 0 0 0,0 0 0 0 0,-1 0 0 0 0,1 0 0 0 0,0 1 0 0 0,0-1 0 0 0,0 0 0 0 0,0 0 0 0 0,0 0 0 0 0,0 1 0 0 0,-1-1 0 0 0,1 0 0 0 0,0 0 0 0 0,0 0 0 0 0,0 1 0 0 0,0-1 0 0 0,0 0 0 0 0,0 0 0 0 0,0 1 0 0 0,0-1 0 0 0,0 0 0 0 0,0 0 0 0 0,0 1 0 0 0,0-1 0 0 0,0 0 0 0 0,0 0 0 0 0,0 1 0 0 0,1-1 0 0 0,-1 0 0 0 0,0 0 0 0 0,0 0 0 0 0,0 1 0 0 0,0-1 0 0 0,0 0 0 0 0,0 0 0 0 0,1 0 0 0 0,-1 0 0 0 0,0 1 0 0 0,0-1 0 0 0,0 0 0 0 0,1 0 0 0 0,-1 0 0 0 0,0 0 0 0 0,0 0 0 0 0,0 1 0 0 0,1-1 0 0 0,-1 0 0 0 0,0 0 0 0 0,0 0 0 0 0,0 0 0 0 0,1 0 0 0 0,-1 0 0 0 0,0 0 0 0 0,0 0 0 0 0,1 0 0 0 0,-1 0 0 0 0,0 0 0 0 0,0 0 0 0 0,1 0 0 0 0,-1 0 0 0 0,0 0 0 0 0,0 0 0 0 0,0 0 0 0 0,1 0 0 0 0,-1-1 0 0 0,13 0 0 0 0,-1-4 0 0 0,27-17 0 0 0,19-7 0 0 0,11-5 0 0 0,-44 19 0 0 0,0 2 0 0 0,1 1 0 0 0,0 2 0 0 0,1 0 0 0 0,1 2 0 0 0,9-2 0 0 0,-33 9 0 0 0,15 0 0 0 0,-19 1 0 0 0,1 0 0 0 0,-1 0 0 0 0,0 0 0 0 0,1 0 0 0 0,-1 0 0 0 0,1 0 0 0 0,-1 0 0 0 0,1 0 0 0 0,-1 0 0 0 0,1 1 0 0 0,-1-1 0 0 0,1 0 0 0 0,-1 0 0 0 0,0 0 0 0 0,1 0 0 0 0,-1 1 0 0 0,1-1 0 0 0,-1 0 0 0 0,0 0 0 0 0,1 1 0 0 0,-1-1 0 0 0,0 0 0 0 0,1 1 0 0 0,-1-1 0 0 0,0 0 0 0 0,0 1 0 0 0,1-1 0 0 0,-1 0 0 0 0,0 1 0 0 0,0-1 0 0 0,1 1 0 0 0,-1-1 0 0 0,0 1 0 0 0,0-1 0 0 0,0 0 0 0 0,0 1 0 0 0,0-1 0 0 0,0 1 0 0 0,0-1 0 0 0,0 1 0 0 0,0-1 0 0 0,0 1 0 0 0,2 3 0 0 0,-1 1 0 0 0,-1-1 0 0 0,1 1 0 0 0,-1 0 0 0 0,1-1 0 0 0,-1 1 0 0 0,-1 0 0 0 0,1-1 0 0 0,-1 1 0 0 0,1-1 0 0 0,-1 1 0 0 0,-1 1 0 0 0,-3 8 0 0 0,0 0 0 0 0,-1 0 0 0 0,-2 2 0 0 0,1-3 0 0 0,1 0 0 0 0,1 0 0 0 0,0 3 0 0 0,3-14 0 0 0,1 2 0 0 0,2 8 0 0 0,0-10 0 0 0,-1 0 0 0 0,1-1 0 0 0,-1 1 0 0 0,1-1 0 0 0,0 0 0 0 0,-1 1 0 0 0,1-1 0 0 0,0 0 0 0 0,0 1 0 0 0,0-1 0 0 0,0 0 0 0 0,0 0 0 0 0,0 0 0 0 0,0 0 0 0 0,1 0 0 0 0,-1 0 0 0 0,0 0 0 0 0,2 1 0 0 0,-1-1 0 0 0,1 0 0 0 0,-1 0 0 0 0,1 0 0 0 0,0-1 0 0 0,-1 1 0 0 0,1-1 0 0 0,0 1 0 0 0,-1-1 0 0 0,1 0 0 0 0,1 0 0 0 0,7-1 0 0 0,-1 0 0 0 0,0-1 0 0 0,0 0 0 0 0,0-1 0 0 0,3-1 0 0 0,7-4 0 0 0,-2 0 0 0 0,18-10 0 0 0,1-1 0 0 0,-19 10 0 0 0,-2 0 0 0 0,1-1 0 0 0,-1-1 0 0 0,-1-1 0 0 0,4-4 0 0 0,18-18 0 0 0,12-16 0 0 0,-28 25 0 0 0,-21 21 0 0 0,-4 6 0 0 0,-6 4 0 0 0,0 4 0 0 0,1-1 0 0 0,-1 2 0 0 0,2-1 0 0 0,-1 1 0 0 0,2 1 0 0 0,-1-1 0 0 0,2 1 0 0 0,-4 9 0 0 0,8-16 0 0 0,0 0 0 0 0,1 0 0 0 0,0 0 0 0 0,0 0 0 0 0,1 0 0 0 0,-1 0 0 0 0,1 1 0 0 0,0-1 0 0 0,0 0 0 0 0,1 0 0 0 0,1 7 0 0 0,-1-10 0 0 0,0 0 0 0 0,0 0 0 0 0,0-1 0 0 0,0 1 0 0 0,0 0 0 0 0,1-1 0 0 0,-1 1 0 0 0,0-1 0 0 0,1 1 0 0 0,-1-1 0 0 0,1 1 0 0 0,0-1 0 0 0,-1 0 0 0 0,1 0 0 0 0,0 0 0 0 0,0 0 0 0 0,-1 0 0 0 0,1 0 0 0 0,0-1 0 0 0,0 1 0 0 0,0-1 0 0 0,0 1 0 0 0,0-1 0 0 0,0 0 0 0 0,0 1 0 0 0,2-1 0 0 0,5-1 0 0 0,1 1 0 0 0,-1-2 0 0 0,1 1 0 0 0,-1-1 0 0 0,5-2 0 0 0,12-2 0 0 0,-13 4 0 0 0,0-2 0 0 0,0 0 0 0 0,0 0 0 0 0,0-1 0 0 0,-1-1 0 0 0,5-3 0 0 0,21-13 0 0 0,10-10 0 0 0,-22 16 0 0 0,-2-1 0 0 0,0 0 0 0 0,13-14 0 0 0,-72 86 0 0 0,20-31 0 0 0,-8 17 0 0 0,19-33 0 0 0,1 0 0 0 0,0 0 0 0 0,0 0 0 0 0,0 0 0 0 0,1 0 0 0 0,1 1 0 0 0,-1 6 0 0 0,2-4 0 0 0,4-2 0 0 0,-2-7 0 0 0,0 0 0 0 0,0 0 0 0 0,1-1 0 0 0,-1 1 0 0 0,0 0 0 0 0,1-1 0 0 0,0 0 0 0 0,-1 1 0 0 0,1-1 0 0 0,0 0 0 0 0,0 0 0 0 0,-1-1 0 0 0,1 1 0 0 0,0-1 0 0 0,0 1 0 0 0,2-1 0 0 0,1 1 0 0 0,1-1 0 0 0,0 0 0 0 0,0 0 0 0 0,-1-1 0 0 0,1 0 0 0 0,5-1 0 0 0,2-3 0 0 0,0 0 0 0 0,0 0 0 0 0,13-8 0 0 0,1-1 0 0 0,0 0 0 0 0,0-1 0 0 0,-1-1 0 0 0,-1-1 0 0 0,19-18 0 0 0,-15 14 0 0 0,-22 16 0 0 0,0-1 0 0 0,0 0 0 0 0,0 0 0 0 0,-1 0 0 0 0,0-1 0 0 0,-1 0 0 0 0,1-1 0 0 0,6-7 0 0 0,-14 21 0 0 0,0 1 0 0 0,-1-1 0 0 0,0 0 0 0 0,-2 5 0 0 0,0 0 0 0 0,0 0 0 0 0,1 0 0 0 0,0 0 0 0 0,-1 8 0 0 0,4-15 0 0 0,0-1 0 0 0,-1 0 0 0 0,1 1 0 0 0,1-1 0 0 0,-1 1 0 0 0,0-1 0 0 0,1 0 0 0 0,0 1 0 0 0,0-1 0 0 0,0 0 0 0 0,0 0 0 0 0,0 0 0 0 0,0 1 0 0 0,1-1 0 0 0,0 0 0 0 0,0-1 0 0 0,0 1 0 0 0,0 0 0 0 0,4 5-162 0 0,1-1 0 0 0,0 0 1 0 0,1 0-1 0 0,0 0 0 0 0,0-1 0 0 0,0 0 0 0 0,1-1 1 0 0,0 1-1 0 0,0-2 0 0 0,3 2 162 0 0,-9-5-78 0 0,1 1 0 0 0,-1-1 1 0 0,0 0-1 0 0,1 0 0 0 0,0-1 0 0 0,-1 1 0 0 0,1-1 1 0 0,-1 1-1 0 0,1-1 0 0 0,0 0 0 0 0,-1-1 0 0 0,1 1 1 0 0,-1-1-1 0 0,1 1 0 0 0,0-1 0 0 0,-1 0 0 0 0,0 0 1 0 0,1-1-1 0 0,-1 1 0 0 0,0-1 0 0 0,1 0 0 0 0,-1 1 1 0 0,0-2-1 0 0,0 1 0 0 0,-1 0 0 0 0,1 0 0 0 0,0-1 1 0 0,-1 1-1 0 0,1-1 0 0 0,0-1 78 0 0,-2 2-360 0 0,1-1 1 0 0,0 0-1 0 0,-1 1 1 0 0,1-1-1 0 0,-1 0 1 0 0,0 0-1 0 0,0 0 0 0 0,0 0 1 0 0,0 0-1 0 0,-1 0 1 0 0,1 0-1 0 0,-1 0 1 0 0,0 0-1 0 0,0 0 0 0 0,0 0 1 0 0,0-1 359 0 0,-1-18-2047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47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8 40 8287 0 0,'-1'0'-63'0'0,"-1"-1"365"0"0,0 1-1 0 0,0-1 1 0 0,1 1-1 0 0,-1-1 1 0 0,0 0-1 0 0,0 1 1 0 0,1-1-1 0 0,-1 0 1 0 0,1 0-1 0 0,-1 0 1 0 0,1 0-1 0 0,-1 0 1 0 0,1-1-1 0 0,0 1 1 0 0,0 0-1 0 0,-1-1 1 0 0,1 1-1 0 0,-1-2-301 0 0,2 2 544 0 0,0 1-28 0 0,-5-5 2396 0 0,-2-1-740 0 0,0 2-763 0 0,7 4-1330 0 0,-1 0 0 0 0,1-1 1 0 0,-1 1-1 0 0,0-1 0 0 0,1 1 0 0 0,-1 0 0 0 0,0 0 0 0 0,1-1 0 0 0,-1 1 1 0 0,0 0-1 0 0,0 0 0 0 0,1 0 0 0 0,-1 0 0 0 0,0 0 0 0 0,0 0-79 0 0,-20 4 3467 0 0,-9 2-3315 0 0,9-4 845 0 0,19-1-554 0 0,0 0-294 0 0,-39 11-133 0 0,40-12-16 0 0,0 0 0 0 0,1 1 0 0 0,-1-1 0 0 0,1 0 0 0 0,-1 0 0 0 0,0 1 0 0 0,1-1 0 0 0,-1 0 0 0 0,1 1 0 0 0,-1-1 0 0 0,1 1 0 0 0,-1-1 0 0 0,1 0 0 0 0,-1 1 0 0 0,0 0 0 0 0,1 5 0 0 0,0-5 0 0 0,0-1 0 0 0,0 1 0 0 0,0-1 0 0 0,0 1 0 0 0,0-1 0 0 0,0 1 0 0 0,0-1 0 0 0,-1 1 0 0 0,1-1 0 0 0,0 1 0 0 0,0-1 0 0 0,0 1 0 0 0,0-1 0 0 0,-1 1 0 0 0,1-1 0 0 0,0 0 0 0 0,0 1 0 0 0,-1-1 0 0 0,1 1 0 0 0,0-1 0 0 0,-1 0 0 0 0,1 1 0 0 0,0-1 0 0 0,-1 1 0 0 0,-3 0 0 0 0,3-1 0 0 0,0 0 0 0 0,0 0 0 0 0,0 1 0 0 0,0-1 0 0 0,0 0 0 0 0,0 1 0 0 0,0-1 0 0 0,0 0 0 0 0,0 1 0 0 0,1-1 0 0 0,-1 1 0 0 0,0 0 0 0 0,0-1 0 0 0,0 1 0 0 0,1 0 0 0 0,-1-1 0 0 0,0 1 0 0 0,0 0 0 0 0,-30 27 0 0 0,19-13 0 0 0,-19 21 0 0 0,31-35 0 0 0,-1-1 0 0 0,1 0 0 0 0,0 1 0 0 0,-1-1 0 0 0,1 1 0 0 0,-1-1 0 0 0,1 1 0 0 0,0-1 0 0 0,0 1 0 0 0,-1-1 0 0 0,1 1 0 0 0,0-1 0 0 0,0 1 0 0 0,-1 0 0 0 0,1-1 0 0 0,0 1 0 0 0,0-1 0 0 0,0 1 0 0 0,0 0 0 0 0,0-1 0 0 0,0 1 0 0 0,0-1 0 0 0,0 1 0 0 0,0 0 0 0 0,0-1 0 0 0,1 1 0 0 0,-1-1 0 0 0,0 1 0 0 0,0-1 0 0 0,0 0 0 0 0,0 1 0 0 0,0-1 0 0 0,0 0 0 0 0,1 1 0 0 0,-1-1 0 0 0,0 0 0 0 0,0 1 0 0 0,0-1 0 0 0,0 0 0 0 0,0 1 0 0 0,0-1 0 0 0,0 0 0 0 0,0 0 0 0 0,0 1 0 0 0,-1-1 0 0 0,1 0 0 0 0,0 1 0 0 0,0-1 0 0 0,0 0 0 0 0,0 1 0 0 0,0-1 0 0 0,0 0 0 0 0,-1 0 0 0 0,1 1 0 0 0,0-1 0 0 0,0 0 0 0 0,0 0 0 0 0,-1 1 0 0 0,-39 36 0 0 0,31-27 256 0 0,2 0 0 0 0,-1 1 0 0 0,1 0 0 0 0,-5 12-256 0 0,1 3 512 0 0,1 0 0 0 0,0 7-512 0 0,3-16 0 0 0,5-13 0 0 0,1 0 0 0 0,-1 0 0 0 0,1 1 0 0 0,0-1 0 0 0,0 0 0 0 0,0 0 0 0 0,0 1 0 0 0,1-1 0 0 0,0 0 0 0 0,0 2 0 0 0,-1 2 0 0 0,1 0 0 0 0,-1 0 0 0 0,0 0 0 0 0,0-1 0 0 0,-2 6 0 0 0,-3 20 0 0 0,4-16 0 0 0,0 0 0 0 0,1 0 0 0 0,1 0 0 0 0,1 1 0 0 0,3 14 0 0 0,-3-21 0 0 0,-1 1 0 0 0,0-1 0 0 0,0 0 0 0 0,-1 0 0 0 0,-1 0 0 0 0,0 0 0 0 0,0 0 0 0 0,-2 3 0 0 0,-1 7 0 0 0,4-14 0 0 0,0-1 0 0 0,0 1 0 0 0,0 0 0 0 0,1-1 0 0 0,0 1 0 0 0,0 0 0 0 0,1-1 0 0 0,0 1 0 0 0,0 0 0 0 0,2 5 0 0 0,-1-6 0 0 0,-1 1 0 0 0,0-1 0 0 0,0 1 0 0 0,0-1 0 0 0,-1 1 0 0 0,1-1 0 0 0,-2 1 0 0 0,1-1 0 0 0,-1 1 0 0 0,-1 3 0 0 0,1 8 0 0 0,3 7 0 0 0,0-15 0 0 0,2-1 0 0 0,-2-5 0 0 0,0 1 0 0 0,0-1 0 0 0,0 1 0 0 0,-1-1 0 0 0,1 3 0 0 0,-2-5 0 0 0,0 0 0 0 0,1 0 0 0 0,-1 0 0 0 0,0 0 0 0 0,1 0 0 0 0,-1 0 0 0 0,1-1 0 0 0,0 1 0 0 0,-1 0 0 0 0,1 0 0 0 0,0-1 0 0 0,0 1 0 0 0,1 1 0 0 0,2 1 0 0 0,-2 0 0 0 0,0-1 0 0 0,0 0 0 0 0,0 0 0 0 0,1-1 0 0 0,-1 1 0 0 0,1 0 0 0 0,-1-1 0 0 0,1 0 0 0 0,0 1 0 0 0,3 0 0 0 0,-6-2 0 0 0,22 17 72 0 0,-21-17 299 0 0,-1-1 117 0 0,0 0 21 0 0,0 0-134 0 0,0 0-577 0 0,0 0-248 0 0,0 0-50 0 0,-11 3 236 0 0,10-3 309 0 0,0 1 0 0 0,0-1 0 0 0,0 0 1 0 0,0 1-1 0 0,0-1 0 0 0,0 0 0 0 0,0 0 0 0 0,0 0 1 0 0,0 0-1 0 0,-1 0 0 0 0,1 0 0 0 0,-1 0-45 0 0,-7-2 353 0 0,4 1-374 0 0,1 0 1 0 0,0 0 0 0 0,-1 1-1 0 0,1 0 1 0 0,-5 0 20 0 0,5 0-819 0 0,0 0-1 0 0,0-1 1 0 0,0 1 0 0 0,-1-1-1 0 0,1 0 1 0 0,-1 0 819 0 0,-2-1-5096 0 0,-3 0-3892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48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54 6447 0 0,'16'0'483'0'0,"-16"-1"-309"0"0,1 0-169 0 0,-1 1-1 0 0,1-1 1 0 0,-1 1 0 0 0,0-1 0 0 0,1 0-1 0 0,-1 1 1 0 0,0-1 0 0 0,1 0 0 0 0,-1 0-1 0 0,0 1 1 0 0,0-1 0 0 0,0 0 0 0 0,0 1-1 0 0,0-1 1 0 0,0 0 0 0 0,0 0 0 0 0,0 1-1 0 0,0-1 1 0 0,0 0-5 0 0,0-1 520 0 0,-1 0 1 0 0,0 0-1 0 0,0 0 0 0 0,0 0 1 0 0,0 0-1 0 0,0 1 1 0 0,0-1-1 0 0,0 0 0 0 0,-1 0 1 0 0,1 1-1 0 0,0-1 0 0 0,-1 1 1 0 0,0-1-521 0 0,1 1-308 0 0,0 0 852 0 0,1 1-28 0 0,0 0-4 0 0,0 0 0 0 0,0 0 0 0 0,0 0 0 0 0,0 0 70 0 0,0 0 288 0 0,-1-3 667 0 0,1 2-1375 0 0,0 1 0 0 0,0 0 0 0 0,0 0 0 0 0,0 0 1 0 0,-1-1-1 0 0,1 1 0 0 0,0 0 0 0 0,0 0 1 0 0,0 0-1 0 0,0-1 0 0 0,0 1 0 0 0,0 0 0 0 0,0 0 1 0 0,0 0-1 0 0,0-1 0 0 0,0 1 0 0 0,0 0 1 0 0,0 0-1 0 0,1 0 0 0 0,-1-1 0 0 0,0 1 0 0 0,0 0 1 0 0,0 0-1 0 0,0 0 0 0 0,0 0 0 0 0,0-1 0 0 0,0 1 1 0 0,1 0-1 0 0,-1 0 0 0 0,0 0 0 0 0,0-1-162 0 0,2 1 77 0 0,-1 0 0 0 0,1-1 0 0 0,-1 1 0 0 0,1 0 0 0 0,-1 0 0 0 0,1-1-1 0 0,0 1 1 0 0,-1 0 0 0 0,1 1 0 0 0,-1-1 0 0 0,1 0-77 0 0,1 1 104 0 0,0-1-1 0 0,0 1 1 0 0,0 0 0 0 0,0 0 0 0 0,0 1 0 0 0,0-1-1 0 0,0 0 1 0 0,0 1 0 0 0,-1 0 0 0 0,1 0 0 0 0,-1 0 0 0 0,1 0-1 0 0,-1 0 1 0 0,0 0 0 0 0,0 0 0 0 0,0 1 0 0 0,0-1-1 0 0,0 1 1 0 0,0 0 0 0 0,0 1-104 0 0,2 2 45 0 0,-1 1 0 0 0,1 0 0 0 0,-1 0 0 0 0,-1 0 0 0 0,0 0 0 0 0,0 0 0 0 0,0 0 0 0 0,0 2-45 0 0,-2-5 167 0 0,1-1 0 0 0,0 0 0 0 0,0 1 0 0 0,1-1 0 0 0,-1 0 1 0 0,2 3-168 0 0,-1-3 97 0 0,0 1 1 0 0,-1 0 0 0 0,1-1 0 0 0,-1 1-1 0 0,0 0 1 0 0,0 0-98 0 0,2 9 7 0 0,0 0-1 0 0,1-1 0 0 0,5 10-6 0 0,-6-14 0 0 0,1 0 0 0 0,-1 1-1 0 0,0-1 1 0 0,-1 1 0 0 0,0 0-1 0 0,-1 0 1 0 0,0 0-1 0 0,0 0 1 0 0,0 4 0 0 0,-2-10 0 0 0,1 6 0 0 0,-1-1 0 0 0,1 1 0 0 0,0 0 0 0 0,2 8 0 0 0,-1-10 0 0 0,0 0 0 0 0,-1 1 0 0 0,0-1 0 0 0,0 0 0 0 0,-1 1 0 0 0,0-1 0 0 0,0 0 0 0 0,0 0 0 0 0,-1 0 0 0 0,0 0 0 0 0,-1 0 0 0 0,0 1 0 0 0,1-2 0 0 0,0 1 0 0 0,0-1 0 0 0,0 0 0 0 0,1 3 0 0 0,0-3 0 0 0,-1 0 0 0 0,1 1 0 0 0,-1-1 0 0 0,-2 5 0 0 0,2-7 0 0 0,0 0 0 0 0,1 1 0 0 0,0-1 0 0 0,0 0 0 0 0,1 1 0 0 0,-1-1 0 0 0,1 2 0 0 0,0-2 0 0 0,-1-1 0 0 0,1 1 0 0 0,0-1 0 0 0,-1 1 0 0 0,0-1 0 0 0,0 1 0 0 0,0-1 0 0 0,0 0 0 0 0,-1 1 0 0 0,1-1 0 0 0,-1 0 0 0 0,0 0 0 0 0,0 1 0 0 0,-25 25 85 0 0,-7 8 273 0 0,-1 7 1231 0 0,28-30-1571 0 0,8-9-16 0 0,-1-4-3 0 0,0-1 1 0 0,0 0 0 0 0,1 0 0 0 0,-1 0 0 0 0,0 1 0 0 0,0-1 0 0 0,0 0 0 0 0,0 0-1 0 0,0 1 1 0 0,0-1 0 0 0,0 0 0 0 0,0 0 0 0 0,0 1 0 0 0,0-1 0 0 0,0 0 0 0 0,0 0-1 0 0,0 1 1 0 0,0-1 0 0 0,0 0 0 0 0,-1 0 0 0 0,1 1 0 0 0,0-1 0 0 0,0 0 0 0 0,0 0-1 0 0,0 0 1 0 0,0 1 0 0 0,0-1 0 0 0,-1 0 0 0 0,1 1 0 0 0,0-1 0 0 0,-1 1 0 0 0,1-1 0 0 0,0 1 0 0 0,-1-1 0 0 0,1 1 0 0 0,-1-1 0 0 0,1 1 0 0 0,-1-1 0 0 0,1 1 0 0 0,-1-1 0 0 0,1 1 0 0 0,-1-1 0 0 0,1 0 0 0 0,-1 1 0 0 0,0-1 0 0 0,1 0 0 0 0,-1 0 0 0 0,0 1 0 0 0,-1 0 0 0 0,-1 0 0 0 0,0 0 0 0 0,1 0 0 0 0,0 0 0 0 0,-1 1 0 0 0,1 0 0 0 0,0-1 0 0 0,0 1 0 0 0,0-1 0 0 0,0 0 0 0 0,1 0 0 0 0,-1 1 0 0 0,1-1 0 0 0,0 0 0 0 0,0 0 0 0 0,-1 1 0 0 0,1-1 0 0 0,0 1 0 0 0,-1 1 0 0 0,-3 2 0 0 0,-4 2 0 0 0,4-1 0 0 0,7 0 0 0 0,-4-2 0 0 0,2 2 0 0 0,-3-1 0 0 0,5 0 0 0 0,-2-5-30 0 0,0 0 1 0 0,0 0-1 0 0,0 0 1 0 0,0 1-1 0 0,0-1 0 0 0,0 0 1 0 0,0 0-1 0 0,0 0 1 0 0,0 0-1 0 0,0 1 1 0 0,0-1-1 0 0,0 0 0 0 0,1 0 1 0 0,-1 0-1 0 0,0 0 1 0 0,0 0-1 0 0,0 1 0 0 0,0-1 1 0 0,0 0-1 0 0,0 0 1 0 0,0 0-1 0 0,1 0 0 0 0,-1 0 1 0 0,0 0-1 0 0,0 0 1 0 0,0 0-1 0 0,0 0 1 0 0,0 0-1 0 0,1 1 0 0 0,-1-1 1 0 0,0 0-1 0 0,0 0 1 0 0,0 0-1 0 0,0 0 0 0 0,1 0 1 0 0,-1 0-1 0 0,0 0 1 0 0,0 0-1 0 0,0 0 0 0 0,0 0 1 0 0,1 0-1 0 0,-1-1 1 0 0,0 1-1 0 0,0 0 1 0 0,0 0-1 0 0,0 0 0 0 0,1 0 1 0 0,-1 0-1 0 0,0 0 1 0 0,0 0-1 0 0,0 0 0 0 0,0 0 1 0 0,0 0-1 0 0,0-1 1 0 0,1 1-1 0 0,-1 0 30 0 0,6-6-2163 0 0,-6-1 1143 0 0,4-1-4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50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384 6447 0 0,'2'2'142'0'0,"-2"-2"-133"0"0,1 0 1 0 0,-1 0 0 0 0,0 0-1 0 0,0 0 1 0 0,1 1 0 0 0,-1-1-1 0 0,0 0 1 0 0,0 0 0 0 0,1 0-1 0 0,-1 0 1 0 0,0 1 0 0 0,0-1-1 0 0,0 0 1 0 0,1 0 0 0 0,-1 0-1 0 0,0 1 1 0 0,0-1 0 0 0,0 0-1 0 0,0 0 1 0 0,0 1 0 0 0,1-1-1 0 0,-1 0 1 0 0,0 0 0 0 0,0 1-1 0 0,0-1 1 0 0,0 0 0 0 0,0 1-1 0 0,0-1 1 0 0,0 0 0 0 0,0 0-1 0 0,0 1 1 0 0,0-1 0 0 0,0 0-1 0 0,0 0 1 0 0,0 1-1 0 0,0-1 1 0 0,0 0 0 0 0,-1 1-1 0 0,1-1 1 0 0,0 0 0 0 0,0 0-10 0 0,-15 6 227 0 0,13-5-245 0 0,-16 10 1931 0 0,6-3-909 0 0,11-7-492 0 0,-10 6 80 0 0,10-6-538 0 0,0-1 1 0 0,1 1-1 0 0,-1-1 0 0 0,0 1 0 0 0,1-1 0 0 0,-1 1 0 0 0,0 0 1 0 0,1-1-1 0 0,-1 1 0 0 0,1 0 0 0 0,-1-1 0 0 0,1 1 0 0 0,-1 0 0 0 0,1 0 1 0 0,-1 0-55 0 0,4 5 1314 0 0,-3-6-1294 0 0,0 0 0 0 0,0 0 1 0 0,0 0-1 0 0,1 0 0 0 0,-1 0 0 0 0,0 1 0 0 0,0-1 0 0 0,0 0 0 0 0,0 0 0 0 0,0 0 0 0 0,0 0 1 0 0,0 0-1 0 0,0 0 0 0 0,1 1 0 0 0,-1-1 0 0 0,0 0 0 0 0,0 0 0 0 0,0 0 0 0 0,0 0 1 0 0,0 0-1 0 0,0 1 0 0 0,0-1 0 0 0,0 0 0 0 0,0 0 0 0 0,0 0 0 0 0,0 0 0 0 0,0 1 0 0 0,0-1 1 0 0,0 0-1 0 0,0 0 0 0 0,0 0 0 0 0,0 0 0 0 0,0 0 0 0 0,0 1 0 0 0,0-1 0 0 0,-1 0 1 0 0,1 0-1 0 0,0 0 0 0 0,0 0 0 0 0,0 0 0 0 0,0 1 0 0 0,0-1 0 0 0,0 0-20 0 0,-1 0 161 0 0,1 0 1 0 0,0 1-1 0 0,0-1 0 0 0,-1 0 0 0 0,1 1 0 0 0,0-1 1 0 0,0 1-1 0 0,0-1 0 0 0,-1 0 0 0 0,1 1 0 0 0,0-1 0 0 0,0 1 1 0 0,0-1-1 0 0,0 1 0 0 0,0-1 0 0 0,0 0 0 0 0,0 1 0 0 0,0-1 1 0 0,0 1-1 0 0,0-1 0 0 0,0 1-161 0 0,-1 5 1223 0 0,-7 1 919 0 0,8-7-2087 0 0,0 0 1 0 0,-1 0 0 0 0,1 0 0 0 0,0 0 0 0 0,-1 1 0 0 0,1-1-1 0 0,0 0 1 0 0,0 0 0 0 0,-1 0 0 0 0,1 1 0 0 0,0-1 0 0 0,0 0 0 0 0,-1 0-1 0 0,1 1 1 0 0,0-1 0 0 0,0 0 0 0 0,0 0 0 0 0,-1 1 0 0 0,1-1-1 0 0,0 0 1 0 0,0 1 0 0 0,0-1 0 0 0,0 0 0 0 0,0 1 0 0 0,0-1 0 0 0,0 0-1 0 0,0 1 1 0 0,0-1 0 0 0,0 0 0 0 0,0 1 0 0 0,0-1 0 0 0,0 0-1 0 0,0 1 1 0 0,0-1 0 0 0,0 0-56 0 0,-1 2 443 0 0,-5 0-222 0 0,5-1 166 0 0,-2-1 280 0 0,-6-1 2303 0 0,2-7-2947 0 0,6 7 0 0 0,0 0 0 0 0,0 1 0 0 0,0-1 0 0 0,1-1 0 0 0,-1 1 0 0 0,0 0 0 0 0,0 0 0 0 0,1 0 0 0 0,-1 0-1 0 0,1 0 1 0 0,-1-1 0 0 0,1 1 0 0 0,-1 0 0 0 0,1-1 0 0 0,0 1 0 0 0,-1 0 0 0 0,1-1 0 0 0,0 1 0 0 0,0 0-23 0 0,0-1 100 0 0,0 0 1 0 0,0 0-1 0 0,-1 1 1 0 0,1-1-1 0 0,-1 0 1 0 0,1 1-1 0 0,-1-1 1 0 0,1 0 0 0 0,-2 0-101 0 0,2 1 52 0 0,-1-1 1 0 0,0 1-1 0 0,1 0 1 0 0,-1-1 0 0 0,1 1-1 0 0,0-1 1 0 0,-1 1 0 0 0,1-1-1 0 0,0 1 1 0 0,0-1 0 0 0,0 1-1 0 0,0-1 1 0 0,0-1-53 0 0,1-13 6 0 0,0 0 0 0 0,-1 0 1 0 0,0-1-7 0 0,-1-9-3 0 0,-1 3 327 0 0,2 20-212 0 0,-1-1-1 0 0,1 1 1 0 0,0-1 0 0 0,0 1-1 0 0,0-1 1 0 0,0 1-1 0 0,1-1 1 0 0,-1 1-1 0 0,1-1 1 0 0,0 0-112 0 0,0 0 65 0 0,0 1 0 0 0,-1-1-1 0 0,1 0 1 0 0,-1 1 0 0 0,0-1 0 0 0,0-1-65 0 0,0 3 20 0 0,0-1 0 0 0,0 1 0 0 0,1-1 0 0 0,-1 1-1 0 0,0-1 1 0 0,1 0 0 0 0,0 1 0 0 0,-1 0 0 0 0,1-1 0 0 0,0 1 0 0 0,1-2-20 0 0,9-23 0 0 0,-10 24 0 0 0,1-1 0 0 0,-1 1 0 0 0,0 0 0 0 0,1-1 0 0 0,0 1 0 0 0,0 0 0 0 0,0 0 0 0 0,0 0 0 0 0,0 0 0 0 0,1 0 0 0 0,1-2 0 0 0,7-6 0 0 0,1-1 0 0 0,0 1 0 0 0,0 1 0 0 0,1 0 0 0 0,0 1 0 0 0,1 1 0 0 0,3-2 0 0 0,4-2 0 0 0,9-4 0 0 0,41-9 0 0 0,-60 22 0 0 0,0 4 0 0 0,-8 0 0 0 0,-1 0 0 0 0,1 0 0 0 0,0 0 0 0 0,0 0 0 0 0,-1 1 0 0 0,1-1 0 0 0,-1 1 0 0 0,1-1 0 0 0,-1 1 0 0 0,0 0 0 0 0,1 0 0 0 0,-1 0 0 0 0,0 0 0 0 0,0 1 0 0 0,0-1 0 0 0,-1 0 0 0 0,1 1 0 0 0,0 0 0 0 0,0 2 0 0 0,0 0 0 0 0,-1 0 0 0 0,0 0 0 0 0,0 0 0 0 0,0 0 0 0 0,0 0 0 0 0,-1 0 0 0 0,0 1 0 0 0,0-1 0 0 0,0 2 0 0 0,-7 73 0 0 0,3-63 0 0 0,0 0 0 0 0,-1-1 0 0 0,0 1 0 0 0,-2-1 0 0 0,0 0 0 0 0,-3 4 0 0 0,-8 19 0 0 0,14-30 0 0 0,-1 0 0 0 0,0 0 0 0 0,-1 0 0 0 0,-1-1 0 0 0,3-2 0 0 0,0 4 0 0 0,7-2 0 0 0,-1 0 0 0 0,-8-4 0 0 0,-2-4 0 0 0,8 0 0 0 0,-1 0 1 0 0,1 0-1 0 0,0-1 1 0 0,0 1-1 0 0,0 0 0 0 0,-1 0 1 0 0,1 0-1 0 0,0 0 1 0 0,0 0-1 0 0,0-1 0 0 0,-1 1 1 0 0,1 0-1 0 0,0 0 0 0 0,0 0 1 0 0,0 0-1 0 0,0-1 1 0 0,-1 1-1 0 0,1 0 0 0 0,0 0 1 0 0,0-1-1 0 0,0 1 1 0 0,0 0-1 0 0,0 0 0 0 0,0 0 1 0 0,0-1-1 0 0,0 1 1 0 0,0 0-1 0 0,0 0 0 0 0,0-1 1 0 0,0 1-1 0 0,0 0 0 0 0,0 0 1 0 0,0-1-1 0 0,0 1 1 0 0,0 0-1 0 0,0 0 0 0 0,0-1 1 0 0,0 1-1 0 0,0 0 1 0 0,0 0-1 0 0,4-9-48 0 0,-3 8 16 0 0,30-71-3659 0 0,-15 39-1133 0 0,-2 10 2289 0 0,8 7 99 0 0,-21 16 2314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51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5 13823 0 0,'0'0'315'0'0,"0"0"45"0"0,2 0 21 0 0,-1-2-254 0 0,16-2 398 0 0,-8 2 565 0 0,-7 2 354 0 0,-2 0 76 0 0,0 0-123 0 0,0 0-574 0 0,0 0-722 0 0,1 0 1 0 0,-1-1-1 0 0,0 1 1 0 0,0 0-1 0 0,0 0 1 0 0,0 0-1 0 0,0 0 1 0 0,0-1-1 0 0,0 1 1 0 0,0 0-1 0 0,0 0 1 0 0,0-1-1 0 0,0 1 1 0 0,0 0-1 0 0,0 0 1 0 0,0 0-1 0 0,0-1 1 0 0,0 1-1 0 0,0 0 1 0 0,0 0-1 0 0,0 0 1 0 0,0-1-1 0 0,0 1 1 0 0,0 0-1 0 0,0 0 1 0 0,0 0-1 0 0,0-1 1 0 0,0 1-1 0 0,0 0 1 0 0,0 0-1 0 0,-1 0-101 0 0,-5-1 316 0 0,2 1-99 0 0,-1 0-1 0 0,1 0 1 0 0,-1 1-1 0 0,0-1 1 0 0,1 1-1 0 0,-1 0 1 0 0,1 0-1 0 0,-4 2-216 0 0,-11 1 671 0 0,6-1-346 0 0,0 2-1 0 0,1-1 1 0 0,-1 2 0 0 0,2-1 0 0 0,-1 2 0 0 0,-6 4-325 0 0,10-7 44 0 0,4 0-44 0 0,-1-1 0 0 0,2 0 0 0 0,-1 1 0 0 0,0 0 0 0 0,1 0 0 0 0,-1 0 0 0 0,1 0 0 0 0,-18 19 0 0 0,12-16 0 0 0,0 1 0 0 0,1 0 0 0 0,0 0 0 0 0,0 1 0 0 0,1-1 0 0 0,0 2 0 0 0,0-1 0 0 0,1 1 0 0 0,0 0 0 0 0,0 4 0 0 0,-3 6 0 0 0,6-15 0 0 0,0 1 0 0 0,0 0 0 0 0,1 0 0 0 0,0 1 0 0 0,0-1 0 0 0,1 0 0 0 0,0 1 0 0 0,-1 3 0 0 0,2 0 0 0 0,0 0 0 0 0,0 1 0 0 0,1-1 0 0 0,0 0 0 0 0,1 0 0 0 0,3 10 0 0 0,-4-18 6 0 0,1 1 0 0 0,0 0 0 0 0,-1 0-1 0 0,1-1 1 0 0,0 1 0 0 0,1-1 0 0 0,-1 0 0 0 0,0 1 0 0 0,1-1 0 0 0,-1 0-1 0 0,1 0 1 0 0,0-1 0 0 0,-1 1 0 0 0,1-1 0 0 0,0 1 0 0 0,0-1 0 0 0,0 0-1 0 0,1 1-5 0 0,9 2 113 0 0,1-1-1 0 0,-1 0 1 0 0,9 1-113 0 0,3-2 298 0 0,0 0 1 0 0,1-2 0 0 0,-1-1-1 0 0,0-1 1 0 0,9-3-299 0 0,1 1 112 0 0,-21 2-112 0 0,1-1 0 0 0,-1 0 0 0 0,0-1 0 0 0,9-5 0 0 0,-16 6 0 0 0,-7 3 0 0 0,0-1 0 0 0,0 1 0 0 0,0 0 0 0 0,0 0 0 0 0,0 0 0 0 0,0-1 0 0 0,0 1 0 0 0,0 0 0 0 0,0 0 0 0 0,0 0 0 0 0,0-1 0 0 0,0 1 0 0 0,0 0 0 0 0,0 0 0 0 0,-1 0 0 0 0,1 0 0 0 0,0-1 0 0 0,0 1 0 0 0,0 0 0 0 0,0 0 0 0 0,0 0 0 0 0,0 0 0 0 0,0 0 0 0 0,0-1 0 0 0,-1 1 0 0 0,1 0 0 0 0,0 0 0 0 0,0 0 0 0 0,0 0 0 0 0,0 0 0 0 0,-1 0 0 0 0,-2-2 0 0 0,-1 1 0 0 0,1 0 0 0 0,-1 0 0 0 0,0 0 0 0 0,0 0 0 0 0,1 1 0 0 0,-1-1 0 0 0,0 1 0 0 0,0 0 0 0 0,0 0 0 0 0,0 1 0 0 0,1-1 0 0 0,-1 1 0 0 0,0 0 0 0 0,-2 0 0 0 0,-26 3 0 0 0,29-4-45 0 0,0 0 1 0 0,1 0-1 0 0,-1 1 1 0 0,1-1-1 0 0,-1 0 0 0 0,0 1 1 0 0,1 0-1 0 0,-1-1 1 0 0,0 2 44 0 0,2-2-475 0 0,1 0-33 0 0,0 0-140 0 0,0 0-572 0 0,0 0-253 0 0,0 0-51 0 0,0 0-11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52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0135 0 0,'0'0'231'0'0,"0"0"29"0"0,0 0 19 0 0,2-1-41 0 0,38-14 4746 0 0,-38 14-3960 0 0,-2 1 0 0 0,2 0 0 0 0,13-6 7149 0 0,-12 6-8144 0 0,0 0-1 0 0,0-1 1 0 0,0 1 0 0 0,0 0-1 0 0,0 0 1 0 0,-1 0-1 0 0,1 1 1 0 0,0-1 0 0 0,0 1-1 0 0,0 0 1 0 0,1 0-29 0 0,8 3 473 0 0,0 1 1 0 0,0 1-1 0 0,2 1-473 0 0,15 8 556 0 0,-20-10-556 0 0,0 0 0 0 0,-1 1 0 0 0,1 0 0 0 0,-1 0 0 0 0,0 2 0 0 0,7 4 0 0 0,-8-5 0 0 0,0-1 0 0 0,-1 2 0 0 0,0-1 0 0 0,0 1 0 0 0,0-1 0 0 0,-1 2 0 0 0,0-1 0 0 0,0 3 0 0 0,7 13 0 0 0,-2 1 0 0 0,2 8 0 0 0,-6-14 140 0 0,-1 0 1 0 0,-1 1-1 0 0,-1-1 1 0 0,-1 1-1 0 0,0-1 1 0 0,-2 1-1 0 0,-1 18-140 0 0,-5 22 1061 0 0,-12 53-1061 0 0,16-103 4 0 0,-1 4-4 0 0,-1 0 0 0 0,0 0 0 0 0,-1-1 0 0 0,-1 0 0 0 0,0 0 0 0 0,-1 0 0 0 0,0 0 0 0 0,-5 4 0 0 0,-12 16 0 0 0,-1-2 0 0 0,-13 11 0 0 0,32-35 0 0 0,-2-1 0 0 0,1 0 0 0 0,0 0 0 0 0,-1 0 0 0 0,0-1 0 0 0,-5 1 0 0 0,11-4 0 0 0,-19 13 0 0 0,20-15 0 0 0,1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1 0 0 0,-1-1 0 0 0,1 0 0 0 0,0 0 0 0 0,0 0 0 0 0,0 0 0 0 0,0 0 0 0 0,0 0 0 0 0,0 0 0 0 0,0 0 0 0 0,0 0 0 0 0,0 0 0 0 0,0 0 0 0 0,0 0 0 0 0,0 1 0 0 0,0-1 0 0 0,0 0 0 0 0,0 0 0 0 0,0 0 0 0 0,0 0 0 0 0,0 0 0 0 0,0 0 0 0 0,0 0 0 0 0,1 0 0 0 0,-1 0 0 0 0,0 0 0 0 0,0 0 0 0 0,0 0 0 0 0,0 1 0 0 0,0-1 0 0 0,0 0 0 0 0,0 0 0 0 0,0 0 0 0 0,0 0 0 0 0,0 0 0 0 0,0 0 0 0 0,0 0 0 0 0,19 2 0 0 0,-19-2-8 0 0,0 0 0 0 0,1 0-1 0 0,-1 0 1 0 0,0 0 0 0 0,0 0 0 0 0,0 0 0 0 0,1 0-1 0 0,-1 0 1 0 0,0 0 0 0 0,0 0 0 0 0,0 0 0 0 0,0 0-1 0 0,1 0 1 0 0,-1 0 0 0 0,0 0 0 0 0,0 0 0 0 0,0 0-1 0 0,1-1 1 0 0,-1 1 0 0 0,0 0 0 0 0,0 0-1 0 0,0 0 1 0 0,0 0 0 0 0,1 0 0 0 0,-1 0 0 0 0,0 0-1 0 0,0-1 1 0 0,0 1 0 0 0,0 0 0 0 0,0 0 0 0 0,0 0-1 0 0,1 0 1 0 0,-1 0 0 0 0,0-1 0 0 0,0 1 0 0 0,0 0-1 0 0,0 0 1 0 0,0 0 0 0 0,0-1 0 0 0,0 1 0 0 0,0 0-1 0 0,0 0 1 0 0,0 0 0 0 0,0 0 0 0 0,0-1 0 0 0,0 1-1 0 0,0 0 1 0 0,0 0 0 0 0,0 0 0 0 0,0-1-1 0 0,0 1 1 0 0,0 0 0 0 0,0 0 0 0 0,0 0 0 0 0,0 0-1 0 0,0-1 1 0 0,-1 1 0 0 0,1 0 0 0 0,0 0 0 0 0,0 0-1 0 0,0 0 1 0 0,0-1 0 0 0,0 1 0 0 0,0 0 0 0 0,-1 0-1 0 0,1 0 1 0 0,0 0 0 0 0,0 0 8 0 0,-10-10-1060 0 0,10 9 895 0 0,-6-5-2620 0 0,-1 0-7111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54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1 10135 0 0,'0'0'231'0'0,"0"0"29"0"0,0 0 19 0 0,0-2-41 0 0,-1-9-44 0 0,1 8 552 0 0,0 3 232 0 0,0 0 40 0 0,0 0-131 0 0,2-4-231 0 0,-2 3-441 0 0,0 0-1 0 0,0 0 0 0 0,0 0 0 0 0,1 0 1 0 0,-1 0-1 0 0,0 1 0 0 0,1-1 0 0 0,-1 0 1 0 0,1 0-1 0 0,-1 0 0 0 0,1 0 1 0 0,-1 0-1 0 0,1 1 0 0 0,0-1 0 0 0,-1 0 1 0 0,1 0-1 0 0,0 1 0 0 0,0-1-214 0 0,0 0 387 0 0,-1 1 101 0 0,0 0 21 0 0,0 0 3 0 0,0 0 0 0 0,0 0 0 0 0,0 0 0 0 0,0 0-69 0 0,2-1-315 0 0,-1 0-1 0 0,0 0 1 0 0,0 0 0 0 0,0 0 0 0 0,1 0-1 0 0,-1 1 1 0 0,0-1 0 0 0,1 0 0 0 0,-1 1-1 0 0,1-1 1 0 0,-1 1 0 0 0,1-1 0 0 0,-1 1-1 0 0,1 0 1 0 0,0 0-128 0 0,3-2 132 0 0,11-2-99 0 0,-1 1 1 0 0,1 0 0 0 0,0 1-1 0 0,0 0 1 0 0,15 1-34 0 0,15-1-3 0 0,0-4 3 0 0,0-2 0 0 0,4-3 0 0 0,-39 8 0 0 0,92-14 1440 0 0,-71 13-1031 0 0,-24 4-359 0 0,-1 0 0 0 0,0-1-1 0 0,0 0 1 0 0,3-1-50 0 0,7-2 0 0 0,0 1 0 0 0,1 1 0 0 0,13 0 0 0 0,22-2 0 0 0,-1-1 0 0 0,14 1 0 0 0,-38 3 0 0 0,176-2 0 0 0,-182 2 0 0 0,-1 1 0 0 0,0-1 0 0 0,1-2 0 0 0,14-1 0 0 0,-1 1 0 0 0,7 2 0 0 0,0 0 0 0 0,11-3 0 0 0,31-2 0 0 0,-73 6 0 0 0,0 0 0 0 0,1 1 0 0 0,-1 1 0 0 0,0 0 0 0 0,1 1 0 0 0,8 2 0 0 0,-10-1 0 0 0,1-1 0 0 0,0-1 0 0 0,-1 0 0 0 0,1-1 0 0 0,0 0 0 0 0,0 0 0 0 0,3-1 0 0 0,75 0 0 0 0,-66-1 0 0 0,20 3 0 0 0,3 0 0 0 0,-7-1 0 0 0,55-7 0 0 0,-62 4 0 0 0,15-1 0 0 0,14 2 0 0 0,-40 0 0 0 0,1 1 0 0 0,9 2 0 0 0,-25-2 0 0 0,0 0 0 0 0,0 0 0 0 0,0-1 0 0 0,0 0 0 0 0,5-1 0 0 0,-6 1 0 0 0,1 0 0 0 0,0 0 0 0 0,-1 1 0 0 0,1 0 0 0 0,4 0 0 0 0,0 0 0 0 0,1 1 0 0 0,-1-2 0 0 0,0 0 0 0 0,1 0 0 0 0,31-1 0 0 0,-32 2 0 0 0,0-1 0 0 0,-1 0 0 0 0,9-2 0 0 0,15-2 0 0 0,113 1 0 0 0,-11-5 0 0 0,-67 8 0 0 0,-43 2 0 0 0,24-3 0 0 0,10 4 0 0 0,-55-2 0 0 0,4-1 0 0 0,-1 0 0 0 0,0 1 0 0 0,0 0 0 0 0,1 0 0 0 0,-1 1 0 0 0,2 0 0 0 0,-3 0 0 0 0,0-1 0 0 0,0 1 0 0 0,1-1 0 0 0,4-1 0 0 0,15 0 0 0 0,57-4 0 0 0,40 14 0 0 0,-19-4 0 0 0,-83-6 0 0 0,30 1 0 0 0,31 5 0 0 0,-69-4 0 0 0,0-1 0 0 0,1-1 0 0 0,-1 0 0 0 0,6-2 0 0 0,14-1 0 0 0,70-8 0 0 0,-86 10 0 0 0,0 1 0 0 0,0 1 0 0 0,0 1 0 0 0,2 0 0 0 0,2 1 0 0 0,0-1 0 0 0,8-2 0 0 0,28-3 931 0 0,44 3-931 0 0,-58 0 777 0 0,10 0-1822 0 0,-33 2 944 0 0,0 0 0 0 0,0-2-1 0 0,0-1 1 0 0,0 0 0 0 0,-1-2 0 0 0,1 0 101 0 0,-15 3 0 0 0,-1 0 0 0 0,1 0 0 0 0,0 0 0 0 0,0 0 0 0 0,0 1 0 0 0,0-1 0 0 0,-1 1 0 0 0,1 1 0 0 0,0-1 0 0 0,0 1 0 0 0,2 0 0 0 0,40 7 0 0 0,-46-8 0 0 0,-1 0 0 0 0,0 0 0 0 0,1 0 0 0 0,-1 0 0 0 0,0 0 0 0 0,1 1 0 0 0,-1-1 0 0 0,0 0 0 0 0,1 0 0 0 0,-1 0 0 0 0,1 0 0 0 0,-1 0 0 0 0,0 0 0 0 0,1 0 0 0 0,-1 0 0 0 0,0-1 0 0 0,1 1 0 0 0,-1 0 0 0 0,0 0 0 0 0,1 0 0 0 0,-1 0 0 0 0,1 0 0 0 0,15-6 0 0 0,6 4 0 0 0,-17 1 0 0 0,0 1 0 0 0,0 0 0 0 0,0 1 0 0 0,0-1 0 0 0,0 1 0 0 0,0 0 0 0 0,5 1 0 0 0,-9-1 0 0 0,-1-1 0 0 0,1 0 0 0 0,0 1 0 0 0,0-1 0 0 0,0 0 0 0 0,-1 0 0 0 0,1 0 0 0 0,0 0 0 0 0,0 0 0 0 0,0 0 0 0 0,0 0 0 0 0,-1 0 0 0 0,1 0 0 0 0,0 0 0 0 0,0 0 0 0 0,0 0 0 0 0,-1-1 0 0 0,1 1 0 0 0,0 0 0 0 0,0-1 0 0 0,0 1 0 0 0,4-2 0 0 0,19 5 0 0 0,-17-3 64 0 0,-6 0 273 0 0,-1 0 138 0 0,0 0 33 0 0,12-24-1796 0 0,-12 20 830 0 0,1 0 0 0 0,-1 0-1 0 0,1-1 1 0 0,-1 1 0 0 0,0 0-1 0 0,-1-1 1 0 0,1-1 458 0 0,-4-7-8872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55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7 13823 0 0,'0'0'315'0'0,"0"0"45"0"0,0 0 21 0 0,0 0-49 0 0,0 0-81 0 0,0 0 481 0 0,2-6 807 0 0,-1 6 5167 0 0,-10 43-6167 0 0,-1-1-1 0 0,-3 3-538 0 0,6-21 51 0 0,-6 18-51 0 0,4-14 0 0 0,-4 19 0 0 0,7-19 155 0 0,-2 0 0 0 0,-1 0 0 0 0,-2-1 1 0 0,0 0-1 0 0,-2 0 0 0 0,-7 9-155 0 0,20-35 509 0 0,0-1-66 0 0,0 1-294 0 0,4 4-133 0 0,4-7-80 0 0,-7 2-14 0 0,-1-1 0 0 0,1 0 0 0 0,0 0 0 0 0,-1 1 0 0 0,1-1 0 0 0,0 0 0 0 0,-1 0 0 0 0,0 0 0 0 0,1 0-1 0 0,-1 0 1 0 0,1 0 0 0 0,-1 0 0 0 0,0 0 0 0 0,0 0 0 0 0,1 0 0 0 0,-1 0 0 0 0,0 0 0 0 0,0 0 0 0 0,0 0 0 0 0,0 0 0 0 0,0 0 0 0 0,-1 0 0 0 0,1 0 0 0 0,0 0 0 0 0,0 0 0 0 0,-1-1 78 0 0,-9-29-1765 0 0,9 29 1475 0 0,-13-52-5267 0 0,8 30 3510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55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5663 0 0,'0'0'356'0'0,"0"0"50"0"0,0 0 20 0 0,0 0-42 0 0,-1-16 1592 0 0,3 13-1835 0 0,-1 0-1 0 0,0 0 0 0 0,1 0 1 0 0,-1 0-1 0 0,1 0 0 0 0,0 0 1 0 0,0 0-1 0 0,0 0 0 0 0,0 1 1 0 0,1-1-1 0 0,-1 1 0 0 0,1 0 1 0 0,0 0-1 0 0,-1 0 0 0 0,1 0 1 0 0,0 0-1 0 0,0 0 0 0 0,2 0-140 0 0,7-3 809 0 0,0 1-1 0 0,0 0 0 0 0,1 0 0 0 0,3 1-808 0 0,16-5 597 0 0,-23 6-437 0 0,-1 1 0 0 0,1 0 0 0 0,0 1 0 0 0,0 0 0 0 0,0 0 0 0 0,0 0 0 0 0,0 2 0 0 0,0-1 0 0 0,5 2-160 0 0,-11-2 27 0 0,0 0 0 0 0,0 0 0 0 0,0 0 0 0 0,0 1 0 0 0,-1-1 0 0 0,1 1 0 0 0,0 0 0 0 0,-1 0 0 0 0,1 0 0 0 0,-1 0 0 0 0,0 0-1 0 0,1 0 1 0 0,-1 1-27 0 0,5 6 73 0 0,-1-1 0 0 0,0 1-1 0 0,1 4-72 0 0,7 9 40 0 0,-11-15-40 0 0,1-1 0 0 0,-1 1 0 0 0,0 0 0 0 0,-1 0 0 0 0,1 1 0 0 0,5 14 0 0 0,-6-17 0 0 0,-1 0 0 0 0,1 0 0 0 0,-1 0 0 0 0,0 1 0 0 0,0 2 0 0 0,-1-2 0 0 0,1 0 0 0 0,1 0 0 0 0,-1 0 0 0 0,2 3 0 0 0,-3-7 0 0 0,1 0 0 0 0,-1 1 0 0 0,1-1 0 0 0,-1 1 0 0 0,0-1 0 0 0,0 1 0 0 0,0-1 0 0 0,0 1 0 0 0,-1 2 0 0 0,1 13 0 0 0,0-16 0 0 0,0-1 0 0 0,1 0 0 0 0,-1 0 0 0 0,0 0 0 0 0,0 0 0 0 0,0 1 0 0 0,0-1 0 0 0,0 0 0 0 0,0 0 0 0 0,0 0 0 0 0,-1 0 0 0 0,1 1 0 0 0,0-1 0 0 0,-1 0 0 0 0,1 0 0 0 0,0 0 0 0 0,-1 0 0 0 0,1 0 0 0 0,-1 0 0 0 0,0 0 0 0 0,1 0 0 0 0,-1 0 0 0 0,0 0 0 0 0,0 0 0 0 0,0 0 0 0 0,0 0 0 0 0,-3 3 0 0 0,1-1 0 0 0,0-1 0 0 0,0 1 0 0 0,-1-1 0 0 0,1 1 0 0 0,-1-1 0 0 0,1 0 0 0 0,-1 0 0 0 0,0 0 0 0 0,0-1 0 0 0,0 1 0 0 0,0-1 0 0 0,0 0 0 0 0,0 0 0 0 0,0-1 0 0 0,-4 1 0 0 0,-4 0 0 0 0,0-1 0 0 0,0 0 0 0 0,-1-1 0 0 0,-10-1 0 0 0,-46-13-2403 0 0,4-6-3860 0 0,45 14-1895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5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43 8287 0 0,'2'0'382'0'0,"2"-1"-332"0"0,-1 0 0 0 0,1 0 0 0 0,-1-1 0 0 0,0 1 1 0 0,1-1-1 0 0,-1 0 0 0 0,0 0 0 0 0,0 0 0 0 0,0 0 0 0 0,0-1 1 0 0,0 1-51 0 0,15-12 893 0 0,-17 13-384 0 0,-1 1 71 0 0,0 0 286 0 0,0 0 124 0 0,0 0 30 0 0,0 0 4 0 0,0 0 0 0 0,0 0 0 0 0,0 0 0 0 0,1 0-896 0 0,-1 0 0 0 0,0 0-1 0 0,0-1 1 0 0,0 1 0 0 0,0 0 0 0 0,0-1-1 0 0,0 1 1 0 0,0 0 0 0 0,0 0-1 0 0,-1-1 1 0 0,1 1 0 0 0,0 0 0 0 0,0 0-1 0 0,0-1 1 0 0,0 1 0 0 0,0 0 0 0 0,0-1-1 0 0,0 1 1 0 0,-1 0 0 0 0,1 0-1 0 0,0 0 1 0 0,0-1 0 0 0,0 1 0 0 0,-1 0-1 0 0,1 0 1 0 0,0 0 0 0 0,0-1-1 0 0,-1 1 1 0 0,1 0-128 0 0,-12 6 772 0 0,9-5-593 0 0,-1 1 0 0 0,1-1 0 0 0,-1 1-1 0 0,1 0 1 0 0,-1 0 0 0 0,1 1 0 0 0,0-1 0 0 0,0 1-1 0 0,0-1 1 0 0,-2 3-179 0 0,-58 74 1128 0 0,52-64-1128 0 0,0 1 0 0 0,0 0 0 0 0,-6 15 0 0 0,6-11 0 0 0,-44 90 1440 0 0,48-93-1320 0 0,1-1-1 0 0,1 1 1 0 0,0-1 0 0 0,2 1-1 0 0,-2 13-119 0 0,2-16 10 0 0,3-6-10 0 0,-1 0 0 0 0,1 0 0 0 0,0 0 0 0 0,1 0 0 0 0,0 0 0 0 0,0 0 0 0 0,1-1 0 0 0,0 1 0 0 0,1 3 0 0 0,0 2 0 0 0,-1-10 0 0 0,-1 0 0 0 0,0 0 0 0 0,1 0 0 0 0,0 0 0 0 0,0-1 0 0 0,0 1 0 0 0,0 0 0 0 0,0-1 0 0 0,0 0 0 0 0,1 1 0 0 0,-1-1 0 0 0,2 2 0 0 0,4 1 0 0 0,15-2 0 0 0,-9-3 0 0 0,-10-2 0 0 0,-2 0 0 0 0,1 1 0 0 0,-2 1 0 0 0,0 0 0 0 0,0-1 0 0 0,0 1 0 0 0,0 0 0 0 0,0-1 0 0 0,-1 1 0 0 0,1-1 0 0 0,0 1 0 0 0,0-1 0 0 0,0 0 0 0 0,-1 1 0 0 0,1-1 0 0 0,0 0 0 0 0,0 1 0 0 0,-1-1 0 0 0,1-1 0 0 0,1 0-109 0 0,0 0 1 0 0,0 0-1 0 0,-1 0 0 0 0,1 0 0 0 0,-1-1 0 0 0,0 1 1 0 0,0-1-1 0 0,0 1 0 0 0,0-1 0 0 0,1-2 109 0 0,5-29-1878 0 0,-6 29 1592 0 0,-1 3-180 0 0,0-1 1 0 0,1 1-1 0 0,-1 0 0 0 0,-1-1 0 0 0,1 1 1 0 0,0 0-1 0 0,-1-1 0 0 0,1 1 0 0 0,-1-2 466 0 0,-3-8-7508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57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44 15663 0 0,'0'0'356'0'0,"0"0"50"0"0,0 0 20 0 0,0 0-42 0 0,0-3-250 0 0,-2-18 88 0 0,2 19 856 0 0,0 2 366 0 0,-14-12 2344 0 0,11 9-3263 0 0,2 2-1 0 0,1 1-11 0 0,0 0-1 0 0,-14-1 512 0 0,10 1-987 0 0,-1 0 0 0 0,1 1-1 0 0,-1 0 1 0 0,1 0 0 0 0,-1 0-1 0 0,1 1 1 0 0,0-1 0 0 0,-1 1 0 0 0,1 0-1 0 0,0 0 1 0 0,0 1 0 0 0,0-1 0 0 0,1 1-1 0 0,-1 0 1 0 0,-1 2-37 0 0,-21 12 65 0 0,18-13-65 0 0,3-1 0 0 0,1-1 0 0 0,-1 1 0 0 0,1 0 0 0 0,0 0 0 0 0,0 0 0 0 0,0 0 0 0 0,0 1 0 0 0,1 0 0 0 0,-3 2 0 0 0,-1 2 187 0 0,0 0 1 0 0,-1 0-1 0 0,-7 5-187 0 0,7-6 324 0 0,0 0-1 0 0,1 1 1 0 0,-4 4-324 0 0,8-8 46 0 0,1-1 1 0 0,0 1 0 0 0,0-1 0 0 0,0 1 0 0 0,0 0 0 0 0,0 0 0 0 0,1 0-1 0 0,0 0 1 0 0,0 0 0 0 0,0 0 0 0 0,0 1-47 0 0,-7 16 0 0 0,7-19 0 0 0,0-1 0 0 0,0 1 0 0 0,0-1 0 0 0,1 1 0 0 0,-1 0 0 0 0,0-1 0 0 0,1 1 0 0 0,-1 0 0 0 0,1 0 0 0 0,-1-1 0 0 0,1 1 0 0 0,0 0 0 0 0,0 0 0 0 0,0-1 0 0 0,0 1 0 0 0,0 0 0 0 0,0 0 0 0 0,1 0 0 0 0,-1-1 0 0 0,0 1 0 0 0,1 0 0 0 0,0 1 0 0 0,21 29 0 0 0,-20-30 0 0 0,5 7 0 0 0,18-1 0 0 0,-14-6 0 0 0,1-1 0 0 0,0 0 0 0 0,-1-1 0 0 0,1-1 0 0 0,-1 1 0 0 0,1-2 0 0 0,-1 0 0 0 0,10-2 0 0 0,12-2 0 0 0,-18 4 0 0 0,31-6 0 0 0,-38 6-64 0 0,-6 1-273 0 0,-2 1 280 0 0,0-1 1 0 0,0 1 0 0 0,-1 0 0 0 0,1-1-1 0 0,0 1 1 0 0,0 0 0 0 0,0-1-1 0 0,0 1 1 0 0,-1-1 0 0 0,1 1-1 0 0,0 0 1 0 0,0 0 0 0 0,-1-1 0 0 0,1 1-1 0 0,0 0 1 0 0,-1-1 0 0 0,1 1-1 0 0,0 0 1 0 0,-1 0 0 0 0,1 0-1 0 0,-1-1 1 0 0,1 1 0 0 0,0 0-1 0 0,-1 0 1 0 0,1 0 0 0 0,0 0 0 0 0,-1 0-1 0 0,0 0 57 0 0,-13-3-3074 0 0,12 3 2501 0 0,-10-3-1459 0 0,-1 0-15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6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65 19351 0 0,'-5'-2'136'0'0,"-27"-9"1824"0"0,32 11-1949 0 0,0 0 1 0 0,0 0-1 0 0,0 0 0 0 0,0 0 0 0 0,0-1 1 0 0,0 1-1 0 0,0 0 0 0 0,0 0 0 0 0,0 0 0 0 0,0 0 1 0 0,0 0-1 0 0,0 0 0 0 0,0 0 0 0 0,0-1 1 0 0,0 1-1 0 0,0 0 0 0 0,0 0 0 0 0,0 0 1 0 0,0 0-1 0 0,0 0 0 0 0,0 0 0 0 0,0 0 0 0 0,0 0 1 0 0,0-1-1 0 0,0 1 0 0 0,0 0 0 0 0,0 0 1 0 0,0 0-1 0 0,0 0 0 0 0,0 0 0 0 0,0 0 0 0 0,0 0 1 0 0,1 0-1 0 0,-1 0 0 0 0,0 0 0 0 0,0 0 1 0 0,0-1-1 0 0,0 1 0 0 0,0 0 0 0 0,0 0 1 0 0,0 0-1 0 0,0 0 0 0 0,1 0 0 0 0,-1 0 0 0 0,0 0 1 0 0,0 0-1 0 0,0 0 0 0 0,0 0 0 0 0,0 0 1 0 0,0 0-1 0 0,0 0 0 0 0,0 0 0 0 0,1 0 0 0 0,-1 0 1 0 0,0 0-1 0 0,0 0 0 0 0,0 0-11 0 0,15-6 1408 0 0,18-5 640 0 0,19 0-4137 0 0,2 2 0 0 0,10 1 2089 0 0,-11 5-1534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1:57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4 19351 0 0,'0'0'439'0'0,"0"0"62"0"0,0 0 33 0 0,3 0-65 0 0,8 0-314 0 0,-1-1 0 0 0,1 0 0 0 0,0-1 0 0 0,3-2-155 0 0,-10 3 286 0 0,-1 0 0 0 0,1 0 1 0 0,-1 0-1 0 0,0 1 0 0 0,1-1 1 0 0,-1 1-1 0 0,1 0 0 0 0,-1 0 1 0 0,1 0-1 0 0,0 0 0 0 0,-1 1 1 0 0,1-1-1 0 0,-1 1 0 0 0,0 0 1 0 0,1 0-1 0 0,1 1-286 0 0,-5-2 44 0 0,0 1 1 0 0,0-1-1 0 0,1 0 0 0 0,-1 1 0 0 0,0-1 0 0 0,0 1 1 0 0,0-1-1 0 0,1 1 0 0 0,-1-1 0 0 0,0 0 1 0 0,0 1-1 0 0,0-1 0 0 0,0 1 0 0 0,0-1 0 0 0,0 1 1 0 0,0-1-1 0 0,0 1 0 0 0,0-1 0 0 0,0 1-44 0 0,0 1 115 0 0,4 23 177 0 0,0 1 1 0 0,-2 1-1 0 0,-1-1 1 0 0,-1 0 0 0 0,-1 0-1 0 0,-1 0 1 0 0,-6 23-293 0 0,3-29 61 0 0,-1-1-1 0 0,-1 0 1 0 0,-1-1 0 0 0,-1 1 0 0 0,0-2 0 0 0,-1 1-1 0 0,-1-1 1 0 0,-1-1 0 0 0,0 0 0 0 0,-13 13-61 0 0,11-14 230 0 0,9-9-105 0 0,0 0 0 0 0,-1 0 0 0 0,1-1 0 0 0,-1 0 0 0 0,0 0 0 0 0,0 0 0 0 0,0-1 0 0 0,-1 0 0 0 0,0 0 0 0 0,0-1 0 0 0,-6 3-125 0 0,0-1 0 0 0,-1-1 0 0 0,1-1 0 0 0,-1 0 0 0 0,0-1 0 0 0,0-1 0 0 0,0 0 0 0 0,-5 0 0 0 0,18-2 0 0 0,-1 1 0 0 0,0 0 0 0 0,1 0 0 0 0,-1-1 0 0 0,0 1 0 0 0,1-1 0 0 0,-1 0 0 0 0,1 1 0 0 0,-1-1 0 0 0,1 0 0 0 0,-1 0 0 0 0,1 0 0 0 0,0 0 0 0 0,-1 0 0 0 0,1 0 0 0 0,0 0 0 0 0,-1-2 0 0 0,-3-17-64 0 0,5 19-273 0 0,0 0-138 0 0,1-1 351 0 0,0 0-1 0 0,0 0 1 0 0,1 1 0 0 0,-1-1-1 0 0,0 0 1 0 0,1 1 0 0 0,-1-1-1 0 0,1 1 1 0 0,-1 0 0 0 0,1-1-1 0 0,0 1 1 0 0,1-1 124 0 0,9-4-4703 0 0,-5 1-572 0 0,7-2-3075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6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 6447 0 0,'-23'19'136'0'0,"7"-2"32"0"0,-2 4 8 0 0,5-2 16 0 0,-3 4-192 0 0,0 4 0 0 0,0 4 0 0 0,-1 2 0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28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32 6447 0 0,'0'0'142'0'0,"0"0"22"0"0,0 0 13 0 0,0 0 123 0 0,0 0 468 0 0,0 0 205 0 0,0 0 41 0 0,0 0-61 0 0,0 0-288 0 0,-8 1 154 0 0,7-2 3518 0 0,12-15-3731 0 0,-10 13-560 0 0,1 0-1 0 0,0 0 0 0 0,1 0 0 0 0,-1 1 1 0 0,0-1-1 0 0,1 0 0 0 0,0 1 0 0 0,-1-1 1 0 0,1 1-1 0 0,2-1-45 0 0,-3 1 156 0 0,1 1-1 0 0,-1-1 1 0 0,0 0 0 0 0,0 0 0 0 0,0 0 0 0 0,0 0-1 0 0,0 0 1 0 0,0 0 0 0 0,1-2-156 0 0,13-16 275 0 0,-16 20-258 0 0,3-4 209 0 0,0 0 0 0 0,0 0-1 0 0,0 0 1 0 0,0 0 0 0 0,-1 0-1 0 0,0 0 1 0 0,0-1 0 0 0,0 1-1 0 0,0-2-225 0 0,-1 4 371 0 0,-1 2 117 0 0,0 0 21 0 0,0 0-66 0 0,-2 1-294 0 0,-4 4-133 0 0,-1-3-16 0 0,3 7 0 0 0,2-6 0 0 0,1 2 0 0 0,-3 16 0 0 0,3-18 0 0 0,0 15 0 0 0,3 50 443 0 0,-1-21 647 0 0,1-13-575 0 0,-6 70-515 0 0,2-72 0 0 0,0-25 0 0 0,2 1 0 0 0,-1-1 0 0 0,1 1 0 0 0,0 0 0 0 0,1 1 0 0 0,1 14 0 0 0,10 86 0 0 0,-12-107 0 0 0,1 6 0 0 0,-1 0 0 0 0,0 1 0 0 0,-1-1 0 0 0,0 0 0 0 0,-1 4 0 0 0,-7 38 0 0 0,5-33 0 0 0,0 0 0 0 0,2 0 0 0 0,-1 16 0 0 0,6-14 0 0 0,-2-16 0 0 0,0 0 0 0 0,0 0 0 0 0,-1 0 0 0 0,1 0 0 0 0,-1 0 0 0 0,0 0 0 0 0,0 0 0 0 0,0 0 0 0 0,-1 0 0 0 0,1-1 0 0 0,-1 1 0 0 0,1 0 0 0 0,-1 0 0 0 0,0 0 0 0 0,0 3 0 0 0,0 1 0 0 0,1-1 0 0 0,-1 0 0 0 0,1 1 0 0 0,1-1 0 0 0,-1 0 0 0 0,2 4 0 0 0,1 39 0 0 0,-3-41 0 0 0,0-2 0 0 0,0 1 0 0 0,1-1 0 0 0,0 0 0 0 0,0 0 0 0 0,0 1 0 0 0,1 0 0 0 0,-1-2 0 0 0,0 0 0 0 0,-1 0 0 0 0,0 0 0 0 0,0 0 0 0 0,0 0 0 0 0,0 0 0 0 0,-1 0 0 0 0,0 0 0 0 0,0 0 0 0 0,-1 2 0 0 0,-4 11 0 0 0,-1-1 0 0 0,-2 5 0 0 0,-6 13 0 0 0,-25 71 0 0 0,39-104 0 0 0,-2 12 0 0 0,0 5 0 0 0,2-12 0 0 0,-1 19 0 0 0,2 8 0 0 0,0 9 0 0 0,4-20 0 0 0,-3-22 0 0 0,-1 0 0 0 0,1 0 0 0 0,-1 0 0 0 0,0 0 0 0 0,0 0 0 0 0,0 1 0 0 0,0-1 0 0 0,0 0 0 0 0,0 0 0 0 0,0 0 0 0 0,0 0 0 0 0,0 1 0 0 0,0-1 0 0 0,0 0 0 0 0,-1 0 0 0 0,1 0 0 0 0,-1 0 0 0 0,1 0 0 0 0,-1 1 0 0 0,1-1 0 0 0,-1 0 0 0 0,-1 3 0 0 0,-8 23 0 0 0,7-21 0 0 0,1 1 0 0 0,-1 0 0 0 0,1-1 0 0 0,1 1 0 0 0,-1 2 0 0 0,0 6 0 0 0,1-3 0 0 0,-1 0 0 0 0,0 0 0 0 0,-1 0 0 0 0,-1 2 0 0 0,-4 20 0 0 0,4-12 0 0 0,2-14 0 0 0,0 0 0 0 0,1 0 0 0 0,0-1 0 0 0,0 1 0 0 0,0 0 0 0 0,1 0 0 0 0,0 0 0 0 0,1 8 0 0 0,-2 39 0 0 0,-3 3 0 0 0,5-52 0 0 0,-1-3 0 0 0,0 0 0 0 0,0-1 0 0 0,0 1 0 0 0,0 0 0 0 0,-1 0 0 0 0,1-1 0 0 0,-1 1 0 0 0,0 0 0 0 0,0 0 0 0 0,-14 54 0 0 0,15-47 0 0 0,1-6 0 0 0,1 0 0 0 0,-1 0 0 0 0,1 0 0 0 0,0 0 0 0 0,1 2 0 0 0,-1-4 0 0 0,0 1 0 0 0,-1 0 0 0 0,0 0 0 0 0,1 1 0 0 0,-1-1 0 0 0,0 0 0 0 0,0 0 0 0 0,-1 0 0 0 0,1 1 0 0 0,-1-1 0 0 0,1 2 0 0 0,-1 2 0 0 0,0 1 0 0 0,0-1 0 0 0,1 1 0 0 0,0-1 0 0 0,1 0 0 0 0,0 1 0 0 0,0-1 0 0 0,0 0 0 0 0,1 0 0 0 0,3 5 0 0 0,-5-10 0 0 0,0 0 0 0 0,0 0 0 0 0,0 0 0 0 0,0 0 0 0 0,-1 0 0 0 0,1 0 0 0 0,-1 0 0 0 0,1 0 0 0 0,-1 0 0 0 0,0 0 0 0 0,1 0 0 0 0,-1 0 0 0 0,0 0 0 0 0,-1 2 0 0 0,1 4 0 0 0,0-5 0 0 0,1 2 0 0 0,-1-1 0 0 0,0 0 0 0 0,0 0 0 0 0,0 0 0 0 0,-1 0 0 0 0,1 0 0 0 0,-1 1 0 0 0,0-1 0 0 0,0 0 0 0 0,-1 1 0 0 0,-13 45 0 0 0,10-40 0 0 0,1 1 0 0 0,0 0 0 0 0,0 0 0 0 0,1 1 0 0 0,1-1 0 0 0,0 1 0 0 0,0 4 0 0 0,-6 57 0 0 0,6-59 0 0 0,2-11 0 0 0,-1 0 0 0 0,1 1 0 0 0,0-1 0 0 0,0 1 0 0 0,0-1 0 0 0,0 0 0 0 0,1 1 0 0 0,-1-1 0 0 0,3 16 0 0 0,0-1 0 0 0,-1 1 0 0 0,-2 18 0 0 0,1-3 0 0 0,1 1 0 0 0,2 2 0 0 0,-2-31 0 0 0,-1-1 0 0 0,-1 18 0 0 0,0 8 0 0 0,1-24 0 0 0,-1-3 0 0 0,0 0 0 0 0,0 0 0 0 0,0-1 0 0 0,-1 1 0 0 0,1 0 0 0 0,-1-1 0 0 0,0 1 0 0 0,0 0 0 0 0,0-1 0 0 0,-1 1 0 0 0,1-1 0 0 0,-1 2 0 0 0,-1-2 0 0 0,3-1 0 0 0,-1-1 0 0 0,0 1 0 0 0,1-1 0 0 0,-1 1 0 0 0,1-1 0 0 0,0 1 0 0 0,-1-1 0 0 0,1 1 0 0 0,0-1 0 0 0,0 1 0 0 0,0-1 0 0 0,0 1 0 0 0,0 1 0 0 0,-4 35 0 0 0,6-25 0 0 0,3 1 0 0 0,0-6-346 0 0,-4-8-741 0 0,-2-7-3591 0 0,1 7 3751 0 0,-1-17-7035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30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0 8287 0 0,'0'0'191'0'0,"0"0"26"0"0,0 0 9 0 0,-1 0-207 0 0,0 0 0 0 0,0 0 0 0 0,0 0 1 0 0,0 0-1 0 0,0 0 0 0 0,0 0 0 0 0,0 0 0 0 0,0 0 1 0 0,0-1-1 0 0,0 1 0 0 0,0 0 0 0 0,0-1-19 0 0,-16-5 5963 0 0,11 4-4822 0 0,8 3-1021 0 0,0-1 0 0 0,-1 0 1 0 0,1 1-1 0 0,0-1 0 0 0,-1 1 0 0 0,1-1 0 0 0,-1 1 0 0 0,1 0 0 0 0,-1 0 0 0 0,1 0-120 0 0,5 2 335 0 0,5 2 191 0 0,0-1 0 0 0,0 0-1 0 0,0-1 1 0 0,0 0 0 0 0,1-1-1 0 0,0 0 1 0 0,7-1-526 0 0,-1 3 0 0 0,-17-4 0 0 0,0 1 0 0 0,0-1 0 0 0,0 1 0 0 0,0-1 0 0 0,1 0 0 0 0,-1 1 0 0 0,0-1 0 0 0,0 0 0 0 0,1-1 0 0 0,-1 1 0 0 0,-1 0 0 0 0,1-1 0 0 0,-1 1 0 0 0,1 0 0 0 0,0 0 0 0 0,-1 0 0 0 0,1 0 0 0 0,-1 0 0 0 0,1 0 0 0 0,0 0 0 0 0,-1 1 0 0 0,1-1 0 0 0,-1 0 0 0 0,2 2 0 0 0,6 0 0 0 0,47-2 1024 0 0,0-3 0 0 0,25-5-1024 0 0,-73 7 0 0 0,-1 0 0 0 0,1 1 0 0 0,0-1 0 0 0,-1 2 0 0 0,1-1 0 0 0,-1 1 0 0 0,1 0 0 0 0,6 2 0 0 0,16 2 0 0 0,-1-2 0 0 0,1-1 0 0 0,0-1 0 0 0,6-2 0 0 0,-29 1 0 0 0,0 0 0 0 0,0 1 0 0 0,0 0 0 0 0,4 1 0 0 0,14 2 0 0 0,-14-2 0 0 0,0 0 0 0 0,1 1 0 0 0,3 2 0 0 0,29 6 0 0 0,-26-9 471 0 0,0 0-1 0 0,0-1 1 0 0,0-1 0 0 0,5 0-471 0 0,54 1-711 0 0,-14-9 717 0 0,-40 4 699 0 0,5-1-572 0 0,-19 3-127 0 0,-1 0 1 0 0,1 1-1 0 0,0 0 1 0 0,0 0-1 0 0,1 1-6 0 0,-3 0 0 0 0,1 1 0 0 0,-1 0 0 0 0,0 0 0 0 0,7 3 0 0 0,7 0 0 0 0,73 3 0 0 0,-46-1 0 0 0,-34-3 0 0 0,0-1 0 0 0,14 0 0 0 0,-4-1 0 0 0,12-1 0 0 0,5-2 0 0 0,-26 2 0 0 0,1-1 0 0 0,11-2 0 0 0,38-5 0 0 0,-59 7 0 0 0,-1 0 0 0 0,1 1 0 0 0,0-1 0 0 0,0 2 0 0 0,0-1 0 0 0,4 1 0 0 0,-3 0 0 0 0,-1-1 0 0 0,1 0 0 0 0,0 0 0 0 0,5-1 0 0 0,147-22 0 0 0,-142 20 0 0 0,0 1 0 0 0,1 1 0 0 0,-1 1 0 0 0,1 0 0 0 0,-1 2 0 0 0,8 1 0 0 0,44 4 0 0 0,31 12 0 0 0,-68-12 0 0 0,-16-3 0 0 0,1 0 0 0 0,-1 1 0 0 0,5 2 0 0 0,-12-3 0 0 0,0-1 0 0 0,1-1 0 0 0,-1 0 0 0 0,0 0 0 0 0,1-1 0 0 0,-1 0 0 0 0,9-1 0 0 0,13-1 0 0 0,22-4 0 0 0,-25 2 0 0 0,116-5 0 0 0,-86 6 0 0 0,-29 3 0 0 0,-20-1 0 0 0,-1 1 0 0 0,1-2 0 0 0,6 0 0 0 0,-4 0 0 0 0,0 1 0 0 0,0 0 0 0 0,0 0 0 0 0,0 1 0 0 0,0 1 0 0 0,0 0 0 0 0,0 0 0 0 0,5 3 0 0 0,-4-3 0 0 0,-1 0 0 0 0,1-1 0 0 0,0 0 0 0 0,0-1 0 0 0,-1 0 0 0 0,5-2 0 0 0,35 2 0 0 0,52 3 0 0 0,-86-4 0 0 0,-8 1 0 0 0,-1 0 0 0 0,1 0 0 0 0,0 1 0 0 0,0 0 0 0 0,-3 0 0 0 0,0 0 0 0 0,0-1 0 0 0,0 0 0 0 0,1 0 0 0 0,3-2 0 0 0,19 1 0 0 0,-13 2 0 0 0,-2-1 0 0 0,0 1 0 0 0,-1 1 0 0 0,7 2 0 0 0,54 12 0 0 0,62 15 0 0 0,-132-29 0 0 0,23 4 0 0 0,-17-4 0 0 0,0-1 0 0 0,-1 1 0 0 0,1-2 0 0 0,-9 0 0 0 0,0 0 0 0 0,1-1 0 0 0,-1 1 0 0 0,0 0 0 0 0,0 1 0 0 0,0-1 0 0 0,1 0 0 0 0,-1 0 0 0 0,0 0 0 0 0,0 1 0 0 0,0-1 0 0 0,0 0 0 0 0,0 1 0 0 0,0 0 0 0 0,0-1 0 0 0,1 1 0 0 0,-1 0 0 0 0,0-1 0 0 0,0 1 0 0 0,0-1 0 0 0,0 1 0 0 0,-1-1 0 0 0,1 0 0 0 0,0 0 0 0 0,0 1 0 0 0,0-1 0 0 0,0 0 0 0 0,0 0 0 0 0,0 0 0 0 0,0 0 0 0 0,0 0 0 0 0,0 0 0 0 0,0 0 0 0 0,0 0 0 0 0,-1 0 0 0 0,2-1 0 0 0,8-1 0 0 0,-45 7-1384 0 0,16-5 872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32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5 6447 0 0,'0'0'298'0'0,"0"0"-10"0"0,0 0-118 0 0,0 0 206 0 0,0 0 111 0 0,0 0 22 0 0,0 0 3 0 0,0 0 0 0 0,0 0 0 0 0,0 0 0 0 0,0 0 0 0 0,6-4 252 0 0,-2 5 4768 0 0,-2 1-5630 0 0,-1 0 305 0 0,0 0 1 0 0,1 0-1 0 0,-1 0 1 0 0,0 0-1 0 0,0 0 0 0 0,0 1 1 0 0,0-1-1 0 0,-1 0 1 0 0,1 1-1 0 0,0 0-207 0 0,15 46 2048 0 0,-15-46-2045 0 0,0 0-1 0 0,1 0 0 0 0,-1 0 1 0 0,1 0-1 0 0,-1 0 0 0 0,1 0 1 0 0,2 3-3 0 0,8 11-1 0 0,0 15 2033 0 0,-7-17-2015 0 0,-6-10-19 0 0,0-2 3 0 0,-9 49-1 0 0,9-47 0 0 0,1-3 0 0 0,-1 1 0 0 0,1-1 0 0 0,0 1 0 0 0,0 0 0 0 0,0-1 0 0 0,1 1 0 0 0,-1-1 0 0 0,1 1 0 0 0,-1 0 0 0 0,8 34 0 0 0,-7-33 50 0 0,0 0 0 0 0,0 0 0 0 0,0 0 0 0 0,1 0 0 0 0,-1 0 1 0 0,1 0-1 0 0,1 0-50 0 0,1 6 580 0 0,-1-2-479 0 0,0 0 1 0 0,-1 1 0 0 0,0-1-1 0 0,0 1 1 0 0,-1-1-1 0 0,0 1 1 0 0,-1 0-1 0 0,0-1 1 0 0,0 1 0 0 0,-1 0-1 0 0,-1 4-101 0 0,-1 9 0 0 0,3-21 0 0 0,-2 16 0 0 0,-1 0 0 0 0,-1 0 0 0 0,0 0 0 0 0,-2 2 0 0 0,1-3 0 0 0,2 0 0 0 0,0 0 0 0 0,0 1 0 0 0,2-1 0 0 0,-1 13 0 0 0,1-8 0 0 0,3 25 0 0 0,-1-38 0 0 0,0 0 0 0 0,-1 1 0 0 0,0-1 0 0 0,0 1 0 0 0,-1-1 0 0 0,-2 8 0 0 0,2-10 0 0 0,0 1 0 0 0,0-1 0 0 0,1 0 0 0 0,0 0 0 0 0,0 0 0 0 0,0 1 0 0 0,1-1 0 0 0,-1 0 0 0 0,2 2 0 0 0,1 29 0 0 0,-2 0 0 0 0,-3 23 0 0 0,0 7 0 0 0,-6 11 0 0 0,-1 22 0 0 0,7-76 0 0 0,-6 23 0 0 0,-1 6 0 0 0,5-25 312 0 0,-2 0 0 0 0,-1 0 0 0 0,-4 6-312 0 0,4-10 278 0 0,0 0 0 0 0,1 1 0 0 0,2 0 0 0 0,-1 9-278 0 0,4 61 0 0 0,1-84 0 0 0,0 6 0 0 0,0-1 0 0 0,-1 0 0 0 0,-1 1 0 0 0,-1 3 0 0 0,1-11 0 0 0,1-1 0 0 0,0 1 0 0 0,0 6 0 0 0,-1 10 0 0 0,1 7 0 0 0,-3 22 0 0 0,3-50 0 0 0,1 14 0 0 0,8 45 0 0 0,-7-42 0 0 0,1 9 0 0 0,2 17 0 0 0,-2 16 0 0 0,-2-46 0 0 0,0 12 0 0 0,0-26 0 0 0,0 8 0 0 0,-4 4 0 0 0,3 18 0 0 0,1-12 0 0 0,0-18 0 0 0,0 23 0 0 0,1-15 0 0 0,1-5 0 0 0,2-8 0 0 0,2-7 0 0 0,-4 1-234 0 0,-1 0 0 0 0,0-1 0 0 0,0 1 0 0 0,-1 0 0 0 0,0-4 234 0 0,0 10-82 0 0,0-2-200 0 0,-1 0 0 0 0,1 0 0 0 0,-1 0 0 0 0,0 0 0 0 0,0 0 0 0 0,0 0-1 0 0,0 0 1 0 0,-1 1 0 0 0,0-2 282 0 0,-1-2-412 0 0,-10-22-1121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33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3 11975 0 0,'0'0'267'0'0,"0"0"42"0"0,0 0 17 0 0,0 0-28 0 0,2 1-196 0 0,3 1 177 0 0,0-1 0 0 0,0 1 0 0 0,1-1 1 0 0,-1 0-1 0 0,0-1 0 0 0,0 0 0 0 0,1 1-279 0 0,17-1 867 0 0,-7 1-132 0 0,0-1 0 0 0,-1-1 0 0 0,6-1-735 0 0,11-3 1008 0 0,133-25 3035 0 0,-156 28-4007 0 0,0 1 0 0 0,0 1-1 0 0,1-1 1 0 0,-1 1 0 0 0,8 2-36 0 0,-8-1-2 0 0,1-1-1 0 0,-1 0 1 0 0,0 0 0 0 0,0-1-1 0 0,0 0 1 0 0,2 0 2 0 0,5-2 318 0 0,1 0-1 0 0,-1 2 0 0 0,1 0 1 0 0,6 2-318 0 0,1-1 778 0 0,18-3-778 0 0,-7 0 0 0 0,1 2 0 0 0,2 2 0 0 0,5-1 0 0 0,8-2 0 0 0,46-5 0 0 0,-45 4 410 0 0,-10 2 111 0 0,135-19 596 0 0,-165 18-1117 0 0,1 1 0 0 0,10 1 0 0 0,11-1 0 0 0,52-2 0 0 0,-65 2 0 0 0,0 1 0 0 0,8 1 0 0 0,12 0 0 0 0,-3-2 0 0 0,0-1 0 0 0,1-2 0 0 0,-14 2 0 0 0,-1 1 0 0 0,0 2 0 0 0,12 1 0 0 0,-22-1 0 0 0,72 4 0 0 0,20-4 0 0 0,62-9 0 0 0,-80 8 0 0 0,-28 0 0 0 0,21-3 0 0 0,149-18 0 0 0,-167 16 0 0 0,0 3 0 0 0,0 3 0 0 0,31 5 0 0 0,225 31 0 0 0,-274-35 0 0 0,0-2 0 0 0,0-2 0 0 0,23-4 0 0 0,41-3 0 0 0,-56 3 0 0 0,-37 3 0 0 0,0 1 0 0 0,11 0 0 0 0,-15 3 0 0 0,-13-1 0 0 0,1 0 0 0 0,0 0 0 0 0,0 0 0 0 0,0 1 0 0 0,-1-1 0 0 0,1 0 0 0 0,0 0 0 0 0,0 0 0 0 0,0 0 0 0 0,-1 0 0 0 0,1 1 0 0 0,0-1 0 0 0,0 0 0 0 0,0 0 0 0 0,0 0 0 0 0,0 1 0 0 0,0-1 0 0 0,0 0 0 0 0,-1 0 0 0 0,1 0 0 0 0,0 1 0 0 0,0-1 0 0 0,0 0 0 0 0,0 0 0 0 0,0 1 0 0 0,0-1 0 0 0,0 0 0 0 0,0 0 0 0 0,0 1 0 0 0,0-1 0 0 0,0 0 0 0 0,0 0 0 0 0,0 0 0 0 0,0 1 0 0 0,0-1 0 0 0,1 0 0 0 0,-1 0 0 0 0,0 1 0 0 0,0-1 0 0 0,0 0 0 0 0,0 0 0 0 0,0 0 0 0 0,0 0 0 0 0,1 1 0 0 0,-1-1 0 0 0,0 0 0 0 0,0 0 0 0 0,0 0 0 0 0,0 0 0 0 0,1 1 0 0 0,-1-1 0 0 0,0 0 0 0 0,0 0 0 0 0,0 0 0 0 0,1 0 0 0 0,-1 0 0 0 0,0 0 0 0 0,0 0 0 0 0,1 0 0 0 0,-1 0 0 0 0,0 0 0 0 0,0 0 0 0 0,1 0 0 0 0,-1 0 0 0 0,0 0 0 0 0,0 0 0 0 0,-4 3-20 0 0,0-1 1 0 0,0 0-1 0 0,0 0 1 0 0,0-1-1 0 0,-1 1 1 0 0,1-1-1 0 0,-1 0 20 0 0,-18 7-264 0 0,19-7-179 0 0,1 0 1 0 0,-1 0-1 0 0,1 0 1 0 0,-1 0 0 0 0,1 0-1 0 0,-3-1 443 0 0,-11 2-8872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35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32 11975 0 0,'0'0'267'0'0,"0"0"42"0"0,0 0 17 0 0,0 0-28 0 0,2-1-196 0 0,6 0 47 0 0,-4 1 412 0 0,0-1-1 0 0,0 0 1 0 0,0-1-1 0 0,-1 1 1 0 0,1 0 0 0 0,0-1-1 0 0,-1 0 1 0 0,1 0-1 0 0,1-1-560 0 0,19-10 1024 0 0,-22 12-653 0 0,-2 1 117 0 0,0 0 21 0 0,0 0 3 0 0,0 0 0 0 0,0 0 0 0 0,0 0 0 0 0,0 0-69 0 0,0 0-222 0 0,0 0 166 0 0,0 0 101 0 0,-10 2 464 0 0,-25 7-871 0 0,1 1 1 0 0,-1 3-82 0 0,-49 14 2 0 0,63-20-2 0 0,21-7 0 0 0,0 0 0 0 0,0 0 0 0 0,0 0 0 0 0,0 0 0 0 0,-1 0 0 0 0,1 0 0 0 0,0 0 0 0 0,0 0 0 0 0,0 0 0 0 0,0 0 0 0 0,-1 1 0 0 0,1-1 0 0 0,0 0 0 0 0,0 0 0 0 0,0 0 0 0 0,0 0 0 0 0,0 0 0 0 0,-1 0 0 0 0,1 1 0 0 0,0-1 0 0 0,0 0 0 0 0,0 0 0 0 0,0 0 0 0 0,0 0 0 0 0,0 0 0 0 0,0 1 0 0 0,0-1 0 0 0,0 0 0 0 0,0 0 0 0 0,0 0 0 0 0,0 0 0 0 0,0 1 0 0 0,0-1 0 0 0,0 0 0 0 0,0 0 0 0 0,0 0 0 0 0,0 1 0 0 0,0-1 0 0 0,0 0 0 0 0,0 0 0 0 0,0 0 0 0 0,0 0 0 0 0,0 1 0 0 0,0-1 0 0 0,0 0 0 0 0,0 0 0 0 0,0 0 0 0 0,0 0 0 0 0,0 1 0 0 0,0-1 0 0 0,1 0 0 0 0,-1 0 0 0 0,0 0 0 0 0,0 0 0 0 0,5 4 0 0 0,0 0 0 0 0,0-1 0 0 0,0 0 0 0 0,0-1 0 0 0,0 1 0 0 0,0-1 0 0 0,1 0 0 0 0,3 1 0 0 0,19 8 0 0 0,1 1 0 0 0,-21-9 0 0 0,0 1 0 0 0,0 0 0 0 0,0 0 0 0 0,0 1 0 0 0,4 3 0 0 0,-7-5 0 0 0,-1 1 0 0 0,0 0 0 0 0,0 0 0 0 0,0 0 0 0 0,3 4 0 0 0,-6-6 0 0 0,0 0 0 0 0,1 1 0 0 0,-1-1 0 0 0,0 0 0 0 0,-1 0 0 0 0,1 0 0 0 0,0 1 0 0 0,0-1 0 0 0,-1 0 0 0 0,0 1 0 0 0,1-1 0 0 0,-1 1 0 0 0,0-1 0 0 0,0 2 0 0 0,-1 13 0 0 0,1-14 0 0 0,0 0 0 0 0,0 1 0 0 0,0-1 0 0 0,-1 1 0 0 0,1-1 0 0 0,-1 0 0 0 0,0 0 0 0 0,0 1 0 0 0,0-1 0 0 0,0 0 0 0 0,-2 3 0 0 0,1-3 0 0 0,0 0 0 0 0,0 0 0 0 0,0 0 0 0 0,0-1 0 0 0,0 1 0 0 0,0 0 0 0 0,-1-1 0 0 0,0 1 0 0 0,1-1 0 0 0,-1 0 0 0 0,0 0 0 0 0,0 0 0 0 0,0 0 0 0 0,0-1 0 0 0,0 1 0 0 0,-1-1 0 0 0,1 0 0 0 0,0 0 0 0 0,-1 0 0 0 0,1 0 0 0 0,-1 0 0 0 0,1-1 0 0 0,-1 0 0 0 0,1 1 0 0 0,-1-1 0 0 0,1-1 0 0 0,-1 1 0 0 0,1 0 0 0 0,-1-1 0 0 0,1 0 0 0 0,-12-3 0 0 0,10 3 0 0 0,0 0 0 0 0,0-1 0 0 0,-1 0 0 0 0,1 0 0 0 0,0 0 0 0 0,-2-2 0 0 0,-50-27-1860 0 0,35 20-1262 0 0,0-2 0 0 0,-3-2 3122 0 0,15 7-7520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37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95 6447 0 0,'0'0'142'0'0,"0"0"22"0"0,0 0 13 0 0,2 0-20 0 0,0 1 77 0 0,0 1-1054 0 0,4-2 3919 0 0,5 0 4511 0 0,-10 0-7560 0 0,2 0 71 0 0,11-6-55 0 0,-13 6 305 0 0,7-11 1306 0 0,-8 10-1306 0 0,0 1 117 0 0,0 0 21 0 0,-76-8 2147 0 0,67 6-2656 0 0,7 2 0 0 0,0 0 0 0 0,0-1 0 0 0,0 1 0 0 0,0 0 0 0 0,0 0 0 0 0,-1 0 0 0 0,1 1 0 0 0,0-1 0 0 0,0 0 0 0 0,0 1 0 0 0,0-1 0 0 0,-1 1 0 0 0,-14 4 0 0 0,8-3 0 0 0,1 0 0 0 0,-1 1 0 0 0,1 0 0 0 0,0 0 0 0 0,0 1 0 0 0,0 0 0 0 0,-3 3 0 0 0,-9 6 0 0 0,0 2 0 0 0,1 0 0 0 0,1 1 0 0 0,1 1 0 0 0,-7 8 0 0 0,-5 2 0 0 0,21-20 0 0 0,0-1 0 0 0,1 1 0 0 0,0 0 0 0 0,1 1 0 0 0,3-5 0 0 0,-17 22 0 0 0,16-22 0 0 0,0 1 0 0 0,-2 14 0 0 0,-2 12 0 0 0,7-27 0 0 0,0 0 0 0 0,0-1 0 0 0,1 1 0 0 0,-1 0 0 0 0,1-1 0 0 0,0 1 0 0 0,0 0 0 0 0,0 0 0 0 0,0-1 0 0 0,0 1 0 0 0,1 2 0 0 0,0 2 0 0 0,3 52 0 0 0,2-21 120 0 0,-3-21 61 0 0,-1 0 0 0 0,0 0 0 0 0,-1 4-181 0 0,2 40 1385 0 0,-1-50-1385 0 0,6 15 0 0 0,2-5 0 0 0,-8-15 0 0 0,1-1 0 0 0,0 1 0 0 0,0 0 0 0 0,0-1 0 0 0,2 2 0 0 0,-4-6 0 0 0,0 1 0 0 0,0 0 0 0 0,1-1 0 0 0,-1 1 0 0 0,0-1 0 0 0,1 1 0 0 0,-1-1 0 0 0,1 0 0 0 0,0 1 0 0 0,-1-1 0 0 0,2 1 0 0 0,18 10 0 0 0,2 3 0 0 0,-17-11 0 0 0,1 0 0 0 0,-1 0 0 0 0,5 5 0 0 0,1 1 0 0 0,1 0 0 0 0,0-1 0 0 0,6 2 0 0 0,23 17 0 0 0,-39-25 0 0 0,0-1 0 0 0,1 1 0 0 0,-1-1 0 0 0,0 0 0 0 0,1 0 0 0 0,0-1 0 0 0,-1 1 0 0 0,4 0 0 0 0,23 9 0 0 0,-7 1 0 0 0,-17-8 0 0 0,-1-2 0 0 0,0 1 0 0 0,0-1 0 0 0,0 0 0 0 0,0 0 0 0 0,1-1 0 0 0,-1 0 0 0 0,1 0 0 0 0,-1 0 0 0 0,1 0 0 0 0,-1-1 0 0 0,1 0 0 0 0,1 0 0 0 0,15 2 0 0 0,-17-1 0 0 0,-1-1 0 0 0,0 1 0 0 0,0-1 0 0 0,1 0 0 0 0,-1 0 0 0 0,0-1 0 0 0,0 1 0 0 0,2-1 0 0 0,8-2 0 0 0,0 1 0 0 0,0 0 0 0 0,10 1 0 0 0,31-4 0 0 0,-23 0 0 0 0,-21 4 0 0 0,1-1 0 0 0,0-1 0 0 0,10-3 0 0 0,23-5 0 0 0,-34 9 0 0 0,0 0 0 0 0,-1-1 0 0 0,1 0 0 0 0,1-2 0 0 0,-10 4 0 0 0,-1 1 0 0 0,1-1 0 0 0,-1 1 0 0 0,0-1 0 0 0,0 0 0 0 0,1 1 0 0 0,-1-1 0 0 0,0 0 0 0 0,0 0 0 0 0,0 0 0 0 0,0 0 0 0 0,0 0 0 0 0,0 0 0 0 0,0-1 0 0 0,3-2 0 0 0,16-16 0 0 0,23-35 0 0 0,-22 29 0 0 0,-15 17 0 0 0,2 0 0 0 0,-1 1 0 0 0,3-2 0 0 0,-9 10 0 0 0,0-1 0 0 0,0 0 0 0 0,0 0 0 0 0,0 0 0 0 0,0 0 0 0 0,0 0 0 0 0,0 0 0 0 0,0 0 0 0 0,0 0 0 0 0,-1 0 0 0 0,1 0 0 0 0,0-1 0 0 0,-1 1 0 0 0,1 0 0 0 0,-1 0 0 0 0,1-1 0 0 0,-1 0 0 0 0,2-3 0 0 0,63-117 443 0 0,-62 117-310 0 0,0 0 1 0 0,1 0-1 0 0,-1 1 1 0 0,1-1-1 0 0,0 1 1 0 0,0 0 0 0 0,0 0-1 0 0,2-1-133 0 0,-1 0 134 0 0,0 1 1 0 0,0-1-1 0 0,0-1 0 0 0,2-3-134 0 0,-3 2 0 0 0,0 0 0 0 0,-1 0 0 0 0,0-1 0 0 0,0 1 0 0 0,-1-1 0 0 0,0 0 0 0 0,1-7 0 0 0,-3 15 0 0 0,1-3 0 0 0,0 0 0 0 0,0 1 0 0 0,0-1 0 0 0,0 0 0 0 0,0 1 0 0 0,1-1 0 0 0,-1 1 0 0 0,1 0 0 0 0,0-1 0 0 0,-1 1 0 0 0,1 0 0 0 0,0 0 0 0 0,0 0 0 0 0,1 0 0 0 0,-1 0 0 0 0,10-9 0 0 0,-9 7 0 0 0,0 1 0 0 0,-1-1 0 0 0,1 1 0 0 0,-1-1 0 0 0,2-2 0 0 0,-2 2 0 0 0,0 0 0 0 0,0 1 0 0 0,1-1 0 0 0,-1 1 0 0 0,2-2 0 0 0,0 1 0 0 0,-1 0 0 0 0,0-1 0 0 0,0 1 0 0 0,0-1 0 0 0,-1 0 0 0 0,1 0 0 0 0,-1 0 0 0 0,1 1 0 0 0,-1-1 0 0 0,1 1 0 0 0,0-1 0 0 0,1 1 0 0 0,-1 0 0 0 0,-2 3 0 0 0,0 1 0 0 0,-1-1 0 0 0,1 1 0 0 0,0-1 0 0 0,-1 1 0 0 0,1-1 0 0 0,-1 1 0 0 0,1-1 0 0 0,-1 0 0 0 0,1 1 0 0 0,-1-1 0 0 0,1 0 0 0 0,-1 1 0 0 0,1-1 0 0 0,-1 0 0 0 0,0 1 0 0 0,0-1 0 0 0,1 0 0 0 0,-1 0 0 0 0,0 0 0 0 0,0 1 0 0 0,0-1 0 0 0,0 0 0 0 0,0 0 0 0 0,0 0 0 0 0,0-3 0 0 0,2-2 0 0 0,-2 6 0 0 0,0 0 0 0 0,1-1 0 0 0,-1 1 0 0 0,0 0 0 0 0,0-1 0 0 0,0 1 0 0 0,0 0 0 0 0,0 0 0 0 0,0-1 0 0 0,1 1 0 0 0,-1 0 0 0 0,0-1 0 0 0,0 1 0 0 0,0 0 0 0 0,0-1 0 0 0,0 1 0 0 0,0 0 0 0 0,0-1 0 0 0,-1 1 0 0 0,1 0 0 0 0,0-1 0 0 0,0 1 0 0 0,0 0 0 0 0,0-1 0 0 0,0 1 0 0 0,0 0 0 0 0,-1-1 0 0 0,1 1 0 0 0,0 0 0 0 0,0 0 0 0 0,-1-1 0 0 0,-5-9 0 0 0,-2-3 683 0 0,0 0-1 0 0,0 0 1 0 0,-8-6-683 0 0,13 15 0 0 0,-1 1 0 0 0,0 0 0 0 0,0 0 0 0 0,0 1 0 0 0,-1-1 0 0 0,1 1 0 0 0,0 0 0 0 0,-3-1 0 0 0,-10-5 0 0 0,-44-23 0 0 0,41 14 0 0 0,0 8 0 0 0,-1 1 0 0 0,0 0 0 0 0,-7 0 0 0 0,-11-2 0 0 0,1 2 0 0 0,-36-3 0 0 0,29 8-7 0 0,-7-2-125 0 0,0 2 1 0 0,0 2 0 0 0,-49 7 131 0 0,94-5-217 0 0,-53 9-817 0 0,54-9 442 0 0,0 1 1 0 0,-1 0-1 0 0,1 1 0 0 0,0 0 0 0 0,0 0 0 0 0,0 0 0 0 0,-4 3 592 0 0,8-3-5989 0 0,-2 7-1723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39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6 182 8287 0 0,'0'0'382'0'0,"0"0"-8"0"0,0-1-240 0 0,-3-4-49 0 0,3 4 280 0 0,-4-9 1274 0 0,3 6 2129 0 0,-10-31 5 0 0,11 34-3329 0 0,0 0-433 0 0,-1 1 0 0 0,1-1 0 0 0,0 0 0 0 0,0 1-1 0 0,0-1 1 0 0,0 0 0 0 0,0 1 0 0 0,-1-1 0 0 0,1 1 0 0 0,0-1 0 0 0,-1 1-1 0 0,1-1 1 0 0,0 1 0 0 0,-1-1 0 0 0,1 1 0 0 0,-1-1 0 0 0,1 1 0 0 0,-1-1-1 0 0,0 0-10 0 0,-10-9 1849 0 0,-25-14-753 0 0,15 15-724 0 0,-1 1 1 0 0,0 1-1 0 0,-19-4-372 0 0,23 9 0 0 0,0 0 0 0 0,-1 1 0 0 0,1 1 0 0 0,-6 1 0 0 0,-10 0 0 0 0,19 0 70 0 0,-1 0-1 0 0,1 2 1 0 0,0 0-1 0 0,-13 4-69 0 0,9-2 653 0 0,17-4-563 0 0,0 0 0 0 0,-1 0 1 0 0,1 0-1 0 0,0 0 0 0 0,0 1 1 0 0,0-1-1 0 0,0 1 0 0 0,0-1 0 0 0,0 1 1 0 0,0 0-91 0 0,-8 6 214 0 0,-61 41-214 0 0,-6 10 0 0 0,68-51 0 0 0,1 1 0 0 0,1 0 0 0 0,0 0 0 0 0,0 1 0 0 0,0 0 0 0 0,2 0 0 0 0,-1 0 0 0 0,1 1 0 0 0,1 0 0 0 0,-1 0 0 0 0,1 2 0 0 0,-18 54 0 0 0,10-22 0 0 0,9-30 0 0 0,1-1 0 0 0,0 1 0 0 0,1 0 0 0 0,1 0 0 0 0,0 7 0 0 0,-1-16 0 0 0,4 22 0 0 0,13 70 0 0 0,-6-63 0 0 0,-10-32 0 0 0,5 17 0 0 0,1 0 0 0 0,2 2 0 0 0,-5-15 0 0 0,0 0 0 0 0,1 0 0 0 0,-1 0 0 0 0,2 0 0 0 0,-1-1 0 0 0,1 0 0 0 0,2 3 0 0 0,9 6 259 0 0,0-2-1 0 0,0 0 1 0 0,1 0-1 0 0,1-2 1 0 0,0 0-1 0 0,18 7-257 0 0,33 21 495 0 0,-56-31-496 0 0,1-1 0 0 0,0-1 0 0 0,0 0 0 0 0,0-1 0 0 0,8 1 0 0 0,9 2 0 0 0,1-1 0 0 0,2-2 0 0 0,161 15 0 0 0,-193-20 0 0 0,5 0 0 0 0,0 0 0 0 0,0 1 0 0 0,0 0 0 0 0,0 1 0 0 0,0-1 0 0 0,1 2 0 0 0,-5-2 0 0 0,0 0 0 0 0,1 0 0 0 0,-1 0 0 0 0,1 0 0 0 0,0-1 0 0 0,0 1 0 0 0,-1-1 0 0 0,1 0 0 0 0,0 0 0 0 0,2-1 0 0 0,3 1 0 0 0,-1 0 0 0 0,1-1 0 0 0,0 0 0 0 0,0-1 0 0 0,-1 0 0 0 0,1-1 0 0 0,1 0 0 0 0,16-5 0 0 0,-20 6 0 0 0,1 0 0 0 0,0 0 0 0 0,-1-1 0 0 0,0 0 0 0 0,1-1 0 0 0,-1 1 0 0 0,-1-1 0 0 0,1-1 0 0 0,0 1 0 0 0,4-5 0 0 0,1-3 0 0 0,0 0 0 0 0,0-1 0 0 0,-2 0 0 0 0,2-3 0 0 0,9-9 0 0 0,-14 19 0 0 0,-1 0 0 0 0,0 0 0 0 0,-1-1 0 0 0,3-5 0 0 0,9-16 75 0 0,-9 15 68 0 0,0 0-1 0 0,0 0 1 0 0,-1-1 0 0 0,-1 1-1 0 0,0-1 1 0 0,2-12-143 0 0,-5 2 357 0 0,0 0 0 0 0,-1 0 0 0 0,-2-23-357 0 0,0 27 46 0 0,-2-12-46 0 0,-4-21 0 0 0,2 16 0 0 0,2 20 0 0 0,0-1 0 0 0,-1 1 0 0 0,-1 0 0 0 0,0 0 0 0 0,-1 1 0 0 0,-1-1 0 0 0,-1 1 0 0 0,0 1 0 0 0,-1-1 0 0 0,-1 1 0 0 0,-1 0 0 0 0,-15-22 0 0 0,18 25 0 0 0,0 0 0 0 0,-1 0 0 0 0,-1 1 0 0 0,-1-1 0 0 0,5 7 0 0 0,-23-24 0 0 0,-2 1 0 0 0,-12-6 0 0 0,33 27 0 0 0,-1 0 0 0 0,-1 0 0 0 0,1 1 0 0 0,-1 0 0 0 0,0 1 0 0 0,0 0 0 0 0,-1 1 0 0 0,0 1 0 0 0,-5-1 0 0 0,18 4 0 0 0,-34-6-2106 0 0,27 6 740 0 0,-1-1 1 0 0,1 1 0 0 0,0 0-1 0 0,0 1 1 0 0,0 0 0 0 0,-2 0 1365 0 0,-7 3-8350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41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5 730 10135 0 0,'0'0'231'0'0,"0"0"29"0"0,0 0 19 0 0,0 0 37 0 0,0 0 125 0 0,0 0 58 0 0,0 0 11 0 0,0 0 70 0 0,0 0 286 0 0,0 0 124 0 0,0 0 30 0 0,2 3-133 0 0,8 4-583 0 0,-10-7-300 0 0,1 0 1 0 0,-1 0-1 0 0,1 0 1 0 0,-1 0-1 0 0,0 0 1 0 0,1 0-1 0 0,-1 0 1 0 0,1-1-1 0 0,-1 1 1 0 0,0 0-1 0 0,1 0 1 0 0,-1 0-1 0 0,0 0 1 0 0,1-1-1 0 0,-1 1 1 0 0,0 0-1 0 0,1 0 1 0 0,-1-1-1 0 0,0 1 1 0 0,1 0-1 0 0,-1-1-4 0 0,1 1 14 0 0,8-8 849 0 0,-7 7-643 0 0,0 0 0 0 0,-1 0 1 0 0,1 0-1 0 0,-1-1 0 0 0,1 1 0 0 0,-1 0 0 0 0,0-1 0 0 0,0 1 0 0 0,1 0 0 0 0,-1-1 0 0 0,0 0 0 0 0,0 1 0 0 0,0-1 1 0 0,-1 0-1 0 0,1 1 0 0 0,0-1 0 0 0,-1 0 0 0 0,1 0 0 0 0,-1 0 0 0 0,1 1 0 0 0,-1-3-220 0 0,-3-90 2656 0 0,3 76-2587 0 0,0-11 1055 0 0,-2-16-1124 0 0,1 36 122 0 0,0 0 0 0 0,-1 1 0 0 0,0-1 0 0 0,-1 0 1 0 0,1 1-1 0 0,-2-1 0 0 0,0-1-122 0 0,-8-14 0 0 0,3 5 0 0 0,0 1 0 0 0,-13-18 0 0 0,-7-7 0 0 0,26 36 0 0 0,-14-29 0 0 0,8 15 0 0 0,6 14 0 0 0,1-2 0 0 0,0-6 0 0 0,0 11 0 0 0,-3-6 0 0 0,0-3 0 0 0,4 12 0 0 0,1 0 0 0 0,-1 0 0 0 0,1 0 0 0 0,-1 0 0 0 0,1 0 0 0 0,-1 1 0 0 0,1-1 0 0 0,-1 0 0 0 0,0 1 0 0 0,1-1 0 0 0,-1 0 0 0 0,0 1 0 0 0,1-1 0 0 0,-1 1 0 0 0,0-1 0 0 0,-2-1 0 0 0,-24-22 2032 0 0,25 20-2015 0 0,-4-4-15 0 0,-23-19-5 0 0,19 16 3 0 0,7 8 0 0 0,0 0 0 0 0,0 0 0 0 0,0 0 0 0 0,0 0 0 0 0,-1 1 0 0 0,1 0 0 0 0,-4-3 0 0 0,-3 0 0 0 0,0-1 0 0 0,-1 2 0 0 0,1-1 0 0 0,-9-1 0 0 0,-11-5 0 0 0,21 8 0 0 0,0 1 0 0 0,1 0 0 0 0,-1 0 0 0 0,-7 0 0 0 0,-5-1 0 0 0,-49-7 0 0 0,54 10 0 0 0,-1 0 0 0 0,0 2 0 0 0,0 0 0 0 0,-11 3 0 0 0,-18 4 0 0 0,41-7 0 0 0,3-2 0 0 0,0 1 0 0 0,0 0 0 0 0,0-1 0 0 0,0 1 0 0 0,0-1 0 0 0,0 0 0 0 0,0 0 0 0 0,0 0 0 0 0,0 0 0 0 0,0 0 0 0 0,-2 0 0 0 0,3-1 0 0 0,0 1 0 0 0,0 0 0 0 0,0-1 0 0 0,0 1 0 0 0,0 0 0 0 0,-1 0 0 0 0,1 0 0 0 0,0 0 0 0 0,0 0 0 0 0,0 0 0 0 0,0 0 0 0 0,0 0 0 0 0,0 0 0 0 0,0 0 0 0 0,-1 1 0 0 0,-9 1 0 0 0,0-1 0 0 0,-5 0 0 0 0,12 0 0 0 0,-21 6 0 0 0,-15 1 0 0 0,36-9 0 0 0,0 1 0 0 0,-23 7 0 0 0,15-5 0 0 0,-14 2 0 0 0,22-4 0 0 0,3-1 0 0 0,0 1 0 0 0,0 0 0 0 0,0 0 0 0 0,0 1 0 0 0,0-1 0 0 0,0 0 0 0 0,0 0 0 0 0,0 0 0 0 0,-1 1 0 0 0,1-1 0 0 0,0 1 0 0 0,0-1 0 0 0,0 1 0 0 0,0-1 0 0 0,0 1 0 0 0,-2 1 0 0 0,-15 5 0 0 0,-3 2 0 0 0,16-9 0 0 0,4 1 0 0 0,-1-1 0 0 0,1 0 0 0 0,-1 0 0 0 0,1 1 0 0 0,-1-1 0 0 0,1 1 0 0 0,-1 0 0 0 0,1-1 0 0 0,0 1 0 0 0,-1 0 0 0 0,1 0 0 0 0,-1 0 0 0 0,-42 20 0 0 0,7-1 0 0 0,25-13 0 0 0,0 2 0 0 0,1 0 0 0 0,0 0 0 0 0,0 1 0 0 0,-4 5 0 0 0,14-14 0 0 0,0 0 0 0 0,0-1 0 0 0,1 1 0 0 0,-1 0 0 0 0,0 0 0 0 0,0 0 0 0 0,1 0 0 0 0,-1 0 0 0 0,0 0 0 0 0,1 0 0 0 0,-1 0 0 0 0,1 0 0 0 0,-1 0 0 0 0,1 0 0 0 0,0 0 0 0 0,-1 0 0 0 0,1 0 0 0 0,0 0 0 0 0,0 0 0 0 0,-1 3 0 0 0,0 6 0 0 0,0-8 0 0 0,1 0 0 0 0,-1 0 0 0 0,1 0 0 0 0,-1 0 0 0 0,0 0 0 0 0,1 0 0 0 0,-1 0 0 0 0,0 0 0 0 0,0-1 0 0 0,0 1 0 0 0,-1 0 0 0 0,1 0 0 0 0,0-1 0 0 0,-1 1 0 0 0,0 0 0 0 0,1 0 0 0 0,0-1 0 0 0,0 0 0 0 0,0 0 0 0 0,0 1 0 0 0,0-1 0 0 0,0 0 0 0 0,0 1 0 0 0,1-1 0 0 0,-1 1 0 0 0,1-1 0 0 0,-1 2 0 0 0,0 33 0 0 0,2-30 0 0 0,-2 1 0 0 0,1-1 0 0 0,-1 1 0 0 0,0 0 0 0 0,0-1 0 0 0,-2 4 0 0 0,2 5 0 0 0,3-4 0 0 0,4 24 0 0 0,-4-19 0 0 0,0 0 0 0 0,1 0 0 0 0,0 0 0 0 0,1 0 0 0 0,1-1 0 0 0,6 13 0 0 0,10 27 0 0 0,-16-44 0 0 0,0-1 0 0 0,0 0 0 0 0,2 1 0 0 0,2 6 0 0 0,4 3 0 0 0,-11-17 0 0 0,0 1 0 0 0,1 0 0 0 0,0 0 0 0 0,0 0 0 0 0,0 0 0 0 0,1 0 0 0 0,3 2 0 0 0,1 0 0 0 0,0-1 0 0 0,7 5 0 0 0,31 20 0 0 0,-11-9 0 0 0,-4-7 0 0 0,19 8 0 0 0,-46-19 0 0 0,-2-2 0 0 0,-1 1 0 0 0,1-1 0 0 0,0 0 0 0 0,0 0 0 0 0,0-1 0 0 0,0 1 0 0 0,-1 0 0 0 0,1 0 0 0 0,0-1 0 0 0,0 0 0 0 0,1 1 0 0 0,8 3 0 0 0,-5-2 0 0 0,-1 0 0 0 0,0 0 0 0 0,1-1 0 0 0,0 0 0 0 0,-1 0 0 0 0,1 0 0 0 0,2-1 0 0 0,7 1 0 0 0,0 0 0 0 0,0 0 0 0 0,0 2 0 0 0,0 0 0 0 0,1 1 0 0 0,-14-4 0 0 0,0 1 0 0 0,1-1 0 0 0,-1 1 0 0 0,0-1 0 0 0,0 0 0 0 0,0 0 0 0 0,0 0 0 0 0,0 0 0 0 0,0 0 0 0 0,2-1 0 0 0,4 0 0 0 0,-1 1 0 0 0,1-1 0 0 0,-1 1 0 0 0,4 1 0 0 0,62 4 0 0 0,-50-5 0 0 0,22-5 0 0 0,-26 4 0 0 0,-8 0 0 0 0,-1 0 0 0 0,1-1 0 0 0,0-1 0 0 0,-1 1 0 0 0,2-2 0 0 0,2-1 0 0 0,0-1 0 0 0,0 0 0 0 0,7-5 0 0 0,10-5 0 0 0,-21 12 0 0 0,-3 1 0 0 0,-1 0 0 0 0,0 0 0 0 0,0-1 0 0 0,3-2 0 0 0,-3 2 0 0 0,19-16 0 0 0,-19 15 0 0 0,-4 4 0 0 0,0-1 0 0 0,0 1 0 0 0,0-1 0 0 0,0 0 0 0 0,0 0 0 0 0,-1 0 0 0 0,1 0 0 0 0,-1-1 0 0 0,1 1 0 0 0,-1-1 0 0 0,9-11 0 0 0,-10 11 0 0 0,2-1 0 0 0,13-17 0 0 0,-15 21-27 0 0,0 0 0 0 0,0 0 0 0 0,0 0 0 0 0,0 0 1 0 0,0 0-1 0 0,0 0 0 0 0,0 0 0 0 0,-1 0 0 0 0,1 0 0 0 0,0-1 0 0 0,0 1 0 0 0,0 0 0 0 0,0 0 1 0 0,0 0-1 0 0,0 0 0 0 0,0 0 0 0 0,0 0 0 0 0,-1 0 0 0 0,1 0 0 0 0,0 0 0 0 0,0 0 0 0 0,0 0 0 0 0,0 0 1 0 0,0 0-1 0 0,0 0 0 0 0,0-1 0 0 0,0 1 0 0 0,0 0 0 0 0,0 0 0 0 0,0 0 0 0 0,0 0 0 0 0,0 0 0 0 0,-1 0 1 0 0,1 0-1 0 0,0 0 0 0 0,0-1 0 0 0,0 1 0 0 0,0 0 0 0 0,0 0 0 0 0,0 0 0 0 0,0 0 0 0 0,0 0 1 0 0,0 0-1 0 0,0 0 0 0 0,0-1 0 0 0,0 1 0 0 0,0 0 0 0 0,1 0 0 0 0,-1 0 0 0 0,0 0 0 0 0,0 0 0 0 0,0 0 1 0 0,0 0-1 0 0,0 0 0 0 0,0-1 0 0 0,0 1 0 0 0,0 0 0 0 0,0 0 0 0 0,0 0 0 0 0,0 0 0 0 0,0 0 1 0 0,0 0-1 0 0,1 0 0 0 0,-1 0 0 0 0,0 0 0 0 0,0 0 0 0 0,0 0 0 0 0,0 0 0 0 0,0 0 27 0 0,-6 1-6080 0 0,6-1 5854 0 0,-13 2-9004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28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212 10135 0 0,'1'-2'231'0'0,"14"-128"2464"0"0,-12 113-1620 0 0,-3 9-346 0 0,1 0 1 0 0,1 0-1 0 0,0-1 1 0 0,0 2-1 0 0,1-4-729 0 0,-3 11 239 0 0,0-1 1 0 0,0 0-1 0 0,1 1 0 0 0,-1-1 0 0 0,0 0 0 0 0,0 1 1 0 0,0-1-1 0 0,1 1 0 0 0,-1-1 0 0 0,0 0 1 0 0,1 1-1 0 0,-1-1 0 0 0,1 1 0 0 0,-1-1 0 0 0,1 1 1 0 0,-1-1-1 0 0,1 1 0 0 0,-1 0 0 0 0,1-1 0 0 0,-1 1 1 0 0,1-1-1 0 0,-1 1-239 0 0,1 0 51 0 0,-1 1-1 0 0,1-1 1 0 0,-1 1 0 0 0,0-1 0 0 0,0 1-1 0 0,1-1 1 0 0,-1 1 0 0 0,0-1 0 0 0,0 1-1 0 0,1 0 1 0 0,-1-1 0 0 0,0 1 0 0 0,0-1-1 0 0,0 1 1 0 0,0-1 0 0 0,0 1 0 0 0,0 0-1 0 0,0 0-50 0 0,-1 33-440 0 0,-4-9 440 0 0,-6 19 0 0 0,0-4 0 0 0,-3 12 0 0 0,-3 0 0 0 0,-15 32 0 0 0,-50 97 0 0 0,19-46 0 0 0,58-125 6 0 0,-8 18 27 0 0,0 0 0 0 0,-9 11-33 0 0,21-37 371 0 0,1-2 117 0 0,0 0 21 0 0,0 0-66 0 0,0-2-294 0 0,14-48-129 0 0,-9 34-22 0 0,-1 1 1 0 0,0-1 0 0 0,1-14 1 0 0,-5 21 0 0 0,0 9 0 0 0,0 0 0 0 0,0-1 0 0 0,0 1 0 0 0,0 0 0 0 0,0 0 0 0 0,0 0 0 0 0,0-1 0 0 0,0 1 0 0 0,0 0 0 0 0,0 0 0 0 0,0-1 0 0 0,0 1 0 0 0,0 0 0 0 0,1 0 0 0 0,-1 0 0 0 0,0-1 0 0 0,0 1 0 0 0,0 0 0 0 0,0 0 0 0 0,0 0 0 0 0,1-1 0 0 0,-1 1 0 0 0,0 0 0 0 0,0 0 0 0 0,0 0 0 0 0,1 0 0 0 0,-1 0 0 0 0,0 0 0 0 0,0 0 0 0 0,0-1 0 0 0,1 1 0 0 0,-1 0 0 0 0,0 0 0 0 0,0 0 0 0 0,1 0 0 0 0,-1 0 0 0 0,0 0 0 0 0,0 0 0 0 0,1 0 0 0 0,-1 0 0 0 0,0 0 0 0 0,14 1 0 0 0,-11-1 0 0 0,18 0 0 0 0,0 0 0 0 0,0-2 0 0 0,0 0 0 0 0,0-1 0 0 0,6-3 0 0 0,65-22 0 0 0,-1-3 0 0 0,18-13 0 0 0,-84 37 420 0 0,-22 6-275 0 0,1 0 1 0 0,0 0 0 0 0,-1 0 0 0 0,1 0 0 0 0,0-1-1 0 0,-1 0 1 0 0,3-1-146 0 0,-5 2 443 0 0,-6 13-278 0 0,-66 148-165 0 0,64-142 0 0 0,1 0 0 0 0,0 1 0 0 0,1 0 0 0 0,2 0 0 0 0,-1 1 0 0 0,0 12 0 0 0,4-32-1 0 0,0 0 0 0 0,0 0 0 0 0,0 1 0 0 0,0-1 0 0 0,0 0 0 0 0,0 0 0 0 0,0 0 0 0 0,0 0 0 0 0,0 0 0 0 0,0 0-1 0 0,0 0 1 0 0,0 1 0 0 0,0-1 0 0 0,0 0 0 0 0,0 0 0 0 0,0 0 0 0 0,0 0 0 0 0,0 0 0 0 0,0 0 0 0 0,0 0 0 0 0,0 1 0 0 0,0-1 0 0 0,0 0 0 0 0,0 0 0 0 0,0 0 0 0 0,0 0 0 0 0,0 0 0 0 0,0 0 0 0 0,0 0-1 0 0,1 0 1 0 0,-1 0 0 0 0,0 1 0 0 0,0-1 0 0 0,0 0 0 0 0,0 0 0 0 0,0 0 0 0 0,0 0 0 0 0,0 0 0 0 0,0 0 0 0 0,1 0 0 0 0,-1 0 0 0 0,0 0 0 0 0,0 0 0 0 0,0 0 1 0 0,6-3-147 0 0,5-6-489 0 0,-5 0-285 0 0,0 0 1 0 0,0 0-1 0 0,-1 0 1 0 0,0-1 0 0 0,0 0-1 0 0,2-10 921 0 0,7-13-1944 0 0,0 5 408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6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236 23039 0 0,'0'0'528'0'0,"0"0"69"0"0,0 0 38 0 0,0 0-80 0 0,6-4-342 0 0,-5 1-144 0 0,1 1 0 0 0,-1-1 0 0 0,0 1-1 0 0,0-1 1 0 0,0 0 0 0 0,0 1 0 0 0,0-1 0 0 0,0 0 0 0 0,-1 0-1 0 0,1 0 1 0 0,-1 1 0 0 0,0-1 0 0 0,0 0 0 0 0,0 0 0 0 0,0 0-1 0 0,-1 0 1 0 0,1 0 0 0 0,-1-1-69 0 0,-2-9 638 0 0,-1 0 0 0 0,-1 0 0 0 0,-2-6-638 0 0,-1 1 335 0 0,5 8-200 0 0,-1 0 0 0 0,0 0 0 0 0,-1 1 1 0 0,0 0-1 0 0,-1-1-135 0 0,3 7 98 0 0,1 0 0 0 0,-1-1 0 0 0,0 1 0 0 0,0 0 0 0 0,0 0 0 0 0,-1 1 0 0 0,1-1 0 0 0,-1 1 0 0 0,1-1 0 0 0,-1 1 0 0 0,0 0 0 0 0,0 1 0 0 0,0-1 0 0 0,-1 0-98 0 0,0 1 22 0 0,-1-1-1 0 0,0 1 1 0 0,0 0 0 0 0,0 1 0 0 0,1 0-1 0 0,-1-1 1 0 0,0 2 0 0 0,0-1 0 0 0,0 1-1 0 0,0 0 1 0 0,-1 0-22 0 0,-3 2 32 0 0,0 0 0 0 0,1 0 1 0 0,0 1-1 0 0,0 0 0 0 0,0 1 0 0 0,-4 3-32 0 0,-6 4 35 0 0,1 2 0 0 0,0 0 1 0 0,2 1-1 0 0,-1 1 0 0 0,-7 11-35 0 0,19-22 0 0 0,0 1 0 0 0,0 0 0 0 0,1 0 0 0 0,0 1 0 0 0,0-1 0 0 0,1 1 0 0 0,0 0 0 0 0,0 0 0 0 0,1 0 0 0 0,-1 0 0 0 0,1 0 0 0 0,0 5 0 0 0,2-8 0 0 0,-1 1 0 0 0,1 0 0 0 0,0-1 0 0 0,1 1 0 0 0,-1-1 0 0 0,1 1 0 0 0,0-1 0 0 0,0 1 0 0 0,0-1 0 0 0,1 1 0 0 0,0-1 0 0 0,0 0 0 0 0,0 0 0 0 0,0 0 0 0 0,0 0 0 0 0,1 0 0 0 0,0 0 0 0 0,0-1 0 0 0,0 1 0 0 0,2 1 0 0 0,2 2 0 0 0,1-1 0 0 0,-1 0 0 0 0,1 0 0 0 0,0 0 0 0 0,0-1 0 0 0,1-1 0 0 0,-1 1 0 0 0,1-2 0 0 0,0 1 0 0 0,0-1 0 0 0,1 0 0 0 0,-1-1 0 0 0,4 1 0 0 0,0-2 0 0 0,0 1 0 0 0,1-2 0 0 0,-1 0 0 0 0,0 0 0 0 0,1-2 0 0 0,-1 1 0 0 0,0-2 0 0 0,0 0 0 0 0,5-2 0 0 0,10-3 0 0 0,0-2 0 0 0,-1-1 0 0 0,16-9 0 0 0,-43 20 0 0 0,11-5 0 0 0,-6 3 0 0 0,-8 4 0 0 0,-2 2 0 0 0,0 0 0 0 0,0 0 0 0 0,0 0 0 0 0,1 0 0 0 0,0 1 0 0 0,-2 3 0 0 0,-7 6 0 0 0,-7 9 0 0 0,0 1 0 0 0,2 1 0 0 0,0 0 0 0 0,-1 6 0 0 0,-56 111 0 0 0,54-93 0 0 0,-15 50 0 0 0,18-44 0 0 0,-14 23 0 0 0,29-71 0 0 0,0-1 0 0 0,-1 0 0 0 0,0 0 0 0 0,0 0 0 0 0,-1 0 0 0 0,3-4 0 0 0,1 0 0 0 0,-1 0 0 0 0,0-1 0 0 0,0 1 0 0 0,1-1 0 0 0,-1 1 0 0 0,0-1 0 0 0,0 1 0 0 0,0-1 0 0 0,-1 0 0 0 0,1 0 0 0 0,0 0 0 0 0,0 0 0 0 0,-1 0 0 0 0,1-1 0 0 0,-1 1 0 0 0,3-1-34 0 0,-1 0 1 0 0,1 0-1 0 0,-1 0 1 0 0,1 0-1 0 0,-1-1 1 0 0,0 1-1 0 0,1 0 0 0 0,-1 0 1 0 0,1 0-1 0 0,-1-1 1 0 0,1 1-1 0 0,-1 0 1 0 0,1 0-1 0 0,-1-1 0 0 0,1 1 1 0 0,-1 0-1 0 0,1-1 1 0 0,0 1-1 0 0,-1-1 0 0 0,1 1 1 0 0,-1 0-1 0 0,1-1 1 0 0,0 1-1 0 0,-1-1 1 0 0,1 1-1 0 0,0-1 0 0 0,0 1 1 0 0,-1-1-1 0 0,1 0 1 0 0,0 1-1 0 0,0-1 1 0 0,0 1-1 0 0,0-1 0 0 0,0 0 34 0 0,-1-20-1651 0 0,3 9 787 0 0,0 0 0 0 0,2 0 0 0 0,-1 1 0 0 0,2-1 0 0 0,-1 1 0 0 0,2 0 0 0 0,-1 1 0 0 0,4-6 864 0 0,12-18-2047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4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56 6447 0 0,'0'0'142'0'0,"0"0"22"0"0,0 0 13 0 0,-2 1-20 0 0,-9 1-125 0 0,2-2 43 0 0,7 0 306 0 0,2 0 110 0 0,0 0 18 0 0,0 0 3 0 0,0 0 0 0 0,0 0 0 0 0,0 0 0 0 0,-1-1-69 0 0,-5-4-294 0 0,-2-1-61 0 0,7 5 283 0 0,1 1 117 0 0,0 0 21 0 0,-2-1-66 0 0,-28-17-206 0 0,29 18 134 0 0,1 0 117 0 0,0 0 21 0 0,-2-1-66 0 0,-7-2-294 0 0,-1 0-133 0 0,-3-2-26 0 0,10 6 2 0 0,3 0 12 0 0,-1-1-1 0 0,1 0 0 0 0,-1 0 0 0 0,1 0 0 0 0,0 0 0 0 0,-1 0 0 0 0,1 0 0 0 0,-1 0 0 0 0,1 0 0 0 0,0 1 1 0 0,-1-1-1 0 0,1 0 0 0 0,-1-1 0 0 0,1 1 0 0 0,-1 0 0 0 0,1 0 0 0 0,0 0 0 0 0,-1 0 0 0 0,1 0 0 0 0,-1 0 1 0 0,1 0-1 0 0,0-1 0 0 0,-1 1 0 0 0,1 0 0 0 0,0 0 0 0 0,-1-1 0 0 0,1 1 0 0 0,0 0 0 0 0,-1-1-3 0 0,0 1 371 0 0,1 0 117 0 0,-6 0 316 0 0,-2-2-507 0 0,-2 0-281 0 0,1-3-16 0 0,0 2 72 0 0,8 2 1 0 0,0 1 0 0 0,0 0 0 0 0,0 0 0 0 0,0 0 0 0 0,-1 0-1 0 0,1 0 1 0 0,0 0 0 0 0,0 0 0 0 0,0 0 0 0 0,0 0 0 0 0,0 1 0 0 0,0-1 0 0 0,-1 1-73 0 0,-7 0 863 0 0,8 1-714 0 0,-5 9-133 0 0,5-9-16 0 0,-1 0 0 0 0,1 0 0 0 0,0 0 0 0 0,0 0 0 0 0,0 0 0 0 0,0 0 0 0 0,1 0 0 0 0,-1 0 0 0 0,1 1 0 0 0,-1-1 0 0 0,1 0 0 0 0,0 0 0 0 0,-1 1 0 0 0,2 1 0 0 0,-1 4 0 0 0,-10 77 0 0 0,-4 69 0 0 0,14-141 0 0 0,0-13 0 0 0,0 1 0 0 0,0-1 0 0 0,0 1 0 0 0,1-1 0 0 0,-1 1 0 0 0,0 0 0 0 0,0-1 0 0 0,0 1 0 0 0,1-1 0 0 0,-1 1 0 0 0,0-1 0 0 0,0 1 0 0 0,1-1 0 0 0,-1 0 0 0 0,1 1 0 0 0,-1-1 0 0 0,0 1 0 0 0,1-1 0 0 0,0 0 0 0 0,-1 0 0 0 0,1 0 0 0 0,-1 0 0 0 0,1 0 0 0 0,0 0 0 0 0,-1 0 0 0 0,1 0 0 0 0,-1 0 0 0 0,1 0 0 0 0,-1-1 0 0 0,1 1 0 0 0,-1 0 0 0 0,1 0 0 0 0,-1-1 0 0 0,1 1 0 0 0,-1 0 0 0 0,0 0 0 0 0,1-1 0 0 0,13-10 0 0 0,-12 6 0 0 0,-2 2 0 0 0,4-4 0 0 0,-2 5 0 0 0,-1 0 0 0 0,0 0 0 0 0,0 0 0 0 0,0 0 0 0 0,-1 0 0 0 0,1-1 0 0 0,0 1 0 0 0,-1 0 0 0 0,1 0 0 0 0,-1-1 0 0 0,0 1 0 0 0,0-1 0 0 0,1 0 0 0 0,0 2 0 0 0,-1 0 0 0 0,0 0 0 0 0,0-1 0 0 0,1 1 0 0 0,-1 0 0 0 0,0 0 0 0 0,0 0 0 0 0,0 0 0 0 0,-1 0 0 0 0,1 0 0 0 0,0-1 0 0 0,0 1 0 0 0,0 0 0 0 0,-1 0 0 0 0,1 0 0 0 0,-1-1 0 0 0,-4-9-201 0 0,-9-1-4584 0 0,13 11-669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5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6447 0 0,'0'0'142'0'0,"0"0"22"0"0,0 0 13 0 0,0 0 55 0 0,0 0 181 0 0,0 0 78 0 0,0 0 18 0 0,0 0 3 0 0,0 0 0 0 0,1-2 0 0 0,0 1-183 0 0,0 0 1 0 0,0 0-1 0 0,0 0 0 0 0,0 0 0 0 0,0 0 0 0 0,0 0 0 0 0,0 0 0 0 0,1 0 1 0 0,-1 1-1 0 0,0-1 0 0 0,0 0 0 0 0,1 1 0 0 0,-1-1 0 0 0,1 1-329 0 0,1-2 443 0 0,0 1-389 0 0,-1-1 0 0 0,0 1 0 0 0,1-1 0 0 0,-1 1 0 0 0,1 0 0 0 0,0 0-1 0 0,-1 0 1 0 0,1 0 0 0 0,0 0 0 0 0,0 1 0 0 0,0-1-54 0 0,12-3 503 0 0,-7 1-339 0 0,0 0-1 0 0,0 0 1 0 0,0 0 0 0 0,1 1-1 0 0,2 0-163 0 0,24-6 299 0 0,18-16-299 0 0,-41 20 0 0 0,-5-2 72 0 0,-5 5 299 0 0,-2 1 117 0 0,0 0 21 0 0,0 0-66 0 0,1 2-294 0 0,4 7-133 0 0,-2 4-16 0 0,-5-1 0 0 0,-1-7 0 0 0,0 6 0 0 0,3-10 0 0 0,1 1 0 0 0,-1-1 0 0 0,1 0 0 0 0,-1 0 0 0 0,0 1 0 0 0,0-1 0 0 0,1 0 0 0 0,-1 1 0 0 0,0-1 0 0 0,0 0 0 0 0,0 1 0 0 0,-1-1 0 0 0,1 0 0 0 0,0 2 0 0 0,-5 39 0 0 0,3-33 0 0 0,-22 89 0 0 0,18-83 0 0 0,4-11 0 0 0,1 1 0 0 0,-1-1 0 0 0,1 0 0 0 0,0 1 0 0 0,0-1 0 0 0,0 1 0 0 0,0-1 0 0 0,1 1 0 0 0,-3 22 0 0 0,6-14 0 0 0,4 0 0 0 0,1-4 0 0 0,-7-8 0 0 0,-1-1 0 0 0,1 1 0 0 0,0-1 0 0 0,-1 0 0 0 0,1 1 0 0 0,0-1 0 0 0,-1 0 0 0 0,1 0 0 0 0,0 1 0 0 0,-1-1 0 0 0,1 0 0 0 0,0 0 0 0 0,0 0 0 0 0,-1 0 0 0 0,2 0 0 0 0,0-1 0 0 0,1 1 0 0 0,0-1 0 0 0,0 0 0 0 0,0 0 0 0 0,0 0 0 0 0,-1-1 0 0 0,1 1 0 0 0,0-1 0 0 0,-1 1 0 0 0,0-1 0 0 0,1 0 0 0 0,-1 0 0 0 0,0 0 0 0 0,0 0 0 0 0,1-2 0 0 0,1 0 0 0 0,0-1 0 0 0,0 0 0 0 0,-1 0 0 0 0,0 0 0 0 0,0 0 0 0 0,0 0 0 0 0,1-4 0 0 0,34-103-2032 0 0,-37 111 812 0 0,-8-8-1777 0 0,-3 2 1462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0 4607 0 0,'0'0'102'0'0,"0"0"20"0"0,-2 1 6 0 0,-16 6 0 0 0,9-6-135 0 0,6 0 199 0 0,0-1 0 0 0,0 1 0 0 0,1 0 0 0 0,-1 0 0 0 0,0 0 0 0 0,1 0 0 0 0,-1 1 0 0 0,1-1 0 0 0,-1 1-1 0 0,1-1 1 0 0,0 1-192 0 0,0-1 387 0 0,2-1 101 0 0,0 0 21 0 0,0 0 3 0 0,0 0 0 0 0,0 0 0 0 0,0 0 0 0 0,0 0 0 0 0,0 0 0 0 0,5 3-428 0 0,0-1 0 0 0,1 0-1 0 0,-1-1 1 0 0,1 0 0 0 0,-1 1 0 0 0,1-2-1 0 0,0 1 1 0 0,-1-1 0 0 0,1 1-1 0 0,0-2 1 0 0,0 1 0 0 0,-1-1 0 0 0,1 1-1 0 0,2-2-83 0 0,13-4 583 0 0,-1 0 1 0 0,0-1-1 0 0,7-4-583 0 0,-8 3 379 0 0,1 1 0 0 0,14-4-379 0 0,-12 5 621 0 0,-18 6 38 0 0,1 0-499 0 0,0-1 50 0 0,-1 2 32 0 0,-4 11-104 0 0,0 2-120 0 0,0-14-18 0 0,0 1 0 0 0,0-1 0 0 0,0 0 0 0 0,0 1 0 0 0,0-1 0 0 0,0 1 0 0 0,0-1 0 0 0,0 1 0 0 0,0-1 0 0 0,0 1 0 0 0,0-1 0 0 0,0 0 0 0 0,0 1 0 0 0,0-1 0 0 0,1 1 0 0 0,-1-1 0 0 0,0 0 0 0 0,0 1 0 0 0,0-1 0 0 0,1 0 0 0 0,-1 1 0 0 0,0-1 0 0 0,12-4 0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7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30 8287 0 0,'0'0'191'0'0,"0"0"26"0"0,0 0 9 0 0,0-2-34 0 0,-9-36 1618 0 0,7 12 2429 0 0,5 17-3578 0 0,10-15 875 0 0,-9 14-1520 0 0,-3 1 56 0 0,-1 7 299 0 0,0 0 117 0 0,3-19 685 0 0,-3 17-975 0 0,0 1 0 0 0,0-1-1 0 0,0 0 1 0 0,0 1 0 0 0,0-1-1 0 0,-1 1 1 0 0,-1-4-198 0 0,2 5 443 0 0,0 1-294 0 0,0-6-61 0 0,0 6 283 0 0,0 1 117 0 0,0 0 21 0 0,0 0-66 0 0,0 3-294 0 0,4 71-131 0 0,-2-34-19 0 0,0 0 0 0 0,-4 17 1 0 0,1-48 0 0 0,0-16 0 0 0,1-11 0 0 0,1 10 0 0 0,-1 0 0 0 0,0 0 0 0 0,-1 0 0 0 0,0 1 0 0 0,0-1 0 0 0,-3-7 0 0 0,-28-147 0 0 0,31 152 0 0 0,1 10 0 0 0,0-1 0 0 0,1 1 0 0 0,-1-1 0 0 0,0 1 0 0 0,1 0 0 0 0,-1-1 0 0 0,0 1 0 0 0,1-1 0 0 0,-1 1 0 0 0,0 0 0 0 0,1-1 0 0 0,-1 1 0 0 0,1 0 0 0 0,-1 0 0 0 0,1-1 0 0 0,-1 1 0 0 0,1 0 0 0 0,-1 0 0 0 0,1 0 0 0 0,2-1 0 0 0,-1 1 0 0 0,17 2 0 0 0,0-1 0 0 0,-16-1 0 0 0,17 6 0 0 0,-15-6 0 0 0,17 7 0 0 0,-9 0 0 0 0,-10-5 0 0 0,1 1 0 0 0,6 15 0 0 0,-8-14 119 0 0,-1-2 16 0 0,0-1 1 0 0,0 1 0 0 0,-1 0-1 0 0,1-1 1 0 0,0 1 0 0 0,-1 0 0 0 0,1 0-1 0 0,-1-1 1 0 0,1 1 0 0 0,-1 0-1 0 0,0 0 1 0 0,0 0 0 0 0,0 1-136 0 0,-2 9 149 0 0,2-11-148 0 0,0 0 1 0 0,0 1-1 0 0,0-1 0 0 0,-1 1 1 0 0,1-1-1 0 0,0 1 0 0 0,-1-1 1 0 0,0 0-1 0 0,1 1 0 0 0,-1-1 1 0 0,1 0-1 0 0,-1 0 1 0 0,0 1-1 0 0,-1 0-1 0 0,-1 1-3 0 0,-8 17 3 0 0,3-14 0 0 0,-10 7 0 0 0,7-5 0 0 0,-1-3 0 0 0,11-3 0 0 0,6 0 0 0 0,12 1 0 0 0,-5-2 0 0 0,33 11 0 0 0,-30-7 0 0 0,-3 5 0 0 0,-2 1 0 0 0,-7-8 0 0 0,1 2 0 0 0,2 14 0 0 0,-4-12 0 0 0,-2-5 0 0 0,1 1 0 0 0,-1-1 0 0 0,0 1 0 0 0,1 0 0 0 0,-1 0 0 0 0,0-1 0 0 0,-1 1 0 0 0,1 0 0 0 0,0-1 0 0 0,-1 1 0 0 0,0 0 0 0 0,0 1 0 0 0,-2 10 0 0 0,-2 0 0 0 0,-1-2 0 0 0,-3-3 0 0 0,-2-4 0 0 0,-2-4 0 0 0,10-2-242 0 0,-1 1 0 0 0,1-1 0 0 0,-1 0 0 0 0,1-1 0 0 0,0 1-1 0 0,-1-1 1 0 0,1 1 0 0 0,-1-2 242 0 0,-1 0-804 0 0,1 0 0 0 0,0 0 0 0 0,0 0-1 0 0,0-1 1 0 0,0 1 0 0 0,1-1 0 0 0,-1 0 0 0 0,1 0 0 0 0,0-1 804 0 0,-2-4-7082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8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96 8287 0 0,'0'0'191'0'0,"0"0"26"0"0,0 0 9 0 0,0 0 42 0 0,2 0 158 0 0,-1 0-341 0 0,1 1 0 0 0,-1-1-1 0 0,0 0 1 0 0,1 0 0 0 0,-1-1-1 0 0,0 1 1 0 0,0 0 0 0 0,1 0-1 0 0,-1-1 1 0 0,0 1 0 0 0,1 0-1 0 0,-1-1 1 0 0,0 1 0 0 0,0-1-1 0 0,0 0 1 0 0,0 1 0 0 0,1-1-1 0 0,-1 0 1 0 0,0 0 0 0 0,0 0-1 0 0,0 0 1 0 0,-1 0 0 0 0,1 0-1 0 0,0 0-84 0 0,1 0 512 0 0,-1-1 0 0 0,15-29 2560 0 0,-19 23-2260 0 0,0 4 1891 0 0,-4-1-2554 0 0,-8-3-14 0 0,13 6 1629 0 0,2 0-1615 0 0,3-8-133 0 0,-3 9-16 0 0,0 1 0 0 0,0 0 0 0 0,0-1 0 0 0,0 1 0 0 0,0 0 0 0 0,0-1 0 0 0,-1 1 0 0 0,1 0 0 0 0,0-1 0 0 0,0 1 0 0 0,0 0 0 0 0,0-1 0 0 0,0 1 0 0 0,-1 0 0 0 0,1-1 0 0 0,0 1 0 0 0,0 0 0 0 0,0 0 0 0 0,-1-1 0 0 0,1 1 0 0 0,0 0 0 0 0,0 0 0 0 0,-1 0 0 0 0,1-1 0 0 0,0 1 0 0 0,-1 0 0 0 0,-2-1 92 0 0,1 1-1 0 0,-1-1 1 0 0,0 1 0 0 0,0-1-1 0 0,0 1 1 0 0,0 0 0 0 0,0 0-1 0 0,1 1 1 0 0,-1-1-1 0 0,0 1 1 0 0,0-1 0 0 0,0 1-1 0 0,1 0 1 0 0,-1 0 0 0 0,0 0-1 0 0,1 0 1 0 0,-1 0-1 0 0,-2 2-91 0 0,-9 6 270 0 0,0-1-1 0 0,-11 10-269 0 0,18-12-140 0 0,-9 4 140 0 0,9-5 0 0 0,1 0 0 0 0,-1 1 0 0 0,1-1 0 0 0,0 1 0 0 0,0 0 0 0 0,0 1 0 0 0,1 0 0 0 0,-13 14 0 0 0,5-9 0 0 0,9-7 0 0 0,0 12 0 0 0,-4 1 0 0 0,4-3 0 0 0,3-11 0 0 0,0 0 0 0 0,0 17 0 0 0,0-11 0 0 0,1-7 0 0 0,-1 1 0 0 0,1 0 0 0 0,0-1 0 0 0,0 1 0 0 0,0-1 0 0 0,0 1 0 0 0,0-1 0 0 0,1 2 0 0 0,3 16 0 0 0,-1-17 0 0 0,0 0 0 0 0,-2 0 0 0 0,11 14 0 0 0,-9-15 0 0 0,0 0 0 0 0,-1-1 0 0 0,1 1 0 0 0,1 0 0 0 0,-1-1 0 0 0,0 0 0 0 0,1 0 0 0 0,-1 0 0 0 0,1 0 0 0 0,-1-1 0 0 0,1 1 0 0 0,0-1 0 0 0,0 0 0 0 0,0 0 0 0 0,0 0 0 0 0,0 0 0 0 0,0-1 0 0 0,0 0 0 0 0,0 0 0 0 0,0 0 0 0 0,0 0 0 0 0,0 0 0 0 0,0-1 0 0 0,2 0 0 0 0,7-2 0 0 0,0 0 0 0 0,-1-1 0 0 0,0-1 0 0 0,0 0 0 0 0,0 0 0 0 0,0-1 0 0 0,-1 0 0 0 0,4-4 0 0 0,-1 0 0 0 0,4-4 0 0 0,0 0 0 0 0,-6 5 0 0 0,-10 5 0 0 0,-5 4 0 0 0,-21 13 0 0 0,15-5 0 0 0,4-1-1043 0 0,4-5-4382 0 0,1-2-1891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11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76 4607 0 0,'0'0'102'0'0,"0"0"20"0"0,0 0 6 0 0,0 0 51 0 0,0 0 213 0 0,0 0 96 0 0,0 0 21 0 0,0 0-66 0 0,0 0-222 0 0,0 0 166 0 0,0 0 101 0 0,0 0 21 0 0,0 0-66 0 0,2-1-222 0 0,6-4 166 0 0,-5 4 101 0 0,-3 1 21 0 0,0-2-66 0 0,3-2-426 0 0,-1-1-1 0 0,1 1 1 0 0,-1 0 0 0 0,1-1-1 0 0,0 1 1 0 0,1 1-1 0 0,-1-1 1 0 0,1 0 0 0 0,0 1-1 0 0,3-3-16 0 0,-5 4-1 0 0,10-7 1 0 0,-8 9 0 0 0,17-24 0 0 0,-16 19 163 0 0,-1 0-1 0 0,0 0 1 0 0,-1-1-1 0 0,0 1 0 0 0,1-1-162 0 0,3-5 628 0 0,12-21-20 0 0,-14 23-536 0 0,-4 8 299 0 0,-1 1 117 0 0,0 0 21 0 0,0 0-66 0 0,-22 18-299 0 0,17-14-141 0 0,1-1 1 0 0,-1 1 0 0 0,1 0-1 0 0,0 0 1 0 0,0 0-1 0 0,-3 5-3 0 0,-10 15 0 0 0,-18 17 0 0 0,-6 10 0 0 0,37-45 0 0 0,-17 16 0 0 0,-5 6 0 0 0,17-20 0 0 0,-1 0 0 0 0,3 2 0 0 0,1-1 0 0 0,1 2 0 0 0,-1 0 0 0 0,-3-5 0 0 0,2 1-678 0 0,6-6-2856 0 0,1-1-1238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23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59 0 0,'0'0'107'0'0,"0"0"-19"0"0,3 2-11 0 0,10 7-61 0 0,-5 3-16 0 0,-3 2 0 0 0,0 1 0 0 0,-2 3 0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01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80 3223 0 0,'0'0'143'0'0,"0"0"176"0"0,0 0 633 0 0,0 0 273 0 0,0 0 58 0 0,0 0-119 0 0,2-1-548 0 0,7-4-292 0 0,-6 4-162 0 0,-1-1-1 0 0,1 1 0 0 0,0 0 1 0 0,0 0-1 0 0,0 0 1 0 0,0 0-1 0 0,2 0-161 0 0,1 0 1150 0 0,-3 0 5698 0 0,-5 1-1589 0 0,-2-1-6935 0 0,3 1 1283 0 0,-1 0 561 0 0,2 0-32 0 0,0 0-9 0 0,0 0-6 0 0,0 0 2 0 0,0 0 11 0 0,0 0 9 0 0,0-2 1 0 0,0 0-3 0 0,0-11 157 0 0,3 4 2815 0 0,3 0-3060 0 0,7 1-42 0 0,-7 4-11 0 0,1 1 0 0 0,0 1 0 0 0,1 0 0 0 0,-1 0 0 0 0,0 0 0 0 0,1 1 0 0 0,-1 0 0 0 0,0 0 0 0 0,1 1 0 0 0,-1 0 0 0 0,1 0 0 0 0,1 1 0 0 0,3 1 0 0 0,0 1 0 0 0,-4 4 0 0 0,-8-6 1 0 0,1 0 0 0 0,-1 0 0 0 0,0 0-1 0 0,1-1 1 0 0,-1 1 0 0 0,0 0 0 0 0,0 0 0 0 0,0 0-1 0 0,0 0 1 0 0,0 0 0 0 0,0-1 0 0 0,0 1 0 0 0,0 1-1 0 0,-1 0 6 0 0,1 0 0 0 0,-1 0 1 0 0,0-1-1 0 0,0 1 0 0 0,0 0 0 0 0,-1 0 1 0 0,1-1-1 0 0,0 1 0 0 0,-1-1 0 0 0,1 1 1 0 0,-1-1-1 0 0,1 1 0 0 0,-1-1 0 0 0,0 0 1 0 0,-1 1-7 0 0,-1 1 12 0 0,-1-1 1 0 0,1 1 0 0 0,-1-1 0 0 0,0 0 0 0 0,1-1-1 0 0,-2 1-12 0 0,-93 18 125 0 0,39-10-58 0 0,3-6-45 0 0,53-4 20 0 0,-5-3-31 0 0,-1 0-11 0 0,3 0-13 0 0,17-5-66 0 0,-4 3 52 0 0,-2 3 23 0 0,-1 0 0 0 0,0 1 0 0 0,0-1 0 0 0,1 0 0 0 0,-1 1-1 0 0,1 0 1 0 0,-1 0 0 0 0,3 0 4 0 0,16-4 0 0 0,-17 5 0 0 0,22-2 0 0 0,-19 4 0 0 0,0 1 0 0 0,6 1 0 0 0,-1 0 0 0 0,-1-3 11 0 0,-10 0 46 0 0,-2-1 28 0 0,-10 1 18 0 0,7 0-104 0 0,-1 0 0 0 0,1 0 0 0 0,0-1-1 0 0,0 1 1 0 0,0-1 0 0 0,0 0 0 0 0,-4 0 1 0 0,-21 0 0 0 0,10 3 0 0 0,15 0 0 0 0,-22 5 0 0 0,2-3-12 0 0,49-2-139 0 0,15-10 57 0 0,38-10 94 0 0,-26 4-23 0 0,-19 5 23 0 0,-20 7 0 0 0,-4 2 11 0 0,-9-1-8 0 0,-1 0 1 0 0,0 1-1 0 0,1-1 1 0 0,-1 0-1 0 0,0 1 0 0 0,0-1 1 0 0,0 1-1 0 0,1-1 1 0 0,-1 0-1 0 0,0 1 1 0 0,0-1-1 0 0,0 1 0 0 0,0-1 1 0 0,0 0-1 0 0,0 1 1 0 0,0-1-1 0 0,0 1 1 0 0,0-1-1 0 0,0 1 1 0 0,0-1-1 0 0,0 1 0 0 0,0-1 1 0 0,0 0-1 0 0,0 1 1 0 0,0-1-1 0 0,-1 1 1 0 0,1-1-1 0 0,0 0 1 0 0,0 1-1 0 0,0-1 0 0 0,-1 1-3 0 0,-3 2 10 0 0,0 0 0 0 0,-1 0 0 0 0,0 0 0 0 0,1-1-1 0 0,-1 1 1 0 0,0-1 0 0 0,0 0 0 0 0,0 0-1 0 0,-1-1 1 0 0,1 0 0 0 0,0 0 0 0 0,-1 0 0 0 0,1 0-1 0 0,0-1 1 0 0,-2 0-10 0 0,3 1 6 0 0,0-1 0 0 0,0 1 0 0 0,-1 0 0 0 0,1 0 0 0 0,0 1 0 0 0,-1-1-6 0 0,2 1 3 0 0,0-1 1 0 0,-1 0-1 0 0,1 0 0 0 0,0 0 0 0 0,-1-1 0 0 0,1 1 0 0 0,-1-1 0 0 0,1 0 0 0 0,-4 0-3 0 0,-24-3 0 0 0,13 0 0 0 0,14 0 0 0 0,1 1 0 0 0,2 2 0 0 0,0-1 0 0 0,0 1 0 0 0,1-1 0 0 0,-1 1 0 0 0,0-1 0 0 0,0 1 0 0 0,0-1 0 0 0,0 0 0 0 0,1 0 0 0 0,-1 1 0 0 0,0-1 0 0 0,1 0 0 0 0,-1 0 0 0 0,0 0 0 0 0,2-5 0 0 0,-1 5 0 0 0,4-9 0 0 0,-3 8-3 0 0,1 0 1 0 0,-1 1-1 0 0,1-1 0 0 0,0 1 1 0 0,-1-1-1 0 0,1 1 0 0 0,0 0 1 0 0,0 0-1 0 0,0 0 0 0 0,0 0 1 0 0,0 0-1 0 0,0 0 0 0 0,0 0 0 0 0,0 1 1 0 0,0-1-1 0 0,1 1 0 0 0,-1-1 3 0 0,38-1-52 0 0,-35 2 58 0 0,-3 0-12 0 0,-1 0-1 0 0,1 0 1 0 0,0 0-1 0 0,0 0 1 0 0,0 1 0 0 0,-1-1-1 0 0,1 0 1 0 0,0 1-1 0 0,-1-1 1 0 0,1 1 6 0 0,23 7 16 0 0,-32-8 50 0 0,-18 5-87 0 0,-9 2-2305 0 0,23-4 1147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57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51 6447 0 0,'0'0'142'0'0,"0"0"22"0"0,0 0 13 0 0,0 0 123 0 0,0 0 468 0 0,0 0 205 0 0,0 0 41 0 0,0 0-61 0 0,0 0-288 0 0,0 0-121 0 0,0 0-28 0 0,0 0-4 0 0,0 0 0 0 0,0 0 0 0 0,0 0 0 0 0,0 0-68 0 0,0 0-217 0 0,0 0 161 0 0,0-1 100 0 0,-17-79 4560 0 0,16 77-4899 0 0,-8-9 173 0 0,8 10-185 0 0,0 0 351 0 0,1 2 21 0 0,-1-2-66 0 0,1-1-370 0 0,0 2-67 0 0,0 0 0 0 0,-1 0 0 0 0,1 0 0 0 0,0-1 1 0 0,-1 1-1 0 0,1 0 0 0 0,-1 0 0 0 0,1 0 0 0 0,-1 0 0 0 0,0 0 1 0 0,1 0-1 0 0,-1 0 0 0 0,0 1 0 0 0,0-1 0 0 0,0 0-6 0 0,-9-14 0 0 0,5 6 314 0 0,5 9-271 0 0,0 0 0 0 0,0 0 0 0 0,0-1 0 0 0,0 1 0 0 0,0 0 0 0 0,-1 0 0 0 0,1-1 0 0 0,0 1 0 0 0,0 0 0 0 0,0 0 0 0 0,-1 0 0 0 0,1-1 0 0 0,0 1 0 0 0,0 0 0 0 0,0 0 0 0 0,-1 0 0 0 0,1 0 0 0 0,0-1 0 0 0,0 1 0 0 0,-1 0 0 0 0,1 0 0 0 0,0 0 0 0 0,0 0 0 0 0,-1 0 0 0 0,1 0 0 0 0,0 0 0 0 0,0 0-1 0 0,-1 0 1 0 0,1 0 0 0 0,0 0 0 0 0,-1 0 0 0 0,1 0 0 0 0,0 0 0 0 0,0 0-43 0 0,-11-1 273 0 0,1 1-273 0 0,8 2 0 0 0,1-1 0 0 0,0 1 0 0 0,-1-1 0 0 0,1 1 0 0 0,0 0 0 0 0,0 0 0 0 0,-1-1 0 0 0,1 1 0 0 0,1 0 0 0 0,-1 0 0 0 0,0 0 0 0 0,0 0 0 0 0,1 0 0 0 0,-1 0 0 0 0,1 2 0 0 0,-6 38 0 0 0,5-29 0 0 0,-5 28 0 0 0,-2 0 0 0 0,-12 36 0 0 0,0-15 0 0 0,-8 12 0 0 0,-5 11 0 0 0,21-46 0 0 0,8-23 0 0 0,5-12 0 0 0,0-1 0 0 0,-4 12 0 0 0,-1-7 0 0 0,4-7 0 0 0,0-1 0 0 0,0 0 0 0 0,0 0 0 0 0,-1 0 0 0 0,1 1 0 0 0,0-1 0 0 0,0 0 0 0 0,-1 0 0 0 0,1 0 0 0 0,0 0 0 0 0,0 0 0 0 0,-1 0 0 0 0,1 1 0 0 0,0-1 0 0 0,0 0 0 0 0,-1 0 0 0 0,1 0 0 0 0,0 0 0 0 0,0 0 0 0 0,-1 0 0 0 0,1 0 0 0 0,0 0 0 0 0,-1 0 0 0 0,1 0 0 0 0,0 0 0 0 0,0-1 0 0 0,-1 1 0 0 0,1 0 0 0 0,0 0 0 0 0,0 0 0 0 0,-2-1-115 0 0,1-1-1 0 0,0 1 0 0 0,0-1 1 0 0,0 0-1 0 0,0 1 1 0 0,0-1-1 0 0,0 0 1 0 0,0 1-1 0 0,1-1 0 0 0,-1 0 1 0 0,0 0-1 0 0,1 0 1 0 0,0 0-1 0 0,-1-1 116 0 0,0-2-389 0 0,1 0 0 0 0,-1 1 0 0 0,1-1 0 0 0,0 1 0 0 0,1-1 0 0 0,-1-1 389 0 0,8-50-5753 0 0,-5 31 3706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58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7 11975 0 0,'-5'-4'353'0'0,"6"3"6725"0"0,2 2-7031 0 0,-1-1 0 0 0,1 0 0 0 0,0 0 0 0 0,0 0 0 0 0,0 0 0 0 0,0-1 1 0 0,0 1-1 0 0,0-1 0 0 0,0 1 0 0 0,0-1 0 0 0,0 0 0 0 0,-1 0 0 0 0,1-1 0 0 0,0 1 0 0 0,-1-1-47 0 0,22-7 751 0 0,32-8 725 0 0,53-13-296 0 0,-78 21-1186 0 0,-21 6 155 0 0,1 0 1 0 0,0 0 0 0 0,12 0-150 0 0,2-1 997 0 0,-24 3-986 0 0,-1 1 0 0 0,0 0 0 0 0,0 0 0 0 0,0 0 0 0 0,0 0 0 0 0,1 0 0 0 0,-1 0 0 0 0,0 0 0 0 0,0-1 0 0 0,0 1 0 0 0,1 0-1 0 0,-1 0 1 0 0,0 0 0 0 0,0 0 0 0 0,1 0 0 0 0,-1 0 0 0 0,0 0 0 0 0,0 0 0 0 0,0 0 0 0 0,1 0 0 0 0,-1 0 0 0 0,0 0 0 0 0,0 0 0 0 0,0 0 0 0 0,1 1 0 0 0,-1-1 0 0 0,0 0 0 0 0,0 0 0 0 0,0 0 0 0 0,1 0-1 0 0,-1 0 1 0 0,0 0 0 0 0,0 0 0 0 0,0 1 0 0 0,1-1-11 0 0,2 3 164 0 0,13 1-103 0 0,5-2-61 0 0,-19-2 0 0 0,19 5 0 0 0,-8 0 0 0 0,1 3 0 0 0,-11-5 0 0 0,-1-1 0 0 0,0 0 0 0 0,0-1 0 0 0,0 1 0 0 0,0 0 0 0 0,-1 0 0 0 0,1 1 0 0 0,-1-1 0 0 0,1 0 0 0 0,8 12 0 0 0,33 48 0 0 0,-38-55 0 0 0,-3-4 0 0 0,-1 0 0 0 0,1 0 0 0 0,0 0 0 0 0,-1 1 0 0 0,1-1 0 0 0,-1 0 0 0 0,0 1 0 0 0,0-1 0 0 0,-1 1 0 0 0,1 0 0 0 0,4 16 0 0 0,-7-15 0 0 0,0-1 0 0 0,0 2 0 0 0,0 1 0 0 0,0-1 0 0 0,-1 1 0 0 0,0-1 0 0 0,-1 0 0 0 0,1 0 0 0 0,-5 4 0 0 0,-31 38 0 0 0,31-41 0 0 0,-1 1 0 0 0,0-2 0 0 0,0 1 0 0 0,-1-1 0 0 0,1 0 0 0 0,-2-1 0 0 0,1 0 0 0 0,-15 8 0 0 0,-23 9 0 0 0,30-14 0 0 0,0 1 0 0 0,0 1 0 0 0,15-8-366 0 0,0 0 1 0 0,-1-1-1 0 0,1 1 0 0 0,-1 0 0 0 0,0-1 1 0 0,1 0-1 0 0,-1 0 0 0 0,0 0 1 0 0,0 0-1 0 0,-2-1 366 0 0,6-2-5517 0 0,1-10-1565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7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301 15663 0 0,'0'0'719'0'0,"2"-2"-20"0"0,3-2-447 0 0,-1-1 1 0 0,1 1-1 0 0,-1-2 1 0 0,0 1-1 0 0,0 0 1 0 0,-1-1-1 0 0,0 1 1 0 0,0-1 0 0 0,0 0-1 0 0,0 0 1 0 0,-1 0-1 0 0,0-1-252 0 0,-1 2 468 0 0,0 0 0 0 0,1 1-1 0 0,-1-1 1 0 0,1 1-1 0 0,0-1 1 0 0,0 1 0 0 0,1 0-1 0 0,1-2-467 0 0,-1 0 302 0 0,0 1-1 0 0,0 0 0 0 0,-1-1 1 0 0,0 0-1 0 0,0 1 0 0 0,0-1 0 0 0,-1 0 1 0 0,1 0-1 0 0,-1-5-301 0 0,1-10 1487 0 0,-1 0 0 0 0,-1-3-1487 0 0,0 13 101 0 0,0 7 119 0 0,-1 0 0 0 0,0 0 1 0 0,1 0-1 0 0,-1 0 0 0 0,-1 1 0 0 0,0-3-220 0 0,-2-8 586 0 0,3 14-575 0 0,0-1 1 0 0,0 1 0 0 0,0-1 0 0 0,-1 1 0 0 0,1 0 0 0 0,0-1-1 0 0,0 1 1 0 0,0 0 0 0 0,-1 0 0 0 0,1 0 0 0 0,0 0-1 0 0,0 0 1 0 0,-1 0 0 0 0,1 0-12 0 0,-4 1 0 0 0,-1 0 0 0 0,1 1 0 0 0,0-1 0 0 0,0 1 0 0 0,0 0 0 0 0,0 0 0 0 0,1 1 0 0 0,-1-1 0 0 0,0 1 0 0 0,1 0 0 0 0,-3 3 0 0 0,-10 8 0 0 0,0 1 0 0 0,-1 3 0 0 0,15-15 0 0 0,-14 14 0 0 0,2-1 0 0 0,0 2 0 0 0,1 0 0 0 0,0 1 0 0 0,2 0 0 0 0,-9 20 0 0 0,19-35 0 0 0,0 1 0 0 0,0 0 0 0 0,1 0 0 0 0,0 0 0 0 0,0 0 0 0 0,0 0 0 0 0,1 0 0 0 0,0 1 0 0 0,0-1 0 0 0,0 0 0 0 0,0 0 0 0 0,1 0 0 0 0,0 0 0 0 0,0 1 0 0 0,0-4 0 0 0,-1 0 0 0 0,1 0 0 0 0,0 0 0 0 0,-1-1 0 0 0,1 1 0 0 0,0 0 0 0 0,0 0 0 0 0,1-1 0 0 0,-1 1 0 0 0,0-1 0 0 0,0 1 0 0 0,1-1 0 0 0,-1 0 0 0 0,1 1 0 0 0,-1-1 0 0 0,1 0 0 0 0,0 0 0 0 0,0 0 0 0 0,-1 0 0 0 0,1 0 0 0 0,0 0 0 0 0,0-1 0 0 0,0 1 0 0 0,0-1 0 0 0,0 1 0 0 0,0-1 0 0 0,0 0 0 0 0,0 1 0 0 0,-1-1 0 0 0,1 0 0 0 0,0-1 0 0 0,0 1 0 0 0,0 0 0 0 0,0 0 0 0 0,0-1 0 0 0,0 1 0 0 0,1-1 0 0 0,11-4 0 0 0,1 0 0 0 0,-1 0 0 0 0,0-2 0 0 0,0 1 0 0 0,-1-2 0 0 0,0 0 0 0 0,8-7 0 0 0,38-21 0 0 0,-35 23 0 0 0,-1-2 0 0 0,-1 0 0 0 0,0-2 0 0 0,-1 0 0 0 0,0-1 0 0 0,-14 11 0 0 0,1 0 0 0 0,0 0 0 0 0,0 1 0 0 0,2-2 0 0 0,-10 8 0 0 0,0 0 0 0 0,0 0 0 0 0,0 1 0 0 0,0-1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-5 8 0 0 0,-10 11 0 0 0,10-15 0 0 0,-1 2 0 0 0,0 0 0 0 0,0 1 0 0 0,1-1 0 0 0,-4 6 0 0 0,8-9 0 0 0,-1 0 0 0 0,1 0 0 0 0,0 0 0 0 0,0 0 0 0 0,0 0 0 0 0,0 0 0 0 0,0 0 0 0 0,1 0 0 0 0,-1 0 0 0 0,1 1 0 0 0,0-1 0 0 0,0 0 0 0 0,0 0 0 0 0,1 2 0 0 0,0 3 0 0 0,0 1 0 0 0,1-1 0 0 0,0 1 0 0 0,0-1 0 0 0,1 0 0 0 0,0 0 0 0 0,1 0 0 0 0,0 0 0 0 0,0-1 0 0 0,0 0 0 0 0,4 5 0 0 0,-1-4 0 0 0,0 0 0 0 0,1 0 0 0 0,0-1 0 0 0,0 0 0 0 0,0 0 0 0 0,1-1 0 0 0,0-1 0 0 0,0 1 0 0 0,3 0 0 0 0,4 2 0 0 0,1-1 0 0 0,0 0 0 0 0,0-2 0 0 0,0 0 0 0 0,1 0 0 0 0,0-2 0 0 0,-1 0 0 0 0,1-2 0 0 0,1 1 0 0 0,-1-2 0 0 0,2-1 0 0 0,-16 1-146 0 0,0 0 0 0 0,-1-1 1 0 0,1 0-1 0 0,0 1 0 0 0,0-2 0 0 0,0 1 1 0 0,-1 0-1 0 0,1-1 0 0 0,-1 1 0 0 0,1-1 0 0 0,-1 0 1 0 0,0 0-1 0 0,1-1 0 0 0,-1 1 146 0 0,-1 0-394 0 0,0-1 1 0 0,0 1-1 0 0,0 0 1 0 0,0-1-1 0 0,0 0 1 0 0,-1 1-1 0 0,1-1 0 0 0,-1 0 1 0 0,0 0-1 0 0,0 0 1 0 0,0 0-1 0 0,0 0 0 0 0,0 0 1 0 0,-1 0-1 0 0,0 0 1 0 0,1 0-1 0 0,-1-2 394 0 0,0-15-9868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58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0 8287 0 0,'0'0'382'0'0,"0"0"-8"0"0,0 0-170 0 0,0 0 176 0 0,0 0 107 0 0,0 0 22 0 0,0 0 3 0 0,0 0 0 0 0,0 0 0 0 0,0 0 0 0 0,0 0 68 0 0,-1 3 286 0 0,-1 1-386 0 0,0-1 0 0 0,0 1 0 0 0,0 0 0 0 0,0-1 1 0 0,-3 3-481 0 0,1-1 458 0 0,1-1 0 0 0,1 0-1 0 0,-1 0 1 0 0,1 1 0 0 0,-2 3-458 0 0,-5 21 616 0 0,-9 28 200 0 0,11-39-508 0 0,2 0 0 0 0,0 0 0 0 0,1 0 0 0 0,0 4-308 0 0,-2 14 0 0 0,-2-1 0 0 0,-5 17 0 0 0,-2 6 0 0 0,-1-8 0 0 0,11-35 0 0 0,1-1 0 0 0,0 1 0 0 0,-2 13 0 0 0,-10 56 0 0 0,13-70-19 0 0,0 8 1651 0 0,5-21-2082 0 0,1 0 336 0 0,-1 0 0 0 0,1-1 0 0 0,-1 1 0 0 0,1-1 1 0 0,-1 0-1 0 0,1 0 0 0 0,-1 0 0 0 0,1 0 0 0 0,-1 0 0 0 0,1-1 1 0 0,-1 1-1 0 0,1-1 0 0 0,-1 1 0 0 0,1-1 0 0 0,-1 0 0 0 0,0 0 0 0 0,1 0 114 0 0,8-5-954 0 0,0 0-1 0 0,0 0 0 0 0,1-3 955 0 0,-3 3-564 0 0,18-12-971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59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9 11975 0 0,'0'0'267'0'0,"0"0"42"0"0,0 0 17 0 0,0 0-28 0 0,0 0-58 0 0,0 0 491 0 0,0 0 238 0 0,-2 1 45 0 0,-1 5-643 0 0,-1-1 0 0 0,1 0 0 0 0,0 1 0 0 0,0 0 0 0 0,0-1 0 0 0,1 1 0 0 0,0 0 0 0 0,0 0 0 0 0,1 1 0 0 0,-1-1 0 0 0,1 1-371 0 0,-2 19 618 0 0,1-1-1 0 0,2 8-617 0 0,-1-8 26 0 0,-3 22-26 0 0,3-33 0 0 0,0-1 0 0 0,1 0 0 0 0,0 1 0 0 0,1-1 0 0 0,0 2 0 0 0,-1-11 0 0 0,2 4 72 0 0,-2-6 299 0 0,0-2 117 0 0,0 0 21 0 0,0 0-66 0 0,0 2-294 0 0,-3 5-133 0 0,-7-1-16 0 0,0 0 0 0 0,4-2 0 0 0,1-1 0 0 0,-1 0 0 0 0,0 0 0 0 0,0-1 0 0 0,0 0 0 0 0,0 0 0 0 0,0 0 0 0 0,5-2 0 0 0,1 0 0 0 0,-1 0 0 0 0,1 0 0 0 0,-1 0 0 0 0,1 1 0 0 0,-1-1 0 0 0,1 0 0 0 0,0 0 0 0 0,-1 0 0 0 0,1 0 0 0 0,-1 0 0 0 0,1 0 0 0 0,-1 0 0 0 0,1-1 0 0 0,-1 1 0 0 0,1 0 0 0 0,-1 0 0 0 0,1 0 0 0 0,-1 0 0 0 0,1-1 0 0 0,0-2 0 0 0,0 0 0 0 0,0 0 0 0 0,1 0 0 0 0,-1 0 0 0 0,1 0 0 0 0,0 0 0 0 0,0 0 0 0 0,0 0 0 0 0,0 0 0 0 0,1-1 0 0 0,0-1 0 0 0,28-62 0 0 0,-26 56 0 0 0,1 0 0 0 0,0 0 0 0 0,4-6 0 0 0,11-23 0 0 0,-14 24 31 0 0,1-2-675 0 0,0 0 1 0 0,3-15 643 0 0,-9 28-57 0 0,0 0 1 0 0,-1 1-1 0 0,1-1 1 0 0,-1 0-1 0 0,0 0 0 0 0,0 1 1 0 0,0-1-1 0 0,-1 0 1 0 0,1 0-1 0 0,-1 1 0 0 0,0-1 1 0 0,-1 1-1 0 0,0-4 57 0 0,-4 1 0 0 0,5 6 20 0 0,-1 0-1 0 0,0 0 0 0 0,1 0 1 0 0,-1 0-1 0 0,0 0 1 0 0,0 0-1 0 0,0 0 0 0 0,0 1 1 0 0,0-1-1 0 0,1 1 1 0 0,-1-1-1 0 0,0 1 0 0 0,0 0 1 0 0,0 0-1 0 0,-1 0-19 0 0,0 0 130 0 0,0 1 0 0 0,0 0-1 0 0,0 0 1 0 0,0 0-1 0 0,0 0 1 0 0,0 1 0 0 0,0-1-1 0 0,1 1 1 0 0,-1 0-1 0 0,0 0 1 0 0,1 0 0 0 0,0 0-1 0 0,-2 2-129 0 0,-4 4 16 0 0,8-8-16 0 0,-1 0 0 0 0,1 0 0 0 0,0 1 0 0 0,0-1 0 0 0,-1 0 0 0 0,1 1 0 0 0,0-1 0 0 0,0 1 0 0 0,-1-1 0 0 0,1 0 0 0 0,0 1 0 0 0,0-1 0 0 0,0 0 0 0 0,0 1 0 0 0,0-1 0 0 0,0 1 0 0 0,0-1 0 0 0,0 0 0 0 0,0 1 0 0 0,0-1 0 0 0,0 1 0 0 0,0-1 0 0 0,0 1 0 0 0,1 0 0 0 0,0 0 0 0 0,0 0 0 0 0,0 0 0 0 0,0 0 0 0 0,0 0 0 0 0,0 0 0 0 0,0 0 0 0 0,1-1 0 0 0,-1 1 0 0 0,0 0 0 0 0,1-1 0 0 0,-1 1 0 0 0,0-1 0 0 0,1 0 0 0 0,-1 1 0 0 0,1-1 0 0 0,-1 0 0 0 0,1 0 0 0 0,-1 0 0 0 0,1 0 0 0 0,-1 0 0 0 0,0 0 0 0 0,1 0 0 0 0,-1 0 0 0 0,1-1 0 0 0,6 1 0 0 0,0-1 0 0 0,-1-1 0 0 0,1 0 0 0 0,3-1 0 0 0,30-12 0 0 0,-13 5 0 0 0,-1 0 0 0 0,11 0 0 0 0,-21 7 181 0 0,-13 4-152 0 0,1 1 1201 0 0,-3 0-787 0 0,13 10-304 0 0,-12-7-110 0 0,-2-1-32 0 0,4 4 3 0 0,0 3 0 0 0,-7-5 0 0 0,9 25 0 0 0,11 26 0 0 0,-9-29 0 0 0,7 11 0 0 0,-6 1 0 0 0,-9-26 0 0 0,-3-7 0 0 0,0 0 0 0 0,0 1 0 0 0,-1-1 0 0 0,1 0 0 0 0,-2-1 0 0 0,-2 5 0 0 0,-6 16 0 0 0,11-23 0 0 0,-6 7 0 0 0,2-4 0 0 0,0 4 0 0 0,3 0 0 0 0,-1-6-90 0 0,1-5-133 0 0,2-9-340 0 0,0 5 149 0 0,1-1 0 0 0,-1 1 0 0 0,1 0 0 0 0,-1-1-1 0 0,-1 1 1 0 0,1 0 0 0 0,-1-1 0 0 0,1 1 414 0 0,-2-16-3117 0 0,1 5-3705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0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191'0'0,"0"0"26"0"0,0 0 9 0 0,0 0 42 0 0,0 0 158 0 0,0 0 72 0 0,0 0 12 0 0,2 0 2 0 0,45 18 5120 0 0,-35-13-4960 0 0,-1-1 0 0 0,1 1 0 0 0,0-2 0 0 0,0 0 0 0 0,0 0 0 0 0,0-1 0 0 0,7 0-672 0 0,-8-1-2 0 0,1 0 0 0 0,-1 0-1 0 0,1-1 1 0 0,0-1 0 0 0,-1 0-1 0 0,1-1 1 0 0,0 0 0 0 0,2-1 2 0 0,12-3-115 0 0,-15 5-823 0 0,-1-2 0 0 0,0 1 0 0 0,0-1 0 0 0,6-3 938 0 0,-5 1-6483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0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341 8287 0 0,'0'0'191'0'0,"0"0"26"0"0,0 0 9 0 0,-2 0-34 0 0,-3 1-78 0 0,4-1 274 0 0,1 0 110 0 0,0 0 12 0 0,0 0 2 0 0,0 0 0 0 0,0 0 0 0 0,0 0 0 0 0,0 0 0 0 0,0 0 0 0 0,0 0 0 0 0,0 0 0 0 0,0 0 0 0 0,0 0 0 0 0,0 0 0 0 0,0 0 0 0 0,0 0 0 0 0,0 0 0 0 0,0 0 0 0 0,-8-9 1024 0 0,8 7-1359 0 0,-14-21 1350 0 0,13 20-1334 0 0,0 1 0 0 0,0-1 0 0 0,0 0 0 0 0,1 0 0 0 0,-1 0 0 0 0,1 0 0 0 0,0 0 0 0 0,-1 0 0 0 0,1 0 0 0 0,1-1-193 0 0,-2-2 46 0 0,0 2-46 0 0,1 3 0 0 0,0 0 0 0 0,0-1 0 0 0,0 1 0 0 0,-1 0 0 0 0,1 0 0 0 0,0-1 0 0 0,1 1 0 0 0,-1 0 0 0 0,0 0 0 0 0,0-1 0 0 0,1 1 0 0 0,-1 0 0 0 0,0 0 0 0 0,1 0 0 0 0,-1-1 0 0 0,1 0 0 0 0,5-18 0 0 0,-1 5 0 0 0,4-3 0 0 0,3-6 341 0 0,1 1 1 0 0,1 0-1 0 0,1 1 0 0 0,1 1 1 0 0,1 0-1 0 0,7-5-341 0 0,-10 13 0 0 0,-9 12 0 0 0,-1 0 0 0 0,7-4 0 0 0,2-1 0 0 0,1 3 0 0 0,-1 4 0 0 0,-10-1 0 0 0,1 3 0 0 0,6 12 0 0 0,-7-9 0 0 0,-1 0 0 0 0,0 0 0 0 0,0 0 0 0 0,0-1 0 0 0,-1 2 0 0 0,0-1 0 0 0,0 0 0 0 0,0 4 0 0 0,0 11 0 0 0,-3 20 0 0 0,1 15 0 0 0,0-32 0 0 0,-3 6 0 0 0,3-8 0 0 0,0-18 0 0 0,-3 12 0 0 0,0-8-90 0 0,2-7-133 0 0,-1-9-340 0 0,4 1-29 0 0,-1-1 0 0 0,1 0 0 0 0,0 1 0 0 0,2-5 592 0 0,-2 9-1059 0 0,0-1 0 0 0,0 1 0 0 0,0 0-1 0 0,1-1 1 0 0,-1 1 0 0 0,1 0 0 0 0,0-1 1059 0 0,7-6-6438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1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 11975 0 0,'0'0'267'0'0,"0"0"42"0"0,0 0 17 0 0,0 0-28 0 0,0 0-126 0 0,0 0 204 0 0,0 0 111 0 0,0 0 22 0 0,0 0 71 0 0,0 0 286 0 0,0 0 124 0 0,0 0 30 0 0,0 0-65 0 0,0 0-290 0 0,0 0-121 0 0,0 1-28 0 0,-12 15 420 0 0,-16 20 620 0 0,-29 31-941 0 0,-82 65 990 0 0,137-129-1605 0 0,-2 0 0 0 0,0 1 0 0 0,0 0 0 0 0,1 1 0 0 0,-1-1 0 0 0,1 0 0 0 0,0 1 0 0 0,1 0 0 0 0,-1 0 0 0 0,1 0 0 0 0,-1 1 0 0 0,-1 6 0 0 0,3 1 0 0 0,2-12 0 0 0,0 1 0 0 0,0 0 0 0 0,1-1 0 0 0,-1 1 0 0 0,0-1 0 0 0,1 1 0 0 0,-1-1 0 0 0,0 0 0 0 0,1 0 0 0 0,0 1 0 0 0,-1-1 0 0 0,1 0 0 0 0,0-1 0 0 0,-1 1 0 0 0,1 0 0 0 0,0 0 0 0 0,0-1 0 0 0,0 1 0 0 0,0-1 0 0 0,5 2 0 0 0,0 0 0 0 0,0-1 0 0 0,0 0 0 0 0,5 0 0 0 0,9-1 0 0 0,0-2 0 0 0,-1 0 0 0 0,10-3 0 0 0,12-1 0 0 0,-29 4 0 0 0,0 1 0 0 0,-2 3-64 0 0,-9-2-273 0 0,1 1-138 0 0,-1-1 249 0 0,0 1-203 0 0,0 0 0 0 0,0-1 0 0 0,0 0 0 0 0,0 1 0 0 0,0-1 0 0 0,0 0 1 0 0,0 0-1 0 0,0 0 0 0 0,0 0 0 0 0,0 0 0 0 0,0-1 0 0 0,1 1 429 0 0,9-4-1535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02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0 11975 0 0,'0'0'267'0'0,"0"0"42"0"0,0 0 17 0 0,0 0-28 0 0,0 3-58 0 0,3 4 482 0 0,0 0 0 0 0,0 0 0 0 0,0 0 0 0 0,1-1 0 0 0,0 1 0 0 0,0-1-722 0 0,-3-5 76 0 0,-1 0 0 0 0,1 0 0 0 0,0 0 0 0 0,-1 0 0 0 0,1 0-1 0 0,0 0 1 0 0,-1 0 0 0 0,0 0 0 0 0,1 0 0 0 0,-1 1 0 0 0,0-1 0 0 0,1 0 0 0 0,-1 1-76 0 0,0-1 109 0 0,0 0 0 0 0,0 1 0 0 0,1-1-1 0 0,-1 0 1 0 0,1 0 0 0 0,-1 1 0 0 0,1-1 0 0 0,-1 0 0 0 0,1 0 0 0 0,0 0 0 0 0,-1 0 0 0 0,1 0 0 0 0,0 0 0 0 0,0 1-109 0 0,49 58 3203 0 0,-30-38-2718 0 0,0 0 0 0 0,-2 2 0 0 0,0 0 0 0 0,6 13-485 0 0,-20-29 12 0 0,0 0 1 0 0,0 0-1 0 0,-1 1 1 0 0,0 0-1 0 0,0-1 1 0 0,-1 1 0 0 0,0 0-1 0 0,-1 0 1 0 0,0 1-1 0 0,0-1 1 0 0,-1 0-1 0 0,0 0 1 0 0,-1 1-13 0 0,-1 2 160 0 0,0 0 0 0 0,-1 0 1 0 0,0 0-1 0 0,-1 0 0 0 0,0-1 0 0 0,-1 1 1 0 0,0-1-1 0 0,-1 0 0 0 0,-3 5-160 0 0,-14 17 101 0 0,0-1 1 0 0,-3 0-1 0 0,0-2 0 0 0,-2-1 1 0 0,-1-1-1 0 0,-21 14-101 0 0,30-22 29 0 0,15-14-61 0 0,-1 0-1 0 0,0-1 1 0 0,0 1-1 0 0,0-1 1 0 0,-6 3 32 0 0,11-7-696 0 0,3-18-1268 0 0,4-5 941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46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7 4607 0 0,'0'0'208'0'0,"0"0"67"0"0,0 0 154 0 0,0 0 69 0 0,0 0 12 0 0,0 0-67 0 0,-1 2-294 0 0,-4 5-133 0 0,-6-2-16 0 0,3 3 0 0 0,2-2-64 0 0,4-5-273 0 0,2-1-138 0 0,0 0-33 0 0,0 0-4 0 0,0 0 0 0 0,0 0 0 0 0,0 0 0 0 0,0 0 70 0 0,0 0 356 0 0,0 0 408 0 0,0 0 152 0 0,0 0 34 0 0,0 0 72 0 0,0 0 286 0 0,0 0 124 0 0,0 0 30 0 0,0 0-65 0 0,0 0-290 0 0,0 0-121 0 0,0 0-28 0 0,0 0-72 0 0,0 0-217 0 0,0 0 161 0 0,-4 0 185 0 0,-1-1 0 0 0,0 0 0 0 0,0 0 0 0 0,1 0 0 0 0,-1 0 0 0 0,1-1 0 0 0,-1 0 0 0 0,-1-1-573 0 0,4 2 509 0 0,2 1-66 0 0,-2 0-294 0 0,-4-2-61 0 0,4 1 283 0 0,2 1 117 0 0,0 0 21 0 0,-2 0-66 0 0,-7 1-294 0 0,-1 5-133 0 0,3-1 180 0 0,1-1-284 0 0,1-7 314 0 0,-21 8 1560 0 0,17-2-1415 0 0,7-3 117 0 0,2 0 21 0 0,-2 1-66 0 0,-6 2-294 0 0,-2-5-133 0 0,1-1 56 0 0,7 3 299 0 0,2 0 117 0 0,0 0 21 0 0,0 0-66 0 0,0 0-358 0 0,0 0-406 0 0,0 0-154 0 0,0 0-33 0 0,0 0 133 0 0,0 0 577 0 0,0 0 248 0 0,0 0 50 0 0,0 0-126 0 0,0 0-576 0 0,0 0-248 0 0,0 0-50 0 0,0 0 126 0 0,0 0 576 0 0,0 0 248 0 0,0 0 50 0 0,0 0-58 0 0,2 0-293 0 0,9-1-133 0 0,2-1-16 0 0,-3-4 0 0 0,-2-1 0 0 0,2 0 0 0 0,3 0 0 0 0,-8 7 0 0 0,-4 1 0 0 0,0-1 0 0 0,1 0 0 0 0,-1 0 0 0 0,1 0 0 0 0,-1 0 0 0 0,1 0 0 0 0,-1 0 0 0 0,1 0 0 0 0,-1 0 0 0 0,1 0 0 0 0,0-1 0 0 0,7 1 0 0 0,18-1 0 0 0,-7-3 0 0 0,-14 3 0 0 0,0-1 0 0 0,-1 1 0 0 0,1 1 0 0 0,4-1 0 0 0,-8 1 0 0 0,0 0 0 0 0,0 0 0 0 0,0 0 0 0 0,1 0 0 0 0,-1-1 0 0 0,0 1 0 0 0,0-1 0 0 0,2 0 0 0 0,2-1 0 0 0,1 1 0 0 0,0-1 0 0 0,-1 1 0 0 0,1 1 0 0 0,0-1 0 0 0,0 1 0 0 0,5 1 0 0 0,-3 1 0 0 0,-15 5 0 0 0,3-3 0 0 0,-26 13 0 0 0,20-11-133 0 0,7-5-563 0 0,2-1-258 0 0,0 0-920 0 0,0 0-3643 0 0,0 0-1565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2:47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0135 0 0,'0'0'464'0'0,"0"0"-9"0"0,-1 2-295 0 0,-2 0 198 0 0,1 0 1 0 0,-1-1-1 0 0,0 1 0 0 0,0 0 1 0 0,0-1-1 0 0,0 0 0 0 0,0 0 1 0 0,-1 1-359 0 0,2-2 953 0 0,2 0-288 0 0,-7 13 839 0 0,9-10-1349 0 0,0-1-64 0 0,1 1-1 0 0,-1-1 1 0 0,1 1 0 0 0,0-1-1 0 0,0 0 1 0 0,0 0-1 0 0,0 0 1 0 0,0-1 0 0 0,0 1-1 0 0,0-1 1 0 0,1 0 0 0 0,-1 1-1 0 0,0-1 1 0 0,1-1 0 0 0,-1 1-1 0 0,1-1 1 0 0,3 1-91 0 0,10 0 518 0 0,0-1 0 0 0,0 0 0 0 0,6-2-518 0 0,-2 0 410 0 0,4 1 64 0 0,3-1 313 0 0,-1 0 0 0 0,2-2-787 0 0,-7 1 203 0 0,0 1 0 0 0,0 1 0 0 0,3 1-203 0 0,19-1-1 0 0,-29 1 1 0 0,-4 0 72 0 0,-9 0 299 0 0,-2 0 117 0 0,0 0 21 0 0,0 0-66 0 0,-3 1-304 0 0,2 4-110 0 0,-12 4-32 0 0,-11-1 3 0 0,-9 1-201 0 0,31-9-850 0 0,2 0-385 0 0,0 0-78 0 0,0 0-20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37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82 12439 0 0,'0'0'958'0'0,"-2"-2"-625"0"0,-6-2-93 0 0,6 3 805 0 0,-5 1 1232 0 0,3 1 2767 0 0,3-1-4945 0 0,0 0-1 0 0,0 0 0 0 0,0 1 0 0 0,0-1 0 0 0,0 1 0 0 0,1-1 0 0 0,-1 1 0 0 0,0-1 0 0 0,0 1 0 0 0,0-1 0 0 0,1 1 0 0 0,-1 0 0 0 0,0-1 0 0 0,1 1 0 0 0,-1 0 0 0 0,1 0 0 0 0,-1-1 0 0 0,1 1 0 0 0,-1 0 0 0 0,1 0 0 0 0,0 0 0 0 0,-1 0 0 0 0,1-1 0 0 0,0 1 0 0 0,0 0 0 0 0,-1 0 0 0 0,1 0 0 0 0,0 0 0 0 0,0 0 0 0 0,0 0-98 0 0,0 5 49 0 0,1 0 0 0 0,-1 0 1 0 0,1-1-1 0 0,1 1 0 0 0,-1 1-49 0 0,4 23 155 0 0,-4-5-2 0 0,5 26-153 0 0,-3-30 20 0 0,-1 0-1 0 0,-1 0 1 0 0,-1 15-20 0 0,0-35 1 0 0,-1 21 49 0 0,-1-1 0 0 0,-1 0 0 0 0,-1-1 0 0 0,-1 1-1 0 0,-6 19-49 0 0,10-37-9 0 0,0-1 23 0 0,1 0 1 0 0,-1 0-1 0 0,1-1 0 0 0,-1 1 1 0 0,0 0-1 0 0,0 0 0 0 0,0-1 1 0 0,0 1-1 0 0,0-1 0 0 0,0 1 0 0 0,-1-1 1 0 0,1 1-1 0 0,0-1 0 0 0,-1 0 1 0 0,0 1-15 0 0,1-1 80 0 0,1-1 13 0 0,-3 2-54 0 0,1-1-1 0 0,-1 0 0 0 0,0 0 1 0 0,0 0-1 0 0,1 0 1 0 0,-1-1-1 0 0,-2 1-38 0 0,5-1-13 0 0,-13 0 13 0 0,3 0 11 0 0,7-1 31 0 0,-5-6-20 0 0,6 6-14 0 0,0 0 0 0 0,1 0 0 0 0,-1 0 0 0 0,1 0 0 0 0,-1 0 0 0 0,1-1 0 0 0,0 1-1 0 0,0-1 1 0 0,0 1 0 0 0,-1-1 0 0 0,1 0 0 0 0,1 1 0 0 0,-1-1 0 0 0,0 0 0 0 0,0 1 0 0 0,0-2-8 0 0,-1-4 22 0 0,-8-17-22 0 0,5 11 28 0 0,0-2 1 0 0,2 1-1 0 0,-1 0 1 0 0,2-1-1 0 0,0 0-28 0 0,0 0 30 0 0,0-1 6 0 0,0 0 0 0 0,1 0-1 0 0,1 0 1 0 0,1 0 0 0 0,1 0 0 0 0,2-13-36 0 0,-2-9 121 0 0,0 31-83 0 0,-1 0 1 0 0,1 0-1 0 0,1 1 1 0 0,0-4-39 0 0,5-10 119 0 0,-7 16-70 0 0,-1 3-48 0 0,0 1 1 0 0,0-1-1 0 0,0 1 0 0 0,1-1 1 0 0,-1 0-1 0 0,0 1 1 0 0,0-1-1 0 0,1 1 1 0 0,-1-1-1 0 0,0 1 0 0 0,1-1 1 0 0,-1 1-1 0 0,1 0 1 0 0,-1-1-1 0 0,1 1 1 0 0,-1-1-1 0 0,0 1 0 0 0,1 0 1 0 0,0-1-2 0 0,10-8 87 0 0,0-1-51 0 0,1 1 0 0 0,0 0-1 0 0,1 1 1 0 0,0 0 0 0 0,14-5-36 0 0,-10 3 27 0 0,-13 7-21 0 0,1 1-1 0 0,-1-1 0 0 0,0 1 0 0 0,1 0 0 0 0,1 0-5 0 0,91-25 11 0 0,-87 24 15 0 0,5 0 1 0 0,4 5-16 0 0,-18-2-9 0 0,0 0 1 0 0,0 1-1 0 0,-1-1 1 0 0,1 0-1 0 0,0 1 1 0 0,0-1-1 0 0,0 1 1 0 0,0-1-1 0 0,-1 1 1 0 0,1-1-1 0 0,0 1 0 0 0,0-1 1 0 0,-1 1-1 0 0,1 0 1 0 0,0-1-1 0 0,-1 1 1 0 0,1 0-1 0 0,-1 0 1 0 0,1-1-1 0 0,-1 1 1 0 0,1 0-1 0 0,-1 0 1 0 0,1 0-3 0 0,5 17 7 0 0,-3-2 40 0 0,-1-1 0 0 0,0 1 0 0 0,-1 0-1 0 0,-1 0 1 0 0,-1 12-47 0 0,-9 14 22 0 0,9-36-11 0 0,0-1 0 0 0,-1 1 1 0 0,0 0-1 0 0,-1 0 1 0 0,1-1-1 0 0,-1 1 0 0 0,0-1 1 0 0,0 0-1 0 0,0 0 1 0 0,-1 0-1 0 0,0 0 0 0 0,0 0 1 0 0,0-1-1 0 0,-1 0 0 0 0,-3 3-11 0 0,0 0 17 0 0,5-4-10 0 0,0 0 0 0 0,0 0 0 0 0,0 0 0 0 0,0 0-1 0 0,-1-1 1 0 0,0 0 0 0 0,1 1 0 0 0,-1-1 0 0 0,0-1 0 0 0,0 1-7 0 0,-3 0 10 0 0,0 1 1 0 0,0 0 0 0 0,0 1-1 0 0,0-1 1 0 0,-1 2-11 0 0,5-3-38 0 0,0 0-1 0 0,-1-1 0 0 0,1 0 1 0 0,0 0-1 0 0,-1 0 1 0 0,1 0-1 0 0,-1 0 1 0 0,1-1-1 0 0,-1 1 1 0 0,0-1-1 0 0,1 0 1 0 0,-1 0-1 0 0,1 0 1 0 0,-1-1-1 0 0,0 0 39 0 0,-6 0-267 0 0,1-2-1 0 0,-1 1 1 0 0,1-1-1 0 0,-8-4 268 0 0,16 7-151 0 0,-1-1-1 0 0,1 1 1 0 0,0-1-1 0 0,0 1 1 0 0,0-1-1 0 0,0 0 1 0 0,0 1 0 0 0,0-1-1 0 0,0 0 1 0 0,0 0-1 0 0,0 0 1 0 0,0 0-1 0 0,0 0 1 0 0,0 0-1 0 0,1 0 1 0 0,-1 0 0 0 0,0 0-1 0 0,1 0 1 0 0,-1 0-1 0 0,1 0 1 0 0,-1 0-1 0 0,1-1 1 0 0,0 1-1 0 0,-1 0 1 0 0,1 0 0 0 0,0-1-1 0 0,0 1 1 0 0,0 0-1 0 0,0 0 1 0 0,0-1-1 0 0,0 1 1 0 0,0 0-1 0 0,0 0 1 0 0,1-1 0 0 0,-1 1-1 0 0,1-1 152 0 0,4-12-2380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38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6447 0 0,'0'0'298'0'0,"0"0"-10"0"0,0 0 74 0 0,0 0 1013 0 0,0 0 464 0 0,0 0 90 0 0,0 0-114 0 0,0 0-563 0 0,0 0-247 0 0,0 0-49 0 0,0 0-57 0 0,-1 1-198 0 0,-30 61 3573 0 0,19-34-3232 0 0,1 0 0 0 0,-4 18-1042 0 0,4-3 275 0 0,-2 2-3 0 0,2 0 0 0 0,-2 22-272 0 0,10-39 53 0 0,-2 0 30 0 0,2 0 0 0 0,1 1 0 0 0,1-1 0 0 0,2 1 0 0 0,3 24-83 0 0,-1-36-4 0 0,2 21 146 0 0,3 0 0 0 0,11 36-142 0 0,-17-64 397 0 0,-9-12 163 0 0,-3-2-1814 0 0,-12-3-2509 0 0,12 2-4701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8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50 10135 0 0,'0'-2'464'0'0,"11"-48"401"0"0,1-3 4625 0 0,-12 51-5239 0 0,0 0 0 0 0,1 0 0 0 0,-1 0-1 0 0,1 1 1 0 0,0-1 0 0 0,0 0 0 0 0,0 1 0 0 0,-1-1 0 0 0,1 0 0 0 0,1 1-1 0 0,-1-1 1 0 0,0 1 0 0 0,0-1-251 0 0,1 1 956 0 0,8-13 3268 0 0,-5 10-3997 0 0,-4 3 161 0 0,-1 1 100 0 0,0 0 21 0 0,0 0-66 0 0,0 2-426 0 0,-1 0-1 0 0,1-1 1 0 0,0 1 0 0 0,-1 0 0 0 0,1 0-1 0 0,-1 0 1 0 0,0-1 0 0 0,1 1 0 0 0,-1 0 0 0 0,0 0-17 0 0,-2 2-3 0 0,-55 163 815 0 0,30-82 259 0 0,-9 10-1071 0 0,-5 1 138 0 0,-32 75-111 0 0,61-128-27 0 0,13-43 0 0 0,0 0 0 0 0,0 0 0 0 0,0 0 0 0 0,0 1 0 0 0,0-1 0 0 0,-1 0 0 0 0,1 0 0 0 0,0 0 0 0 0,0 1 0 0 0,0-1 0 0 0,0 0 0 0 0,0 0 0 0 0,0 1 0 0 0,0-1 0 0 0,0 0 0 0 0,0 0 0 0 0,0 1 0 0 0,0-1 0 0 0,0 0 0 0 0,0 0 0 0 0,0 1 0 0 0,1-1 0 0 0,-1 0 0 0 0,0 0 0 0 0,0 0 0 0 0,0 1 0 0 0,0-1 0 0 0,0 0 0 0 0,0 0 0 0 0,0 0 0 0 0,1 1 0 0 0,-1-1 0 0 0,0 0 0 0 0,0 0 0 0 0,0 0 0 0 0,1 0 0 0 0,-1 1 0 0 0,0-1 0 0 0,0 0 0 0 0,0 0 0 0 0,1 0 0 0 0,-1 0 0 0 0,0 0 0 0 0,0 0 0 0 0,0 0 0 0 0,1 0 0 0 0,-1 0 0 0 0,0 0 0 0 0,0 0 0 0 0,1 0 0 0 0,-1 0 0 0 0,0 0 0 0 0,0 0 0 0 0,1 0 0 0 0,-1 0 0 0 0,0 0 0 0 0,0 0 0 0 0,1 0 0 0 0,-1 0 0 0 0,0 0 0 0 0,0 0 0 0 0,0 0 0 0 0,1-1 0 0 0,-1 1 0 0 0,0 0 0 0 0,0 0 0 0 0,0 0 0 0 0,1 0 0 0 0,-1 0 0 0 0,0-1 0 0 0,1 1-56 0 0,1 0 0 0 0,-1-1 0 0 0,1 1 0 0 0,-1-1 0 0 0,1 1 0 0 0,-1-1 0 0 0,0 1 0 0 0,1-1 0 0 0,-1 0-1 0 0,0 0 1 0 0,0 0 0 0 0,0 0 0 0 0,0 0 0 0 0,1 0 0 0 0,-1 0 0 0 0,0 0 0 0 0,-1 0 0 0 0,1 0 0 0 0,0 0 0 0 0,0-1 0 0 0,0 1 56 0 0,0-2-207 0 0,0 2-305 0 0,0-1 0 0 0,2-4-36 0 0,10-17-1636 0 0,-7 3-5946 0 0,-5 9 1048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40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96 1375 0 0,'0'0'315'0'0,"0"0"785"0"0,0 0 349 0 0,0 0 73 0 0,0 0-137 0 0,0 0-624 0 0,-2-6-48 0 0,1 2 3789 0 0,6-55 3718 0 0,-5 57-7772 0 0,0 2-7 0 0,0 0-16 0 0,0 0-59 0 0,-1-2-22 0 0,-3-16 2450 0 0,-6 137-2273 0 0,-14 133-368 0 0,24-250-99 0 0,0-4 5 0 0,5-25-1 0 0,-3 16-32 0 0,0 1 0 0 0,-1-1 0 0 0,0-5-26 0 0,-1 0 6 0 0,0-62 128 0 0,8-55-134 0 0,-6 124 0 0 0,-2 5 0 0 0,1 0 0 0 0,-1 0 0 0 0,0 0 0 0 0,0 1 0 0 0,0-1 0 0 0,-1 0 0 0 0,1 0 0 0 0,-1 1 0 0 0,0-1 0 0 0,0-1 0 0 0,-4-3 0 0 0,68 4-64 0 0,-22-1 64 0 0,16 1 0 0 0,-40 4 0 0 0,-3 3 11 0 0,-13-2-8 0 0,0-1 1 0 0,0 1-1 0 0,0 0 1 0 0,-1 0 0 0 0,1 0-1 0 0,0 0 1 0 0,0-1-1 0 0,-1 1 1 0 0,1 0-1 0 0,-1 0 1 0 0,1 0-1 0 0,0 0-3 0 0,3 14 11 0 0,-2-3-11 0 0,-5 0 11 0 0,-2 6 30 0 0,3-8-26 0 0,2 34-18 0 0,1-30 3 0 0,0-8 0 0 0,0-1 0 0 0,0 1 0 0 0,-1 0 0 0 0,0 0 0 0 0,0 1 0 0 0,-3 21 0 0 0,2-19 0 0 0,-1 1 0 0 0,0-1 0 0 0,-1 1 0 0 0,0-1 0 0 0,-2 2 0 0 0,-2 9 0 0 0,0 0 0 0 0,0 8 0 0 0,4-14 0 0 0,0-1 0 0 0,-1 0 11 0 0,4-12-10 0 0,0-1 1 0 0,0 1 0 0 0,0-1 0 0 0,-1 1-1 0 0,1-1 1 0 0,0 1 0 0 0,0-1-1 0 0,-1 1 1 0 0,1-1 0 0 0,0 0-1 0 0,-1 1 1 0 0,1-1 0 0 0,0 1 0 0 0,-1-1-1 0 0,1 1 1 0 0,0-1 0 0 0,-1 0-1 0 0,0 1-1 0 0,0-1-4 0 0,1 0-1 0 0,-1-1 0 0 0,0 1 0 0 0,0 0 1 0 0,0 0-1 0 0,0 0 0 0 0,0-1 1 0 0,0 1-1 0 0,0-1 0 0 0,0 1 0 0 0,1 0 1 0 0,-1-1-1 0 0,0 1 0 0 0,0-1 0 0 0,0 0 1 0 0,1 1-1 0 0,-1-1 0 0 0,0 0 0 0 0,1 1 1 0 0,-1-1-1 0 0,1 0 0 0 0,-1 0 1 0 0,1 1-1 0 0,-1-1 0 0 0,1-1 5 0 0,-15-24-426 0 0,-21-67-1999 0 0,34 89 2184 0 0,0-1-1 0 0,0 1 1 0 0,-1-1-1 0 0,0 1 1 0 0,0 0-1 0 0,0 0 1 0 0,0 0-1 0 0,0 0 1 0 0,-2-1 241 0 0,3 4-253 0 0,-9-5-121 0 0,3 2 213 0 0,7 4 153 0 0,1 0-1 0 0,-1 0 1 0 0,1 0 0 0 0,-1 0-1 0 0,1 0 1 0 0,-1 0 0 0 0,1 0 0 0 0,-1 0-1 0 0,1 0 1 0 0,-1 0 0 0 0,0 0-1 0 0,1 0 1 0 0,-1 0 0 0 0,1 1-1 0 0,-1-1 1 0 0,1 0 0 0 0,-1 0 8 0 0,-2 2-15 0 0,-9 0 4 0 0,4 4 29 0 0,7-4 67 0 0,1-2 11 0 0,0 0-7 0 0,0 0 6 0 0,0 0 29 0 0,0 1-106 0 0,0 0 0 0 0,0-1 0 0 0,1 1 0 0 0,-1 0 1 0 0,0 0-1 0 0,0 0 0 0 0,1-1 0 0 0,-1 1 0 0 0,1 0 0 0 0,-1 0 1 0 0,1-1-1 0 0,-1 1 0 0 0,1 0 0 0 0,-1-1 0 0 0,1 1 0 0 0,-1 0 1 0 0,1-1-1 0 0,0 1 0 0 0,-1-1 0 0 0,1 1 0 0 0,0-1 0 0 0,0 1 1 0 0,-1-1-1 0 0,1 0 0 0 0,0 1 0 0 0,0-1 0 0 0,0 0 0 0 0,0 0 1 0 0,-1 0-1 0 0,2 1-18 0 0,28 2 404 0 0,-25-3-340 0 0,3 0 57 0 0,0-1-1 0 0,0 0 1 0 0,0 0 0 0 0,0-1-1 0 0,0 0-120 0 0,17-2 326 0 0,5 4-47 0 0,-27 0-199 0 0,-3 0 0 0 0,0 0 0 0 0,0 0 0 0 0,0 0-3 0 0,0 0-39 0 0,0 0-128 0 0,0 0-56 0 0,0 0-13 0 0,8-7-1916 0 0,-7 6-74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41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323 2303 0 0,'0'0'484'0'0,"0"0"1192"0"0,0 0 520 0 0,-2 0 107 0 0,-63 8 5886 0 0,60-8-7677 0 0,-1-1 0 0 0,1 0 0 0 0,0 0 0 0 0,0-1 0 0 0,0 1 0 0 0,0-1 0 0 0,0 0 0 0 0,0 0 0 0 0,-1-1-512 0 0,-9-4 1291 0 0,13 6-903 0 0,-8-15 845 0 0,-12-44 348 0 0,20 55-1482 0 0,1 0 0 0 0,0 0 0 0 0,0 0 0 0 0,0 0 0 0 0,0-5-99 0 0,-3-17 276 0 0,4 26-264 0 0,-1 0 1 0 0,1-1-1 0 0,0 1 0 0 0,0-1 1 0 0,0 1-1 0 0,0-1 0 0 0,1 1 0 0 0,-1-1 1 0 0,0 1-1 0 0,1-1 0 0 0,-1 1 0 0 0,1-1-12 0 0,1-8 21 0 0,0-9 102 0 0,2 1 1 0 0,0-1-1 0 0,0 1 0 0 0,4-7-123 0 0,-7 23 37 0 0,2-4 33 0 0,7-8-26 0 0,1 3 69 0 0,-3 5-102 0 0,-8 5-11 0 0,1 1 0 0 0,0 0 0 0 0,0-1 0 0 0,-1 1 0 0 0,1 0 0 0 0,0 0 0 0 0,0 0 0 0 0,-1-1 0 0 0,1 1 0 0 0,0 0 0 0 0,0 0 0 0 0,0 0 0 0 0,0 0 0 0 0,0 1 0 0 0,1-1 4 0 0,-1 0-1 0 0,1 1 1 0 0,0-1-1 0 0,0 1 1 0 0,-1 0-1 0 0,1 0 1 0 0,0-1 0 0 0,-1 1-1 0 0,2 1-3 0 0,3 3 8 0 0,-1-1 0 0 0,0 1 0 0 0,0 0 0 0 0,1 3-8 0 0,-1-3 0 0 0,-1 0 0 0 0,0 1-1 0 0,0 0 1 0 0,2 3 0 0 0,15 44 12 0 0,-11-26 41 0 0,-8-23-53 0 0,-1 1 0 0 0,1-1 0 0 0,-1 0 0 0 0,0 1 0 0 0,0-1 0 0 0,0 0 0 0 0,0 3 0 0 0,0 3 0 0 0,0-3 10 0 0,0 0 0 0 0,0 0 1 0 0,-1 1-1 0 0,0-1 0 0 0,-1 6-10 0 0,1 0 13 0 0,0-10-13 0 0,0 0 0 0 0,0 0 0 0 0,0 0 0 0 0,0 0 0 0 0,0 0 0 0 0,-1 0 0 0 0,1 0 0 0 0,-2 2 0 0 0,-4 18 0 0 0,2-12 0 0 0,-3-2 0 0 0,-1 0 0 0 0,1-1-12 0 0,6-6-59 0 0,1-2-57 0 0,0 0-21 0 0,0 0-3 0 0,0 0-84 0 0,0-4-247 0 0,0 1 207 0 0,0 0 0 0 0,0 0-1 0 0,0 0 1 0 0,1 0 0 0 0,-1 0 0 0 0,1 0-1 0 0,-1 0 1 0 0,1 0 0 0 0,1-1 276 0 0,4-11-2514 0 0,1 1 0 0 0,6-9 2514 0 0,0 3-7199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42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9 6911 0 0,'0'0'528'0'0,"0"0"-94"0"0,0 0 867 0 0,0 0 420 0 0,0 0 82 0 0,0 0-100 0 0,0 0-497 0 0,0 0-218 0 0,1 2-41 0 0,3 4 26 0 0,0 1 0 0 0,0 0 0 0 0,1 6-973 0 0,12 20 1879 0 0,-14-28-1699 0 0,1 0 0 0 0,-1 1-1 0 0,0-1 1 0 0,0 1-1 0 0,-1-1 1 0 0,0 1 0 0 0,0 0-1 0 0,0 0 1 0 0,-1 0-1 0 0,0 0 1 0 0,0 1 0 0 0,0-1-1 0 0,-1 2-179 0 0,-1 11 353 0 0,-1 0 0 0 0,0 0 0 0 0,-3 8-353 0 0,1-5 281 0 0,-6 16 487 0 0,10-36-695 0 0,0-2 6 0 0,0 0 1 0 0,0 0 0 0 0,0 0 0 0 0,-2-2-56 0 0,1 1 1 0 0,0-1-1 0 0,-1 1 0 0 0,1-1 0 0 0,0 1 0 0 0,0-1 1 0 0,0 0-1 0 0,1 1 0 0 0,-1-1 0 0 0,0 0 1 0 0,0 0-1 0 0,1 0-24 0 0,-4-13 184 0 0,0-1 1 0 0,1-1 0 0 0,1 1 0 0 0,0 0-1 0 0,1-15-184 0 0,-1-13 186 0 0,-2-53 68 0 0,1 17-100 0 0,2 71-143 0 0,2 8-7 0 0,-1 1-1 0 0,1 0 1 0 0,0-1 0 0 0,0 1 0 0 0,0 0 0 0 0,-1 0-1 0 0,1 0 1 0 0,0 0 0 0 0,0-1 0 0 0,0 1 0 0 0,0 0-1 0 0,-1 0 1 0 0,1 1 0 0 0,0-1-4 0 0,-1 0 0 0 0,12 0 0 0 0,8 1 0 0 0,-15 2 0 0 0,-1-1 0 0 0,24 11 0 0 0,-15-7 0 0 0,0 0 0 0 0,7 7 0 0 0,6 6 0 0 0,-19-8 0 0 0,-3-4 0 0 0,2 6 0 0 0,-4-10 0 0 0,-1 2 0 0 0,-3 14 0 0 0,1-17 5 0 0,1 1-1 0 0,-1-1 1 0 0,0 1-1 0 0,0-1 1 0 0,0 0-1 0 0,0 1 1 0 0,0-1-1 0 0,-1 0 1 0 0,1 0 0 0 0,-1 0-1 0 0,1 0 1 0 0,-1 0-1 0 0,0 0 1 0 0,-1 1-5 0 0,-3 4 13 0 0,-33 27 129 0 0,19-19-90 0 0,-11 7 21 0 0,8-8-73 0 0,16-12 3 0 0,23-15-70 0 0,-13 10 67 0 0,15-7 0 0 0,-6 6-11 0 0,2 3-31 0 0,0 6 31 0 0,-1 4 11 0 0,-8-4 0 0 0,3 3 0 0 0,5 18 0 0 0,-11-20 0 0 0,0-2 0 0 0,0 0 0 0 0,0 0 0 0 0,-1 0 0 0 0,0 0 0 0 0,0 1 0 0 0,0-1 0 0 0,0 0 0 0 0,-1 1 0 0 0,0-1 0 0 0,0 0 0 0 0,0 1 0 0 0,0-1 0 0 0,-1 1 0 0 0,0 1 0 0 0,1-1 0 0 0,-5 16 0 0 0,3-13 0 0 0,2-6 0 0 0,-1 1 0 0 0,1-1 0 0 0,-1 1 0 0 0,0-1 0 0 0,0 0 0 0 0,0 1 0 0 0,-1-1 0 0 0,1 0 0 0 0,0 0 0 0 0,-1 0 0 0 0,1 0 0 0 0,-1 0 0 0 0,-6 8 0 0 0,-1-3 0 0 0,-2-4 0 0 0,-6-5 2 0 0,-13-4 60 0 0,22 6-62 0 0,5 0 0 0 0,0 0 0 0 0,0 0 0 0 0,0 0 0 0 0,0-1 0 0 0,0 1 0 0 0,0-1 0 0 0,-3 0 0 0 0,-9-5-535 0 0,14 6 301 0 0,1 0 0 0 0,-1-1 0 0 0,1 1 0 0 0,-1-1 1 0 0,1 1-1 0 0,-1-1 0 0 0,1 1 0 0 0,-1-1 0 0 0,1 1 0 0 0,0-1 0 0 0,-1 1 0 0 0,1-1 0 0 0,0 0 0 0 0,-1 1 1 0 0,1-1-1 0 0,0 1 0 0 0,0-1 0 0 0,0 0 234 0 0,-1-1-8991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43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334 6967 0 0,'0'0'316'0'0,"0"0"-2"0"0,0 0-128 0 0,0 0 220 0 0,0 0 118 0 0,0 0 20 0 0,0 0-11 0 0,0 0-73 0 0,0 0-39 0 0,0 0-5 0 0,0 0-14 0 0,0 0-62 0 0,0 0-27 0 0,0 0-8 0 0,0 0 37 0 0,0 0 156 0 0,0 0 70 0 0,0 0 10 0 0,0 0 7 0 0,0 0 12 0 0,0 0 3 0 0,0 0 0 0 0,0 0-24 0 0,-1 2-100 0 0,1-2-429 0 0,0 1 1 0 0,0-1-1 0 0,0 1 0 0 0,0-1 0 0 0,0 1 1 0 0,-1-1-1 0 0,1 1 0 0 0,0-1 0 0 0,0 0 1 0 0,0 1-1 0 0,0-1 0 0 0,-1 1 0 0 0,1-1 0 0 0,0 0 1 0 0,-1 1-1 0 0,1-1 0 0 0,0 1 0 0 0,-1-1 1 0 0,1 0-1 0 0,0 1 0 0 0,-1-1 0 0 0,1 0 0 0 0,0 0 1 0 0,-1 1-1 0 0,1-1 0 0 0,-1 0-47 0 0,-10 3 270 0 0,9-2 470 0 0,2-1 232 0 0,0 0 47 0 0,-3 0-91 0 0,-7 0-429 0 0,8 0-187 0 0,2 0-37 0 0,-3 0-11 0 0,-2-2-121 0 0,-1 0 0 0 0,1 0-1 0 0,0-1 1 0 0,0 0 0 0 0,1 0 0 0 0,-1 0 0 0 0,0 0 0 0 0,1-1 0 0 0,0 1-1 0 0,0-1 1 0 0,0 0 0 0 0,0 0 0 0 0,1-1 0 0 0,-1 1 0 0 0,1-1 0 0 0,0 0-1 0 0,0 0 1 0 0,1 0 0 0 0,0 0 0 0 0,0 0-143 0 0,1 3 168 0 0,1-1-9 0 0,1-9-74 0 0,-1 5-40 0 0,1 1 0 0 0,0-1 0 0 0,-1 0 0 0 0,2 1 0 0 0,-1-1 0 0 0,1 1 0 0 0,0-1 0 0 0,1 1-1 0 0,-1 0 1 0 0,3-3-45 0 0,7-14 31 0 0,-8 17-4 0 0,-1-1-1 0 0,1 1 0 0 0,0 0 0 0 0,3-3-26 0 0,-3 6 9 0 0,-3 2-5 0 0,0 0 0 0 0,0 0 0 0 0,1 0 0 0 0,-1 0 0 0 0,0 0 0 0 0,0 0 0 0 0,0 0-1 0 0,0-1 1 0 0,-1 1 0 0 0,1 0 0 0 0,0-1 0 0 0,0 1 0 0 0,-1 0 0 0 0,1-1-4 0 0,1-3 17 0 0,0 0-1 0 0,0 0 0 0 0,0 1 0 0 0,0-1 0 0 0,0-5-16 0 0,2-7 14 0 0,-3 16-8 0 0,-1 0-1 0 0,0 0 1 0 0,1 1-1 0 0,-1-1 1 0 0,1 0-1 0 0,-1 0 1 0 0,1 1-1 0 0,-1-1 1 0 0,1 0-1 0 0,-1 1 1 0 0,1-1-1 0 0,-1 1 1 0 0,1-1-1 0 0,0 1 1 0 0,-1-1-1 0 0,1 1-5 0 0,3-3 8 0 0,-1 1-1 0 0,-1-1 0 0 0,1 1 0 0 0,0-1 1 0 0,-1 0-1 0 0,1 0-7 0 0,4-5 11 0 0,-5 5 31 0 0,6-3-31 0 0,4 3-11 0 0,1 3 0 0 0,-2 6 0 0 0,-3 4 0 0 0,-6-6 0 0 0,1 6 0 0 0,2 7 0 0 0,6 48 0 0 0,1-22 0 0 0,4 35 0 0 0,-12-51 0 0 0,-3-14 0 0 0,-3-1 0 0 0,-3-1 0 0 0,0-2 0 0 0,0-2 0 0 0,-8-1 0 0 0,-7 7-105 0 0,20-13 27 0 0,-5 2 178 0 0,5-1-161 0 0,0-1 0 0 0,0 0-1 0 0,-1 0 1 0 0,1 0 0 0 0,0 0-1 0 0,0 0 1 0 0,0 0 0 0 0,0 0-1 0 0,0 0 1 0 0,0 0-1 0 0,0 0 1 0 0,0 0 0 0 0,-1 0-1 0 0,1 0 1 0 0,0 0 0 0 0,0 0-1 0 0,0 0 1 0 0,0 0 0 0 0,0 0-1 0 0,0 0 1 0 0,0 0 0 0 0,-1 0-1 0 0,1 0 1 0 0,0 0-1 0 0,0 0 1 0 0,0 0 0 0 0,0 0-1 0 0,0 0 1 0 0,0 0 0 0 0,0 0-1 0 0,-1 0 1 0 0,1 0 0 0 0,0 0-1 0 0,0 0 1 0 0,0 0-1 0 0,0 0 1 0 0,0 0 0 0 0,0 0-1 0 0,0-1 1 0 0,0 1 0 0 0,0 0-1 0 0,0 0 1 0 0,-1 0 0 0 0,1 0-1 0 0,0 0 1 0 0,0 0-1 0 0,0 0 1 0 0,0 0 0 0 0,0-1 61 0 0,1-3-564 0 0,0-1 0 0 0,0 1 0 0 0,1 0 1 0 0,-1-1-1 0 0,1 1 0 0 0,0 0 0 0 0,1-2 564 0 0,5-6-1652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44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 919 0 0,'0'0'411'0'0,"0"0"1389"0"0,-1 0 1534 0 0,-5 0-2736 0 0,4 0 2865 0 0,0 0 3841 0 0,-6-1-6634 0 0,6 0-35 0 0,2 1-10 0 0,0 0-23 0 0,0 0-96 0 0,-2 1-39 0 0,1 0-299 0 0,-1 0 0 0 0,0 1 0 0 0,0-1 0 0 0,1 0 0 0 0,-1 1 0 0 0,0-1 0 0 0,1 1 0 0 0,-2 1-168 0 0,2-1 425 0 0,-1-1-1 0 0,-20 13 739 0 0,1 1-1 0 0,0 2 1 0 0,-17 17-1163 0 0,31-28 63 0 0,1 0 0 0 0,-1 1 1 0 0,1 0-1 0 0,0 0 0 0 0,1 1 0 0 0,-1 0 0 0 0,1 0 1 0 0,1 0-1 0 0,0 0 0 0 0,0 1 0 0 0,1 0 0 0 0,0 0 0 0 0,0 1-63 0 0,1 8 12 0 0,4-13-13 0 0,0-2 1 0 0,-1 2 0 0 0,1 0 0 0 0,0 0 0 0 0,1 0 0 0 0,-1-1 0 0 0,1 1 0 0 0,0-1 0 0 0,0 0 0 0 0,1 0 0 0 0,-1 0 0 0 0,1 0 0 0 0,0 0 0 0 0,0-1 0 0 0,0 0 0 0 0,0 1 0 0 0,1-2 0 0 0,-1 1 0 0 0,1 0 0 0 0,0-1 0 0 0,0 0 0 0 0,-1 0 0 0 0,2 0 0 0 0,-1-1 0 0 0,0 0 0 0 0,12 2 10 0 0,-13-2-3 0 0,0 0 0 0 0,0 0 0 0 0,0 0 0 0 0,0-1 0 0 0,0 0 0 0 0,1 0 0 0 0,-1 0 0 0 0,0-1 0 0 0,0 1 0 0 0,0-1 0 0 0,0 0 0 0 0,0 0 0 0 0,0 0 0 0 0,-1 0 0 0 0,1-1 0 0 0,0 0 0 0 0,2-1-7 0 0,-5 2 70 0 0,-1 0-102 0 0,-1 0-1 0 0,0-1 1 0 0,0 1 0 0 0,0 0 0 0 0,0-1 0 0 0,0 1-1 0 0,0 0 1 0 0,0 0 0 0 0,0 0 0 0 0,0 0 0 0 0,0 0-1 0 0,-1 0 1 0 0,1 0 0 0 0,0 1 0 0 0,-1-1 0 0 0,1 0 0 0 0,-2 0 32 0 0,-3-2-416 0 0,4 1-28 0 0,-6-4 49 0 0,2-1-3183 0 0,1-1 1471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44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3679 0 0,'0'0'284'0'0,"2"0"-186"0"0,1 0 1414 0 0,0 1 0 0 0,0-1 1 0 0,0 1-1 0 0,0-1 0 0 0,0 1 0 0 0,0 0 0 0 0,1 1-1512 0 0,22 12 4436 0 0,-15-7-3608 0 0,-1 0 0 0 0,-1 2 0 0 0,6 4-828 0 0,-10-7 283 0 0,0-1 1 0 0,-1 1-1 0 0,0 0 1 0 0,0 1-1 0 0,1 1-283 0 0,7 11 464 0 0,-7-11-300 0 0,0 0 0 0 0,0 1 0 0 0,-1-1 1 0 0,0 1-1 0 0,-1 0 0 0 0,0-1 0 0 0,0 2 0 0 0,-1-1 0 0 0,0 0 0 0 0,0 3-164 0 0,0 15 466 0 0,0 1-1 0 0,-3 22-465 0 0,1-42 51 0 0,-1 42 254 0 0,-3 55 148 0 0,2-87-372 0 0,0 1-1 0 0,-2 0 0 0 0,0-1 1 0 0,-4 10-81 0 0,-12 40 167 0 0,14-45-119 0 0,-1 0-1 0 0,-1 0 1 0 0,-1-1-1 0 0,-8 15-47 0 0,7-21 61 0 0,5-14-60 0 0,2-1 8 0 0,0 1-93 0 0,0-1-1 0 0,0 0 1 0 0,0 0 0 0 0,-1 0 0 0 0,1 0-1 0 0,0 0 1 0 0,0-1 0 0 0,-1 1 0 0 0,1-1-1 0 0,0 0 1 0 0,-1 0 0 0 0,1 0 0 0 0,0 0-1 0 0,0-1 1 0 0,-1 0 0 0 0,1 1 0 0 0,-3-2 84 0 0,-8-4-851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16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3 10135 0 0,'0'0'231'0'0,"0"0"29"0"0,0 0 19 0 0,0-2-41 0 0,-1-8-190 0 0,1 1 98 0 0,0 7 600 0 0,0 1-322 0 0,0 1 0 0 0,0 0 0 0 0,0-1-1 0 0,0 1 1 0 0,0 0 0 0 0,0-1 0 0 0,0 1 0 0 0,1 0-1 0 0,-1-1 1 0 0,0 1 0 0 0,0 0 0 0 0,0-1-1 0 0,1 1 1 0 0,-1 0 0 0 0,0 0 0 0 0,0-1 0 0 0,1 1-1 0 0,-1 0 1 0 0,0 0 0 0 0,0-1 0 0 0,1 1-1 0 0,-1 0 1 0 0,0 0 0 0 0,1 0-424 0 0,11-4 3396 0 0,20 2-4609 0 0,-21 2 2326 0 0,15-3-1106 0 0,-1-1 0 0 0,0-1 0 0 0,5-2-7 0 0,27-6-4 0 0,58-3 4 0 0,-19 3 0 0 0,-81 10 0 0 0,0 2 0 0 0,1 0 0 0 0,-1 0 0 0 0,5 2 0 0 0,-18-1 0 0 0,11 2 0 0 0,-12-2 0 0 0,-1 0 0 0 0,1 0 0 0 0,0 0 0 0 0,0 1 0 0 0,-1-1 0 0 0,1 0 0 0 0,0 0 0 0 0,-1 1 0 0 0,1-1 0 0 0,0 1 0 0 0,-1-1 0 0 0,1 1 0 0 0,-1-1 0 0 0,1 1 0 0 0,0-1 0 0 0,0 10-133 0 0,-2-10-50 0 0,0 1 0 0 0,1-1 0 0 0,-1 0 0 0 0,1 1 0 0 0,-1-1 0 0 0,0 0 0 0 0,0 1 0 0 0,1-1 0 0 0,-1 0 0 0 0,0 0 0 0 0,1 1 0 0 0,-1-1 0 0 0,0 0 0 0 0,0 0 0 0 0,1 0 0 0 0,-1 0 0 0 0,0 0 0 0 0,0 0 0 0 0,1 0 0 0 0,-1 0 0 0 0,0-1 1 0 0,0 1 182 0 0,-9-3-7850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16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0 15663 0 0,'0'0'356'0'0,"0"0"50"0"0,0 0 20 0 0,0 0-42 0 0,0 0-112 0 0,0 0 463 0 0,0 0 234 0 0,0 0 45 0 0,0 0-61 0 0,0 0-288 0 0,0 0-121 0 0,-1 1-28 0 0,-5 3-294 0 0,0 1 0 0 0,1-1 0 0 0,-1 1 0 0 0,1 0 0 0 0,1 0 0 0 0,-1 1 0 0 0,1-1 0 0 0,0 1 0 0 0,0 0 0 0 0,0 0 0 0 0,1 1 0 0 0,-2 3-222 0 0,-12 35 0 0 0,-1 3 0 0 0,-2 16 0 0 0,16-51 0 0 0,0 2 0 0 0,0 0 0 0 0,1 0 0 0 0,0 0 0 0 0,2 0 0 0 0,-1 5 0 0 0,1-2 0 0 0,1-7 0 0 0,0 0 0 0 0,0 0 0 0 0,1 6 0 0 0,-1-15 0 0 0,1 0 0 0 0,-1 0 0 0 0,0 0 0 0 0,1 0 0 0 0,-1-1 0 0 0,1 1 0 0 0,-1 0 0 0 0,1 0 0 0 0,0 0 0 0 0,0-1 0 0 0,0 1 0 0 0,0-1 0 0 0,0 1 0 0 0,0-1 0 0 0,0 1 0 0 0,1-1 0 0 0,-1 1 0 0 0,1-1 0 0 0,-1 0 0 0 0,1 0 0 0 0,1 1 0 0 0,1 0-183 0 0,-1-1 1 0 0,1 0-1 0 0,0 0 0 0 0,0 0 1 0 0,0 0-1 0 0,0-1 0 0 0,0 0 0 0 0,0 0 1 0 0,1 0 182 0 0,-2 0-415 0 0,-1 0 0 0 0,1 0 0 0 0,0-1 0 0 0,0 1 0 0 0,0-1 0 0 0,0 0 0 0 0,0 0 0 0 0,0 0 0 0 0,-1 0 0 0 0,1 0 0 0 0,0 0 0 0 0,-1-1 1 0 0,2-1 414 0 0,9-10-7962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17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81 15663 0 0,'0'0'356'0'0,"0"0"50"0"0,0 0 20 0 0,0 0-42 0 0,-1 2-180 0 0,-2 4 198 0 0,0 1-1 0 0,1-1 1 0 0,-1 1-1 0 0,1 0 1 0 0,1 0-1 0 0,-1 1-401 0 0,-4 18 1015 0 0,4-15-891 0 0,1 0 0 0 0,0 0 0 0 0,0 0-1 0 0,1 0 1 0 0,1 11-124 0 0,0 25-11 0 0,-15 117 11 0 0,9-123 0 0 0,-2 0 0 0 0,-1 0 0 0 0,-5 11 0 0 0,12-48 0 0 0,-7 10 0 0 0,8-13 30 0 0,-1 0 1 0 0,0 0-1 0 0,0 1 0 0 0,0-1 1 0 0,0 0-1 0 0,0-1 0 0 0,0 1 1 0 0,0 0-1 0 0,0 0 0 0 0,0 0 1 0 0,0 0-1 0 0,0-1 0 0 0,-1 1-30 0 0,-7-1 387 0 0,7 0-237 0 0,0-1-94 0 0,1 0 1 0 0,-1 1-1 0 0,1-1 1 0 0,-1 0-1 0 0,1 0 1 0 0,-1 0-1 0 0,1 0 1 0 0,-1 0-1 0 0,1 0 1 0 0,0 0-1 0 0,0-1 1 0 0,0 1-1 0 0,0 0 1 0 0,0-1-1 0 0,0 1 0 0 0,0-1 1 0 0,0 1-1 0 0,0-1 1 0 0,1 1-57 0 0,-3-3 44 0 0,-2-5-43 0 0,0-1-1 0 0,1 1 0 0 0,0-1 1 0 0,0 0-1 0 0,1 0 0 0 0,1 0 1 0 0,-1-4-1 0 0,-1-9 464 0 0,1 0 0 0 0,0-21-464 0 0,3 2 159 0 0,1-1 1 0 0,3 1 0 0 0,1-1-1 0 0,2 1 1 0 0,1 0-1 0 0,3 1 1 0 0,5-11-160 0 0,-12 41 0 0 0,-2 5 0 0 0,0-1 0 0 0,1 1 0 0 0,0 0 0 0 0,0 0 0 0 0,1 0 0 0 0,-1 0 0 0 0,1 1 0 0 0,1 0 0 0 0,3-4 0 0 0,1 1 0 0 0,27-9 0 0 0,-32 15 0 0 0,5-2 0 0 0,18 3 0 0 0,-17 1 0 0 0,0 0 0 0 0,0 0 0 0 0,1 1 0 0 0,-1 0 0 0 0,8 2 0 0 0,8 1 0 0 0,-22-4 0 0 0,1 0 0 0 0,-1 1 0 0 0,1 0 0 0 0,-1-1 0 0 0,1 2 0 0 0,-1-1 0 0 0,0 1 0 0 0,2 0 0 0 0,24 13 0 0 0,-17-6 0 0 0,-9-5 0 0 0,0 0 0 0 0,-1 1 0 0 0,1-1 0 0 0,-1 1 0 0 0,0 0 0 0 0,0 0 0 0 0,-1 0 0 0 0,1 0 0 0 0,-1 0 0 0 0,0 0 0 0 0,0 4 0 0 0,1 6 0 0 0,-3-11 36 0 0,-1 0 1 0 0,1 1-1 0 0,-1-1 0 0 0,0 1 1 0 0,0-1-1 0 0,0 0 1 0 0,-1 0-1 0 0,1 0 0 0 0,-1 0 1 0 0,0 0-1 0 0,0 0 0 0 0,-1 0 1 0 0,1 0-1 0 0,-1-1 0 0 0,0 1 1 0 0,0-1-1 0 0,0 0 0 0 0,0 0 1 0 0,0 0-1 0 0,-1 0 0 0 0,1-1 1 0 0,-1 1-1 0 0,-3 0-36 0 0,-10 6 282 0 0,0-1-1 0 0,-1 0 1 0 0,0-2 0 0 0,-18 5-282 0 0,8-2 85 0 0,4-3-1145 0 0,-1-1 0 0 0,1-1 0 0 0,-1-1 0 0 0,0-1 0 0 0,-18-1 1060 0 0,42-2-113 0 0,1 1-1 0 0,-1 0 1 0 0,1 0-1 0 0,-1-1 1 0 0,1 1-1 0 0,-1 0 1 0 0,1-1-1 0 0,-1 1 1 0 0,1-1-1 0 0,0 1 1 0 0,-1 0-1 0 0,1-1 1 0 0,0 1-1 0 0,-1-1 1 0 0,1 1-1 0 0,0-1 1 0 0,0 1-1 0 0,0-1 1 0 0,-1 1-1 0 0,1-1 1 0 0,0 0-1 0 0,0 1 1 0 0,0-1-1 0 0,0 1 114 0 0,0-1-273 0 0,-3-10-1262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17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 13823 0 0,'-2'0'315'0'0,"-47"8"870"0"0,45-7-1161 0 0,-4 0 145 0 0,0 1 1 0 0,0 0-1 0 0,0 1 1 0 0,0 0-1 0 0,-4 2-169 0 0,3 0 722 0 0,-1 1 0 0 0,1-1 0 0 0,0 1-1 0 0,1 1 1 0 0,-1-1 0 0 0,2 2 0 0 0,-8 6-722 0 0,7-3 405 0 0,0-1-1 0 0,1 1 1 0 0,0 0-1 0 0,1 1 0 0 0,0 0 1 0 0,-2 8-405 0 0,-5 18-355 0 0,-4 20 355 0 0,6-20 176 0 0,-1 10 190 0 0,1 0 0 0 0,3 0 0 0 0,2 1 0 0 0,1 15-366 0 0,4-44 101 0 0,0 0 1 0 0,2 0-1 0 0,0 0 0 0 0,1 0 1 0 0,1 0-1 0 0,5 15-101 0 0,-3-20 0 0 0,3-2 0 0 0,2-4-64 0 0,0-9-273 0 0,-7 0-138 0 0,-3-3-33 0 0,2-5-303 0 0,-1 0 0 0 0,0-1 1 0 0,0 1-1 0 0,-1-1 0 0 0,0 1 0 0 0,-1-1 811 0 0,0-7-1535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9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27 15663 0 0,'0'0'356'0'0,"-2"0"50"0"0,-2-3-251 0 0,-1 0 0 0 0,1 0-1 0 0,0-1 1 0 0,0 0 0 0 0,1 1 0 0 0,-1-1 0 0 0,1 0 0 0 0,-1 0 0 0 0,1-1-155 0 0,6-10 1216 0 0,-2 10-856 0 0,-1-30 2280 0 0,0 31-2507 0 0,-1 0-1 0 0,1-1 1 0 0,0 1 0 0 0,0-1 0 0 0,0 1-1 0 0,1 0 1 0 0,0 0 0 0 0,0-1 0 0 0,0 1-1 0 0,0 0 1 0 0,1-2-133 0 0,-1 3 104 0 0,1 0 0 0 0,-2-1 0 0 0,1 1 0 0 0,0 0 0 0 0,-1 0 0 0 0,1-1 0 0 0,-1 1-1 0 0,0-3-103 0 0,0 3 151 0 0,0 0 0 0 0,0 0-1 0 0,0 0 1 0 0,0 0-1 0 0,1 1 1 0 0,-1-1 0 0 0,1 0-1 0 0,0 0 1 0 0,0 0 0 0 0,0 0-1 0 0,2-1-150 0 0,3-6 236 0 0,0 0 0 0 0,1 1 0 0 0,0 0 0 0 0,5-4-236 0 0,-8 8 86 0 0,1 1 0 0 0,1 0 0 0 0,-1 0 0 0 0,0 0 0 0 0,1 1 0 0 0,0 0 0 0 0,0 0 0 0 0,4-1-86 0 0,7-2 0 0 0,0 0 0 0 0,0 1 0 0 0,1 1 0 0 0,0 1 0 0 0,12-1 0 0 0,-21 4 0 0 0,0-1 0 0 0,0 1 0 0 0,0 0 0 0 0,0 1 0 0 0,-1 0 0 0 0,1 1 0 0 0,0 0 0 0 0,0 0 0 0 0,-1 1 0 0 0,1 0 0 0 0,-1 0 0 0 0,4 3 0 0 0,-7-3 0 0 0,0 0 0 0 0,0 0 0 0 0,-1 0 0 0 0,0 1 0 0 0,1 0 0 0 0,-1 0 0 0 0,0 0 0 0 0,-1 0 0 0 0,1 0 0 0 0,-1 1 0 0 0,0 0 0 0 0,0 0 0 0 0,0 0 0 0 0,-1 0 0 0 0,0 0 0 0 0,0 0 0 0 0,0 1 0 0 0,0-1 0 0 0,-1 0 0 0 0,0 1 0 0 0,0 0 0 0 0,-1-1 0 0 0,1 1 0 0 0,-1 2 0 0 0,-2 12 0 0 0,3-15 0 0 0,-2 1 0 0 0,1-1 0 0 0,-1 0 0 0 0,1 1 0 0 0,-2-1 0 0 0,1 0 0 0 0,0 0 0 0 0,-1 0 0 0 0,0 0 0 0 0,-1 2 0 0 0,-7 9 0 0 0,0 0 0 0 0,-1 0 0 0 0,-1-2 0 0 0,0 1 0 0 0,-6 4 0 0 0,-26 24 0 0 0,-3-2 0 0 0,36-32 0 0 0,-3 2 0 0 0,0 0 0 0 0,-1-1 0 0 0,-1 0 0 0 0,1-2 0 0 0,-2 0 0 0 0,1 0 0 0 0,-14 3 0 0 0,28-10-207 0 0,0-1 1 0 0,0 1-1 0 0,0-1 0 0 0,0 0 0 0 0,0 1 0 0 0,0-1 1 0 0,0 0-1 0 0,0 0 0 0 0,0-1 0 0 0,0 1 1 0 0,0 0-1 0 0,0-1 0 0 0,0 1 207 0 0,0-3-1515 0 0,2-6-18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20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79 13823 0 0,'0'0'315'0'0,"0"0"45"0"0,0 0 21 0 0,0 0-49 0 0,1-11 2248 0 0,9-16 492 0 0,-10 25-2560 0 0,2 1 0 0 0,-1 1-491 0 0,-1-1-1 0 0,0 1 1 0 0,1 0-1 0 0,-1 0 1 0 0,1 0-1 0 0,-1-1 0 0 0,0 1 1 0 0,1 0-1 0 0,-1 0 1 0 0,1 0-1 0 0,-1 0 1 0 0,1 0-1 0 0,-1 0 1 0 0,1 0-1 0 0,-1 0 1 0 0,0 0-1 0 0,1 0 1 0 0,-1 0-1 0 0,1 0 1 0 0,-1 0-1 0 0,1 0 1 0 0,-1 0-1 0 0,0 1 0 0 0,1-1 1 0 0,-1 0-1 0 0,1 0 1 0 0,-1 0-1 0 0,0 1 1 0 0,1-1-1 0 0,-1 0 1 0 0,0 0-1 0 0,1 1 1 0 0,-1-1-1 0 0,1 1-20 0 0,-1 0 101 0 0,1 0 1 0 0,-1 0-1 0 0,0 1 0 0 0,1-1 1 0 0,-1 0-1 0 0,0 1 0 0 0,0-1 1 0 0,0 0-1 0 0,0 0 0 0 0,0 1 1 0 0,0-1-1 0 0,-1 2-101 0 0,-1 7 588 0 0,0 1 0 0 0,-1-1 0 0 0,-1 2-588 0 0,4-11 4 0 0,-36 97-4 0 0,-9 32 0 0 0,37-112-14 0 0,6-14 25 0 0,0 1 0 0 0,0 0-1 0 0,0 0 1 0 0,1-1 0 0 0,0 1 0 0 0,0 0-1 0 0,0 0 1 0 0,0 2-11 0 0,1-5 371 0 0,0-2 117 0 0,0 0 21 0 0,0 0-134 0 0,0 0-577 0 0,0 0-248 0 0,5-11-424 0 0,-3 5 1074 0 0,0 1-1 0 0,0-1 0 0 0,0 0 0 0 0,-1 0 0 0 0,1 1 0 0 0,-2-1 1 0 0,1 0-1 0 0,0-5-199 0 0,8-75 165 0 0,-7 53-165 0 0,1 1 0 0 0,1 0 0 0 0,3-5 0 0 0,0 2 0 0 0,-2-1 0 0 0,0-14 0 0 0,-5 34 0 0 0,-1 10 0 0 0,1 0 0 0 0,1 0 0 0 0,-1 0 0 0 0,1 0 0 0 0,0 0 0 0 0,0 0 0 0 0,0 0 0 0 0,1 0 0 0 0,2-3 0 0 0,-4 8 0 0 0,0 1 0 0 0,0 0 0 0 0,0-1 0 0 0,1 1 0 0 0,-1-1 0 0 0,0 1 0 0 0,0 0 0 0 0,1 0 0 0 0,-1-1 0 0 0,0 1 0 0 0,0 0 0 0 0,1-1 0 0 0,-1 1 0 0 0,0 0 0 0 0,1 0 0 0 0,-1 0 0 0 0,0-1 0 0 0,1 1 0 0 0,-1 0 0 0 0,1 0 0 0 0,-1 0 0 0 0,0 0 0 0 0,1 0 0 0 0,-1-1 0 0 0,1 1 0 0 0,5 1 0 0 0,0 1 0 0 0,0-1 0 0 0,0 1 0 0 0,0 0 0 0 0,-1 1 0 0 0,1-1 0 0 0,0 1 0 0 0,3 2 0 0 0,22 10 0 0 0,-20-11 0 0 0,0-1 0 0 0,0-1 0 0 0,5 1 0 0 0,-6-1 0 0 0,0 0 0 0 0,0 0 0 0 0,0 1 0 0 0,0 0 0 0 0,-1 1 0 0 0,1 0 0 0 0,-1 0 0 0 0,5 5 0 0 0,3 2 0 0 0,-14-7 0 0 0,-2 0 0 0 0,7 10 0 0 0,-9-9 0 0 0,0-3 0 0 0,0 2 0 0 0,0 0 0 0 0,0-1 0 0 0,0 1 0 0 0,-1 0 0 0 0,1-1 0 0 0,-1 1 0 0 0,0-1 0 0 0,0 0 0 0 0,0 0 0 0 0,0 0 0 0 0,-1 0 0 0 0,0 0 0 0 0,1 0 0 0 0,-1 0 0 0 0,0-1 0 0 0,0 1 0 0 0,0-1 0 0 0,-1 0 0 0 0,-2 1 0 0 0,-9 5 0 0 0,0-1 0 0 0,0 0 0 0 0,-16 4 0 0 0,25-9 0 0 0,-50 12 0 0 0,40-11 0 0 0,-1 1 0 0 0,-11 4 0 0 0,28-8 0 0 0,0 1 0 0 0,-1-1 0 0 0,0 0 0 0 0,1 1 0 0 0,-1-1 0 0 0,0 0 0 0 0,1 0 0 0 0,-1 0 0 0 0,0 0 0 0 0,1 0 0 0 0,-1 1 0 0 0,0-1 0 0 0,1 0 0 0 0,-1-1 0 0 0,0 1 0 0 0,0 0 0 0 0,1 0 0 0 0,0 0 0 0 0,0 0 0 0 0,-1-1 0 0 0,1 1 0 0 0,0 0 0 0 0,0-1 0 0 0,0 1 0 0 0,0 0 0 0 0,-1 0 0 0 0,1-1 0 0 0,0 1 0 0 0,0 0 0 0 0,0-1 0 0 0,0 1 0 0 0,0 0 0 0 0,0-1 0 0 0,0 1 0 0 0,0 0 0 0 0,0-1 0 0 0,0 1 0 0 0,0 0 0 0 0,0-1 0 0 0,0 1 0 0 0,0 0 0 0 0,0-1 0 0 0,0 1 0 0 0,0 0 0 0 0,1-1 0 0 0,-1 1 0 0 0,1-2 0 0 0,1 0 0 0 0,-1 0 0 0 0,1 1 0 0 0,-1-1 0 0 0,1 0 0 0 0,0 1 0 0 0,0 0 0 0 0,-1-1 0 0 0,1 1 0 0 0,0 0 0 0 0,0 0 0 0 0,0 0 0 0 0,1 0 0 0 0,-1 0 0 0 0,0 0 0 0 0,0 1 0 0 0,38-11 0 0 0,-39 11 0 0 0,10-2 0 0 0,0 0 0 0 0,1 1 0 0 0,3 0 0 0 0,-10 1 0 0 0,0 0 0 0 0,-1 0 0 0 0,1 1 0 0 0,-1 0 0 0 0,1 0 0 0 0,-1 0 0 0 0,1 0 0 0 0,-1 0 0 0 0,3 2 0 0 0,9 7 0 0 0,-13-6 0 0 0,-1 0 0 0 0,1 0 0 0 0,-1 0 0 0 0,0-1 0 0 0,0 1 0 0 0,0 1 0 0 0,0-1 0 0 0,-1 0 0 0 0,1 0 0 0 0,-1 1 0 0 0,0-1 0 0 0,-1 1 0 0 0,1-1 0 0 0,-1 1 0 0 0,0-1 0 0 0,0 1 0 0 0,0-1 0 0 0,0 1 0 0 0,-1-1 0 0 0,-1 4 0 0 0,0 2 0 0 0,0-1 0 0 0,-1 1 0 0 0,0-1 0 0 0,0 0 0 0 0,-1 0 0 0 0,0 0 0 0 0,-1 0 0 0 0,-1 0 0 0 0,-1 1 0 0 0,0 1 0 0 0,-1-1 0 0 0,0-1 0 0 0,-1 0 0 0 0,0 0 0 0 0,-1 0 0 0 0,3-4 0 0 0,0 0 0 0 0,0-1 0 0 0,0 0 0 0 0,0 0 0 0 0,-1 0 0 0 0,1-1 0 0 0,-1 0 0 0 0,0-1 0 0 0,-5 2 0 0 0,13-4 0 0 0,-13 3-39 0 0,0 0 1 0 0,0-1-1 0 0,-1-1 1 0 0,1 0-1 0 0,-11 0 39 0 0,21-1-19 0 0,1 0 1 0 0,-1-1-1 0 0,1 1 0 0 0,-1 0 1 0 0,1-1-1 0 0,0 0 0 0 0,-1 1 0 0 0,1-1 1 0 0,0 0-1 0 0,-1 0 0 0 0,1 0 1 0 0,0 0-1 0 0,0-1 0 0 0,0 1 0 0 0,0-1 1 0 0,0 1-1 0 0,0-1 0 0 0,0 0 1 0 0,0 1-1 0 0,1-1 0 0 0,-1 0 0 0 0,1 0 1 0 0,0 0-1 0 0,-1 0 0 0 0,1-1 0 0 0,0 1 1 0 0,0 0-1 0 0,0-1 0 0 0,0 1 1 0 0,1 0-1 0 0,-1-1 0 0 0,1 1 0 0 0,-1-1 1 0 0,1 0 18 0 0,0 0-385 0 0,0 0 0 0 0,0 1 0 0 0,0-1 0 0 0,0 0 0 0 0,0 0 0 0 0,1 0 0 0 0,-1 0 0 0 0,1 1-1 0 0,0-2 386 0 0,5-9-8529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20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79 10135 0 0,'0'0'231'0'0,"0"0"29"0"0,0 0 19 0 0,0 0 105 0 0,0 0 410 0 0,0 0 184 0 0,0 0 40 0 0,0 0-63 0 0,1 2-290 0 0,1 7-121 0 0,-2-7-28 0 0,0-2-4 0 0,0 0 0 0 0,-1 2 0 0 0,0-1-753 0 0,0 0 646 0 0,0 1 1 0 0,0-1 0 0 0,0 0 0 0 0,0 0-1 0 0,0 0 1 0 0,0 0 0 0 0,0 0 0 0 0,0 0-1 0 0,-1 0 1 0 0,1 0 0 0 0,0 0-1 0 0,0-1 1 0 0,-1 1 0 0 0,1 0 0 0 0,-1-1-1 0 0,1 1 1 0 0,-2-1-406 0 0,1 0 444 0 0,2 0-217 0 0,0 0 161 0 0,-8-7 609 0 0,5 5-846 0 0,0 0-1 0 0,-4-14 141 0 0,6 12-289 0 0,-1 1 0 0 0,1 0 0 0 0,0 0 0 0 0,0-1 0 0 0,0 1 0 0 0,0-1 0 0 0,1 1 0 0 0,-1-1 0 0 0,1 0-2 0 0,-1-5-2 0 0,0-5 188 0 0,0-1 0 0 0,0 1 1 0 0,2 0-1 0 0,0-1 0 0 0,0 1 0 0 0,1 0 0 0 0,1 0 1 0 0,0 0-1 0 0,1 0 0 0 0,1 1 0 0 0,4-10-186 0 0,-8 20 0 0 0,0-1 0 0 0,1 1 0 0 0,-1 0 0 0 0,1 0 0 0 0,0 0 0 0 0,0 0 0 0 0,0 1 0 0 0,0-1 0 0 0,0 0 0 0 0,0 1 0 0 0,2-2 0 0 0,4-2 0 0 0,4-5 0 0 0,-7 10 0 0 0,-1 1 0 0 0,0-2 0 0 0,0 1 0 0 0,0 0 0 0 0,0 0 0 0 0,1 0 0 0 0,-1 0 0 0 0,0 1 0 0 0,1-1 0 0 0,-1 1 0 0 0,3 0 0 0 0,8 0 0 0 0,-11 0 0 0 0,0 0 0 0 0,0 1 0 0 0,0-1 0 0 0,0 1 0 0 0,4 1 0 0 0,7 3 0 0 0,-12-2 0 0 0,-2 0 0 0 0,2 1 0 0 0,1 1 0 0 0,-1 0 0 0 0,0 0 0 0 0,0 0 0 0 0,0 0 0 0 0,-1 1 0 0 0,0-1 0 0 0,0 1 0 0 0,0 0 0 0 0,0 4 0 0 0,1 4 0 0 0,-2 0 0 0 0,1 0 0 0 0,-1 13 0 0 0,-2-19 0 0 0,0-1 0 0 0,0 1 0 0 0,0-1 0 0 0,-1 1 0 0 0,0-1 0 0 0,-1 0 0 0 0,-1 4 0 0 0,-25 50 0 0 0,18-40 0 0 0,4-8 0 0 0,0-4-64 0 0,6-7-273 0 0,1-2-138 0 0,0 0-33 0 0,0-5 272 0 0,1 0 0 0 0,0 0-1 0 0,1 1 1 0 0,-1-1 0 0 0,1 1 0 0 0,0-1-1 0 0,0 1 1 0 0,0 0 0 0 0,1 0 0 0 0,2-4 236 0 0,8-16-1975 0 0,6-14-2009 0 0,-9 23 1937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21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2 13823 0 0,'0'0'630'0'0,"0"0"-13"0"0,0 0-252 0 0,0 0 391 0 0,0 0 216 0 0,0 0 42 0 0,-6-5 3080 0 0,-4 2-2654 0 0,9 2-1320 0 0,0 1 1 0 0,0-1-1 0 0,0 1 1 0 0,-1 0-1 0 0,1-1 1 0 0,0 1-1 0 0,0 0 1 0 0,0 0-1 0 0,0-1 1 0 0,0 1-1 0 0,-1 0 1 0 0,1 0 0 0 0,0 0-1 0 0,0 1 1 0 0,0-1-1 0 0,-1 0-120 0 0,-7 4 198 0 0,0 0-1 0 0,1 1 1 0 0,-1 0-1 0 0,1 0 1 0 0,0 1 0 0 0,0 0-1 0 0,0 1 1 0 0,1 0-1 0 0,0 0 1 0 0,-3 4-198 0 0,-9 6 0 0 0,15-14 0 0 0,0 0 0 0 0,1 0 0 0 0,0 0 0 0 0,0 0 0 0 0,0 1 0 0 0,0-1 0 0 0,0 1 0 0 0,-1 3 0 0 0,-26 45 0 0 0,12-22 0 0 0,-3 10 0 0 0,11-21 0 0 0,5-10 0 0 0,1 0 0 0 0,0 0 0 0 0,0 0 0 0 0,1 0 0 0 0,-2 9 0 0 0,5-16 0 0 0,0 0 0 0 0,0 0 0 0 0,0 0 0 0 0,0-1 0 0 0,1 1 0 0 0,-1 0 0 0 0,0 0 0 0 0,1 0 0 0 0,-1-1 0 0 0,1 1 0 0 0,0 0 0 0 0,0 0 0 0 0,0-1 0 0 0,0 1 0 0 0,0 0 0 0 0,9 10 0 0 0,-4-11 0 0 0,-4-1 0 0 0,5 1 0 0 0,0 1 0 0 0,-1-2 0 0 0,1 1 0 0 0,0-1 0 0 0,0 0 0 0 0,0 0 0 0 0,0-1 0 0 0,-1 0 0 0 0,1 0 0 0 0,0 0 0 0 0,-1-1 0 0 0,1 0 0 0 0,-1-1 0 0 0,4-1 0 0 0,-6 2-200 0 0,0 1 0 0 0,-1-1 0 0 0,1 0 0 0 0,-1 0 0 0 0,0 0-1 0 0,1 0 1 0 0,-1-1 0 0 0,0 1 0 0 0,0-1 0 0 0,-1 0 0 0 0,1 0 0 0 0,-1 0 0 0 0,1 0 0 0 0,-1 0-1 0 0,0-1 1 0 0,0 1 0 0 0,1-4 200 0 0,1-4-994 0 0,0 0-1 0 0,-1 0 0 0 0,0 0 1 0 0,-1-1-1 0 0,-1-1 995 0 0,0 11-53 0 0,2-17-3015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3:21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11975 0 0,'0'0'267'0'0,"0"0"42"0"0,0 0 17 0 0,0 0-28 0 0,1 1-196 0 0,12 16 2982 0 0,-2 0 1 0 0,9 18-3085 0 0,-8-13 1805 0 0,14 17 508 0 0,-17-25-1848 0 0,0 0 0 0 0,-1 0 0 0 0,0 1-465 0 0,-2-4 382 0 0,0 1-249 0 0,-1 1 1 0 0,0-1 0 0 0,0 1 0 0 0,-2 0 0 0 0,1 2-134 0 0,-2-7 178 0 0,0 1 1 0 0,-1 0-1 0 0,0 0 0 0 0,0 1 1 0 0,-1-1-1 0 0,0 0 0 0 0,-1 0 1 0 0,0 0-1 0 0,-1 5-178 0 0,-9 26 0 0 0,-2-1 0 0 0,-6 10 0 0 0,-1 6 0 0 0,-33 80 0 0 0,40-98 0 0 0,0-4 0 0 0,3 2 0 0 0,-6 29 0 0 0,9-19 0 0 0,7-40 0 0 0,-2 18 0 0 0,-3-15 0 0 0,5-8 0 0 0,0 0 0 0 0,-1 0 0 0 0,1-1 0 0 0,0 1 0 0 0,0 0 0 0 0,-1 0 0 0 0,1 0 0 0 0,0 0 0 0 0,-1-1 0 0 0,1 1 0 0 0,0 0 0 0 0,0 0 0 0 0,-1 0 0 0 0,1-1 0 0 0,0 1 0 0 0,0 0 0 0 0,-1 0 0 0 0,1-1 0 0 0,0 1 0 0 0,0 0 0 0 0,0-1 0 0 0,0 1 0 0 0,0 0 0 0 0,-1-1 0 0 0,-2-6-587 0 0,1 0-1 0 0,-1 0 1 0 0,1-1-1 0 0,0 1 1 0 0,1-1-1 0 0,0 0 1 0 0,0 1-1 0 0,0-1 1 0 0,2-8 587 0 0,-2-4-962 0 0,-1 6-573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07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6 3223 0 0,'0'0'143'0'0,"0"0"166"0"0,0 0 595 0 0,0 0 258 0 0,0 0 48 0 0,0 0-136 0 0,0 0-600 0 0,0 0-260 0 0,0 0-57 0 0,0 0 12 0 0,0 0 101 0 0,2 1 46 0 0,3 0-122 0 0,0 1 1 0 0,-1-1-1 0 0,1 0 1 0 0,0-1-1 0 0,0 1 1 0 0,0-1-1 0 0,0 0 1 0 0,-1 0-1 0 0,5-1-194 0 0,-6 1 378 0 0,20-10 1339 0 0,-21 9-1366 0 0,-2 1-30 0 0,0 0-8 0 0,0 0 6 0 0,0 0 26 0 0,0 0 9 0 0,0 0 4 0 0,0 0 17 0 0,0 0 60 0 0,0 0 21 0 0,0 0 6 0 0,0 0-36 0 0,0 0-162 0 0,0 0-68 0 0,0 0-18 0 0,0 0-4 0 0,0 0-13 0 0,0 0-8 0 0,0 0-1 0 0,0 0-8 0 0,0 0-33 0 0,0 0-14 0 0,0 0-1 0 0,0 0 0 0 0,0 0-1 0 0,0 0-6 0 0,0 0-1 0 0,0 0 12 0 0,0 0 50 0 0,0 0 18 0 0,0 0 6 0 0,0 0 18 0 0,0 0 67 0 0,0 0 28 0 0,0 0 7 0 0,0 0-12 0 0,0 0-63 0 0,0 0-25 0 0,0 0-9 0 0,0 0-21 0 0,-1 1-80 0 0,-41 33 44 0 0,34-28-116 0 0,-1 1 52 0 0,-2-3 12 0 0,9-3-69 0 0,0 0 0 0 0,0-1 0 0 0,0 1 0 0 0,0-1 0 0 0,0 0 0 0 0,0 1 0 0 0,0-1 0 0 0,0 0 0 0 0,0 0 0 0 0,0-1-1 0 0,0 1 1 0 0,-2 0-7 0 0,0-1 57 0 0,2 0 50 0 0,2 1-10 0 0,0 0 8 0 0,-3-1 57 0 0,1 1 0 0 0,-1-1 0 0 0,0 0-1 0 0,1 1 1 0 0,-1 0 0 0 0,0 0-1 0 0,0-1-161 0 0,-4 7 11 0 0,-1 1-11 0 0,6-5 12 0 0,1-1 0 0 0,-1 0 0 0 0,1 1 0 0 0,-1-1-1 0 0,0 0 1 0 0,1 0 0 0 0,-1 0 0 0 0,0 0 0 0 0,0 0 0 0 0,0-1-1 0 0,-1 1-11 0 0,0 0 14 0 0,2-1 61 0 0,0 1-17 0 0,-6 6-47 0 0,1 2-11 0 0,-4-5 0 0 0,0 1 0 0 0,0 0 0 0 0,0-1 0 0 0,2-1 11 0 0,5-2 31 0 0,-6 3-31 0 0,0 1 0 0 0,6-3 31 0 0,-2 2-20 0 0,4-3-3 0 0,0-1-18 0 0,1 1 1 0 0,-1-1 0 0 0,1 1 0 0 0,-1-1 0 0 0,1 0-1 0 0,-1 1 1 0 0,1-1 0 0 0,-1 0 0 0 0,0 0 0 0 0,1 1-1 0 0,-1-1 1 0 0,1 0 0 0 0,-1 0 0 0 0,0 0 0 0 0,0 0-2 0 0,-24-3 132 0 0,24 3-117 0 0,-8 0 128 0 0,-12 7-134 0 0,-1 4 48 0 0,1-3-46 0 0,17-6-11 0 0,3-1 0 0 0,0 0 0 0 0,0 0 0 0 0,0-1 0 0 0,0 1 0 0 0,0 0 0 0 0,0-1 0 0 0,0 1 0 0 0,0-1 0 0 0,-1 1 0 0 0,1-1 0 0 0,0 0 0 0 0,0 1 0 0 0,-1-1 0 0 0,0 0 3 0 0,0 1 0 0 0,1-1 0 0 0,-1 1 0 0 0,0-1 0 0 0,0 0 0 0 0,0 0 0 0 0,1 0 0 0 0,-1 0 0 0 0,0 0-3 0 0,-3 0 6 0 0,0 0 0 0 0,0 0 1 0 0,0 0-1 0 0,0 1 0 0 0,0 0 0 0 0,-1 0-6 0 0,-4 2 11 0 0,0-1 31 0 0,2 6-31 0 0,1 1-11 0 0,-1 1 0 0 0,-7 7 0 0 0,12-12 0 0 0,-7 13 0 0 0,2-10 0 0 0,6-5 0 0 0,-10 4 0 0 0,-3 2 0 0 0,4-2 0 0 0,0-5 0 0 0,-1 3 0 0 0,4-3 11 0 0,8-2-8 0 0,0 1 0 0 0,-1-1 0 0 0,1 0 1 0 0,0 1-1 0 0,0-1 0 0 0,-1 0 0 0 0,1 1 1 0 0,0-1-1 0 0,0 0 0 0 0,0 1 0 0 0,0-1 1 0 0,-1 0-1 0 0,1 1 0 0 0,0-1 0 0 0,0 1 0 0 0,0-1 1 0 0,0 0-1 0 0,0 1 0 0 0,0-1 0 0 0,0 1 1 0 0,0-1-1 0 0,0 0 0 0 0,0 1 0 0 0,0-1 1 0 0,1 1-1 0 0,-1-1 0 0 0,0 0 0 0 0,0 1 1 0 0,0-1-1 0 0,0 0 0 0 0,1 1 0 0 0,-1-1 0 0 0,0 0-3 0 0,11 4 11 0 0,19 0 42 0 0,-27-3-44 0 0,0-1-1 0 0,-1 1 0 0 0,1-1 0 0 0,0 0 0 0 0,0 0 0 0 0,0 0 0 0 0,0-1 0 0 0,0 1 1 0 0,3-1-9 0 0,-1-1 12 0 0,-4 3-10 0 0,-1-1-1 0 0,0 0 1 0 0,1 0 0 0 0,-1 0-1 0 0,0 0 1 0 0,1 0 0 0 0,-1 0 0 0 0,0 0-1 0 0,0 0 1 0 0,1 0 0 0 0,-1-1 0 0 0,0 1-1 0 0,1 0 1 0 0,-1 0 0 0 0,0 0-1 0 0,1 0 1 0 0,-1 0 0 0 0,0 0 0 0 0,0-1-1 0 0,1 1 1 0 0,-1 0 0 0 0,0 0 0 0 0,0 0-1 0 0,1-1 1 0 0,-1 1 0 0 0,0 0-1 0 0,0 0 1 0 0,0-1 0 0 0,1 1 0 0 0,-1 0-1 0 0,0-1-1 0 0,3-2 2 0 0,16-1 60 0 0,3 3 4 0 0,-12 0-28 0 0,1 0 1 0 0,-1-1-1 0 0,6-1-38 0 0,7-2 64 0 0,-21 5-62 0 0,4-2 8 0 0,0 1 0 0 0,0 0 0 0 0,0 0 1 0 0,1 1-1 0 0,-1 0 0 0 0,0 0 0 0 0,1 0 1 0 0,-1 1-1 0 0,6 1-10 0 0,-2-2 29 0 0,15 1-5 0 0,-6 4-24 0 0,-14-3 0 0 0,1 0 0 0 0,0 0 0 0 0,0 0 0 0 0,0-1 0 0 0,6 1 0 0 0,-2-1 9 0 0,0 0-1 0 0,1-1 1 0 0,-1-1-1 0 0,0 1 1 0 0,2-2-9 0 0,27-1 21 0 0,-7 4-21 0 0,-18 0 0 0 0,0-1 0 0 0,0 0 0 0 0,0-1 0 0 0,2-1 0 0 0,43-7-2 0 0,-26 5 15 0 0,21-6-13 0 0,-31 5 19 0 0,1 0 1 0 0,-1 1-1 0 0,1 2 1 0 0,0 1 0 0 0,-1 0-1 0 0,9 2-19 0 0,-6 0 0 0 0,17 3 0 0 0,18 11-2 0 0,-51-12 4 0 0,0-1 0 0 0,0 0 0 0 0,0-1 0 0 0,0 1 1 0 0,0-2-1 0 0,1 0-2 0 0,4 1 19 0 0,0 1 1 0 0,-1 0-1 0 0,9 2-19 0 0,-11-1-1 0 0,0-1 0 0 0,-1 0 0 0 0,1-1 0 0 0,0 0 0 0 0,10-2 1 0 0,30-5-1 0 0,12-6 1 0 0,-11 2 12 0 0,8 1-12 0 0,-32 6 38 0 0,-12 1-35 0 0,0 0 1 0 0,0 1 0 0 0,1 1 0 0 0,6 1-4 0 0,-8 0 9 0 0,0 0-1 0 0,0-2 0 0 0,15-1-8 0 0,-20 0 5 0 0,0 1 0 0 0,1 0 0 0 0,-1 1 0 0 0,1 1 0 0 0,-1 0-1 0 0,0 0 1 0 0,1 1 0 0 0,-1 1-5 0 0,130 43 64 0 0,-130-43-65 0 0,0 0 1 0 0,-1-1-1 0 0,1 0 1 0 0,0-1-1 0 0,0 0 0 0 0,9-1 1 0 0,17-2 35 0 0,13-3-35 0 0,-35 4 22 0 0,5-3 21 0 0,19-4-43 0 0,-20 3 16 0 0,-1 2 0 0 0,12-2-16 0 0,-14 4 6 0 0,-9 0 0 0 0,-1 0 1 0 0,1 1-1 0 0,0 0 1 0 0,0 0-1 0 0,0 0 1 0 0,0 1-1 0 0,-1 0 1 0 0,1 0-1 0 0,0 1-6 0 0,13 4 0 0 0,-15-6 0 0 0,0-1 0 0 0,43 4 20 0 0,-32-2-9 0 0,0 0 0 0 0,0 0 0 0 0,0 2 0 0 0,3 1-11 0 0,51 10 0 0 0,-62-12 0 0 0,0-1 0 0 0,0-1 0 0 0,0 0 0 0 0,1 0 0 0 0,-1 0 0 0 0,0-1 0 0 0,0 0 0 0 0,0-1 0 0 0,1 0 0 0 0,9-1 0 0 0,43-10 25 0 0,-39 7-5 0 0,-1 2-1 0 0,18-2-19 0 0,-37 6 0 0 0,17-2 6 0 0,0 1-1 0 0,15 2-5 0 0,-25-1 10 0 0,0 0 1 0 0,-1-1-1 0 0,1 0 1 0 0,7-2-11 0 0,14-2 11 0 0,6 2-11 0 0,0 2 0 0 0,25 2 0 0 0,-5 5 0 0 0,-39-3 0 0 0,0-1 0 0 0,1-1 0 0 0,-1 0 0 0 0,1-1 0 0 0,13-3 0 0 0,-6 0 28 0 0,0 2 0 0 0,4 0-28 0 0,-6 0 8 0 0,9-4-8 0 0,-26 3 0 0 0,0 1 0 0 0,-1 0 0 0 0,1 0 0 0 0,-1 1 0 0 0,1-1 0 0 0,1 1 0 0 0,19 3 0 0 0,23 0 0 0 0,-23-3 0 0 0,22 4 0 0 0,-27-2 0 0 0,1-1 0 0 0,0-1 0 0 0,2-1 0 0 0,49-2 21 0 0,-1 2 1 0 0,1 4-1 0 0,35 6-21 0 0,-82-5 14 0 0,-20-2-7 0 0,1-1 0 0 0,0 0 0 0 0,-1-1 1 0 0,1 1-1 0 0,0-1 0 0 0,-1-1 0 0 0,7 0-7 0 0,-1-1 0 0 0,1 1 0 0 0,0 0 0 0 0,0 1 0 0 0,-2 0 0 0 0,1 0 0 0 0,-1-1 0 0 0,0 0 0 0 0,3-2 0 0 0,-6 1 1 0 0,-1 0 1 0 0,1 1-1 0 0,0 0 0 0 0,0 1 1 0 0,1-1-1 0 0,-1 1 0 0 0,0 1 1 0 0,4 0-2 0 0,35 1 54 0 0,2 0-44 0 0,-33 0 3 0 0,0-1-1 0 0,0 0 1 0 0,1-2 0 0 0,-1 1 0 0 0,14-4-13 0 0,-17 3 16 0 0,0 0 0 0 0,12 2-16 0 0,-14-1 6 0 0,0 0-1 0 0,0 0 0 0 0,0-1 0 0 0,1-1-5 0 0,1 0 11 0 0,0 0-1 0 0,1 0 1 0 0,-1 2 0 0 0,0-1-1 0 0,0 2 1 0 0,4 0-11 0 0,19 0 0 0 0,-26-1 0 0 0,0 0 0 0 0,0 0 0 0 0,3 2 0 0 0,25 1 0 0 0,-29-3 0 0 0,-1 1 0 0 0,1 0 0 0 0,-1 0 0 0 0,1 1 0 0 0,3 1 0 0 0,-6-1 0 0 0,1 0 0 0 0,-1 0 0 0 0,1 0 0 0 0,-1-1 0 0 0,1 0 0 0 0,-1 0 0 0 0,1-1 0 0 0,0 0 0 0 0,0 0 0 0 0,-1 0 0 0 0,1-1 0 0 0,5 0 0 0 0,-1 0 0 0 0,0 1 0 0 0,3 0 0 0 0,31-2 0 0 0,-40 2 0 0 0,0 0 0 0 0,0 0 0 0 0,-1 0 0 0 0,1 0 0 0 0,0 1 0 0 0,4 1 0 0 0,-5-1 0 0 0,0 0 0 0 0,1 0 0 0 0,-1-1 0 0 0,0 1 0 0 0,0-1 0 0 0,0 0 0 0 0,0-1 0 0 0,0 1 0 0 0,2-1 0 0 0,-1 0 1 0 0,0 0 0 0 0,-1 0 0 0 0,1 0 0 0 0,0 1 0 0 0,0-1-1 0 0,0 1 1 0 0,0 1 0 0 0,-1-1 0 0 0,1 1 0 0 0,0-1 0 0 0,0 1 0 0 0,3 2-1 0 0,0-2 5 0 0,1 0 0 0 0,-1 0 0 0 0,1 0 0 0 0,-1-1 0 0 0,1-1 0 0 0,-1 1 1 0 0,0-1-1 0 0,2-1-5 0 0,2 0 6 0 0,1 1 0 0 0,12 1-6 0 0,20-1 0 0 0,-31 0 0 0 0,0 1 0 0 0,1 0 0 0 0,4 2 0 0 0,17 0 0 0 0,-25-2 0 0 0,0 0 0 0 0,0 1 0 0 0,1 1 0 0 0,1 0 0 0 0,0-1 0 0 0,0-1 0 0 0,3 0 0 0 0,21 1 0 0 0,-27-1 0 0 0,1 0 0 0 0,-1 0 0 0 0,8-3 0 0 0,-9 2 0 0 0,1 0 0 0 0,0 1 0 0 0,9 0 0 0 0,28 0 29 0 0,-35-1-17 0 0,1 1-1 0 0,0 1 1 0 0,0 0-12 0 0,50 6 0 0 0,1-2 0 0 0,13-4 0 0 0,-67 0 0 0 0,1 0 0 0 0,-1 1 0 0 0,0 0 0 0 0,2 0 0 0 0,29 6 0 0 0,-2-3 0 0 0,-19-3 0 0 0,0 0 0 0 0,4-1 0 0 0,-8 0 0 0 0,-1 0 0 0 0,7 3 0 0 0,-9-2 0 0 0,1-1 0 0 0,-1 0 0 0 0,12 0 0 0 0,-11-2 0 0 0,1 0 0 0 0,0 2 0 0 0,9 1 0 0 0,-18-2 0 0 0,1 1 0 0 0,0-2 0 0 0,-1 1 0 0 0,7-1 0 0 0,-7 0 0 0 0,0 0 0 0 0,1 1 0 0 0,-1-1 0 0 0,0 2 0 0 0,0-1 0 0 0,0 1 0 0 0,47 6 0 0 0,-32-4 0 0 0,1 0 0 0 0,0 2 0 0 0,18 5 0 0 0,-26-4 0 0 0,1-2 0 0 0,0 0 0 0 0,1-1 0 0 0,-1 0 0 0 0,0-1 0 0 0,16-1 0 0 0,14 3 0 0 0,-35-2 0 0 0,0-1 0 0 0,0 0 0 0 0,1-1 0 0 0,9-1 0 0 0,31 0 0 0 0,-36 2 0 0 0,0-2 0 0 0,9 0 0 0 0,11-1 22 0 0,-25 2-12 0 0,-1 0 1 0 0,0-1 0 0 0,0 0-1 0 0,9-3-10 0 0,-11 3 0 0 0,1 0 0 0 0,0 0 0 0 0,0 1 0 0 0,-1 0 0 0 0,1 1 0 0 0,0-1 0 0 0,-1 1 0 0 0,1 1 0 0 0,0-1 0 0 0,35 5 0 0 0,-16-4 0 0 0,0 2 0 0 0,1 0 0 0 0,18 7 0 0 0,-40-10 0 0 0,1 0 0 0 0,-1 0 0 0 0,1-1 0 0 0,0 0 0 0 0,0 0 0 0 0,29 2 0 0 0,-24-1 0 0 0,1 0 0 0 0,-1-1 0 0 0,1-1 0 0 0,-1 0 0 0 0,9-2 0 0 0,20-1 0 0 0,-26 3 11 0 0,-13 0-7 0 0,1 1-1 0 0,-1 0 1 0 0,1-1 0 0 0,-1 1 0 0 0,0 0 0 0 0,1 0-1 0 0,-1 0 1 0 0,1 1 0 0 0,-1-1 0 0 0,1 1 0 0 0,-1-1-1 0 0,0 1 1 0 0,1 0 0 0 0,-1 0-4 0 0,9 2 0 0 0,51 2 0 0 0,-53-5 0 0 0,1 0 0 0 0,-1 0 0 0 0,1 0 0 0 0,0-1 0 0 0,3-2 0 0 0,31-1 0 0 0,-19 4 0 0 0,-12-1 0 0 0,0 1 0 0 0,0 1 0 0 0,0 0 0 0 0,0 0 0 0 0,4 2 0 0 0,16 5 0 0 0,1-1 0 0 0,0-2 0 0 0,14-1 0 0 0,-28-4 0 0 0,1-1 0 0 0,0 0 0 0 0,-8-1 0 0 0,-1 1 0 0 0,1 1 0 0 0,0 0 0 0 0,-1 1 0 0 0,1 0 0 0 0,10 2 0 0 0,-3 3 0 0 0,0-2 0 0 0,14 1 0 0 0,-27-4 0 0 0,0-1 0 0 0,1-1 0 0 0,-1 1 0 0 0,0-1 0 0 0,0 0 0 0 0,0-1 0 0 0,2 0 0 0 0,7-1 0 0 0,0 0 0 0 0,0 1 0 0 0,10 1 0 0 0,31-5 0 0 0,-31 2 15 0 0,-6 1 5 0 0,0-1 0 0 0,0-1 0 0 0,3-1-20 0 0,1-3 13 0 0,1 2 0 0 0,1 1 1 0 0,-1 1-1 0 0,2 0-13 0 0,-13 3 0 0 0,-1-1 0 0 0,-3 2 11 0 0,-5 1 31 0 0,2 1-31 0 0,-7 3-8 0 0,-5 0-6 0 0,2-1-121 0 0,1-1 0 0 0,-1 0 0 0 0,0 0 0 0 0,0 0 0 0 0,0 0 0 0 0,0-1 0 0 0,0 1 0 0 0,0-1 0 0 0,0 0-1 0 0,-1 0 1 0 0,1 0 0 0 0,0 0 0 0 0,-1 0 0 0 0,1-1 0 0 0,0 0 0 0 0,-1 1 0 0 0,1-1 0 0 0,-1 0 0 0 0,1-1 0 0 0,-1 1 0 0 0,1-1 0 0 0,-3 0 124 0 0,-29-5-983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09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70 10135 0 0,'0'0'464'0'0,"-1"-2"-9"0"0,0 0-423 0 0,0-1 0 0 0,0 0 1 0 0,0 1-1 0 0,-1-1 0 0 0,1 1 0 0 0,-1-1 1 0 0,0 1-1 0 0,0 0 0 0 0,0 0 0 0 0,-1-2-32 0 0,-2-1 298 0 0,3 3 190 0 0,-1 0-97 0 0,0-1 1 0 0,0 1-1 0 0,0 0 1 0 0,0-1-1 0 0,1 0 1 0 0,-1 0-1 0 0,1 0 1 0 0,0 0-1 0 0,-1-2-391 0 0,2 5 58 0 0,0-2 454 0 0,1 2 0 0 0,0 0 0 0 0,0 0 0 0 0,-7-1 1434 0 0,6 1-1863 0 0,1 0 1 0 0,-1 0 0 0 0,1 0 0 0 0,-1 0-1 0 0,1-1 1 0 0,-1 1 0 0 0,1 0 0 0 0,-1 0-1 0 0,1 1 1 0 0,-1-1 0 0 0,1 0-1 0 0,0 0 1 0 0,-1 0 0 0 0,1 0 0 0 0,-1 0-1 0 0,1 0 1 0 0,-1 1 0 0 0,1-1 0 0 0,0 0-1 0 0,-1 0 1 0 0,1 0 0 0 0,-1 1 0 0 0,1-1-1 0 0,0 0 1 0 0,-1 1 0 0 0,1-1-84 0 0,-5 4 180 0 0,1 1 0 0 0,-1 0 1 0 0,1-1-1 0 0,1 1 0 0 0,-1 0 1 0 0,1 1-1 0 0,-1-1 0 0 0,1 1 1 0 0,-1 4-181 0 0,-6 15-79 0 0,-5 18 79 0 0,9-25 61 0 0,-21 76-61 0 0,8-26 0 0 0,-11 66 0 0 0,20-82 0 0 0,9-40 0 0 0,0-2 72 0 0,1-7 299 0 0,0-3 117 0 0,0 0 21 0 0,1-5-175 0 0,-2-15-60 0 0,-7-37-5126 0 0,-3 1-1 0 0,-5-8 4853 0 0,9 32-2047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09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40 13823 0 0,'0'0'315'0'0,"0"0"45"0"0,0 0 21 0 0,-2 0-49 0 0,-4 0-81 0 0,5 0-141 0 0,1 0 0 0 0,-1 0-1 0 0,1 0 1 0 0,-1 0 0 0 0,1 0 0 0 0,0 0 0 0 0,-1-1-1 0 0,1 1 1 0 0,-1 0 0 0 0,1 0 0 0 0,-1 0 0 0 0,1-1-1 0 0,0 1 1 0 0,-1 0 0 0 0,1 0 0 0 0,-1-1 0 0 0,1 1-1 0 0,0 0 1 0 0,-1-1 0 0 0,1 1 0 0 0,0 0 0 0 0,0-1-1 0 0,-1 1 1 0 0,1-1 0 0 0,0 1 0 0 0,0 0 0 0 0,-1-1-1 0 0,1 1 1 0 0,0-1 0 0 0,0 1 0 0 0,0-1 0 0 0,0 1-1 0 0,0-1 1 0 0,0 1 0 0 0,0 0 0 0 0,0-1 0 0 0,0 0-110 0 0,0 0 112 0 0,0 0 0 0 0,0 1 0 0 0,0-1 0 0 0,0 0 0 0 0,0 0 0 0 0,0 0 0 0 0,1 0 1 0 0,-1 0-1 0 0,0 0 0 0 0,1 1 0 0 0,-1-1 0 0 0,1 0 0 0 0,-1 0 0 0 0,1 0 0 0 0,-1 1 1 0 0,1-1-1 0 0,0 0 0 0 0,-1 1 0 0 0,1-1 0 0 0,0 0 0 0 0,-1 1-112 0 0,25-15 273 0 0,0 1 1 0 0,0 1-1 0 0,1 2 0 0 0,1 0 1 0 0,-1 2-1 0 0,24-4-273 0 0,-20 5 21 0 0,-17 4 230 0 0,0 0 1 0 0,0 2-1 0 0,1-1 0 0 0,-1 2 1 0 0,1-1-1 0 0,-1 2 1 0 0,1 0-1 0 0,7 1-251 0 0,-12 0 10 0 0,-4 0-10 0 0,0-1 1 0 0,0 1 0 0 0,0 0-1 0 0,0 0 1 0 0,0 1-1 0 0,0 0 1 0 0,-1-1-1 0 0,1 1 1 0 0,-1 1 0 0 0,1-1-1 0 0,2 3 0 0 0,-1-1 0 0 0,1 1 0 0 0,-1 0 0 0 0,0 0 0 0 0,-1 1 0 0 0,1-1 0 0 0,-1 1 0 0 0,0 1 0 0 0,-1-1 0 0 0,1 1 0 0 0,-1-1 0 0 0,0 2 0 0 0,-4-8 0 0 0,10 25 0 0 0,-2-1 0 0 0,1 7 0 0 0,-6-22 0 0 0,-2 0 0 0 0,1 0 0 0 0,-1 1 0 0 0,-1-1 0 0 0,0 1 0 0 0,0-1 0 0 0,-1 0 0 0 0,0 2 0 0 0,0-4 0 0 0,0-1 0 0 0,0 1 0 0 0,-1 0 0 0 0,0-1 0 0 0,0 1 0 0 0,-1-1 0 0 0,0 0 0 0 0,0 0 0 0 0,0 0 0 0 0,-1 0 0 0 0,0 0 0 0 0,0-1 0 0 0,0 1 0 0 0,-1-1 0 0 0,0 0 0 0 0,0-1 0 0 0,0 1 0 0 0,0-1 0 0 0,-1 0 0 0 0,0 0 0 0 0,0-1 0 0 0,0 0 0 0 0,0 0 0 0 0,-1 0 0 0 0,-26 7-544 0 0,-1-2-1 0 0,0-1 1 0 0,-31 1 544 0 0,28-3-467 0 0,33-4 38 0 0,0-1-1 0 0,0 1 0 0 0,1-1 1 0 0,-1 0-1 0 0,0 0 1 0 0,0 0-1 0 0,1-1 0 0 0,-1 1 1 0 0,0-1-1 0 0,1 0 1 0 0,-1 0-1 0 0,0 0 0 0 0,1 0 1 0 0,-1-1-1 0 0,-2-1 430 0 0,-6-9-6480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0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32 10135 0 0,'0'0'464'0'0,"1"-2"-9"0"0,10-14-70 0 0,0 2 3834 0 0,-11 21 884 0 0,-18 30 662 0 0,14-29-6889 0 0,-30 63 1179 0 0,3 1 0 0 0,3 1 0 0 0,-17 77-55 0 0,40-132 0 0 0,2 1 0 0 0,0-1 0 0 0,2 1 0 0 0,0 0 0 0 0,1 0 0 0 0,0 0 0 0 0,2-1 0 0 0,0 1 0 0 0,1 0 0 0 0,1-1 0 0 0,1 0 0 0 0,1 0 0 0 0,1 3 0 0 0,0-11 0 0 0,5-4 0 0 0,-8-5-14 0 0,-1-1 0 0 0,0 1 0 0 0,0-1 0 0 0,0 0 0 0 0,0 0 0 0 0,0 0 0 0 0,0 0 0 0 0,1 0 0 0 0,-1-1 0 0 0,0 0 0 0 0,0 0 0 0 0,0 1 0 0 0,0-2 0 0 0,0 1 0 0 0,0 0 14 0 0,11-6-343 0 0,-1 0 0 0 0,10-7 343 0 0,-9 5-356 0 0,5-3-1119 0 0,-1-1 0 0 0,10-9 1475 0 0,7-8-1534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10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35 10135 0 0,'0'0'464'0'0,"0"0"-9"0"0,2-2-295 0 0,9-9 28 0 0,-8 7 4537 0 0,-3 4-4639 0 0,0 0 0 0 0,0-1 0 0 0,0 1 1 0 0,0 0-1 0 0,0 0 0 0 0,0-1 0 0 0,0 1 0 0 0,0 0 0 0 0,0-1 0 0 0,0 1 0 0 0,0 0 0 0 0,0-1 0 0 0,-1 1 0 0 0,1 0 0 0 0,0 0 0 0 0,0-1 1 0 0,0 1-1 0 0,-1 0 0 0 0,1 0 0 0 0,0-1 0 0 0,0 1 0 0 0,-1 0 0 0 0,1 0 0 0 0,0 0 0 0 0,0-1 0 0 0,-1 1 0 0 0,1 0 0 0 0,0 0 0 0 0,-1 0 0 0 0,1 0 1 0 0,0 0-87 0 0,-12-7 1310 0 0,12 7-1193 0 0,-3-1 69 0 0,1 0-1 0 0,0 1 1 0 0,-1-1-1 0 0,0 1 1 0 0,1-1-1 0 0,-1 1 1 0 0,1 0-1 0 0,-1 0 1 0 0,1 0-1 0 0,-1 1 1 0 0,0-1-1 0 0,1 0 1 0 0,-1 1-1 0 0,1 0 1 0 0,-1-1-1 0 0,1 1 1 0 0,0 0-1 0 0,-2 1-185 0 0,-3 2 210 0 0,-1 0-1 0 0,1 1 1 0 0,0 0-1 0 0,-5 5-209 0 0,6-4 559 0 0,-56 32 49 0 0,46-25 20 0 0,0 1-1 0 0,0 1 1 0 0,-7 9-628 0 0,10-7 41 0 0,1 0 0 0 0,0 1 1 0 0,1 0-1 0 0,1 1-41 0 0,5-11 0 0 0,-3 10 0 0 0,7-12 0 0 0,0 1 0 0 0,0-1 0 0 0,1 1 0 0 0,0 3 0 0 0,0-6 0 0 0,1 0 0 0 0,-1 0 0 0 0,1 0 0 0 0,0 0 0 0 0,0 0 0 0 0,1 4 0 0 0,6 7 0 0 0,-3-7 0 0 0,1-1 0 0 0,0 1 0 0 0,0-1 0 0 0,1 0 0 0 0,0-1 0 0 0,0 0 0 0 0,1 0 0 0 0,0 0 0 0 0,0-1 0 0 0,0 0 0 0 0,1-1 0 0 0,-1 0 0 0 0,1 0 0 0 0,0-1 0 0 0,8 2 0 0 0,-11-4 0 0 0,-1 0 0 0 0,0-1 0 0 0,1 0 0 0 0,-1 0 0 0 0,1 0 0 0 0,-1-1 0 0 0,0 0 0 0 0,4-1 0 0 0,23-1 0 0 0,-31 3 2 0 0,1 0-1 0 0,0 0 0 0 0,-1 0 1 0 0,1 0-1 0 0,-1 0 1 0 0,1 0-1 0 0,-1-1 1 0 0,1 1-1 0 0,-1 0 1 0 0,1-1-1 0 0,0 0-1 0 0,42-12-80 0 0,-42 12-257 0 0,2-1-120 0 0,2 1-1139 0 0,-3-2-4616 0 0,2-5-1946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10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17503 0 0,'0'0'399'0'0,"0"0"60"0"0,0 0 21 0 0,1 3-59 0 0,28 55-192 0 0,-22-42 170 0 0,0 0 0 0 0,1-1 1 0 0,1 0-1 0 0,1 0 1 0 0,0-1-1 0 0,1 1-399 0 0,83 93 3072 0 0,-79-90-2950 0 0,-2 1-1 0 0,0 1 1 0 0,-1 0 0 0 0,-1 1-1 0 0,4 10-121 0 0,-11-23-2 0 0,-1 0 0 0 0,1 1 0 0 0,-2-1 0 0 0,1 1 0 0 0,-1 0 0 0 0,0 0 0 0 0,-1-1 0 0 0,0 1 0 0 0,-1 5 2 0 0,0-8 7 0 0,0 1 0 0 0,-1-1 0 0 0,0 1 0 0 0,-1-1 0 0 0,0 1 0 0 0,0-1 0 0 0,0 0 0 0 0,0 0-1 0 0,-1 0 1 0 0,0 0 0 0 0,-1 0 0 0 0,1-1 0 0 0,-2 2-7 0 0,-11 11 394 0 0,0 0-1 0 0,-1-2 1 0 0,0 0 0 0 0,-1-1 0 0 0,-16 10-394 0 0,29-21 7 0 0,-106 73-7 0 0,100-70 0 0 0,-1-1 0 0 0,1-1 0 0 0,-1 0 0 0 0,1-1 0 0 0,-5 1 0 0 0,16-5 0 0 0,-13 7 0 0 0,3 0 0 0 0,1-8-201 0 0,9 1 91 0 0,0-1 1 0 0,0 1-1 0 0,0-1 0 0 0,0 1 1 0 0,0-1-1 0 0,0 1 1 0 0,0-1-1 0 0,0 1 1 0 0,0-1-1 0 0,0 1 0 0 0,0-1 1 0 0,0 1-1 0 0,1-1 1 0 0,-1 1-1 0 0,0-1 1 0 0,0 1-1 0 0,0-1 0 0 0,1 1 1 0 0,-1-1-1 0 0,0 1 110 0 0,1-1-295 0 0,6-16-1220 0 0,5-6-18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19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0 13823 0 0,'0'0'630'0'0,"0"0"-13"0"0,-1 1-393 0 0,-13 6-57 0 0,13-7 563 0 0,-14 5 3302 0 0,8-1-3442 0 0,0 1 0 0 0,0-1 0 0 0,0 1 0 0 0,1 1 0 0 0,0-1 0 0 0,0 1 0 0 0,0 0 0 0 0,1 0 0 0 0,-1 1 0 0 0,2 0 1 0 0,-1 0-1 0 0,0 0-590 0 0,-8 18 174 0 0,0 1 1 0 0,-7 25-175 0 0,7-19 405 0 0,-49 133 692 0 0,18-46-589 0 0,29-81-508 0 0,2 1 0 0 0,1 3 0 0 0,9-30 0 0 0,0 0 0 0 0,2 1 0 0 0,-1 0 0 0 0,1-1 0 0 0,1 1 0 0 0,0 0 0 0 0,1-1 0 0 0,2 10 0 0 0,-3-20-65 0 0,1 1 0 0 0,-1-1-1 0 0,1 0 1 0 0,0 0 0 0 0,-1 1 0 0 0,1-1-1 0 0,0 0 1 0 0,0 0 0 0 0,1 0-1 0 0,-1 0 1 0 0,0 0 0 0 0,1 0 0 0 0,-1 0-1 0 0,1-1 1 0 0,0 1 0 0 0,-1 0 0 0 0,1-1-1 0 0,1 1 66 0 0,-2-1-55 0 0,0-1 0 0 0,1 1 0 0 0,-1-1 0 0 0,1 0 0 0 0,-1 1-1 0 0,0-1 1 0 0,1 0 0 0 0,-1 0 0 0 0,1 0 0 0 0,-1 0 0 0 0,1 0 0 0 0,-1 0-1 0 0,0 0 1 0 0,1-1 0 0 0,-1 1 0 0 0,1 0 0 0 0,-1-1 0 0 0,0 1-1 0 0,1-1 1 0 0,-1 0 0 0 0,0 1 0 0 0,0-1 0 0 0,1 0 0 0 0,-1 0 0 0 0,0 0-1 0 0,0 0 1 0 0,0 0 0 0 0,0 0 0 0 0,0 0 0 0 0,0-1 55 0 0,23-25-3512 0 0,-11 10-5019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17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33 6447 0 0,'-5'-3'195'0'0,"-1"1"-1"0"0,1 0 1 0 0,-1 1-1 0 0,0-1 0 0 0,0 1 1 0 0,1 0-1 0 0,-1 0 1 0 0,0 1-1 0 0,0 0 1 0 0,0 0-1 0 0,0 0 0 0 0,0 1-194 0 0,-20-1 1731 0 0,0 6-2780 0 0,16-8 464 0 0,8 2-21 0 0,-3-9-551 0 0,4 7 1180 0 0,1 0-1 0 0,-1-1 1 0 0,1 1 0 0 0,0-1-1 0 0,0 1 1 0 0,0-1 0 0 0,1 1-1 0 0,-1-1 1 0 0,1 1 0 0 0,-1 0-1 0 0,1-1 1 0 0,0 1 0 0 0,-1 0-1 0 0,1-1 1 0 0,1 1 0 0 0,-1 0-1 0 0,0 0 1 0 0,0 0 0 0 0,1 0-1 0 0,1-1-22 0 0,5-11 563 0 0,-2 1-527 0 0,-7 8-72 0 0,0 3-7 0 0,0 0-105 0 0,1 0 0 0 0,0 1-1 0 0,-1-1 1 0 0,0 1 0 0 0,1-1-1 0 0,-1 1 1 0 0,0-1 0 0 0,0 1-1 0 0,0 0 1 0 0,0-1 0 0 0,0 1-1 0 0,0 0 1 0 0,0 0 0 0 0,0 0-1 0 0,0 0 1 0 0,-1 0 0 0 0,1 0-1 0 0,0 0 1 0 0,-1 0 0 0 0,1 0-1 0 0,0 1 1 0 0,-1-1 0 0 0,1 0-1 0 0,-1 1 149 0 0,-10-3-333 0 0,-20 10-730 0 0,30-7 989 0 0,2 0 8 0 0,0 0 182 0 0,0 0 756 0 0,0 0-685 0 0,0 0 1 0 0,0-1-1 0 0,0 1 0 0 0,-1 0 0 0 0,1 0 0 0 0,0-1 0 0 0,0 1 0 0 0,0 0 0 0 0,-1 0 0 0 0,1 0 0 0 0,0 0 0 0 0,0 0 0 0 0,-1-1 0 0 0,1 1 0 0 0,0 0 0 0 0,0 0 0 0 0,-1 0 0 0 0,1 0 0 0 0,0 0 0 0 0,0 0 0 0 0,-1 0 0 0 0,1 0 0 0 0,0 0 0 0 0,0 0 0 0 0,-1 0 0 0 0,1 0 0 0 0,0 0 0 0 0,-1 0 1 0 0,1 0-1 0 0,0 0 0 0 0,0 0 0 0 0,-1 0 0 0 0,1 0 0 0 0,0 0 0 0 0,0 1 0 0 0,-1-1 0 0 0,1 0-187 0 0,-12 4 6412 0 0,11-4-7846 0 0,-4 3 2138 0 0,-1-1 1 0 0,0 0-1 0 0,1 0 0 0 0,-6 0-704 0 0,-16 6 1936 0 0,14-2-543 0 0,11-3 120 0 0,17-4 889 0 0,9 0-2458 0 0,106 5 216 0 0,-27-1 70 0 0,0 4 0 0 0,3 5-230 0 0,-78-5 0 0 0,-16-3 11 0 0,-3 0 42 0 0,-7-3-14 0 0,-2-1-109 0 0,0 0-51 0 0,0 0-8 0 0,0 0-6 0 0,0 0-86 0 0,0 0-359 0 0,0 0-158 0 0,0 0-28 0 0,0 0-96 0 0,0 0-364 0 0,0 0-159 0 0,0 0-29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18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2263 0 0,'0'0'563'0'0,"0"0"-14"0"0,0 0-247 0 0,0 0 270 0 0,0 0 158 0 0,0 0 34 0 0,0 0 3 0 0,0 0-6 0 0,2-1-1 0 0,5-2-433 0 0,1 0-1 0 0,-1 1 1 0 0,1 0 0 0 0,0 1-1 0 0,0-1 1 0 0,0 1-1 0 0,0 1 1 0 0,0 0-327 0 0,68 1 1135 0 0,-28 4-24 0 0,26 6-1111 0 0,-17-1 325 0 0,-23-4-99 0 0,1 3 0 0 0,16 6-226 0 0,-21-5 127 0 0,1-2 1 0 0,31 5-128 0 0,-55-12 54 0 0,-5-1-63 0 0,15-2 206 0 0,-15 1-114 0 0,-2 1 0 0 0,0 0 10 0 0,0 0-125 0 0,0 0-536 0 0,0-2-229 0 0,0-9-46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2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75 10135 0 0,'0'0'464'0'0,"0"0"-9"0"0,-1-2-295 0 0,-7-27 723 0 0,7 27 87 0 0,-2-9 997 0 0,-27-47 3222 0 0,29 56-4234 0 0,1 2-290 0 0,0 0-121 0 0,0 0-28 0 0,0-2-72 0 0,0-8-289 0 0,0 0-66 0 0,0 8 282 0 0,0 2 117 0 0,0 0 21 0 0,0 0-66 0 0,-9 11-278 0 0,6-7-165 0 0,-6 11 0 0 0,1 20 0 0 0,-21 95 2048 0 0,-13 23-2048 0 0,26-88 0 0 0,15-57 0 0 0,0-6 0 0 0,1 1 0 0 0,-1 0 0 0 0,0-1 0 0 0,1 1 0 0 0,-1-1 0 0 0,-1 0 0 0 0,1 1 0 0 0,0-1 0 0 0,-1 0 0 0 0,1 1 0 0 0,-1-1 0 0 0,1 0 0 0 0,-3 2 0 0 0,0 1 0 0 0,1-1 0 0 0,0 0 0 0 0,0 0 0 0 0,-1 0 0 0 0,0 0 0 0 0,1-1 0 0 0,-1 1 0 0 0,0-1 0 0 0,-1 0 0 0 0,1 0 0 0 0,0-1 0 0 0,-1 1 0 0 0,0-1 0 0 0,0 0 0 0 0,-16 10 0 0 0,10-8 0 0 0,2-2-64 0 0,7-1-273 0 0,-8-22-1158 0 0,10 15 1248 0 0,0 0 0 0 0,1 0-1 0 0,-1 0 1 0 0,1 0 0 0 0,0 1 0 0 0,0-1-1 0 0,1 0 1 0 0,0 1 0 0 0,2-6 247 0 0,6-24-1747 0 0,-2-1 252 0 0,-4 19 452 0 0,-1 1-1 0 0,0-1 1 0 0,-1 0-1 0 0,-1 0 1 0 0,0 0 0 0 0,-2 0-1 0 0,0 1 1 0 0,-1-3 1043 0 0,0 8-65 0 0,-2-1 1 0 0,1 1 0 0 0,-2 1 0 0 0,1-1 0 0 0,-6-8 64 0 0,4 7 533 0 0,5 10 420 0 0,-1 1 58 0 0,-16-30 1151 0 0,17 29-1646 0 0,-4-11 1020 0 0,10 1-512 0 0,-4 8-855 0 0,1 0-1 0 0,0 1 1 0 0,0-1 0 0 0,0 1-1 0 0,1-1 1 0 0,-1 1-1 0 0,1 0 1 0 0,0 0-1 0 0,0 0 1 0 0,0 0 0 0 0,0 1-1 0 0,0-1 1 0 0,0 1-1 0 0,1 0 1 0 0,2-2-169 0 0,6-1 378 0 0,0 0 1 0 0,0 1-1 0 0,0 0 1 0 0,5 0-379 0 0,1-1 140 0 0,26-7 548 0 0,0 2 1 0 0,0 2-1 0 0,43-2-688 0 0,-83 11 0 0 0,1-1 0 0 0,0 1 0 0 0,-1 0 0 0 0,1 0 0 0 0,-1 0 0 0 0,1 0 0 0 0,-1 1 0 0 0,0 0 0 0 0,1 0 0 0 0,-1 0 0 0 0,0 0 0 0 0,1 1 0 0 0,5 6 0 0 0,-6-3 0 0 0,0 0 0 0 0,0 0 0 0 0,0 1 0 0 0,-1-1 0 0 0,1 1 0 0 0,-2 0 0 0 0,1 0 0 0 0,-1 0 0 0 0,0 0 0 0 0,-1 0 0 0 0,1 3 0 0 0,0 5 0 0 0,-2-11 0 0 0,1 0 0 0 0,-1 0 0 0 0,0-1 0 0 0,0 1 0 0 0,0 0 0 0 0,-1 0 0 0 0,1 0 0 0 0,-1-1 0 0 0,0 2 0 0 0,-2 5 0 0 0,-4 15 56 0 0,0-16 120 0 0,1-3 35 0 0,2 0-136 0 0,0 0-1 0 0,-1-1 1 0 0,0 0 0 0 0,0 0 0 0 0,-1-1 0 0 0,1 1-1 0 0,-1-1 1 0 0,0 0 0 0 0,0-1 0 0 0,-1 1 0 0 0,-1 0-75 0 0,-14 5-803 0 0,0-2 1 0 0,-18 5 802 0 0,7-2 187 0 0,28-8-770 0 0,-1-1 1 0 0,1 1-1 0 0,-1-1 0 0 0,0 0 1 0 0,1-1-1 0 0,-1 1 1 0 0,0-1-1 0 0,1 0 0 0 0,-3 0 583 0 0,-9-3-7508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2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2 13823 0 0,'0'0'630'0'0,"0"0"-13"0"0,0 0-320 0 0,-2 0 105 0 0,-3-1 107 0 0,0 0 0 0 0,0 1 1 0 0,0 0-1 0 0,0 0 1 0 0,0 0-1 0 0,0 1 1 0 0,0 0-1 0 0,0 0 0 0 0,0 0 1 0 0,0 0-1 0 0,0 1 1 0 0,1 0-1 0 0,-4 1-509 0 0,1 1 126 0 0,1 0-1 0 0,0 0 0 0 0,0 0 1 0 0,0 1-1 0 0,1 0 0 0 0,0 0 0 0 0,0 0 1 0 0,0 1-1 0 0,-2 2-125 0 0,-6 10 9 0 0,-1 1 0 0 0,2 1 0 0 0,1-1 0 0 0,0 2 0 0 0,2-1 0 0 0,0 2 0 0 0,1-1 0 0 0,-3 18-9 0 0,-6 28 176 0 0,-14 66 389 0 0,27-113-498 0 0,2 1-1 0 0,0 0 0 0 0,1 0 0 0 0,1-1 0 0 0,2 9-66 0 0,-1-20-62 0 0,0 0 1 0 0,1-1-1 0 0,0 1 0 0 0,1 0 1 0 0,0-1-1 0 0,0 0 0 0 0,3 5 62 0 0,-5-11-199 0 0,2-2-263 0 0,21-3-1527 0 0,-7-4-3439 0 0,1-4-1534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3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5 15663 0 0,'0'0'356'0'0,"0"0"50"0"0,0 0 20 0 0,0 0-42 0 0,0 0-180 0 0,0 0 176 0 0,0 0 107 0 0,0 0 22 0 0,0 0 3 0 0,0 0 0 0 0,0 0 0 0 0,0 0 0 0 0,-1 3-9 0 0,-5 13 43 0 0,3-7-178 0 0,0 0-1 0 0,1 0 0 0 0,0 0 1 0 0,-1 7-368 0 0,-5 46 1007 0 0,-12 46-1007 0 0,1-10 565 0 0,11-42-206 0 0,1 0 975 0 0,18-122-850 0 0,8-24-484 0 0,-1 8 23 0 0,-7 28-6 0 0,-1 6 1 0 0,-2 1 0 0 0,0-20-18 0 0,-7 57-12 0 0,-1 9-47 0 0,1 1 58 0 0,-1 0 0 0 0,0 0 0 0 0,0 0 0 0 0,0 0 0 0 0,0 0 0 0 0,0-1 0 0 0,1 1 0 0 0,-1 0 0 0 0,0 0-1 0 0,0 0 1 0 0,0 0 0 0 0,0 1 0 0 0,0-1 0 0 0,1 0 0 0 0,-1 0 0 0 0,0 0 0 0 0,0 0 0 0 0,0 0 0 0 0,0 0 0 0 0,0 0-1 0 0,1 0 1 0 0,-1 0 0 0 0,0 0 0 0 0,0 0 0 0 0,0 0 0 0 0,0 0 0 0 0,0 1 0 0 0,0-1 0 0 0,0 0 0 0 0,1 0 0 0 0,-1 0-1 0 0,0 0 1 0 0,0 0 0 0 0,0 0 0 0 0,0 1 0 0 0,0-1 0 0 0,0 0 0 0 0,0 0 0 0 0,0 0 0 0 0,0 0 1 0 0,1 1-2 0 0,-1 0 1 0 0,1 0 0 0 0,-1 0 0 0 0,1 0 0 0 0,0 0-1 0 0,-1 0 1 0 0,1 0 0 0 0,0 0 0 0 0,0 0 0 0 0,0-1-1 0 0,0 1 1 0 0,0 0 0 0 0,0-1 0 0 0,0 1 0 0 0,0 0-1 0 0,0-1 1 0 0,0 1 0 0 0,0-1 1 0 0,2 2 0 0 0,1 1 0 0 0,15-1 0 0 0,-5-2 11 0 0,16-6 121 0 0,-28 6-122 0 0,0-1 0 0 0,0 1 1 0 0,0-1-1 0 0,0 1 0 0 0,1 0 1 0 0,-1 0-1 0 0,0 0 0 0 0,0 0 1 0 0,0 0-1 0 0,0 0 0 0 0,0 1 0 0 0,0-1 1 0 0,1 1-1 0 0,-1-1 0 0 0,0 1 1 0 0,0 0-1 0 0,0 0 0 0 0,-1 0 1 0 0,2 0-11 0 0,1 1 42 0 0,10 10-29 0 0,-12-6-13 0 0,-1-2-2 0 0,4 4 2 0 0,-2 0 0 0 0,1 0 0 0 0,-1 1 0 0 0,1 6 0 0 0,-2-1 0 0 0,-5 10 32 0 0,0 0 1 0 0,-1-1-1 0 0,-2 1 0 0 0,0-1 0 0 0,-5 8-32 0 0,-47 111 180 0 0,57-140-180 0 0,-9 18 50 0 0,0 0 0 0 0,-2 0 0 0 0,-8 11-50 0 0,18-28 42 0 0,-2 7-31 0 0,1-1-27 0 0,2-7-64 0 0,1-2-15 0 0,1-2-21 0 0,5-16-551 0 0,-3 9 298 0 0,-1 0 0 0 0,1 0 0 0 0,-1 0-1 0 0,-1-2 370 0 0,0 9-16 0 0,1-15-1493 0 0,-1 1 1 0 0,0 0 0 0 0,-1-1 0 0 0,-1 1-1 0 0,-2-8 1509 0 0,3 20-462 0 0,-1 1 0 0 0,1-1 1 0 0,-1 1-1 0 0,0 0 0 0 0,0 0 0 0 0,0-1 0 0 0,-1 1 0 0 0,1 0 0 0 0,-1 0 0 0 0,0 0 0 0 0,0 0 0 0 0,0 1 0 0 0,0-1 0 0 0,0 0 0 0 0,0 1 0 0 0,-1-1 0 0 0,1 1 0 0 0,-1 0 0 0 0,0 0 0 0 0,0 0 0 0 0,0 0 0 0 0,0 1 0 0 0,0-1 0 0 0,0 1 0 0 0,0 0 0 0 0,0-1 0 0 0,-1 1 0 0 0,1 1 0 0 0,-2-1 462 0 0,0 0-225 0 0,0 1 0 0 0,0 0 1 0 0,0 0-1 0 0,0 0 0 0 0,-1 1 1 0 0,1 0-1 0 0,0 0 0 0 0,0 0 1 0 0,0 1-1 0 0,-3 1 225 0 0,-10 4 1916 0 0,-1 2-1 0 0,-2 2-1915 0 0,-14 6 4845 0 0,35-17-4670 0 0,-1 0 0 0 0,1 0 0 0 0,0 0-1 0 0,-1 1 1 0 0,1-1 0 0 0,-1 0 0 0 0,1 0 0 0 0,0 0 0 0 0,-1 0-1 0 0,1 1 1 0 0,0-1 0 0 0,-1 0 0 0 0,1 0 0 0 0,0 1 0 0 0,-1-1-1 0 0,1 0 1 0 0,0 1 0 0 0,-1-1 0 0 0,1 0 0 0 0,0 1 0 0 0,0-1-1 0 0,-1 0 1 0 0,1 1 0 0 0,0-1 0 0 0,0 0 0 0 0,0 1 0 0 0,0-1-1 0 0,0 1 1 0 0,-1-1 0 0 0,1 1 0 0 0,0-1 0 0 0,0 0 0 0 0,0 1 0 0 0,0-1-1 0 0,0 1 1 0 0,0-1 0 0 0,0 1 0 0 0,0-1 0 0 0,1 0 0 0 0,-1 1-1 0 0,0-1 1 0 0,0 1 0 0 0,0-1 0 0 0,0 0 0 0 0,1 1 0 0 0,-1-1-175 0 0,9 8 3715 0 0,-3-5-4403 0 0,6 0 959 0 0,1-1 0 0 0,-1 0 0 0 0,0-1 0 0 0,1 0 0 0 0,-1-1 0 0 0,1 0-1 0 0,-1-1 1 0 0,4-1-271 0 0,36-1 459 0 0,6 1-271 0 0,-54 2-146 0 0,5 1-44 0 0,-7 0-244 0 0,-2-1-759 0 0,0 0-312 0 0,0 0-54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3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455 0 0,'0'0'2762'0'0,"0"0"342"0"0,0 0 154 0 0,0 0-264 0 0,0 0-1250 0 0,0 0-544 0 0,0 0-106 0 0,0 0-63 0 0,0 0-160 0 0,0 0-67 0 0,0 0-18 0 0,0 0-40 0 0,0 0-162 0 0,0 0-69 0 0,0 0-16 0 0,2 1-34 0 0,1 2-274 0 0,0 0-1 0 0,0 0 1 0 0,0 0-1 0 0,-1 1 1 0 0,1-1-1 0 0,-1 1 1 0 0,1 0-191 0 0,-1 3 79 0 0,0 0 0 0 0,0 0 1 0 0,-1 0-1 0 0,1 0 0 0 0,-2 1 1 0 0,1-1-1 0 0,-1 1 0 0 0,0-1 1 0 0,-1 0-1 0 0,1 1 0 0 0,-2-1 1 0 0,1 0-1 0 0,-1 1-79 0 0,-5 17 347 0 0,-1 1 0 0 0,-10 22-347 0 0,-8 31 556 0 0,0-4-108 0 0,20-60-358 0 0,1 0-1 0 0,1 0 1 0 0,0 0-1 0 0,0 1 1 0 0,0 13-90 0 0,4-28 18 0 0,0-1 1 0 0,0 1-1 0 0,0 0 1 0 0,0 0-1 0 0,0-1 0 0 0,0 1 1 0 0,0 0-1 0 0,0 0 1 0 0,0-1-1 0 0,0 1 0 0 0,0 0 1 0 0,1-1-1 0 0,-1 1 0 0 0,0 0 1 0 0,1 0-1 0 0,-1-1 1 0 0,0 1-1 0 0,1-1 0 0 0,-1 1-18 0 0,1-1 1 0 0,0 0-1 0 0,0 0 1 0 0,0 0-1 0 0,-1 0 1 0 0,1-1-1 0 0,0 1 1 0 0,0 0-1 0 0,0 0 1 0 0,-1-1-1 0 0,1 1 1 0 0,0 0-1 0 0,0-1 1 0 0,-1 1-1 0 0,1-1 1 0 0,0 1-1 0 0,-1-1 0 0 0,1 0 1 0 0,-1 1-1 0 0,1-1 1 0 0,0 1-1 0 0,-1-1 1 0 0,1 0-1 0 0,-1 0 1 0 0,0 1-1 0 0,1-1 0 0 0,0-2-1 0 0,8-10-972 0 0,0-1 0 0 0,-1 0 0 0 0,0-1 0 0 0,2-8 973 0 0,-3 8-759 0 0,4-8-1374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41 5063 0 0,'0'0'390'0'0,"2"0"-252"0"0,10-3-103 0 0,9-1 1267 0 0,-8-2 2836 0 0,-2 2-1362 0 0,-8 4-2364 0 0,-1 0 697 0 0,1-1-42 0 0,17-8 3485 0 0,-18 7-3911 0 0,-2 2-1 0 0,0 0-15 0 0,0 0-61 0 0,0 0-26 0 0,0 0-9 0 0,0 0-20 0 0,0 0-79 0 0,0 0-41 0 0,0 0-5 0 0,0 0-20 0 0,0 0-84 0 0,0 0-37 0 0,0 0-10 0 0,-2-1-8 0 0,0 0-156 0 0,0-1 0 0 0,-1 1 0 0 0,1 0 0 0 0,-1 0 0 0 0,0 0-1 0 0,1 0 1 0 0,-1 0 0 0 0,-1 0-69 0 0,2 1 163 0 0,2 0-58 0 0,-2 0-29 0 0,2 0-68 0 0,-1 0-1 0 0,0 0 1 0 0,1 0 0 0 0,-1 1-1 0 0,0-1 1 0 0,1 0 0 0 0,-1 0-1 0 0,0 0 1 0 0,1 1 0 0 0,-1-1-1 0 0,1 0 1 0 0,-1 0 0 0 0,1 1-1 0 0,-1-1 1 0 0,0 1 0 0 0,1-1-8 0 0,-18 12 117 0 0,10-7-64 0 0,4-3-39 0 0,0 0-1 0 0,1 0 1 0 0,0 1 0 0 0,-1-1-1 0 0,1 1 1 0 0,0-1 0 0 0,0 1-1 0 0,1 0 1 0 0,-1 0-1 0 0,0 1-13 0 0,-17 23 81 0 0,14-19-64 0 0,0 0 1 0 0,0 1-1 0 0,1-1 0 0 0,-4 8-17 0 0,-13 23 33 0 0,16-31-27 0 0,0 1 1 0 0,1 1 0 0 0,-3 5-7 0 0,-1 5 10 0 0,6-12-1 0 0,-1 0 0 0 0,1 1 0 0 0,0-1 0 0 0,0 1 0 0 0,1 0 0 0 0,0 3-9 0 0,0 1 0 0 0,2-10 0 0 0,-1 0 0 0 0,0 0 0 0 0,1 0 0 0 0,0 0 0 0 0,0 0 0 0 0,0 0 0 0 0,0-1 0 0 0,0 1 0 0 0,1 0 0 0 0,-1 0 0 0 0,1 0 0 0 0,0 0 0 0 0,-1-1 0 0 0,1 1 0 0 0,1 1 0 0 0,6 4 0 0 0,-4-6 4 0 0,1 1 0 0 0,-1-1 0 0 0,1 0 1 0 0,-1-1-1 0 0,1 1 0 0 0,0-1 0 0 0,0 0 0 0 0,-1 0 0 0 0,1-1 0 0 0,0 1 0 0 0,0-1 0 0 0,4 0-4 0 0,9-2 38 0 0,0 0-1 0 0,16-4-37 0 0,-4 1 12 0 0,13-4-12 0 0,15-5 0 0 0,-7 1 0 0 0,-32 7-99 0 0,-17 4 53 0 0,0 1-105 0 0,-2 1-1 0 0,0 0-97 0 0,0 0-409 0 0,0 0-175 0 0,0 0-36 0 0,0 0-141 0 0,-9 0-2344 0 0,7 0 1511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4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0 9215 0 0,'0'0'707'0'0,"3"1"-243"0"0,31 6 6261 0 0,-24-3-5617 0 0,0 0-1 0 0,0 1 1 0 0,0 0 0 0 0,0 0 0 0 0,-1 1 0 0 0,7 5-1108 0 0,-13-9 121 0 0,-1 1-1 0 0,0 0 1 0 0,0-1 0 0 0,-1 1 0 0 0,1 0 0 0 0,0 0 0 0 0,-1 0-1 0 0,0 0 1 0 0,0 0 0 0 0,0 0 0 0 0,0 0 0 0 0,1 3-121 0 0,0 2 150 0 0,4 16 122 0 0,-1 1 1 0 0,0-1 0 0 0,-2 1-1 0 0,-1 0 1 0 0,-1 0-1 0 0,-1 8-272 0 0,-5 44 590 0 0,-6 28-590 0 0,8-82 71 0 0,-2 0 0 0 0,0-1 0 0 0,-2 1 1 0 0,0-1-1 0 0,-6 11-71 0 0,-4 2 78 0 0,-1 0 0 0 0,-18 25-78 0 0,28-47 98 0 0,-1 0-1 0 0,0-1 1 0 0,-1-1 0 0 0,-6 6-98 0 0,13-14 18 0 0,1 0 0 0 0,-1-1 0 0 0,0 1 0 0 0,0-1 1 0 0,0 0-1 0 0,-1 0 0 0 0,1 0 0 0 0,0 0 0 0 0,-1-1 1 0 0,0 1-1 0 0,1-1 0 0 0,-1 0 0 0 0,0 0 0 0 0,1 0 1 0 0,-1 0-1 0 0,0-1 0 0 0,0 0 0 0 0,0 1 1 0 0,1-1-1 0 0,-2-1-18 0 0,3 1-145 0 0,1 0 1 0 0,0-1 0 0 0,0 1 0 0 0,0 0-1 0 0,0-1 1 0 0,0 1 0 0 0,0-1 0 0 0,0 0-1 0 0,0 1 1 0 0,0-1 0 0 0,0 0 0 0 0,0 0 0 0 0,0 0-1 0 0,0 0 145 0 0,-6-9-7292 0 0,4 0-1127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5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25 2303 0 0,'0'0'102'0'0,"0"0"322"0"0,-2-1 1272 0 0,-13-11 5686 0 0,0-1-3339 0 0,12 9-3636 0 0,-1 0 0 0 0,0 0 0 0 0,0 0 0 0 0,0 1 0 0 0,0 0 1 0 0,-1 0-1 0 0,1 0 0 0 0,-1 1 0 0 0,0-1 0 0 0,0 1 0 0 0,0 0 0 0 0,-4-1-407 0 0,-29-3 4201 0 0,36 5-3855 0 0,2 1-9 0 0,0 0-25 0 0,0 0-100 0 0,0 0-41 0 0,0 0-10 0 0,3 0-12 0 0,51-5 120 0 0,70-6 9 0 0,46-3-163 0 0,-92 7-83 0 0,-22 1 3 0 0,-32 2-12 0 0,1 2-1 0 0,0 0 1 0 0,0 2-1 0 0,10 1-22 0 0,-22 2 0 0 0,-9 0 8 0 0,-2 0 13 0 0,24 8 14 0 0,-26-10-31 0 0,0-1 1 0 0,0 1-1 0 0,0-1 0 0 0,0 1 1 0 0,-1-1-1 0 0,1 1 0 0 0,0-1 1 0 0,0 1-1 0 0,-1-1 0 0 0,1 1 1 0 0,0-1-1 0 0,-1 1 0 0 0,1-1 1 0 0,0 0-1 0 0,-1 1 0 0 0,1-1 1 0 0,-1 0-1 0 0,1 1 0 0 0,-1-1 1 0 0,1 0-1 0 0,0 0 0 0 0,-1 1 1 0 0,1-1-1 0 0,-1 0-4 0 0,-1 1-85 0 0,1-1 1 0 0,-1 0-1 0 0,1 1 1 0 0,-1-1-1 0 0,0 0 1 0 0,1 0-1 0 0,-1 0 0 0 0,1 0 1 0 0,-1 0-1 0 0,1 0 1 0 0,-1-1-1 0 0,0 1 0 0 0,1 0 1 0 0,-1-1-1 0 0,1 1 1 0 0,0-1-1 0 0,-1 0 0 0 0,-1 0 85 0 0,2 0-1098 0 0,1 1-948 0 0,0-3-3777 0 0,0-10-1615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5119 0 0,'0'0'694'0'0,"0"0"-22"0"0,0 0-319 0 0,0 2 258 0 0,-13 67 5281 0 0,2 37-3736 0 0,6-43-1415 0 0,-1-25-64 0 0,-2 6-677 0 0,1-8 468 0 0,0 14-468 0 0,4-34 61 0 0,2-12-41 0 0,1 0 0 0 0,-1-1 0 0 0,1 1 1 0 0,-1 0-1 0 0,1 0 0 0 0,0 0 1 0 0,0-1-1 0 0,1 1 0 0 0,-1 0 0 0 0,1 0 1 0 0,0-1-1 0 0,0 3-20 0 0,0-4 64 0 0,-1-2-27 0 0,0 0-131 0 0,0 0-126 0 0,0 0-15 0 0,0 0 3 0 0,0 0 218 0 0,0-1 0 0 0,0 1 0 0 0,0 0-1 0 0,0 0 1 0 0,0 0 0 0 0,0 0 0 0 0,0-1 0 0 0,0 1 0 0 0,0 0 0 0 0,0 0-1 0 0,0 0 1 0 0,0 0 0 0 0,1 0 0 0 0,-1-1 0 0 0,0 1 0 0 0,0 0-1 0 0,0 0 1 0 0,0 0 0 0 0,0 0 0 0 0,0 0 0 0 0,1 0 0 0 0,-1-1-1 0 0,0 1 1 0 0,0 0 0 0 0,0 0 0 0 0,0 0 0 0 0,1 0 0 0 0,-1 0 0 0 0,0 0-1 0 0,0 0 1 0 0,0 0 0 0 0,0 0 14 0 0,1 0-140 0 0,-1 0-1 0 0,1 0 0 0 0,-1 0 1 0 0,0-1-1 0 0,1 1 1 0 0,-1 0-1 0 0,0 0 1 0 0,1 0-1 0 0,-1-1 1 0 0,0 1-1 0 0,1 0 1 0 0,-1 0-1 0 0,0-1 1 0 0,0 1-1 0 0,1 0 1 0 0,-1-1-1 0 0,0 1 1 0 0,0 0-1 0 0,0-1 1 0 0,1 1-1 0 0,-1 0 1 0 0,0-1-1 0 0,0 1 1 0 0,0-1 140 0 0,4-10-5809 0 0,1-3-1685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0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51 19351 0 0,'0'0'439'0'0,"0"0"62"0"0,0 0 33 0 0,0 0-65 0 0,0 0-237 0 0,0 0 156 0 0,0 0 100 0 0,0 0 21 0 0,0 0 3 0 0,0 0-478 0 0,-1 0 0 0 0,1 0 1 0 0,0 0-1 0 0,-1 0 0 0 0,1 0 0 0 0,0 0 0 0 0,0 0 0 0 0,-1 0 0 0 0,1 1 0 0 0,0-1 1 0 0,0 0-1 0 0,-1 0 0 0 0,1 0 0 0 0,0 0 0 0 0,0 0 0 0 0,-1 1 0 0 0,1-1 1 0 0,0 0-1 0 0,0 0 0 0 0,0 1 0 0 0,-1-1 0 0 0,1 0 0 0 0,0 0 0 0 0,0 0 0 0 0,0 1 1 0 0,0-1-1 0 0,0 0 0 0 0,-1 1 0 0 0,1-1 0 0 0,0 0-34 0 0,-1 6 165 0 0,-1-1 0 0 0,1 1-1 0 0,0 0 1 0 0,0-1 0 0 0,1 3-165 0 0,-4 18 296 0 0,-7 46-222 0 0,7-43 110 0 0,-1 0 1 0 0,-5 12-185 0 0,4-18 709 0 0,-2 22-709 0 0,6-30 179 0 0,-1 1 0 0 0,0-1 1 0 0,-1 0-1 0 0,-1 0 0 0 0,-3 7-179 0 0,2-4 0 0 0,4-10 0 0 0,4-14 0 0 0,11-21 0 0 0,-9 20 0 0 0,-1 0 0 0 0,0 0 0 0 0,0 0 0 0 0,1-7 0 0 0,7-28 0 0 0,2 1 0 0 0,2 0 0 0 0,1 1 0 0 0,3 1 0 0 0,1 0 0 0 0,1 2 0 0 0,5-3 0 0 0,-20 31 0 0 0,0-1 0 0 0,-1 0 0 0 0,0 0 0 0 0,-1-1 0 0 0,2-5 0 0 0,-4 6 0 0 0,-2 9 0 0 0,0 1 0 0 0,0 0 0 0 0,1-1 0 0 0,-1 1 0 0 0,0-1 0 0 0,0 1 0 0 0,0 0 0 0 0,0-1 0 0 0,1 1 0 0 0,-1 0 0 0 0,0-1 0 0 0,0 1 0 0 0,1 0 0 0 0,-1-1 0 0 0,0 1 0 0 0,0 0 0 0 0,1-1 0 0 0,-1 1 0 0 0,0 0 0 0 0,1 0 0 0 0,-1-1 0 0 0,1 1 0 0 0,-1 0 0 0 0,0 0 0 0 0,1 0 0 0 0,-1 0 0 0 0,1 0 0 0 0,-1-1 0 0 0,0 1 0 0 0,1 0 0 0 0,-1 0 0 0 0,1 0 0 0 0,-1 0 0 0 0,1 0 0 0 0,-1 0 0 0 0,0 0 0 0 0,1 0 0 0 0,-1 1 0 0 0,1-1 0 0 0,-1 0 0 0 0,0 0 0 0 0,1 0 0 0 0,-1 0 0 0 0,1 1 0 0 0,1-1 0 0 0,119-3 0 0 0,-42 4 0 0 0,-78-1 0 0 0,0 0 0 0 0,-1 0 0 0 0,1 0 0 0 0,-1 0 0 0 0,1 0 0 0 0,-1 0 0 0 0,1 0 0 0 0,0 0 0 0 0,-1 0 0 0 0,1 0 0 0 0,-1 0 0 0 0,1 0 0 0 0,-1 0 0 0 0,1 0 0 0 0,-1 1 0 0 0,1-1 0 0 0,0 0 0 0 0,-1 0 0 0 0,1 0 0 0 0,-1 1 0 0 0,1-1 0 0 0,-1 0 0 0 0,0 1 0 0 0,1-1 0 0 0,-1 1 0 0 0,1-1 0 0 0,-1 0 0 0 0,1 1 0 0 0,0 1 0 0 0,0-1 0 0 0,1 0 0 0 0,-1 0 0 0 0,0 0 0 0 0,0 0 0 0 0,0 0 0 0 0,1 0 0 0 0,-1 0 0 0 0,0 1 0 0 0,0-1 0 0 0,-1 0 0 0 0,1 1 0 0 0,0-1 0 0 0,0 1 0 0 0,-1-1 0 0 0,1 1 0 0 0,-1-1 0 0 0,1 1 0 0 0,-1-1 0 0 0,0 1 0 0 0,1-1 0 0 0,-1 1 0 0 0,0 0 0 0 0,0-1 0 0 0,0 1 0 0 0,0 1 0 0 0,-1 4 0 0 0,2 17 339 0 0,-1-1-1 0 0,-1 1 1 0 0,-1 0 0 0 0,-2 0-1 0 0,0-1 1 0 0,-8 23-339 0 0,7-23 7 0 0,0 0-1 0 0,2 0 1 0 0,0 1-7 0 0,2-8-1 0 0,-1 0 1 0 0,0 0-1 0 0,-1-1 1 0 0,-1 1-1 0 0,-1-1 1 0 0,0 0-1 0 0,-6 11 1 0 0,-11 5 0 0 0,17-24 0 0 0,4-6 0 0 0,1-1 0 0 0,0 1 0 0 0,0-1 0 0 0,-1 0 0 0 0,1 1 0 0 0,0-1 0 0 0,-1 0 0 0 0,1 1 0 0 0,0-1 0 0 0,-1 0 0 0 0,1 0 0 0 0,0 1 0 0 0,-1-1 0 0 0,1 0 0 0 0,-1 0 0 0 0,1 1 0 0 0,-1-1 0 0 0,1 0 0 0 0,0 0 0 0 0,-1 0 0 0 0,1 0 0 0 0,-1 0 0 0 0,1 0 0 0 0,-1 0 0 0 0,1 0 0 0 0,-1 0 0 0 0,-4 1 0 0 0,1 0-100 0 0,0-1 1 0 0,0 0-1 0 0,0 0 1 0 0,0-1-1 0 0,0 1 0 0 0,0-1 1 0 0,0 0-1 0 0,0 0 1 0 0,0 0-1 0 0,0 0 0 0 0,0-1 1 0 0,1 0-1 0 0,-1 1 1 0 0,1-1-1 0 0,-1-1 0 0 0,1 1 1 0 0,0 0-1 0 0,0-1 1 0 0,0 0-1 0 0,-3-2 100 0 0,1-5-258 0 0,0 0 0 0 0,0 0 0 0 0,1-1 1 0 0,0 0-1 0 0,1 1 0 0 0,0-1 0 0 0,1 0 0 0 0,0-1 258 0 0,-4-12-401 0 0,1 2-200 0 0,0 1 0 0 0,-2 0 0 0 0,-1 0 0 0 0,-6-13 601 0 0,11 29-71 0 0,0-1 1 0 0,0 1-1 0 0,-1 0 0 0 0,0-1 0 0 0,0 2 0 0 0,0-1 0 0 0,0 0 0 0 0,-1 1 0 0 0,0 0 0 0 0,0 0 0 0 0,0 0 1 0 0,0 1-1 0 0,-1-1 0 0 0,1 1 0 0 0,-1 0 0 0 0,0 1 0 0 0,0 0 0 0 0,-2-1 71 0 0,-3 0 343 0 0,1 1 0 0 0,-1 0 0 0 0,1 0 1 0 0,-1 1-1 0 0,-7 1-343 0 0,12 0 192 0 0,1 0 0 0 0,0 1 1 0 0,-1 0-1 0 0,1 0 1 0 0,0 0-1 0 0,0 0 0 0 0,-1 1 1 0 0,1 0-1 0 0,0 0 0 0 0,1 1 1 0 0,-1-1-1 0 0,0 2-192 0 0,3-4 16 0 0,1 1 0 0 0,-1 0 1 0 0,1 0-1 0 0,0 0 0 0 0,-1 0 0 0 0,1 0 0 0 0,0 0 0 0 0,0 0 0 0 0,0 0 1 0 0,0 0-1 0 0,0 1 0 0 0,0-1 0 0 0,0 0 0 0 0,-1 2-16 0 0,0 1 233 0 0,2-4-199 0 0,0 1 0 0 0,0-1-1 0 0,0 0 1 0 0,0 1 0 0 0,0-1 0 0 0,0 0 0 0 0,0 1 0 0 0,0-1 0 0 0,0 0 0 0 0,0 1 0 0 0,0-1-1 0 0,0 0 1 0 0,0 1 0 0 0,0-1 0 0 0,1 0 0 0 0,-1 1 0 0 0,0-1 0 0 0,0 0 0 0 0,0 1-1 0 0,1-1 1 0 0,-1 0 0 0 0,0 0 0 0 0,0 1 0 0 0,0-1 0 0 0,1 0 0 0 0,-1 0 0 0 0,0 1 0 0 0,1-1-1 0 0,-1 0 1 0 0,0 0 0 0 0,0 0 0 0 0,1 0-34 0 0,8 7 356 0 0,-2-4-337 0 0,1-1 1 0 0,-1 1-1 0 0,1-1 0 0 0,-1 0 1 0 0,1-1-1 0 0,0 0 1 0 0,0 0-1 0 0,4-1-19 0 0,17 0 10 0 0,19-3-10 0 0,-38 2 0 0 0,67-2 16 0 0,16-2-96 0 0,-34 1-462 0 0,-33 3-1437 0 0,1-1-4102 0 0,-2-1-2077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7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60 10135 0 0,'0'0'464'0'0,"0"0"-9"0"0,0 0-114 0 0,0 0 615 0 0,0 0 298 0 0,0 0 55 0 0,1-1-36 0 0,22-23 7052 0 0,-23 24-8071 0 0,0 0-78 0 0,0 0-15 0 0,6 10 116 0 0,-4-5-225 0 0,-1 0 0 0 0,0 1-1 0 0,-1-1 1 0 0,1 1-1 0 0,-1 0 1 0 0,0-1 0 0 0,0 1-1 0 0,0-1 1 0 0,-1 1-1 0 0,0-1 1 0 0,0 1-52 0 0,-2 15 171 0 0,-1 5-5 0 0,0-1-1 0 0,-2 0 1 0 0,-5 14-166 0 0,3-11 97 0 0,1 0 0 0 0,-1 15-97 0 0,6-16 12 0 0,1-16 7 0 0,0 0 0 0 0,0 0 0 0 0,-1-1 0 0 0,-2 6-19 0 0,2-8 53 0 0,1-7-18 0 0,1-1-121 0 0,-2-1-39 0 0,-2-1 11 0 0,-1 0 0 0 0,1-1 0 0 0,0 0 1 0 0,0 0-1 0 0,0 0 0 0 0,1 0 0 0 0,-1-1 0 0 0,1 1 0 0 0,-1-1 0 0 0,1 0 0 0 0,0 0 1 0 0,1 0-1 0 0,-1 0 0 0 0,1-1 0 0 0,0 1 0 0 0,0-1 0 0 0,0 1 0 0 0,0-1 0 0 0,1 0 1 0 0,0 0-1 0 0,0 0 0 0 0,0-1 114 0 0,-1-8-170 0 0,-1-2-64 0 0,2 0 1 0 0,-1 0-1 0 0,2-14 234 0 0,2 3 141 0 0,-2-1-1 0 0,-1 1 1 0 0,-1 0-1 0 0,-1-1 1 0 0,-1 1 0 0 0,-1 0-1 0 0,-8-18-140 0 0,13 43 81 0 0,-1 0-1 0 0,0 0 1 0 0,1 1 0 0 0,-1-1-1 0 0,1 0 1 0 0,0 0-1 0 0,-1 1 1 0 0,1-1 0 0 0,0 0-1 0 0,0 0 1 0 0,0 0 0 0 0,1 0-1 0 0,-1 1 1 0 0,0-1-1 0 0,1 0 1 0 0,-1 0 0 0 0,1 1-1 0 0,-1-1 1 0 0,1 0-1 0 0,0 0 1 0 0,0 1 0 0 0,0-1-1 0 0,0 1 1 0 0,0-1-1 0 0,0 1 1 0 0,1-2-81 0 0,0 1-12 0 0,-2 1 22 0 0,1 0-1 0 0,-1 1 1 0 0,1-1-1 0 0,-1 1 0 0 0,1 0 1 0 0,0-1-1 0 0,-1 1 1 0 0,1-1-1 0 0,-1 1 1 0 0,1 0-1 0 0,0-1 1 0 0,-1 1-1 0 0,1 0 1 0 0,0 0-1 0 0,-1 0 1 0 0,1 0-1 0 0,0-1 1 0 0,-1 1-1 0 0,1 0-9 0 0,3 0 31 0 0,30-16 164 0 0,-24 11-134 0 0,0 0 1 0 0,0 1 0 0 0,0 0-1 0 0,6-1-61 0 0,18-3 134 0 0,0 2 0 0 0,1 1 0 0 0,-1 1 0 0 0,36 2-134 0 0,-64 2 22 0 0,0 1 0 0 0,1 0 0 0 0,-1 0 0 0 0,0 0-1 0 0,0 1 1 0 0,0 0 0 0 0,0 0 0 0 0,0 1 0 0 0,0-1 0 0 0,0 2-22 0 0,4 4 58 0 0,-7-4-50 0 0,0 0-1 0 0,-1-1 0 0 0,0 1 1 0 0,0 0-1 0 0,0 1 0 0 0,0-1 1 0 0,0 0-1 0 0,-1 0 0 0 0,0 1 1 0 0,0-1-1 0 0,0 1 0 0 0,-1-1 1 0 0,1 1-1 0 0,-1-1 0 0 0,0 1 1 0 0,0-1-1 0 0,-1 1 0 0 0,1-1 1 0 0,-1 1-1 0 0,0 0-7 0 0,-2 5 17 0 0,1 0 1 0 0,-1 0-1 0 0,-1-1 0 0 0,1 1 1 0 0,-2-1-1 0 0,1 1 0 0 0,-1-2 1 0 0,-4 6-18 0 0,-3 0 42 0 0,-1 0-1 0 0,0-1 1 0 0,-1 0 0 0 0,0-1 0 0 0,-15 9-42 0 0,21-15 8 0 0,-1 0 0 0 0,0-1 0 0 0,0-1 0 0 0,0 1 0 0 0,0-1-1 0 0,-6 1-7 0 0,9-3-65 0 0,0-1 0 0 0,1 0 0 0 0,-1 0 0 0 0,0 0 0 0 0,0-1 0 0 0,0 1 0 0 0,0-1 0 0 0,0-1 0 0 0,0 1 0 0 0,0-1 0 0 0,-4-1 65 0 0,2 0-473 0 0,2 1 195 0 0,1-1 0 0 0,-1 0 0 0 0,1 0 0 0 0,-1 0 0 0 0,1 0 0 0 0,0-1 278 0 0,3 2-819 0 0,-1-1 1 0 0,1 1 0 0 0,1-1-1 0 0,-1 0 1 0 0,0 0-1 0 0,0 1 1 0 0,1-1 0 0 0,-1 0-1 0 0,1 0 1 0 0,-1-1 818 0 0,-5-10-7531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7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0 14567 0 0,'0'0'664'0'0,"0"0"-8"0"0,0 0-306 0 0,0 0 252 0 0,0 0 156 0 0,0 0 36 0 0,0 0-4 0 0,0 0-46 0 0,0 0-22 0 0,0 0-2 0 0,0 0-32 0 0,-2 1-135 0 0,-7 7-204 0 0,0 0 0 0 0,1 1-1 0 0,0 0 1 0 0,0 0-1 0 0,1 0 1 0 0,0 1 0 0 0,1 1-1 0 0,-1 2-348 0 0,-5 5 265 0 0,3-1-136 0 0,0 1 1 0 0,1 0-1 0 0,1 0 1 0 0,-3 12-130 0 0,-7 17 115 0 0,-2 4-26 0 0,-8 37-89 0 0,21-64-7 0 0,1 0 1 0 0,1 1 0 0 0,1-1 0 0 0,1 21 6 0 0,2-44-99 0 0,0-1 0 0 0,0 1 0 0 0,0 0 0 0 0,0-1 1 0 0,0 1-1 0 0,0-1 0 0 0,0 1 0 0 0,0 0 0 0 0,1-1 0 0 0,-1 1 0 0 0,0 0 0 0 0,0-1 0 0 0,1 1 0 0 0,-1-1 0 0 0,0 1 1 0 0,1-1-1 0 0,-1 1 0 0 0,1-1 0 0 0,-1 1 0 0 0,0-1 0 0 0,1 1 0 0 0,-1-1 0 0 0,1 0 0 0 0,0 1 0 0 0,-1-1 0 0 0,1 1 1 0 0,-1-1-1 0 0,1 0 0 0 0,-1 0 0 0 0,1 1 0 0 0,0-1 0 0 0,-1 0 0 0 0,1 0 0 0 0,0 0 0 0 0,-1 0 0 0 0,1 0 0 0 0,-1 0 1 0 0,1 0-1 0 0,0 0 0 0 0,-1 0 0 0 0,1 0 0 0 0,0 0 0 0 0,-1 0 0 0 0,1 0 0 0 0,0-1 0 0 0,-1 1 0 0 0,1 0 0 0 0,-1 0 1 0 0,1-1 98 0 0,13-5-1874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8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36 11975 0 0,'0'0'547'0'0,"-2"0"-11"0"0,1-1-519 0 0,-1 1-1 0 0,0 0 1 0 0,0 0-1 0 0,1-1 1 0 0,-1 1-1 0 0,0 0 1 0 0,1 0 0 0 0,-1 0-1 0 0,0 1 1 0 0,1-1-1 0 0,-1 0 1 0 0,0 1-1 0 0,1-1 1 0 0,-1 1 0 0 0,0-1-17 0 0,-1 2 206 0 0,1-2 1044 0 0,0 1 426 0 0,0 0-1357 0 0,0 1-1 0 0,0-1 0 0 0,0 1 1 0 0,0-1-1 0 0,0 1 0 0 0,1 0 1 0 0,-1-1-1 0 0,0 1 1 0 0,1 0-1 0 0,-1 0 0 0 0,1 0 1 0 0,0 0-1 0 0,0 0 0 0 0,0 1 1 0 0,0-1-1 0 0,0 0 0 0 0,0 0 1 0 0,0 1-1 0 0,1-1 1 0 0,-1 1-319 0 0,0 9 385 0 0,0-1 0 0 0,0 0 0 0 0,1 1 0 0 0,0 0-385 0 0,0 17 517 0 0,-1-2-290 0 0,1 1-1 0 0,1 0 0 0 0,3 18-226 0 0,-3-43 17 0 0,-1 0-1 0 0,0 0 0 0 0,1 0 1 0 0,-1 0-1 0 0,-1 0 1 0 0,1-1-1 0 0,0 1 0 0 0,-1 0 1 0 0,1 0-1 0 0,-1 0 1 0 0,0 0-1 0 0,0 0 1 0 0,0-1-1 0 0,0 1 0 0 0,-1 0 1 0 0,1-1-1 0 0,-1 1 1 0 0,1-1-1 0 0,-1 0 1 0 0,0 1-1 0 0,0-1 0 0 0,-2 1-16 0 0,3-1 212 0 0,1-2 64 0 0,0 0 11 0 0,0 0-16 0 0,0 0-74 0 0,0 0-33 0 0,-1 0-140 0 0,0 0 0 0 0,0-1 0 0 0,0 1 0 0 0,0-1-1 0 0,0 1 1 0 0,0-1 0 0 0,1 1 0 0 0,-1-1 0 0 0,0 1 0 0 0,0-1 0 0 0,0 0 0 0 0,1 1-1 0 0,-1-1 1 0 0,0 0 0 0 0,1 0 0 0 0,-1 1 0 0 0,1-1 0 0 0,-1-1-24 0 0,-8-15 266 0 0,6 8-197 0 0,1-1 0 0 0,1 1 1 0 0,0 0-1 0 0,0-1 0 0 0,0 1 0 0 0,1-1 0 0 0,1 1 0 0 0,0-1 1 0 0,0 1-1 0 0,1 0 0 0 0,0 0 0 0 0,0-1 0 0 0,1 1 0 0 0,2-4-69 0 0,0 2 18 0 0,0 0 0 0 0,1 0-1 0 0,0 1 1 0 0,0 0 0 0 0,1 0-1 0 0,0 1 1 0 0,1 0 0 0 0,0 0-1 0 0,1 0 1 0 0,0 1 0 0 0,4-2-18 0 0,-5 4 6 0 0,2-3 2 0 0,0 2 0 0 0,1 0-1 0 0,0 0 1 0 0,0 1 0 0 0,1 0 0 0 0,4-1-8 0 0,-5 3 0 0 0,0 1 0 0 0,0 0 0 0 0,0 1 0 0 0,0 0 0 0 0,0 1 0 0 0,0 0 0 0 0,0 1 0 0 0,3 0 0 0 0,-1 2-12 0 0,-10-1 9 0 0,0 1 0 0 0,0-1 0 0 0,-1 1-1 0 0,1 0 1 0 0,-1-1 0 0 0,1 1 0 0 0,-1 0 0 0 0,0 0 0 0 0,0 1-1 0 0,0-1 1 0 0,0 0 0 0 0,0 1 0 0 0,0-1 0 0 0,-1 1 0 0 0,1 0-1 0 0,-1-1 1 0 0,0 1 0 0 0,0 0 0 0 0,0 0 0 0 0,0 0 0 0 0,0 0 0 0 0,0 0-1 0 0,-1 0 1 0 0,0 0 0 0 0,1 1 3 0 0,-1 8-10 0 0,1-1 0 0 0,-1 1 0 0 0,-1-1-1 0 0,0 1 1 0 0,-1-1 0 0 0,-1 2 10 0 0,1-4 1 0 0,0-1 1 0 0,-1 1-1 0 0,-1-1 0 0 0,0 1 1 0 0,0-1-1 0 0,0 0 0 0 0,-1-1 1 0 0,-5 8-2 0 0,0-6 42 0 0,7-7-35 0 0,0 0 0 0 0,-1 0 0 0 0,1 0-1 0 0,0-1 1 0 0,0 1 0 0 0,-1-1-1 0 0,1 0 1 0 0,-1 0 0 0 0,1 0 0 0 0,-1-1-7 0 0,-6 1 25 0 0,1-1 1 0 0,-1 0 0 0 0,-6-2-26 0 0,-12 0 47 0 0,17 0-36 0 0,11 2-12 0 0,-1 0 0 0 0,1 0 0 0 0,-1-1 0 0 0,1 1 0 0 0,-1 0 0 0 0,1 0 0 0 0,0-1 0 0 0,-1 1 0 0 0,1 0 0 0 0,-1-1 0 0 0,1 1 0 0 0,0 0 1 0 0,-1-1-1 0 0,1 1 0 0 0,0-1 0 0 0,-1 1 0 0 0,1 0 0 0 0,0-1 1 0 0,-1 0-17 0 0,1 0-1 0 0,-1-1 1 0 0,1 1 0 0 0,0 0 0 0 0,-1-1 0 0 0,1 1-1 0 0,0-1 1 0 0,0 1 0 0 0,0 0 0 0 0,0-1 0 0 0,0 1-1 0 0,0 0 1 0 0,1-1 0 0 0,-1 1 0 0 0,0-1 0 0 0,1 1-1 0 0,-1 0 1 0 0,1 0 0 0 0,-1-1 0 0 0,1 1 0 0 0,0 0-1 0 0,-1 0 1 0 0,1 0 0 0 0,0 0 0 0 0,0-1 17 0 0,1 0-42 0 0,0 0 1 0 0,0 0 0 0 0,-1 0 0 0 0,1 1-1 0 0,0-1 1 0 0,1 0 0 0 0,-1 1 0 0 0,0-1-1 0 0,0 1 1 0 0,1 0 0 0 0,-1 0-1 0 0,2 0 42 0 0,-2 0-15 0 0,-1 1-1 0 0,1 0 0 0 0,0 1 1 0 0,-1-1-1 0 0,1 0 0 0 0,-1 0 1 0 0,1 1-1 0 0,-1-1 0 0 0,1 1 1 0 0,-1-1-1 0 0,1 1 0 0 0,-1 0 1 0 0,1-1-1 0 0,-1 1 0 0 0,1 0 16 0 0,18 13-51 0 0,-15-9 38 0 0,-1-1 1 0 0,0 1 0 0 0,1 0 0 0 0,-2 0-1 0 0,1 0 1 0 0,-1 1 0 0 0,0-1 0 0 0,0 1-1 0 0,0 0 1 0 0,-1 0 0 0 0,0 0-1 0 0,1 5 13 0 0,1 5-31 0 0,0 0-1 0 0,-2 1 0 0 0,0-1 0 0 0,-1 6 32 0 0,0-14-1 0 0,-1 0 1 0 0,-1 0-1 0 0,1 0 0 0 0,-2 4 1 0 0,2-9 1 0 0,-1-1 0 0 0,0 1 0 0 0,0-1 0 0 0,0 1 0 0 0,0-1 1 0 0,0 1-1 0 0,0-1 0 0 0,0 1 0 0 0,-1-1 0 0 0,1 0 0 0 0,-1 0 0 0 0,0 0 0 0 0,0 0 0 0 0,-1 2-1 0 0,-11 6 61 0 0,9-9-59 0 0,1-1 10 0 0,-3 2 4 0 0,0-1 1 0 0,0 0 0 0 0,1-1-1 0 0,-1 1 1 0 0,0-1 0 0 0,0-1-1 0 0,1 1 1 0 0,-1-1-1 0 0,-5-2-16 0 0,-11-2-87 0 0,0-2 0 0 0,-2-2 87 0 0,7 3-125 0 0,11 4-166 0 0,1-1-1 0 0,-1 0 0 0 0,1 0 0 0 0,-1-1 0 0 0,1 0 0 0 0,0 0 0 0 0,0 0 0 0 0,1-1 0 0 0,-4-3 292 0 0,6 5-344 0 0,1 1 1 0 0,-1-1-1 0 0,1 0 0 0 0,0 0 0 0 0,0 0 0 0 0,0-1 0 0 0,0 1 0 0 0,0 0 0 0 0,1-1 0 0 0,0 1 0 0 0,-1-1 1 0 0,1 0-1 0 0,1 1 0 0 0,-1-1 0 0 0,0 0 0 0 0,1 1 0 0 0,0-1 0 0 0,0 0 0 0 0,0 0 344 0 0,6-21-2208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14911 0 0,'0'0'687'0'0,"0"0"-16"0"0,0 0-330 0 0,0 0 208 0 0,1 1 143 0 0,5 4 32 0 0,-5-3 3 0 0,-1-2-6 0 0,0 0-1 0 0,3 1-312 0 0,0 1 0 0 0,-1 0 0 0 0,1 0 0 0 0,0 1 0 0 0,-1-1 0 0 0,0 0 0 0 0,1 1 0 0 0,-1 0 0 0 0,0-1 0 0 0,0 1 0 0 0,1 3-408 0 0,-1-2 116 0 0,0 1-1 0 0,0 0 1 0 0,-1 0-1 0 0,1 0 1 0 0,-1 0 0 0 0,0 0-1 0 0,-1 1 1 0 0,1-1-1 0 0,-1 0 1 0 0,0 0-1 0 0,-1 0 1 0 0,1 3-116 0 0,-3 15 291 0 0,-1 0 0 0 0,-2 4-291 0 0,4-18 52 0 0,-51 187 817 0 0,49-183-815 0 0,-4 17 237 0 0,-3 26-291 0 0,11-54 54 0 0,0-2 16 0 0,0 0-42 0 0,1-2-159 0 0,11-17-899 0 0,-2 3-3540 0 0,-1-1-1254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9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0 1375 0 0,'0'0'66'0'0,"3"0"-8"0"0,25 0 398 0 0,-26 0-514 0 0,4 0 3604 0 0,8 1 7132 0 0,-3 3-992 0 0,-9 1-7902 0 0,-2-3-1752 0 0,-1-1 0 0 0,0 1-1 0 0,1 0 1 0 0,-1-1 0 0 0,0 1 0 0 0,0 0 0 0 0,0-1-1 0 0,0 1 1 0 0,-1-1 0 0 0,1 0 0 0 0,0 1 0 0 0,-1-1-1 0 0,1 0 1 0 0,-1 0 0 0 0,1 0 0 0 0,-1 0-1 0 0,1 0 1 0 0,-1 0 0 0 0,-1 1-32 0 0,-8 4 148 0 0,-3 5 63 0 0,-1-2-1 0 0,0 0 1 0 0,-8 3-211 0 0,5-2 112 0 0,5-2 22 0 0,1 1-1 0 0,-1 0 1 0 0,-8 9-134 0 0,1-1 92 0 0,14-12-73 0 0,0 1 0 0 0,1-1 0 0 0,0 1 0 0 0,0 0 0 0 0,0 0 0 0 0,0 1 0 0 0,1-1 0 0 0,1 1 0 0 0,-1 0 0 0 0,1 0-1 0 0,0 1 1 0 0,0-1-19 0 0,0 5 8 0 0,0-1 0 0 0,0 1 0 0 0,2 0 0 0 0,-1-1 0 0 0,1 1 0 0 0,1 0 0 0 0,0 7-8 0 0,1-14 0 0 0,0-1 0 0 0,0 1 0 0 0,1 0 0 0 0,-1-1 0 0 0,1 1 0 0 0,0-1 0 0 0,0 0 0 0 0,0 0 0 0 0,1 0 0 0 0,-1 0 0 0 0,1 0 0 0 0,0 0 0 0 0,0-1 0 0 0,1 1 0 0 0,-1-1 0 0 0,1 0 0 0 0,-1 0 0 0 0,1 0 0 0 0,3 2 0 0 0,0-2 1 0 0,0 0 0 0 0,0 0 0 0 0,0 0 0 0 0,1-1 0 0 0,-1 0 0 0 0,1-1 0 0 0,-1 0 0 0 0,1 0 0 0 0,-1 0 0 0 0,3-1-1 0 0,1 0-18 0 0,0 0 0 0 0,-1-1 1 0 0,1 0-1 0 0,-1-1 0 0 0,1 0 0 0 0,-1-1 0 0 0,1 0 18 0 0,-7 1-135 0 0,0 1 0 0 0,0-1 0 0 0,-1 0 0 0 0,1 0 0 0 0,-1-1 0 0 0,1 1 0 0 0,-1 0 0 0 0,0-1 0 0 0,0 0 0 0 0,0 0 0 0 0,0 0-1 0 0,0-1 136 0 0,1-1-1102 0 0,0-1 0 0 0,-1 0-1 0 0,0 0 1 0 0,1-2 1102 0 0,3-5-8719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29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9671 0 0,'0'0'748'0'0,"0"0"-253"0"0,0 0 768 0 0,2 0 383 0 0,16 4 5374 0 0,-1 5-3381 0 0,11 20-1847 0 0,-9-9-818 0 0,-11-11-838 0 0,-1 0-1 0 0,0 0 1 0 0,-1 1-1 0 0,0 0 0 0 0,0 0 1 0 0,-1 0-1 0 0,0 1 0 0 0,-1-1 1 0 0,2 8-136 0 0,3 7 131 0 0,-4-12-61 0 0,-1 0 1 0 0,-1 0-1 0 0,0 0 1 0 0,-1 1 0 0 0,0-1-1 0 0,-1 6-70 0 0,0 9 209 0 0,-2 1 0 0 0,-2 15-209 0 0,-4 9 405 0 0,-5 8-405 0 0,11-58 11 0 0,-1 8 15 0 0,-2-1 1 0 0,1 0-1 0 0,-1 0 0 0 0,-1 0 1 0 0,0 0-1 0 0,0 0-26 0 0,-37 55 117 0 0,35-58-106 0 0,1 0 1 0 0,-1 0 0 0 0,0 0 0 0 0,-1-1-1 0 0,0 0 1 0 0,0 0 0 0 0,0-1 0 0 0,0 0-1 0 0,-1-1 1 0 0,-1 1-12 0 0,6-3-137 0 0,-1-1 0 0 0,1 1 0 0 0,0-1 0 0 0,-1 0 0 0 0,1 0 0 0 0,-4 0 137 0 0,-15 1-3287 0 0,21-2 3004 0 0,-11-1-9149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33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12 8287 0 0,'0'0'191'0'0,"0"0"26"0"0,0 0 9 0 0,-1 1-34 0 0,-1 0-191 0 0,1 1 1 0 0,0-1 0 0 0,0 0-1 0 0,-1 0 1 0 0,1 0 0 0 0,-1 0-1 0 0,1 0 1 0 0,-1 0 0 0 0,1 0-1 0 0,-1 0 1 0 0,1 0-1 0 0,-1-1 1 0 0,0 1 0 0 0,1-1-1 0 0,-1 1 1 0 0,0-1 0 0 0,0 0-1 0 0,1 0 1 0 0,-1 0 0 0 0,0 0-1 0 0,0 0 1 0 0,0 0 0 0 0,1 0-1 0 0,-1 0 1 0 0,0-1-2 0 0,-12 0-3 0 0,-6-3 965 0 0,18 3-452 0 0,2 1-67 0 0,-3 0-294 0 0,0-1 36 0 0,1 0 0 0 0,-1 1-1 0 0,0-1 1 0 0,0 1 0 0 0,0-1-1 0 0,0 1 1 0 0,0 0 0 0 0,0 0-1 0 0,0 1 1 0 0,0-1-1 0 0,-1 1-183 0 0,-4 0 447 0 0,-10 3 365 0 0,14-3-701 0 0,1 1-1 0 0,-1-2 0 0 0,0 1 1 0 0,0 0-1 0 0,1-1 1 0 0,-1 1-1 0 0,0-1 0 0 0,-3 0-111 0 0,0 1 548 0 0,7 0-474 0 0,-1-1 0 0 0,0 1 1 0 0,1 0-1 0 0,-1-1 0 0 0,0 1 0 0 0,0-1 0 0 0,1 1 1 0 0,-1-1-1 0 0,0 1 0 0 0,0-1 0 0 0,0 0 0 0 0,0 1 1 0 0,0-1-1 0 0,1 0 0 0 0,-1 0 0 0 0,0 1 1 0 0,0-1-1 0 0,0 0 0 0 0,0 0 0 0 0,0 0-74 0 0,-10 3 828 0 0,7-2-351 0 0,1 0 0 0 0,-1 0-1 0 0,1 0 1 0 0,-1-1 0 0 0,0 0 0 0 0,1 0-1 0 0,-1 0 1 0 0,1 0 0 0 0,-1 0-1 0 0,0 0 1 0 0,-2-2-477 0 0,1 1 223 0 0,0 0 0 0 0,1 0 0 0 0,-1-1 0 0 0,0 0 0 0 0,1 1-1 0 0,0-2 1 0 0,-2 0-223 0 0,0 0 339 0 0,2 2-190 0 0,-18-7 474 0 0,21 7-516 0 0,0 1-1 0 0,0-1 0 0 0,0 1 0 0 0,0 0 1 0 0,0-1-1 0 0,0 1 0 0 0,0 0 1 0 0,0 0-1 0 0,0 0 0 0 0,0 0 0 0 0,0 0 1 0 0,-1 0-107 0 0,-10 1 149 0 0,1 6-133 0 0,1-2-16 0 0,3 2 0 0 0,7-7 0 0 0,0 1 0 0 0,0-1 0 0 0,0 0 0 0 0,0 1 0 0 0,0-1 0 0 0,0 1 0 0 0,0-1 0 0 0,0 0 0 0 0,1 1 0 0 0,-1-1 0 0 0,0 0 0 0 0,0 1 0 0 0,0-1 0 0 0,1 0 0 0 0,-1 1 0 0 0,0-1 0 0 0,0 0 0 0 0,1 0 0 0 0,-1 1 0 0 0,0-1 0 0 0,0 0 0 0 0,1 0 0 0 0,-1 0 0 0 0,0 1 0 0 0,1-1 0 0 0,-1 0 0 0 0,3 1 0 0 0,0 1 0 0 0,0-1 0 0 0,0-1 0 0 0,0 1 0 0 0,0 0 0 0 0,0-1 0 0 0,0 1 0 0 0,0-1 0 0 0,0 0 0 0 0,0 0 0 0 0,0 0 0 0 0,0 0 0 0 0,3-1 0 0 0,9-2 0 0 0,-1 0 0 0 0,7-4 0 0 0,9-1 0 0 0,17-2 0 0 0,0 3 0 0 0,0 1 0 0 0,0 3 0 0 0,46 2 0 0 0,-83 3-9 0 0,-8 2 0 0 0,-7 1 99 0 0,3-2 20 0 0,-1-1 1 0 0,0 1-1 0 0,0 0 0 0 0,0-1 0 0 0,0 1 1 0 0,-1-1-1 0 0,1 0 0 0 0,0 0 0 0 0,-1-1 1 0 0,0 1-1 0 0,1-1 0 0 0,-1 0 0 0 0,0 1 1 0 0,0-2-1 0 0,0 1 0 0 0,-2 0-110 0 0,-13 4 212 0 0,5-2-212 0 0,2-3 0 0 0,3 0-64 0 0,33-13-1256 0 0,-15 8 1102 0 0,0 2 1 0 0,0-1-1 0 0,0 1 0 0 0,1 1 0 0 0,4-1 218 0 0,-1-1-450 0 0,-4 2-1731 0 0,-7 2-6691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0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0 19455 0 0,'10'-10'840'0'0,"1"0"4344"0"0,-10 12-5175 0 0,0 0-1 0 0,1 0 1 0 0,-1 0 0 0 0,0 0-1 0 0,0 0 1 0 0,-1 0 0 0 0,1 1-1 0 0,0-1 1 0 0,-1 0 0 0 0,1 0-1 0 0,-1 1 1 0 0,1 0-9 0 0,-1 14 0 0 0,-4 12 0 0 0,0 0 0 0 0,-8 24 0 0 0,-1-2 0 0 0,2 1 0 0 0,2 1 0 0 0,-1 44 0 0 0,10-85 0 0 0,0-10 21 0 0,0 0-1 0 0,0 1 0 0 0,0-1 1 0 0,0 0-1 0 0,0 1 1 0 0,0-1-1 0 0,-1 0 1 0 0,1 1-1 0 0,-1-1 1 0 0,0 0-1 0 0,0 2-20 0 0,-1 0 204 0 0,1-2 282 0 0,0 0 23 0 0,-13 11 35 0 0,13-11-881 0 0,-3 0-358 0 0,4-2 668 0 0,0 1-1 0 0,0-1 1 0 0,0 0-1 0 0,0 0 1 0 0,-1 0-1 0 0,1 1 1 0 0,0-1-1 0 0,0 0 1 0 0,0 0-1 0 0,0 0 1 0 0,-1 0-1 0 0,1 1 1 0 0,0-1-1 0 0,0 0 1 0 0,-1 0-1 0 0,1 0 1 0 0,0 0-1 0 0,0 0 1 0 0,-1 0-1 0 0,1 0 1 0 0,0 0-1 0 0,0 0 1 0 0,-1 0-1 0 0,1 0 1 0 0,0 0-1 0 0,0 0 1 0 0,-1 0-1 0 0,1 0 1 0 0,0 0-1 0 0,0 0 1 0 0,-1 0-1 0 0,1 0 28 0 0,-1-1-1 0 0,0 1 1 0 0,0-1-1 0 0,0 0 0 0 0,1 0 1 0 0,-1 1-1 0 0,0-1 0 0 0,0 0 1 0 0,1 0-1 0 0,-1 0 0 0 0,1 0 0 0 0,-1 0 1 0 0,1 0-1 0 0,-1 0 0 0 0,1 0 1 0 0,-1 0-1 0 0,1 0 0 0 0,0 0 0 0 0,0 0 1 0 0,-1-1-1 0 0,1 1 0 0 0,0 0 1 0 0,0 0-1 0 0,0 0 0 0 0,0 0 1 0 0,0 0 0 0 0,0-4 1 0 0,0-3-837 0 0,0 1-1 0 0,0-1 1 0 0,1 1 0 0 0,0-1 0 0 0,0 1-1 0 0,0-1 1 0 0,1 1 0 0 0,2-6 836 0 0,3-6-7166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0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23039 0 0,'0'0'2048'0'0,"-15"3"-1640"0"0,-8 21-328 0 0,-12 13-80 0 0,-3-1-4536 0 0,3-3-920 0 0,1-6-184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 11975 0 0,'0'0'267'0'0,"0"0"42"0"0,0 0 17 0 0,0 0-28 0 0,-8-1 1642 0 0,6 1-1579 0 0,0 0 0 0 0,-1 0 0 0 0,1 0 0 0 0,0 1 0 0 0,0-1 0 0 0,0 0 0 0 0,0 1 0 0 0,0 0-1 0 0,0-1 1 0 0,-1 2-361 0 0,-12 2 699 0 0,13-4-617 0 0,0 0 0 0 0,1 1-1 0 0,-1-1 1 0 0,0 1 0 0 0,0 0 0 0 0,1-1-1 0 0,-1 1 1 0 0,1 0 0 0 0,-1 0-1 0 0,1 0 1 0 0,-1 0 0 0 0,1 0 0 0 0,-1 0-1 0 0,1 1 1 0 0,0-1 0 0 0,0 0-1 0 0,-1 1 1 0 0,1 0-82 0 0,-5 5 993 0 0,-2 2-702 0 0,0 0 0 0 0,1 0-1 0 0,1 0 1 0 0,-1 1 0 0 0,1 0 0 0 0,-2 7-291 0 0,-8 18-170 0 0,-2 15 170 0 0,-9 19 129 0 0,2-16 536 0 0,-16 39 646 0 0,39-87-1311 0 0,1 0 0 0 0,-1 0 0 0 0,1 0 0 0 0,0 0 0 0 0,0 0 0 0 0,1 0 0 0 0,0 0 0 0 0,0 0 0 0 0,0 1 0 0 0,0 0 0 0 0,2 7 0 0 0,1 1 0 0 0,0 0 0 0 0,1-1 0 0 0,0 1 0 0 0,-4-12 0 0 0,0-1 0 0 0,0 1 0 0 0,1 0 0 0 0,0 0 0 0 0,-1 0 0 0 0,1 0 0 0 0,0 0 0 0 0,0 0 0 0 0,0-1 0 0 0,0 1 0 0 0,0 0 0 0 0,0-1 0 0 0,0 1 0 0 0,0-1 0 0 0,2 2 0 0 0,2 2 0 0 0,3 4 0 0 0,0 0 0 0 0,1 1 0 0 0,-2-2 12 0 0,-5-7 47 0 0,-2-1 11 0 0,0 0 21 0 0,0 0 1 0 0,-11 20-16 0 0,9-18-84 0 0,1 0-1 0 0,0 0 1 0 0,0 1-1 0 0,0-1 1 0 0,0 1-1 0 0,0-1 1 0 0,1 1-1 0 0,-1-1 1 0 0,1 1-1 0 0,-1-1 1 0 0,1 1-1 0 0,0 1 9 0 0,0-2-7 0 0,0 0-95 0 0,22 8-663 0 0,-13-8 527 0 0,-7-2 146 0 0,0 1 1 0 0,0 0 0 0 0,0-1 0 0 0,0 0-1 0 0,0 1 1 0 0,0-1 0 0 0,1 0 0 0 0,-1 0-1 0 0,0 0 1 0 0,0 0 0 0 0,0-1-1 0 0,0 1 1 0 0,0-1 0 0 0,0 1 0 0 0,0-1-1 0 0,0 1 1 0 0,0-1 0 0 0,1-1 91 0 0,-1 1-1331 0 0,-1-1-4017 0 0,6-9-1724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0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22 17503 0 0,'0'0'399'0'0,"0"0"60"0"0,2-8 442 0 0,5-27 2266 0 0,5-11-3167 0 0,1-4 2522 0 0,6-4-30 0 0,-18 50-2383 0 0,0 3-101 0 0,-1 0-1 0 0,1 1 1 0 0,-1-1-1 0 0,0 0 1 0 0,0 0-1 0 0,1 0 1 0 0,-1 0-1 0 0,0 0 1 0 0,0 0-1 0 0,0 0 1 0 0,0 0-1 0 0,0 0 1 0 0,0 0-1 0 0,0 0 1 0 0,0 0-1 0 0,0 0 1 0 0,-1 0-1 0 0,1-1-7 0 0,-1 1 371 0 0,1 1 117 0 0,0 0 21 0 0,0 0-66 0 0,-11 13-278 0 0,1 0-165 0 0,5-7 0 0 0,0 1 0 0 0,0 0 0 0 0,1 0 0 0 0,0 0 0 0 0,0 0 0 0 0,0 1 0 0 0,1 0 0 0 0,0-1 0 0 0,1 1 0 0 0,-1 3 0 0 0,-8 36 0 0 0,7-35 0 0 0,1 0 0 0 0,0 0 0 0 0,1 0 0 0 0,0 0 0 0 0,1 0 0 0 0,1 0 0 0 0,0 1 0 0 0,1 0 0 0 0,0-1 0 0 0,1-1 0 0 0,0 1 0 0 0,4 10 0 0 0,-4-17 0 0 0,0 0 0 0 0,0 0 0 0 0,1 0 0 0 0,-1-1 0 0 0,1 1 0 0 0,0-1 0 0 0,1 1 0 0 0,-1-1 0 0 0,3 2 0 0 0,9 8 0 0 0,-9-12 0 0 0,-2-2 0 0 0,2 2 0 0 0,0-1 0 0 0,-1 0 0 0 0,1 0 0 0 0,0 0 0 0 0,0-1 0 0 0,0 0 0 0 0,0 0 0 0 0,0 0 0 0 0,0-1 0 0 0,0 0 0 0 0,-1 0 0 0 0,5-2 0 0 0,4-1 0 0 0,1-1 0 0 0,-1-1 0 0 0,0 0 0 0 0,4-3 0 0 0,-3 0 0 0 0,-2 1 0 0 0,1-2 0 0 0,-1 0 0 0 0,-1 0 0 0 0,0-1 0 0 0,0-1 0 0 0,-1 0 0 0 0,-1-1 0 0 0,0 0 0 0 0,0 0 0 0 0,1-5 0 0 0,-4 6 0 0 0,0-1 0 0 0,-1 0 0 0 0,0-1 0 0 0,-1 1 0 0 0,-1-1 0 0 0,0 0 0 0 0,-1 0 0 0 0,0-1 0 0 0,-1 1 0 0 0,-1 0 0 0 0,0-1 0 0 0,-2-11 0 0 0,1 25-12 0 0,0-1-72 0 0,0 1-1 0 0,0-1 1 0 0,0 1 0 0 0,0-1-1 0 0,0 0 1 0 0,-1 1 0 0 0,1-1-1 0 0,-1 1 1 0 0,1-1 0 0 0,-1 1-1 0 0,0 0 1 0 0,1-1 0 0 0,-1 1 0 0 0,0-1-1 0 0,0 1 1 0 0,0 0 0 0 0,0 0-1 0 0,0 0 1 0 0,0 0 0 0 0,0-1-1 0 0,-1 1 85 0 0,2 3-2648 0 0,0 6-6561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2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3 8287 0 0,'0'0'191'0'0,"0"0"26"0"0,0 0 9 0 0,-6-2 4 0 0,-1-3-86 0 0,6 4 598 0 0,-5-3 771 0 0,4 4 7280 0 0,13 38-7634 0 0,-4-14-709 0 0,-1 0 0 0 0,1 13-450 0 0,-5-12 124 0 0,-1 0 0 0 0,-1 1 0 0 0,-1-1 0 0 0,-1 0 1 0 0,-1 1-1 0 0,-1-2 0 0 0,-1 1 0 0 0,-2 0 0 0 0,-2 6-124 0 0,-18 40-9 0 0,17-47 640 0 0,1-1-1 0 0,2 2 1 0 0,-3 11-631 0 0,9-32 33 0 0,1 1 0 0 0,-1-1 0 0 0,1 1 0 0 0,0-1 0 0 0,0 5-33 0 0,3 1 0 0 0,-2-10 0 0 0,-1 1 0 0 0,1-1 0 0 0,-1 1 0 0 0,1-1 0 0 0,-1 0 0 0 0,1 1 0 0 0,0-1 0 0 0,-1 0 0 0 0,1 0 0 0 0,-1 1 0 0 0,1-1 0 0 0,0 0 0 0 0,-1 0 0 0 0,1 0 0 0 0,0 0 0 0 0,-1 0 0 0 0,13-2 0 0 0,-10 1 0 0 0,1 0 0 0 0,-1-1 0 0 0,0 1 0 0 0,0-1 0 0 0,0 0 0 0 0,0 0 0 0 0,-1 0 0 0 0,1 0 0 0 0,0 0 0 0 0,-1-1 0 0 0,0 1 0 0 0,1-1 0 0 0,-1 1 0 0 0,0-1 0 0 0,0 0 0 0 0,-1 0 0 0 0,1 0 0 0 0,0 0 0 0 0,-1 0 0 0 0,0-1 0 0 0,0 1 0 0 0,0-1 0 0 0,3-9 0 0 0,-2 0 0 0 0,0-1 0 0 0,0 1 0 0 0,-1-1 0 0 0,-1 1 0 0 0,0 10 0 0 0,-4-43-2410 0 0,2 22-577 0 0,0 5-4520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2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96 11975 0 0,'0'0'267'0'0,"0"0"42"0"0,-1 0 17 0 0,-18 3 223 0 0,17-3 171 0 0,2 0 249 0 0,0 0 45 0 0,0 0-61 0 0,0 0-288 0 0,0 0-121 0 0,0 0-28 0 0,0-2-4 0 0,0 0-416 0 0,1 1-1 0 0,-1-1 0 0 0,1 0 1 0 0,-1 1-1 0 0,1-1 1 0 0,-1 0-1 0 0,1 1 0 0 0,0-1 1 0 0,0 1-1 0 0,0-1 0 0 0,0 1 1 0 0,0 0-1 0 0,0-1 1 0 0,0 1-1 0 0,1-1-95 0 0,23-15 1264 0 0,-10 8-887 0 0,-6 3-206 0 0,-1 2 0 0 0,1-1 1 0 0,0 2-1 0 0,1-1 0 0 0,-1 1 0 0 0,1 0 0 0 0,5 0-171 0 0,17-3 495 0 0,15 0-495 0 0,-46 6 14 0 0,12-1 224 0 0,1 0 0 0 0,-1 0 0 0 0,1 2 1 0 0,-1-1-1 0 0,1 2 0 0 0,5 1-238 0 0,-17-3 0 0 0,0 1 0 0 0,0 0 0 0 0,0-1 0 0 0,0 1 0 0 0,-1 0 0 0 0,1 0 0 0 0,0 0 0 0 0,0 0 0 0 0,-1 0 0 0 0,1 1 0 0 0,-1-1 0 0 0,1 0 0 0 0,-1 1 0 0 0,0-1 0 0 0,1 1 0 0 0,1 3 0 0 0,0 0 0 0 0,1 0 0 0 0,-2 1 0 0 0,1-1 0 0 0,-1 1 0 0 0,1 3 0 0 0,0-4 0 0 0,-1 0 0 0 0,1 18 0 0 0,-2-17 0 0 0,-1 0 0 0 0,0-1 0 0 0,0 1 0 0 0,-1-1 0 0 0,1 1 0 0 0,-1-1 0 0 0,-1 1 0 0 0,1-1 0 0 0,-1 0 0 0 0,0 0 0 0 0,-1 3 0 0 0,-4 5 0 0 0,0 0 0 0 0,-1 0 0 0 0,-5 4 0 0 0,-2 5 0 0 0,11-17 0 0 0,0 0 0 0 0,-1 0 0 0 0,1-1 0 0 0,-1 0 0 0 0,0 0 0 0 0,-7 6 0 0 0,6-5 0 0 0,0-1 0 0 0,0 0 0 0 0,0 0 0 0 0,-1-1 0 0 0,1 0 0 0 0,-7 2 0 0 0,-8 5 0 0 0,-31 7-837 0 0,48-15 1136 0 0,-1-1-2058 0 0,4-3-3561 0 0,-4-13 3273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3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73 4607 0 0,'0'0'354'0'0,"0"0"48"0"0,-1-7 2291 0 0,1 3 3480 0 0,4-17-3876 0 0,-4 19-1233 0 0,0 2-208 0 0,0 0-89 0 0,0 0-21 0 0,0 0-30 0 0,0 0-118 0 0,0 0-57 0 0,0 0-12 0 0,0 0-53 0 0,0 0-219 0 0,0 0-97 0 0,0 0-21 0 0,0 0 16 0 0,1 2 77 0 0,1 3-104 0 0,0 0 1 0 0,0 0-1 0 0,0 1 1 0 0,-1-1-1 0 0,0 0 1 0 0,0 1-1 0 0,-1-1 1 0 0,1 1-1 0 0,-1-1 1 0 0,0 4-129 0 0,-1 9 271 0 0,-1 0-1 0 0,-3 14-270 0 0,-27 134 387 0 0,31-162-363 0 0,0-1 0 0 0,1 1 1 0 0,-1 0-1 0 0,1 0 0 0 0,-1 0 0 0 0,1 0 0 0 0,1 1-24 0 0,-1 2 18 0 0,1 3 76 0 0,-1-10-87 0 0,0 0 0 0 0,0 0-1 0 0,1 0 1 0 0,-1 1-1 0 0,0-1 1 0 0,0 0-1 0 0,0 0 1 0 0,1 0 0 0 0,-1 0-1 0 0,0 0 1 0 0,0 0-1 0 0,0 0 1 0 0,1 0-1 0 0,-1 0 1 0 0,0 0-1 0 0,0 0 1 0 0,0 0 0 0 0,1 0-1 0 0,-1 0 1 0 0,0 0-1 0 0,0 0 1 0 0,0 0-1 0 0,1 0 1 0 0,-1 0 0 0 0,0 0-1 0 0,0 0 1 0 0,0 0-1 0 0,1 0 1 0 0,-1 0-1 0 0,0 0 1 0 0,0 0 0 0 0,0 0-7 0 0,2-2 18 0 0,-1 1 1 0 0,1 0-1 0 0,-1-1 1 0 0,0 1-1 0 0,0-1 1 0 0,0 1-1 0 0,0-1 1 0 0,0 1-1 0 0,0-1 1 0 0,0 0-1 0 0,0 0 1 0 0,-1 1-1 0 0,1-1 1 0 0,-1 0 0 0 0,1 0-1 0 0,-1 0-18 0 0,2-13 36 0 0,0 1 0 0 0,-1-1 0 0 0,-1 1 1 0 0,-1-1-1 0 0,0 0 0 0 0,0 1 0 0 0,-3-6-36 0 0,0-16 18 0 0,-2-8 33 0 0,-5-12-51 0 0,4 21 13 0 0,-6-21 29 0 0,13 54-95 0 0,10 13-11 0 0,2-3 53 0 0,-4-5 11 0 0,0 0 0 0 0,0-1 0 0 0,0 0-1 0 0,0 0 1 0 0,0-1 0 0 0,1 0-1 0 0,-1-1 1 0 0,0 0 0 0 0,6 0 0 0 0,1-2 2 0 0,-1 1 1 0 0,0-2 0 0 0,0 0-1 0 0,0 0 1 0 0,4-3-3 0 0,-8 3 14 0 0,0 1 1 0 0,0 0-1 0 0,0 0 1 0 0,9 1-15 0 0,-2-1 18 0 0,-13 2-5 0 0,1 0 4 0 0,13-10 24 0 0,-18 10-39 0 0,0 0 1 0 0,1 0-1 0 0,-1 0 1 0 0,0 0-1 0 0,1 0 1 0 0,-1 0-1 0 0,1 0 1 0 0,-1 0-1 0 0,0 0 1 0 0,1 0-1 0 0,-1 0 1 0 0,1 0-1 0 0,-1 0 0 0 0,0 0 1 0 0,1 0-1 0 0,-1 0 1 0 0,1 0-1 0 0,-1 0 1 0 0,0 0-1 0 0,1 0 1 0 0,-1 1-1 0 0,0-1 1 0 0,1 0-1 0 0,-1 0 1 0 0,0 0-1 0 0,1 1 1 0 0,-1-1-1 0 0,0 0 1 0 0,0 1-1 0 0,1-1 1 0 0,-1 0-1 0 0,0 0 1 0 0,0 1-1 0 0,1-1 1 0 0,-1 1-1 0 0,0-1 1 0 0,0 0-1 0 0,0 1 1 0 0,0-1-1 0 0,0 0 1 0 0,1 1-1 0 0,-1-1-2 0 0,3 14 34 0 0,-3-13-35 0 0,1 2 12 0 0,0 1-1 0 0,0 0 1 0 0,-1 0 0 0 0,0-1 0 0 0,0 1-1 0 0,0 0 1 0 0,0 0 0 0 0,0-1-1 0 0,-1 1 1 0 0,0 0 0 0 0,0 0-11 0 0,-1 11 14 0 0,-2 32 11 0 0,-1 37 14 0 0,6-59-39 0 0,-1-8 0 0 0,0 1 0 0 0,0-1 0 0 0,-2 1 0 0 0,0-1 0 0 0,-1 1 0 0 0,-2 4 0 0 0,-3 4 51 0 0,7-23-43 0 0,0 0 1 0 0,0 0-1 0 0,0 0 0 0 0,0-1 1 0 0,-1 1-1 0 0,1 0 0 0 0,-1-1 0 0 0,-1 2-8 0 0,-4 9 39 0 0,5-11-24 0 0,-9 8 25 0 0,10-9-36 0 0,-1 0 1 0 0,1 1 0 0 0,-1-1 0 0 0,0 0-1 0 0,1 0 1 0 0,-1-1 0 0 0,0 1-1 0 0,1 0 1 0 0,-1 0 0 0 0,-1-1-5 0 0,-4 3 6 0 0,-12 3-12 0 0,10-8-13 0 0,7 1 15 0 0,1 1-1 0 0,-1-1 1 0 0,1 0-1 0 0,-1 1 1 0 0,1 0 0 0 0,-1-1-1 0 0,1 1 1 0 0,-1 0 0 0 0,0 0-1 0 0,1 0 1 0 0,-2 0 4 0 0,-4-10-239 0 0,3 3-560 0 0,0 1 1 0 0,1-1-1 0 0,-1 0 0 0 0,2 0 0 0 0,-1-1 0 0 0,1 1 1 0 0,0-1-1 0 0,0 1 0 0 0,1-1 0 0 0,-1-6 799 0 0,1-5-7252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3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8 1839 0 0,'-2'1'134'0'0,"-13"7"4144"0"0,15-8-4130 0 0,0 0 0 0 0,0 1 0 0 0,0-1-1 0 0,0 0 1 0 0,0 0 0 0 0,0 0 0 0 0,0 0 0 0 0,0 0 0 0 0,0 0 0 0 0,0 0 0 0 0,0 1 0 0 0,0-1 0 0 0,0 0-1 0 0,0 0 1 0 0,0 0 0 0 0,0 0 0 0 0,0 0 0 0 0,0 0 0 0 0,0 0 0 0 0,0 1 0 0 0,0-1 0 0 0,0 0 0 0 0,0 0-1 0 0,0 0 1 0 0,0 0 0 0 0,0 0 0 0 0,0 0 0 0 0,0 0 0 0 0,1 0 0 0 0,-1 0 0 0 0,0 1 0 0 0,0-1 0 0 0,0 0 0 0 0,0 0-1 0 0,0 0 1 0 0,0 0 0 0 0,0 0 0 0 0,0 0 0 0 0,0 0 0 0 0,1 0 0 0 0,-1 0 0 0 0,0 0 0 0 0,0 0 0 0 0,0 0-1 0 0,0 0 1 0 0,0 0 0 0 0,0 0 0 0 0,0 0 0 0 0,0 0 0 0 0,1 0 0 0 0,-1 0 0 0 0,0 0 0 0 0,0 0 0 0 0,0 0-1 0 0,0 0-147 0 0,13 0 6655 0 0,-6 0-8760 0 0,39-9 3771 0 0,19-5-510 0 0,-50 10-921 0 0,0 1 0 0 0,0 0 0 0 0,0 1 0 0 0,3 1-235 0 0,28-4 438 0 0,-42 6-369 0 0,5 5-58 0 0,-4 3-24 0 0,0 4-293 0 0,-4-11-497 0 0,-1-2-248 0 0,2 1-1213 0 0,10 4-4667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4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40 9871 0 0,'0'0'455'0'0,"0"0"-12"0"0,0 0-157 0 0,0 0 401 0 0,0 0 206 0 0,0 0 41 0 0,0 0 16 0 0,0 0 34 0 0,0 0 10 0 0,0 0 4 0 0,0 0-43 0 0,0 0-191 0 0,0-2-85 0 0,-2-5-103 0 0,1 0 0 0 0,1 0 1 0 0,-1 0-1 0 0,1-1 1 0 0,1 1-1 0 0,-1 0 0 0 0,2-2-576 0 0,0-8 780 0 0,2-1-1 0 0,2-5-779 0 0,-5 21 233 0 0,-1-4-46 0 0,0 0 0 0 0,1 0-1 0 0,0 0 1 0 0,0 1 0 0 0,0-1-1 0 0,1 0 1 0 0,0 1 0 0 0,0-1 0 0 0,3-4-187 0 0,0 1 72 0 0,0 0 0 0 0,1 0 1 0 0,0 1-1 0 0,1 0 1 0 0,2-2-73 0 0,3-3 6 0 0,0 1 1 0 0,0 0 0 0 0,1 1-1 0 0,1 1 1 0 0,0 0 0 0 0,0 1-1 0 0,1 0 1 0 0,7-2-7 0 0,-10 6 0 0 0,2 4 0 0 0,-3 5 0 0 0,0 3 0 0 0,-10-3 0 0 0,1 0 0 0 0,-1 0 0 0 0,1-1 0 0 0,-1 1 0 0 0,0 0 0 0 0,-1 0 0 0 0,1 0 0 0 0,-1 0 0 0 0,1 0 0 0 0,-1 0 0 0 0,-1 0 0 0 0,1 4 0 0 0,0 9 0 0 0,-1-2 0 0 0,1-1 0 0 0,-2 0 0 0 0,0-1 0 0 0,-1 1 0 0 0,0 0 0 0 0,-7 42 0 0 0,9-30 0 0 0,4-18 0 0 0,-1 0 0 0 0,0 1 1 0 0,1 0 1 0 0,5 7-17 0 0,-7-15-56 0 0,-1 0 39 0 0,1 0-1 0 0,-1-1 1 0 0,1 1-1 0 0,-1-1 1 0 0,1 1-1 0 0,-1-1 1 0 0,1 1-1 0 0,0-1 1 0 0,-1 1-1 0 0,1-1 1 0 0,0 1-1 0 0,-1-1 1 0 0,1 0-1 0 0,0 0 1 0 0,0 1-1 0 0,-1-1 1 0 0,1 0 0 0 0,0 0-1 0 0,0 0 1 0 0,-1 0-1 0 0,1 0 1 0 0,0 0 32 0 0,16 2-827 0 0,-15-2 448 0 0,-2 0-113 0 0,0 0-54 0 0,0 0-13 0 0,0 0-194 0 0,0-2-812 0 0,0-7-349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5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59 10591 0 0,'0'0'819'0'0,"0"0"-378"0"0,0 0 397 0 0,0 0 230 0 0,-1 2 48 0 0,-2 5-655 0 0,1-1 1 0 0,-1 0-1 0 0,2 1 1 0 0,-1-1 0 0 0,1 1-1 0 0,0 0 1 0 0,0 0-1 0 0,0-1 1 0 0,1 1 0 0 0,0 0-1 0 0,1 0 1 0 0,0-1-1 0 0,0 1 1 0 0,0 0 0 0 0,1 1-462 0 0,6 22 567 0 0,-1-10-175 0 0,-1 1 1 0 0,-1 0-1 0 0,-2 0 1 0 0,0 0 0 0 0,-1 0-1 0 0,0 17-392 0 0,-4-23 732 0 0,-2-10 369 0 0,3-6-983 0 0,-1 0 0 0 0,1 0 0 0 0,0-1 0 0 0,0 1 0 0 0,0 0 0 0 0,-1 0 0 0 0,1-1 0 0 0,0 1 0 0 0,1 0 0 0 0,-2-2-118 0 0,-2-3-253 0 0,0-2 328 0 0,0 1-1 0 0,0-1 0 0 0,1 0 1 0 0,0 0-1 0 0,0 0 1 0 0,1 0-1 0 0,0 0 0 0 0,0 0 1 0 0,1-1-1 0 0,0 1 1 0 0,1-1-1 0 0,0 1 1 0 0,1-9-75 0 0,0 1 76 0 0,1-1 0 0 0,1 1 0 0 0,0 0 0 0 0,1 0 0 0 0,1 0 0 0 0,5-11-76 0 0,-6 19 3 0 0,0-1-1 0 0,0 1 1 0 0,0 1-1 0 0,1-1 1 0 0,1 0-1 0 0,-1 1 1 0 0,1 0-1 0 0,5-4-2 0 0,-6 6 0 0 0,0 1-1 0 0,0 1 1 0 0,0-1 0 0 0,1 1 0 0 0,-1 0-1 0 0,1 0 1 0 0,-1 1 0 0 0,1-1-1 0 0,0 1 1 0 0,0 0 0 0 0,0 1-1 0 0,1 0 1 0 0,-1 0 0 0 0,6-1 0 0 0,1 0 0 0 0,-1 2 0 0 0,0-1 0 0 0,0 2 0 0 0,1 0 0 0 0,-1 0 0 0 0,0 1 0 0 0,0 0 0 0 0,3 2 0 0 0,4 3 0 0 0,-15-3 0 0 0,-2-1 0 0 0,1 0 0 0 0,0 0 0 0 0,-1 1 0 0 0,1-1 0 0 0,-1 0 0 0 0,0 1 0 0 0,0 0 0 0 0,0-1 0 0 0,0 1 0 0 0,-1 0 0 0 0,1 0 0 0 0,-1 0 0 0 0,0 0 0 0 0,0 0 0 0 0,-1 0 0 0 0,1 0 0 0 0,-1 0 0 0 0,0 0 0 0 0,1 5 0 0 0,-1-1 0 0 0,-1 0 0 0 0,0 1 0 0 0,0-1 0 0 0,0 0 0 0 0,-1 0 0 0 0,0 0 0 0 0,-1 0 0 0 0,0-1 14 0 0,0 0 0 0 0,0 0 0 0 0,-1-1 0 0 0,0 1 0 0 0,0-1 0 0 0,-1 0 0 0 0,0 0 0 0 0,0-1 0 0 0,0 1 0 0 0,-1-1 0 0 0,0 0 0 0 0,1-1 0 0 0,-2 1 0 0 0,1-1 0 0 0,0 0 1 0 0,-1-1-1 0 0,0 0 0 0 0,0 0 0 0 0,0 0 0 0 0,0-1 0 0 0,0 0 0 0 0,-1 0 0 0 0,-5 0-14 0 0,0-2 25 0 0,0-3 34 0 0,4 1 6 0 0,8-2-12 0 0,0 0-57 0 0,1 0 0 0 0,1 0-1 0 0,-1-1 1 0 0,1 1-1 0 0,-1 0 1 0 0,1 0 0 0 0,0 0-1 0 0,1 0 1 0 0,-1 0-1 0 0,1 0 1 0 0,0 0-1 0 0,0 0 1 0 0,0 0 0 0 0,0 1-1 0 0,1-1 1 0 0,-1 1-1 0 0,1 0 1 0 0,0 0 0 0 0,1-1 4 0 0,-1 0-20 0 0,1 1 0 0 0,0 0 0 0 0,0 0 0 0 0,0 0 0 0 0,1 0 0 0 0,-1 1 0 0 0,1-1 0 0 0,-1 1 0 0 0,1 0 0 0 0,0 1 0 0 0,0-1 0 0 0,0 1 1 0 0,0 0-1 0 0,0 0 0 0 0,0 1 0 0 0,3-1 20 0 0,-4 1-8 0 0,-1 0-1 0 0,1 1 1 0 0,-1-1 0 0 0,1 1 0 0 0,0 0-1 0 0,-1 0 1 0 0,0 0 0 0 0,1 1 0 0 0,-1-1 0 0 0,0 1-1 0 0,0 0 1 0 0,0-1 0 0 0,0 1 0 0 0,0 1-1 0 0,0-1 1 0 0,0 0 0 0 0,-1 1 0 0 0,1-1 0 0 0,-1 1-1 0 0,0 0 1 0 0,0 0 0 0 0,0 0 0 0 0,0 0-1 0 0,0 0 1 0 0,0 0 0 0 0,-1 1 0 0 0,0-1-1 0 0,0 1 1 0 0,0-1 0 0 0,0 1 0 0 0,0-1 0 0 0,-1 1-1 0 0,1-1 1 0 0,-1 1 0 0 0,0-1 0 0 0,0 2 8 0 0,0 7-2 0 0,-1 0 0 0 0,-1 0 0 0 0,1 0 0 0 0,-2 0 0 0 0,0 0 0 0 0,-3 8 2 0 0,4-13 0 0 0,-1 0 0 0 0,-1 1 0 0 0,1-1 0 0 0,-1-1 1 0 0,0 1-1 0 0,-1 0 0 0 0,1-1 0 0 0,-1 0 0 0 0,-1 0 0 0 0,-5 5 0 0 0,8-10-85 0 0,1 1 0 0 0,-1 0 0 0 0,0 0 0 0 0,1-1 0 0 0,-1 0 0 0 0,0 1 0 0 0,0-1 0 0 0,0 0 0 0 0,-1-1 0 0 0,1 1 0 0 0,0 0 0 0 0,0-1 0 0 0,0 0 1 0 0,0 0-1 0 0,-1 0 0 0 0,1 0 0 0 0,0 0 0 0 0,0-1 0 0 0,0 1 0 0 0,0-1 0 0 0,0 0 0 0 0,-3-1 85 0 0,-11-5-1027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02 1375 0 0,'0'0'66'0'0,"-3"-5"52"0"0,2 2 4865 0 0,-8-10 372 0 0,9 11-4007 0 0,0 2-532 0 0,0 0-103 0 0,-2-7 341 0 0,3 3 1909 0 0,-1 2-2867 0 0,1 1 0 0 0,0 0 1 0 0,0 0-1 0 0,1-1 0 0 0,-1 1 0 0 0,0 0 0 0 0,0 0 0 0 0,0 0 0 0 0,1 0 1 0 0,-1 0-1 0 0,1 0 0 0 0,-1 1 0 0 0,0-1 0 0 0,1 0 0 0 0,-1 1 0 0 0,1-1 1 0 0,0 1-1 0 0,-1 0 0 0 0,1-1 0 0 0,-1 1 0 0 0,3 0-96 0 0,3-1 131 0 0,0 0 0 0 0,1 0 0 0 0,-1 1 0 0 0,7 1-131 0 0,10-1 235 0 0,1 0 1 0 0,-1-1-1 0 0,21-5-235 0 0,-13 3 483 0 0,27-1-483 0 0,-32 3 172 0 0,-25 0-92 0 0,-2 1 13 0 0,0 0 55 0 0,0 0 20 0 0,0 0 7 0 0,-12 1 218 0 0,-59 11 419 0 0,44-10-680 0 0,-20 1 188 0 0,0-1-1 0 0,0-3-319 0 0,0 1 261 0 0,30 0-34 0 0,1 0 0 0 0,-13-2-227 0 0,50-4 54 0 0,-7 1-55 0 0,16-2-31 0 0,-1 3 0 0 0,22-2 32 0 0,-21 4-1528 0 0,0-2 0 0 0,21-6 1528 0 0,-33 5-1392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8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51 455 0 0,'0'0'1472'0'0,"0"0"170"0"0,0 0 76 0 0,0-2-120 0 0,0-8-168 0 0,0 1 1 0 0,-1 0 0 0 0,0-1-1 0 0,-3-6-1430 0 0,4 14 784 0 0,0 2-33 0 0,-3-11 3129 0 0,3 10-3498 0 0,-1 0 0 0 0,1-1-1 0 0,0 1 1 0 0,-1-1-1 0 0,1 1 1 0 0,0-1-1 0 0,0 1 1 0 0,0-1-1 0 0,0 1 1 0 0,0-1-382 0 0,1-2 429 0 0,-1 0 0 0 0,1 0 1 0 0,0 0-1 0 0,0 0 0 0 0,1 0 1 0 0,0-2-430 0 0,0 5 280 0 0,2-15 439 0 0,-3 14-332 0 0,0 0-1 0 0,0 0 0 0 0,-1 1 0 0 0,1-1 0 0 0,-1 0 1 0 0,1 0-1 0 0,-1 0 0 0 0,0-1-386 0 0,0 5 10 0 0,0 0 1 0 0,-1 0-1 0 0,1 0 0 0 0,-1 0 1 0 0,0-1-1 0 0,0 1 0 0 0,0 0 1 0 0,0 1-11 0 0,-4 8-3 0 0,3 4 3 0 0,0 1 0 0 0,0 0 0 0 0,2-1 0 0 0,0 1 0 0 0,1 0 0 0 0,0 0 0 0 0,1 35 0 0 0,4 62 0 0 0,0-28 0 0 0,-4-52 0 0 0,0-21 2 0 0,-1 1 0 0 0,-1 0 1 0 0,0-1-1 0 0,-1 1 0 0 0,-1 5-2 0 0,-4-1 148 0 0,-12 4 152 0 0,17-20-247 0 0,1-1 14 0 0,-14-4 77 0 0,12 1-212 0 0,1 0 0 0 0,0 1 1 0 0,-1-1-1 0 0,1 0 0 0 0,0 0 1 0 0,1 1-1 0 0,-1-1 0 0 0,0 0 1 0 0,1 0-1 0 0,0 0 0 0 0,-1 0 0 0 0,1 0 1 0 0,1-2 67 0 0,-1 2-575 0 0,0 0-29 0 0,13-45-2881 0 0,-9 35 1946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8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5527 0 0,'0'0'250'0'0,"0"0"-2"0"0,0 0 174 0 0,0 0 1308 0 0,0 0 594 0 0,0 0 120 0 0,0 0-195 0 0,0 0-896 0 0,0 0-398 0 0,0 0-82 0 0,0 0-21 0 0,0 0-50 0 0,0 0-24 0 0,0 0-2 0 0,0 0-27 0 0,0 0-111 0 0,0 0-50 0 0,0 0-11 0 0,0 0-37 0 0,0 0-151 0 0,0 0-65 0 0,0 0-17 0 0,0 0-11 0 0,0 0-35 0 0,-1 2-18 0 0,-3 3-47 0 0,-1-1 0 0 0,0 1 0 0 0,0-1 0 0 0,0-1 0 0 0,0 1 0 0 0,-4 2-196 0 0,-10 6 280 0 0,-49 29 608 0 0,39-21-618 0 0,19-14-203 0 0,2 0 0 0 0,-1 0 0 0 0,1 1 0 0 0,0 0 0 0 0,-4 5-67 0 0,0 1 34 0 0,5-6 21 0 0,1 1-1 0 0,-1-1 1 0 0,-2 7-55 0 0,7-11 10 0 0,0 1 0 0 0,0 0 0 0 0,0 0 0 0 0,1 0 1 0 0,0 0-1 0 0,0 0 0 0 0,0 0 0 0 0,0 1 0 0 0,0-1 0 0 0,1 2-10 0 0,0-3 2 0 0,0 0 0 0 0,0-1 0 0 0,0 1 0 0 0,0 0-1 0 0,0 0 1 0 0,1 0 0 0 0,0 0 0 0 0,-1-1 0 0 0,1 1 0 0 0,0 0 0 0 0,0-1 0 0 0,1 1 0 0 0,-1-1-1 0 0,1 1 1 0 0,-1-1 0 0 0,1 0 0 0 0,0 2-2 0 0,2-1 4 0 0,0 1-1 0 0,0-1 1 0 0,0 0-1 0 0,0 0 1 0 0,0 0-1 0 0,0-1 1 0 0,1 1-1 0 0,-1-1 1 0 0,4 1-4 0 0,12 5 6 0 0,-2 0 8 0 0,1-1 0 0 0,0 0-1 0 0,0-2 1 0 0,1 0 0 0 0,17 2-14 0 0,-35-7 53 0 0,-2 0 11 0 0,0 0 0 0 0,0 0-31 0 0,0 0-123 0 0,1-2-37 0 0,15-7-96 0 0,-14 7 89 0 0,1 1 1 0 0,0 0-1 0 0,-1-1 0 0 0,1 0 1 0 0,-1 0-1 0 0,0 0 0 0 0,1 0 1 0 0,-1 0-1 0 0,0 0 0 0 0,0 0 1 0 0,0-2 133 0 0,1-7-795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4:49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6447 0 0,'0'0'499'0'0,"0"0"-88"0"0,0 0 853 0 0,0 0 410 0 0,2-1 81 0 0,2-2-371 0 0,1 1-1 0 0,-1-1 1 0 0,0 0 0 0 0,4-3-1384 0 0,5-4 2269 0 0,-11 8-1468 0 0,-2 2-29 0 0,24 2 1064 0 0,-22-2-1276 0 0,10 3 311 0 0,-7-1-716 0 0,-1 0 0 0 0,1 0 0 0 0,-1 0 0 0 0,0 1 0 0 0,0-1 0 0 0,0 1 0 0 0,0 0 0 0 0,0 0 0 0 0,-1 0 1 0 0,1 1-1 0 0,-1-1 0 0 0,0 1 0 0 0,0 0 0 0 0,0 0 0 0 0,-1 0 0 0 0,1 0 0 0 0,-1 0 0 0 0,0 1 0 0 0,1 2-155 0 0,4 12 108 0 0,-1 1-1 0 0,-1 0 0 0 0,0-1 0 0 0,-2 2-107 0 0,-1-15 57 0 0,12 64 168 0 0,4 22 462 0 0,-2 12-687 0 0,-13-75 126 0 0,-1 1 1 0 0,-1 0 0 0 0,-2 0-1 0 0,-1 0 1 0 0,-4 18-127 0 0,1-23 78 0 0,-1 1 0 0 0,-2-1 1 0 0,0-1-1 0 0,-1 1 0 0 0,-2-2 0 0 0,-1 2-78 0 0,8-18 30 0 0,-1 0-1 0 0,-1 0 0 0 0,0 0 1 0 0,0-1-1 0 0,0 0 0 0 0,-5 4-29 0 0,-9 9 62 0 0,11-12-30 0 0,1 0 0 0 0,-1-1 0 0 0,-1 1-32 0 0,-13 9 72 0 0,20-13-30 0 0,-5 0-66 0 0,7-2-150 0 0,-1-9-225 0 0,1 7 301 0 0,1 0 1 0 0,0 0-1 0 0,0 0 0 0 0,-1 0 1 0 0,1 0-1 0 0,0 0 1 0 0,0 0-1 0 0,0 0 0 0 0,0 0 1 0 0,0 0-1 0 0,0 0 1 0 0,0 0-1 0 0,0 0 0 0 0,1 0 98 0 0,4-10-1246 0 0,2-1-53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1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63 19351 0 0,'0'0'439'0'0,"-1"-2"62"0"0,-3-6 33 0 0,3 5-65 0 0,1 3-237 0 0,0 0 156 0 0,0 0 100 0 0,0 0 21 0 0,0 0 3 0 0,0 0 0 0 0,-10 3 1536 0 0,6 2-1967 0 0,0 0 1 0 0,0-1-1 0 0,1 1 0 0 0,-1 1 1 0 0,1-1-1 0 0,0 0 0 0 0,1 1 1 0 0,-2 2-82 0 0,-2 10 376 0 0,1 0 0 0 0,0 2-376 0 0,-6 22 229 0 0,6-26-17 0 0,2 0-1 0 0,0 0 1 0 0,1 1 0 0 0,1-1-1 0 0,0 1 1 0 0,2 0 0 0 0,0 8-212 0 0,0 34 401 0 0,0-63-383 0 0,0 1 0 0 0,0-1 1 0 0,0 1-1 0 0,0-1 0 0 0,0 1 1 0 0,1-1-1 0 0,-1 1 1 0 0,1 0-1 0 0,2-2-18 0 0,7-20 0 0 0,3-31 0 0 0,4-39 0 0 0,-9 43 0 0 0,6-14 205 0 0,3 1 0 0 0,7-11-205 0 0,-22 69 33 0 0,-2 5 455 0 0,-1 2 21 0 0,0 0-66 0 0,10-5-278 0 0,-4 2-165 0 0,1 1 0 0 0,0 0 0 0 0,0 0 0 0 0,0 1 0 0 0,1-1 0 0 0,-1 2 0 0 0,6-1 0 0 0,54 2 0 0 0,-22 1 0 0 0,10-3 0 0 0,-20-1 0 0 0,13 2 0 0 0,-37 1 0 0 0,0 0 0 0 0,-1 1 0 0 0,1 0 0 0 0,0 0 0 0 0,-1 1 0 0 0,5 2 0 0 0,-13-4 0 0 0,-1-1 0 0 0,1 1 0 0 0,-1 0 0 0 0,1 0 0 0 0,-1-1 0 0 0,1 1 0 0 0,-1 0 0 0 0,0 0 0 0 0,0 0 0 0 0,1 0 0 0 0,-1 0 0 0 0,0 1 0 0 0,0-1 0 0 0,0 0 0 0 0,0 1 0 0 0,0-1 0 0 0,-1 0 0 0 0,1 1 0 0 0,0-1 0 0 0,-1 1 0 0 0,1-1 0 0 0,0 1 0 0 0,-1 1 0 0 0,0-1 0 0 0,0 1 0 0 0,0-1 0 0 0,0 1 0 0 0,0-1 0 0 0,0 1 0 0 0,-1-1 0 0 0,1 1 0 0 0,-1-1 0 0 0,0 0 0 0 0,0 1 0 0 0,0-1 0 0 0,0 1 0 0 0,-4 6 0 0 0,0-1 0 0 0,0 1 0 0 0,-1-1 0 0 0,0-1 0 0 0,0 1 0 0 0,-1-1 0 0 0,0 0 0 0 0,-19 14 0 0 0,0-1 0 0 0,-1-1 0 0 0,-1-1 0 0 0,-8 3 0 0 0,-10 6 0 0 0,54-31 0 0 0,1 0 0 0 0,-1 1 0 0 0,1 0 0 0 0,0 0 0 0 0,0 1 0 0 0,1 0 0 0 0,1 0 0 0 0,-4 1 0 0 0,0 0 0 0 0,0 0 0 0 0,0 1 0 0 0,0 0 0 0 0,0 0 0 0 0,-1 1 0 0 0,1 0 0 0 0,0 0 0 0 0,0 1 0 0 0,-1 0 0 0 0,1 0 0 0 0,1 1 0 0 0,-6-2 0 0 0,1 1 0 0 0,-1 0 0 0 0,0 0 0 0 0,0 0 0 0 0,0 0 0 0 0,0 0 0 0 0,0 0 0 0 0,0 0 0 0 0,-1 1 0 0 0,1-1 0 0 0,-1 0 0 0 0,1 1 0 0 0,-1 0 0 0 0,0-1 0 0 0,0 1 0 0 0,0 0 0 0 0,0-1 0 0 0,-1 1 0 0 0,1 0 0 0 0,-1 0 0 0 0,0 0 0 0 0,0 1 0 0 0,1 10 0 0 0,-1 0 0 0 0,-1 0 0 0 0,0-1 0 0 0,-1 1 0 0 0,2-10 0 0 0,-1 1 0 0 0,0 1 0 0 0,-1-1 0 0 0,0 1 0 0 0,1-1 0 0 0,-2 0 0 0 0,1 0 0 0 0,-1 0 0 0 0,1 0 0 0 0,-1 0 0 0 0,-1 0 0 0 0,1-1 0 0 0,-1 1 0 0 0,1-1 0 0 0,-1 0 0 0 0,-1 0 0 0 0,1-1 0 0 0,0 1 0 0 0,-1-1 0 0 0,0 0 0 0 0,0 0 0 0 0,1-1 0 0 0,-2 1 0 0 0,1-1 0 0 0,-7 3 0 0 0,0-1 0 0 0,0 0 0 0 0,0-1 0 0 0,0 0 0 0 0,0-1 0 0 0,-1 0 0 0 0,1-1 0 0 0,-1-1 0 0 0,-10 0 0 0 0,20-1-300 0 0,0 1 0 0 0,-1-1 0 0 0,1 1 0 0 0,0-1 0 0 0,0 0-1 0 0,0 0 1 0 0,0-1 0 0 0,0 1 0 0 0,0 0 0 0 0,1-1 0 0 0,-3-1 300 0 0,3 2-420 0 0,1-1-1 0 0,-1 1 1 0 0,1 0 0 0 0,-1-1-1 0 0,1 1 1 0 0,0-1-1 0 0,-1 1 1 0 0,1-1 0 0 0,0 0-1 0 0,0 1 1 0 0,0-1-1 0 0,0 0 1 0 0,0 0 0 0 0,1 0-1 0 0,-1 0 1 0 0,1 0 0 0 0,-1 0-1 0 0,1-1 421 0 0,-1-7-8988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19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525 13823 0 0,'0'0'315'0'0,"0"0"45"0"0,0 0 21 0 0,0 0-49 0 0,0 0-81 0 0,0 0 481 0 0,-6 1 823 0 0,5-2 4199 0 0,15-15-5274 0 0,-1 0 1 0 0,-1-1-1 0 0,-1-1 0 0 0,-1 0 0 0 0,2-5-480 0 0,1-1 106 0 0,16-26 429 0 0,-3-1 0 0 0,-2-1 0 0 0,13-43-535 0 0,-32 80 83 0 0,1-2 480 0 0,-1-1 0 0 0,0-4-563 0 0,-4 16 93 0 0,-1 1 1 0 0,1-1-1 0 0,-1 0 0 0 0,0 1 0 0 0,0-1 0 0 0,-1 1 1 0 0,1-1-1 0 0,-1 1 0 0 0,-2-4-93 0 0,4 9 0 0 0,-1-1 0 0 0,0 1 0 0 0,0-1 0 0 0,0 1 0 0 0,0-1 0 0 0,-1 1 0 0 0,1-1 0 0 0,0 1 0 0 0,0-1 0 0 0,0 1 0 0 0,0-1 0 0 0,0 1 0 0 0,0 0 0 0 0,-1-1 0 0 0,1 1 0 0 0,0-1 0 0 0,0 1 0 0 0,-1 0 0 0 0,1-1 0 0 0,0 1 0 0 0,-1 0 0 0 0,1-1 0 0 0,0 1 0 0 0,-1 0 0 0 0,1-1 0 0 0,-1 1 0 0 0,1 0 0 0 0,0 0 0 0 0,-1-1 0 0 0,1 1 0 0 0,-1 0 0 0 0,1 0 0 0 0,-1 0 0 0 0,-7-2 0 0 0,2 3 0 0 0,0 1 0 0 0,1-1 0 0 0,-1 1 0 0 0,0 0 0 0 0,1 0 0 0 0,0 1 0 0 0,-1-1 0 0 0,1 1 0 0 0,0 1 0 0 0,-45 31 0 0 0,50-35 0 0 0,-34 27 0 0 0,-29 28 0 0 0,55-46 0 0 0,0 0 0 0 0,0 1 0 0 0,1-1 0 0 0,0 2 0 0 0,0-1 0 0 0,1 1 0 0 0,1 0 0 0 0,-2 4 0 0 0,6-13 0 0 0,0-1 0 0 0,1 1 0 0 0,-1-1 0 0 0,1 1 0 0 0,-1 0 0 0 0,1-1 0 0 0,-1 1 0 0 0,1 0 0 0 0,0-1 0 0 0,0 1 0 0 0,0-1 0 0 0,0 1 0 0 0,0 0 0 0 0,0-1 0 0 0,1 1 0 0 0,-1 0 0 0 0,0-1 0 0 0,1 1 0 0 0,-1 0 0 0 0,1-1 0 0 0,0 2 0 0 0,0-1 0 0 0,0 0 0 0 0,0 2 0 0 0,12 5 0 0 0,-7-6 0 0 0,1 1 0 0 0,0-2 0 0 0,0 1 0 0 0,-1-1 0 0 0,1 0 0 0 0,1 0 0 0 0,-1 0 0 0 0,5-1 0 0 0,63 9 0 0 0,-69-9 0 0 0,0 0 0 0 0,-1 0 0 0 0,1 1 0 0 0,3 1 0 0 0,4 1 0 0 0,-12-4 0 0 0,0 0 0 0 0,0 0 0 0 0,-1 0 0 0 0,1 0 0 0 0,0 1 0 0 0,0-1 0 0 0,0 0 0 0 0,-1 1 0 0 0,1-1 0 0 0,0 1 0 0 0,-1-1 0 0 0,1 1 0 0 0,0-1 0 0 0,-1 1 0 0 0,1-1 0 0 0,0 1 0 0 0,-1-1 0 0 0,1 1 0 0 0,-1 0 0 0 0,1-1 0 0 0,-1 1 0 0 0,1 0 0 0 0,-1 0 0 0 0,0-1 0 0 0,1 1 0 0 0,-1 0 0 0 0,0 0 0 0 0,1 2 0 0 0,8 15 0 0 0,-8-17 0 0 0,-1-1 0 0 0,1 1 0 0 0,-1 0 0 0 0,0-1 0 0 0,1 1 0 0 0,-1 0 0 0 0,0 0 0 0 0,0-1 0 0 0,0 1 0 0 0,1 0 0 0 0,-1 0 0 0 0,0 0 0 0 0,0-1 0 0 0,0 1 0 0 0,0 0 0 0 0,0 0 0 0 0,0-1 0 0 0,-1 1 0 0 0,1 0 0 0 0,0 0 0 0 0,0 0 0 0 0,0-1 0 0 0,-1 2 0 0 0,0 0 0 0 0,-1 5 0 0 0,0 0 0 0 0,-1 0 0 0 0,1 0 0 0 0,-1 0 0 0 0,-1-1 0 0 0,1 0 0 0 0,-1 1 0 0 0,-3 2 0 0 0,-8 11 0 0 0,-16 15 0 0 0,22-25 0 0 0,-180 211 0 0 0,182-211 0 0 0,-1 0 0 0 0,1 1 0 0 0,1 0 0 0 0,-5 12 0 0 0,9-20 0 0 0,1 0 0 0 0,-1 1 0 0 0,1-1 0 0 0,0 1 0 0 0,0-1 0 0 0,1 1 0 0 0,-1 0 0 0 0,1-1 0 0 0,-1 1 0 0 0,1 0 0 0 0,0-1 0 0 0,0 1 0 0 0,1 0 0 0 0,-1-1 0 0 0,1 1 0 0 0,0 0 0 0 0,0-1 0 0 0,0 1 0 0 0,1 0 0 0 0,7 10 0 0 0,-4-12 0 0 0,-3-2 0 0 0,2 2 0 0 0,1 0 0 0 0,-1-1 0 0 0,0 1 0 0 0,1-1 0 0 0,-1 0 0 0 0,1-1 0 0 0,0 1 0 0 0,-1-1 0 0 0,1 0 0 0 0,-1 0 0 0 0,1 0 0 0 0,0 0 0 0 0,-1-1 0 0 0,1 0 0 0 0,-1 0 0 0 0,1 0 0 0 0,0-1 0 0 0,7-2 0 0 0,0-1 0 0 0,0-1 0 0 0,-1 1 0 0 0,0-2 0 0 0,6-3 0 0 0,-1-1 0 0 0,0 0 0 0 0,-1 0 0 0 0,-1-1 0 0 0,0-1 0 0 0,0-1 0 0 0,-1 0 0 0 0,8-13 0 0 0,41-68 0 0 0,-5-3 0 0 0,-4-3 0 0 0,7-25 0 0 0,-59 124 0 0 0,-1 0 0 0 0,1 0 0 0 0,-1 0 0 0 0,1 0 0 0 0,-1 0 0 0 0,1 1 0 0 0,-1-1 0 0 0,0 0 0 0 0,0 0 0 0 0,0 0 0 0 0,0-2 0 0 0,-2-1 0 0 0,-2 11 0 0 0,-2 10 0 0 0,-11 118 0 0 0,-3-8 0 0 0,-33 108 0 0 0,43-204 0 0 0,22-60 0 0 0,2 1 0 0 0,1 0 0 0 0,1 1 0 0 0,1 1 0 0 0,1 0 0 0 0,2 2 0 0 0,6-6 0 0 0,-15 21 0 0 0,0 0 0 0 0,0 1 0 0 0,1 0 0 0 0,8-3 0 0 0,-10 5 0 0 0,-1 2 0 0 0,0 7 0 0 0,-7 0 0 0 0,0 0 0 0 0,0 0 0 0 0,0 0 0 0 0,-1 0 0 0 0,1 0 0 0 0,0 0 0 0 0,-1 0 0 0 0,0 0 0 0 0,0 1 0 0 0,1-1 0 0 0,-1 1 0 0 0,-1-1 0 0 0,1 1 0 0 0,0-1 0 0 0,-1 1 0 0 0,1-1 0 0 0,-1 1 0 0 0,0 0 0 0 0,0 0 0 0 0,1 3 0 0 0,-1 0 0 0 0,0 1 0 0 0,0-1 0 0 0,-1 0 0 0 0,0 0 0 0 0,0 1 0 0 0,-1 2 0 0 0,-1 0 0 0 0,-1 0 0 0 0,0 0 0 0 0,-1-1 0 0 0,1 1 0 0 0,-1-1 0 0 0,-1 0 0 0 0,-37 47 0 0 0,19-26 0 0 0,7-10 734 0 0,-1 0 1 0 0,-2 0-735 0 0,1 0 144 0 0,10-11-1007 0 0,11-14 310 0 0,15-17 412 0 0,-12 17 141 0 0,0 1 0 0 0,0 0 0 0 0,1 0 0 0 0,0 0 0 0 0,0 1 0 0 0,0 0 0 0 0,0 0 0 0 0,1 0 0 0 0,0 1 0 0 0,-1 0 0 0 0,2 0 0 0 0,-8 3 0 0 0,1-1 0 0 0,-1 1 0 0 0,0 0 0 0 0,1 0 0 0 0,-1 0 0 0 0,1 0 0 0 0,-1-1 0 0 0,0 1 0 0 0,1 0 0 0 0,-1 0 0 0 0,1 0 0 0 0,-1 0 0 0 0,0 0 0 0 0,1 0 0 0 0,-1 0 0 0 0,1 0 0 0 0,-1 0 0 0 0,0 0 0 0 0,1 1 0 0 0,-1-1 0 0 0,1 0 0 0 0,-1 0 0 0 0,0 0 0 0 0,1 0 0 0 0,-1 1 0 0 0,1-1 0 0 0,-1 0 0 0 0,0 0 0 0 0,1 1 0 0 0,-1-1 0 0 0,0 0 0 0 0,0 0 0 0 0,1 1 0 0 0,-1-1 0 0 0,0 0 0 0 0,0 1 0 0 0,1-1 0 0 0,-1 1 0 0 0,0-1 0 0 0,0 0 0 0 0,0 1 0 0 0,0-1 0 0 0,1 1 0 0 0,-1-1 0 0 0,3 5 0 0 0,0 0 0 0 0,-1 1 0 0 0,1-1 0 0 0,-1 1 0 0 0,0-1 0 0 0,-1 1 0 0 0,1-1 0 0 0,-1 5 0 0 0,1-3 0 0 0,0 0 0 0 0,0 1 0 0 0,0-1 0 0 0,3 4 0 0 0,0-2 0 0 0,6 3 0 0 0,-6-11 0 0 0,-3-1 0 0 0,1-1 0 0 0,0 1 0 0 0,0 0-1 0 0,0 0 1 0 0,0-1 0 0 0,0 1 0 0 0,0-1-1 0 0,-1 0 1 0 0,1 0 0 0 0,0 0 0 0 0,0-1-1 0 0,-1 1 1 0 0,1 0 0 0 0,-1-1 0 0 0,1 0-1 0 0,-1 0 1 0 0,0 1 0 0 0,0-1 0 0 0,0-1-1 0 0,0 1 1 0 0,0 0 0 0 0,8-9 17 0 0,0-1 1 0 0,-1 0-1 0 0,2-5-17 0 0,-8 12 17 0 0,93-132 1026 0 0,-77 106-1734 0 0,-3 6 339 0 0,11-14 352 0 0,-26 38 337 0 0,-1 1 138 0 0,0 0 33 0 0,0 0-65 0 0,2 21-278 0 0,0-8-165 0 0,2 0 0 0 0,-1-1 0 0 0,1 1 0 0 0,1-1 0 0 0,0 0 0 0 0,1 0 0 0 0,7 10 0 0 0,5 3 0 0 0,1-1 0 0 0,1 0 0 0 0,7 5 0 0 0,-8-8 0 0 0,-17-19 0 0 0,0 0 0 0 0,0 1 0 0 0,0-1 0 0 0,0 1 0 0 0,0-1 0 0 0,-1 1 0 0 0,0 0 0 0 0,1-1 0 0 0,-1 1 0 0 0,0 0 0 0 0,0 0 0 0 0,0 0 0 0 0,-1 0 0 0 0,1 0 0 0 0,-1 0 0 0 0,0 0 0 0 0,0 0 0 0 0,0 0 0 0 0,0 0 0 0 0,0 0 0 0 0,0 0 0 0 0,-1 0 0 0 0,0 1 0 0 0,0 0 0 0 0,-1 0 0 0 0,0-1 0 0 0,1 1 0 0 0,-1 0 0 0 0,-1-1 0 0 0,1 0 0 0 0,0 1 0 0 0,-1-1 0 0 0,0 0 0 0 0,0 0 0 0 0,0 0 0 0 0,0-1 0 0 0,0 1 0 0 0,0-1 0 0 0,-1 0 0 0 0,1 0 0 0 0,-2 1 0 0 0,-3 1-89 0 0,1-1 0 0 0,-1 0 0 0 0,-1 0-1 0 0,1-1 1 0 0,0 0 0 0 0,-1 0 0 0 0,1-1 0 0 0,-1 0 0 0 0,1 0 0 0 0,-1-1 0 0 0,1 0-1 0 0,-1-1 1 0 0,0 0 0 0 0,1 0 0 0 0,-1-1 0 0 0,1 0 0 0 0,0 0 0 0 0,0-1 0 0 0,0 0-1 0 0,-7-4 90 0 0,7 2-2785 0 0,3-1-7111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0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2 21191 0 0,'0'0'480'0'0,"0"0"67"0"0,-1 0 31 0 0,-7 3-142 0 0,-28 5-77 0 0,34-8 12 0 0,2 0 117 0 0,0 0 21 0 0,0 0 3 0 0,0 0 0 0 0,0 0 0 0 0,13-5 512 0 0,7-3-787 0 0,1 2 0 0 0,0 0 0 0 0,1 2 0 0 0,0 0-1 0 0,17 0-236 0 0,33 0 959 0 0,6 3-959 0 0,-75 1 1 0 0,209 10-1 0 0,-127-4 0 0 0,1-3 0 0 0,65-7 0 0 0,-49 3 0 0 0,-95 0-64 0 0,-6 1-273 0 0,-1 0-138 0 0,0 0-1216 0 0,0 0-4970 0 0,0 0-2127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8 26719 0 0,'0'0'612'0'0,"0"0"84"0"0,-12-7 907 0 0,9 4-1474 0 0,0 1 0 0 0,-1 0 0 0 0,1 0 0 0 0,0 0 0 0 0,-1 0 0 0 0,0 1 0 0 0,1 0 0 0 0,-1-1 0 0 0,0 1 1 0 0,0 1-1 0 0,0-1 0 0 0,0 0 0 0 0,0 1 0 0 0,0 0 0 0 0,0 0 0 0 0,-1 0-129 0 0,-5 2 16 0 0,4 2-2128 0 0,5-4-8448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3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62 10135 0 0,'0'0'231'0'0,"0"0"29"0"0,-5-15 305 0 0,4 5-295 0 0,0 6 197 0 0,0-1 0 0 0,1 1-1 0 0,0-1 1 0 0,0 1-1 0 0,0-1 1 0 0,0 1-1 0 0,1 0 1 0 0,0-1 0 0 0,-1 1-1 0 0,3-3-466 0 0,19-51 4201 0 0,-13 36-2691 0 0,0 0-1 0 0,2-14-1509 0 0,-10 32 95 0 0,-1-13 20 0 0,0 12-81 0 0,-1 3 137 0 0,1 1 0 0 0,0-1 0 0 0,0 1 0 0 0,-1 0-1 0 0,1-1 1 0 0,-1 1 0 0 0,1-1 0 0 0,-1 1 0 0 0,0 0 0 0 0,0 0 0 0 0,1-1-1 0 0,-1 1 1 0 0,0 0 0 0 0,0 0-171 0 0,0 0 512 0 0,1 1 0 0 0,0 0-69 0 0,-8 2-278 0 0,5-1-165 0 0,1 0 0 0 0,0 0 0 0 0,0 0 0 0 0,0 1 0 0 0,0-1 0 0 0,0 1 0 0 0,0 0 0 0 0,1-1 0 0 0,-1 1 0 0 0,0 0 0 0 0,1 0 0 0 0,0 0 0 0 0,-1 0 0 0 0,1 0 0 0 0,0 1 0 0 0,0-1 0 0 0,0 0 0 0 0,0 2 0 0 0,-4 8 0 0 0,2 0 0 0 0,-1 0 0 0 0,2 1 0 0 0,1-11 0 0 0,-10 61 0 0 0,0 32 0 0 0,6-42 0 0 0,-3 0 0 0 0,-9 29 0 0 0,14-71 0 0 0,-11 41 0 0 0,-2-1 0 0 0,-12 23 0 0 0,36-98-723 0 0,0-1 1 0 0,-2 1-1 0 0,1-11 723 0 0,-1-16-6898 0 0,-1 0 6898 0 0,-3 2-2558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4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63 11975 0 0,'0'0'267'0'0,"-1"-2"42"0"0,-1 0-229 0 0,0-1-1 0 0,0 0 1 0 0,1 0-1 0 0,-1 0 1 0 0,1 0-1 0 0,-1 0 1 0 0,1-1-1 0 0,0 1 1 0 0,0 0-1 0 0,1 0 1 0 0,-1-3-80 0 0,1 5 720 0 0,0-23 3309 0 0,0 20-3512 0 0,0 0 1 0 0,1 0-1 0 0,-1 0 0 0 0,1 1 0 0 0,0-1 0 0 0,0 0 1 0 0,1 1-1 0 0,-1-1 0 0 0,1 1 0 0 0,1-3-517 0 0,-2 5 20 0 0,0-1 0 0 0,0 1 0 0 0,0 0 0 0 0,1 0 0 0 0,-1 0 0 0 0,1 0 0 0 0,-1 0 0 0 0,0 0 0 0 0,1 0 0 0 0,0 0 0 0 0,-1 1 0 0 0,1-1 0 0 0,-1 0 0 0 0,3 1-20 0 0,21-5 823 0 0,68-1 372 0 0,-18 2-342 0 0,14 0-272 0 0,-44 3-45 0 0,27-5-536 0 0,-28 1 0 0 0,0 1 0 0 0,2 3 0 0 0,-34 0 0 0 0,-4-1 0 0 0,-36 21-876 0 0,12-10-878 0 0,0 0-4282 0 0,2-1-2122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4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21191 0 0,'0'0'480'0'0,"0"0"67"0"0,3 0 31 0 0,10 1-290 0 0,-1-1-1 0 0,1 0 0 0 0,-1-1 0 0 0,0-1 0 0 0,1 0 0 0 0,-1 0 0 0 0,9-4-287 0 0,15-2 1562 0 0,16-2-1096 0 0,217-38 2363 0 0,-263 48-2829 0 0,0-1 0 0 0,0 1 0 0 0,0 0 0 0 0,0 1 0 0 0,5 0 0 0 0,-10-1 0 0 0,-1 0 0 0 0,1 0 0 0 0,-1 1 0 0 0,1-1 0 0 0,-1 0 0 0 0,0 0 0 0 0,1 0 0 0 0,-1 0 0 0 0,1 0 0 0 0,-1 0 0 0 0,1 1 0 0 0,-1-1 0 0 0,1 0 0 0 0,-1 0 0 0 0,0 1 0 0 0,1-1 0 0 0,-1 0 0 0 0,1 1 0 0 0,-1-1 0 0 0,0 0 0 0 0,1 1 0 0 0,-1-1 0 0 0,0 1 0 0 0,0-1 0 0 0,1 0 0 0 0,-1 1 0 0 0,-1 5 0 0 0,1-6 0 0 0,-1 5-323 0 0,0-1-1 0 0,0 0 1 0 0,0 0 0 0 0,-1 0 0 0 0,1 0-1 0 0,-1 0 1 0 0,0-1 0 0 0,0 1 0 0 0,0 0-1 0 0,-1-1 1 0 0,1 0 0 0 0,-1 1-1 0 0,-3 2 324 0 0,1 0-1533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5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97 17503 0 0,'0'0'399'0'0,"7"-4"540"0"0,-2 0-694 0 0,0 0 0 0 0,0 0 0 0 0,0-1 0 0 0,-1 1 0 0 0,0-1 0 0 0,0-1 0 0 0,0 1 0 0 0,0 0 0 0 0,-1-1 0 0 0,0 0 0 0 0,0 0 0 0 0,0 0-245 0 0,-1 1 422 0 0,0 1 0 0 0,-1-1-1 0 0,1 0 1 0 0,-1 1 0 0 0,0-1 0 0 0,-1 0 0 0 0,1 0 0 0 0,-1 0 0 0 0,0 1 0 0 0,0-1 0 0 0,0 0-1 0 0,-1 0 1 0 0,1 0 0 0 0,-1 1 0 0 0,0-1 0 0 0,-1-2-422 0 0,1 5 72 0 0,0-1-1 0 0,-1 1 0 0 0,1-1 1 0 0,0 1-1 0 0,-1-1 1 0 0,1 1-1 0 0,-1 0 1 0 0,0 0-1 0 0,0 0 1 0 0,0 0-1 0 0,0 0 1 0 0,0 0-1 0 0,0 0 0 0 0,-1 0 1 0 0,1 1-1 0 0,0 0 1 0 0,-1-1-1 0 0,1 1 1 0 0,-1 0-1 0 0,0 0 1 0 0,1 0-1 0 0,-1 0 1 0 0,0 1-1 0 0,0-1-71 0 0,-3 1 132 0 0,1-1-1 0 0,-1 2 1 0 0,1-1 0 0 0,-1 0 0 0 0,1 1-1 0 0,-1 0 1 0 0,1 0 0 0 0,-1 1 0 0 0,1-1-1 0 0,0 1 1 0 0,-3 2-132 0 0,-7 3 1 0 0,0 2 0 0 0,0 0 1 0 0,1 0-1 0 0,0 2 0 0 0,0 0 0 0 0,1 0 1 0 0,1 1-1 0 0,0 1 0 0 0,1 0 0 0 0,0 0 1 0 0,1 1-1 0 0,0 1 0 0 0,-3 7-1 0 0,6-9 0 0 0,1 0 0 0 0,0 0 0 0 0,1 1 0 0 0,0 0 0 0 0,1 0 0 0 0,1 1 0 0 0,0-1 0 0 0,1 1 0 0 0,0-1 0 0 0,1 14 0 0 0,1-26-28 0 0,0 1 1 0 0,0-1-1 0 0,1 1 0 0 0,-1-1 1 0 0,1 0-1 0 0,-1 1 0 0 0,1-1 1 0 0,0 0-1 0 0,0 0 0 0 0,0 1 1 0 0,0-1-1 0 0,0 0 0 0 0,0 0 1 0 0,1 0-1 0 0,-1 0 0 0 0,1 0 1 0 0,-1-1-1 0 0,1 1 0 0 0,0 0 1 0 0,-1-1-1 0 0,1 1 0 0 0,0-1 1 0 0,0 1-1 0 0,0-1 0 0 0,0 0 1 0 0,1 0-1 0 0,-1 0 0 0 0,0 0 1 0 0,0-1-1 0 0,1 1 0 0 0,-1 0 1 0 0,0-1-1 0 0,1 0 0 0 0,-1 1 1 0 0,1-1-1 0 0,-1 0 28 0 0,6 0-111 0 0,1 0 1 0 0,-1-1-1 0 0,0 0 0 0 0,1 0 1 0 0,-1-1-1 0 0,0 0 0 0 0,0 0 1 0 0,0-1-1 0 0,6-3 111 0 0,0-1 152 0 0,0-1 0 0 0,0 0 0 0 0,-1-1 0 0 0,-1-1 0 0 0,1 0 0 0 0,-1-1 0 0 0,-1 0 0 0 0,0 0 0 0 0,-1-1 0 0 0,0-1 0 0 0,-1 0 0 0 0,0 0 0 0 0,2-8-152 0 0,-6 15 12 0 0,-3 2-11 0 0,-1 1-1 0 0,1 0 0 0 0,0 0 1 0 0,-1-1-1 0 0,0 1 0 0 0,0-1 1 0 0,0 1-1 0 0,0-1 0 0 0,0 1 1 0 0,-1-1-1 0 0,1-2 0 0 0,-2 6 0 0 0,1 0 0 0 0,0 0 0 0 0,0 0 0 0 0,0 0 0 0 0,0 1 0 0 0,0-1 0 0 0,0 0 0 0 0,0 0 0 0 0,0 0 0 0 0,-1 0 0 0 0,1 0 0 0 0,0 0 0 0 0,0 0 0 0 0,0 0 0 0 0,0 0 0 0 0,0 0 0 0 0,-1 0 0 0 0,1 0 0 0 0,0 0 0 0 0,0 0 0 0 0,0 0 0 0 0,0 0 0 0 0,0 0 0 0 0,-1 0 0 0 0,1 0 0 0 0,0 0 0 0 0,0 0 0 0 0,0 0 0 0 0,0 0 0 0 0,0 0 0 0 0,0 0 0 0 0,-1 0 0 0 0,1 0 0 0 0,0 0 0 0 0,0 0 0 0 0,0 0 0 0 0,0-1 0 0 0,0 1 0 0 0,0 0 0 0 0,-1 0 0 0 0,1 0 0 0 0,0 0 0 0 0,0 0 0 0 0,0 0 0 0 0,0 0 0 0 0,0 0 0 0 0,0-1 0 0 0,0 1 0 0 0,0 0 0 0 0,0 0 0 0 0,0 0 0 0 0,0 0 0 0 0,0 0 0 0 0,0-1 0 0 0,0 1 0 0 0,0 0 0 0 0,0 0 0 0 0,0 0 0 0 0,0 0 0 0 0,0 0 0 0 0,0-1 0 0 0,0 1 0 0 0,0 0 0 0 0,0 0 0 0 0,0 0 0 0 0,0 0 0 0 0,0 0 0 0 0,-7 6 0 0 0,7-6 0 0 0,-4 6-3 0 0,0 0 1 0 0,0 0-1 0 0,1 1 0 0 0,0-1 1 0 0,0 1-1 0 0,0-1 0 0 0,1 1 1 0 0,0 0-1 0 0,1 0 0 0 0,-1 0 1 0 0,1 0-1 0 0,1 0 0 0 0,-1 0 1 0 0,1 1-1 0 0,1-1 0 0 0,-1 0 1 0 0,1 0-1 0 0,0 0 0 0 0,1 0 1 0 0,-1 0-1 0 0,1 0 0 0 0,1-1 1 0 0,0 1-1 0 0,2 4 3 0 0,-4-9-114 0 0,1 1 0 0 0,0-1 0 0 0,0 0 0 0 0,0 1 0 0 0,1-1 0 0 0,-1 0 0 0 0,0 0 0 0 0,1 0-1 0 0,0-1 1 0 0,-1 1 0 0 0,1 0 0 0 0,0-1 0 0 0,0 0 0 0 0,0 0 0 0 0,0 0 0 0 0,0 0 0 0 0,0 0 0 0 0,0 0 0 0 0,0-1 0 0 0,3 1 114 0 0,-1-1-369 0 0,0 0 0 0 0,0-1 0 0 0,0 1 0 0 0,0-1 0 0 0,0 0 0 0 0,0 0 0 0 0,-1 0 0 0 0,1-1 0 0 0,0 0 0 0 0,-1 0 0 0 0,1 0 0 0 0,2-2 369 0 0,5-3-1524 0 0,-2 1-11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6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44 10135 0 0,'0'0'231'0'0,"0"0"29"0"0,0 0 19 0 0,0 0 37 0 0,0 0 125 0 0,-10 2 701 0 0,6-3 3205 0 0,-10-6-2421 0 0,10 6-1288 0 0,1-1-1 0 0,-1 0 1 0 0,0 0 0 0 0,1-1-1 0 0,-1 1 1 0 0,-2-3-638 0 0,4 2 292 0 0,-1 1 1 0 0,0-1-1 0 0,1 0 0 0 0,0 0 1 0 0,0 0-1 0 0,0-1 0 0 0,0 1 1 0 0,0 0-1 0 0,0-1 0 0 0,1 1 1 0 0,0-1-1 0 0,-1-2-292 0 0,1 1 325 0 0,1 1 0 0 0,0-1 1 0 0,0 1-1 0 0,0-1 0 0 0,0 1 0 0 0,1-1 0 0 0,0 1 1 0 0,-1-1-1 0 0,2 1 0 0 0,0-2-325 0 0,3-10 206 0 0,1 1-1 0 0,1 0 1 0 0,0 0 0 0 0,1 1 0 0 0,1 0-1 0 0,0 0 1 0 0,9-9-206 0 0,-8 14 122 0 0,-1 0-1 0 0,1 0 1 0 0,1 1-1 0 0,-1 1 1 0 0,12-7-122 0 0,-18 11 0 0 0,1 0 0 0 0,1 1 0 0 0,-1-1 0 0 0,0 1 0 0 0,0 0 0 0 0,6-2 0 0 0,4 3 0 0 0,-10 4 0 0 0,-3-1 0 0 0,1-1 0 0 0,2 1 0 0 0,7 11 0 0 0,-7-7 0 0 0,0 0 0 0 0,-1 1 0 0 0,0-1 0 0 0,-1 1 0 0 0,0 0 0 0 0,0 0 0 0 0,0 0 0 0 0,-1 1 0 0 0,0-1 0 0 0,1 7 0 0 0,0 2 0 0 0,-2 0 0 0 0,0 0 0 0 0,0-1 0 0 0,-3 13 0 0 0,2-14-237 0 0,1-12 143 0 0,-1 0 1 0 0,0 1-1 0 0,0-1 1 0 0,0 1-1 0 0,0-1 1 0 0,0 0-1 0 0,-1 1 1 0 0,1-1-1 0 0,-1 1 1 0 0,0-1-1 0 0,1 0 1 0 0,-1 0-1 0 0,0 1 1 0 0,0-1-1 0 0,-1 0 1 0 0,1 0-1 0 0,-1 1 94 0 0,-6 2-154 0 0,6-8 129 0 0,4-7 39 0 0,2-18-14 0 0,-4 22 0 0 0,1-1 0 0 0,0 0 0 0 0,0 1 0 0 0,0-1 0 0 0,1 1 0 0 0,2-5 0 0 0,4-7 0 0 0,0 1 0 0 0,2-1 0 0 0,0 2 0 0 0,1-1 0 0 0,1 1 0 0 0,1 1 0 0 0,0 0 0 0 0,2-1 0 0 0,-11 13 0 0 0,0-1 0 0 0,0 1 0 0 0,1-1 0 0 0,-1 1 0 0 0,1 0 0 0 0,0 1 0 0 0,0-1 0 0 0,0 1 0 0 0,0 0 0 0 0,0 0 0 0 0,4 0 0 0 0,-7 2 0 0 0,0-1 0 0 0,0 1 0 0 0,0 0 0 0 0,0 0 0 0 0,0 0 0 0 0,1 0 0 0 0,-1 0 0 0 0,0 0 0 0 0,0 1 0 0 0,0-1 0 0 0,0 1 0 0 0,0 0 0 0 0,0-1 0 0 0,0 1 0 0 0,0 0 0 0 0,0 0 0 0 0,0 0 0 0 0,0 0 0 0 0,-1 1 0 0 0,1-1 0 0 0,0 0 0 0 0,-1 1 0 0 0,1-1 0 0 0,-1 1 0 0 0,1 0 0 0 0,-1-1 0 0 0,0 1 0 0 0,0 0 0 0 0,1 1 0 0 0,6 13 0 0 0,-2 0 0 0 0,1 0 0 0 0,-2 1 0 0 0,0 0 0 0 0,-1 0 0 0 0,-1 0 0 0 0,3 8 0 0 0,-4-9 0 0 0,-3-13 0 0 0,1-3 0 0 0,0 0 0 0 0,0 0 0 0 0,0 0 0 0 0,0 0 0 0 0,1 0 0 0 0,-1 0 0 0 0,0 0 0 0 0,0 0 0 0 0,0 0 0 0 0,0 0 0 0 0,0 0 0 0 0,0 0 0 0 0,0 0 0 0 0,0 0 0 0 0,0 0 0 0 0,0 0 0 0 0,0 0 0 0 0,0 0 0 0 0,0 0 0 0 0,0 0 0 0 0,0 0 0 0 0,0-1 0 0 0,0 1 0 0 0,0 0 0 0 0,0 0 0 0 0,0 0 0 0 0,0 0 0 0 0,1 0 0 0 0,-1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0 1 0 0 0,0-1 0 0 0,0 0 0 0 0,0 0 0 0 0,0 0 0 0 0,0 0 0 0 0,0 0 0 0 0,0 0 0 0 0,0 0 0 0 0,0 0 0 0 0,5-6 0 0 0,6-10 0 0 0,-10 15 0 0 0,20-36 0 0 0,-17 29 0 0 0,0 0 0 0 0,0 0 0 0 0,1 0 0 0 0,0 1 0 0 0,1 0 0 0 0,-1 0 0 0 0,4-2 0 0 0,4-4 0 0 0,-10 9 0 0 0,1 0 0 0 0,-1 1 0 0 0,1-1 0 0 0,0 1 0 0 0,0 0 0 0 0,0 0 0 0 0,0 0 0 0 0,1 1 0 0 0,-1-1 0 0 0,1 1 0 0 0,0 0 0 0 0,-1 1 0 0 0,1-1 0 0 0,0 1 0 0 0,0 0 0 0 0,0 0 0 0 0,0 0 0 0 0,0 1 0 0 0,3-1 0 0 0,-7 1 0 0 0,1 0 0 0 0,0 1 0 0 0,0-1 0 0 0,0 0 0 0 0,0 1 0 0 0,0-1 0 0 0,-1 1 0 0 0,1-1 0 0 0,0 1 0 0 0,0 0 0 0 0,-1 0 0 0 0,1 0 0 0 0,0 0 0 0 0,-1 0 0 0 0,1 0 0 0 0,-1 0 0 0 0,0 1 0 0 0,1-1 0 0 0,-1 1 0 0 0,0-1 0 0 0,0 1 0 0 0,0-1 0 0 0,0 1 0 0 0,0-1 0 0 0,0 1 0 0 0,0 0 0 0 0,0 0 0 0 0,-1-1 0 0 0,1 2 0 0 0,1 2 0 0 0,-1 1 0 0 0,1-1 0 0 0,-1 1 0 0 0,0 0 0 0 0,-1 0 0 0 0,0-1 0 0 0,0 1 0 0 0,0 0 0 0 0,0 0 0 0 0,-1-1 0 0 0,0 1 0 0 0,0 0 0 0 0,0-1 0 0 0,-1 1 0 0 0,-1 1 0 0 0,2-3 0 0 0,-1 7 0 0 0,-1 19 0 0 0,4-22 0 0 0,5-3 0 0 0,-3-4 0 0 0,-2 0 0 0 0,1-1 0 0 0,-1 1 0 0 0,1-1 0 0 0,-1 0 0 0 0,1 1 0 0 0,0-1 0 0 0,-1 0 0 0 0,1 0 0 0 0,-1 0 0 0 0,1 0 0 0 0,0-1 0 0 0,-1 1 0 0 0,1 0 0 0 0,-1-1 0 0 0,2 1 0 0 0,3-2 0 0 0,0 1 0 0 0,-1-1 0 0 0,1 0 0 0 0,0 0 0 0 0,-1 0 0 0 0,0-1 0 0 0,1 0 0 0 0,-1 0 0 0 0,4-4 0 0 0,8-6 0 0 0,-2 0 0 0 0,4-6 0 0 0,11-9 0 0 0,-2 3 0 0 0,-15 13 0 0 0,0 1 0 0 0,0 1 0 0 0,1-1 0 0 0,1 2 0 0 0,-1 0 0 0 0,6-1 0 0 0,-19 9 0 0 0,-1 1 0 0 0,0 0 0 0 0,1 0 0 0 0,-1-1 0 0 0,0 1 0 0 0,1 0 0 0 0,-1 0 0 0 0,0 0 0 0 0,1 0 0 0 0,-1 0 0 0 0,0 0 0 0 0,1 0 0 0 0,-1 0 0 0 0,0-1 0 0 0,1 1 0 0 0,-1 0 0 0 0,1 1 0 0 0,-1-1 0 0 0,0 0 0 0 0,1 0 0 0 0,-1 0 0 0 0,0 0 0 0 0,1 0 0 0 0,-1 0 0 0 0,0 0 0 0 0,1 0 0 0 0,-1 1 0 0 0,0-1 0 0 0,1 0 0 0 0,-1 0 0 0 0,0 0 0 0 0,1 1 0 0 0,-1-1 0 0 0,0 0 0 0 0,0 0 0 0 0,1 1 0 0 0,-1-1 0 0 0,0 0 0 0 0,0 1 0 0 0,0-1 0 0 0,1 0 0 0 0,-1 1 0 0 0,0-1 0 0 0,0 0 0 0 0,0 1 0 0 0,0-1 0 0 0,0 0 0 0 0,0 1 0 0 0,0-1 0 0 0,0 1 0 0 0,1-1 0 0 0,-1 1 0 0 0,1 0 0 0 0,0-1 0 0 0,-1 1 0 0 0,0 0 0 0 0,1 0 0 0 0,-1 0 0 0 0,0-1 0 0 0,1 1 0 0 0,-1 0 0 0 0,0 0 0 0 0,0 0 0 0 0,1-1 0 0 0,-1 1 0 0 0,0 0 0 0 0,0 0 0 0 0,0 0 0 0 0,0 0 0 0 0,0 0 0 0 0,0 0 0 0 0,-1-1 0 0 0,1 1 0 0 0,0 0 0 0 0,0 0 0 0 0,-1 2 0 0 0,-4 26 0 0 0,-6 21 0 0 0,-2 14 0 0 0,11-47 0 0 0,3-14 0 0 0,2 10 0 0 0,2-10 0 0 0,-4-3 0 0 0,0 1-20 0 0,-1-1 0 0 0,1 1 0 0 0,0-1 0 0 0,0 1 0 0 0,-1-1 0 0 0,1 1 0 0 0,0-1 0 0 0,0 1 0 0 0,0-1-1 0 0,0 0 1 0 0,-1 0 0 0 0,1 1 0 0 0,0-1 0 0 0,0 0 0 0 0,0 0 0 0 0,0 0 0 0 0,0 0 0 0 0,0 0 0 0 0,0 0 0 0 0,0 0 0 0 0,-1 0 0 0 0,1-1 0 0 0,0 1 0 0 0,0 0 0 0 0,0 0 0 0 0,0-1 0 0 0,0 1-1 0 0,-1-1 1 0 0,1 1 0 0 0,0-1 0 0 0,0 1 0 0 0,-1-1 0 0 0,1 1 0 0 0,0-1 0 0 0,0 0 20 0 0,1-1-229 0 0,0 1 11 0 0,0-1 0 0 0,0 1 1 0 0,0-1-1 0 0,-1 1 0 0 0,1-1 0 0 0,0 0 0 0 0,-1 1 0 0 0,0-1 0 0 0,1 0 0 0 0,-1 0 0 0 0,0 0 0 0 0,0 0 0 0 0,0 0 0 0 0,0-1 0 0 0,-1 1 0 0 0,1 0 0 0 0,0-2 218 0 0,0 0-817 0 0,-1 0 1 0 0,1 0-1 0 0,-1 1 0 0 0,0-1 0 0 0,0 0 0 0 0,0 0 0 0 0,-1 0 1 0 0,0-3 816 0 0,0 4-2558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6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7 21191 0 0,'0'0'480'0'0,"-5"-8"1167"0"0,6 5-1535 0 0,-1-1 0 0 0,0 0 1 0 0,1 1-1 0 0,0-1 0 0 0,0 0 0 0 0,0 1 1 0 0,0-1-1 0 0,1 1 0 0 0,-1-1 0 0 0,1 1 1 0 0,0 0-1 0 0,0 0-112 0 0,3-5 629 0 0,1 0 0 0 0,0 1 0 0 0,1 0-1 0 0,0-1-628 0 0,1 3-2622 0 0,-6 4-6249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7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23039 0 0,'0'0'528'0'0,"0"0"69"0"0,0 0 38 0 0,0 0-80 0 0,-1 2-363 0 0,-11 90 190 0 0,-4 29 1485 0 0,-6-1 1 0 0,-16 47-1868 0 0,25-112 15 0 0,6-25-94 0 0,-9 25 79 0 0,16-53-337 0 0,0-2-138 0 0,0 0-33 0 0,14-10-100 0 0,-6 2 608 0 0,0 0 0 0 0,-1 0 0 0 0,-1-1 0 0 0,3-3 0 0 0,-3 3 0 0 0,1 0 0 0 0,0 1 0 0 0,0 0 0 0 0,0 0 0 0 0,2 0 0 0 0,99-70 0 0 0,-84 57 0 0 0,-16 14 0 0 0,1 0 0 0 0,-1 0 0 0 0,1 1 0 0 0,1 1 0 0 0,-1-1 0 0 0,8-2 0 0 0,-10 4 358 0 0,-1 1 47 0 0,1 0-1 0 0,0 0 1 0 0,0 0-1 0 0,3 0-404 0 0,-1 3 16 0 0,5 4-32 0 0,-12-1 37 0 0,-1-2 46 0 0,0 0 304 0 0,-1-1 117 0 0,0 1-420 0 0,1 0 0 0 0,-1 1 0 0 0,1-1 0 0 0,0 0 0 0 0,-1 0 0 0 0,1 0 0 0 0,0 0 0 0 0,0 0 0 0 0,-1-1 0 0 0,1 1 0 0 0,1 1-68 0 0,6 8 369 0 0,-3 19-369 0 0,-4-27 0 0 0,-1 0 0 0 0,0 0 0 0 0,0 0 0 0 0,0 0 0 0 0,0 0 0 0 0,0 0 0 0 0,0 0 0 0 0,-1 0 0 0 0,1 0 0 0 0,-1 0 0 0 0,1 0 0 0 0,-1 0 0 0 0,-1 6 0 0 0,0 5 0 0 0,-1 0 0 0 0,0-1 0 0 0,-1 0 0 0 0,0 0 0 0 0,-3 6 0 0 0,-3 6 0 0 0,-4 19 0 0 0,13-37 13 0 0,-4 12-90 0 0,4-17-260 0 0,1-1-138 0 0,0 0-33 0 0,0 0-4 0 0,0 0 0 0 0,0 0 0 0 0,2-10-716 0 0,-1 0-161 0 0,2 0-1 0 0,-1 1 1 0 0,1-1 0 0 0,2-3 1389 0 0,7-11-2047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2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21191 0 0,'0'0'480'0'0,"0"0"67"0"0,0 0 31 0 0,0 0-56 0 0,2 1-341 0 0,4 4 26 0 0,1-1 0 0 0,-1 1 0 0 0,-1 0 0 0 0,1 0 0 0 0,-1 0 0 0 0,0 1 0 0 0,0 0 0 0 0,-1 0 0 0 0,1 0 0 0 0,-1 0 0 0 0,-1 1 0 0 0,1 0-207 0 0,9 22 578 0 0,-1 1 1 0 0,-1 0-1 0 0,4 19-578 0 0,-1 12 1337 0 0,2 24-1337 0 0,-10-46 193 0 0,-1 2 0 0 0,-2-1 0 0 0,-2 22-193 0 0,-2-49 80 0 0,0 1 0 0 0,0-1 0 0 0,-1 1 0 0 0,-1-1 0 0 0,0 0 0 0 0,-1 0 0 0 0,0 0 0 0 0,-1 0 0 0 0,-1-1 0 0 0,0 1 0 0 0,-1-2 0 0 0,-3 6-80 0 0,5-10 69 0 0,-1 0 0 0 0,0-1 0 0 0,0 1 0 0 0,-1-1 0 0 0,0 0 0 0 0,0-1 0 0 0,-8 5-69 0 0,-9 2-3011 0 0,-1-6-4212 0 0,6-5-1765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7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23039 0 0,'0'0'528'0'0,"0"0"69"0"0,0 0 38 0 0,0 0-80 0 0,4-7-270 0 0,-3 2 65 0 0,1 1 0 0 0,0 0 0 0 0,0 0 0 0 0,0 0 0 0 0,1 0 0 0 0,-1 0 0 0 0,1 1 0 0 0,1-2-350 0 0,-2 3 47 0 0,-1 1-1 0 0,1 0 1 0 0,0-1-1 0 0,0 1 1 0 0,-1 0-1 0 0,1 0 1 0 0,0 0-1 0 0,0 1 0 0 0,0-1 1 0 0,0 0-1 0 0,0 1 1 0 0,0-1-1 0 0,1 1 1 0 0,-1 0-1 0 0,0-1 1 0 0,0 1-1 0 0,0 0 1 0 0,0 0-1 0 0,0 1 1 0 0,0-1-1 0 0,0 0 1 0 0,2 1-47 0 0,-3 0-286 0 0,1-1 0 0 0,-1 1 0 0 0,0 0 0 0 0,0-1 1 0 0,0 1-1 0 0,0 0 0 0 0,0 0 0 0 0,0 0 0 0 0,0 0 1 0 0,0 0-1 0 0,0 0 0 0 0,0 0 0 0 0,0 0 0 0 0,0 1 286 0 0,4 7-1533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28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0 21191 0 0,'0'0'480'0'0,"8"4"645"0"0,-5-3-1053 0 0,-1-1-1 0 0,1 1 1 0 0,0-1-1 0 0,0 0 1 0 0,-1 0-1 0 0,1 0 0 0 0,0-1 1 0 0,-1 1-1 0 0,1 0 1 0 0,0-1-1 0 0,-1 0 1 0 0,1 0-1 0 0,0 0 0 0 0,0 0-71 0 0,6-3 858 0 0,-1 1-1 0 0,0-2 0 0 0,5-2-857 0 0,22-15 1781 0 0,-2-1 0 0 0,-1-1 0 0 0,27-28-1781 0 0,-35 24 0 0 0,-19 21 0 0 0,-6 0 0 0 0,0 6 0 0 0,0 0 0 0 0,0 0 0 0 0,0 0 0 0 0,0 1 0 0 0,0-1 0 0 0,-1 1 0 0 0,1-1 0 0 0,0 1 0 0 0,0-1 0 0 0,0 1 0 0 0,-1 0 0 0 0,1 0 0 0 0,0-1 0 0 0,0 1 0 0 0,-1 0 0 0 0,1 0 0 0 0,0 0 0 0 0,0 0 0 0 0,-1 0 0 0 0,1 1 0 0 0,0-1 0 0 0,0 0 0 0 0,-1 1 0 0 0,1-1 0 0 0,0 0 0 0 0,0 1 0 0 0,0 0 0 0 0,0-1 0 0 0,-1 1 0 0 0,-4 2 0 0 0,-1 1 0 0 0,0 0 0 0 0,1 0 0 0 0,-2 3 0 0 0,-3 2 0 0 0,0 1 0 0 0,1 0 0 0 0,0 1 0 0 0,1 0 0 0 0,-8 11 0 0 0,2 1 0 0 0,2 1 0 0 0,-9 18 0 0 0,19-35 0 0 0,0 0 0 0 0,0 1 0 0 0,1 0 0 0 0,0 0 0 0 0,0-1 0 0 0,1 1 0 0 0,0 0 0 0 0,0 0 0 0 0,1 0 0 0 0,0 1 0 0 0,1-1 0 0 0,-1-5 0 0 0,0 0 0 0 0,1 0 0 0 0,-1-1 0 0 0,1 1 0 0 0,-1 0 0 0 0,1-1 0 0 0,0 1 0 0 0,0 0 0 0 0,1-1 0 0 0,-1 1 0 0 0,0-1 0 0 0,1 0 0 0 0,0 1 0 0 0,-1-1 0 0 0,1 0 0 0 0,0 0 0 0 0,0 0 0 0 0,0 0 0 0 0,0 0 0 0 0,0-1 0 0 0,1 1 0 0 0,-1-1 0 0 0,1 1 0 0 0,-1-1 0 0 0,1 0 0 0 0,-1 0 0 0 0,1 0 0 0 0,0 0 0 0 0,-1-1 0 0 0,1 1 0 0 0,0-1 0 0 0,-1 1 0 0 0,2-1 0 0 0,16 2 0 0 0,1-2 0 0 0,-1 0 0 0 0,19-3 0 0 0,-27 2 0 0 0,-1-1 0 0 0,1-1 0 0 0,0 0 0 0 0,-1 0 0 0 0,0-1 0 0 0,0-1 0 0 0,4-2 0 0 0,-11 5-224 0 0,-1 0 0 0 0,0 0-1 0 0,1 0 1 0 0,-1 0 0 0 0,-1-1 0 0 0,1 0-1 0 0,0 1 1 0 0,0-1 0 0 0,-1 0 0 0 0,0 0-1 0 0,0 0 1 0 0,1-1 0 0 0,-2 1 0 0 0,1 0-1 0 0,0-1 1 0 0,0-2 224 0 0,-3 1-2023 0 0,-6-11-22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30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36 15663 0 0,'0'0'356'0'0,"-3"-4"50"0"0,-6-10 20 0 0,6 11-42 0 0,3 3-112 0 0,0-2 105 0 0,-1 0 1 0 0,1 0-1 0 0,-1 0 0 0 0,1 0 0 0 0,-1 0 0 0 0,0 0 0 0 0,0 0 0 0 0,0 0 1 0 0,0 0-378 0 0,-6-17 1485 0 0,6 8-1009 0 0,0 0 0 0 0,1 0-1 0 0,0-1 1 0 0,1 1 0 0 0,1 0-1 0 0,-1 0 1 0 0,2 1 0 0 0,-1-1 0 0 0,2 0-1 0 0,-1 1 1 0 0,2 0 0 0 0,-1-1-1 0 0,1 2 1 0 0,4-7-476 0 0,21-30 616 0 0,20-22-616 0 0,-42 58 0 0 0,1 0 0 0 0,1 1 0 0 0,0 0 0 0 0,0 0 0 0 0,1 1 0 0 0,0 1 0 0 0,0 0 0 0 0,1 0 0 0 0,-1 1 0 0 0,7-1 0 0 0,-16 6 0 0 0,0 0 0 0 0,1 0 0 0 0,-1 0 0 0 0,1 0 0 0 0,-1 1 0 0 0,1-1 0 0 0,0 1 0 0 0,-1 0 0 0 0,1 0 0 0 0,-1 0 0 0 0,1 0 0 0 0,0 0 0 0 0,-1 1 0 0 0,1-1 0 0 0,-1 1 0 0 0,1-1 0 0 0,-1 1 0 0 0,1 0 0 0 0,-1 0 0 0 0,1 0 0 0 0,0 1 0 0 0,-1 0 0 0 0,0 0 0 0 0,1-1 0 0 0,-1 1 0 0 0,-1 0 0 0 0,1 1 0 0 0,0-1 0 0 0,0 0 0 0 0,-1 0 0 0 0,0 1 0 0 0,1-1 0 0 0,-1 1 0 0 0,0-1 0 0 0,0 1 0 0 0,0 0 0 0 0,0-1 0 0 0,-1 1 0 0 0,1 0 0 0 0,-1-1 0 0 0,1 3 0 0 0,1 11 0 0 0,-1 1 0 0 0,0-1 0 0 0,-1 1 0 0 0,-1-1 0 0 0,-1 0 0 0 0,0 0 0 0 0,-1 1 0 0 0,0-1 0 0 0,-2-1 0 0 0,-5 14 0 0 0,1-4 0 0 0,7-19 0 0 0,0 0 0 0 0,0-1 0 0 0,0 1 0 0 0,-1-1 0 0 0,0 1 0 0 0,0-1 0 0 0,0 0 0 0 0,-1 0 0 0 0,0 0 0 0 0,1 0 0 0 0,-2-1 0 0 0,-3 4 0 0 0,-9 3 0 0 0,10-7 0 0 0,0-6 0 0 0,7 1 0 0 0,-1 0 0 0 0,0 0 0 0 0,0 0 0 0 0,1 0 0 0 0,-1 0 0 0 0,1 0 0 0 0,-1-1 0 0 0,1 1 0 0 0,-1 0 0 0 0,1 0 0 0 0,0-1 0 0 0,0 1 0 0 0,0 0 0 0 0,-1-1 0 0 0,1 1 0 0 0,0 0 0 0 0,1-1 0 0 0,-1 1 0 0 0,0 0 0 0 0,0-1 0 0 0,1 1 0 0 0,-1 0 0 0 0,0 0 0 0 0,1-1 0 0 0,-1 1 0 0 0,1 0 0 0 0,2-7 0 0 0,0 1 0 0 0,1 0 0 0 0,3-5 0 0 0,13-23 0 0 0,2 1 0 0 0,1 1 0 0 0,2 1 0 0 0,20-20 0 0 0,-29 36 0 0 0,-6 5 0 0 0,1 0 0 0 0,0 1 0 0 0,0 0 0 0 0,1 0 0 0 0,1 2 0 0 0,0-1 0 0 0,2 0 0 0 0,-14 9 0 0 0,0-1 0 0 0,0 1 0 0 0,0-1 0 0 0,0 1 0 0 0,1 0 0 0 0,-1-1 0 0 0,0 1 0 0 0,0 0 0 0 0,0 0 0 0 0,0 0 0 0 0,1 0 0 0 0,-1 0 0 0 0,0 0 0 0 0,0 0 0 0 0,6 5 0 0 0,-5-4 0 0 0,0 1 0 0 0,0 0 0 0 0,0 0 0 0 0,0 0 0 0 0,0 0 0 0 0,-1 1 0 0 0,1-1 0 0 0,0 0 0 0 0,-1 1 0 0 0,0-1 0 0 0,0 1 0 0 0,0 0 0 0 0,0-1 0 0 0,0 1 0 0 0,0 0 0 0 0,-1-1 0 0 0,1 1 0 0 0,-1 0 0 0 0,0 0 0 0 0,0 0 0 0 0,0 1 0 0 0,0 11 0 0 0,-1-1 0 0 0,-1 0 0 0 0,-2 9 0 0 0,1-7 0 0 0,2-4 0 0 0,-1-1 0 0 0,-1 1 0 0 0,0 0 0 0 0,0-1 0 0 0,-1 0 0 0 0,0 0 0 0 0,-1 0 0 0 0,-1-1 0 0 0,1 1 0 0 0,-2-1 0 0 0,1-1 0 0 0,-7 8 0 0 0,7-11 0 0 0,0-1 0 0 0,4-10 0 0 0,3 0 0 0 0,0 1 0 0 0,0-1 0 0 0,0 0 0 0 0,0 1 0 0 0,1-1 0 0 0,-1 1 0 0 0,1-1 0 0 0,0 1 0 0 0,1 0 0 0 0,2-4 0 0 0,29-39 0 0 0,-14 24 0 0 0,1 1 0 0 0,0 1 0 0 0,2 2 0 0 0,1 0 0 0 0,0 1 0 0 0,1 1 0 0 0,4-1 0 0 0,-20 13 0 0 0,1 1 0 0 0,-1 0 0 0 0,1 0 0 0 0,0 1 0 0 0,4-1 0 0 0,-4 1 0 0 0,-10 2 0 0 0,1 1 0 0 0,-1 0 0 0 0,1 0 0 0 0,-1 0 0 0 0,1 0 0 0 0,-1 0 0 0 0,1 0 0 0 0,-1 0 0 0 0,1 0 0 0 0,-1 0 0 0 0,0 1 0 0 0,1-1 0 0 0,-1 0 0 0 0,1 0 0 0 0,-1 0 0 0 0,1 0 0 0 0,-1 1 0 0 0,1-1 0 0 0,0 1 0 0 0,3 3 0 0 0,1 12 0 0 0,-5-9 0 0 0,1 0 0 0 0,-1 0 0 0 0,0 0 0 0 0,-1-1 0 0 0,0 1 0 0 0,0 0 0 0 0,0 0 0 0 0,-2 3 0 0 0,-5 14 0 0 0,-7 17 0 0 0,0-5 0 0 0,-18 74 0 0 0,31-104 0 0 0,1-4 0 0 0,1-1 0 0 0,-1 1 0 0 0,1 0 0 0 0,-1 0 0 0 0,1 0 0 0 0,0 0 0 0 0,0-1 0 0 0,0 1 0 0 0,0 0 0 0 0,0 0 0 0 0,1 0 0 0 0,-1 0 0 0 0,0 0 0 0 0,1-1 0 0 0,-1 1 0 0 0,1 0 0 0 0,0 0 0 0 0,0-1 0 0 0,0 2 0 0 0,-1-2 0 0 0,1 0 0 0 0,-1 1 0 0 0,1-1 0 0 0,0 0 0 0 0,-1 0 0 0 0,1 1 0 0 0,0-1 0 0 0,-1 0 0 0 0,1 0 0 0 0,0 0 0 0 0,0 0 0 0 0,0 0 0 0 0,0 0 0 0 0,0 0 0 0 0,0-1 0 0 0,1 1 0 0 0,-1 0 0 0 0,0 0 0 0 0,0-1 0 0 0,0 1 0 0 0,1-1 0 0 0,-1 1 0 0 0,0-1 0 0 0,1 0 0 0 0,-1 1 0 0 0,0-1 0 0 0,1 0 0 0 0,-1 0 0 0 0,0 0 0 0 0,1 0 0 0 0,2 0 0 0 0,1-1 0 0 0,-1 0 0 0 0,1 0 0 0 0,-1 0 0 0 0,0 0 0 0 0,1-1 0 0 0,0 0 0 0 0,1-1 0 0 0,15-6 0 0 0,-1-1 0 0 0,0-1 0 0 0,-1 0 0 0 0,0-2 0 0 0,-1 0 0 0 0,6-7 0 0 0,-6 5 0 0 0,-1 0 0 0 0,0-1 0 0 0,-2 0 0 0 0,0-1 0 0 0,6-10 0 0 0,-14 17 0 0 0,0-1 0 0 0,0 0 0 0 0,-2 0 0 0 0,1-1 0 0 0,-1 1 0 0 0,-1-1 0 0 0,0 0 0 0 0,-1 0 0 0 0,0-1 0 0 0,0-7 0 0 0,-2 18 0 0 0,-1 0 0 0 0,0 1 0 0 0,0-1 0 0 0,0 0 0 0 0,0 0 0 0 0,-1 1 0 0 0,1-1 0 0 0,0 0 0 0 0,-1 1 0 0 0,1-1 0 0 0,-1 0 0 0 0,0 0 0 0 0,1 2 0 0 0,0-1 0 0 0,0 1 0 0 0,0-1 0 0 0,0 1 0 0 0,0-1 0 0 0,0 1 0 0 0,-1-1 0 0 0,1 1 0 0 0,0 0 0 0 0,0-1 0 0 0,-1 1 0 0 0,1-1 0 0 0,0 1 0 0 0,-1 0 0 0 0,1-1 0 0 0,0 1 0 0 0,-1 0 0 0 0,1-1 0 0 0,-1 1 0 0 0,1 0 0 0 0,0-1 0 0 0,-1 1 0 0 0,1 0 0 0 0,-1 0 0 0 0,1 0 0 0 0,-1 0 0 0 0,1-1 0 0 0,-1 1 0 0 0,1 0 0 0 0,-1 0 0 0 0,1 0 0 0 0,-1 0 0 0 0,0 0 0 0 0,0 0 0 0 0,-2 0 0 0 0,-1 0 0 0 0,1-1 0 0 0,-1 2 0 0 0,1-1 0 0 0,-1 0 0 0 0,1 1 0 0 0,-1-1 0 0 0,1 1 0 0 0,-1 0 0 0 0,1 0 0 0 0,0 1 0 0 0,-1-1 0 0 0,1 1 0 0 0,0-1 0 0 0,0 1 0 0 0,-2 2 0 0 0,-3 1 0 0 0,1 0 0 0 0,1 0 0 0 0,-1 1 0 0 0,1 0 0 0 0,0 0 0 0 0,-3 4 0 0 0,1 2 0 0 0,0-1 0 0 0,1 2 0 0 0,0-1 0 0 0,0 1 0 0 0,2-1 0 0 0,-1 2 0 0 0,-2 12 0 0 0,6-18 0 0 0,0 0 0 0 0,0 1 0 0 0,1-1 0 0 0,0 0 0 0 0,1 1 0 0 0,0-1 0 0 0,0 1 0 0 0,1-1 0 0 0,0 0 0 0 0,0 0 0 0 0,1 1 0 0 0,0-1 0 0 0,1 0 0 0 0,0 0 0 0 0,-2-4-12 0 0,1-1-1 0 0,-1 1 1 0 0,1-1 0 0 0,0 1-1 0 0,1-1 1 0 0,-1 0 0 0 0,0 0-1 0 0,1 0 1 0 0,0 0-1 0 0,-1-1 1 0 0,1 1 0 0 0,0-1-1 0 0,0 0 1 0 0,1 1 0 0 0,-1-1-1 0 0,0-1 1 0 0,3 2 12 0 0,-1-1-61 0 0,1-1 0 0 0,-1 1 0 0 0,1-1 0 0 0,-1 0 0 0 0,1-1 0 0 0,-1 1 0 0 0,1-1 0 0 0,-1-1 1 0 0,1 1-1 0 0,-1-1 0 0 0,3 0 61 0 0,13-4-592 0 0,-1 0 0 0 0,0-2 1 0 0,0 0-1 0 0,-1-2 0 0 0,17-9 592 0 0,-7 2-6459 0 0,0-2-1891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30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341 15663 0 0,'0'0'719'0'0,"-1"1"-20"0"0,-4 2 1016 0 0,0 1 0 0 0,0-1 0 0 0,0-1 0 0 0,-4 3-1715 0 0,6-4 578 0 0,0 0-1 0 0,0 1 1 0 0,0-1 0 0 0,1 1 0 0 0,-1 0 0 0 0,1 0 0 0 0,-1 0-578 0 0,-27 22 829 0 0,-8 9 19 0 0,8-6-848 0 0,-4 2 0 0 0,-16 14 0 0 0,49-42 0 0 0,-20 18 0 0 0,0 0 0 0 0,2 2 0 0 0,0 0 0 0 0,1 1 0 0 0,0 4 0 0 0,16-22 0 0 0,0-1 0 0 0,0 1 0 0 0,0 0 0 0 0,1 0 0 0 0,-1 1 0 0 0,1-1 0 0 0,0 0 0 0 0,1 1 0 0 0,0 5 0 0 0,3-4 0 0 0,0-5 0 0 0,-1 1 0 0 0,0-1 0 0 0,0 0 0 0 0,1-1 0 0 0,-1 1 0 0 0,1 0 0 0 0,-1-1 0 0 0,0 1 0 0 0,1-1 0 0 0,-1 0 0 0 0,1 0 0 0 0,-1 0 0 0 0,1 0 0 0 0,-1 0 0 0 0,1 0 0 0 0,-1-1 0 0 0,1 1 0 0 0,-1-1 0 0 0,1 0 0 0 0,0 0 0 0 0,10-4 0 0 0,0 0 0 0 0,-1-1 0 0 0,5-3 0 0 0,-4 3 0 0 0,6-5 0 0 0,1-1 0 0 0,-2 0 0 0 0,0-2 0 0 0,0 0 0 0 0,-1-1 0 0 0,29-29 0 0 0,3-8 0 0 0,-14 14 235 0 0,-2-2 1 0 0,-2-1-1 0 0,-2-2 0 0 0,-2-1 1 0 0,-1-1-1 0 0,-3-1 0 0 0,-1-1 1 0 0,13-45-236 0 0,-33 87 16 0 0,-1-1 1 0 0,1 1-1 0 0,-1-1 1 0 0,0 1-1 0 0,0-1 1 0 0,0 0-1 0 0,-1 1 1 0 0,0-1-1 0 0,0 0 1 0 0,-1-2-17 0 0,1 8 0 0 0,0-1 0 0 0,0 1 0 0 0,0 0 0 0 0,0-1 0 0 0,0 1 0 0 0,0 0 0 0 0,0-1 0 0 0,0 1 0 0 0,0 0 0 0 0,0-1 0 0 0,0 1 0 0 0,0 0 0 0 0,-1-1 0 0 0,1 1 0 0 0,0 0 0 0 0,0 0 0 0 0,0-1 0 0 0,-1 1 0 0 0,1 0 0 0 0,0 0 0 0 0,0-1 0 0 0,-1 1 0 0 0,1 0 0 0 0,0 0 0 0 0,0 0 0 0 0,-1-1 0 0 0,1 1 0 0 0,0 0 0 0 0,-1 0 0 0 0,1 0 0 0 0,0 0 0 0 0,-1 0 0 0 0,1 0 0 0 0,0-1 0 0 0,-1 1 0 0 0,1 0 0 0 0,0 0 0 0 0,-1 0 0 0 0,1 0 0 0 0,0 0 0 0 0,-1 0 0 0 0,1 1 0 0 0,0-1 0 0 0,-1 0 0 0 0,-8 5 0 0 0,9-5 0 0 0,-6 5 0 0 0,1 1 0 0 0,-1-1 0 0 0,1 1 0 0 0,0 0 0 0 0,1 0 0 0 0,-1 0 0 0 0,1 0 0 0 0,1 1 0 0 0,-1 0 0 0 0,-2 7 0 0 0,-3 12 0 0 0,0 1 0 0 0,-1 9 0 0 0,8-29 0 0 0,-33 139 0 0 0,-9 93 0 0 0,39-218 0 0 0,3-16 0 0 0,1 0 0 0 0,0 1 0 0 0,0-1 0 0 0,1 0 0 0 0,-1 0 0 0 0,1 1 0 0 0,0-1 0 0 0,1 0 0 0 0,-1 0 0 0 0,2 5 0 0 0,-2-10 0 0 0,-1 0 0 0 0,1 1 0 0 0,0-1 0 0 0,0 0 0 0 0,0 1 0 0 0,0-1 0 0 0,0 0 0 0 0,0 1 0 0 0,0-1 0 0 0,1 1 0 0 0,-1-1 0 0 0,0 0 0 0 0,0 1 0 0 0,0-1 0 0 0,0 0 0 0 0,0 1 0 0 0,0-1 0 0 0,1 0 0 0 0,-1 1 0 0 0,0-1 0 0 0,0 0 0 0 0,1 1 0 0 0,-1-1 0 0 0,0 0 0 0 0,0 0 0 0 0,1 1 0 0 0,-1-1 0 0 0,0 0 0 0 0,1 0 0 0 0,-1 0 0 0 0,0 1 0 0 0,1-1 0 0 0,-1 0 0 0 0,0 0 0 0 0,1 0 0 0 0,-1 0 0 0 0,0 0 0 0 0,1 0 0 0 0,-1 0 0 0 0,1 0 0 0 0,-1 0 0 0 0,0 0 0 0 0,1 0 0 0 0,-1 0 0 0 0,0 0 0 0 0,1 0 0 0 0,-1 0 0 0 0,1 0 0 0 0,-1 0 0 0 0,3 0-247 0 0,0 0 0 0 0,0-1-1 0 0,-1 1 1 0 0,1-1 0 0 0,0 1 0 0 0,0-1 0 0 0,-1 0-1 0 0,1 0 1 0 0,0 0 0 0 0,-1 0 0 0 0,1 0-1 0 0,-1-1 1 0 0,0 1 0 0 0,1-1 0 0 0,-1 0 0 0 0,0 0-1 0 0,1 0 248 0 0,8-8-1533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31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07 13823 0 0,'31'-21'826'0'0,"-26"17"-691"0"0,1 0 0 0 0,0 0 0 0 0,0 0-1 0 0,0 0 1 0 0,2 0-135 0 0,7-2 225 0 0,-1-1-1 0 0,-1 0 0 0 0,7-5-224 0 0,-12 7 1409 0 0,0-2 0 0 0,0 1 0 0 0,4-5-1409 0 0,-11 10 1024 0 0,-1 1 0 0 0,0 0 0 0 0,0 0 0 0 0,0 0 0 0 0,0 0 0 0 0,-2 1-906 0 0,0-1-1 0 0,1 1 1 0 0,-1-1-1 0 0,1 1 1 0 0,-1 0-1 0 0,1 0 1 0 0,-1-1 0 0 0,1 1-1 0 0,-1 0 1 0 0,0 1-118 0 0,0-1 48 0 0,-78 50-48 0 0,69-45 0 0 0,1 1 0 0 0,0 1 0 0 0,-8 8 0 0 0,9-7 0 0 0,-2-1 0 0 0,1 0 0 0 0,-4 2 0 0 0,7-6 0 0 0,6-4 0 0 0,1 1 0 0 0,0-1 0 0 0,0 0 0 0 0,0 0 0 0 0,0 0 0 0 0,-1 0 0 0 0,1 1 0 0 0,0-1 0 0 0,0 0 0 0 0,0 0 0 0 0,0 1 0 0 0,0-1 0 0 0,0 0 0 0 0,0 0 0 0 0,0 0 0 0 0,0 1 0 0 0,-1-1 0 0 0,1 0 0 0 0,0 0 0 0 0,0 1 0 0 0,0-1 0 0 0,0 0 0 0 0,0 0 0 0 0,1 1 0 0 0,-1-1 0 0 0,0 0 0 0 0,0 0 0 0 0,1 1 0 0 0,-1 0 0 0 0,1-1 0 0 0,0 1 0 0 0,0-1 0 0 0,0 0 0 0 0,0 1 0 0 0,0-1 0 0 0,0 0 0 0 0,0 1 0 0 0,0-1 0 0 0,0 0 0 0 0,0 0 0 0 0,0 0 0 0 0,0 0 0 0 0,0 0 0 0 0,0 0 0 0 0,0 0 0 0 0,0 0 0 0 0,0 0 0 0 0,0-1 0 0 0,22-3 0 0 0,78-31 0 0 0,-97 34 0 0 0,0 0 0 0 0,0 0 0 0 0,0 1 0 0 0,1-1 0 0 0,-1 1 0 0 0,0 0 0 0 0,0 0 0 0 0,1 1 0 0 0,3 0 0 0 0,6 4 0 0 0,-12-2 0 0 0,-2-1 0 0 0,2 1 0 0 0,-1 0 0 0 0,0 1 0 0 0,0-1 0 0 0,0 0 0 0 0,-1 0 0 0 0,1 1 0 0 0,-1-1 0 0 0,1 0 0 0 0,-1 1 0 0 0,0-1 0 0 0,-1 0 0 0 0,1 1 0 0 0,-1-1 0 0 0,1 0 0 0 0,-1 2 0 0 0,-3 11 0 0 0,0-1 0 0 0,-4 9 0 0 0,-6 12 0 0 0,-2 0 0 0 0,-1-1 0 0 0,-1-1 0 0 0,-18 23 0 0 0,21-36 0 0 0,0 0 0 0 0,-1-2 0 0 0,-2 0 0 0 0,0-1 0 0 0,0 0 0 0 0,-2-2 0 0 0,-15 11 0 0 0,18-16 0 0 0,-1-1 0 0 0,-1 0 0 0 0,-15 6 0 0 0,25-13 0 0 0,-1 1 0 0 0,1-2 0 0 0,-1 1 0 0 0,0-1 0 0 0,0 0 0 0 0,0-1 0 0 0,0 0 0 0 0,-8-1 0 0 0,17 0 37 0 0,-1 0-1 0 0,1 0 1 0 0,-1 0-1 0 0,1 0 1 0 0,-1-1-1 0 0,1 1 1 0 0,0 0 0 0 0,-1-1-1 0 0,1 1 1 0 0,-1-1-1 0 0,1 1 1 0 0,0-1-1 0 0,-1 0 1 0 0,1 0-1 0 0,0 0 1 0 0,0 1 0 0 0,0-1-1 0 0,0 0 1 0 0,0 0-1 0 0,0 0 1 0 0,0-1-1 0 0,0 1 1 0 0,0 0-1 0 0,0 0-36 0 0,1-1 52 0 0,-1 1-1 0 0,1-1 1 0 0,-1 0-1 0 0,1 1 1 0 0,0-1-1 0 0,0 0 1 0 0,0 1-1 0 0,0-1 1 0 0,0 0-1 0 0,0 1 1 0 0,1-1-1 0 0,-1 0 0 0 0,0 1 1 0 0,1-1-1 0 0,-1 1 1 0 0,1-1-1 0 0,0 1 1 0 0,-1-1-1 0 0,1 1 1 0 0,1-2-52 0 0,3-5 17 0 0,0-1 1 0 0,1 1 0 0 0,1 0-1 0 0,-1 1 1 0 0,1 0-1 0 0,0 0 1 0 0,1 0 0 0 0,0 1-1 0 0,1-1-17 0 0,-3 3 1 0 0,0 0-1 0 0,-1 1 1 0 0,1 0-1 0 0,1 0 1 0 0,-1 0-1 0 0,0 1 1 0 0,0 0-1 0 0,1 0 1 0 0,0 1-1 0 0,-1 0 1 0 0,1 0-1 0 0,0 0 1 0 0,-1 1-1 0 0,3 0 0 0 0,-7 0 0 0 0,0 1 0 0 0,0-1 0 0 0,1 1 0 0 0,-1 0 0 0 0,0 0 0 0 0,0 0 0 0 0,0 0 0 0 0,0 0 0 0 0,0 0 0 0 0,0 1 0 0 0,0-1 0 0 0,0 0 0 0 0,0 1 0 0 0,-1 0 0 0 0,1-1 0 0 0,0 1 0 0 0,-1 0 0 0 0,0 0 0 0 0,1 0 0 0 0,-1 0 0 0 0,0 0 0 0 0,0 0 0 0 0,0 0 0 0 0,0 1 0 0 0,-1-1 0 0 0,1 0 0 0 0,0 2 0 0 0,2 8 0 0 0,0 1 0 0 0,-1-1 0 0 0,0 1 0 0 0,-1 6 0 0 0,-1-16 0 0 0,2 28 0 0 0,-2-29 8 0 0,0-1-12 0 0,0 0 1 0 0,0 0-1 0 0,0-1 0 0 0,0 1 1 0 0,0 0-1 0 0,0 0 1 0 0,0-1-1 0 0,-1 1 1 0 0,1 0-1 0 0,0-1 0 0 0,-1 1 1 0 0,1 0-1 0 0,0-1 1 0 0,-1 1-1 0 0,1 0 0 0 0,0-1 1 0 0,-1 1-1 0 0,1-1 1 0 0,-1 1-1 0 0,1 0 4 0 0,-1 0-337 0 0,1-1-138 0 0,0 0-33 0 0,0 0-4 0 0,0 0 0 0 0,0 0 0 0 0,0 0-1092 0 0,0 0-4586 0 0,0 0-1968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33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1 19351 0 0,'0'0'439'0'0,"0"0"62"0"0,1-9 502 0 0,0 1-690 0 0,1 0 0 0 0,0 0-1 0 0,0 0 1 0 0,0 1 0 0 0,1-1 0 0 0,0 0 0 0 0,4-6-313 0 0,7-10 3322 0 0,12-15-3322 0 0,2-4 637 0 0,156-261 1567 0 0,-172 283-2198 0 0,-1-1-1 0 0,8-21-5 0 0,-15 31 11 0 0,0 0 0 0 0,-1 0 0 0 0,-1 0 0 0 0,1-1 0 0 0,-2 1 0 0 0,0-1 0 0 0,-1-2-11 0 0,0 14 371 0 0,-6-2 642 0 0,5 3-991 0 0,1 0 1 0 0,0-1-1 0 0,-1 1 1 0 0,1 0-1 0 0,-1 0 1 0 0,1 0-1 0 0,-1 0 0 0 0,1-1 1 0 0,0 1-1 0 0,-1 0 1 0 0,1 0-1 0 0,-1 0 1 0 0,1 0-1 0 0,-1 0 1 0 0,1 0-1 0 0,-1 0 1 0 0,1 0-1 0 0,-1 0 1 0 0,0 0-23 0 0,-1 1 10 0 0,0 0 1 0 0,0 1-1 0 0,0-1 1 0 0,-1 0-1 0 0,1 1 1 0 0,0-1-1 0 0,0 1 1 0 0,1-1-1 0 0,-1 1 1 0 0,0 0-1 0 0,1 0 1 0 0,-1 0-1 0 0,1 0 1 0 0,-2 1-11 0 0,-18 36 20 0 0,14-25-22 0 0,-7 16 2 0 0,0 0 0 0 0,2 1 0 0 0,0 3 0 0 0,-25 99 0 0 0,18-61 0 0 0,-1 1-32 0 0,4 2 0 0 0,-3 37 32 0 0,18-110-78 0 0,1-1 0 0 0,0 0 0 0 0,0 0-1 0 0,0 0 1 0 0,0 0 0 0 0,0 0 0 0 0,0 0 0 0 0,0 0 0 0 0,0 1-1 0 0,0-1 1 0 0,1 0 0 0 0,-1 0 0 0 0,0 0 0 0 0,1 0 0 0 0,-1 0-1 0 0,1 0 1 0 0,-1 0 0 0 0,1 0 0 0 0,-1 0 0 0 0,2 1 78 0 0,-1-2-18 0 0,0 1-1 0 0,0-1 1 0 0,0 1 0 0 0,0-1 0 0 0,0 0-1 0 0,0 1 1 0 0,0-1 0 0 0,0 0 0 0 0,1 0-1 0 0,-1 0 1 0 0,0 0 0 0 0,0 0 0 0 0,0 0-1 0 0,0 0 1 0 0,1 0 0 0 0,-1 0 0 0 0,0-1 0 0 0,0 1-1 0 0,0 0 1 0 0,1-1 18 0 0,6-2 0 0 0,0 0 0 0 0,-1 0 0 0 0,1-1 0 0 0,-1 0 0 0 0,0 0 0 0 0,0-1 0 0 0,0 0 0 0 0,-1 0 0 0 0,0-1 0 0 0,0 0 0 0 0,5-5 0 0 0,0-2 0 0 0,0-1 0 0 0,0-1 0 0 0,-1 0 0 0 0,7-16 0 0 0,-6 11 0 0 0,0 0 0 0 0,2 0 0 0 0,0 1 0 0 0,1 1 0 0 0,1 0 0 0 0,4-3 0 0 0,-1 0 0 0 0,-18 21 0 0 0,0 0 0 0 0,0 0 0 0 0,0 0 0 0 0,-1 0 0 0 0,1 0 0 0 0,0 0 0 0 0,0 0 0 0 0,0 0 0 0 0,0 0 0 0 0,0 0 0 0 0,0 0 0 0 0,-1 0 0 0 0,1 0 0 0 0,0 0 0 0 0,0 0 0 0 0,0 0 0 0 0,0 0 0 0 0,0 0 0 0 0,0 0 0 0 0,0 0 0 0 0,-1-1 0 0 0,1 1 0 0 0,0 0 0 0 0,0 0 0 0 0,0 0 0 0 0,0 0 0 0 0,0 0 0 0 0,0 0 0 0 0,0 0 0 0 0,0-1 0 0 0,0 1 0 0 0,0 0 0 0 0,0 0 0 0 0,0 0 0 0 0,0 0 0 0 0,0 0 0 0 0,0 0 0 0 0,0-1 0 0 0,0 1 0 0 0,0 0 0 0 0,0 0 0 0 0,0 0 0 0 0,0 0 0 0 0,0 0 0 0 0,0 0 0 0 0,0-1 0 0 0,0 1 0 0 0,0 0 0 0 0,0 0 0 0 0,0 0 0 0 0,0 0 0 0 0,0 0 0 0 0,0 0 0 0 0,0 0 0 0 0,0 0 0 0 0,1-1 0 0 0,-1 1 0 0 0,-10 4 0 0 0,7-2 0 0 0,1 1 0 0 0,-1-1 0 0 0,1 1 0 0 0,0-1 0 0 0,0 1 0 0 0,0 0 0 0 0,0-1 0 0 0,0 1 0 0 0,1 0 0 0 0,0 0 0 0 0,-1 1 0 0 0,1-1 0 0 0,0 0 0 0 0,0 0 0 0 0,1 0 0 0 0,-1 1 0 0 0,1-1 0 0 0,-1 0 0 0 0,1 1 0 0 0,0-1 0 0 0,1 3 0 0 0,-1-4 0 0 0,0 1 0 0 0,1-1 0 0 0,-1 0 0 0 0,1 0 0 0 0,0 0 0 0 0,0 0 0 0 0,0 0 0 0 0,0 0 0 0 0,0 0 0 0 0,0 0 0 0 0,0 0 0 0 0,1 0 0 0 0,-1 0 0 0 0,1-1 0 0 0,-1 1 0 0 0,1-1 0 0 0,0 1 0 0 0,-1-1 0 0 0,1 0 0 0 0,0 1 0 0 0,0-1 0 0 0,0 0 0 0 0,0 0 0 0 0,0 0 0 0 0,0-1 0 0 0,1 1 0 0 0,-1 0 0 0 0,0-1 0 0 0,0 0 0 0 0,0 1 0 0 0,1-1 0 0 0,-1 0 0 0 0,0 0 0 0 0,14 0 0 0 0,0-1 0 0 0,-1-1 0 0 0,1 0 0 0 0,-1-2 0 0 0,0 1 0 0 0,0-2 0 0 0,0 0 0 0 0,6-3 0 0 0,14-2 0 0 0,-28 8 0 0 0,0 0 0 0 0,0 0 0 0 0,0 0 0 0 0,-1-1 0 0 0,6-2 0 0 0,-6 1 0 0 0,29-18 0 0 0,-31 20 0 0 0,-2 0 0 0 0,1-1 0 0 0,0 0 0 0 0,0 1 0 0 0,-1-1 0 0 0,1 0 0 0 0,-1 0 0 0 0,0 0 0 0 0,1-2 0 0 0,2-8 0 0 0,-5 11 0 0 0,-2-2 0 0 0,-1 8 0 0 0,-3 6 0 0 0,6-10 0 0 0,-17 32 0 0 0,2 0 0 0 0,-3 12 0 0 0,12-27 0 0 0,0 1 0 0 0,2-1 0 0 0,0 1 0 0 0,1 0 0 0 0,0 11 0 0 0,3-23 0 0 0,0 0 0 0 0,0 1 0 0 0,1-1 0 0 0,-1 0 0 0 0,2 3 0 0 0,2 1 0 0 0,2-3 0 0 0,-6-6 0 0 0,1-1 0 0 0,-1 1 0 0 0,0-1 0 0 0,1 1 0 0 0,-1-1 0 0 0,1 1 0 0 0,-1-1 0 0 0,1 0 0 0 0,-1 1 0 0 0,1-1 0 0 0,-1 0 0 0 0,1 0 0 0 0,-1 1 0 0 0,1-1 0 0 0,-1 0 0 0 0,1 0 0 0 0,-1 0 0 0 0,1 0 0 0 0,0 1 0 0 0,-1-1 0 0 0,1 0 0 0 0,-1 0 0 0 0,1 0 0 0 0,-1 0 0 0 0,1 0 0 0 0,0-1 0 0 0,-1 1 0 0 0,2 0 0 0 0,1 0 0 0 0,-1 0 0 0 0,1-1 0 0 0,0 1 0 0 0,-1-1 0 0 0,1 1 0 0 0,-1-1 0 0 0,1 0 0 0 0,-1 0 0 0 0,1 0 0 0 0,-1 0 0 0 0,0-1 0 0 0,1 1 0 0 0,-1-1 0 0 0,0 1 0 0 0,0-1 0 0 0,0 0 0 0 0,0 0 0 0 0,0 1 0 0 0,-1-2 0 0 0,1 1 0 0 0,6-8 0 0 0,0 0 0 0 0,-1 0 0 0 0,3-8 0 0 0,-1 3 0 0 0,-2-1 0 0 0,0 0 0 0 0,0 0 0 0 0,3-16 0 0 0,-8 22 0 0 0,1 0 0 0 0,-2 0 0 0 0,1 0 0 0 0,-1-1 0 0 0,-1 1 0 0 0,0 0 0 0 0,0 0 0 0 0,-1 0 0 0 0,-1-1 0 0 0,1 6 0 0 0,0 1 0 0 0,0 0 0 0 0,-1 0 0 0 0,1 0 0 0 0,-1 0 0 0 0,-2-3 0 0 0,-3-1 0 0 0,5 7 0 0 0,0 1 0 0 0,0-1 0 0 0,0 1 0 0 0,0 0 0 0 0,0-1 0 0 0,-1 1 0 0 0,1 0 0 0 0,0 0 0 0 0,0 1 0 0 0,0-1 0 0 0,0 0 0 0 0,0 1 0 0 0,0-1 0 0 0,0 1 0 0 0,0-1 0 0 0,0 1 0 0 0,0 0 0 0 0,0 0 0 0 0,0 0 0 0 0,0 0 0 0 0,-3 2 0 0 0,0 0 0 0 0,1 0 0 0 0,0 0 0 0 0,-1 0 0 0 0,1 1 0 0 0,0 0 0 0 0,-1 1 0 0 0,3-2 0 0 0,0 1 0 0 0,-1-1 0 0 0,1 1 0 0 0,1-1 0 0 0,-1 1 0 0 0,0 0 0 0 0,1-1 0 0 0,0 1 0 0 0,0 0 0 0 0,0 0 0 0 0,0 0 0 0 0,1 2 0 0 0,0 9 0 0 0,4-10 0 0 0,-2-4 0 0 0,1 2 0 0 0,0 0 0 0 0,0 0 0 0 0,0-1 0 0 0,0 1 0 0 0,1-1 0 0 0,-1 0 0 0 0,0 0 0 0 0,1 0 0 0 0,0-1 0 0 0,-1 1 0 0 0,1-1 0 0 0,0 0 0 0 0,0 0 0 0 0,0 0 0 0 0,0 0 0 0 0,0-1 0 0 0,0 1 0 0 0,1-1 0 0 0,7 0 0 0 0,-1 0 0 0 0,1-1 0 0 0,0 0 0 0 0,-1-1 0 0 0,10-2 0 0 0,2-2 0 0 0,1-1 0 0 0,-1-1 0 0 0,-1 0 0 0 0,22-13 0 0 0,-36 18 0 0 0,0 0 0 0 0,1 0 0 0 0,-1 1 0 0 0,1 0 0 0 0,0 0 0 0 0,-1 1 0 0 0,1 0 0 0 0,0 0 0 0 0,1 1 0 0 0,8 5 0 0 0,-17-5 0 0 0,-1 0 0 0 0,0 0 0 0 0,1 0 0 0 0,-1 0 0 0 0,0 0 0 0 0,1 0 0 0 0,-1 1 0 0 0,0-1 0 0 0,1 0 0 0 0,-1 0 0 0 0,0 0 0 0 0,1 1 0 0 0,-1-1 0 0 0,0 0 0 0 0,0 0 0 0 0,1 1 0 0 0,-1-1 0 0 0,0 0 0 0 0,0 1 0 0 0,0-1 0 0 0,1 0 0 0 0,-1 1 0 0 0,0-1 0 0 0,0 0 0 0 0,0 1 0 0 0,0-1 0 0 0,0 0 0 0 0,0 1 0 0 0,0-1 0 0 0,0 0 0 0 0,0 1 0 0 0,1-1 0 0 0,-2 1 0 0 0,1-1 0 0 0,0 0 0 0 0,0 1 0 0 0,0-1 0 0 0,0 0 0 0 0,0 1 0 0 0,0-1 0 0 0,0 0 0 0 0,0 1 0 0 0,0-1 0 0 0,-1 0 0 0 0,1 1 0 0 0,0-1 0 0 0,0 0 0 0 0,-1 1 0 0 0,1-1 0 0 0,0 1 0 0 0,-12 31 0 0 0,6-19 0 0 0,1 1 0 0 0,1 0 0 0 0,-2 11 0 0 0,5-18 0 0 0,-1-1 0 0 0,0 1 0 0 0,-1-1 0 0 0,1 0 0 0 0,-1 0 0 0 0,-2 4 0 0 0,1-3 0 0 0,0-1 0 0 0,1 1 0 0 0,0 0 0 0 0,1 1 0 0 0,0-1 0 0 0,0 0 0 0 0,0 1 0 0 0,0 4 0 0 0,29-53 0 0 0,14-48 1129 0 0,-7 15-266 0 0,-25 56-863 0 0,1 1 0 0 0,1 0 0 0 0,1 1 0 0 0,0 0 0 0 0,14-13 0 0 0,-17 21 0 0 0,0 5 0 0 0,-8 3 0 0 0,0 1 0 0 0,0 0 0 0 0,1 0 0 0 0,-1 0 0 0 0,0 0 0 0 0,0 0 0 0 0,0 0 0 0 0,0 0 0 0 0,0 1 0 0 0,0-1 0 0 0,-1 0 0 0 0,1 0 0 0 0,0 1 0 0 0,0-1 0 0 0,-1 1 0 0 0,1-1 0 0 0,-1 0 0 0 0,0 1 0 0 0,1-1 0 0 0,-1 1 0 0 0,1 3 0 0 0,0 0 0 0 0,0 0 0 0 0,-1-1 0 0 0,1 1 0 0 0,-1 5 0 0 0,-1 2 0 0 0,1 4 42 0 0,2-12-81 0 0,0-2-165 0 0,0 1-196 0 0,0 0-1 0 0,0 0 1 0 0,0-1 0 0 0,0 1 0 0 0,0-1 0 0 0,0 1 0 0 0,1-1 0 0 0,-1 0 0 0 0,1 0-1 0 0,2 2 401 0 0,7 2-1533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33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 19351 0 0,'0'0'886'0'0,"0"0"-21"0"0,0 0-410 0 0,0 0 320 0 0,0 0 200 0 0,0 0 38 0 0,0 0-59 0 0,0 0-289 0 0,0 0-121 0 0,-1-16 996 0 0,4 7-1361 0 0,-1 0 1 0 0,1 0-1 0 0,1 0 0 0 0,0 1 0 0 0,0-1 1 0 0,1 1-1 0 0,-1 0 0 0 0,2 1 0 0 0,-1-1 1 0 0,1 1-1 0 0,4-3-179 0 0,6-7 429 0 0,1 1 0 0 0,1 0 0 0 0,0 2 0 0 0,1 0-429 0 0,-10 9 0 0 0,-1 0 0 0 0,1 1 0 0 0,0 0 0 0 0,1 0 0 0 0,-1 1 0 0 0,0 0 0 0 0,1 1 0 0 0,7-1 0 0 0,-16 2 0 0 0,1 1 0 0 0,-1 0 0 0 0,0 0 0 0 0,0 0 0 0 0,0 0 0 0 0,0 0 0 0 0,0 0 0 0 0,1 0 0 0 0,-1 0 0 0 0,0 1 0 0 0,0-1 0 0 0,0 0 0 0 0,0 1 0 0 0,0-1 0 0 0,0 1 0 0 0,0-1 0 0 0,0 1 0 0 0,0 0 0 0 0,0-1 0 0 0,0 1 0 0 0,0 0 0 0 0,1 1 0 0 0,-1 0 0 0 0,1 0 0 0 0,-1-1 0 0 0,0 1 0 0 0,1 0 0 0 0,-1 0 0 0 0,0 0 0 0 0,-1 1 0 0 0,1-1 0 0 0,0 0 0 0 0,0 0 0 0 0,0 3 0 0 0,0-1 0 0 0,-1 1 0 0 0,1-1 0 0 0,-1 1 0 0 0,1 0 0 0 0,-1-1 0 0 0,-1 1 0 0 0,1-1 0 0 0,-1 1 0 0 0,-1 4 0 0 0,-8 32 0 0 0,9-31 0 0 0,-1 0 0 0 0,-1 0 0 0 0,0-1 0 0 0,0 1 0 0 0,-2 1 0 0 0,-4 7 0 0 0,21-38 0 0 0,1 1 0 0 0,1 0 0 0 0,0 0 0 0 0,2 1 0 0 0,0 1 0 0 0,0 1 0 0 0,2 0 0 0 0,0 2 0 0 0,1-1 0 0 0,-4 5 0 0 0,0 1 0 0 0,1 1 0 0 0,0 0 0 0 0,0 1 0 0 0,0 0 0 0 0,1 2 0 0 0,0 0 0 0 0,0 0 0 0 0,11 0 0 0 0,-25 5 0 0 0,0 0 0 0 0,0-1 0 0 0,0 1 0 0 0,0 1 0 0 0,0-1 0 0 0,0 0 0 0 0,0 1 0 0 0,0-1 0 0 0,0 1 0 0 0,0 0 0 0 0,0 0 0 0 0,-1 0 0 0 0,1 0 0 0 0,0 1 0 0 0,-1-1 0 0 0,3 2 0 0 0,-1 0 0 0 0,-1 0 0 0 0,1 1 0 0 0,-1-1 0 0 0,0 1 0 0 0,1 0 0 0 0,-2 0 0 0 0,1 0 0 0 0,0 0 0 0 0,1 4 0 0 0,2 5 0 0 0,0 1 0 0 0,-2 0 0 0 0,0 0 0 0 0,0 1 0 0 0,-1-1 0 0 0,0 5 0 0 0,3 34 0 0 0,-6-53 2 0 0,0 0 0 0 0,0 0 0 0 0,0 1 0 0 0,0-1 0 0 0,0 0 0 0 0,0 0 0 0 0,0 0 0 0 0,0 0 0 0 0,0 1 0 0 0,0-1 0 0 0,0 0 1 0 0,0 0-1 0 0,0 0 0 0 0,0 1 0 0 0,0-1 0 0 0,0 0 0 0 0,0 0 0 0 0,1 0 0 0 0,-1 0 0 0 0,0 1 0 0 0,0-1 0 0 0,0 0 0 0 0,0 0 0 0 0,0 0 0 0 0,0 0 0 0 0,0 0 0 0 0,1 1 0 0 0,-1-1 0 0 0,0 0 0 0 0,0 0 0 0 0,0 0 0 0 0,0 0 0 0 0,0 0 0 0 0,1 0 1 0 0,-1 0-4 0 0,4-4-102 0 0,4-11-2533 0 0,-8 14 1975 0 0,5-9-9578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37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08 10135 0 0,'0'0'464'0'0,"0"0"-9"0"0,0 0-223 0 0,0 0 156 0 0,0 0 100 0 0,0 0 21 0 0,7-6 515 0 0,5-6 0 0 0,-11 11-512 0 0,-1 1 0 0 0,0 0 0 0 0,16-7 2560 0 0,25-15 1563 0 0,-40 21-4147 0 0,3 1 287 0 0,12-7-449 0 0,1 2-309 0 0,-9 3-17 0 0,-1 0 0 0 0,0-1 0 0 0,1 0 0 0 0,-1 0-1 0 0,0 0 1 0 0,0-1 0 0 0,-2 0 72 0 0,-4 3 299 0 0,-1 1 117 0 0,0 0 21 0 0,0 0-66 0 0,0-1-294 0 0,-1 0-118 0 0,0-1 0 0 0,-1 1 1 0 0,1-1-1 0 0,0 1 0 0 0,0 0 0 0 0,-1-1 0 0 0,1 1 0 0 0,-1 0 0 0 0,1 0 1 0 0,-1 0-1 0 0,0 0 0 0 0,1 0 0 0 0,-1 0 0 0 0,0 0 0 0 0,0 1 0 0 0,1-1 1 0 0,-1 1-1 0 0,0-1 0 0 0,0 1 0 0 0,0 0 0 0 0,0 0 0 0 0,0 0 0 0 0,1 0 1 0 0,-1 0-1 0 0,-2 0-31 0 0,-3 1 187 0 0,0 1 0 0 0,1 0 0 0 0,-1 0-1 0 0,0 0 1 0 0,0 1 0 0 0,1 0-187 0 0,-11 5 164 0 0,-17 6-164 0 0,0 1 0 0 0,-29 20 0 0 0,25-13 0 0 0,5-2 0 0 0,-27 22 0 0 0,25-17 0 0 0,29-19 0 0 0,5-6 0 0 0,1 0 0 0 0,-1 1 0 0 0,1-1 0 0 0,-1 1 0 0 0,1-1 0 0 0,-1 1 0 0 0,1-1 0 0 0,-1 1 0 0 0,1-1 0 0 0,0 1 0 0 0,-1-1 0 0 0,1 1 0 0 0,0-1 0 0 0,-1 1 0 0 0,1 0 0 0 0,0-1 0 0 0,0 1 0 0 0,0 0 0 0 0,0-1 0 0 0,0 1 0 0 0,-1 0 0 0 0,1-1 0 0 0,0 1 0 0 0,0-1 0 0 0,0 1 0 0 0,1 0 0 0 0,-1 1 0 0 0,-1 1 0 0 0,1-3 0 0 0,-1 1 0 0 0,1 0 0 0 0,0 0 0 0 0,0-1 0 0 0,-1 1 0 0 0,1 0 0 0 0,0 0 0 0 0,0-1 0 0 0,0 1 0 0 0,0 0 0 0 0,0 0 0 0 0,0-1 0 0 0,0 1 0 0 0,0 0 0 0 0,1 0 0 0 0,-1-1 0 0 0,0 1 0 0 0,0 0 0 0 0,0 0 0 0 0,1-1 0 0 0,-1 1 0 0 0,1 0 0 0 0,-1-1 0 0 0,1 1 0 0 0,-1 1 0 0 0,1 2 0 0 0,9 6 0 0 0,108 79 0 0 0,-93-73 0 0 0,-21-14 0 0 0,0 0 0 0 0,-1 0 0 0 0,1 1 0 0 0,0 0 0 0 0,-1-1 0 0 0,0 1 0 0 0,1 0 0 0 0,-1 0 0 0 0,0 1 0 0 0,-1-1 0 0 0,1 1 0 0 0,-1-1 0 0 0,2 3 0 0 0,0 3 0 0 0,0-1 0 0 0,-1 1 0 0 0,1 0 0 0 0,-2 0 0 0 0,1 0 0 0 0,-1 1 0 0 0,-1-1 0 0 0,0 0 0 0 0,0 1 0 0 0,-1-4 0 0 0,0 0 0 0 0,-1 0 0 0 0,1 0 0 0 0,-2 0 0 0 0,1 0 0 0 0,0 0 0 0 0,-1 0 0 0 0,0 0 0 0 0,-1 0 0 0 0,1-1 0 0 0,-1 1 0 0 0,0-1 0 0 0,0 0 0 0 0,-3 3 0 0 0,-1 2 0 0 0,-2 0 0 0 0,1-1 0 0 0,-2 0 0 0 0,1-1 0 0 0,-1 1 0 0 0,0-2 0 0 0,-1 0 0 0 0,0 0 0 0 0,0-1 0 0 0,0 0 0 0 0,-1-1 0 0 0,0 0 0 0 0,0-1 0 0 0,-3 1 0 0 0,-1 0 0 0 0,-1-1 0 0 0,0-1 0 0 0,-6 1 0 0 0,17-4 0 0 0,-1 1 0 0 0,1-1 0 0 0,-1-1 0 0 0,0 1 0 0 0,1-1 0 0 0,-1 0 0 0 0,1-1 0 0 0,-1 1 0 0 0,1-1 0 0 0,-2-1 0 0 0,6 2 46 0 0,0 0-1 0 0,0-1 1 0 0,0 1-1 0 0,0 0 1 0 0,0-1-1 0 0,0 0 1 0 0,0 1-1 0 0,0-1 1 0 0,1 0 0 0 0,-1 0-1 0 0,1 0 1 0 0,0 0-1 0 0,-1 0 1 0 0,1 0-1 0 0,0 0 1 0 0,0 0-1 0 0,0-1 1 0 0,0 1-1 0 0,1 0 1 0 0,-1-1 0 0 0,1 0-46 0 0,-2-7 270 0 0,1 0-1 0 0,0 0 1 0 0,0-1 0 0 0,1-3-270 0 0,0 10 12 0 0,0-5-12 0 0,-1 4-64 0 0,1 3-273 0 0,0 2-138 0 0,0 0-33 0 0,0 0 65 0 0,-1 1 432 0 0,1 0 0 0 0,-1-1-1 0 0,0 1 1 0 0,1 0-1 0 0,0-1 1 0 0,-1 1 0 0 0,1 0-1 0 0,-1 0 1 0 0,1-1 0 0 0,0 1-1 0 0,-1 0 1 0 0,1 0-1 0 0,0 0 1 0 0,0-1 0 0 0,0 1 11 0 0,-6 18 5 0 0,4-11-213 0 0,1-6-871 0 0,1-2-370 0 0,0 0-1539 0 0,0 0-5880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38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6 17503 0 0,'0'0'803'0'0,"0"0"-18"0"0,-7-10-326 0 0,6 8-739 0 0,1 1 527 0 0,0 0 0 0 0,-1 0 0 0 0,1 1 0 0 0,0-1 0 0 0,-1 0 0 0 0,1 0 0 0 0,-1 1 0 0 0,1-1 0 0 0,-1 1 0 0 0,1-1 0 0 0,-1 0 0 0 0,0 1 0 0 0,1-1 0 0 0,-1 1 0 0 0,0-1 0 0 0,1 1 0 0 0,-1-1 0 0 0,0 1 0 0 0,1 0 0 0 0,-1-1 0 0 0,0 1 0 0 0,0 0 0 0 0,0 0-247 0 0,0-1 512 0 0,1 1 0 0 0,0 0 0 0 0,0 0 0 0 0,0 0-68 0 0,13 1-272 0 0,94 9 1860 0 0,-74-11-2012 0 0,-28 1-21 0 0,0-1 1 0 0,0 1-1 0 0,0 0 1 0 0,0 0-1 0 0,1 1 1 0 0,-1-1-1 0 0,2 2 1 0 0,-1-1 0 0 0,-2 0 0 0 0,1 0 0 0 0,0 1 0 0 0,-1-1 0 0 0,1 1 0 0 0,-1 0 0 0 0,1 0 0 0 0,-1 1 0 0 0,0-1 0 0 0,1 1 0 0 0,-4-1 0 0 0,1-1 0 0 0,-1 0 0 0 0,1 1 0 0 0,0-1 0 0 0,-1 0 0 0 0,1 0 0 0 0,0 0 0 0 0,0 0 0 0 0,0 0 0 0 0,0-1 0 0 0,0 1 0 0 0,0-1 0 0 0,4 2 0 0 0,2-1 0 0 0,8-4 30 0 0,-6-2-193 0 0,-8 4-533 0 0,-2 1-258 0 0,-3-4-7561 0 0,2 3 165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38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9351 0 0,'0'0'439'0'0,"0"0"62"0"0,0 0 33 0 0,0 0-65 0 0,0 0-169 0 0,0 0 442 0 0,1 0 229 0 0,32-2 1509 0 0,0-1-1 0 0,10-3-2479 0 0,35-4 1380 0 0,-60 10-1376 0 0,0 1 0 0 0,0 0 0 0 0,0 2 0 0 0,0 0 0 0 0,4 2-4 0 0,24 3-3 0 0,-36-4 3 0 0,8 6 0 0 0,-15-9 12 0 0,14 10-88 0 0,-16-10-261 0 0,-1-1-138 0 0,0 0-1216 0 0,0 0-4970 0 0,0 0-2127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4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5 8287 0 0,'0'0'191'0'0,"0"0"26"0"0,0 0 9 0 0,-7-4 4 0 0,0 3 933 0 0,0 1-1 0 0,-1 0 1 0 0,1 0-1 0 0,-1 0 1 0 0,1 1-1 0 0,0 0 0 0 0,-2 1-1162 0 0,-18 2 2935 0 0,1-4-771 0 0,24 0-1648 0 0,2 0-4 0 0,0 0 0 0 0,0 0 0 0 0,0 0 0 0 0,0 0 0 0 0,0 0 0 0 0,-6-2 300 0 0,6 0 1892 0 0,4-1-2688 0 0,1 0 1 0 0,-1 1-1 0 0,1 0 0 0 0,0 0 1 0 0,0 0-1 0 0,0 0 0 0 0,0 1 0 0 0,0 0 1 0 0,0 0-1 0 0,4 0-16 0 0,13-1 5 0 0,-1 1-1 0 0,0 1-4 0 0,1-1 0 0 0,-1 2 0 0 0,0 1 0 0 0,7 2 0 0 0,21 5 0 0 0,-43-7 2 0 0,-5-2-2 0 0,-1 0 0 0 0,1 0 1 0 0,-1 0-1 0 0,1 0 0 0 0,-1 0 0 0 0,1 0 0 0 0,-1 0 1 0 0,0 0-1 0 0,1 0 0 0 0,-1 0 0 0 0,1 1 1 0 0,-1-1-1 0 0,1 0 0 0 0,-1 0 0 0 0,0 0 0 0 0,1 1 1 0 0,-1-1-1 0 0,1 0 0 0 0,-1 1 0 0 0,0-1 0 0 0,1 0 1 0 0,-1 1-1 0 0,0-1 0 0 0,0 0 0 0 0,1 1 1 0 0,-1-1-1 0 0,7 10-72 0 0,-6-8-265 0 0,-1-2-138 0 0,0 0-33 0 0,0 0-4 0 0,0 0 0 0 0,0 0 0 0 0,0 0 0 0 0,0 0-136 0 0,0 0-572 0 0,5-7-2972 0 0,3 1-3316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0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49 13823 0 0,'0'0'315'0'0,"2"-3"45"0"0,4-8 21 0 0,-5 10-360 0 0,-1 0-1 0 0,0 1 0 0 0,0-1 0 0 0,0 0 1 0 0,1 1-1 0 0,-1-1 0 0 0,0 0 1 0 0,0 1-1 0 0,0-1 0 0 0,0 0 1 0 0,0 1-1 0 0,0-1 0 0 0,0 0 1 0 0,0 1-1 0 0,-1-1 0 0 0,1 0 0 0 0,0 1 1 0 0,0-1-1 0 0,0 1 0 0 0,-1-1-20 0 0,0-3 50 0 0,1-11 89 0 0,0 14 581 0 0,0 1 249 0 0,0 0 45 0 0,0 0-61 0 0,0 0-288 0 0,0 0-121 0 0,0 0-28 0 0,0 0-4 0 0,0 0 0 0 0,0 0 0 0 0,0 0 0 0 0,0 0 0 0 0,0 0 0 0 0,0 0 0 0 0,0 2 0 0 0,1 8-463 0 0,-1 0-1 0 0,0 0 0 0 0,0 0 1 0 0,-1 0-1 0 0,0 0 1 0 0,-1 0-1 0 0,0 0 1 0 0,-1 0-1 0 0,-1 3-48 0 0,-5 12 60 0 0,-2 0 0 0 0,0 0 0 0 0,-2-1-60 0 0,-5 6 1069 0 0,-21 27-1069 0 0,17-25 979 0 0,-11 20-979 0 0,29-45 0 0 0,4-7 0 0 0,0 1 0 0 0,-1-1 0 0 0,1 0 0 0 0,0 0 0 0 0,0 0 0 0 0,0 0 0 0 0,0 1 0 0 0,0-1 0 0 0,0 0 0 0 0,-1 0 0 0 0,1 0 0 0 0,0 1 0 0 0,0-1 0 0 0,0 0 0 0 0,0 0 0 0 0,0 0 0 0 0,0 1 0 0 0,0-1 0 0 0,0 0 0 0 0,0 0 0 0 0,0 0 0 0 0,0 1 0 0 0,0-1 0 0 0,0 0 0 0 0,0 0 0 0 0,0 0 0 0 0,0 1 0 0 0,0-1 0 0 0,0 0 0 0 0,0 0 0 0 0,1 0 0 0 0,-1 0 0 0 0,0 1 0 0 0,0-1 0 0 0,0 0 0 0 0,0 0 0 0 0,0 0 0 0 0,0 0 0 0 0,1 1 0 0 0,-1-1 0 0 0,0 0 0 0 0,0 0 0 0 0,0 0 0 0 0,0 0 0 0 0,1 0 0 0 0,-1 0 0 0 0,0 0 0 0 0,0 1 0 0 0,0-1 0 0 0,1 0 0 0 0,-1 0 0 0 0,0 0 0 0 0,0 0 0 0 0,0 0 0 0 0,1 0 0 0 0,9 0 0 0 0,-9-1 0 0 0,0 1 0 0 0,9 0 0 0 0,1 0 0 0 0,-1 1 0 0 0,0 0 0 0 0,0 1 0 0 0,0 0 0 0 0,-6-1 0 0 0,-1 0 0 0 0,0 0 0 0 0,1 0 0 0 0,-1 1 0 0 0,0-1 0 0 0,0 1 0 0 0,0 0 0 0 0,0 0 0 0 0,-1 0 0 0 0,1 1 0 0 0,0-1 0 0 0,-1 1 0 0 0,0-1 0 0 0,1 1 0 0 0,-1 0 0 0 0,1 2 0 0 0,2 2 0 0 0,-1 1 0 0 0,0 0 0 0 0,-1 0 0 0 0,1 1 0 0 0,-1-1 0 0 0,-1 1 0 0 0,0-1 0 0 0,0 1 0 0 0,-1 0 0 0 0,0 0 0 0 0,0 5 0 0 0,-1-1 0 0 0,0 1 0 0 0,-1-1 0 0 0,-1 1 0 0 0,0-1 0 0 0,-1 5 0 0 0,-7 16 0 0 0,-1 0 0 0 0,-2-1 0 0 0,-1-1 0 0 0,-13 20 0 0 0,-4 6 0 0 0,16-32 0 0 0,1 0 0 0 0,1 0 0 0 0,2 2 0 0 0,1-1 0 0 0,0 4 0 0 0,9-27 0 0 0,0-1 0 0 0,1 0 0 0 0,-1 0 0 0 0,1 0 0 0 0,0 1 0 0 0,0-1 0 0 0,1 0 0 0 0,-1 1 0 0 0,0-1 0 0 0,1 0 0 0 0,0 0 0 0 0,0 0 0 0 0,0 0 0 0 0,1 3 0 0 0,-1-5 0 0 0,0 1 0 0 0,0-1 0 0 0,0 1 0 0 0,0-1 0 0 0,0 0 0 0 0,0 1 0 0 0,0-1 0 0 0,0 0 0 0 0,1 0 0 0 0,-1 0 0 0 0,0 0 0 0 0,1 0 0 0 0,-1 0 0 0 0,1 0 0 0 0,-1 0 0 0 0,1 0 0 0 0,-1-1 0 0 0,1 1 0 0 0,0-1 0 0 0,-1 1 0 0 0,1-1 0 0 0,0 0 0 0 0,-1 1 0 0 0,1-1 0 0 0,0 0 0 0 0,0 0 0 0 0,1 0 0 0 0,26-3 0 0 0,1 2 0 0 0,-1 1 0 0 0,9 2 0 0 0,-23-4 443 0 0,-14 1 45 0 0,-1 1 21 0 0,0 0-66 0 0,-3 11-278 0 0,1-7-292 0 0,0 1 0 0 0,0-1 0 0 0,0 0 1 0 0,-1 0-1 0 0,0 0 0 0 0,1 0 0 0 0,-1 0 0 0 0,-1-1 0 0 0,1 1 127 0 0,0-1-127 0 0,1-1 0 0 0,-1 0 0 0 0,1 0 0 0 0,-1 1 0 0 0,0-1 0 0 0,0-1 0 0 0,0 1 0 0 0,0 0 0 0 0,0-1 0 0 0,0 0 0 0 0,0 1 0 0 0,0-1 0 0 0,-1 0 127 0 0,-10-1-1023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1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369 8287 0 0,'0'0'382'0'0,"-12"-5"140"0"0,8 5-235 0 0,2-1 157 0 0,1 0 0 0 0,-1 1 1 0 0,1 0-1 0 0,-1-1 0 0 0,1 1 0 0 0,-1 0 1 0 0,1 0-1 0 0,-1 0 0 0 0,1 0 0 0 0,-1 0 1 0 0,0 0-1 0 0,1 0 0 0 0,-1 0 0 0 0,1 1 1 0 0,-1-1-1 0 0,1 1 0 0 0,-1-1 0 0 0,1 1 1 0 0,0 0-1 0 0,-1-1 0 0 0,1 1-444 0 0,-1 0 512 0 0,2-1 0 0 0,0 0 0 0 0,0 0 0 0 0,-5 3-25 0 0,3-1 3566 0 0,7-3-4013 0 0,1 1 0 0 0,0 0-1 0 0,0 1 1 0 0,4 0-40 0 0,-4 0 3 0 0,0-1-1 0 0,0 1 1 0 0,1-1-1 0 0,-1-1 1 0 0,4 0-3 0 0,18-4 0 0 0,-18 2 0 0 0,0 1 0 0 0,0 0 0 0 0,0 1 0 0 0,0 0 0 0 0,0 1 0 0 0,1 0 0 0 0,-1 0 0 0 0,4 2 0 0 0,-9-1 104 0 0,18 5 1232 0 0,-22-5-893 0 0,-2 11-278 0 0,-1-3-165 0 0,0 0 0 0 0,0 0 0 0 0,-1-1 0 0 0,0 0 0 0 0,-1 1 0 0 0,0-1 0 0 0,0 0 0 0 0,0-1 0 0 0,-1 1 0 0 0,-3 2 0 0 0,-1 4 0 0 0,1 0 0 0 0,-2 5 0 0 0,-19 34 0 0 0,18-33 0 0 0,0 1 0 0 0,0 4 0 0 0,1-12 0 0 0,8-5 0 0 0,0-1 0 0 0,-5-4 0 0 0,6-3 0 0 0,1 1 0 0 0,-1-1 0 0 0,0 0 0 0 0,1 0 0 0 0,-1 0 0 0 0,0 0 0 0 0,1 0 0 0 0,-1 0 0 0 0,0 0 0 0 0,1 0 0 0 0,-1 0 0 0 0,0 0 0 0 0,1 0 0 0 0,-1 0 0 0 0,0-1 0 0 0,1 1 0 0 0,-1 0 0 0 0,1 0 0 0 0,-1-1 0 0 0,0 1 0 0 0,1 0 0 0 0,-1-1 0 0 0,1 1 0 0 0,-1-1 0 0 0,-1 0 0 0 0,-14-9 0 0 0,14 8 0 0 0,0 0 0 0 0,0 1 0 0 0,0 0 0 0 0,-1-1 0 0 0,1 1 0 0 0,0 0 0 0 0,-1 0 0 0 0,1 0 0 0 0,-1 0 0 0 0,-1 0 0 0 0,-4-1 206 0 0,1 0-1 0 0,-1-1 1 0 0,0-1-1 0 0,1 1 1 0 0,0-1 0 0 0,-1 0-1 0 0,1-1 1 0 0,1 0-1 0 0,-2-1-205 0 0,5 4 33 0 0,-8-6-7 0 0,0 0 1 0 0,0-1-1 0 0,1 0 0 0 0,0-1 1 0 0,1 0-1 0 0,-3-5-26 0 0,7 9 1 0 0,1-1-1 0 0,0 1 1 0 0,1 0 0 0 0,0-1-1 0 0,0 0 1 0 0,0 0-1 0 0,1 0 1 0 0,0 0-1 0 0,0 0 1 0 0,1 0-1 0 0,0-1 1 0 0,0-6-1 0 0,1-5 0 0 0,1 1 0 0 0,0-1 0 0 0,2 0 0 0 0,0 1 0 0 0,1 0 0 0 0,1 0 0 0 0,1 0 0 0 0,0 0 0 0 0,2 1 0 0 0,0 0 0 0 0,0 0 0 0 0,2 1 0 0 0,0 0 0 0 0,1 1 0 0 0,6-7 0 0 0,1 2 0 0 0,1 1 0 0 0,1 0 0 0 0,12-8 0 0 0,0 0 0 0 0,-28 23 0 0 0,1 0 0 0 0,0 0 0 0 0,0 1 0 0 0,0-1 0 0 0,0 1 0 0 0,1 0 0 0 0,-1 1 0 0 0,1-1 0 0 0,0 1 0 0 0,0 0 0 0 0,0 0 0 0 0,0 1 0 0 0,0 0 0 0 0,0 0 0 0 0,0 0 0 0 0,6 1 0 0 0,-11 0 0 0 0,0 0 0 0 0,0 0 0 0 0,0 0 0 0 0,0 0 0 0 0,0 0 0 0 0,1 0 0 0 0,-1 0 0 0 0,0 0 0 0 0,0 1 0 0 0,0-1 0 0 0,0 1 0 0 0,0-1 0 0 0,0 0 0 0 0,0 1 0 0 0,0 0 0 0 0,0-1 0 0 0,0 1 0 0 0,0-1 0 0 0,0 1 0 0 0,0 0 0 0 0,-1 0 0 0 0,1 0 0 0 0,0 0 0 0 0,0 0 0 0 0,2 2 0 0 0,2 1 0 0 0,-4-2 0 0 0,1-1 0 0 0,-1 1 0 0 0,1-1 0 0 0,-1 1 0 0 0,0-1 0 0 0,1 1 0 0 0,-1 0 0 0 0,0 0 0 0 0,0 0 0 0 0,0-1 0 0 0,0 1 0 0 0,-1 1 0 0 0,3 0 0 0 0,4 14 0 0 0,-6-15 2 0 0,0 2-17 0 0,0-1 0 0 0,0 0 0 0 0,-1 0 0 0 0,1 0 0 0 0,-1 1 0 0 0,1-1 0 0 0,-1 0 0 0 0,0 0 0 0 0,-1 4 15 0 0,1-6-696 0 0,1-14-8773 0 0,0 5 1119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2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386 15663 0 0,'0'0'719'0'0,"0"0"-20"0"0,0 0-306 0 0,0 0 371 0 0,-5-12 1417 0 0,5 8 5458 0 0,2 3-7546 0 0,-1 0 1 0 0,1 0-1 0 0,0 0 1 0 0,0 0-1 0 0,0 0 1 0 0,0 0-1 0 0,0 1 1 0 0,0-1-1 0 0,0 1 1 0 0,1-1-1 0 0,-1 1 1 0 0,0 0-1 0 0,0-1 1 0 0,0 1-1 0 0,0 1 1 0 0,0-1-1 0 0,2 0-93 0 0,3 1 5 0 0,0 0 0 0 0,1-1 0 0 0,-1 0 0 0 0,3 0-5 0 0,22 0-4 0 0,-32 0 4 0 0,3 1 0 0 0,1-1 0 0 0,-1 0 0 0 0,1 0 0 0 0,-1 0 0 0 0,1 0 0 0 0,-1 0 0 0 0,1-1 0 0 0,-1 1 0 0 0,3-2 0 0 0,-5 2 0 0 0,1-1 0 0 0,-1 1 0 0 0,0-1 0 0 0,1 1 0 0 0,-1-1 0 0 0,1 1 0 0 0,-1 0 0 0 0,0 0 0 0 0,1 0 0 0 0,-1 0 0 0 0,1 0 0 0 0,-1 0 0 0 0,1 0 0 0 0,-1 0 0 0 0,1 0 0 0 0,-1 1 0 0 0,0-1 0 0 0,1 1 0 0 0,-1-1 0 0 0,0 1 0 0 0,1 0 0 0 0,2 0 0 0 0,5 4 0 0 0,-7-3 0 0 0,1 0 0 0 0,-1 0 0 0 0,0-1 0 0 0,0 1 0 0 0,0 1 0 0 0,0-1 0 0 0,0 0 0 0 0,-1 0 0 0 0,2 3 0 0 0,1 1 0 0 0,-2-4 0 0 0,0 0 0 0 0,-1 0 0 0 0,1 0 0 0 0,-1 0 0 0 0,0 0 0 0 0,1 0 0 0 0,-1 0 0 0 0,0 1 0 0 0,0-1 0 0 0,-1 1 0 0 0,1-1 0 0 0,0 0 0 0 0,-1 1 0 0 0,1 1 0 0 0,1 6 0 0 0,-1-6 0 0 0,0 0 0 0 0,0-1 0 0 0,0 1 0 0 0,0 0 0 0 0,-1 0 0 0 0,0 0 0 0 0,1 0 0 0 0,-2-1 0 0 0,1 1 0 0 0,0 0 0 0 0,-1 0 0 0 0,1 0 0 0 0,-1 0 0 0 0,0-1 0 0 0,0 1 0 0 0,-1 0 0 0 0,1 0 0 0 0,-12 23 0 0 0,12-23 0 0 0,0 0 0 0 0,-1 0 0 0 0,0 0 0 0 0,0-1 0 0 0,0 1 0 0 0,0 0 0 0 0,0-1 0 0 0,-1 0 0 0 0,1 1 0 0 0,-3 1 0 0 0,-1 0 0 0 0,1 0 0 0 0,-1 0 0 0 0,0 0 0 0 0,-1-1 0 0 0,1 0 0 0 0,-1-1 0 0 0,0 1 0 0 0,0-1 0 0 0,0 0 0 0 0,-3 0 0 0 0,-31 13 0 0 0,-3 1 0 0 0,39-16 0 0 0,1 0 0 0 0,0 0 0 0 0,0 0 0 0 0,-1-1 0 0 0,1 0 0 0 0,0 1 0 0 0,-1-1 0 0 0,1-1 0 0 0,-1 1 0 0 0,1-1 14 0 0,0 0 1 0 0,1-1-1 0 0,-1 1 0 0 0,0-1 0 0 0,1 1 1 0 0,-1-1-1 0 0,1 0 0 0 0,0 0 0 0 0,-1-1 1 0 0,1 1-1 0 0,0-1 0 0 0,0 0 0 0 0,1 0 1 0 0,-1 0-1 0 0,1 0 0 0 0,-1 0 0 0 0,1 0 1 0 0,0-1-1 0 0,0 1 0 0 0,0-1 0 0 0,1 1 1 0 0,-1-3-15 0 0,-5-11 142 0 0,2 0 0 0 0,0 0 1 0 0,1 0-1 0 0,0-8-142 0 0,3 18 48 0 0,-14-64 361 0 0,4 19 299 0 0,-3-52-708 0 0,13 93 0 0 0,0 1 0 0 0,2-1 0 0 0,-1 0 0 0 0,1 0 0 0 0,1 0 0 0 0,0 0 0 0 0,1-2 0 0 0,-1 6 0 0 0,1 1 0 0 0,-1-1 0 0 0,1 1 0 0 0,0-1 0 0 0,1 1 0 0 0,0 0 0 0 0,0 0 0 0 0,0 0 0 0 0,0 1 0 0 0,1 0 0 0 0,3-3 0 0 0,5-4 0 0 0,1 1 0 0 0,1 0 0 0 0,0 1 0 0 0,0 1 0 0 0,1 0 0 0 0,0 1 0 0 0,1 1 0 0 0,0 0 0 0 0,0 1 0 0 0,0 1 0 0 0,0 1 0 0 0,1 0 0 0 0,0 1 0 0 0,0 1 0 0 0,0 1 0 0 0,0 1 0 0 0,0 0 0 0 0,9 2 0 0 0,-23-2 0 0 0,-3-1 0 0 0,0 1 0 0 0,0 0 0 0 0,0 0 0 0 0,1 0 0 0 0,-1 0 0 0 0,0 0 0 0 0,0 0 0 0 0,0 1 0 0 0,0-1 0 0 0,0 0 0 0 0,0 0 0 0 0,0 1 0 0 0,0-1 0 0 0,0 1 0 0 0,0-1 0 0 0,0 1 0 0 0,2 0 0 0 0,-1 0 0 0 0,0 0 0 0 0,-1 0 0 0 0,1 0 0 0 0,0 1 0 0 0,0-1 0 0 0,0 1 0 0 0,0 0 0 0 0,4 6 0 0 0,-5-6 0 0 0,0 2 0 0 0,-4 11 0 0 0,-2-7 0 0 0,-3 0 0 0 0,4-7 0 0 0,2-2 0 0 0,-9 5-9067 0 0,23-11 6510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3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4 17503 0 0,'0'0'399'0'0,"0"0"60"0"0,0 0 21 0 0,0 0-59 0 0,6-3 570 0 0,-2 3 2436 0 0,-1 0-3213 0 0,0 1-1 0 0,1-1 0 0 0,-1 1 0 0 0,0 0 0 0 0,1 0 0 0 0,-1 1 0 0 0,0-1 0 0 0,0 1 0 0 0,0-1 0 0 0,0 1 0 0 0,0 0 0 0 0,-1 0 0 0 0,1 0 0 0 0,0 1 0 0 0,-1-1 0 0 0,0 1 0 0 0,1-1 0 0 0,-1 1 0 0 0,0 0 0 0 0,0 0 0 0 0,-1 0 0 0 0,1 0 0 0 0,-1 0 1 0 0,1 0-1 0 0,-1 0 0 0 0,0 0 0 0 0,0 1 0 0 0,0 1-213 0 0,0 4 5 0 0,0 0 1 0 0,-1 1 0 0 0,0-1-1 0 0,-1 0 1 0 0,0 0-1 0 0,0 0 1 0 0,-1 0 0 0 0,0-1-1 0 0,0 1 1 0 0,-1 0 0 0 0,0-1-1 0 0,-1 0 1 0 0,0 1 0 0 0,0-1-1 0 0,-1-1 1 0 0,0 1-1 0 0,-2 2-5 0 0,-2 2-106 0 0,-1 0 0 0 0,0-1 0 0 0,-1 0 0 0 0,-1 0 0 0 0,1-2 0 0 0,-1 1 0 0 0,-1-1 0 0 0,0-1 0 0 0,-12 6 106 0 0,18-11-508 0 0,6-2-4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4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285 8287 0 0,'0'0'191'0'0,"-8"4"252"0"0,8-4-434 0 0,-1 0-1 0 0,1 0 1 0 0,-1 0 0 0 0,1 0 0 0 0,-1 0 0 0 0,1 0 0 0 0,0 0 0 0 0,-1 0 0 0 0,1 0-1 0 0,-1 1 1 0 0,1-1 0 0 0,0 0 0 0 0,-1 0 0 0 0,1 1 0 0 0,0-1 0 0 0,-1 0-1 0 0,1 0 1 0 0,0 1 0 0 0,-1-1 0 0 0,1 0 0 0 0,0 1 0 0 0,0-1 0 0 0,-1 1 0 0 0,1-1-1 0 0,0 0 1 0 0,0 1-9 0 0,-1 0 7 0 0,1-1-1 0 0,0 1 1 0 0,0-1-1 0 0,-1 1 1 0 0,1 0 0 0 0,0-1-1 0 0,-1 1 1 0 0,1-1-1 0 0,0 1 1 0 0,-1-1-1 0 0,1 1 1 0 0,-1-1-1 0 0,1 0 1 0 0,-1 1-1 0 0,1-1 1 0 0,-1 1 0 0 0,1-1-1 0 0,-1 0 1 0 0,1 0-1 0 0,-1 1 1 0 0,0-1-1 0 0,0 0-6 0 0,0 1 742 0 0,-10 6 1252 0 0,-22 9 6198 0 0,31-16-7237 0 0,2 0-290 0 0,0 0-121 0 0,0 0-28 0 0,0 0-4 0 0,0 0 0 0 0,0 0 0 0 0,0 0 0 0 0,0 0 0 0 0,2-1 0 0 0,19-7-211 0 0,0 0 1 0 0,1 1-1 0 0,0 1 0 0 0,17-2-301 0 0,39-11 435 0 0,-70 17-435 0 0,1 0 0 0 0,-1 1 0 0 0,1 0 0 0 0,0 0 0 0 0,0 1 0 0 0,4 0 0 0 0,-4 0 0 0 0,12-1 1440 0 0,-21 3-1385 0 0,0-1 1 0 0,0 1-1 0 0,0 0 0 0 0,0-1 0 0 0,-1 1 1 0 0,1-1-1 0 0,-1 1 0 0 0,1 0 1 0 0,-1-1-1 0 0,0 0 0 0 0,0 2-55 0 0,-20 25 0 0 0,-3 5 0 0 0,-27 74 0 0 0,34-79 0 0 0,13-22 0 0 0,0 1 0 0 0,0 0 0 0 0,0 0 0 0 0,1 1 0 0 0,-3 5 0 0 0,-1 0 0 0 0,-4 8 0 0 0,-4 7 0 0 0,10-19 0 0 0,2-5 0 0 0,-6 4 0 0 0,5-4 0 0 0,-1-1 0 0 0,0 1 0 0 0,0-1 0 0 0,0 0 0 0 0,0 0 0 0 0,0 0 0 0 0,-1-1 0 0 0,1 0 0 0 0,-1 0 0 0 0,0-1 0 0 0,1 1 0 0 0,-1-1 0 0 0,0 0 0 0 0,0-1 0 0 0,0 1 0 0 0,0-1 0 0 0,0 0 0 0 0,0-1 0 0 0,0 0 0 0 0,1 0 0 0 0,-1 0 0 0 0,0 0 0 0 0,-4-3 0 0 0,1 1 0 0 0,5 2 0 0 0,1 0 0 0 0,-1 0 0 0 0,1-1 0 0 0,-1 1 0 0 0,1-1 0 0 0,-1 0 0 0 0,1 0 0 0 0,0-1 0 0 0,-3-1 0 0 0,-5-6-6 0 0,7 7 14 0 0,0-1 0 0 0,1 1 0 0 0,-1-1-1 0 0,0 0 1 0 0,1 0 0 0 0,0 0 0 0 0,0-1-1 0 0,0 1 1 0 0,1-1 0 0 0,-1 0-8 0 0,-5-15 208 0 0,1-1 1 0 0,1 0-1 0 0,1 0 1 0 0,1-1-1 0 0,-1-14-208 0 0,-1-32 934 0 0,4-10-934 0 0,1 50 0 0 0,1-1 0 0 0,2 1 0 0 0,1 1 0 0 0,1-1 0 0 0,1 0 0 0 0,6-13 0 0 0,-10 37 0 0 0,0 1 0 0 0,0 0 0 0 0,1-1 0 0 0,-1 1 0 0 0,1 0 0 0 0,0 0 0 0 0,0 0 0 0 0,0 0 0 0 0,1 0 0 0 0,-1 0 0 0 0,1 1 0 0 0,-1-1 0 0 0,1 1 0 0 0,0 0 0 0 0,0-1 0 0 0,0 1 0 0 0,0 1 0 0 0,0-1 0 0 0,0 0 0 0 0,1 1 0 0 0,-1 0 0 0 0,1-1 0 0 0,-1 1 0 0 0,1 1 0 0 0,-1-1 0 0 0,3 0 0 0 0,37-1 0 0 0,0 1 0 0 0,0 3 0 0 0,37 5 0 0 0,-2-3 0 0 0,-71-4-133 0 0,-5 0-563 0 0,-2 0-258 0 0,0 0-1194 0 0,0 0-4789 0 0,0 0-2051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4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9351 0 0,'0'0'886'0'0,"0"0"-21"0"0,0 0-480 0 0,0 0 33 0 0,0 0 77 0 0,0 0 16 0 0,1 0 69 0 0,23-1 1494 0 0,-21 2-1833 0 0,0-1 1 0 0,1 0-1 0 0,-1 0 0 0 0,1 0 0 0 0,-1 0 1 0 0,0-1-1 0 0,4 0-241 0 0,12-7 282 0 0,-14 6-271 0 0,0 0 0 0 0,1 0 0 0 0,-1 0 0 0 0,1 0 0 0 0,1 1-11 0 0,27-5 732 0 0,-1-2 0 0 0,3-1-732 0 0,-21 6 130 0 0,0 0 0 0 0,0 1 1 0 0,0 1-1 0 0,10 0-130 0 0,19-1 87 0 0,-21 0-87 0 0,-1 1 0 0 0,19 2 0 0 0,-32 1 0 0 0,-5 4-133 0 0,-4-4-79 0 0,0-1-1 0 0,-1 1 1 0 0,1 0 0 0 0,0-1 0 0 0,-1 1 0 0 0,0 0 0 0 0,1-1 0 0 0,-1 1-1 0 0,0-1 1 0 0,0 1 0 0 0,1-1 0 0 0,-1 1 0 0 0,0-1 0 0 0,0 0 0 0 0,-1 1-1 0 0,1-1 1 0 0,0 0 0 0 0,0 0 212 0 0,-1 0-338 0 0,0 0-1 0 0,1 0 1 0 0,-1-1-1 0 0,0 1 1 0 0,1-1 0 0 0,-1 1-1 0 0,0-1 1 0 0,0 0-1 0 0,1 0 1 0 0,-1 0-1 0 0,0 0 1 0 0,0 0 0 0 0,0 0-1 0 0,1 0 1 0 0,-1 0-1 0 0,0-1 1 0 0,0 1 338 0 0,-10-3-2047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5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3 19351 0 0,'0'0'120'0'0,"0"0"0"0"0,-1-1 1 0 0,1 1-1 0 0,0 0 0 0 0,0 0 0 0 0,-1 0 0 0 0,1-1 0 0 0,-1 1 0 0 0,1 0 0 0 0,0 0 0 0 0,-1 0 0 0 0,1 0 1 0 0,0 0-1 0 0,-1-1 0 0 0,1 1 0 0 0,-1 0 0 0 0,1 0 0 0 0,0 0 0 0 0,-1 0 0 0 0,1 0 0 0 0,0 0 0 0 0,-1 0 1 0 0,1 1-1 0 0,-1-1 0 0 0,1 0 0 0 0,0 0 0 0 0,-1 0 0 0 0,1 0-120 0 0,-2 11 4545 0 0,2-5-5321 0 0,0 2 922 0 0,1 0 0 0 0,0 0 0 0 0,1-1 0 0 0,-1 1 0 0 0,2-1 0 0 0,-1 1 0 0 0,2 2-146 0 0,2 8 110 0 0,-1-3 36 0 0,-1 0 1 0 0,-1 1-1 0 0,0-1 0 0 0,-1 1 0 0 0,-1-1 1 0 0,-1 1-1 0 0,0 0 0 0 0,-1-1 1 0 0,0 1-1 0 0,-1 0 0 0 0,-1-1 0 0 0,-1 0 1 0 0,0 0-1 0 0,-6 14-146 0 0,3-6 0 0 0,7-20 0 0 0,-1 0 0 0 0,0 0 0 0 0,0 0 0 0 0,0 0 0 0 0,0 0 0 0 0,0 0 0 0 0,-1 0 0 0 0,1 0 0 0 0,-1 0 0 0 0,0 0 0 0 0,-1 1 0 0 0,-2 2 25 0 0,-25 23 628 0 0,28-27-577 0 0,-1 0 0 0 0,0 0 1 0 0,1 0-1 0 0,-1-1 0 0 0,0 1 0 0 0,0 0 0 0 0,0-1 1 0 0,-1 0-1 0 0,1 0 0 0 0,-1 1-76 0 0,-3-1 55 0 0,-1 1 1 0 0,1-1-1 0 0,0-1 0 0 0,0 1 0 0 0,0-1 1 0 0,0 0-1 0 0,0-1 0 0 0,-1 0 0 0 0,1 0 1 0 0,0 0-1 0 0,-3-2-55 0 0,3 1 0 0 0,1 0 0 0 0,0-1 0 0 0,1 0 0 0 0,-1 0 0 0 0,0 0 0 0 0,1 0 0 0 0,-1-1 0 0 0,1 0 0 0 0,0-1 0 0 0,2 2 0 0 0,0 0 0 0 0,0 0 0 0 0,0-1 0 0 0,0 1 0 0 0,1-1 0 0 0,0 1 0 0 0,0-1 0 0 0,0 0 0 0 0,0 0 0 0 0,0 0 0 0 0,1 0 0 0 0,0-1 0 0 0,-1-3 0 0 0,1 5-217 0 0,0-1 0 0 0,1 1 1 0 0,0-1-1 0 0,-1 1 0 0 0,1-1 0 0 0,0 1 0 0 0,0-1 1 0 0,1 1-1 0 0,-1-1 0 0 0,1 1 0 0 0,0-1 0 0 0,0 1 1 0 0,0 0-1 0 0,0-1 0 0 0,1-1 217 0 0,3 2-1473 0 0,7-2-51 0 0,-8 4-11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5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24879 0 0,'0'0'564'0'0,"0"0"83"0"0,0 0 34 0 0,0 0-76 0 0,2 0-397 0 0,22 1 0 0 0,-11-1 1055 0 0,-12 0-1173 0 0,0 1 1 0 0,0-1-1 0 0,0 1 1 0 0,0-1-1 0 0,0 0 1 0 0,-1 1-1 0 0,1-1 1 0 0,0 1-1 0 0,0 0 0 0 0,0-1 1 0 0,-1 1-1 0 0,1 0 1 0 0,0-1-1 0 0,-1 1 1 0 0,1 0-1 0 0,-1 0 1 0 0,1 0-1 0 0,-1-1 0 0 0,1 1 1 0 0,-1 0-1 0 0,0 0 1 0 0,1 0-1 0 0,-1 0-90 0 0,7 20 560 0 0,-6-13-559 0 0,0 0-1 0 0,-1 0 1 0 0,0-1 0 0 0,0 1 0 0 0,0 0-1 0 0,-1 0 1 0 0,0-1 0 0 0,-1 1 0 0 0,1-1-1 0 0,-2 1 1 0 0,1-1 0 0 0,-1 0-1 0 0,0 1 1 0 0,0-1 0 0 0,-1-1 0 0 0,0 1-1 0 0,0 0 1 0 0,-1-1 0 0 0,0 0 0 0 0,0 0-1 0 0,0-1 1 0 0,-4 4-1 0 0,-15 15-1380 0 0,14-13-2829 0 0,-1 0 0 0 0,-12 9 4209 0 0,11-13-9434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7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66 11975 0 0,'0'0'267'0'0,"0"0"42"0"0,0 0 17 0 0,0 0-28 0 0,-7 3 2544 0 0,7-3-2747 0 0,-15-3 3138 0 0,-17-1-1211 0 0,26 4-2062 0 0,-9 1 3944 0 0,14 0-1939 0 0,8 2-1563 0 0,3-2-399 0 0,0 0 0 0 0,1 0 0 0 0,-1-1 0 0 0,0 0 0 0 0,1-1 0 0 0,5-1-3 0 0,0 0-1 0 0,169-15 2049 0 0,81-23-2048 0 0,-252 37 0 0 0,-1 2 0 0 0,1 0 0 0 0,5 0 0 0 0,-13 2 0 0 0,-12 3 0 0 0,-19-2 0 0 0,14 1 15 0 0,10-3 3 0 0,-1-1-31 0 0,1 0 0 0 0,-1 1 1 0 0,1-1-1 0 0,-1 1 0 0 0,1-1 0 0 0,-1 1 0 0 0,1-1 1 0 0,-1 1-1 0 0,0 0 0 0 0,1 0 0 0 0,-1 0 0 0 0,1 0 1 0 0,-2 0 12 0 0,-13-3-4298 0 0,8 0-4911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7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17503 0 0,'0'0'399'0'0,"0"0"60"0"0,0 0 21 0 0,0 0-59 0 0,7 10 606 0 0,-1-1-298 0 0,-2-1 1 0 0,1 1-1 0 0,-1 0 1 0 0,-1 1-1 0 0,1-1 1 0 0,-2 1-1 0 0,2 4-729 0 0,1 7 269 0 0,-1 1-1 0 0,-1-1 1 0 0,-1 1 0 0 0,0 0-1 0 0,-2 0 1 0 0,-1 10-269 0 0,-1 25 658 0 0,2-39-731 0 0,0 1 0 0 0,-4 16 73 0 0,4-30 128 0 0,-1 0 0 0 0,-1 0 0 0 0,1 0 0 0 0,-1 0 0 0 0,0 0 0 0 0,0 0 0 0 0,0 0 0 0 0,-1-1 0 0 0,1 1 0 0 0,-1-1 0 0 0,0 0 0 0 0,-1 1-128 0 0,2-3 31 0 0,0-1 0 0 0,0 1 0 0 0,0-1 1 0 0,-1 1-1 0 0,1-1 0 0 0,0 0 0 0 0,-1 0 0 0 0,1 0 0 0 0,-1 0 0 0 0,1 0 1 0 0,-1-1-1 0 0,1 1 0 0 0,-1-1 0 0 0,0 0 0 0 0,1 0 0 0 0,-1 1 0 0 0,1-2 0 0 0,-1 1 1 0 0,0 0-1 0 0,-1-1-31 0 0,-6 0 107 0 0,-1-1 0 0 0,1-1 0 0 0,0 0 0 0 0,-4-2-107 0 0,1 0 267 0 0,1 0 1 0 0,0-1-1 0 0,1 0 1 0 0,-1-1-1 0 0,1 0 1 0 0,-6-6-268 0 0,-20-18 0 0 0,34 29 26 0 0,0 1-34 0 0,-10-15-143 0 0,12 15-545 0 0,1 1-258 0 0,0 0-1194 0 0,2 0-4789 0 0,11 3-205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28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75 17503 0 0,'0'0'384'0'0,"-3"-9"88"0"0,-2-3 8 0 0,0 1 8 0 0,-2 1-392 0 0,-4 1-96 0 0,-3-1 840 0 0,1 3 152 0 0,4 1 24 0 0,9 6 8 0 0,0 0-824 0 0,0 0-200 0 0,0 0 0 0 0,0 0-6240 0 0,10 8-1280 0 0</inkml:trace>
  <inkml:trace contextRef="#ctx0" brushRef="#br0" timeOffset="1">561 242 21191 0 0,'-8'2'1027'0'0,"-60"14"1536"0"0,0 3-1 0 0,-12 7-2562 0 0,73-23 107 0 0,-23 7-28 0 0,0 1 0 0 0,-4 4-79 0 0,26-11 1 0 0,0 0 0 0 0,0 1-1 0 0,1-1 1 0 0,-1 2 0 0 0,1-1-1 0 0,0 1 1 0 0,1 0 0 0 0,-1 1-1 0 0,1-1 1 0 0,0 2-1 0 0,5-7 0 0 0,0 0 0 0 0,0 1 0 0 0,0-1 0 0 0,0 0 0 0 0,1 1 0 0 0,-1 0 0 0 0,0-1 0 0 0,1 1 0 0 0,-1-1 0 0 0,1 1 0 0 0,-1 0 0 0 0,1-1 0 0 0,0 1 0 0 0,-1 0 0 0 0,1-1 0 0 0,0 1 0 0 0,0 0 0 0 0,1 0 0 0 0,-1-1 0 0 0,0 1 0 0 0,0 0 0 0 0,1-1 0 0 0,-1 1 0 0 0,1 0 0 0 0,0-1 0 0 0,-1 1 0 0 0,1-1 0 0 0,0 1 0 0 0,0-1 0 0 0,0 1 0 0 0,0-1 0 0 0,0 0 0 0 0,0 0 0 0 0,0 1 0 0 0,0-1 0 0 0,1 0 0 0 0,-1 0 0 0 0,0 0 0 0 0,1 0 0 0 0,0 0 0 0 0,6 4 0 0 0,1 0 0 0 0,0 0 0 0 0,0-1 0 0 0,1 0 0 0 0,-1-1 0 0 0,4 1 0 0 0,14 3 0 0 0,24 4 0 0 0,-23-6 0 0 0,21 7 0 0 0,1 0 0 0 0,-26-7 0 0 0,-1 1 0 0 0,2 2 0 0 0,-19-6 0 0 0,0 1 0 0 0,0-1 0 0 0,0 1 0 0 0,-1 0 0 0 0,1 1 0 0 0,-1-1 0 0 0,0 1 0 0 0,0 0 0 0 0,4 5 0 0 0,-7-8 0 0 0,-1 0 0 0 0,0 1 0 0 0,0-1 0 0 0,1 1 0 0 0,-1-1 0 0 0,0 1 0 0 0,0-1 0 0 0,-1 1 0 0 0,1 0 0 0 0,0-1 0 0 0,0 1 0 0 0,-1 0 0 0 0,1 0 0 0 0,-1 0 0 0 0,0-1 0 0 0,1 1 0 0 0,-1 0 0 0 0,0 0 0 0 0,0 0 0 0 0,0 0 0 0 0,0 0 0 0 0,-1-1 0 0 0,1 1 0 0 0,0 0 0 0 0,-1 1 0 0 0,0 0 0 0 0,-1 0 0 0 0,0-1 0 0 0,1 1 0 0 0,-1 0 0 0 0,0 0 0 0 0,0-1 0 0 0,-1 1 0 0 0,1-1 0 0 0,-1 0 0 0 0,1 0 0 0 0,-1 0 0 0 0,1 0 0 0 0,-3 1 0 0 0,-5 3 0 0 0,-1 0 0 0 0,1-1 0 0 0,-1-1 0 0 0,0 0 0 0 0,0 0 0 0 0,-3-1 0 0 0,-26 6 0 0 0,-5-1 0 0 0,9-2 0 0 0,9-1-90 0 0,-32 6-1920 0 0,-29 1 2010 0 0,84-12-370 0 0,1 1-1 0 0,0-1 1 0 0,0 0-1 0 0,-1 0 1 0 0,1 0-1 0 0,0-1 1 0 0,0 1-1 0 0,-1-1 1 0 0,1 0-1 0 0,0 1 1 0 0,0-1-1 0 0,0-1 1 0 0,0 1-1 0 0,0 0 1 0 0,-1-2 370 0 0,3 2-205 0 0,0 0 1 0 0,0 0-1 0 0,0-1 0 0 0,1 1 1 0 0,-1 0-1 0 0,0-1 0 0 0,1 1 1 0 0,-1-1-1 0 0,1 1 0 0 0,-1-2 205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5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2-42 0 0,0-2-378 0 0,0 1 1 0 0,0 0-1 0 0,-1-1 0 0 0,1 1 0 0 0,0 0 0 0 0,0-1 0 0 0,0 1 0 0 0,0 0 1 0 0,0-1-1 0 0,0 1 0 0 0,1 0 0 0 0,-1-1 0 0 0,0 1 0 0 0,0 0 0 0 0,0-1 1 0 0,1 1-1 0 0,-1-1 0 0 0,0 1 0 0 0,1 0 0 0 0,-1-1 0 0 0,0 1 0 0 0,1-1 1 0 0,-1 1-1 0 0,1-1 0 0 0,-1 1 0 0 0,1-1 0 0 0,-1 1 0 0 0,1-1-6 0 0,1 2 47 0 0,1 0 113 0 0,0 1 0 0 0,0-1 0 0 0,0 1 0 0 0,0-1 0 0 0,0 0 0 0 0,0 0 0 0 0,0-1 0 0 0,1 1 0 0 0,-1-1 0 0 0,1 0 0 0 0,-1 1 0 0 0,1-1 0 0 0,-1-1 0 0 0,1 1 0 0 0,3 0-160 0 0,7-1 1062 0 0,1 1 1 0 0,-1-2 0 0 0,10-1-1063 0 0,17-1 1393 0 0,-33 3-1300 0 0,8 0 167 0 0,1 0 0 0 0,-1 1-1 0 0,0 1 1 0 0,6 1-260 0 0,-19-2 0 0 0,0 0 0 0 0,-1 0 0 0 0,1 0 0 0 0,0 0 0 0 0,0 0 0 0 0,-1 1 0 0 0,1-1 0 0 0,0 1 0 0 0,-1 0 0 0 0,0 0 0 0 0,1 0 0 0 0,-1 0 0 0 0,0 0 0 0 0,0 0 0 0 0,0 1 0 0 0,0-1 0 0 0,1 2 0 0 0,-2-2 0 0 0,1 1-126 0 0,0-1 0 0 0,0 1 0 0 0,-1 0 0 0 0,1 0 0 0 0,0 1 0 0 0,-1-1 0 0 0,0 0 0 0 0,0 1 126 0 0,0-3-78 0 0,-1 0 1 0 0,0 0-1 0 0,1 0 0 0 0,-1-1 1 0 0,0 1-1 0 0,1 0 1 0 0,-1 0-1 0 0,1 0 0 0 0,-1-1 1 0 0,1 1-1 0 0,-1 0 1 0 0,1 0-1 0 0,0-1 0 0 0,-1 1 1 0 0,1-1-1 0 0,0 1 0 0 0,0 0 1 0 0,-1-1-1 0 0,1 1 1 0 0,0-1-1 0 0,0 0 0 0 0,0 1 1 0 0,0-1 77 0 0,9 5-1023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415 19351 0 0,'0'0'439'0'0,"0"0"62"0"0,0 0 33 0 0,0-1-65 0 0,0-3-169 0 0,0 3 442 0 0,0 1 229 0 0,0 0 42 0 0,0 0-59 0 0,0 0-289 0 0,0 0-121 0 0,0 0-28 0 0,0 0-72 0 0,13 4-272 0 0,28 1 921 0 0,-11-3-303 0 0,6-1-640 0 0,-29-1-147 0 0,0 0 0 0 0,0 0 0 0 0,0 1 0 0 0,0-1 0 0 0,6 3-3 0 0,29 5 873 0 0,-30-7-487 0 0,0 1 1 0 0,-1 1-1 0 0,6 1-386 0 0,-9-1 16 0 0,-1 3-16 0 0,-6-5 0 0 0,0 0 0 0 0,0-1 0 0 0,0 1 0 0 0,-1 0 0 0 0,1-1 0 0 0,0 1 0 0 0,0 0 0 0 0,-1 0 0 0 0,1 0 0 0 0,-1-1 0 0 0,1 1 0 0 0,0 0 0 0 0,-1 0 0 0 0,0 0 0 0 0,1 0 0 0 0,-1 0 0 0 0,0 0 0 0 0,1 0 0 0 0,-1 0 0 0 0,0 0 0 0 0,0 0 0 0 0,0 0 0 0 0,0 0 0 0 0,0 0 0 0 0,0 1 0 0 0,1 11 0 0 0,-1-6 0 0 0,0 1 0 0 0,-1 0 0 0 0,0 0 0 0 0,0 0 0 0 0,-1-1 0 0 0,0 1 0 0 0,0-1 0 0 0,-3 7 0 0 0,-6 11 0 0 0,-11 20 0 0 0,17-39 0 0 0,1 0 0 0 0,-1 0 0 0 0,0 0 0 0 0,0-1 0 0 0,-1 0 0 0 0,0 0 0 0 0,-3 2 0 0 0,5-5 0 0 0,1 0 0 0 0,0 0 0 0 0,-1-1 0 0 0,0 0 0 0 0,1 0 0 0 0,-1 0 0 0 0,1 0 0 0 0,-1-1 0 0 0,0 1 0 0 0,0-1 0 0 0,1 0 0 0 0,-2 0 0 0 0,-14 2 0 0 0,0 4 0 0 0,16-5 0 0 0,1 0 0 0 0,-1 0 0 0 0,1-1 0 0 0,-1 1 0 0 0,1 0 0 0 0,-1-1 0 0 0,0 0 0 0 0,1 1 0 0 0,-1-1 0 0 0,0 0 0 0 0,1-1 0 0 0,-2 1 0 0 0,-9-3 0 0 0,0 1 0 0 0,0-1 0 0 0,-1-1 0 0 0,1 0 0 0 0,1 0 0 0 0,-1-2 0 0 0,1 1 0 0 0,0-2 0 0 0,-4-2 0 0 0,11 6 0 0 0,-4-4 0 0 0,0-1 0 0 0,0 1 0 0 0,0-2 0 0 0,6 6 0 0 0,0 0 0 0 0,1 0 0 0 0,0 0 0 0 0,0-1 0 0 0,0 1 0 0 0,0 0 0 0 0,0-1 0 0 0,1 1 0 0 0,-1-1 0 0 0,1 0 0 0 0,0-1 0 0 0,-9-34 0 0 0,4 16 0 0 0,1 0 0 0 0,1 0 0 0 0,1-1 0 0 0,0-15 0 0 0,3 29 0 0 0,-1-16 0 0 0,2 1 0 0 0,1-1 0 0 0,2-2 0 0 0,-2 4 0 0 0,-2 20 0 0 0,0 0 0 0 0,0 0 0 0 0,1-1 0 0 0,0 1 0 0 0,0 0 0 0 0,0 0 0 0 0,0 0 0 0 0,0 0 0 0 0,1 0 0 0 0,0 0 0 0 0,3-6 0 0 0,-1 2 0 0 0,0 0 0 0 0,1 0 0 0 0,0 0 0 0 0,0 1 0 0 0,0-1 0 0 0,1 1 0 0 0,6-5 0 0 0,12-12 0 0 0,-19 18 0 0 0,0 1 0 0 0,0 0 0 0 0,0 0 0 0 0,1 0 0 0 0,-1 1 0 0 0,1 0 0 0 0,0 0 0 0 0,2-1 0 0 0,128-59 0 0 0,-131 61 0 0 0,0 1 0 0 0,-1 0 0 0 0,1 0 0 0 0,-1 0 0 0 0,1 0 0 0 0,0 1 0 0 0,0-1 0 0 0,0 1 0 0 0,0 1 0 0 0,0-1 0 0 0,0 1 0 0 0,5 0 0 0 0,-4-1 0 0 0,-4 1 0 0 0,-1 0 0 0 0,1 0 0 0 0,-1 0 0 0 0,1 0 0 0 0,-1 0 0 0 0,1 0 0 0 0,0 1 0 0 0,-1-1 0 0 0,1 1 0 0 0,-1-1 0 0 0,1 1 0 0 0,-1-1 0 0 0,0 1 0 0 0,1 0 0 0 0,-1 0 0 0 0,1-1 0 0 0,-1 1 0 0 0,0 0 0 0 0,0 0 0 0 0,2 2 0 0 0,-1-1 0 0 0,0 0 0 0 0,1 0 0 0 0,-1 1 0 0 0,0-1 0 0 0,0 1 0 0 0,0-1 0 0 0,0 1 0 0 0,-1 0 0 0 0,1 0 0 0 0,-1 0 0 0 0,0 0 0 0 0,1 1 0 0 0,9 28 0 0 0,-9-25 13 0 0,9 23-90 0 0,-11-29-260 0 0,0-1-138 0 0,0 0-1308 0 0,0 0-5356 0 0,0 0-2295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48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8 17503 0 0,'0'0'399'0'0,"0"0"60"0"0,0 0 21 0 0,0 0-59 0 0,3-2-260 0 0,-2 0 335 0 0,1 0 0 0 0,-1 1-1 0 0,0-1 1 0 0,1 1 0 0 0,-1 0 0 0 0,1 0-1 0 0,0-1 1 0 0,-1 1 0 0 0,1 0 0 0 0,1 0-496 0 0,8 1 3812 0 0,-3 1-466 0 0,-7 2-3191 0 0,1 7-152 0 0,-1-1 1 0 0,0 1 0 0 0,0-1-1 0 0,-1 1 1 0 0,-1-1-1 0 0,0 2-3 0 0,-8 61-4 0 0,7-65 4 0 0,0 0 0 0 0,0-1 0 0 0,0 1 0 0 0,-1-1 0 0 0,0 0 0 0 0,0 1 0 0 0,0-1 0 0 0,-1-1 0 0 0,0 1 0 0 0,0 0 0 0 0,-1 0 0 0 0,-11 11 0 0 0,0-1 0 0 0,-13 10 0 0 0,24-22 0 0 0,3-2-1 0 0,-5 4-81 0 0,1 0-1 0 0,-1 0 0 0 0,0-1 0 0 0,-1 0 0 0 0,1 0 0 0 0,-1-1 0 0 0,0 0 0 0 0,0 0 1 0 0,0-1-1 0 0,-6 2 83 0 0,-20 4-1964 0 0,17-9 941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50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00 11975 0 0,'0'0'267'0'0,"-4"-6"768"0"0,-7-3-166 0 0,10 8 100 0 0,-6-3 1067 0 0,-11-10 1036 0 0,17 14-2048 0 0,1 0 0 0 0,-3-3 1457 0 0,6 3 225 0 0,1 0-2549 0 0,56-3-157 0 0,1-2 0 0 0,46-2 0 0 0,67-2 1032 0 0,-109 5-624 0 0,-54 3-277 0 0,-1-1 0 0 0,0 0 0 0 0,0 0 0 0 0,9-4-131 0 0,12-3 84 0 0,-31 9-84 0 0,0 0 0 0 0,0 0 0 0 0,0 0 0 0 0,0 0 0 0 0,0 0 0 0 0,0 0 0 0 0,0 0 0 0 0,0 0 0 0 0,0 0 0 0 0,1 0 0 0 0,-1 0 0 0 0,0 0 0 0 0,0 0 0 0 0,0 0 0 0 0,0 0 0 0 0,0 0 0 0 0,0 0 0 0 0,0 0 0 0 0,0 0 0 0 0,0 0 0 0 0,0 0 0 0 0,0 0 0 0 0,0 0 0 0 0,0-1 0 0 0,0 1 0 0 0,0 0 0 0 0,1 0 0 0 0,-1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-1 0 0 0,0 1 0 0 0,0 0 0 0 0,0 0 0 0 0,0 0 0 0 0,-1 0 0 0 0,1 0 0 0 0,-6-3 0 0 0,-10-1 0 0 0,-13 3-1341 0 0,20 0-152 0 0,0 1 0 0 0,0-1 0 0 0,0 2 0 0 0,0-1 0 0 0,0 2 1 0 0,-2-1 1492 0 0,5 1-8350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50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0 15663 0 0,'0'0'356'0'0,"0"0"50"0"0,0 0 20 0 0,0 0-42 0 0,0 2-250 0 0,0 4-49 0 0,0-4 280 0 0,1 4 442 0 0,0 0 0 0 0,0 0 0 0 0,1-1 0 0 0,0 1 0 0 0,0 0 0 0 0,0-1 0 0 0,3 5-807 0 0,5 15 27 0 0,-4-6 670 0 0,-2 1-1 0 0,2 16-696 0 0,3 12 663 0 0,0-6-253 0 0,-1 0-1 0 0,-2 1 1 0 0,-1-1-1 0 0,-3 1 1 0 0,-2 14-410 0 0,0-54 11 0 0,-1 1 0 0 0,0 0 0 0 0,0-1 0 0 0,0 1 0 0 0,0 0 0 0 0,-1-1 0 0 0,1 1 0 0 0,-1-1-11 0 0,1-2 95 0 0,0 0-1 0 0,-1-1 1 0 0,1 1-1 0 0,0 0 1 0 0,0-1-1 0 0,0 1 1 0 0,-1-1-1 0 0,1 0 1 0 0,0 1-1 0 0,-1-1 1 0 0,1 0-1 0 0,0 0 1 0 0,-2 0-95 0 0,2 0 139 0 0,-4 0-86 0 0,0 0 1 0 0,0-1-1 0 0,1 0 1 0 0,-1 0-1 0 0,1 0 0 0 0,-1-1 1 0 0,1 1-1 0 0,-1-1 1 0 0,1 0-1 0 0,0 0 0 0 0,-3-3-53 0 0,-10-3 93 0 0,-10-5 981 0 0,-23-16-1074 0 0,22 13 902 0 0,-19-8-902 0 0,-31-20 0 0 0,65 38 8 0 0,10 4-17 0 0,-1 0 0 0 0,0 0 0 0 0,0 0 0 0 0,0 0 0 0 0,0 1 0 0 0,0 0 0 0 0,-1-1 0 0 0,0 1 9 0 0,3 1-337 0 0,2 0-138 0 0,0 0-33 0 0,0 0-4 0 0,0 0 0 0 0,14 6-1695 0 0,1-1-4454 0 0,4-3-2127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51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41 15663 0 0,'0'0'356'0'0,"0"0"50"0"0,-8-2 404 0 0,-11-1-672 0 0,14 2 125 0 0,1 1-1 0 0,-1-1 1 0 0,1 1-1 0 0,-1-1 1 0 0,1 1 0 0 0,-1 0-1 0 0,-1 1-262 0 0,5-1 1014 0 0,1 0 8 0 0,0 0 2 0 0,0 0-929 0 0,-1 1-1 0 0,1-1 1 0 0,0 0 0 0 0,0 0-1 0 0,0 0 1 0 0,-1 0 0 0 0,1 1-1 0 0,0-1 1 0 0,0 0 0 0 0,0 0-1 0 0,-1 1 1 0 0,1-1 0 0 0,0 0-1 0 0,0 0 1 0 0,0 1 0 0 0,0-1-1 0 0,0 0 1 0 0,0 0 0 0 0,0 1-1 0 0,0-1 1 0 0,0 0 0 0 0,0 1-1 0 0,0-1 1 0 0,0 0 0 0 0,0 0-1 0 0,0 1 1 0 0,0-1 0 0 0,0 0-1 0 0,0 1 1 0 0,0-1 0 0 0,0 0-1 0 0,0 0 1 0 0,0 1 0 0 0,0-1-1 0 0,0 0-94 0 0,18 4 219 0 0,-1-1 0 0 0,0 0 0 0 0,1-1 0 0 0,-1-1 0 0 0,1-1 0 0 0,0-1 0 0 0,4-1-219 0 0,55 1 498 0 0,-50 1-89 0 0,0-2 0 0 0,1-1-1 0 0,-1-1 1 0 0,10-3-409 0 0,19-3 397 0 0,-38 6-373 0 0,-12 2-106 0 0,1 0 0 0 0,-1 1 1 0 0,1 0-1 0 0,-1 0 0 0 0,4 1 82 0 0,-24-9-6240 0 0,3 6 339 0 0,1 0-277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52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0 17503 0 0,'0'0'399'0'0,"0"0"60"0"0,0 0 21 0 0,0 0-59 0 0,0 0-136 0 0,0 0 457 0 0,0 0 228 0 0,0 0 43 0 0,2 0-127 0 0,2 2-820 0 0,1-1 0 0 0,-1 0 0 0 0,1 1 1 0 0,0-2-1 0 0,-1 1 0 0 0,1-1 0 0 0,0 1 1 0 0,0-1-1 0 0,0-1 0 0 0,0 1 0 0 0,-1-1 0 0 0,4 0-66 0 0,1-1 316 0 0,-1 1 0 0 0,1 0 0 0 0,-1 1 0 0 0,1-1 0 0 0,0 2-316 0 0,28-3 963 0 0,-14-1-683 0 0,0 1 0 0 0,1 1 0 0 0,-1 1 0 0 0,4 1-280 0 0,-6 3 0 0 0,-19-3 0 0 0,1 0 0 0 0,0 0 0 0 0,0-1 0 0 0,-1 1 0 0 0,1-1 0 0 0,0 0 0 0 0,0 0 0 0 0,0 0 0 0 0,-1 0 0 0 0,1 0 0 0 0,0 0 0 0 0,0-1 140 0 0,1 0 1 0 0,-1 1-1 0 0,0 0 0 0 0,1 0 0 0 0,-1 0 1 0 0,1 0-1 0 0,-1 1 0 0 0,0 0 0 0 0,0-1 1 0 0,1 1-1 0 0,-1 0 0 0 0,0 0 1 0 0,0 1-1 0 0,0-1 0 0 0,2 1-140 0 0,-4-1 387 0 0,-1-1 101 0 0,0 0 21 0 0,-6-15 99 0 0,6 15-608 0 0,0 0 0 0 0,0-1 0 0 0,-1 1 0 0 0,1 0 0 0 0,0 0 0 0 0,0-1 0 0 0,0 1 0 0 0,0 0 0 0 0,0 0 0 0 0,0-1 0 0 0,-1 1 0 0 0,1 0 0 0 0,0 0 0 0 0,0 0 0 0 0,0-1 0 0 0,0 1 0 0 0,-1 0 0 0 0,1 0 0 0 0,0 0 0 0 0,0 0 0 0 0,0 0 0 0 0,-1-1 0 0 0,1 1 0 0 0,0 0 0 0 0,0 0 0 0 0,-1 0 0 0 0,1 0 0 0 0,0 0 0 0 0,0 0 0 0 0,-1 0 0 0 0,1 0 0 0 0,0 0 0 0 0,-1 0 0 0 0,1 0 0 0 0,0 0 0 0 0,0 0 0 0 0,-1 0 0 0 0,1 0 0 0 0,0 0 0 0 0,0 0 0 0 0,-1 0 0 0 0,1 0 0 0 0,0 0 0 0 0,0 1 0 0 0,0-1 0 0 0,-1 0 0 0 0,1 0 0 0 0,0 0 0 0 0,0 0 0 0 0,-1 1 0 0 0,1-1 0 0 0,0 0 0 0 0,0 0 0 0 0,0 0 0 0 0,0 1 0 0 0,0-1 0 0 0,-1 0 0 0 0,1 0 0 0 0,-6 10 0 0 0,-8 16 0 0 0,7-16 0 0 0,1 0 0 0 0,1 0 0 0 0,0 1 0 0 0,1 0 0 0 0,0 0 0 0 0,0 1 0 0 0,-6 24 0 0 0,6-21 0 0 0,0 0 0 0 0,-2 13 0 0 0,-2 16 0 0 0,-7 25 0 0 0,6-35 0 0 0,2 1 0 0 0,1-1 0 0 0,1 8 0 0 0,4-37 0 0 0,1-1 0 0 0,0-1 0 0 0,1 1 0 0 0,-1-1 0 0 0,0 0 0 0 0,1 1 0 0 0,0-1 0 0 0,0 1 0 0 0,1 1 0 0 0,1 4 0 0 0,8 20 0 0 0,-7-22 0 0 0,4 1 0 0 0,-3 1 0 0 0,-3-5 0 0 0,0 4 0 0 0,-2 4 0 0 0,-3-9 0 0 0,1-2 0 0 0,0 1 0 0 0,-1 0 0 0 0,1 0 0 0 0,-1 0 0 0 0,0 0 0 0 0,0 0 0 0 0,0-1 0 0 0,0 1 0 0 0,0-1 0 0 0,0 0 0 0 0,0 0 0 0 0,0 0 0 0 0,0 0 0 0 0,-1-1 0 0 0,1 0 0 0 0,0 1 0 0 0,0-1 0 0 0,-1 0 0 0 0,1 0 0 0 0,0-1 0 0 0,-1 1 0 0 0,-11-2 0 0 0,0-1 0 0 0,0 0 0 0 0,-10-4 0 0 0,23 7 0 0 0,-137-44 0 0 0,130 41 0 0 0,1 0 0 0 0,-1 1 0 0 0,0 0 0 0 0,0 0 0 0 0,0 1 0 0 0,0 0 0 0 0,0 0 0 0 0,0 1 0 0 0,0 1 0 0 0,-1-1 0 0 0,-10 0 0 0 0,18-1 0 0 0,1 1 0 0 0,-1 0 0 0 0,0 0 0 0 0,1 0 0 0 0,-1 0 0 0 0,1 0 0 0 0,-1 0 0 0 0,0 0 0 0 0,1 0 0 0 0,-1 1 0 0 0,1-1 0 0 0,-1 1 0 0 0,1-1 0 0 0,-1 1 0 0 0,-1 1 0 0 0,0 0 0 0 0,0 0 0 0 0,1 1 0 0 0,-1-1 0 0 0,0 1 0 0 0,1 0 0 0 0,0 0 0 0 0,0 0 0 0 0,0 0 0 0 0,0 0 0 0 0,0 1 0 0 0,2-4-8 0 0,0 0-1 0 0,-1 0 1 0 0,1 1-1 0 0,0-1 1 0 0,0 0-1 0 0,0 0 1 0 0,0 0 0 0 0,0 0-1 0 0,0 0 1 0 0,0 1-1 0 0,0-1 1 0 0,0 0-1 0 0,0 0 1 0 0,-1 0 0 0 0,1 0-1 0 0,0 1 1 0 0,0-1-1 0 0,0 0 1 0 0,0 0 0 0 0,0 0-1 0 0,0 0 1 0 0,0 1-1 0 0,0-1 1 0 0,0 0-1 0 0,1 0 1 0 0,-1 0 0 0 0,0 0-1 0 0,0 1 1 0 0,0-1-1 0 0,0 0 1 0 0,0 0-1 0 0,0 0 1 0 0,0 0 0 0 0,0 1-1 0 0,0-1 1 0 0,0 0-1 0 0,1 0 1 0 0,-1 0-1 0 0,0 0 1 0 0,0 0 0 0 0,0 0-1 0 0,0 0 1 0 0,0 1-1 0 0,1-1 1 0 0,-1 0-1 0 0,0 0 1 0 0,0 0 0 0 0,0 0-1 0 0,0 0 1 0 0,0 0-1 0 0,1 0 1 0 0,-1 0-1 0 0,0 0 1 0 0,0 0 0 0 0,0 0-1 0 0,1 0 1 0 0,-1 0-1 0 0,0 0 1 0 0,0 0-1 0 0,0 0 1 0 0,0 0 0 0 0,1 0-1 0 0,-1 0 1 0 0,0 0-1 0 0,0 0 1 0 0,0 0 0 0 0,0 0-1 0 0,1-1 1 0 0,-1 1-1 0 0,0 0 9 0 0,13-3-1092 0 0,-13 3 991 0 0,16-6-2684 0 0,0 1-7111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52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34 15663 0 0,'0'0'356'0'0,"0"-3"50"0"0,-1-3-1259 0 0,0 2 1657 0 0,1 1 1 0 0,-1-1 0 0 0,0 1 0 0 0,1-1 0 0 0,-2 1 0 0 0,1 0 0 0 0,0-1 0 0 0,-1 1 0 0 0,1 0 0 0 0,-1 0 0 0 0,0-1-805 0 0,1 3 524 0 0,1 1-11 0 0,0 0-1 0 0,0 0 0 0 0,0 0 0 0 0,1 1-358 0 0,1-1-1 0 0,-1 0 1 0 0,1 0-1 0 0,-1 0 1 0 0,1 0 0 0 0,0 0-1 0 0,-1 0 1 0 0,1 0-1 0 0,-1 0 1 0 0,2-1-154 0 0,5-1 85 0 0,1 1 0 0 0,-1 0 0 0 0,1 1 0 0 0,0 0 1 0 0,-1 0-1 0 0,1 1 0 0 0,-1 0 0 0 0,1 1 0 0 0,-1 0 0 0 0,4 1-85 0 0,3 0 92 0 0,-1 0 1 0 0,1-1-1 0 0,3 0-92 0 0,16-3 0 0 0,1-1 0 0 0,0-1 0 0 0,-1-2 0 0 0,0-1 0 0 0,0-2 0 0 0,23-9 0 0 0,34-12 0 0 0,-83 26 0 0 0,-8 3 2 0 0,0 0 1 0 0,0-1-1 0 0,0 1 0 0 0,0 0 1 0 0,0 0-1 0 0,1 0 0 0 0,-1-1 1 0 0,0 1-1 0 0,0 0 0 0 0,0 0 1 0 0,0 0-1 0 0,0-1 0 0 0,0 1 1 0 0,0 0-1 0 0,0 0 0 0 0,0-1 1 0 0,0 1-1 0 0,0 0 0 0 0,0 0 0 0 0,0 0 1 0 0,0-1-1 0 0,0 1 0 0 0,0 0 1 0 0,0 0-1 0 0,0-1 0 0 0,0 1 1 0 0,0 0-1 0 0,0 0 0 0 0,-1 0 1 0 0,1-1-1 0 0,0 1-2 0 0,-1-1 58 0 0,-1-1 0 0 0,1 1 0 0 0,-1-1 0 0 0,0 1-1 0 0,1 0 1 0 0,-1 0 0 0 0,0 0 0 0 0,0 0 0 0 0,0 0 0 0 0,0 0 0 0 0,0 0 0 0 0,0 1 0 0 0,0-1-1 0 0,0 1 1 0 0,0-1 0 0 0,0 1 0 0 0,0 0 0 0 0,-1 0-58 0 0,-2-1 133 0 0,0 1 1 0 0,0 0-1 0 0,0 0 1 0 0,0 1-1 0 0,0-1 1 0 0,0 1-1 0 0,-2 1-133 0 0,-3 2-950 0 0,7-3-16 0 0,1 0-1 0 0,-1 0 1 0 0,0 0-1 0 0,1-1 0 0 0,-1 1 1 0 0,0-1-1 0 0,-1 1 967 0 0,4-1-8868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5:5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71 13823 0 0,'0'0'315'0'0,"0"-3"45"0"0,-2-10 21 0 0,2 10-49 0 0,-1 2-220 0 0,-15-7 143 0 0,-9-11 6438 0 0,25 19-6641 0 0,0 0 1 0 0,0 0-1 0 0,-1 0 0 0 0,1 0 0 0 0,0 0 0 0 0,0 0 0 0 0,0 0 1 0 0,0-1-1 0 0,0 1 0 0 0,0 0 0 0 0,0 0 0 0 0,-1 0 1 0 0,1 0-1 0 0,0 0 0 0 0,0-1 0 0 0,0 1 0 0 0,0 0 1 0 0,0 0-1 0 0,0 0 0 0 0,0 0 0 0 0,0-1 0 0 0,0 1 1 0 0,0 0-1 0 0,0 0 0 0 0,0 0 0 0 0,0-1 0 0 0,0 1 0 0 0,0 0 1 0 0,0 0-1 0 0,0 0 0 0 0,0 0 0 0 0,0-1 0 0 0,0 1 1 0 0,0 0-1 0 0,0 0 0 0 0,1 0 0 0 0,-1 0 0 0 0,0 0 1 0 0,0-1-1 0 0,0 1 0 0 0,0 0 0 0 0,0 0 0 0 0,0 0 1 0 0,0 0-1 0 0,1 0 0 0 0,-1 0 0 0 0,0-1 0 0 0,0 1-52 0 0,5-7 619 0 0,-2 6-603 0 0,-1 0 1 0 0,1-1-1 0 0,-1 1 0 0 0,1 0 0 0 0,0 1 0 0 0,-1-1 1 0 0,1 0-1 0 0,0 1 0 0 0,0-1 0 0 0,0 1 0 0 0,-1 0 1 0 0,1 0-1 0 0,1 0-16 0 0,12 0 404 0 0,-4-1-234 0 0,-1 2 0 0 0,1-1 0 0 0,-1 2 0 0 0,1-1 0 0 0,-1 2-1 0 0,0-1 1 0 0,6 4-170 0 0,40 6 416 0 0,3 3-416 0 0,-59-15 0 0 0,0 0 0 0 0,0 1 0 0 0,0-1 0 0 0,0 0 0 0 0,0 0 0 0 0,0 1 0 0 0,0-1 0 0 0,-1 1 0 0 0,1-1 0 0 0,0 1 0 0 0,0-1 0 0 0,0 1 0 0 0,0-1 0 0 0,-1 1 0 0 0,1 0 0 0 0,0 0 0 0 0,0-1 0 0 0,-1 1 0 0 0,1 0 0 0 0,-1 0 0 0 0,1 0 0 0 0,-1 0 0 0 0,1 0 0 0 0,-1-1 0 0 0,1 1 0 0 0,-1 0 0 0 0,0 0 0 0 0,0 0 0 0 0,1 0 0 0 0,-1 0 0 0 0,0 0 0 0 0,0 0 0 0 0,0 0 0 0 0,0 0 0 0 0,0 1 0 0 0,0-1 0 0 0,0 0 0 0 0,0 1 0 0 0,-1 2 62 0 0,1 0 1 0 0,-1 0-1 0 0,0 0 0 0 0,0 0 0 0 0,0 0 0 0 0,0-1 1 0 0,-1 1-1 0 0,1 0 0 0 0,-1-1-62 0 0,-20 35 975 0 0,9-17-627 0 0,-34 57 528 0 0,-15 13-876 0 0,-20 32 901 0 0,61-88-683 0 0,2 1 0 0 0,-10 24-218 0 0,25-50 0 0 0,1-1 0 0 0,0 1 0 0 0,0 0 0 0 0,1 0 0 0 0,0 0 0 0 0,0 0 0 0 0,1 0 0 0 0,1 9 0 0 0,0-13 0 0 0,1 0 0 0 0,-1 0 0 0 0,2 0 0 0 0,-1 0 0 0 0,1 0 0 0 0,0 0 0 0 0,0 0 0 0 0,0-1 0 0 0,1 1 0 0 0,0-1 0 0 0,0 1 0 0 0,0-1 0 0 0,1 0 0 0 0,0-1 0 0 0,0 2 0 0 0,0-2 0 0 0,0 0 0 0 0,0 0 0 0 0,0 0 0 0 0,1 0 0 0 0,-1-1 0 0 0,1 0 0 0 0,0 0 0 0 0,0 0 0 0 0,0 0 0 0 0,0-1 0 0 0,1 0 0 0 0,-1 0 0 0 0,0 0 0 0 0,1-1 0 0 0,0 0 0 0 0,-1 0 0 0 0,1 0 0 0 0,0-1 0 0 0,-1 0 0 0 0,5 0 0 0 0,-6 0 0 0 0,-1 0 0 0 0,0-1 0 0 0,1 1 0 0 0,-1-1 0 0 0,0 1 0 0 0,1-1 0 0 0,-1 0 0 0 0,0 0 0 0 0,0-1 0 0 0,0 1 0 0 0,1-1 0 0 0,-2 0 0 0 0,1 1 0 0 0,0-1 0 0 0,0-1 0 0 0,-1 1 0 0 0,1 0 0 0 0,-1-1 0 0 0,4-2 0 0 0,0-1 0 0 0,0-1 0 0 0,0 1 0 0 0,-1-1 0 0 0,0-1 0 0 0,0 1 0 0 0,0-3 0 0 0,1-2 0 0 0,-4 7 0 0 0,-7 7 0 0 0,-4 7 0 0 0,3-2 0 0 0,0 1 0 0 0,0 0 0 0 0,1 0 0 0 0,0 1 0 0 0,1 0 0 0 0,0 0 0 0 0,0 0 0 0 0,1 0 0 0 0,-7 22 0 0 0,-4 24 0 0 0,3 12 0 0 0,2 0 0 0 0,3 0 0 0 0,3 16 0 0 0,-2 15 0 0 0,3-70 0 0 0,-3 18 0 0 0,3-37 0 0 0,0 1 0 0 0,-1-1 0 0 0,0 1 0 0 0,0-1 0 0 0,-1 0 0 0 0,-3 4 0 0 0,7-12 0 0 0,0 0 0 0 0,-1 0 0 0 0,1 0 0 0 0,-1 0 0 0 0,0 0 0 0 0,1 0 0 0 0,-1 0 0 0 0,0 0 0 0 0,1 0 0 0 0,-1 0 0 0 0,0 0 0 0 0,0 0 0 0 0,0-1 0 0 0,0 1 0 0 0,0 0 0 0 0,0-1 0 0 0,0 1 0 0 0,0-1 0 0 0,0 1 0 0 0,0-1 0 0 0,0 0 0 0 0,0 1 0 0 0,-1-1 0 0 0,1 0 0 0 0,0 0 0 0 0,-4 1 0 0 0,-18 7 0 0 0,20-8 0 0 0,0 1 0 0 0,0 0 0 0 0,0 1 0 0 0,0-1 0 0 0,0 0 0 0 0,-2 2 0 0 0,-1 0 0 0 0,0-5 0 0 0,0 5-133 0 0,5-3-563 0 0,1 0-258 0 0,2-1-56 0 0,6-7-13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35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316 10135 0 0,'0'0'231'0'0,"0"0"29"0"0,0 0 19 0 0,0-1 173 0 0,0-23 3823 0 0,-1 9-2318 0 0,1 1 1 0 0,0 0-1 0 0,1 0 1 0 0,3-9-1958 0 0,18-36 986 0 0,-19 50-680 0 0,0 0 0 0 0,0 0-1 0 0,3-4-305 0 0,-2 4 521 0 0,-1 0 0 0 0,1 0 1 0 0,-1-1-1 0 0,-1 0-521 0 0,-6 16 158 0 0,-3 7-151 0 0,-23 83-7 0 0,5 2 0 0 0,4 0 0 0 0,1 28 0 0 0,18-114-7 0 0,1-1 34 0 0,0 1-1 0 0,0-1 0 0 0,1 4-26 0 0,0-14 371 0 0,11-15 1069 0 0,-9 10-1422 0 0,0 0 0 0 0,-1 0 1 0 0,0 0-1 0 0,0-1 0 0 0,0 1 0 0 0,0 0 1 0 0,0-1-1 0 0,-1-2-18 0 0,0-38 21 0 0,0 26-23 0 0,-2-33-359 0 0,0 34 20 0 0,1-1 0 0 0,1 0 0 0 0,2-7 341 0 0,4-27-581 0 0,1-12 482 0 0,7-24 99 0 0,-14 87-371 0 0,0 2-117 0 0,0 0-21 0 0,1-1 66 0 0,0-3 358 0 0,-1 3 406 0 0,2-7 344 0 0,10 4 98 0 0,2 1-600 0 0,33-10-163 0 0,24-11 0 0 0,-26 9 0 0 0,33-7 0 0 0,-74 20 0 0 0,15-2 0 0 0,-8 3 0 0 0,2 3 64 0 0,-10 1 138 0 0,-3-2-25 0 0,2 0 311 0 0,-2 1 21 0 0,-2 33-295 0 0,-1 0 0 0 0,-6 20-214 0 0,3-18 90 0 0,2-1 0 0 0,0 23-90 0 0,8 23 0 0 0,-1-43 0 0 0,-3 32 0 0 0,-1-53 0 0 0,1-7 0 0 0,0-1 0 0 0,-1 0 0 0 0,0 0 0 0 0,-1 0 0 0 0,0 0 0 0 0,0 0 0 0 0,-1-1 0 0 0,-3 6 0 0 0,2-6 0 0 0,2-5 0 0 0,1 1 0 0 0,-1-1 0 0 0,-1 0 0 0 0,1 0 0 0 0,-1 0 0 0 0,1 0 0 0 0,-1-1 0 0 0,0 1 0 0 0,-1 0 0 0 0,-2 3 0 0 0,-9 10 0 0 0,8-12 0 0 0,7-5 0 0 0,0 0 1 0 0,0 0-1 0 0,0 0 0 0 0,-1 1 1 0 0,1-1-1 0 0,0 0 0 0 0,0 0 0 0 0,0 0 1 0 0,-1 0-1 0 0,1 0 0 0 0,0 0 1 0 0,0 0-1 0 0,-1 0 0 0 0,1 0 0 0 0,0 0 1 0 0,0 0-1 0 0,-1 0 0 0 0,1 0 1 0 0,0 0-1 0 0,0 0 0 0 0,-1 0 0 0 0,1 0 1 0 0,0 0-1 0 0,0 0 0 0 0,0 0 1 0 0,-1 0-1 0 0,1 0 0 0 0,0 0 0 0 0,0 0 1 0 0,-1 0-1 0 0,1 0 0 0 0,0-1 1 0 0,0 1-1 0 0,0 0 0 0 0,-1 0 1 0 0,1 0-1 0 0,0 0 0 0 0,0-1 0 0 0,0 1 1 0 0,0 0-1 0 0,0 0 0 0 0,-1 0 1 0 0,1-1-1 0 0,0 1 0 0 0,0 0 0 0 0,0 0 1 0 0,0-1-1 0 0,0 1 0 0 0,0 0 1 0 0,0 0-1 0 0,0 0 0 0 0,0-1 0 0 0,0 1 1 0 0,0 0-1 0 0,0-1 0 0 0,-1-11-71 0 0,1 12 62 0 0,2-52-1653 0 0,1 3-2081 0 0,-5 17-3648 0 0,0 16 123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35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9 15663 0 0,'0'0'356'0'0,"1"-1"50"0"0,0-2-313 0 0,1 0 0 0 0,-1 0 0 0 0,1 0 0 0 0,0 0 0 0 0,0 0 0 0 0,0 1 0 0 0,1-1 0 0 0,-1 1 0 0 0,0-1 0 0 0,1 1 0 0 0,1-1-93 0 0,36-25 1523 0 0,-18 14 684 0 0,37-19 542 0 0,-54 30-2435 0 0,0 1-1 0 0,0-1 1 0 0,0 1-1 0 0,0 1 0 0 0,1-1 1 0 0,-1 1-1 0 0,1 0 1 0 0,-1 0-1 0 0,4 0-313 0 0,4 0 695 0 0,-12 0-686 0 0,0 1 0 0 0,0 0 1 0 0,0 0-1 0 0,0 0 0 0 0,0 0 0 0 0,-1 0 0 0 0,1 0 0 0 0,0 0 0 0 0,0 0 1 0 0,0 0-1 0 0,0 0 0 0 0,0 1 0 0 0,0-1 0 0 0,-1 0 0 0 0,1 1 1 0 0,0-1-1 0 0,0 0 0 0 0,0 1 0 0 0,0 0-9 0 0,9 4-2 0 0,16 11 2 0 0,-25-16 0 0 0,20 16 0 0 0,-11-6 0 0 0,-8-7 0 0 0,-2-3 0 0 0,1 1 0 0 0,-1 0 0 0 0,1 0 0 0 0,0-1 0 0 0,-1 1 0 0 0,1 0 0 0 0,0-1 0 0 0,-1 1 0 0 0,1-1 0 0 0,0 1 0 0 0,-1 0 0 0 0,1-1 0 0 0,0 0 0 0 0,0 1 0 0 0,0-1 0 0 0,-1 0 0 0 0,1 1 0 0 0,0-1 0 0 0,0 0 0 0 0,4 2-282 0 0,-1-1-1 0 0,0-1 0 0 0,0 1 1 0 0,1 0-1 0 0,-1-1 1 0 0,0 0-1 0 0,1 0 1 0 0,-1 0-1 0 0,0-1 0 0 0,0 1 1 0 0,1-1-1 0 0,-1 0 1 0 0,0 0 282 0 0,30-13-3984 0 0,-16 7 1937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6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74 13823 0 0,'0'0'315'0'0,"1"-3"45"0"0,0 1-266 0 0,0 0 0 0 0,0-1 1 0 0,0 1-1 0 0,-1-1 0 0 0,1 1 0 0 0,-1-1 0 0 0,0 1 1 0 0,0-1-1 0 0,0 1 0 0 0,0-1 0 0 0,0 1 1 0 0,0-1-1 0 0,-1 1 0 0 0,1-1 0 0 0,-1 1 0 0 0,0-1 1 0 0,0 1-1 0 0,0-2-94 0 0,0 3 969 0 0,2-2 261 0 0,-3-2 26 0 0,-1-7 2665 0 0,2 11-3539 0 0,1 1 114 0 0,0 0 15 0 0,0 0-68 0 0,0 1-429 0 0,-1 0-1 0 0,0 0 1 0 0,0 0 0 0 0,1 0 0 0 0,-1 0 0 0 0,1 1 0 0 0,-1-1-1 0 0,1 0 1 0 0,0 0 0 0 0,-1 1 0 0 0,1-1 0 0 0,0 0-14 0 0,0 1-1 0 0,-31 145 1 0 0,15-65 0 0 0,-16 44 0 0 0,-7 2 0 0 0,35-124 0 0 0,2-9 0 0 0,-1-7 0 0 0,3 2-671 0 0,-1-1-1 0 0,2 0 1 0 0,-1 0 0 0 0,2 0-1 0 0,-1 0 1 0 0,1 0-1 0 0,1 0 672 0 0,1-7-910 0 0,1-8-1136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36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7503 0 0,'0'0'399'0'0,"0"0"60"0"0,0 0 21 0 0,0 0-59 0 0,0 0-136 0 0,0 0 457 0 0,0 0 228 0 0,0 0 43 0 0,0 0-59 0 0,0 0-289 0 0,0 0-121 0 0,0 0-28 0 0,0 0-72 0 0,2 0-217 0 0,95-6 1162 0 0,-36 2-785 0 0,-33 6-604 0 0,-23-1 0 0 0,0-1 0 0 0,0 1 0 0 0,-1-1 0 0 0,1 0 0 0 0,3-1 0 0 0,2 0 0 0 0,-2 4-133 0 0,-6-2-563 0 0,-2 7-838 0 0,0-6-4399 0 0,0-2 4397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36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7503 0 0,'0'0'803'0'0,"0"0"-18"0"0,2 0-501 0 0,1 0-7 0 0,1 0 0 0 0,-1 0-1 0 0,0-1 1 0 0,0 1 0 0 0,0-1-1 0 0,0 1 1 0 0,1-1 0 0 0,-1 0-1 0 0,2-1-276 0 0,21-5 2026 0 0,-8 5-1165 0 0,103-9 1764 0 0,-99 10-2058 0 0,-1 2 1 0 0,1 0-1 0 0,-1 1 1 0 0,15 4-568 0 0,-15-4 16 0 0,-19-1-14 0 0,3-1 27 0 0,22 12-193 0 0,-25-12-532 0 0,-2 0-258 0 0,0 0-1694 0 0,0 0-6561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38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704 11975 0 0,'0'0'267'0'0,"0"0"42"0"0,-2-8 417 0 0,2 4-529 0 0,-1 0 1 0 0,1 0 0 0 0,0 0 0 0 0,1 0-1 0 0,-1 0 1 0 0,1 0 0 0 0,-1 0 0 0 0,1 0-1 0 0,0 0 1 0 0,1 0 0 0 0,-1 1 0 0 0,1-1-198 0 0,6-13 2001 0 0,0 0 0 0 0,3-2-2001 0 0,5-9 1526 0 0,3-15-287 0 0,-2-2-1 0 0,-2 0 1 0 0,2-18-1239 0 0,5-13 656 0 0,-8 33-292 0 0,-2-2 0 0 0,-2 0 1 0 0,-2 0-1 0 0,0-21-364 0 0,-8 61 76 0 0,0 1 0 0 0,-1-1-1 0 0,0 1 1 0 0,0 0 0 0 0,0-1 0 0 0,0 1-1 0 0,-1 0 1 0 0,0-1-76 0 0,2 3 2 0 0,0 1-2 0 0,0 1 0 0 0,0 0 0 0 0,0 0 0 0 0,0 0 0 0 0,0-1 0 0 0,0 1 0 0 0,0 0 0 0 0,0 0 0 0 0,-1 0 0 0 0,1-1 0 0 0,0 1 0 0 0,0 0 0 0 0,0 0 0 0 0,0 0 0 0 0,0-1 0 0 0,0 1 0 0 0,0 0 0 0 0,0 0 0 0 0,0 0 0 0 0,-1 0 0 0 0,1 0 0 0 0,0-1 0 0 0,0 1 0 0 0,0 0 0 0 0,0 0 0 0 0,0 0 0 0 0,-1 0 0 0 0,1 0 0 0 0,0 0 0 0 0,0 0 0 0 0,0-1 0 0 0,-1 1 0 0 0,1 0 0 0 0,0 0 0 0 0,0 0 0 0 0,0 0 0 0 0,-1 0 0 0 0,1 0 0 0 0,0 0 0 0 0,0 0 0 0 0,-1 0 0 0 0,-6 14 0 0 0,4-4 0 0 0,0 0 0 0 0,1 1 0 0 0,0-1 0 0 0,0 0 0 0 0,1 6 0 0 0,-4 24 0 0 0,-13 56 0 0 0,5 1 0 0 0,0 61 0 0 0,13-150 0 0 0,0 1 0 0 0,0 0 0 0 0,1-1 0 0 0,0 1 0 0 0,0-1 0 0 0,1 1 0 0 0,0-1 0 0 0,1 0 0 0 0,-1 1 0 0 0,2-1 0 0 0,-1-1 0 0 0,2 3 0 0 0,-4-8 0 0 0,-1-1 0 0 0,1 1 0 0 0,0-1 0 0 0,0 0 0 0 0,0 1 0 0 0,-1-1 0 0 0,1 0 0 0 0,0 0 0 0 0,1 0 0 0 0,-1 0 0 0 0,0 0 0 0 0,0 0 0 0 0,0 0 0 0 0,1 0 0 0 0,-1 0 0 0 0,0 0 0 0 0,1 0 0 0 0,3 1 0 0 0,-3-1 0 0 0,-1 1 0 0 0,1-1 0 0 0,0 0 0 0 0,-1 0 0 0 0,1-1 0 0 0,0 1 0 0 0,-1 0 0 0 0,1 0 0 0 0,0-1 0 0 0,0 1 0 0 0,0-1 0 0 0,0 0 0 0 0,0 1 0 0 0,-1-1 0 0 0,1 0 0 0 0,0 0 0 0 0,0 0 0 0 0,0 0 0 0 0,0-1 0 0 0,0 1 0 0 0,0-1 0 0 0,0 1 0 0 0,-1-1 0 0 0,1 1 0 0 0,0-1 0 0 0,0 0 0 0 0,4-2 0 0 0,-1 2 0 0 0,-1-1 0 0 0,0 0 0 0 0,0-1 0 0 0,0 1 0 0 0,0-1 0 0 0,0 0 0 0 0,-1 0 0 0 0,1 0 0 0 0,-1 0 0 0 0,0-1 0 0 0,2-1 0 0 0,5-8 0 0 0,0-1 0 0 0,3-8 0 0 0,-11 19 0 0 0,10-20 409 0 0,0 0 0 0 0,-2-1 1 0 0,1-7-410 0 0,2-2 804 0 0,6-10-804 0 0,-13 30 8 0 0,-1-1 0 0 0,4-13-8 0 0,-25 55 0 0 0,14-22 0 0 0,0 0 0 0 0,0 1 0 0 0,1 0 0 0 0,0-1 0 0 0,0 1 0 0 0,1 0 0 0 0,-1-1 0 0 0,2 1 0 0 0,-1 0 0 0 0,1 0 0 0 0,0-1 0 0 0,1 4 0 0 0,-1-6 0 0 0,0 1 0 0 0,1-1 0 0 0,0 0 0 0 0,0 0 0 0 0,0 0 0 0 0,0 0 0 0 0,1 0 0 0 0,-1 0 0 0 0,1 0 0 0 0,0-1 0 0 0,0 0 0 0 0,0 1 0 0 0,1-1 0 0 0,-1 0 0 0 0,1 0 0 0 0,-1-1 0 0 0,1 1 0 0 0,4 1 0 0 0,-2-1 0 0 0,-1-1 0 0 0,1 0 0 0 0,0 0 0 0 0,0 0 0 0 0,0-1 0 0 0,0 0 0 0 0,0 0 0 0 0,1-1 0 0 0,-1 1 0 0 0,0-1 0 0 0,0-1 0 0 0,5 0 0 0 0,1-1 0 0 0,0 0 0 0 0,0-1 0 0 0,-1-1 0 0 0,1 0 0 0 0,10-6 0 0 0,-10 4 0 0 0,0-1 0 0 0,-1-1 0 0 0,0 0 0 0 0,0-1 0 0 0,1 1 0 0 0,-6 2 0 0 0,0 0 0 0 0,-1 0 0 0 0,0 0 0 0 0,0 0 0 0 0,0-1 0 0 0,-1 1 0 0 0,0-1 0 0 0,0 0 0 0 0,-1-1 0 0 0,2-4 0 0 0,-1 4 0 0 0,-3 6 0 0 0,-1 0 0 0 0,1 0 0 0 0,0 0 0 0 0,-1 0 0 0 0,1 0 0 0 0,-1-1 0 0 0,0 1 0 0 0,1 0 0 0 0,-1-1 0 0 0,0 2 0 0 0,0-1 0 0 0,0 1 0 0 0,0 0 0 0 0,-1 0 0 0 0,1-1 0 0 0,0 1 0 0 0,0 0 0 0 0,-1 0 0 0 0,1 0 0 0 0,0 0 0 0 0,-1-1 0 0 0,1 1 0 0 0,-1 0 0 0 0,-7-4 0 0 0,6 4 0 0 0,0 1 0 0 0,0-1 0 0 0,0 1 0 0 0,0 0 0 0 0,0 0 0 0 0,0 0 0 0 0,0 0 0 0 0,0 0 0 0 0,0 0 0 0 0,0 0 0 0 0,1 0 0 0 0,-1 1 0 0 0,0-1 0 0 0,0 1 0 0 0,0 0 0 0 0,0-1 0 0 0,0 1 0 0 0,1 0 0 0 0,-1 0 0 0 0,0 0 0 0 0,1 0 0 0 0,-1 0 0 0 0,0 1 0 0 0,1-1 0 0 0,-1 1 0 0 0,-4 3 0 0 0,-1 1 0 0 0,1 1 0 0 0,0-1 0 0 0,-5 8 0 0 0,2-1 0 0 0,0 0 0 0 0,1 1 0 0 0,0 0 0 0 0,2 0 0 0 0,-1 1 0 0 0,2 0 0 0 0,0 0 0 0 0,0 4 0 0 0,3-12 0 0 0,1 0 0 0 0,-1 1 0 0 0,1-1 0 0 0,1 0 0 0 0,0 1 0 0 0,0-1 0 0 0,0 1 0 0 0,1-1 0 0 0,0 0 0 0 0,0 1 0 0 0,1-1 0 0 0,0 0 0 0 0,0 0 0 0 0,1 0 0 0 0,0 0 0 0 0,0 0 0 0 0,0-1 0 0 0,4 5 0 0 0,-4-7 0 0 0,1 1 0 0 0,0-1 0 0 0,0 0 0 0 0,0 1 0 0 0,0-2 0 0 0,1 1 0 0 0,0-1 0 0 0,-1 1 0 0 0,1-1 0 0 0,1-1 0 0 0,-1 1 0 0 0,0-1 0 0 0,1 0 0 0 0,-1 0 0 0 0,1 0 0 0 0,-1-1 0 0 0,1 0 0 0 0,0 0 0 0 0,0 0 0 0 0,-1-1 0 0 0,2 0 0 0 0,-1 0-154 0 0,0-1-1 0 0,0 0 1 0 0,0 0 0 0 0,0 0-1 0 0,0-1 1 0 0,0 1-1 0 0,0-2 1 0 0,-1 1 0 0 0,1-1-1 0 0,-1 0 1 0 0,5-2 154 0 0,12-9-1240 0 0,-1-1-1 0 0,2-3 1241 0 0,-22 17-24 0 0,18-15-1509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39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237 17503 0 0,'0'0'399'0'0,"1"-1"60"0"0,22-15 456 0 0,-19 13-701 0 0,1 1 0 0 0,-1-1 0 0 0,0 0 0 0 0,0-1 0 0 0,0 1 0 0 0,0-1 0 0 0,-1 1 0 0 0,0-1 0 0 0,1 0 0 0 0,-1 0 0 0 0,0-1 0 0 0,-1 1 0 0 0,1-1 0 0 0,0-3-214 0 0,2-3 803 0 0,-3 6-511 0 0,0 0-1 0 0,0 0 0 0 0,0-1 0 0 0,-1 1 0 0 0,0 0 0 0 0,0 0 1 0 0,0-1-1 0 0,-1 1 0 0 0,1-1 0 0 0,-1 1 0 0 0,0-1 1 0 0,-1 1-1 0 0,0 0 0 0 0,0-1 0 0 0,-1-3-291 0 0,0-1 140 0 0,1 7-89 0 0,1 1-1 0 0,0 0 1 0 0,-1 0 0 0 0,0 0-1 0 0,1 0 1 0 0,-1 0 0 0 0,0 0-1 0 0,0 0 1 0 0,0 0 0 0 0,0 0-1 0 0,-1 0 1 0 0,1 1 0 0 0,0-1-1 0 0,-1 0 1 0 0,1 1 0 0 0,-1-1-1 0 0,0 1 1 0 0,1-1 0 0 0,-3 0-51 0 0,1 0 19 0 0,1 1 1 0 0,-1-1-1 0 0,0 1 1 0 0,0-1-1 0 0,0 1 0 0 0,0 0 1 0 0,-1 0-1 0 0,1 1 1 0 0,0-1-1 0 0,0 1 1 0 0,-1-1-1 0 0,1 1 1 0 0,0 0-1 0 0,0 0 0 0 0,-1 1 1 0 0,-1 0-20 0 0,-1 0 40 0 0,1 0 1 0 0,0 1-1 0 0,0 0 0 0 0,0 0 1 0 0,1 0-1 0 0,-1 1 1 0 0,0 0-1 0 0,1 0 0 0 0,-4 3-40 0 0,-7 7 111 0 0,0 1-1 0 0,2 1 1 0 0,0 1 0 0 0,-12 16-111 0 0,24-30 0 0 0,-9 11 0 0 0,1 0 0 0 0,1 1 0 0 0,0 0 0 0 0,1 0 0 0 0,0 4 0 0 0,3-8 0 0 0,1-1 0 0 0,1 1 0 0 0,-1 0 0 0 0,2-1 0 0 0,-1 1 0 0 0,1 0 0 0 0,1 0 0 0 0,0 0 0 0 0,0 0 0 0 0,3 6 0 0 0,1-13 0 0 0,-2-2 0 0 0,0 1 0 0 0,0 0 0 0 0,1 0 0 0 0,-1-1 0 0 0,0 1 0 0 0,1-1 0 0 0,-1 0 0 0 0,1 0 0 0 0,0 0 0 0 0,-1 0 0 0 0,1 0 0 0 0,0 0 0 0 0,0-1 0 0 0,0 1 0 0 0,-1-1 0 0 0,1 0 0 0 0,0 0 0 0 0,0 0 0 0 0,0 0 0 0 0,0 0 0 0 0,-1-1 0 0 0,1 1 0 0 0,0-1 0 0 0,4-1 0 0 0,0 0 0 0 0,0 0 0 0 0,0-1 0 0 0,-1 0 0 0 0,1 0 0 0 0,-1 0 0 0 0,0-1 0 0 0,2-2 0 0 0,22-14 0 0 0,-17 12 0 0 0,-2 0 0 0 0,1 0 0 0 0,10-11 0 0 0,6-7 0 0 0,-54 86 0 0 0,17-38 0 0 0,1 0 0 0 0,1 0 0 0 0,1 1 0 0 0,1-1 0 0 0,1 1 0 0 0,1 1 0 0 0,-6 30 0 0 0,2-19 0 0 0,-1 32 0 0 0,1-6 0 0 0,3-37 0 0 0,1 0 0 0 0,1 12 0 0 0,2-15 0 0 0,-2 0 0 0 0,-1 0 0 0 0,-1 4 0 0 0,-1-7 0 0 0,0-13 0 0 0,2-3 0 0 0,2-1 0 0 0,1 0 0 0 0,-1 0 0 0 0,1-1 0 0 0,-1 1 0 0 0,1-1 0 0 0,-1 1 0 0 0,0-1 0 0 0,1 1 0 0 0,-1 0 0 0 0,0-1 0 0 0,1 0 0 0 0,-1 1 0 0 0,0-1 0 0 0,0 0 0 0 0,1 1 0 0 0,-1-1 0 0 0,0 0 0 0 0,0 0 0 0 0,0 1 0 0 0,1-1 0 0 0,-1 0 0 0 0,0 0 0 0 0,0 0 0 0 0,0 0 0 0 0,1 0 0 0 0,-1 0 0 0 0,0 0 0 0 0,0-1 0 0 0,0 1 0 0 0,0 0 0 0 0,-2-1 0 0 0,-8 0 0 0 0,1 0 0 0 0,-1 0 0 0 0,1-2 0 0 0,-1 1 0 0 0,-2-3 0 0 0,5 3 0 0 0,3 0 0 0 0,0 0 0 0 0,0-1 0 0 0,0 0 0 0 0,1 1 0 0 0,0-2 0 0 0,-1 1 0 0 0,1 0 0 0 0,0-1 0 0 0,0 0 0 0 0,1 0 0 0 0,-1 0 0 0 0,1 0 0 0 0,0-1 0 0 0,0 1 0 0 0,1-1 0 0 0,-1 0 0 0 0,1 0 0 0 0,0 0 0 0 0,0 0 0 0 0,0 0 0 0 0,1 0 0 0 0,-1-4 0 0 0,2 5-20 0 0,0 0 0 0 0,0 0 1 0 0,1 0-1 0 0,-1 0 0 0 0,1 0 0 0 0,0 0 1 0 0,0 0-1 0 0,0 0 0 0 0,0 0 0 0 0,1 0 0 0 0,-1 1 1 0 0,1-1-1 0 0,2-2 20 0 0,5-8-253 0 0,0 1 1 0 0,9-10 252 0 0,-9 12-114 0 0,3-3-651 0 0,2 0 0 0 0,0 0 0 0 0,0 1 0 0 0,12-8 765 0 0,14-7-3721 0 0,9-3 3721 0 0,11-5-2047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0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24 15663 0 0,'0'0'719'0'0,"0"-2"-20"0"0,3-27-523 0 0,-2 25 302 0 0,-1 1 0 0 0,1-1 0 0 0,0 0 0 0 0,-1 0 0 0 0,0 0 0 0 0,0 0-1 0 0,0 0 1 0 0,-1 0 0 0 0,1 0 0 0 0,-1 0 0 0 0,0 0 0 0 0,0 0 0 0 0,0 1 0 0 0,-1-1 0 0 0,-1-3-478 0 0,-6-7 1037 0 0,9 13-525 0 0,0 1 0 0 0,-2-1 0 0 0,-1 0-472 0 0,0-1 0 0 0,0 0 0 0 0,-1 1 0 0 0,1 0 0 0 0,0 0 0 0 0,-1 0 0 0 0,1 0 0 0 0,-1 0 0 0 0,0 1 0 0 0,1-1 0 0 0,-1 1 0 0 0,1 0 0 0 0,-1 0 0 0 0,-2 1-40 0 0,1 0 100 0 0,-1 0 0 0 0,1 1 0 0 0,-1-1 0 0 0,1 1 0 0 0,0 0 0 0 0,0 1 0 0 0,0-1 0 0 0,0 1 0 0 0,0 0-100 0 0,-6 5 172 0 0,0 1 0 0 0,0 0 0 0 0,1 1 0 0 0,0 0 0 0 0,0 0 0 0 0,2 1 0 0 0,-3 3-172 0 0,4-4-140 0 0,1-1 1 0 0,0 1-1 0 0,0-1 1 0 0,1 2-1 0 0,0-1 1 0 0,-1 7 139 0 0,5-13-47 0 0,0-1 0 0 0,0 1-1 0 0,0 0 1 0 0,1 0 0 0 0,-1-1 0 0 0,1 1 0 0 0,0 0 0 0 0,0 0 0 0 0,1 0 0 0 0,-1-1 0 0 0,1 1-1 0 0,0 0 1 0 0,0-1 0 0 0,0 1 0 0 0,0 0 0 0 0,0-1 0 0 0,1 1 0 0 0,0-1 0 0 0,0 0-1 0 0,0 1 1 0 0,1 0 47 0 0,-2-3-11 0 0,1-1-1 0 0,0 1 0 0 0,0 0 0 0 0,0-1 0 0 0,0 1 0 0 0,-1-1 1 0 0,1 0-1 0 0,0 0 0 0 0,0 1 0 0 0,0-1 0 0 0,0 0 0 0 0,0-1 1 0 0,0 1-1 0 0,1 0 12 0 0,-2 0 0 0 0,6-1 25 0 0,0 0 0 0 0,1-1 1 0 0,-1 0-1 0 0,0 0 0 0 0,0 0 0 0 0,0-1 0 0 0,0 0 1 0 0,0-1-26 0 0,15-8 428 0 0,15-11-428 0 0,-6 3 246 0 0,-30 19 262 0 0,-1 1-65 0 0,8 18-278 0 0,-4 7-165 0 0,-1 0 0 0 0,-2 1 0 0 0,0-1 0 0 0,-2 0 0 0 0,-3 24 0 0 0,0 0 0 0 0,4-41 0 0 0,-3 37 0 0 0,-3 11 0 0 0,4-41 0 0 0,-1 1 0 0 0,-1-1 0 0 0,-1 0 0 0 0,0 0 0 0 0,-4 7 0 0 0,4-10 0 0 0,-1 0 0 0 0,0-1 0 0 0,-1 1 0 0 0,0-1 0 0 0,-1-1 0 0 0,0 1 0 0 0,-1-1 0 0 0,0-1 0 0 0,0 0 0 0 0,-3 2 0 0 0,9-9-3 0 0,0-1-1 0 0,1 1 0 0 0,-1-1 1 0 0,0 1-1 0 0,0-1 1 0 0,0 0-1 0 0,0 0 1 0 0,-1 0-1 0 0,1 0 1 0 0,0-1-1 0 0,0 1 1 0 0,-1-1-1 0 0,1 0 1 0 0,0 0-1 0 0,0 0 1 0 0,-1 0-1 0 0,1-1 1 0 0,0 1-1 0 0,0-1 1 0 0,0 0-1 0 0,-1 0 0 0 0,1 0 1 0 0,0 0-1 0 0,0 0 1 0 0,0-1-1 0 0,-1 0 4 0 0,1 0-15 0 0,-1-1-1 0 0,1 1 1 0 0,-1 0-1 0 0,1-1 1 0 0,0 0-1 0 0,0 0 1 0 0,0 0 0 0 0,1 0-1 0 0,-1 0 1 0 0,1-1-1 0 0,-1 1 1 0 0,1-1-1 0 0,0 1 1 0 0,1-1-1 0 0,-1 0 1 0 0,1 0-1 0 0,-1 0 1 0 0,1 0-1 0 0,0 0 1 0 0,0-2 15 0 0,1-2-330 0 0,0 0 1 0 0,0 1-1 0 0,1-1 1 0 0,0 0-1 0 0,1 1 1 0 0,0-1-1 0 0,0 1 1 0 0,0-1-1 0 0,1 1 1 0 0,0 0 0 0 0,0 0 329 0 0,6-10-1681 0 0,0 2 1 0 0,1-1 0 0 0,10-12 1680 0 0,13-10-2558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0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4 19351 0 0,'9'-9'676'0'0,"0"0"0"0"0,1 1 0 0 0,9-7-676 0 0,-9 8 319 0 0,0-1 0 0 0,0 0 0 0 0,7-9-319 0 0,-6 5 610 0 0,-1-1-1 0 0,-1 0 0 0 0,0 0 0 0 0,-1 0 0 0 0,0-1 0 0 0,-1-1 0 0 0,0 1 0 0 0,-1-1 0 0 0,-1 0 1 0 0,0 0-1 0 0,-1-1 0 0 0,-1-3-609 0 0,-2 17 11 0 0,-1-1 0 0 0,0 1 0 0 0,0-1 0 0 0,0 1 1 0 0,0-1-1 0 0,-1 0 0 0 0,1 1 0 0 0,-1-3-11 0 0,1 4 371 0 0,0 1 117 0 0,-25 10 613 0 0,17-3-1098 0 0,0 1 1 0 0,1 0-1 0 0,0 0 0 0 0,0 1 0 0 0,-4 6-3 0 0,7-9 0 0 0,-6 8 0 0 0,1 1 0 0 0,0 0 0 0 0,1 0 0 0 0,0 1 0 0 0,2 0 0 0 0,-2 4 0 0 0,6-13 0 0 0,0-1 0 0 0,1 0 0 0 0,-1 1 0 0 0,1-1 0 0 0,1 1 0 0 0,-1-1 0 0 0,1 1 0 0 0,0-1 0 0 0,0 1 0 0 0,1-1 0 0 0,0 1 0 0 0,0-1 0 0 0,1 1 0 0 0,0-1 0 0 0,0 0 0 0 0,0 0 0 0 0,3 6 0 0 0,-3-9-5 0 0,1 0-1 0 0,0 1 1 0 0,-1-1-1 0 0,1 0 1 0 0,0 0 0 0 0,0-1-1 0 0,1 1 1 0 0,-1 0-1 0 0,0-1 1 0 0,1 0 0 0 0,0 0-1 0 0,-1 0 1 0 0,1 0 0 0 0,0-1-1 0 0,0 1 1 0 0,0-1-1 0 0,4 0 6 0 0,1 1-44 0 0,0 0 0 0 0,1-1 0 0 0,-1-1-1 0 0,0 1 1 0 0,1-2 0 0 0,-1 1 0 0 0,5-2 44 0 0,-4 0-278 0 0,-1 0 0 0 0,1 0 1 0 0,-1-1-1 0 0,0-1 0 0 0,1 0 0 0 0,-1 0 1 0 0,0-1 277 0 0,13-8-1952 0 0,-1-1 0 0 0,3-2 1952 0 0,-1-2-1535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2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5 13823 0 0,'0'0'315'0'0,"2"-14"870"0"0,12-28 259 0 0,-9 25 796 0 0,1 1 0 0 0,6-13-2240 0 0,31-65 4785 0 0,-2-9-4785 0 0,-14 34 967 0 0,-4 10-659 0 0,-3-1 0 0 0,6-40-308 0 0,-21 83 317 0 0,-3 12-92 0 0,-1 0-1 0 0,0 1 1 0 0,0-1 0 0 0,0 0-1 0 0,0-4-224 0 0,0 1 592 0 0,-1 8-592 0 0,0-1 1 0 0,0 1-1 0 0,0 0 0 0 0,0 0 1 0 0,-1 0-1 0 0,1 0 0 0 0,0 0 1 0 0,0 0-1 0 0,0-1 0 0 0,0 1 1 0 0,0 0-1 0 0,0 0 1 0 0,0 0-1 0 0,0 0 0 0 0,0 0 1 0 0,0 0-1 0 0,0 0 0 0 0,0 0 1 0 0,0-1-1 0 0,0 1 0 0 0,-1 0 1 0 0,1 0-1 0 0,0 0 0 0 0,0 0 1 0 0,0 0-1 0 0,0 0 0 0 0,0 0 1 0 0,0 0-1 0 0,0 0 0 0 0,-1 0 1 0 0,1 0-1 0 0,0 0 0 0 0,0 0 1 0 0,0 0-1 0 0,0 0 0 0 0,0 0 1 0 0,0 0-1 0 0,-1 0 0 0 0,1 0 1 0 0,0 0-1 0 0,0 0 0 0 0,0 0 1 0 0,0 0-1 0 0,0 0 1 0 0,0 0-1 0 0,-1 0 0 0 0,1 0 1 0 0,0 0-1 0 0,0 0 0 0 0,0 0 1 0 0,0 0-1 0 0,0 0 0 0 0,0 1 1 0 0,0-1-1 0 0,0 0 0 0 0,-1 0 1 0 0,1 0-1 0 0,0 0 0 0 0,-4 6-4 0 0,4-5 4 0 0,-7 12 0 0 0,0 2 0 0 0,0-1 0 0 0,2 1 0 0 0,0 0 0 0 0,0 0 0 0 0,1 4 0 0 0,-6 33 0 0 0,1 12 0 0 0,-1 12 0 0 0,4-46 0 0 0,2 0 0 0 0,1 1 0 0 0,1 20 0 0 0,2-19 0 0 0,2 38 0 0 0,-1-62 0 0 0,1 0 0 0 0,-1 0 0 0 0,1 0 0 0 0,0 0 0 0 0,1 0 0 0 0,0 0 0 0 0,1 1 0 0 0,10 9 0 0 0,-13-17 0 0 0,-1 0 0 0 0,1-1 0 0 0,0 1 0 0 0,0 0 0 0 0,0 0 0 0 0,-1-1 0 0 0,1 1 0 0 0,0-1 0 0 0,0 1 0 0 0,0-1 0 0 0,0 1 0 0 0,0-1 0 0 0,0 1 0 0 0,1-1 0 0 0,-1 0 0 0 0,0 0 0 0 0,0 0 0 0 0,0 1 0 0 0,0-1 0 0 0,0 0 0 0 0,0 0 0 0 0,0 0 0 0 0,0-1 0 0 0,1 1 0 0 0,-1 0 0 0 0,0 0 0 0 0,0-1 0 0 0,0 1 0 0 0,0-1 0 0 0,2 0 0 0 0,-1-1 0 0 0,1 1 0 0 0,-1-1 0 0 0,0 0 0 0 0,0 0 0 0 0,0 0 0 0 0,0 0 0 0 0,1-1 0 0 0,0 0 0 0 0,20-24 0 0 0,-1 0 0 0 0,-2-2 0 0 0,0 0 0 0 0,1-7 0 0 0,13-29 0 0 0,12-33 0 0 0,-42 87 0 0 0,-4 9 0 0 0,-4 6 0 0 0,-4 7 0 0 0,5-6 0 0 0,0 1 0 0 0,0-1 0 0 0,1 1 0 0 0,-1 0 0 0 0,1 0 0 0 0,1 0 0 0 0,-1 0 0 0 0,1 0 0 0 0,0 1 0 0 0,0 0 0 0 0,1-4 0 0 0,0 1 0 0 0,1-1 0 0 0,-1 1 0 0 0,0 0 0 0 0,1-1 0 0 0,0 1 0 0 0,0-1 0 0 0,0 1 0 0 0,0-1 0 0 0,1 0 0 0 0,-1 1 0 0 0,1-1 0 0 0,0 0 0 0 0,0 0 0 0 0,0 0 0 0 0,0 0 0 0 0,1-1 0 0 0,1 3 0 0 0,-1-2 0 0 0,1 0 0 0 0,-1 0 0 0 0,1 0 0 0 0,0-1 0 0 0,0 1 0 0 0,0-1 0 0 0,1 0 0 0 0,-1 0 0 0 0,0-1 0 0 0,1 1 0 0 0,-1-1 0 0 0,3 1 0 0 0,1-1 0 0 0,0 0 0 0 0,0 0 0 0 0,1-1 0 0 0,-1 0 0 0 0,0-1 0 0 0,0 0 0 0 0,1 0 0 0 0,8-2 0 0 0,-1-1 0 0 0,0-1 0 0 0,0 0 0 0 0,0-1 0 0 0,0-1 0 0 0,11-7 0 0 0,-10 4 0 0 0,-1-1 0 0 0,-1 0 0 0 0,0 0 0 0 0,-1-2 0 0 0,2-1 0 0 0,-13 11 0 0 0,-2 2 0 0 0,0 0 0 0 0,0 0 0 0 0,0 0 0 0 0,0 0 0 0 0,0 0 0 0 0,0 0 0 0 0,0 0 0 0 0,-1 0 0 0 0,1-1 0 0 0,0 1 0 0 0,-1 0 0 0 0,1-1 0 0 0,-1 1 0 0 0,1 0 0 0 0,-1-1 0 0 0,0 1 0 0 0,1-1 0 0 0,-1 1 0 0 0,0 0 0 0 0,0-1 0 0 0,0 1 0 0 0,0-2 0 0 0,0 3 0 0 0,0 0 0 0 0,0 0 0 0 0,0 0 0 0 0,0 0 0 0 0,0-1 0 0 0,0 1 0 0 0,0 0 0 0 0,0 0 0 0 0,0 0 0 0 0,0-1 0 0 0,0 1 0 0 0,0 0 0 0 0,0 0 0 0 0,0 0 0 0 0,0-1 0 0 0,0 1 0 0 0,0 0 0 0 0,0 0 0 0 0,0 0 0 0 0,0 0 0 0 0,-1-1 0 0 0,1 1 0 0 0,0 0 0 0 0,0 0 0 0 0,0 0 0 0 0,0 0 0 0 0,0-1 0 0 0,0 1 0 0 0,-1 0 0 0 0,1 0 0 0 0,0 0 0 0 0,0 0 0 0 0,0 0 0 0 0,0 0 0 0 0,-1 0 0 0 0,1 0 0 0 0,0-1 0 0 0,0 1 0 0 0,0 0 0 0 0,0 0 0 0 0,-1 0 0 0 0,1 0 0 0 0,0 0 0 0 0,0 0 0 0 0,0 0 0 0 0,-1 0 0 0 0,1 0 0 0 0,0 0 0 0 0,0 0 0 0 0,0 0 0 0 0,-1 0 0 0 0,1 0 0 0 0,0 1 0 0 0,-5 2 0 0 0,-9 6 0 0 0,0 1 0 0 0,1 1 0 0 0,0 0 0 0 0,1 1 0 0 0,0 0 0 0 0,1 1 0 0 0,0 0 0 0 0,1 1 0 0 0,1 0 0 0 0,0 1 0 0 0,1-1 0 0 0,-3 9 0 0 0,9-19 0 0 0,1 0 0 0 0,0 1 0 0 0,0-1 0 0 0,0 1 0 0 0,0-1 0 0 0,0 0 0 0 0,1 1 0 0 0,0-1 0 0 0,0 1 0 0 0,0-1 0 0 0,1 1 0 0 0,0 0 0 0 0,-1-3 0 0 0,1 1 0 0 0,0-1 0 0 0,-1 1 0 0 0,1-1 0 0 0,0 1 0 0 0,1-1 0 0 0,-1 1 0 0 0,0-1 0 0 0,1 0 0 0 0,-1 0 0 0 0,1 0 0 0 0,0 0 0 0 0,0 0 0 0 0,0 0 0 0 0,0 0 0 0 0,0 0 0 0 0,0-1 0 0 0,0 1 0 0 0,1-1 0 0 0,0 1 0 0 0,1 0 0 0 0,-1 0 0 0 0,1 0 0 0 0,0-1 0 0 0,0 0 0 0 0,0 1 0 0 0,0-1 0 0 0,0-1 0 0 0,0 1 0 0 0,0 0 0 0 0,1-1 0 0 0,-1 0 0 0 0,0 0 0 0 0,0 0 0 0 0,0-1 0 0 0,0 1 0 0 0,0-1 0 0 0,0 0 0 0 0,0 0 0 0 0,0-1 0 0 0,0 1 0 0 0,0-1 0 0 0,0 0 0 0 0,0 0 0 0 0,-1 0 0 0 0,1 0 0 0 0,-1-1 0 0 0,3-1 0 0 0,-1-1 0 0 0,1 0 0 0 0,0-1 0 0 0,-1 1 0 0 0,0-1 0 0 0,-1 0 0 0 0,1-1 0 0 0,-1 1 0 0 0,0-1 0 0 0,-1 0 0 0 0,1 0 0 0 0,-2 0 0 0 0,1 0 0 0 0,-1-1 0 0 0,0 1 0 0 0,0 0 0 0 0,-1-1 0 0 0,0 0 0 0 0,0 1 0 0 0,-1-1 0 0 0,0 0 0 0 0,-1-6 0 0 0,1 6 0 0 0,0 1 0 0 0,-1-1 0 0 0,0 1 0 0 0,-1-1 0 0 0,0 1 0 0 0,0 0 0 0 0,0 0 0 0 0,-1 0 0 0 0,0 0 0 0 0,-1 0 0 0 0,1 0 0 0 0,-1 1 0 0 0,-4-5 0 0 0,6 9 0 0 0,1 1 0 0 0,-1-1 0 0 0,0 1 0 0 0,0 0 0 0 0,1 0 0 0 0,-1 0 0 0 0,0 0 0 0 0,0 0 0 0 0,0 0 0 0 0,0 1 0 0 0,0-1 0 0 0,0 1 0 0 0,0-1 0 0 0,0 1 0 0 0,0 0 0 0 0,0-1 0 0 0,-1 1 0 0 0,1 0 0 0 0,0 1 0 0 0,0-1 0 0 0,0 0 0 0 0,0 1 0 0 0,0-1 0 0 0,0 1 0 0 0,0-1 0 0 0,0 1 0 0 0,0 0 0 0 0,0 0 0 0 0,0 0 0 0 0,0 0 0 0 0,1 0 0 0 0,-1 0 0 0 0,0 1 0 0 0,1-1 0 0 0,-1 1 0 0 0,1-1 0 0 0,-1 1 0 0 0,1-1 0 0 0,0 1 0 0 0,-1 1 0 0 0,1-3 0 0 0,1 1 0 0 0,-1 0 0 0 0,0 0 0 0 0,0 0 0 0 0,1 1 0 0 0,-1-1 0 0 0,1 0 0 0 0,-1 0 0 0 0,1 0 0 0 0,0 0 0 0 0,-1 0 0 0 0,1 1 0 0 0,0-1 0 0 0,0 0 0 0 0,0 0 0 0 0,0 0 0 0 0,0 1 0 0 0,0-1 0 0 0,0 0 0 0 0,0 0 0 0 0,0 0 0 0 0,1 1 0 0 0,-1-1 0 0 0,0 0 0 0 0,1 0 0 0 0,-1 0 0 0 0,1 0 0 0 0,-1 0 0 0 0,1 1 0 0 0,1 1 0 0 0,5 6 0 0 0,-4-6 0 0 0,1-1 0 0 0,-1 1 0 0 0,1-1 0 0 0,0 0 0 0 0,-1 0 0 0 0,1 0 0 0 0,0-1 0 0 0,0 1 0 0 0,1-1 0 0 0,-1 0 0 0 0,0 0 0 0 0,2-1 0 0 0,11 2 0 0 0,1-1 0 0 0,8 0 0 0 0,6 0 0 0 0,155 4 0 0 0,-184-5 0 0 0,-1 0 0 0 0,0 0 0 0 0,0 0 0 0 0,0 0 0 0 0,0 1 0 0 0,0-1 0 0 0,0 1 0 0 0,0 0 0 0 0,0 0 0 0 0,0-1 0 0 0,0 1 0 0 0,0 0 0 0 0,0 1 0 0 0,0-1 0 0 0,-1 0 0 0 0,1 0 0 0 0,0 1 0 0 0,-1-1 0 0 0,1 1 0 0 0,-1 0 0 0 0,0-1 0 0 0,1 1 0 0 0,-1 0 0 0 0,0 0 0 0 0,1 1 0 0 0,-1 0 0 0 0,0 1 0 0 0,0-1 0 0 0,0 1 0 0 0,-1-1 0 0 0,1 1 0 0 0,-1-1 0 0 0,0 1 0 0 0,0 0 0 0 0,0-1 0 0 0,-1 1 0 0 0,1-1 0 0 0,-1 1 0 0 0,0 0 0 0 0,0 1 0 0 0,-2 6 40 0 0,-1-1 1 0 0,0 0-1 0 0,0 0 0 0 0,-1 0 0 0 0,0-1 0 0 0,-1 0 1 0 0,0 0-1 0 0,-1 0 0 0 0,1-1 0 0 0,-2 0 1 0 0,-5 6-41 0 0,13-14 10 0 0,-1 1 0 0 0,1-1 0 0 0,0 0 0 0 0,0 0 0 0 0,0 0 0 0 0,0 1 0 0 0,0-1 0 0 0,0 0 0 0 0,-1 0 0 0 0,1 0 0 0 0,0 0 0 0 0,0 0 0 0 0,0 1 0 0 0,0-1 0 0 0,-1 0 0 0 0,1 0 0 0 0,0 0 0 0 0,0 0 0 0 0,0 0 0 0 0,-1 0 0 0 0,1 0 0 0 0,0 0 1 0 0,0 0-1 0 0,0 0 0 0 0,-1 1 0 0 0,1-1 0 0 0,0 0 0 0 0,0 0 0 0 0,0 0 0 0 0,-1 0 0 0 0,1-1 0 0 0,0 1 0 0 0,0 0 0 0 0,-1 0 0 0 0,1 0 0 0 0,0 0 0 0 0,0 0 0 0 0,-1 0-10 0 0,1-9 537 0 0,6-16 150 0 0,4-1-727 0 0,1-1 0 0 0,2 1 0 0 0,0 1-1 0 0,2 1 1 0 0,1 0 0 0 0,0 0 0 0 0,2 2 0 0 0,1 0 0 0 0,0 1 0 0 0,15-11 40 0 0,-12 16-983 0 0,-22 16 925 0 0,1 0-1 0 0,-1 0 1 0 0,1 0 0 0 0,0 1 0 0 0,-1-1-1 0 0,1 0 1 0 0,-1 0 0 0 0,1 0-1 0 0,-1 0 1 0 0,1 0 0 0 0,0 1-1 0 0,-1-1 1 0 0,1 0 0 0 0,-1 1 0 0 0,1-1-1 0 0,-1 0 1 0 0,1 1 0 0 0,-1-1-1 0 0,0 0 1 0 0,1 1 0 0 0,-1-1 0 0 0,1 1 58 0 0,-1-1-163 0 0,18 20-3485 0 0,-9-9-5563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2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2 19351 0 0,'0'0'886'0'0,"0"0"-21"0"0,1-7-520 0 0,-2-10 338 0 0,1 1-1 0 0,1-1 1 0 0,1 1 0 0 0,1-1-1 0 0,0 1 1 0 0,1 0 0 0 0,0 0-1 0 0,2 0 1 0 0,1-2-683 0 0,-3 9 187 0 0,0 0 0 0 0,1 0 0 0 0,0 0 0 0 0,0 0 0 0 0,1 1 0 0 0,1 0-1 0 0,-1 0 1 0 0,1 1 0 0 0,0 0 0 0 0,1 0 0 0 0,1-1-187 0 0,-5 6 2 0 0,0 0 0 0 0,0 1 0 0 0,0-1 0 0 0,0 1 0 0 0,0 0 0 0 0,0 0 0 0 0,0 0 0 0 0,4 0-2 0 0,-8 1 0 0 0,15 0 0 0 0,-12 4 0 0 0,-3-3 0 0 0,5 8 0 0 0,-1 7 0 0 0,0-1 0 0 0,-2 1 0 0 0,0 0 0 0 0,0 0 0 0 0,-2 5 0 0 0,3 22 0 0 0,-2-26 0 0 0,1 11 0 0 0,0-22 0 0 0,-1-10 0 0 0,4-14 0 0 0,0 1 0 0 0,1-1 0 0 0,0 1 0 0 0,2 0 0 0 0,0 1 0 0 0,10-15 0 0 0,-12 20 0 0 0,0 0 0 0 0,1 0 0 0 0,1 1 0 0 0,0 0 0 0 0,0 0 0 0 0,1 1 0 0 0,0 0 0 0 0,1 0 0 0 0,0 1 0 0 0,7-4 0 0 0,-7 6 0 0 0,-4 2 0 0 0,0 1 0 0 0,1-1 0 0 0,-1 1 0 0 0,1 0 0 0 0,0 1 0 0 0,0 0 0 0 0,0 0 0 0 0,-5 2 0 0 0,0-1 0 0 0,0 1 0 0 0,0 0 0 0 0,0 0 0 0 0,-1 0 0 0 0,1 1 0 0 0,0-1 0 0 0,0 0 0 0 0,0 1 0 0 0,0-1 0 0 0,0 1 0 0 0,0 0 0 0 0,-1-1 0 0 0,1 1 0 0 0,0 0 0 0 0,0 0 0 0 0,-1 0 0 0 0,1 0 0 0 0,-1 1 0 0 0,1-1 0 0 0,-1 0 0 0 0,1 1 0 0 0,-1-1 0 0 0,0 1 0 0 0,0-1 0 0 0,0 1 0 0 0,0 0 0 0 0,1 0 0 0 0,9 19 0 0 0,-1 0 0 0 0,-1 1 0 0 0,0 0 0 0 0,-2 0 0 0 0,-1 1 0 0 0,8 21 0 0 0,-12-39 0 0 0,-1-1 0 0 0,0-1 0 0 0,0 1 0 0 0,-1-1 0 0 0,1 1 0 0 0,-1 0 0 0 0,0 3 0 0 0,-1 19-64 0 0,1-25-273 0 0,0-1-138 0 0,0 0-33 0 0,0 0-140 0 0,0 0-572 0 0,9-7-1777 0 0,3-2 1462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3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23 23039 0 0,'0'0'528'0'0,"1"-3"69"0"0,2-3-202 0 0,-2 3-299 0 0,0 0 1 0 0,0 1 0 0 0,0-1 0 0 0,0 0-1 0 0,0 0 1 0 0,-1 0 0 0 0,1 1 0 0 0,-1-1-1 0 0,0 0 1 0 0,0 0 0 0 0,0 0 0 0 0,0 0-1 0 0,0 0 1 0 0,-1 0 0 0 0,1 0-97 0 0,-2 0 141 0 0,1-1 0 0 0,-1 0 1 0 0,0 0-1 0 0,0 1 0 0 0,0-1 0 0 0,-1 1 1 0 0,1-1-1 0 0,-1 1 0 0 0,0 0 0 0 0,0 0 1 0 0,0 0-1 0 0,0 1 0 0 0,-1-1 1 0 0,1 1-1 0 0,-1-1 0 0 0,1 1 0 0 0,-1 0 1 0 0,0 1-1 0 0,1-1 0 0 0,-1 1 0 0 0,-4-2-141 0 0,2 2 183 0 0,0 0-1 0 0,1 0 0 0 0,-1 0 1 0 0,0 0-1 0 0,0 1 0 0 0,1 0 1 0 0,-1 0-1 0 0,0 1 0 0 0,0-1 0 0 0,1 1 1 0 0,-1 0-1 0 0,0 1 0 0 0,1 0 1 0 0,-1 0-1 0 0,-3 1-182 0 0,-5 5 0 0 0,0 1 0 0 0,1 0 0 0 0,0 0 0 0 0,0 2 0 0 0,1-1 0 0 0,0 2 0 0 0,0 1 0 0 0,-12 15 0 0 0,1 1 0 0 0,-11 18 0 0 0,26-36 0 0 0,1 0 0 0 0,1 1 0 0 0,0-1 0 0 0,0 1 0 0 0,-2 10 0 0 0,7-19 0 0 0,0 1 0 0 0,0 0 0 0 0,0-1 0 0 0,1 1 0 0 0,0-1 0 0 0,0 1 0 0 0,0 0 0 0 0,0-1 0 0 0,0 1 0 0 0,1 3 0 0 0,0-5 0 0 0,-1 0 0 0 0,1 0 0 0 0,0 0 0 0 0,0 0 0 0 0,0 0 0 0 0,0 0 0 0 0,0 0 0 0 0,1 0 0 0 0,-1-1 0 0 0,0 1 0 0 0,1 0 0 0 0,-1-1 0 0 0,1 1 0 0 0,0-1 0 0 0,0 1 0 0 0,-1-1 0 0 0,1 0 0 0 0,1 1 0 0 0,1-1 0 0 0,0 1 0 0 0,-1-1 0 0 0,1 0 0 0 0,0 0 0 0 0,0 0 0 0 0,0-1 0 0 0,-1 1 0 0 0,1-1 0 0 0,0 0 0 0 0,0 0 0 0 0,0-1 0 0 0,0 1 0 0 0,0-1 0 0 0,1 0 0 0 0,9-2 0 0 0,-1-1 0 0 0,0 0 0 0 0,6-3 0 0 0,2-3 0 0 0,0-1 0 0 0,-1-1 0 0 0,-1-1 0 0 0,0-1 0 0 0,0-1 0 0 0,8-9 0 0 0,1-2 0 0 0,-1-2 0 0 0,20-26 0 0 0,-39 43 0 0 0,-21 59 0 0 0,8-31 0 0 0,2-1 0 0 0,0 1 0 0 0,1-1 0 0 0,1 6 0 0 0,1-15 0 0 0,0-1 0 0 0,0 1 0 0 0,0 0 0 0 0,1 0 0 0 0,0-1 0 0 0,1 1 0 0 0,-1 0 0 0 0,1-1 0 0 0,1 0 0 0 0,-1 1 0 0 0,1-1 0 0 0,0 0 0 0 0,-1-3-111 0 0,0 0 1 0 0,-1-1-1 0 0,1 1 1 0 0,0-1-1 0 0,1 0 0 0 0,-1 1 1 0 0,0-1-1 0 0,1 0 1 0 0,-1 0-1 0 0,1-1 1 0 0,0 1-1 0 0,-1 0 0 0 0,1-1 1 0 0,0 0-1 0 0,0 1 1 0 0,0-1-1 0 0,0-1 0 0 0,0 1 1 0 0,0 0-1 0 0,0-1 1 0 0,1 1-1 0 0,-1-1 0 0 0,0 0 1 0 0,0 0-1 0 0,0 0 1 0 0,0 0-1 0 0,1-1 1 0 0,-1 1-1 0 0,0-1 0 0 0,3-1 111 0 0,3-1-482 0 0,0-1 0 0 0,0 1 0 0 0,-1-2 0 0 0,1 1 0 0 0,-1-1-1 0 0,0-1 1 0 0,-1 1 0 0 0,1-1 0 0 0,2-3 482 0 0,16-19-2047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5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3 15663 0 0,'9'-3'1418'0'0,"-4"1"-1305"0"0,1-1 0 0 0,-1 0 1 0 0,1 0-1 0 0,-1-1 1 0 0,0 1-1 0 0,0-1 1 0 0,0-1-114 0 0,32-32 3146 0 0,-32 32-2534 0 0,22-24 670 0 0,-1-2 1 0 0,-1-1 0 0 0,-2-1-1 0 0,0-2-1282 0 0,-10 12 216 0 0,-1 0 0 0 0,-1 0-1 0 0,-1-1 1 0 0,-1 0 0 0 0,-1-1 0 0 0,4-21-216 0 0,-11 40 163 0 0,0 1-1 0 0,-1-1 1 0 0,1 1 0 0 0,-1-1 0 0 0,0 0 0 0 0,-1 1 0 0 0,0-1-1 0 0,0-1-162 0 0,1 6 12 0 0,0-1 0 0 0,-1 1-1 0 0,1-1 1 0 0,0 1 0 0 0,-1-1 0 0 0,0 1-1 0 0,1 0 1 0 0,-1-1 0 0 0,0 1-1 0 0,0 0 1 0 0,1-1 0 0 0,-1 1 0 0 0,0 0-1 0 0,0 0 1 0 0,0 0 0 0 0,-1 0-1 0 0,1 0 1 0 0,0 0 0 0 0,0 0 0 0 0,0 0-1 0 0,-1 1 1 0 0,1-1 0 0 0,-1 0-1 0 0,1 1 1 0 0,0-1 0 0 0,-1 1 0 0 0,1-1-1 0 0,-1 1 1 0 0,1 0 0 0 0,-1 0-1 0 0,1 0 1 0 0,-2 0-12 0 0,-4 0 61 0 0,0 1 1 0 0,0 0-1 0 0,0 1 0 0 0,0-1 1 0 0,0 1-1 0 0,1 1 0 0 0,-1-1 0 0 0,1 1 1 0 0,-1 0-1 0 0,1 1 0 0 0,0 0 1 0 0,0 0-1 0 0,1 0 0 0 0,-1 0 0 0 0,1 1 1 0 0,0 0-1 0 0,0 1-61 0 0,-9 8 187 0 0,2 1 0 0 0,0 0-1 0 0,1 1 1 0 0,0 0 0 0 0,-5 14-187 0 0,11-20-100 0 0,0 1 1 0 0,0-1-1 0 0,1 1 1 0 0,1 0-1 0 0,0 0 0 0 0,0 0 1 0 0,1 0-1 0 0,1 1 1 0 0,0-1-1 0 0,0 4 100 0 0,1-10-40 0 0,0 0 0 0 0,1 0 1 0 0,-1 0-1 0 0,1-1 0 0 0,0 1 0 0 0,0 0 0 0 0,1-1 0 0 0,-1 1 0 0 0,1 0 1 0 0,0-1-1 0 0,1 0 0 0 0,-1 1 0 0 0,1-1 0 0 0,-1 0 0 0 0,1 0 1 0 0,0-1-1 0 0,1 1 0 0 0,-1-1 0 0 0,1 1 0 0 0,-1-1 0 0 0,1 0 1 0 0,0 0-1 0 0,0-1 0 0 0,1 1 0 0 0,0 0 40 0 0,4 0 59 0 0,0 1-1 0 0,0-1 1 0 0,0 0-1 0 0,0-1 1 0 0,0 0 0 0 0,1-1-1 0 0,-1 0 1 0 0,0 0-1 0 0,1-1 1 0 0,-1 0 0 0 0,1-1-1 0 0,-1 0 1 0 0,1 0-1 0 0,-1-1 1 0 0,0 0-1 0 0,0-1 1 0 0,4-1-59 0 0,3-2 111 0 0,-1-1-1 0 0,1-1 1 0 0,-1 0 0 0 0,0-1-1 0 0,-1 0 1 0 0,0-1 0 0 0,-1-1-1 0 0,0 0 1 0 0,3-4-111 0 0,-3 1 0 0 0,-1-1 0 0 0,0-1 0 0 0,-1 0 0 0 0,0 0 0 0 0,-1-1 0 0 0,-1-1 0 0 0,-1 0 0 0 0,-1 0 0 0 0,0 0 0 0 0,-1-1 0 0 0,-1 0 0 0 0,-1 0 0 0 0,0-3 0 0 0,-4 19 0 0 0,1 1 0 0 0,-1-1 0 0 0,0 0 0 0 0,0 1 0 0 0,0-1 0 0 0,-1 1 0 0 0,1-1 0 0 0,0 1 0 0 0,-1-3 0 0 0,0 5 0 0 0,1-1 0 0 0,0 0 0 0 0,-1 1 0 0 0,1-1 0 0 0,0 0 0 0 0,-1 1 0 0 0,1-1 0 0 0,0 1 0 0 0,-1-1 0 0 0,1 1 0 0 0,-1-1 0 0 0,1 1 0 0 0,-1-1 0 0 0,0 1 0 0 0,1-1 0 0 0,-1 1 0 0 0,1 0 0 0 0,-1-1 0 0 0,0 1 0 0 0,1 0 0 0 0,-1 0 0 0 0,0-1 0 0 0,1 1 0 0 0,-1 0 0 0 0,0 0 0 0 0,1 0 0 0 0,-1 0 0 0 0,0 0 0 0 0,1 0 0 0 0,-1 0 0 0 0,0 0 0 0 0,0 0 0 0 0,1 0 0 0 0,-1 0 0 0 0,0 1 0 0 0,1-1 0 0 0,-1 0 0 0 0,-5 2 0 0 0,0 0 0 0 0,0 0 0 0 0,1 1 0 0 0,-1-1 0 0 0,1 1 0 0 0,0 1 0 0 0,-1-1 0 0 0,1 1 0 0 0,1 0 0 0 0,-1 0 0 0 0,1 0 0 0 0,-1 1 0 0 0,1-1 0 0 0,0 1 0 0 0,1 0 0 0 0,-1 0 0 0 0,1 1 0 0 0,-2 4 0 0 0,3-6 0 0 0,0 0 0 0 0,1 0 0 0 0,-1 0 0 0 0,1 0 0 0 0,0 0 0 0 0,1 0 0 0 0,-1 1 0 0 0,1-1 0 0 0,-1 0 0 0 0,1 0 0 0 0,0 1 0 0 0,1-1 0 0 0,-1 0 0 0 0,1 0 0 0 0,0 0 0 0 0,0 0 0 0 0,0 0 0 0 0,1 0 0 0 0,-1 0 0 0 0,1 0 0 0 0,0 0 0 0 0,0 0 0 0 0,0-1 0 0 0,1 1 0 0 0,-1-1 0 0 0,1 0 0 0 0,0 1 0 0 0,0-1 0 0 0,3 3 0 0 0,0-1 0 0 0,1 0 0 0 0,0 0 0 0 0,0-1 0 0 0,0 0 0 0 0,0 0 0 0 0,0 0 0 0 0,4 0 0 0 0,14 5 0 0 0,0-2 0 0 0,1 0 0 0 0,-5-2 0 0 0,-1 1 0 0 0,1 0 0 0 0,3 4 0 0 0,-12-3 0 0 0,-12-2 0 0 0,0-4 0 0 0,1 2 0 0 0,-1 0 0 0 0,0 0 0 0 0,0 0 0 0 0,0-1 0 0 0,0 1 0 0 0,0 0 0 0 0,-1 0 0 0 0,1 0 0 0 0,-1-1 0 0 0,0 1 0 0 0,0 0 0 0 0,0-1 0 0 0,0 1 0 0 0,0 0 0 0 0,-1-1 0 0 0,1 0 0 0 0,-1 1 0 0 0,-6 8 0 0 0,0 0 0 0 0,-1 0 0 0 0,-1 1 0 0 0,-3 3 0 0 0,5-6 0 0 0,5-5 17 0 0,8-4-1 0 0,6-4-182 0 0,26-25-4269 0 0,-21 16-5461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6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325 15663 0 0,'-12'-5'480'0'0,"10"5"-392"0"0,-1-1-1 0 0,1 1 1 0 0,0-1-1 0 0,0 0 1 0 0,0 0-1 0 0,0 0 1 0 0,0 0-1 0 0,0-1 1 0 0,0 1-1 0 0,0 0 1 0 0,1-1-1 0 0,-1 1 1 0 0,0-1 0 0 0,0-1-88 0 0,-2-1 165 0 0,1-1 0 0 0,0 1 0 0 0,1-1 0 0 0,-1 0 0 0 0,-1-5-165 0 0,3 8 249 0 0,0-1-1 0 0,1 0 1 0 0,-1 1 0 0 0,1-1-1 0 0,0 0 1 0 0,0 0 0 0 0,0 1-1 0 0,0-1 1 0 0,0 0 0 0 0,1 0-1 0 0,-1 1 1 0 0,1-3-249 0 0,2-4 375 0 0,0 1 0 0 0,1-1-1 0 0,-1 1 1 0 0,2 0 0 0 0,-1 0 0 0 0,1 0 0 0 0,0 0 0 0 0,4-3-375 0 0,11-13 2460 0 0,20-17-2460 0 0,-32 33 362 0 0,0 1-175 0 0,0 0 0 0 0,0 1 0 0 0,1 0 0 0 0,0 1 0 0 0,0 0 0 0 0,1 0-1 0 0,-1 0 1 0 0,1 2 0 0 0,0-1 0 0 0,0 1 0 0 0,4 0-187 0 0,13-6 358 0 0,-20 7-308 0 0,0 0 0 0 0,0 0 0 0 0,0 0 0 0 0,0 1 0 0 0,1 0-50 0 0,0 0 0 0 0,7-1 0 0 0,0 2 0 0 0,1-1 0 0 0,7 2 0 0 0,-17 0 0 0 0,-1 0 0 0 0,1 0 0 0 0,0 1 0 0 0,-1-1 0 0 0,1 1 0 0 0,-1 1 0 0 0,0-1 0 0 0,1 1 0 0 0,-1 0 0 0 0,0 0 0 0 0,0 1 0 0 0,6 3 0 0 0,-1 1 0 0 0,-1 0 0 0 0,1 1 0 0 0,-1 0 0 0 0,-1 1 0 0 0,-4-6 0 0 0,0 1 0 0 0,-1 1 0 0 0,0-1 0 0 0,0 0 0 0 0,0 1 0 0 0,0 0 0 0 0,-1-1 0 0 0,0 1 0 0 0,0 0 0 0 0,-1 0 0 0 0,1 4 0 0 0,-1-2 1 0 0,-1-1 0 0 0,0 1-1 0 0,0 0 1 0 0,-1-1 0 0 0,0 1 0 0 0,0-1-1 0 0,-1 1 1 0 0,1-1 0 0 0,-2 0 0 0 0,1 0-1 0 0,-1 0 1 0 0,0 0 0 0 0,-1 0 0 0 0,1 0-1 0 0,-1-1 1 0 0,-1 0 0 0 0,1 0 0 0 0,-1 0 0 0 0,0 0-1 0 0,0-1 1 0 0,-6 5-1 0 0,-3 2-10 0 0,0-1 0 0 0,-1-1 0 0 0,-1 0 0 0 0,0 0 0 0 0,0-2 0 0 0,-1 0 0 0 0,0-1 0 0 0,-10 3 10 0 0,20-8-181 0 0,-43 12-938 0 0,47-13 852 0 0,-1 0-1 0 0,1-1 1 0 0,0 1 0 0 0,-1-1-1 0 0,1 0 1 0 0,-1 0-1 0 0,1-1 1 0 0,0 1 0 0 0,-1-1-1 0 0,1 1 1 0 0,0-1 0 0 0,-1 0-1 0 0,0-1 268 0 0,4 2-129 0 0,-1 0 0 0 0,1-1 0 0 0,-1 1 0 0 0,1-1-1 0 0,-1 1 1 0 0,1 0 0 0 0,-1-1 0 0 0,1 1 0 0 0,-1-1 0 0 0,1 1-1 0 0,0-1 1 0 0,-1 1 0 0 0,1-1 0 0 0,0 0 0 0 0,-1 1 0 0 0,1-1 0 0 0,0 1-1 0 0,0-1 1 0 0,0 0 0 0 0,-1 1 0 0 0,1-1 0 0 0,0 1 0 0 0,0-1 0 0 0,0 0-1 0 0,0 1 1 0 0,0-1 0 0 0,0 0 0 0 0,0 1 0 0 0,0-1 0 0 0,1 0-1 0 0,-1 1 130 0 0,0-2-363 0 0,1-1-1 0 0,0 1 0 0 0,0 0 1 0 0,-1 0-1 0 0,1 0 0 0 0,1 0 1 0 0,-1 0-1 0 0,1-1 364 0 0,14-13-2047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5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230 15663 0 0,'0'0'719'0'0,"1"-1"-20"0"0,11-23-680 0 0,-5 14 756 0 0,-2-1-1 0 0,0 0 0 0 0,0 0 1 0 0,-1 0-1 0 0,0-1 0 0 0,-1 1 1 0 0,0-1-1 0 0,-1-1-774 0 0,-1 12 114 0 0,0-7 451 0 0,-1 0-1 0 0,1 1 1 0 0,-1-1 0 0 0,-1 0 0 0 0,1 0 0 0 0,-1 0-565 0 0,0 5 143 0 0,0 1-1 0 0,1 0 0 0 0,-1-1 1 0 0,0 1-1 0 0,0 0 1 0 0,-1-1-1 0 0,1 1 0 0 0,0 0 1 0 0,-1 0-1 0 0,1 0 0 0 0,-1 0 1 0 0,0 0-1 0 0,0 0 0 0 0,0 1 1 0 0,0-1-1 0 0,0 1 1 0 0,0-1-1 0 0,0 1 0 0 0,0-1 1 0 0,-2 1-143 0 0,2 0 1 0 0,-1 0 0 0 0,1 0 0 0 0,-1 0 0 0 0,1 1 0 0 0,-1-1 0 0 0,0 1 0 0 0,1 0 0 0 0,-1 0 0 0 0,1 0 0 0 0,-1 0 0 0 0,0 0 0 0 0,1 1 0 0 0,-1-1 0 0 0,1 1 0 0 0,-1-1 0 0 0,1 1 0 0 0,-1 0 0 0 0,1 0 0 0 0,0 0 0 0 0,-1 0 0 0 0,0 1-1 0 0,-8 5-1 0 0,1 0 0 0 0,0 0 1 0 0,1 1-1 0 0,-1 1 1 0 0,-1 0-1 0 0,-6 7 1 0 0,0-1 0 0 0,1 2 0 0 0,1 0 0 0 0,1 1 0 0 0,1 0 0 0 0,0 1 0 0 0,1 1 0 0 0,1 0 0 0 0,1 1 0 0 0,0 4 0 0 0,6-15 0 0 0,1 0 0 0 0,1 0 0 0 0,-1 5 0 0 0,2-12 0 0 0,1 0 0 0 0,0 1 0 0 0,-1-1 0 0 0,1 0 0 0 0,0 1 0 0 0,0-1 0 0 0,1 0 0 0 0,-1 1 0 0 0,1-1 0 0 0,0 0 0 0 0,0 1 0 0 0,0 0 0 0 0,8 6 0 0 0,-3-9 0 0 0,-5-1 0 0 0,6 1-1 0 0,-1-1 0 0 0,0 1 0 0 0,0-2 0 0 0,1 1-1 0 0,-1 0 1 0 0,0-1 0 0 0,0 0 0 0 0,0-1 0 0 0,0 0 0 0 0,0 1 0 0 0,0-2 0 0 0,0 1-1 0 0,0-1 1 0 0,-1 0 0 0 0,1 0 0 0 0,2-3 1 0 0,9-5 23 0 0,-1-2-1 0 0,0 0 1 0 0,-1-1-1 0 0,6-8-22 0 0,-1 0 498 0 0,26-25 964 0 0,-46 47-1462 0 0,0 0 1 0 0,0 0-1 0 0,0 0 0 0 0,0 0 1 0 0,0-1-1 0 0,0 1 0 0 0,0 0 0 0 0,0 0 1 0 0,1 0-1 0 0,-1 0 0 0 0,0 0 1 0 0,0 0-1 0 0,0-1 0 0 0,0 1 1 0 0,0 0-1 0 0,0 0 0 0 0,0 0 0 0 0,0 0 1 0 0,1 0-1 0 0,-1 0 0 0 0,0 0 1 0 0,0 0-1 0 0,0 0 0 0 0,0-1 1 0 0,0 1-1 0 0,0 0 0 0 0,1 0 1 0 0,-1 0-1 0 0,0 0 0 0 0,0 0 0 0 0,0 0 1 0 0,0 0-1 0 0,0 0 0 0 0,1 0 1 0 0,-1 0-1 0 0,0 0 0 0 0,0 0 1 0 0,0 0-1 0 0,0 0 0 0 0,0 0 0 0 0,1 0 1 0 0,-1 1-1 0 0,0-1 0 0 0,0 0 1 0 0,0 0-1 0 0,0 0 0 0 0,0 0 1 0 0,0 0-1 0 0,1 0 0 0 0,-1 0 0 0 0,0 0 1 0 0,0 0-1 0 0,0 1 0 0 0,0-1 1 0 0,0 0-1 0 0,0 0 0 0 0,0 0 1 0 0,0 0-1 0 0,0 0 0 0 0,0 0 0 0 0,1 1 1 0 0,-1-1-1 0 0,0 0 0 0 0,0 0 1 0 0,0 0-1 0 0,0 0 0 0 0,-1 6-4 0 0,-5 23 4 0 0,-1 0 0 0 0,-1-1 0 0 0,-1 0 0 0 0,7-24 0 0 0,-17 64 0 0 0,3 0 0 0 0,4 1 0 0 0,1 5 0 0 0,-7 41 0 0 0,15-96 0 0 0,-1-1 0 0 0,-1 0 0 0 0,-6 13 0 0 0,8-23 0 0 0,-1 0 0 0 0,1-1 0 0 0,-2 1 0 0 0,1-1 0 0 0,-1 0 0 0 0,0 0 0 0 0,-1 0 0 0 0,1-1 0 0 0,-3 2 0 0 0,5-6 0 0 0,1 0 0 0 0,-1-1 0 0 0,0 1 0 0 0,1-1 0 0 0,-1 1 0 0 0,0-1 0 0 0,0 0 0 0 0,0 0 0 0 0,0-1 0 0 0,0 1 0 0 0,0-1 0 0 0,0 1 0 0 0,0-1 0 0 0,0 0 0 0 0,0 0 0 0 0,-1 0 0 0 0,1 0 0 0 0,0-1 0 0 0,0 1 0 0 0,0-1 0 0 0,0 0 0 0 0,0 0 0 0 0,0 0 0 0 0,0-1 0 0 0,-7-1 0 0 0,0-2 0 0 0,1 0 0 0 0,-1 0 0 0 0,1 0 0 0 0,0-1 0 0 0,-3-4 0 0 0,-10-7-96 0 0,0-2-1 0 0,-9-11 97 0 0,25 24-70 0 0,0-1-1 0 0,0-1 0 0 0,0 1 0 0 0,1-1 1 0 0,0 0-1 0 0,1-1 0 0 0,0 1 0 0 0,0-1 1 0 0,-1-5 70 0 0,4 13-163 0 0,1-1 0 0 0,0 1 0 0 0,-1-1-1 0 0,1 1 1 0 0,0-1 0 0 0,0 1 0 0 0,0-1 0 0 0,0 1 0 0 0,0-1 0 0 0,0 0 0 0 0,0 1 0 0 0,0-1 0 0 0,1 1 0 0 0,-1 0 0 0 0,1-1 0 0 0,-1 1 0 0 0,1-1 0 0 0,-1 1 0 0 0,1-1 0 0 0,0 1 0 0 0,0-1 163 0 0,1 0-546 0 0,0 0 1 0 0,1 0 0 0 0,-1 0 0 0 0,0 0 0 0 0,1 0 0 0 0,-1 0-1 0 0,1 1 1 0 0,0 0 0 0 0,-1-1 0 0 0,3 0 545 0 0,10-5-2047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6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4 21191 0 0,'0'0'480'0'0,"1"-1"67"0"0,4-3-328 0 0,-1 1 0 0 0,0-1 0 0 0,0 0 0 0 0,-1 0 0 0 0,1 0 0 0 0,1-3-219 0 0,12-13-13 0 0,-9 10 615 0 0,0-1 0 0 0,0 0 0 0 0,-1 0 0 0 0,-1-1 0 0 0,0 0 0 0 0,0 0-1 0 0,2-9-601 0 0,18-36 1315 0 0,7 3-1038 0 0,-19 32-192 0 0,0-1-1 0 0,-2-1 1 0 0,0 0 0 0 0,5-18-85 0 0,-12 28 287 0 0,-4 11-122 0 0,1-1 0 0 0,-1 1-1 0 0,0 0 1 0 0,0-1 0 0 0,0 1-1 0 0,-1-1 1 0 0,1 0-165 0 0,-1 3 443 0 0,-8 5-278 0 0,2 0-165 0 0,0 0 0 0 0,1 0 0 0 0,-1 1 0 0 0,1 0 0 0 0,0 0 0 0 0,0 0 0 0 0,0 1 0 0 0,1-1 0 0 0,-2 3 0 0 0,-7 12 0 0 0,1 1 0 0 0,-1 3 0 0 0,4-4 0 0 0,1 1 0 0 0,1 0 0 0 0,0 0 0 0 0,2 0 0 0 0,0 0 0 0 0,-1 18 0 0 0,6-34 0 0 0,-1-1 0 0 0,1 1 0 0 0,0 0 0 0 0,0-1 0 0 0,1 1 0 0 0,-1 0 0 0 0,1-1 0 0 0,0 1 0 0 0,1-1 0 0 0,-1 1 0 0 0,1-1 0 0 0,1 4 0 0 0,-2-6 0 0 0,0 0 0 0 0,1 0 0 0 0,-1-1 0 0 0,0 1 0 0 0,1 0 0 0 0,-1-1 0 0 0,1 1 0 0 0,-1-1 0 0 0,1 0 0 0 0,-1 1 0 0 0,1-1 0 0 0,0 0 0 0 0,0 0 0 0 0,0 0 0 0 0,0 0 0 0 0,0 0 0 0 0,0-1 0 0 0,0 1 0 0 0,0-1 0 0 0,0 1 0 0 0,0-1 0 0 0,0 0 0 0 0,0 1 0 0 0,0-1 0 0 0,0 0 0 0 0,0-1 0 0 0,1 1 0 0 0,-1 0 0 0 0,1-1 0 0 0,7-1 0 0 0,1-1 0 0 0,-1 0 0 0 0,0-1 0 0 0,0 0 0 0 0,0-1 0 0 0,0 0 0 0 0,5-4 0 0 0,2-2 0 0 0,0-2 0 0 0,0 1 0 0 0,6-9 0 0 0,7-10 0 0 0,-2-1 0 0 0,-1-2 0 0 0,-1 0 0 0 0,15-30 0 0 0,-33 51 0 0 0,-1-1 0 0 0,3-6 0 0 0,-28 43 0 0 0,12-11 0 0 0,1 1 0 0 0,0-1 0 0 0,1 1 0 0 0,1 1 0 0 0,-1-1 0 0 0,2 0 0 0 0,0 2 0 0 0,1-7 0 0 0,1 0 0 0 0,-1-1 0 0 0,1 1 0 0 0,1-1 0 0 0,0 1 0 0 0,0-1 0 0 0,0 1 0 0 0,1-1 0 0 0,0 0 0 0 0,1 1 0 0 0,-1-1 0 0 0,1 0 0 0 0,3 4 0 0 0,-4-8 0 0 0,0 0 0 0 0,0-1 0 0 0,1 1 0 0 0,-1 0 0 0 0,1-1 0 0 0,0 0 0 0 0,-1 0 0 0 0,1 1 0 0 0,0-2 0 0 0,0 1 0 0 0,0 0 0 0 0,1-1 0 0 0,-1 1 0 0 0,0-1 0 0 0,1 0 0 0 0,-1 0 0 0 0,1 0 0 0 0,-1 0 0 0 0,1-1 0 0 0,-1 0 0 0 0,1 1 0 0 0,-1-1 0 0 0,1-1 0 0 0,2 1 0 0 0,1-1 0 0 0,1 0 0 0 0,0 0 0 0 0,-1-1 0 0 0,0 0 0 0 0,1 0 0 0 0,-1-1 0 0 0,0 0 0 0 0,0 0 0 0 0,0-1 0 0 0,0 1 0 0 0,-1-2 0 0 0,15-11 0 0 0,0-1 0 0 0,-2-1 0 0 0,0 0 0 0 0,-1-2 0 0 0,-1 0 0 0 0,-1-1 0 0 0,5-9 0 0 0,12-22 0 0 0,-3-1 0 0 0,15-38 0 0 0,-41 82 0 0 0,54-124 0 0 0,-44 99 0 0 0,-2-1 0 0 0,6-34 0 0 0,-17 66 0 0 0,-1 0 0 0 0,1 0 0 0 0,-1 0 0 0 0,0 0 0 0 0,0 0 0 0 0,0 0 0 0 0,0-1 0 0 0,-1 1 0 0 0,1-2 0 0 0,-1 5 0 0 0,1 0 0 0 0,0 0 0 0 0,0-1 0 0 0,0 1 0 0 0,0 0 0 0 0,0 0 0 0 0,0-1 0 0 0,0 1 0 0 0,-1 0 0 0 0,1 0 0 0 0,0 0 0 0 0,0-1 0 0 0,0 1 0 0 0,0 0 0 0 0,-1 0 0 0 0,1 0 0 0 0,0 0 0 0 0,0 0 0 0 0,-1-1 0 0 0,1 1 0 0 0,0 0 0 0 0,0 0 0 0 0,-1 0 0 0 0,1 0 0 0 0,0 0 0 0 0,0 0 0 0 0,-1 0 0 0 0,1 0 0 0 0,0 0 0 0 0,0 0 0 0 0,-1 0 0 0 0,1 0 0 0 0,0 0 0 0 0,0 0 0 0 0,-1 0 0 0 0,1 0 0 0 0,0 0 0 0 0,0 0 0 0 0,-1 0 0 0 0,1 0 0 0 0,0 0 0 0 0,0 1 0 0 0,-1-1 0 0 0,1 0 0 0 0,0 0 0 0 0,0 0 0 0 0,0 0 0 0 0,-1 0 0 0 0,1 1 0 0 0,0-1 0 0 0,0 0 0 0 0,0 0 0 0 0,0 0 0 0 0,-1 1 0 0 0,-1 1 0 0 0,0 0 0 0 0,0 0 0 0 0,0 0 0 0 0,0 0 0 0 0,0 0 0 0 0,1 1 0 0 0,-1-1 0 0 0,0 1 0 0 0,1 0 0 0 0,0-1 0 0 0,0 1 0 0 0,0 0 0 0 0,0 0 0 0 0,-11 38 0 0 0,3 6 0 0 0,1-9 0 0 0,0-1 0 0 0,-2 0 0 0 0,-2 0 0 0 0,-6 9 0 0 0,-38 63 0 0 0,31-63 0 0 0,3 1 0 0 0,-16 44 0 0 0,23-57 0 0 0,12-27 0 0 0,-1 1 0 0 0,1-1 0 0 0,1 1 0 0 0,-1-1 0 0 0,1 1 0 0 0,1 0 0 0 0,1 2 0 0 0,6-3 0 0 0,-4-6 0 0 0,0-1 0 0 0,-1 1 0 0 0,1 0 0 0 0,0-1 0 0 0,0 0 0 0 0,0 1 0 0 0,0-1 0 0 0,0 0 0 0 0,0 0 0 0 0,-1 0 0 0 0,1 0 0 0 0,0 0 0 0 0,0-1 0 0 0,0 1 0 0 0,0 0 0 0 0,0-1 0 0 0,33-12 0 0 0,-26 9 0 0 0,8-3-571 0 0,-1 0-1 0 0,0-2 1 0 0,0 0-1 0 0,-1-1 1 0 0,-1 0-1 0 0,1-2 1 0 0,-2 1-1 0 0,10-11 572 0 0,-15 14-429 0 0,-1 0-1 0 0,0-1 1 0 0,0 0-1 0 0,-1 0 1 0 0,0-1-1 0 0,-1 0 1 0 0,0 0-1 0 0,0 0 1 0 0,-1 0-1 0 0,-1-1 0 0 0,1 0 1 0 0,-2 0-1 0 0,0 1 1 0 0,1-9 429 0 0,-3 13-610 0 0,1 0 1 0 0,-2 0 0 0 0,1-1-1 0 0,-1 1 1 0 0,0 0 0 0 0,0 0-1 0 0,0 0 1 0 0,-1 0 0 0 0,0 0-1 0 0,-1 0 1 0 0,1 1 0 0 0,-1-1-1 0 0,0 1 1 0 0,0-1-1 0 0,-1 1 1 0 0,1 0 0 0 0,-1 0-1 0 0,-1 0 610 0 0,1 1-353 0 0,0 0-1 0 0,-1 0 0 0 0,0 0 1 0 0,0 1-1 0 0,0 0 0 0 0,0-1 0 0 0,0 2 1 0 0,-1-1-1 0 0,1 1 0 0 0,-1 0 0 0 0,0 0 1 0 0,-2 0 353 0 0,-6-1 751 0 0,-1 1 0 0 0,1 0 1 0 0,-1 1-1 0 0,0 1 1 0 0,0 1-1 0 0,1 0 0 0 0,-13 2-751 0 0,0 2 2990 0 0,1 2-1 0 0,-1 0 1 0 0,-18 9-2990 0 0,41-14 384 0 0,0 0 1 0 0,1 0 0 0 0,-1 0 0 0 0,0 1 0 0 0,1-1-1 0 0,0 1 1 0 0,-1 0 0 0 0,-1 2-385 0 0,4-4 671 0 0,1-1-126 0 0,1 2-29 0 0,3 1-490 0 0,0 0 0 0 0,0 0 1 0 0,0-1-1 0 0,1 1 0 0 0,-1-1 0 0 0,1 0 0 0 0,-1 0 0 0 0,1 0 0 0 0,0 0 1 0 0,0-1-1 0 0,-1 0 0 0 0,1 0 0 0 0,0 0 0 0 0,0-1 0 0 0,1 0-26 0 0,15 1 106 0 0,1-1 0 0 0,21-3-106 0 0,-20 1 12 0 0,9-2-532 0 0,30-7 520 0 0,7-2-1153 0 0,-55 11 11 0 0,0-1 0 0 0,1-1 1 0 0,10-4 1141 0 0,-13 4-512 0 0,26-8-1534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7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496 21191 0 0,'0'0'480'0'0,"6"-6"136"0"0,1 0 0 0 0,-1-1 0 0 0,4-5-616 0 0,-5 0 520 0 0,-1-1 0 0 0,0 0 0 0 0,-1 1 0 0 0,-1-1 0 0 0,0 0-1 0 0,-1-1 1 0 0,0 1 0 0 0,-1-8-520 0 0,0 9 309 0 0,1 4-142 0 0,-1 0 0 0 0,-1-1 0 0 0,0 1 0 0 0,0 0 0 0 0,0 0 1 0 0,-1 0-1 0 0,0 0 0 0 0,-1 0 0 0 0,0 0 0 0 0,0 1 0 0 0,0-1 0 0 0,-4-4-167 0 0,4 8 82 0 0,0 0 0 0 0,0 0 0 0 0,0 0-1 0 0,0 1 1 0 0,-1-1 0 0 0,0 1 0 0 0,1 0 0 0 0,-1 0 0 0 0,0 0 0 0 0,0 1-1 0 0,-1-1 1 0 0,1 1 0 0 0,-1 0 0 0 0,1 0 0 0 0,-1 1 0 0 0,1-1 0 0 0,-1 1-1 0 0,0 0 1 0 0,0 0 0 0 0,0 1 0 0 0,-3-1-82 0 0,-3 1 0 0 0,1 0 0 0 0,0 0 0 0 0,0 1 0 0 0,-8 2 0 0 0,12-2 0 0 0,1 0 0 0 0,0 1 0 0 0,-1 0 0 0 0,1 0 0 0 0,0 1 0 0 0,0-1 0 0 0,1 1 0 0 0,-1 0 0 0 0,-2 2 0 0 0,-10 8 0 0 0,1 1 0 0 0,0 1 0 0 0,1 0 0 0 0,-12 16 0 0 0,22-25 0 0 0,1 0 0 0 0,-1 1 0 0 0,1-1 0 0 0,1 1 0 0 0,-1 0 0 0 0,1 0 0 0 0,1 0 0 0 0,-1 0 0 0 0,1 1 0 0 0,0-1 0 0 0,1 0 0 0 0,0 1 0 0 0,0 0 0 0 0,1-1 0 0 0,0 4 0 0 0,0-8 0 0 0,0 0 0 0 0,1 0 0 0 0,-1 0 0 0 0,1 0 0 0 0,0 0 0 0 0,0-1 0 0 0,0 1 0 0 0,0 0 0 0 0,1 0 0 0 0,-1-1 0 0 0,1 1 0 0 0,-1 0 0 0 0,1-1 0 0 0,0 0 0 0 0,0 1 0 0 0,0-1 0 0 0,1 0 0 0 0,-1 0 0 0 0,0 0 0 0 0,1 0 0 0 0,-1-1 0 0 0,1 1 0 0 0,0-1 0 0 0,-1 1 0 0 0,1-1 0 0 0,0 0 0 0 0,0 0 0 0 0,0 0 0 0 0,3 0 0 0 0,1 1 0 0 0,0-1 0 0 0,0 0 0 0 0,0-1 0 0 0,0 1 0 0 0,0-1 0 0 0,0-1 0 0 0,0 0 0 0 0,0 1 0 0 0,0-2 0 0 0,0 1 0 0 0,0-1 0 0 0,3-1 0 0 0,3-3 0 0 0,-1 0 0 0 0,1 0 0 0 0,-1-1 0 0 0,-1-1 0 0 0,1 0 0 0 0,-1-1 0 0 0,5-5 0 0 0,3-5 0 0 0,0 0 0 0 0,-2-1 0 0 0,7-12 0 0 0,-19 24 0 0 0,0 0 0 0 0,0 0 0 0 0,-1-1 0 0 0,0 1 0 0 0,-1-1 0 0 0,0 0 0 0 0,0 0 0 0 0,0-2 0 0 0,-3 11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-1 0 0 0 0,1 0 0 0 0,0-1 0 0 0,0 1 0 0 0,0 0 0 0 0,0 0 0 0 0,0 0 0 0 0,0 0 0 0 0,0 0 0 0 0,0 0 0 0 0,0 0 0 0 0,0 0 0 0 0,0 0 0 0 0,0 0 0 0 0,0 0 0 0 0,0 0 0 0 0,0 0 0 0 0,0 0 0 0 0,0 0 0 0 0,-1 0 0 0 0,1 0 0 0 0,0 0 0 0 0,0 0 0 0 0,0 0 0 0 0,0 0 0 0 0,0 0 0 0 0,0 0 0 0 0,0 0 0 0 0,0 0 0 0 0,0 0 0 0 0,0 1 0 0 0,-6 3 0 0 0,-5 7 0 0 0,10-10 0 0 0,-5 6 0 0 0,-1 2 0 0 0,1-1 0 0 0,0 1 0 0 0,1 0 0 0 0,0 0 0 0 0,1 0 0 0 0,-3 6 0 0 0,1 2 0 0 0,1 1 0 0 0,0 0 0 0 0,-2 15 0 0 0,7-29 0 0 0,0-1 0 0 0,0 1 0 0 0,0 0 0 0 0,0-1 0 0 0,0 1 0 0 0,1 0 0 0 0,0-1 0 0 0,0 1 0 0 0,0-1 0 0 0,0 1 0 0 0,0-1 0 0 0,1 1 0 0 0,0-1 0 0 0,-1 0 0 0 0,1 1 0 0 0,0-1 0 0 0,1 0 0 0 0,-1-1 0 0 0,1 1 0 0 0,-1 0 0 0 0,1-1 0 0 0,0 1 0 0 0,0-1 0 0 0,0 0 0 0 0,0 0 0 0 0,0 0 0 0 0,0 0 0 0 0,1 0 0 0 0,-1-1 0 0 0,0 0 0 0 0,1 0 0 0 0,-1 0 0 0 0,1 0 0 0 0,0 0 0 0 0,-1-1 0 0 0,1 1 0 0 0,0-1 0 0 0,0 0 0 0 0,-1 0 0 0 0,1 0 0 0 0,0-1 0 0 0,10-1 0 0 0,-1-2 0 0 0,1 0 0 0 0,-1 0 0 0 0,0-1 0 0 0,0 0 0 0 0,0-2 0 0 0,-1 1 0 0 0,0-1 0 0 0,-1-1 0 0 0,1 0 0 0 0,-1-1 0 0 0,-1 0 0 0 0,1-1 0 0 0,9-11 0 0 0,-1 0 0 0 0,-1-1 0 0 0,0 0 0 0 0,-2-2 0 0 0,12-23 0 0 0,86-155 0 0 0,-110 195 0 0 0,-1 3 0 0 0,0-1 0 0 0,-1 1 0 0 0,0-1 0 0 0,0 1 0 0 0,0-1 0 0 0,1-4 0 0 0,-3 9 0 0 0,0-1 0 0 0,0 1 0 0 0,0 0 0 0 0,0 0 0 0 0,0 0 0 0 0,0-1 0 0 0,0 1 0 0 0,0 0 0 0 0,0 0 0 0 0,0-1 0 0 0,0 1 0 0 0,0 0 0 0 0,0 0 0 0 0,0 0 0 0 0,0-1 0 0 0,0 1 0 0 0,0 0 0 0 0,0 0 0 0 0,0 0 0 0 0,-1 0 0 0 0,1-1 0 0 0,0 1 0 0 0,0 0 0 0 0,0 0 0 0 0,0 0 0 0 0,0 0 0 0 0,0-1 0 0 0,-1 1 0 0 0,1 0 0 0 0,0 0 0 0 0,0 0 0 0 0,0 0 0 0 0,0 0 0 0 0,-1 0 0 0 0,1-1 0 0 0,0 1 0 0 0,0 0 0 0 0,0 0 0 0 0,-1 0 0 0 0,1 0 0 0 0,0 0 0 0 0,0 0 0 0 0,0 0 0 0 0,-1 0 0 0 0,1 0 0 0 0,0 0 0 0 0,0 0 0 0 0,0 0 0 0 0,-1 0 0 0 0,1 0 0 0 0,0 0 0 0 0,0 0 0 0 0,0 0 0 0 0,-1 1 0 0 0,1-1 0 0 0,0 0 0 0 0,0 0 0 0 0,0 0 0 0 0,-1 0 0 0 0,1 0 0 0 0,0 0 0 0 0,0 1 0 0 0,-4 0 0 0 0,1 1 0 0 0,-1-1 0 0 0,1 1 0 0 0,0 0 0 0 0,-1 1 0 0 0,1-1 0 0 0,0 0 0 0 0,0 1 0 0 0,0 0 0 0 0,-1 1 0 0 0,-25 32 0 0 0,25-29 0 0 0,0-1 0 0 0,0 0 0 0 0,1 1 0 0 0,0 0 0 0 0,0 0 0 0 0,1 0 0 0 0,-1 0 0 0 0,2 0 0 0 0,-1 0 0 0 0,1 1 0 0 0,0-1 0 0 0,0 2 0 0 0,1-6 0 0 0,0 1 0 0 0,0-1 0 0 0,0 0 0 0 0,1 1 0 0 0,-1-1 0 0 0,1 0 0 0 0,0 0 0 0 0,0 1 0 0 0,0-1 0 0 0,0 0 0 0 0,0 0 0 0 0,1 0 0 0 0,-1 0 0 0 0,1 0 0 0 0,0-1 0 0 0,0 1 0 0 0,0 0 0 0 0,0-1 0 0 0,1 1 0 0 0,-1-1 0 0 0,0 0 0 0 0,1 0 0 0 0,0 0 0 0 0,0 0 0 0 0,-1 0 0 0 0,1-1 0 0 0,0 1 0 0 0,1-1 0 0 0,2 2 0 0 0,1-1 0 0 0,-1 0 0 0 0,1-1 0 0 0,-1 1 0 0 0,1-2 0 0 0,-1 1 0 0 0,1 0 0 0 0,0-1 0 0 0,-1 0 0 0 0,1-1 0 0 0,0 0 0 0 0,-1 0 0 0 0,1 0 0 0 0,3-2 0 0 0,-7 2 0 0 0,-1 1 0 0 0,1-1 0 0 0,-1 1 0 0 0,1-1 0 0 0,-1 1 0 0 0,1 0 0 0 0,0 0 0 0 0,-1 0 0 0 0,1 1 0 0 0,0-1 0 0 0,28 1 0 0 0,-23 0 0 0 0,-7-1 0 0 0,-1 0 0 0 0,1 0 0 0 0,-1 0 0 0 0,1 0 0 0 0,-1 1 0 0 0,1-1 0 0 0,-1 0 0 0 0,0 0 0 0 0,1 0 0 0 0,-1 0 0 0 0,1 1 0 0 0,-1-1 0 0 0,0 0 0 0 0,1 1 0 0 0,-1-1 0 0 0,0 0 0 0 0,1 1 0 0 0,-1-1 0 0 0,0 1 0 0 0,1 0 0 0 0,-1 0 0 0 0,0 0 0 0 0,0 0 0 0 0,1 0 0 0 0,-1 0 0 0 0,0 0 0 0 0,0 0 0 0 0,0 0 0 0 0,0 0 0 0 0,0 0 0 0 0,0 0 0 0 0,-1 0 0 0 0,1 0 0 0 0,0 0 0 0 0,0 0 0 0 0,-1 0 0 0 0,1 0 0 0 0,-10 21 0 0 0,4-8 0 0 0,-4 11 0 0 0,0-2 0 0 0,1 0 0 0 0,-2 13 0 0 0,10-30 0 0 0,-1 1 0 0 0,1-1 0 0 0,0 1 0 0 0,0-1 0 0 0,1 1 0 0 0,0-1 0 0 0,0 1 0 0 0,1-1 0 0 0,0 1 0 0 0,0-1 0 0 0,2 6 0 0 0,-2-10 0 0 0,0 0 0 0 0,0 0 0 0 0,0 0 0 0 0,1 0 0 0 0,-1 0 0 0 0,1 0 0 0 0,-1 0 0 0 0,1-1 0 0 0,0 1 0 0 0,0 0 0 0 0,-1-1 0 0 0,1 1 0 0 0,0-1 0 0 0,1 0 0 0 0,-1 0 0 0 0,0 0 0 0 0,0 0 0 0 0,0 0 0 0 0,1 0 0 0 0,-1-1 0 0 0,0 1 0 0 0,1-1 0 0 0,-1 1 0 0 0,3-1 0 0 0,5 1 0 0 0,1 0 0 0 0,0-1 0 0 0,0-1 0 0 0,9-1 0 0 0,-4 0 0 0 0,0-1 0 0 0,-1-1 0 0 0,0-1 0 0 0,0 0 0 0 0,0-1 0 0 0,-1 0 0 0 0,2-2 0 0 0,12-8 0 0 0,-1 0 0 0 0,-1-2 0 0 0,0-1 0 0 0,-19 14 0 0 0,-1-1 0 0 0,0 0 0 0 0,0 0 0 0 0,0-1 0 0 0,-1 0 0 0 0,0 0 0 0 0,1-2 0 0 0,-5 8 0 0 0,-1 1 0 0 0,1-1 0 0 0,0 0 0 0 0,-1 1 0 0 0,0-1 0 0 0,1 0 0 0 0,-1 1 0 0 0,1-1 0 0 0,-1 0 0 0 0,0 1 0 0 0,0-1 0 0 0,1 0 0 0 0,-1 0 0 0 0,0 1 0 0 0,0-1 0 0 0,0 0 0 0 0,0 0 0 0 0,0 0 0 0 0,0 1 0 0 0,0-1 0 0 0,0 0 0 0 0,0 0 0 0 0,0 0 0 0 0,0 1 0 0 0,0-1 0 0 0,-1 0 0 0 0,1 0 0 0 0,0 1 0 0 0,-1-1 0 0 0,1 0 0 0 0,0 1 0 0 0,-1-1 0 0 0,1 0 0 0 0,-1 1 0 0 0,1-1 0 0 0,-1 1 0 0 0,1-1 0 0 0,-1 0 0 0 0,-1 0 0 0 0,0 0 0 0 0,-1 0 0 0 0,1 0 0 0 0,0 0 0 0 0,-1 1 0 0 0,1-1 0 0 0,-1 0 0 0 0,1 1 0 0 0,-1 0 0 0 0,-2-1 0 0 0,-8-2 456 0 0,3 4-3024 0 0,-2 1-7992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49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08 11975 0 0,'0'0'267'0'0,"0"0"42"0"0,-5-6 417 0 0,4 5-724 0 0,0-5 1195 0 0,0 0-1 0 0,1 0 1 0 0,-1 0 0 0 0,1-3-1197 0 0,1 6 429 0 0,-1 1 1 0 0,0-1-1 0 0,1 1 1 0 0,0-1-1 0 0,0 1 0 0 0,-1 0 1 0 0,1-1-1 0 0,0 1 1 0 0,1 0-1 0 0,-1 0 1 0 0,0 0-1 0 0,2-2-429 0 0,2-3 505 0 0,2-1 1993 0 0,-6 8-2410 0 0,-1 1-1 0 0,1 0 1 0 0,-1-1-1 0 0,0 1 0 0 0,1-1 1 0 0,-1 1-1 0 0,1 0 1 0 0,-1-1-1 0 0,0 1 0 0 0,0 0 1 0 0,1-1-1 0 0,-1 1 1 0 0,0 0-1 0 0,0 0 0 0 0,0-1 1 0 0,0 1-1 0 0,0 0 1 0 0,0-1-1 0 0,0 1 0 0 0,0 0 1 0 0,0 0-88 0 0,1 20 214 0 0,-1 1 1 0 0,-1-1 0 0 0,-1 1-1 0 0,-1-1 1 0 0,-1 1 0 0 0,-4 9-215 0 0,-6 43 317 0 0,-14 127-317 0 0,15-123 72 0 0,5-262 969 0 0,-1-1-106 0 0,8 162-935 0 0,1 11 0 0 0,-1 0 0 0 0,2 0 0 0 0,-1 0 0 0 0,2-1 0 0 0,0 1 0 0 0,0 1 0 0 0,3-7 0 0 0,-3 12 0 0 0,1 0 0 0 0,1 0 0 0 0,-1 0 0 0 0,1 0 0 0 0,0 1 0 0 0,0 0 0 0 0,1 0 0 0 0,0 0 0 0 0,0 0 0 0 0,0 1 0 0 0,0-1 0 0 0,2 0 0 0 0,13-8 0 0 0,1 1 0 0 0,19-8 0 0 0,-6 2 0 0 0,-28 15 0 0 0,1 0 0 0 0,-1 0 0 0 0,1 0 0 0 0,0 1 0 0 0,0-1 0 0 0,0 2 0 0 0,0-1 0 0 0,0 1 0 0 0,0 0 0 0 0,1 1 0 0 0,-1-1 0 0 0,0 1 0 0 0,1 1 0 0 0,3 0 0 0 0,12 1 0 0 0,-15-2 0 0 0,-1 1 0 0 0,0 0 0 0 0,1 0 0 0 0,-1 0 0 0 0,0 1 0 0 0,5 2 0 0 0,-10-3 0 0 0,1 0 0 0 0,-1 0 0 0 0,0 0 0 0 0,0 1 0 0 0,0-1 0 0 0,0 1 0 0 0,-1-1 0 0 0,1 1 0 0 0,0 0 0 0 0,-1 0 0 0 0,1-1 0 0 0,-1 1 0 0 0,1 0 0 0 0,-1 1 0 0 0,0-1 0 0 0,0 0 0 0 0,0 0 0 0 0,0 0 0 0 0,0 1 0 0 0,-1-1 0 0 0,1 0 0 0 0,-1 1 0 0 0,1-1 0 0 0,0 7 0 0 0,-1 0 0 0 0,1-1 0 0 0,-2 1 0 0 0,1 0 0 0 0,-1-1 0 0 0,0 1 0 0 0,-1-1 0 0 0,0 1 0 0 0,0-1 0 0 0,-1 0 0 0 0,0 0 0 0 0,-1 0 0 0 0,1 0 0 0 0,-1 0 0 0 0,-3 2 0 0 0,-3 7 0 0 0,-1-1 0 0 0,-1-1 0 0 0,-1 0 0 0 0,0-1 0 0 0,0-1 0 0 0,-9 7 0 0 0,15-14 0 0 0,0 0 0 0 0,0 0 0 0 0,-1 0 0 0 0,0-1 0 0 0,-1 0 0 0 0,1-1 0 0 0,-1 0 0 0 0,1 0 0 0 0,-1-1 0 0 0,0 0 0 0 0,-1 0 0 0 0,1-1 0 0 0,1-2 0 0 0,8 0 0 0 0,-1 0 0 0 0,1 0 0 0 0,0 0 0 0 0,0 0 0 0 0,-1 0 0 0 0,1 0 0 0 0,0 0 0 0 0,0 0 0 0 0,-1 0 0 0 0,1-1 0 0 0,0 1 0 0 0,0 0 0 0 0,0 0 0 0 0,-1 0 0 0 0,1 0 0 0 0,0-1 0 0 0,0 1 0 0 0,0 0 0 0 0,-1 0 0 0 0,1 0 0 0 0,0-1 0 0 0,0 1 0 0 0,0 0 0 0 0,0 0 0 0 0,0-1 0 0 0,0 1 0 0 0,0 0 0 0 0,0 0 0 0 0,0-1 0 0 0,-1 1 0 0 0,1 0 0 0 0,0-1 0 0 0,0 1 0 0 0,0 0 0 0 0,0 0 0 0 0,0-1 0 0 0,1 1 0 0 0,-1 0 0 0 0,0 0 0 0 0,0-1 0 0 0,0 1 0 0 0,0 0 0 0 0,0 0 0 0 0,0-1 0 0 0,0 1 0 0 0,0 0 0 0 0,1 0 0 0 0,-1-1 0 0 0,0 1 0 0 0,0 0 0 0 0,0 0 0 0 0,2-4 0 0 0,-1 0 0 0 0,1 1 0 0 0,0-1 0 0 0,0 1 0 0 0,0-1 0 0 0,1 1 0 0 0,-1 0 0 0 0,1 0 0 0 0,-1 0 0 0 0,1 0 0 0 0,0 1 0 0 0,0-1 0 0 0,0 1 0 0 0,1-1 0 0 0,-1 1 0 0 0,1 0 0 0 0,-1 0 0 0 0,1 1 0 0 0,-1-1 0 0 0,1 1 0 0 0,0 0 0 0 0,0 0 0 0 0,0 0 0 0 0,0 0 0 0 0,2 1 0 0 0,-1-1 0 0 0,1 1 0 0 0,-1 0 0 0 0,0 0 0 0 0,1 1 0 0 0,-1 0 0 0 0,1-1 0 0 0,-1 2 0 0 0,0-1 0 0 0,0 1 0 0 0,0 0 0 0 0,0 0 0 0 0,0 0 0 0 0,0 1 0 0 0,0-1 0 0 0,-1 1 0 0 0,3 3 0 0 0,3 2 0 0 0,0 1 0 0 0,-1 1 0 0 0,0 0 0 0 0,-1 0 0 0 0,0 0 0 0 0,-1 1 0 0 0,0 1 0 0 0,0-1 0 0 0,-2 1 0 0 0,1 0 0 0 0,-1 0 0 0 0,-1 1 0 0 0,0-1 0 0 0,-1 1 0 0 0,0 0 0 0 0,-1 0 0 0 0,-1 0 0 0 0,0 0 0 0 0,-1 1 0 0 0,-1 11 0 0 0,1-20 0 0 0,-1-1 0 0 0,0 0 0 0 0,0 0 0 0 0,0 1 0 0 0,-1-1 0 0 0,1 0 0 0 0,-1 0 0 0 0,0 0 0 0 0,0 0 0 0 0,0-1 0 0 0,-1 1 0 0 0,0-1 0 0 0,1 1 0 0 0,-1-1 0 0 0,0 0 0 0 0,-1 1 0 0 0,-2 0 0 0 0,1 0 0 0 0,0-1 0 0 0,0 0 0 0 0,-1 0 0 0 0,0 0 0 0 0,0-1 0 0 0,0 0 0 0 0,0 0 0 0 0,0 0 0 0 0,-4 0 0 0 0,-9 0 0 0 0,0 0 0 0 0,-1-1 0 0 0,1-1 0 0 0,-1-1 0 0 0,1 0 0 0 0,-15-4 0 0 0,24 3 5 0 0,-1 1 10 0 0,-1-1-1 0 0,1-1 1 0 0,0 0-15 0 0,7 2-21 0 0,1 0 0 0 0,0-1 0 0 0,0 1 0 0 0,0-1 1 0 0,1 1-1 0 0,-1-1 0 0 0,0 0 0 0 0,1 0 0 0 0,-1 0 0 0 0,1-1 1 0 0,-1 1-1 0 0,0-2 21 0 0,2 3-167 0 0,1 0 0 0 0,-1 0 1 0 0,1 0-1 0 0,-1 0 0 0 0,1 0 0 0 0,0 0 1 0 0,0 0-1 0 0,-1 0 0 0 0,1 0 0 0 0,0 0 1 0 0,0 0-1 0 0,0 0 0 0 0,0 0 1 0 0,0 0-1 0 0,0 0 0 0 0,0 0 0 0 0,0-1 1 0 0,1 1-1 0 0,-1 0 0 0 0,0 0 1 0 0,1 0-1 0 0,-1 0 0 0 0,1 0 0 0 0,0 0 167 0 0,4-11-1533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50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24879 0 0,'0'0'564'0'0,"0"0"83"0"0,0 0 34 0 0,0 0-76 0 0,2 0-323 0 0,5 0 109 0 0,1-1 0 0 0,-1-1 0 0 0,1 1 0 0 0,3-2-391 0 0,19-4 425 0 0,12 0-417 0 0,0 3 0 0 0,21 1-8 0 0,-21 1 1024 0 0,-1-2 0 0 0,38-9-1024 0 0,-76 13 2 0 0,4-1 29 0 0,23 2-197 0 0,-29-1-530 0 0,-1 0-258 0 0,1-5-8131 0 0,0 4 97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50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19351 0 0,'-10'4'421'0'0,"0"1"-1"0"0,1 0 1 0 0,-1 0-1 0 0,1 1 1 0 0,-6 6-421 0 0,14-11 90 0 0,-1 0 0 0 0,1 0 0 0 0,0 0 0 0 0,0 0 0 0 0,0 0 0 0 0,0 0 0 0 0,1 0 0 0 0,-1 1 0 0 0,0-1 0 0 0,0 0 0 0 0,1 1 0 0 0,-1-1 0 0 0,1 0 0 0 0,-1 1 0 0 0,1-1 0 0 0,-1 1 0 0 0,1-1 0 0 0,0 0 0 0 0,0 1 0 0 0,0-1 0 0 0,0 1 0 0 0,0-1 0 0 0,0 1 0 0 0,0-1 0 0 0,0 1 0 0 0,1-1 0 0 0,-1 2-90 0 0,1 0 436 0 0,-1-2 518 0 0,1 0-289 0 0,4 2-507 0 0,-1 0 0 0 0,0-1 1 0 0,1 1-1 0 0,-1-1 0 0 0,1 0 0 0 0,0-1 0 0 0,-1 1 0 0 0,1-1 1 0 0,0 0-1 0 0,0 0 0 0 0,5 0-158 0 0,10 0 4 0 0,1 0-1 0 0,7-3-3 0 0,-8 2 372 0 0,19-1 400 0 0,19-1 133 0 0,19-3-905 0 0,-65 3 184 0 0,-2 1 193 0 0,0 0-1 0 0,-1-1 1 0 0,1-1 0 0 0,8-2-377 0 0,-16 4-1388 0 0,-3-1-527 0 0,0-9-108 0 0,1 8-22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55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03 15663 0 0,'0'0'356'0'0,"-1"-4"50"0"0,-1-1-270 0 0,2 4-61 0 0,-1-1 0 0 0,0 0 0 0 0,1 1 0 0 0,0-1 0 0 0,-1 0 0 0 0,1 1-1 0 0,0-1 1 0 0,0 0 0 0 0,0 0-75 0 0,-2 3 15 0 0,1-1 0 0 0,-1 1 0 0 0,1-1 0 0 0,-1 1 0 0 0,1-1-1 0 0,-1 0 1 0 0,0 0 0 0 0,1 0 0 0 0,-1 0 0 0 0,-1 0-15 0 0,2 0-1 0 0,0 1 135 0 0,1-1 0 0 0,-1 0 0 0 0,0 0 0 0 0,0 0 0 0 0,0 0 0 0 0,0 0 0 0 0,0 0 0 0 0,0 0 0 0 0,0 0 0 0 0,0 0 0 0 0,0-1 0 0 0,0 1 0 0 0,1 0 0 0 0,-1 0 0 0 0,0-1 0 0 0,0 1 0 0 0,0-1 0 0 0,0 0-134 0 0,0 0 259 0 0,1 0 0 0 0,-1 0 0 0 0,1 0 0 0 0,-1 0 0 0 0,1 0 0 0 0,0 0 0 0 0,0 0 0 0 0,-1 0 0 0 0,1 0 0 0 0,0 0 0 0 0,0 0 1 0 0,0 0-1 0 0,0-1-259 0 0,0-5 332 0 0,-1-7 263 0 0,2 1-1 0 0,-1 0 1 0 0,2-1 0 0 0,0 1-595 0 0,2-25 1645 0 0,-3 28-1243 0 0,1-1-1 0 0,1 1 1 0 0,-1-1 0 0 0,2 1-1 0 0,2-7-401 0 0,-1 4 136 0 0,-2 7-136 0 0,0 0 0 0 0,0 0 0 0 0,0 0 0 0 0,3-3 0 0 0,8-13 0 0 0,-12 18 0 0 0,1 0 0 0 0,0 0 0 0 0,0 0 0 0 0,0 0 0 0 0,0 1 0 0 0,1-1 0 0 0,0 1 0 0 0,-1 0 0 0 0,1 0 0 0 0,0 0 0 0 0,0 1 0 0 0,3-2 0 0 0,9-4 0 0 0,1 0 0 0 0,12-3 0 0 0,-13 5 0 0 0,-11 4 0 0 0,-3 1 0 0 0,0 0 0 0 0,0 1 0 0 0,0-1 0 0 0,0 0 0 0 0,0 1 0 0 0,0 0 0 0 0,0 0 0 0 0,0-1 0 0 0,0 1 0 0 0,0 0 0 0 0,0 0 0 0 0,0 1 0 0 0,0-1 0 0 0,0 0 0 0 0,0 1 0 0 0,0 0 0 0 0,1-1 0 0 0,-1 1 0 0 0,1-1 0 0 0,-1 1 0 0 0,1 0 0 0 0,-1 0 0 0 0,1 0 0 0 0,-1 0 0 0 0,0 1 0 0 0,1-1 0 0 0,-1 1 0 0 0,0-1 0 0 0,0 1 0 0 0,0 0 0 0 0,0 0 0 0 0,1 1 0 0 0,0 1 0 0 0,-1 0 0 0 0,1 0 0 0 0,-1 0 0 0 0,0 0 0 0 0,0 1 0 0 0,0-1 0 0 0,-1 0 0 0 0,2 4 0 0 0,0 8 0 0 0,-1 0 0 0 0,0 0 0 0 0,-1 0 0 0 0,-1 13 0 0 0,0-6 0 0 0,-2 0 0 0 0,-1-1 0 0 0,-5 18 0 0 0,8-38 0 0 0,-4 11-17 0 0,-1-3 106 0 0,5-9 282 0 0,0-1 117 0 0,0 0 21 0 0,0 0-66 0 0,-3-18-278 0 0,3 11-175 0 0,0 0 0 0 0,0 0 1 0 0,1 0-1 0 0,0-1 0 0 0,1 1 0 0 0,-1 0 0 0 0,1 1 1 0 0,3-7 9 0 0,4-9-264 0 0,12-20 264 0 0,-16 33-59 0 0,7-14-10 0 0,2 1 1 0 0,1 0-1 0 0,15-16 69 0 0,-27 35-17 0 0,0-1 0 0 0,0 1 0 0 0,1 0-1 0 0,-1 1 1 0 0,1-1 0 0 0,-1 0 0 0 0,1 1-1 0 0,0 0 1 0 0,0 0 0 0 0,0 0 0 0 0,0 1-1 0 0,0-1 1 0 0,0 1 0 0 0,1 0 0 0 0,-1 0-1 0 0,0 0 1 0 0,1 1 0 0 0,-1 0 0 0 0,1-1 0 0 0,-1 2-1 0 0,0-1 1 0 0,1 0 0 0 0,-1 1 0 0 0,1 0-1 0 0,-1 0 1 0 0,0 0 0 0 0,0 0 0 0 0,0 1-1 0 0,3 1 18 0 0,-5-2 115 0 0,0 1-1 0 0,-1-1 0 0 0,1 1 1 0 0,-1-1-1 0 0,1 1 0 0 0,-1-1 0 0 0,1 1 1 0 0,-1 0-1 0 0,0 0-114 0 0,3 4 62 0 0,-2-5-61 0 0,-1 0 0 0 0,1 1 0 0 0,-1-1 0 0 0,0 1 0 0 0,0 0 0 0 0,0-1 0 0 0,0 1 0 0 0,0 0 0 0 0,0-1 0 0 0,0 1 0 0 0,0 0 0 0 0,-1 0 0 0 0,1 0 0 0 0,-1 0 0 0 0,1 0 0 0 0,-1 0 0 0 0,0 0 0 0 0,0 1-1 0 0,1 5-2 0 0,1 3-229 0 0,0 1 1 0 0,-1-1-1 0 0,0 1 0 0 0,-1-1 1 0 0,0 1-1 0 0,-1 1 231 0 0,0-7 115 0 0,1-1 1 0 0,-1 1-1 0 0,0-1 0 0 0,-1 1 1 0 0,1-1-1 0 0,-1 0 0 0 0,0 0 1 0 0,0 0-1 0 0,-1 0 0 0 0,1 0 1 0 0,-1 0-1 0 0,-2 1-115 0 0,0 2 0 0 0,1-1 0 0 0,-1-4 0 0 0,4-8 0 0 0,2-10 0 0 0,3 5 0 0 0,0 1 0 0 0,1-1 0 0 0,1 1 0 0 0,-1 0 0 0 0,1 0 0 0 0,1 0 0 0 0,-1 1 0 0 0,3-2 0 0 0,8-10 0 0 0,-7 8-67 0 0,0 0 0 0 0,0 1 0 0 0,1 1 0 0 0,1 0 1 0 0,0 0-1 0 0,6-3 67 0 0,-6 5 33 0 0,1 0 1 0 0,1 0-1 0 0,-1 2 1 0 0,1 0 0 0 0,4-1-34 0 0,-16 6-202 0 0,9 2-1253 0 0,-4 3 3329 0 0,-5 0-1872 0 0,-2 1 0 0 0,1 0 0 0 0,0-1 0 0 0,-1 1 0 0 0,0 0 0 0 0,0 0 0 0 0,0-1 0 0 0,-1 1 0 0 0,0 0 0 0 0,0 1-2 0 0,-15 52-15 0 0,8-31-38 0 0,2-10-394 0 0,4-13 345 0 0,0 0 1 0 0,1 1 0 0 0,0-1 0 0 0,0 0 0 0 0,0 1 0 0 0,0-1-1 0 0,1 1 1 0 0,-1-1 0 0 0,1 0 0 0 0,0 1 0 0 0,1-1-1 0 0,-1 1 1 0 0,1-1 0 0 0,1 4 101 0 0,-2-6-2 0 0,1 1 0 0 0,-1 0-1 0 0,1-1 1 0 0,0 1 0 0 0,0-1 0 0 0,0 1 0 0 0,0-1-1 0 0,1 0 1 0 0,-1 0 0 0 0,0 1 0 0 0,1-1 0 0 0,0 0-1 0 0,-1 0 1 0 0,1 0 0 0 0,0-1 0 0 0,0 1 0 0 0,0 0-1 0 0,1-1 1 0 0,-1 1 0 0 0,0-1 0 0 0,0 0 0 0 0,1 0-1 0 0,-1 0 1 0 0,1 0 0 0 0,-1 0 0 0 0,1 0-1 0 0,-1-1 1 0 0,1 1 0 0 0,2-1 2 0 0,0 2 0 0 0,-4-2 0 0 0,1 1 0 0 0,-1-1 0 0 0,0 0 0 0 0,1 0 0 0 0,-1 0 0 0 0,1 0 0 0 0,-1 0 0 0 0,1 0 0 0 0,-1 0 0 0 0,1 0 0 0 0,-1 0 0 0 0,0-1 0 0 0,1 1 0 0 0,-1-1 0 0 0,0 1 0 0 0,1-1 0 0 0,-1 1 0 0 0,1-1 0 0 0,6-2 107 0 0,1-1-1 0 0,-1 0 0 0 0,0-1 1 0 0,0 1-1 0 0,0-1 1 0 0,-1-1-1 0 0,0 0 1 0 0,0 0-1 0 0,0 0 1 0 0,-1-1-1 0 0,0 0 1 0 0,0 0-1 0 0,1-2-106 0 0,35-45-777 0 0,-39 50 912 0 0,0 1 1 0 0,0-1-1 0 0,0 0 1 0 0,0 1-1 0 0,1 0 1 0 0,-1-1 0 0 0,1 1-1 0 0,0 1 1 0 0,0-1-136 0 0,-3 2-22 0 0,-1 1 1 0 0,0 0-1 0 0,1 0 1 0 0,-1 0-1 0 0,0 0 1 0 0,1 0-1 0 0,-1-1 1 0 0,0 1-1 0 0,1 0 1 0 0,-1 0-1 0 0,0 0 1 0 0,1 0-1 0 0,-1 0 1 0 0,0 0-1 0 0,1 0 1 0 0,-1 0-1 0 0,0 0 1 0 0,1 0-1 0 0,-1 1 1 0 0,1-1-1 0 0,-1 0 1 0 0,0 0 0 0 0,1 0-1 0 0,-1 0 1 0 0,0 0-1 0 0,0 1 1 0 0,1-1-1 0 0,-1 0 1 0 0,0 0-1 0 0,1 0 1 0 0,-1 1-1 0 0,0-1 1 0 0,0 0-1 0 0,1 0 22 0 0,6 13-749 0 0,-4-7 1787 0 0,2 3-1272 0 0,-1 0 0 0 0,-1 0 0 0 0,1 0 0 0 0,1 9 234 0 0,13 40-449 0 0,-6-23 850 0 0,-12-33 74 0 0,0-2 33 0 0,1 2-65 0 0,1 4-358 0 0,-2-4-406 0 0,0-2-154 0 0,0 0-33 0 0,0 0 133 0 0,0 0 577 0 0,0 0 248 0 0,0 0 50 0 0,0 0-58 0 0,17-8-277 0 0,-11 3-165 0 0,0 0 0 0 0,0 0 0 0 0,0-1 0 0 0,0 1 0 0 0,-1-1 0 0 0,2-4 0 0 0,17-16 0 0 0,-5 9 0 0 0,1 1 0 0 0,0 2 0 0 0,1 0 0 0 0,4-1 0 0 0,-24 14 0 0 0,0 0 0 0 0,0 1 0 0 0,-1-1 0 0 0,1 0 0 0 0,0 1 0 0 0,0-1 0 0 0,0 1 0 0 0,0 0 0 0 0,0-1 0 0 0,0 1 0 0 0,-1 0 0 0 0,1-1 0 0 0,0 1 0 0 0,0 0 0 0 0,0 0 0 0 0,0 0 0 0 0,1 0 0 0 0,1 0 0 0 0,8-2 0 0 0,-1 7 0 0 0,0 7 0 0 0,-9-8 0 0 0,0 0 0 0 0,0 0 0 0 0,0 0 0 0 0,-1 0 0 0 0,1 0 0 0 0,-1 0 0 0 0,2 15 0 0 0,-1-15 0 0 0,0 1 0 0 0,-1-1 0 0 0,1 1 0 0 0,-1 0 0 0 0,0-1 0 0 0,0 1 0 0 0,-1-1 0 0 0,0 5 0 0 0,-5 23 0 0 0,3-15 0 0 0,-5 2 0 0 0,4-11 0 0 0,44-57 0 0 0,-35 43 0 0 0,-1 0 0 0 0,1 1 0 0 0,0-1 0 0 0,1 1 0 0 0,-1 0 0 0 0,1 0 0 0 0,0 1 0 0 0,1-1 0 0 0,97-64 0 0 0,-90 58 0 0 0,-13 10 0 0 0,-1 0 0 0 0,1 1 0 0 0,0-1 0 0 0,-1 1 0 0 0,1-1 0 0 0,0 0 0 0 0,0 1 0 0 0,-1 0 0 0 0,1-1 0 0 0,0 1 0 0 0,0-1 0 0 0,0 1 0 0 0,-1 0 0 0 0,1 0 0 0 0,0-1 0 0 0,0 1 0 0 0,0 0 0 0 0,0 0 0 0 0,0 0 0 0 0,0 0 0 0 0,0 0 0 0 0,-1 0 0 0 0,1 0 0 0 0,0 0 0 0 0,1 1 0 0 0,0-1 0 0 0,5 2 0 0 0,-5-2 0 0 0,0 1 0 0 0,1 0 0 0 0,-1 0 0 0 0,0 0 0 0 0,-1 0 0 0 0,1 1 0 0 0,0-1 0 0 0,0 1 0 0 0,-1-1 0 0 0,1 1 0 0 0,0-1 0 0 0,-1 1 0 0 0,0 0 0 0 0,1 0 0 0 0,-1 0 0 0 0,0-1 0 0 0,0 1 0 0 0,0 1 0 0 0,0-1 0 0 0,0 0 0 0 0,0 0 0 0 0,-1-1 0 0 0,3 7 0 0 0,0 1 0 0 0,0-1 0 0 0,-1 0 0 0 0,0 1 0 0 0,0 0 0 0 0,-1-1 0 0 0,0 1 0 0 0,-1 0 0 0 0,0-1 0 0 0,0 3 0 0 0,-1 16 0 0 0,1 0 0 0 0,2 8 0 0 0,0-26 0 0 0,3-2 0 0 0,-4-6 0 0 0,0 0 0 0 0,-1-1 0 0 0,1 1 0 0 0,-1 0 0 0 0,1-1 0 0 0,-1 0 0 0 0,1 1 0 0 0,-1-1 0 0 0,1 1 0 0 0,-1-1 0 0 0,1 0 0 0 0,0 1 0 0 0,-1-1 0 0 0,1 0 0 0 0,0 0 0 0 0,-1 0 0 0 0,1 1 0 0 0,0-1 0 0 0,-1 0 0 0 0,1 0 0 0 0,0 0 0 0 0,0 0 0 0 0,-1 0 0 0 0,1 0 0 0 0,0 0 0 0 0,-1 0 0 0 0,3 0 0 0 0,-1-1 0 0 0,0 1 0 0 0,1 0 0 0 0,-1-1 0 0 0,0 1 0 0 0,1-1 0 0 0,-1 0 0 0 0,0 1 0 0 0,0-1 0 0 0,0 0 0 0 0,0 0 0 0 0,0-1 0 0 0,0 1 0 0 0,0 0 0 0 0,0-1 0 0 0,0 1 0 0 0,0-1 0 0 0,0-1 0 0 0,6-5 0 0 0,-1-1 0 0 0,0 0 0 0 0,2-3 0 0 0,-4 5 0 0 0,63-94 0 0 0,-29 40 0 0 0,44-49 0 0 0,-79 105 0 0 0,0 0 0 0 0,0 0 0 0 0,0 0 0 0 0,-1 0 0 0 0,0-1 0 0 0,0 1 0 0 0,0-1 0 0 0,0-3 0 0 0,-2 3 0 0 0,-1 6 0 0 0,0 0 0 0 0,0 0 0 0 0,0-1 0 0 0,0 1 0 0 0,0 0 0 0 0,0 0 0 0 0,-1 0 0 0 0,1 0 0 0 0,0 0 0 0 0,0 0 0 0 0,0-1 0 0 0,0 1 0 0 0,0 0 0 0 0,0 0 0 0 0,-1 0 0 0 0,1 0 0 0 0,0 0 0 0 0,0 0 0 0 0,0 0 0 0 0,0 0 0 0 0,0 0 0 0 0,-1 0 0 0 0,1 0 0 0 0,0 0 0 0 0,0 0 0 0 0,0 0 0 0 0,0 0 0 0 0,0 0 0 0 0,-1 0 0 0 0,1 0 0 0 0,0 0 0 0 0,0 0 0 0 0,0 0 0 0 0,-1 0 0 0 0,-1 1 0 0 0,0-1 0 0 0,-1 1 0 0 0,1 0 0 0 0,0 0 0 0 0,0 1 0 0 0,0-1 0 0 0,0 0 0 0 0,0 1 0 0 0,0 0 0 0 0,0-1 0 0 0,0 1 0 0 0,0 0 0 0 0,1 0 0 0 0,-2 1 0 0 0,-20 34 0 0 0,7-10 0 0 0,12-21 0 0 0,1-3 0 0 0,0 1 0 0 0,0 0 0 0 0,0 0 0 0 0,1 0 0 0 0,-1 0 0 0 0,1 1 0 0 0,0-1 0 0 0,1 0 0 0 0,-1 1 0 0 0,1 0 0 0 0,0-1 0 0 0,0 1 0 0 0,0 0 0 0 0,3 5 0 0 0,0-7 0 0 0,0-1 0 0 0,-1 0 0 0 0,1 1 0 0 0,0-1 0 0 0,0 0 0 0 0,1 0 0 0 0,-1 0 0 0 0,0-1 0 0 0,0 1 0 0 0,1 0 0 0 0,-1-1 0 0 0,1 0 0 0 0,0 1 0 0 0,-1-1 0 0 0,1 0 0 0 0,0 0 0 0 0,9 2 0 0 0,0 0 0 0 0,0-1 0 0 0,4 1 0 0 0,2-1 0 0 0,-2 1 0 0 0,-7-2 0 0 0,-1 1 0 0 0,1 0 0 0 0,-1 0 0 0 0,7 3 0 0 0,-1 0 0 0 0,-10-4 0 0 0,0 0 0 0 0,1 1 0 0 0,-1 0 0 0 0,0 0 0 0 0,-1 0 0 0 0,1 0 0 0 0,0 1 0 0 0,0-1 0 0 0,-1 1 0 0 0,0 0 0 0 0,1 0 0 0 0,2 5 0 0 0,-5-5 0 0 0,1 0 0 0 0,-1 0 0 0 0,0 0 0 0 0,0 0 0 0 0,-1 1 0 0 0,1-1 0 0 0,-1 0 0 0 0,1 0 0 0 0,-1 0 0 0 0,0 0 0 0 0,-1 3 0 0 0,1-4 0 0 0,0 0 0 0 0,-1-1 0 0 0,1 1 0 0 0,-1 0 0 0 0,0 0 0 0 0,1-1 0 0 0,-1 1 0 0 0,0 0 0 0 0,0-1 0 0 0,0 1 0 0 0,0-1 0 0 0,0 1 0 0 0,-1-1 0 0 0,1 1 0 0 0,0-1 0 0 0,-1 0 0 0 0,1 0 0 0 0,-1 0 0 0 0,1 0 0 0 0,-1 1 0 0 0,-8 3-21 0 0,-1 0-1 0 0,0 0 1 0 0,1-1-1 0 0,-1 0 1 0 0,-1-1 0 0 0,1 0-1 0 0,0-1 1 0 0,-1 0-1 0 0,-5-1 22 0 0,-4 1-159 0 0,0-2 0 0 0,0-1 0 0 0,-1 0 0 0 0,-14-4 159 0 0,35 5-954 0 0,1 0-56 0 0,2-9-1881 0 0,-1 7 2444 0 0,1-1 0 0 0,-1 1 1 0 0,1 0-1 0 0,-1 0 0 0 0,1 0 0 0 0,0 0 0 0 0,0 0 1 0 0,0 0-1 0 0,1 0 447 0 0,12-12-2047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55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3 21191 0 0,'0'0'480'0'0,"0"0"67"0"0,0 0 31 0 0,-1 0-56 0 0,-4-1-341 0 0,-2-1-21 0 0,6 2 565 0 0,1 0 246 0 0,0 0 42 0 0,0 0-127 0 0,0 0-508 0 0,0 2 38 0 0,3 13-214 0 0,-1 1 0 0 0,-1 0 0 0 0,0 0 0 0 0,-1 0 0 0 0,-1 0-1 0 0,0 0 1 0 0,-2 0 0 0 0,-2 13-202 0 0,-21 60 941 0 0,-3-1 1 0 0,-9 10-942 0 0,35-91 22 0 0,-62 168 121 0 0,62-167-143 0 0,2-5 0 0 0,0 0 0 0 0,0 0 0 0 0,0 0 0 0 0,0 1 0 0 0,0-1 0 0 0,1 0 0 0 0,0 1 0 0 0,0 0 0 0 0,-1-4 0 0 0,1 1 0 0 0,0-1 0 0 0,0 0 0 0 0,0 1 0 0 0,0-1 0 0 0,0 0 0 0 0,0 0 0 0 0,0 1 0 0 0,0-1 0 0 0,0 0 0 0 0,0 0 0 0 0,0 1 0 0 0,0-1 0 0 0,0 0 0 0 0,0 1 0 0 0,0-1 0 0 0,0 0 0 0 0,0 0 0 0 0,1 1 0 0 0,-1-1 0 0 0,0 0 0 0 0,0 0 0 0 0,0 1 0 0 0,0-1 0 0 0,0 0 0 0 0,1 0 0 0 0,-1 0 0 0 0,0 1 0 0 0,0-1 0 0 0,0 0 0 0 0,1 0 0 0 0,-1 0 0 0 0,0 0 0 0 0,0 1 0 0 0,1-1 0 0 0,-1 0 0 0 0,0 0 0 0 0,0 0 0 0 0,1 0 0 0 0,-1 0 0 0 0,0 0 0 0 0,0 0 0 0 0,1 0 0 0 0,-1 0 0 0 0,0 0 0 0 0,1 0 0 0 0,-1 0 0 0 0,0 0 0 0 0,0 0 0 0 0,1 0 0 0 0,-1 0 0 0 0,0 0 0 0 0,0 0 0 0 0,1 0 0 0 0,-1 0 0 0 0,0 0 0 0 0,0-1 0 0 0,1 1 0 0 0,-1 0 0 0 0,3-1 1 0 0,0 0 0 0 0,0 0 0 0 0,0 0 1 0 0,-1-1-1 0 0,1 1 0 0 0,0-1 0 0 0,-1 0 0 0 0,1 1 0 0 0,-1-1 0 0 0,0 0 1 0 0,1-1-1 0 0,-1 1 0 0 0,0 0 0 0 0,1-3-1 0 0,2-1-16 0 0,-1 0 0 0 0,0-1 0 0 0,0 1 0 0 0,0-1 0 0 0,1-4 16 0 0,0-3-345 0 0,-1 0-1 0 0,0 0 1 0 0,0-1 0 0 0,-2 1 0 0 0,2-14 345 0 0,-4 22-15 0 0,1-1 1 0 0,-1 0-1 0 0,-1 1 1 0 0,1-1 0 0 0,-1 0-1 0 0,0 1 1 0 0,-1-1-1 0 0,1 1 1 0 0,-1 0 0 0 0,-1-1-1 0 0,1 1 1 0 0,-1 0-1 0 0,0 0 1 0 0,-1 0 14 0 0,3 4 0 0 0,-1-1 0 0 0,0 1 0 0 0,1 0 0 0 0,-1 0 0 0 0,0 0 0 0 0,0 0 0 0 0,-1 1 0 0 0,1-1 0 0 0,0 0 0 0 0,-1 1 0 0 0,1 0 0 0 0,0-1 0 0 0,-1 1 0 0 0,0 0 0 0 0,1 0 0 0 0,-1 0 0 0 0,0 1 0 0 0,1-1 0 0 0,-1 1 0 0 0,0 0 0 0 0,0-1 0 0 0,1 1 0 0 0,-1 0 0 0 0,0 0 0 0 0,0 1 0 0 0,1-1 0 0 0,-1 1 0 0 0,0-1 0 0 0,1 1 0 0 0,-3 1 0 0 0,-3 1 0 0 0,0 0 0 0 0,0 1 0 0 0,0 0 0 0 0,0 1 0 0 0,1 0 0 0 0,0 0 0 0 0,0 0 0 0 0,-6 6 0 0 0,12-9 0 0 0,-1-1 0 0 0,1 0 0 0 0,0 1 0 0 0,-1-1 0 0 0,1 1 0 0 0,0-1 0 0 0,0 1 0 0 0,0 0 0 0 0,0-1 0 0 0,0 1 0 0 0,1 0 0 0 0,-1 0 0 0 0,1 0 0 0 0,-1-1 0 0 0,1 1 0 0 0,-1 0 0 0 0,1 0 0 0 0,0 0 0 0 0,0 0 0 0 0,0 0 0 0 0,0 0 0 0 0,0 0 0 0 0,0 0 0 0 0,1 0 0 0 0,-1-1 0 0 0,1 1 0 0 0,-1 0 0 0 0,1 0 0 0 0,0 0 0 0 0,0-1 0 0 0,0 2 0 0 0,1 0 0 0 0,0 0 0 0 0,0 0 0 0 0,0 0 0 0 0,1 0 0 0 0,-1-1 0 0 0,1 1 0 0 0,-1-1 0 0 0,1 1 0 0 0,0-1 0 0 0,0 0 0 0 0,0 0 0 0 0,0-1 0 0 0,1 1 0 0 0,-1-1 0 0 0,0 1 0 0 0,2-1 0 0 0,2 1 3 0 0,-1-1-1 0 0,1 0 1 0 0,-1 0-1 0 0,1-1 1 0 0,0 0 0 0 0,-1 0-1 0 0,1-1 1 0 0,-1 0-1 0 0,1 0 1 0 0,-1 0-1 0 0,1-1 1 0 0,-1 0 0 0 0,1 0-3 0 0,15-7-66 0 0,-1-1 1 0 0,0 0-1 0 0,2-3 66 0 0,15-8-702 0 0,-21 13-290 0 0,-2-1 0 0 0,8-6 992 0 0,0-3-1023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56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92 23039 0 0,'-2'0'528'0'0,"-20"2"562"0"0,18-2-938 0 0,0 0-1 0 0,1 0 1 0 0,-1 1 0 0 0,0-1-1 0 0,1 1 1 0 0,-1 0-152 0 0,-4 3 140 0 0,6-4 585 0 0,2 0 246 0 0,0 0 42 0 0,0 0-127 0 0,0-1-582 0 0,1 0-243 0 0,0 0 0 0 0,0-1 0 0 0,0 1 0 0 0,0 0 0 0 0,0 0 0 0 0,0 0-1 0 0,0 0 1 0 0,0 0 0 0 0,0 0 0 0 0,0 0 0 0 0,0 0 0 0 0,1 1 0 0 0,-1-1 0 0 0,0 0 0 0 0,1 1 0 0 0,-1-1 0 0 0,1 1 0 0 0,0-1-61 0 0,6-2 400 0 0,11-9-528 0 0,0-2 0 0 0,6-5 128 0 0,3-4-1929 0 0,-11 12 906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58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0 15663 0 0,'0'0'356'0'0,"0"0"50"0"0,2-1 20 0 0,7-3-218 0 0,-1 0-1 0 0,1-1 1 0 0,-1 0-1 0 0,1 0 1 0 0,-2-1-1 0 0,1 0-207 0 0,35-23 3082 0 0,-25 18-2499 0 0,-1-1 1 0 0,0 0 0 0 0,0-1-1 0 0,-2-1 1 0 0,1-1 0 0 0,-2 0-1 0 0,0-1 1 0 0,-1-1-1 0 0,0 0 1 0 0,-2-1 0 0 0,6-10-584 0 0,-12 21 211 0 0,-1-1 0 0 0,0 0 0 0 0,-1 0 0 0 0,1 0 0 0 0,-1-1 0 0 0,-1 1 0 0 0,0-1 1 0 0,0 1-1 0 0,0-8-211 0 0,-2 13 149 0 0,-4-10-130 0 0,2 11-22 0 0,2 1 3 0 0,-1 1 0 0 0,1-1 0 0 0,-1 0 0 0 0,1 1 0 0 0,-1-1 0 0 0,1 0 0 0 0,-1 1 0 0 0,0-1 0 0 0,1 1 0 0 0,-1-1 0 0 0,0 1 0 0 0,1-1 0 0 0,-1 1 0 0 0,0 0 0 0 0,0-1 0 0 0,1 1 0 0 0,-1 0 0 0 0,0 0 0 0 0,0-1 0 0 0,0 1 0 0 0,0 0 0 0 0,1 0 0 0 0,-1 0 0 0 0,0 0 0 0 0,0 0 0 0 0,0 0 0 0 0,1 0 0 0 0,-1 0 0 0 0,0 1 0 0 0,0-1 0 0 0,0 0 0 0 0,0 0 0 0 0,-1 1 0 0 0,-2-1 0 0 0,2 0 0 0 0,1 0 0 0 0,0 0 0 0 0,-1 1 0 0 0,1-1 0 0 0,0 0 0 0 0,-1 1 0 0 0,1-1 0 0 0,0 1 0 0 0,0-1 0 0 0,-1 1 0 0 0,1 0 0 0 0,0-1 0 0 0,0 1 0 0 0,0 0 0 0 0,0 0 0 0 0,-1 1 0 0 0,-5 3 0 0 0,1 1 0 0 0,0 0 0 0 0,0 0 0 0 0,0 0 0 0 0,1 1 0 0 0,0 0 0 0 0,0 0 0 0 0,0 0 0 0 0,1 1 0 0 0,1 0 0 0 0,-1 0 0 0 0,1 0 0 0 0,0 0 0 0 0,0 5 0 0 0,-4 16 0 0 0,1 0 0 0 0,2 1 0 0 0,0 15 0 0 0,2-25 0 0 0,1-1 0 0 0,2 10 0 0 0,-1-22 0 0 0,1 0 0 0 0,0 0 0 0 0,0 0 0 0 0,1 0 0 0 0,0 0 0 0 0,0-1 0 0 0,0 1 0 0 0,3 4 0 0 0,4 3 0 0 0,-4-12 0 0 0,-2-2 0 0 0,0 2 0 0 0,1-1 0 0 0,0 0 0 0 0,0 0 0 0 0,0 0 0 0 0,1 0 0 0 0,-1-1 0 0 0,0 0 0 0 0,0 1 0 0 0,0-1 0 0 0,0-1 0 0 0,0 1 0 0 0,0-1 0 0 0,0 1 0 0 0,1-1 0 0 0,-1-1 0 0 0,3 0 0 0 0,7-3 0 0 0,0-1 0 0 0,0 0 0 0 0,12-9 0 0 0,-5 4 0 0 0,-1-2 0 0 0,-1 0 0 0 0,0-1 0 0 0,-1-1 0 0 0,0 0 0 0 0,-1-2 0 0 0,-1 0 0 0 0,-1-1 0 0 0,1-2 0 0 0,19-26 708 0 0,-17 23 467 0 0,7-12-1175 0 0,-6 9 165 0 0,-16 20-165 0 0,-7 6 0 0 0,-6 5 0 0 0,5-1 0 0 0,1 0 0 0 0,0 1 0 0 0,1-1 0 0 0,-1 1 0 0 0,1 0 0 0 0,0 0 0 0 0,0 0 0 0 0,0 0 0 0 0,1 0 0 0 0,0 1 0 0 0,0-1 0 0 0,0 1 0 0 0,0-1 0 0 0,1 1 0 0 0,0 2 0 0 0,-2 9 0 0 0,1 2 0 0 0,1-1 0 0 0,0 0 0 0 0,2 6 0 0 0,-2 7 0 0 0,0 9 0 0 0,2-37 0 0 0,0-1 0 0 0,0 1 0 0 0,-1-1 0 0 0,2 1 0 0 0,-1-1 0 0 0,0 0 0 0 0,0 1 0 0 0,1-1 0 0 0,-1 0 0 0 0,1 0 0 0 0,0 0 0 0 0,0 0 0 0 0,0 0 0 0 0,0 0 0 0 0,0-1 0 0 0,0 1 0 0 0,0 0 0 0 0,0-1 0 0 0,3 1 0 0 0,-5-1 0 0 0,0-1-1 0 0,1 0 1 0 0,-1 1 0 0 0,0-1-1 0 0,1 0 1 0 0,-1 1-1 0 0,1-1 1 0 0,-1 0 0 0 0,1 0-1 0 0,-1 0 1 0 0,1 1-1 0 0,-1-1 1 0 0,1 0 0 0 0,-1 0-1 0 0,1 0 1 0 0,-1 0 0 0 0,1 0-1 0 0,-1 0 1 0 0,1 0-1 0 0,-1 0 1 0 0,1 0 0 0 0,-1 0-1 0 0,1 0 1 0 0,-1 0 0 0 0,1 0-1 0 0,-1 0 1 0 0,1 0-1 0 0,-1-1 1 0 0,1 1 0 0 0,-1 0-1 0 0,1 0 1 0 0,-1-1 0 0 0,1 1-1 0 0,-1 0 1 0 0,1-1 0 0 0,0 0-51 0 0,4-1-178 0 0,0-1-1 0 0,-1 1 1 0 0,1-1-1 0 0,0-1 1 0 0,-1 1-1 0 0,0-1 1 0 0,0 1-1 0 0,0-1 1 0 0,3-4 229 0 0,1-2-1450 0 0,-1-1 1 0 0,0 1 0 0 0,5-10 1449 0 0,1-6-9211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6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1 17503 0 0,'0'0'399'0'0,"0"0"60"0"0,0 0 21 0 0,0 0-59 0 0,-16 2 671 0 0,-24 25 3369 0 0,29-19-4063 0 0,0 1 0 0 0,1 0-1 0 0,0 1 1 0 0,1 0 0 0 0,0 1-1 0 0,1-1 1 0 0,-2 4-398 0 0,-56 82 18 0 0,31-47-19 0 0,2 1 1 0 0,2 2-1 0 0,-10 27 1 0 0,36-67 0 0 0,0 0 0 0 0,1 1 0 0 0,0-1 0 0 0,1 1 0 0 0,1 0 0 0 0,0 0 0 0 0,1 0 0 0 0,0 0 0 0 0,1 0 0 0 0,1 12 0 0 0,0-22 0 0 0,-1 1 0 0 0,1-1 0 0 0,0 1 0 0 0,0-1 0 0 0,1 1 0 0 0,-1-1 0 0 0,1 0 0 0 0,-1 0 0 0 0,1 0 0 0 0,0 0 0 0 0,1 0 0 0 0,-1 0 0 0 0,0 0 0 0 0,1 0 0 0 0,-1-1 0 0 0,1 1 0 0 0,0-1 0 0 0,0 0 0 0 0,0 0 0 0 0,2 1 0 0 0,1 0 0 0 0,0 0 0 0 0,-1-1 0 0 0,1 1 0 0 0,0-1 0 0 0,0-1 0 0 0,0 1 0 0 0,0-1 0 0 0,1 0 0 0 0,-1 0 0 0 0,0-1 0 0 0,4 0 0 0 0,3-1-1010 0 0,0 0 0 0 0,10-3 1010 0 0,-10 1-1929 0 0,1 0 0 0 0,-1-2 0 0 0,-1 0 0 0 0,6-2 1929 0 0,4-4-7712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58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9 21191 0 0,'-8'-3'203'0'0,"7"2"-108"0"0,-1 0-1 0 0,0 1 0 0 0,1-1 0 0 0,-1 0 1 0 0,0 1-1 0 0,0 0 0 0 0,1-1 1 0 0,-1 1-1 0 0,0 0 0 0 0,0 0 1 0 0,0 0-1 0 0,1 0 0 0 0,-1 0 0 0 0,0 0 1 0 0,0 0-1 0 0,0 1 0 0 0,1-1 1 0 0,-1 1-1 0 0,0-1 0 0 0,0 1 1 0 0,1 0-1 0 0,-1 0 0 0 0,0 0-94 0 0,1 0 388 0 0,1-1 109 0 0,0 0 14 0 0,0 0 1 0 0,0 0 0 0 0,0 0 0 0 0,53 6 608 0 0,67 1-4708 0 0,-102-7 1565 0 0,0 1-22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58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3 21191 0 0,'-6'-1'2308'0'0,"2"-1"-2216"0"0,2 3 65 0 0,0 0 0 0 0,0 0 0 0 0,0 0-1 0 0,0 0 1 0 0,1 0 0 0 0,-1 1 0 0 0,0-1 0 0 0,-1 2-157 0 0,3-3 113 0 0,-2 2 36 0 0,0 1 0 0 0,0-1-1 0 0,1 0 1 0 0,-1 1 0 0 0,1 0 0 0 0,-1-1-1 0 0,1 1 1 0 0,0 0 0 0 0,0-1 0 0 0,0 4-149 0 0,-5 8 560 0 0,-6 15-124 0 0,1 1 0 0 0,-1 11-436 0 0,-13 33 1176 0 0,10-35-1055 0 0,-99 239 366 0 0,103-254-487 0 0,-3 5 0 0 0,1 1 0 0 0,2 0 0 0 0,-2 11 0 0 0,13-41 0 0 0,0 0 0 0 0,0 0 0 0 0,-1 1 0 0 0,1-1 0 0 0,0 0 0 0 0,0 0 0 0 0,0 1 0 0 0,0-1 0 0 0,0 0 0 0 0,0 0 0 0 0,0 1 0 0 0,0-1 0 0 0,0 0 0 0 0,0 1 0 0 0,0-1 0 0 0,0 0 0 0 0,0 0 0 0 0,0 1 0 0 0,0-1 0 0 0,0 0 0 0 0,0 1 0 0 0,0-1 0 0 0,0 0 0 0 0,0 0 0 0 0,0 1 0 0 0,1-1 0 0 0,-1 0 0 0 0,0 0 0 0 0,0 1 0 0 0,0-1 0 0 0,0 0 0 0 0,1 0 0 0 0,-1 0 0 0 0,0 1 0 0 0,0-1 0 0 0,0 0 0 0 0,1 0 0 0 0,-1 0 0 0 0,0 0 0 0 0,0 0 0 0 0,1 1 0 0 0,-1-1 0 0 0,0 0 0 0 0,1 0 0 0 0,-1 0 0 0 0,0 0 0 0 0,0 0 0 0 0,1 0 0 0 0,-1 0 0 0 0,0 0 0 0 0,0 0 0 0 0,1 0 0 0 0,-1 0 0 0 0,0 0 0 0 0,1 0 0 0 0,-1 0 0 0 0,0 0 0 0 0,0 0 0 0 0,1 0 0 0 0,-1-1 0 0 0,0 1 0 0 0,4 0-16 0 0,0-1 0 0 0,0 1 0 0 0,1-1 0 0 0,-1-1 0 0 0,-1 1 0 0 0,1 0 0 0 0,0-1 0 0 0,0 0 0 0 0,-1 0-1 0 0,1 0 1 0 0,0 0 0 0 0,2-3 16 0 0,5-3-212 0 0,-1-1 0 0 0,1-1 0 0 0,0-1 212 0 0,11-12-1616 0 0,0-1-1 0 0,-2-1 1 0 0,16-26 1616 0 0,-31 43-541 0 0,0 0-1 0 0,-1 0 1 0 0,0-1-1 0 0,0 0 0 0 0,-1 1 1 0 0,0-1-1 0 0,0 0 1 0 0,-1-1-1 0 0,-1 1 1 0 0,1 0-1 0 0,-1-1 1 0 0,-1 1-1 0 0,0 0 0 0 0,0-1 1 0 0,-2-6 541 0 0,1 12-147 0 0,0 1 0 0 0,0 0 0 0 0,0-1 1 0 0,0 1-1 0 0,0 0 0 0 0,-1 0 0 0 0,0 0 0 0 0,1 0 0 0 0,-1 0 0 0 0,0 1 1 0 0,-1-1-1 0 0,1 0 0 0 0,0 1 0 0 0,-1-1 0 0 0,0 1 0 0 0,1 0 1 0 0,-1 0-1 0 0,0 0 0 0 0,0 0 0 0 0,0 1 0 0 0,0-1 0 0 0,0 1 0 0 0,0 0 1 0 0,-1 0-1 0 0,1 0 0 0 0,0 0 0 0 0,-1 0 0 0 0,0 1 147 0 0,-10-2 389 0 0,0 0-1 0 0,0 1 0 0 0,0 1 1 0 0,0 0-1 0 0,0 1 1 0 0,-4 2-389 0 0,15-3 111 0 0,-20 3 1986 0 0,1 0-1 0 0,-20 6-2096 0 0,37-7 423 0 0,0-1 0 0 0,-1 1 1 0 0,1 0-1 0 0,0 0 0 0 0,0 1 1 0 0,0-1-1 0 0,1 1 0 0 0,-1 0 1 0 0,1 1-1 0 0,-1-1 0 0 0,1 1 0 0 0,0-1 1 0 0,0 1-1 0 0,-2 4-423 0 0,6-7 20 0 0,-1 0 0 0 0,0-1 0 0 0,1 1 0 0 0,-1 0 0 0 0,1 1 0 0 0,-1-1 0 0 0,1 0 0 0 0,-1 0 0 0 0,1 0 0 0 0,0 0 0 0 0,-1 0 0 0 0,1 0 0 0 0,0 0 0 0 0,0 1 0 0 0,0-1 0 0 0,0 0 0 0 0,0 0 1 0 0,0 0-1 0 0,0 0 0 0 0,1 1 0 0 0,-1-1 0 0 0,0 0 0 0 0,0 0 0 0 0,1 0-20 0 0,0 1 28 0 0,0-1 0 0 0,0 1 0 0 0,0-1-1 0 0,0 0 1 0 0,1 1 0 0 0,-1-1 0 0 0,0 0 0 0 0,1 0 0 0 0,-1 0 0 0 0,1 0 0 0 0,0 0 0 0 0,-1 0 0 0 0,1 0 0 0 0,0 0-28 0 0,6 2 72 0 0,1 0 0 0 0,0 0 0 0 0,0-1 0 0 0,0 0 0 0 0,5 0-72 0 0,13-1 330 0 0,0-1 0 0 0,0-1 0 0 0,1-1 0 0 0,-2-1 0 0 0,13-4-330 0 0,-18 4-13 0 0,19-6-1792 0 0,0-2-1 0 0,-1-1 1 0 0,0-2-1 0 0,15-9 1806 0 0,-9 1-2047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6:59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206 17503 0 0,'0'0'399'0'0,"1"-1"60"0"0,2-1-235 0 0,1 0 0 0 0,-1 0 1 0 0,-1 0-1 0 0,1-1 1 0 0,0 1-1 0 0,-1-1 1 0 0,1 0-1 0 0,-1 0 1 0 0,0 0-1 0 0,0 0 1 0 0,0 0-1 0 0,0 0 1 0 0,0-1-1 0 0,-1 1 1 0 0,1-1-1 0 0,-1 1 1 0 0,0-1-1 0 0,0 1 0 0 0,-1-1 1 0 0,1 0-1 0 0,-1 1 1 0 0,1-1-1 0 0,-1 0 1 0 0,-1-2-225 0 0,1-1 451 0 0,-1 1 1 0 0,0-1 0 0 0,-1 1-1 0 0,1 0 1 0 0,-1-1 0 0 0,-1 1-1 0 0,1 0 1 0 0,-1 0 0 0 0,0 1-1 0 0,0-1 1 0 0,-1 0 0 0 0,0 1-1 0 0,0 0 1 0 0,0 0-452 0 0,3 3 41 0 0,-1 0 0 0 0,0 1 1 0 0,1-1-1 0 0,-1 1 0 0 0,0 0 0 0 0,0 0 1 0 0,0-1-1 0 0,0 1 0 0 0,0 0 0 0 0,0 0 0 0 0,0 1 1 0 0,0-1-1 0 0,0 0 0 0 0,-1 1 0 0 0,1-1 1 0 0,0 1-1 0 0,0 0 0 0 0,0 0 0 0 0,-1 0 0 0 0,1 0 1 0 0,0 0-1 0 0,0 0 0 0 0,-2 1-41 0 0,0 0 53 0 0,1 0 0 0 0,-1 0 1 0 0,0 0-1 0 0,1 1 0 0 0,-1-1 0 0 0,1 1 1 0 0,0 0-1 0 0,-1 0 0 0 0,1 0 0 0 0,0 1 1 0 0,0-1-1 0 0,0 1 0 0 0,0 1-53 0 0,-15 10 0 0 0,14-11 0 0 0,1 0 0 0 0,-1 0 0 0 0,0 0 0 0 0,1 1 0 0 0,-1 1 0 0 0,-22 28 0 0 0,1-2 0 0 0,1 1 0 0 0,2 2 0 0 0,15-23 0 0 0,1 0 0 0 0,0 1 0 0 0,1 0 0 0 0,0 0 0 0 0,1 0 0 0 0,1 0 0 0 0,0 1 0 0 0,-1 3 0 0 0,4-14-32 0 0,0 0 0 0 0,-1 0 0 0 0,1 0 0 0 0,0 0-1 0 0,0 0 1 0 0,0 0 0 0 0,0 0 0 0 0,1 0 0 0 0,-1 0 0 0 0,0 0 0 0 0,1-1-1 0 0,-1 1 1 0 0,1 0 0 0 0,0 0 0 0 0,0 0 0 0 0,0-1 0 0 0,0 1 0 0 0,0 0 0 0 0,0-1-1 0 0,0 1 1 0 0,0-1 0 0 0,1 1 0 0 0,-1-1 0 0 0,0 0 0 0 0,1 1 0 0 0,-1-1 0 0 0,1 0-1 0 0,0 0 1 0 0,-1 0 0 0 0,1 0 0 0 0,0 0 32 0 0,2 0-77 0 0,0 1 1 0 0,1-1-1 0 0,-1 0 1 0 0,0 0-1 0 0,1-1 0 0 0,-1 1 1 0 0,1-1-1 0 0,-1 0 0 0 0,1 0 1 0 0,-1-1-1 0 0,1 1 1 0 0,-1-1-1 0 0,1 0 77 0 0,10-4 198 0 0,-1 0-1 0 0,1-1 1 0 0,-1 0 0 0 0,0-2 0 0 0,-1 1-1 0 0,0-2 1 0 0,10-8-198 0 0,-11 8 173 0 0,-1 0 0 0 0,-1-1 0 0 0,7-8-173 0 0,8-8 89 0 0,-12 12-89 0 0,0-1 0 0 0,-1 0 0 0 0,-1 0 0 0 0,-1-1 0 0 0,0-1 0 0 0,-1 0 0 0 0,5-11 0 0 0,-6 2 0 0 0,-8 26 0 0 0,0 1 0 0 0,0-1 0 0 0,0 0 0 0 0,0 0 0 0 0,0 0 0 0 0,-1 0 0 0 0,1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0 0 0 0,0-1 0 0 0,0 1 0 0 0,0 0 0 0 0,0 0 0 0 0,0 0 0 0 0,-1 0 0 0 0,1 0 0 0 0,0 0 0 0 0,0 0 0 0 0,0-1 0 0 0,0 1 0 0 0,0 0 0 0 0,0 0 0 0 0,0 0 0 0 0,0 0 0 0 0,0 0 0 0 0,0 0 0 0 0,0-1 0 0 0,0 1 0 0 0,0 0 0 0 0,0 0 0 0 0,0 0 0 0 0,0 0 0 0 0,0 0 0 0 0,0 0 0 0 0,0-1 0 0 0,0 1 0 0 0,-8 6 0 0 0,1 3 0 0 0,0 0 0 0 0,1 1 0 0 0,0 0 0 0 0,0 0 0 0 0,-2 5 0 0 0,0 1 0 0 0,-2 5 0 0 0,1 1 0 0 0,1 0 0 0 0,-5 20 0 0 0,7-19 0 0 0,4-19 0 0 0,1 0 0 0 0,0 1 0 0 0,1 0 0 0 0,-1-1 0 0 0,1 1 0 0 0,0-1 0 0 0,0 1 0 0 0,0-1 0 0 0,1 1 0 0 0,-1 0 0 0 0,1-1 0 0 0,0 0 0 0 0,1 2 0 0 0,-1-4 0 0 0,0 0 0 0 0,-1 0 0 0 0,1 0 0 0 0,1 0 0 0 0,-1 0 0 0 0,0 0 0 0 0,0 0 0 0 0,1 0 0 0 0,-1-1 0 0 0,1 1 0 0 0,-1 0 0 0 0,1-1 0 0 0,0 1 0 0 0,0-1 0 0 0,0 0 0 0 0,-1 0 0 0 0,1 0 0 0 0,0 0 0 0 0,1 0 0 0 0,-1 0 0 0 0,0 0 0 0 0,0-1 0 0 0,0 1 0 0 0,0-1 0 0 0,1 1 0 0 0,-1-1 0 0 0,1 0 0 0 0,8 0 0 0 0,1 0 0 0 0,0-1 0 0 0,-1-1 0 0 0,1 0 0 0 0,-1 0 0 0 0,0-1 0 0 0,0-1 0 0 0,0 0 0 0 0,0 0 0 0 0,0-1 0 0 0,-1-1 0 0 0,0 1 0 0 0,0-2 0 0 0,3-2 0 0 0,3-3 0 0 0,-1 0 0 0 0,0-1 0 0 0,-2-1 0 0 0,1 0 0 0 0,-2-1 0 0 0,0 0 0 0 0,0-1 0 0 0,1-5 0 0 0,-3 4 0 0 0,0 1 0 0 0,-2-2 0 0 0,0 1 0 0 0,-1-1 0 0 0,0 0 0 0 0,1-13 0 0 0,-7 21 0 0 0,-4 9 0 0 0,-2 5 0 0 0,2 0 0 0 0,-1 0 0 0 0,1 0 0 0 0,0 0 0 0 0,0 1 0 0 0,0 0 0 0 0,1-1 0 0 0,-1 1 0 0 0,1 0 0 0 0,1 0 0 0 0,-2 4 0 0 0,-1 6 0 0 0,0 0 0 0 0,2 0 0 0 0,-1 2 0 0 0,2-4 0 0 0,-1 0 0 0 0,2 0 0 0 0,-1 0 0 0 0,2 0 0 0 0,0 0 0 0 0,2 9 0 0 0,-2-19 0 0 0,0 1 0 0 0,0 0 0 0 0,0 0 0 0 0,1 0 0 0 0,0-1 0 0 0,0 1 0 0 0,0 0 0 0 0,0-1 0 0 0,0 0 0 0 0,1 0 0 0 0,-1 1 0 0 0,1-1 0 0 0,0-1 0 0 0,0 1 0 0 0,0 0 0 0 0,0-1 0 0 0,0 1 0 0 0,1-1 0 0 0,-1 0 0 0 0,1 0 0 0 0,-1-1 0 0 0,1 1 0 0 0,2 0 0 0 0,2 0 0 0 0,-1 0 0 0 0,0 0 0 0 0,0-1 0 0 0,1 0 0 0 0,-1 0 0 0 0,1-1 0 0 0,-1 0 0 0 0,1 0 0 0 0,-1-1 0 0 0,0 0 0 0 0,1 0 0 0 0,-1-1 0 0 0,1 0 0 0 0,9-3 0 0 0,-1-2 0 0 0,0 0 0 0 0,0 0 0 0 0,0-1 0 0 0,0-2 0 0 0,-5 3 0 0 0,-1-1 0 0 0,0 1 0 0 0,0-2 0 0 0,0 0 0 0 0,-1 0 0 0 0,-1 0 0 0 0,1-1 0 0 0,-2 0 0 0 0,8-12 0 0 0,-7 9 0 0 0,-1-1 0 0 0,0 0 0 0 0,-1 0 0 0 0,-1-1 0 0 0,0 0 0 0 0,-1 0 0 0 0,0 0 0 0 0,-1-1 0 0 0,-2 3 0 0 0,2-2 0 0 0,-1-1 0 0 0,0-10 0 0 0,-4 19 0 0 0,-4 8 0 0 0,1 7 0 0 0,5-6 0 0 0,-1 1 0 0 0,1-1 0 0 0,-1 1 0 0 0,1 0 0 0 0,0-1 0 0 0,0 1 0 0 0,0 1 0 0 0,3 5 0 0 0,4 0 0 0 0,-1-4 0 0 0,0-1 0 0 0,0 1 0 0 0,1-1 0 0 0,0 0 0 0 0,-1 0 0 0 0,1-1 0 0 0,1 0 0 0 0,5 1 0 0 0,1 0 0 0 0,1 0 0 0 0,-1-2 0 0 0,1 1 0 0 0,2-2 0 0 0,-17-1 0 0 0,0 0 0 0 0,0 0 0 0 0,0 0 0 0 0,0 0 0 0 0,0 1 0 0 0,0-1 0 0 0,0 0 0 0 0,1 0 0 0 0,-1 0 0 0 0,0 0 0 0 0,0 0 0 0 0,0 0 0 0 0,0 0 0 0 0,0 0 0 0 0,0 0 0 0 0,0 0 0 0 0,0 0 0 0 0,0 0 0 0 0,1 0 0 0 0,-1 0 0 0 0,0 0 0 0 0,0 0 0 0 0,0 0 0 0 0,0 0 0 0 0,0-1 0 0 0,0 1 0 0 0,0 0 0 0 0,0 0 0 0 0,0 0 0 0 0,0 0 0 0 0,1 0 0 0 0,-1 0 0 0 0,0 0 0 0 0,0 0 0 0 0,0 0 0 0 0,0 0 0 0 0,0 0 0 0 0,0 0 0 0 0,0 0 0 0 0,0-1 0 0 0,0 1 0 0 0,0 0 0 0 0,0 0 0 0 0,0 0 0 0 0,0 0 0 0 0,0 0 0 0 0,0 0 0 0 0,0 0 0 0 0,0 0 0 0 0,0 0 0 0 0,0-1 0 0 0,0 1 0 0 0,0 0 0 0 0,-4-5 0 0 0,-10-7 0 0 0,13 12 0 0 0,-6-5-2041 0 0,0 1-4650 0 0,0 0-3177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01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9 13823 0 0,'0'0'315'0'0,"0"0"45"0"0,0 0 21 0 0,0 0-49 0 0,1 0-220 0 0,0 0-61 0 0,0-1 0 0 0,0 1 1 0 0,0 0-1 0 0,0 0 0 0 0,0 0 0 0 0,-1-1 0 0 0,1 1 0 0 0,0 0 0 0 0,0-1 0 0 0,-1 1 0 0 0,1 0 0 0 0,0-1 0 0 0,0 1 1 0 0,-1-1-1 0 0,1 1 0 0 0,-1-1 0 0 0,1 0 0 0 0,0 1 0 0 0,-1-1 0 0 0,1 0 0 0 0,-1 1 0 0 0,1-1 0 0 0,-1 0 0 0 0,0 0 1 0 0,1 1-1 0 0,-1-1 0 0 0,0 0 0 0 0,1 0-51 0 0,0-2 409 0 0,29-55 4644 0 0,-17 28-3686 0 0,-1 0 1 0 0,-1-1-1368 0 0,32-85 2724 0 0,9-9-2724 0 0,-9 25 383 0 0,-37 85-144 0 0,0 0 1 0 0,-1 0 0 0 0,0 0-1 0 0,-1-1 1 0 0,-1 0-1 0 0,0 0 1 0 0,-1-5-240 0 0,-2 19 371 0 0,0 2 117 0 0,0 0 21 0 0,0 0-66 0 0,-1 1-294 0 0,-6 7-146 0 0,1 0-1 0 0,0 0 0 0 0,0 1 1 0 0,0 0-1 0 0,1 0 1 0 0,1 0-1 0 0,0 0 1 0 0,-3 9-3 0 0,-5 18-4 0 0,-4 29 4 0 0,10-43 0 0 0,-4 22 0 0 0,1 1 0 0 0,2 1 0 0 0,2-1 0 0 0,2 1 0 0 0,2 2 0 0 0,1-37 0 0 0,1 1 0 0 0,1 0 0 0 0,0-1 0 0 0,1 1 0 0 0,0-1 0 0 0,3 9 0 0 0,-5-19 0 0 0,-1 1 0 0 0,1-1 0 0 0,-1 1 0 0 0,1-1 0 0 0,0 1 0 0 0,-1-1 0 0 0,1 1 0 0 0,0-1 0 0 0,0 0 0 0 0,0 0 0 0 0,0 1 0 0 0,0-1 0 0 0,0 0 0 0 0,1 0 0 0 0,-1 0 0 0 0,0 0 0 0 0,0 0 0 0 0,1 0 0 0 0,-1-1 0 0 0,1 1 0 0 0,-1 0 0 0 0,1-1 0 0 0,1 1 0 0 0,1 1 0 0 0,7 0 0 0 0,-6-2 0 0 0,0 0 0 0 0,0-1 0 0 0,0 0 0 0 0,0 0 0 0 0,0-1 0 0 0,0 1 0 0 0,0-1 0 0 0,-1 0 0 0 0,1 0 0 0 0,-1 0 0 0 0,1-1 0 0 0,-1 0 0 0 0,0 0 0 0 0,0 0 0 0 0,0 0 0 0 0,0-1 0 0 0,0 1 0 0 0,-1-1 0 0 0,10-11 0 0 0,-1-1 0 0 0,-1 0 0 0 0,0 0 0 0 0,0-3 0 0 0,1-1 0 0 0,45-68 0 0 0,5 0 0 0 0,-54 76 0 0 0,-7 11 0 0 0,-5 6 0 0 0,-5 9 0 0 0,-3 7 0 0 0,10-18 0 0 0,0 1 0 0 0,0-1 0 0 0,0 1 0 0 0,1 0 0 0 0,-1-1 0 0 0,1 1 0 0 0,0 0 0 0 0,0 0 0 0 0,0 0 0 0 0,1 0 0 0 0,-1 0 0 0 0,1 0 0 0 0,0 2 0 0 0,0-2 0 0 0,0 0 0 0 0,1 0 0 0 0,-1 0 0 0 0,1-1 0 0 0,0 1 0 0 0,0 0 0 0 0,0-1 0 0 0,0 1 0 0 0,1 0 0 0 0,0 0 0 0 0,-1-3 0 0 0,0 1 0 0 0,0-1 0 0 0,0 0 0 0 0,0 0 0 0 0,0 0 0 0 0,1 0 0 0 0,-1 0 0 0 0,0 0 0 0 0,1 0 0 0 0,-1 0 0 0 0,1 0 0 0 0,-1 0 0 0 0,1-1 0 0 0,-1 1 0 0 0,1-1 0 0 0,0 1 0 0 0,-1-1 0 0 0,1 0 0 0 0,0 0 0 0 0,-1 1 0 0 0,1-1 0 0 0,0 0 0 0 0,-1 0 0 0 0,3-1 0 0 0,10 0 0 0 0,0-1 0 0 0,-1 0 0 0 0,1-2 0 0 0,0 1 0 0 0,-1-2 0 0 0,10-3 0 0 0,7-6 0 0 0,0-1 0 0 0,8-7 0 0 0,-23 12 0 0 0,0 0 0 0 0,-1-2 0 0 0,-1 1 0 0 0,0-2 0 0 0,-1 0 0 0 0,4-4 0 0 0,-9 7 0 0 0,-5 4 0 0 0,-6 8 0 0 0,-6 5 0 0 0,-9 11 0 0 0,2 1 0 0 0,0 0 0 0 0,1 1 0 0 0,1 1 0 0 0,-4 8 0 0 0,10-14 0 0 0,0 1 0 0 0,2 0 0 0 0,-1 0 0 0 0,2 1 0 0 0,0 0 0 0 0,2 0 0 0 0,-1 0 0 0 0,2 3 0 0 0,2-17 0 0 0,1 0 0 0 0,-1 1 0 0 0,1-1 0 0 0,0 0 0 0 0,0 1 0 0 0,1-1 0 0 0,-1 0 0 0 0,1 0 0 0 0,-1 1 0 0 0,1-1 0 0 0,0 0 0 0 0,0 0 0 0 0,0 0 0 0 0,1 1 0 0 0,-1-3 0 0 0,0 1 0 0 0,0-1 0 0 0,1 1 0 0 0,-1-1 0 0 0,0 1 0 0 0,1-1 0 0 0,-1 0 0 0 0,1 0 0 0 0,0 0 0 0 0,-1 0 0 0 0,1 0 0 0 0,0 0 0 0 0,0 0 0 0 0,-1 0 0 0 0,1-1 0 0 0,0 1 0 0 0,0-1 0 0 0,0 1 0 0 0,0-1 0 0 0,0 0 0 0 0,0 0 0 0 0,0 0 0 0 0,0 0 0 0 0,0 0 0 0 0,4 0 0 0 0,0-1 0 0 0,1 0 0 0 0,-1-1 0 0 0,0 1 0 0 0,0-1 0 0 0,-1 0 0 0 0,1-1 0 0 0,0 1 0 0 0,-1-1 0 0 0,1 0 0 0 0,-1-1 0 0 0,0 1 0 0 0,0-1 0 0 0,0 0 0 0 0,-1-1 0 0 0,1 1 0 0 0,-1-1 0 0 0,3-4 0 0 0,2-2 0 0 0,0-1 0 0 0,-1 0 0 0 0,-1 0 0 0 0,0-1 0 0 0,-1 0 0 0 0,0 0 0 0 0,2-11 0 0 0,-1 1 0 0 0,-1-1 0 0 0,-1 0 0 0 0,-1-3 0 0 0,-2 17 0 0 0,-2 1 0 0 0,1-1 0 0 0,-1 0 0 0 0,-1 1 0 0 0,1-1 0 0 0,-2 1 0 0 0,1-1 0 0 0,-2 1 0 0 0,0-4 0 0 0,3 12 0 0 0,-1-1 0 0 0,1 1 0 0 0,-1-1 0 0 0,0 0 0 0 0,1 1 0 0 0,-1 0 0 0 0,0-1 0 0 0,0 1 0 0 0,0 0 0 0 0,0-1 0 0 0,0 1 0 0 0,0 0 0 0 0,0 0 0 0 0,0 0 0 0 0,-1 0 0 0 0,1 0 0 0 0,0 0 0 0 0,-1 0 0 0 0,1 0 0 0 0,-1 0 0 0 0,1 1 0 0 0,-1-1 0 0 0,1 1 0 0 0,-1-1 0 0 0,1 1 0 0 0,-1 0 0 0 0,0-1 0 0 0,1 1 0 0 0,-1 0 0 0 0,1 0 0 0 0,-1 0 0 0 0,0 0 0 0 0,1 0 0 0 0,-1 1 0 0 0,0-1 0 0 0,0 1 0 0 0,-2 0 0 0 0,1 0 0 0 0,0 0 0 0 0,0 1 0 0 0,0-1 0 0 0,0 1 0 0 0,0 0 0 0 0,0 0 0 0 0,0 0 0 0 0,1 0 0 0 0,-1 1 0 0 0,1-1 0 0 0,-1 1 0 0 0,1-1 0 0 0,0 1 0 0 0,0 0 0 0 0,0 0 0 0 0,0 1 0 0 0,1-2 0 0 0,0 0 0 0 0,1 0 0 0 0,-1 0 0 0 0,0 0 0 0 0,1 0 0 0 0,0 1 0 0 0,-1-1 0 0 0,1 0 0 0 0,0 0 0 0 0,0 0 0 0 0,0 0 0 0 0,1 0 0 0 0,-1 0 0 0 0,0 0 0 0 0,1 1 0 0 0,-1-1 0 0 0,1 0 0 0 0,0 0 0 0 0,0 0 0 0 0,5 8 0 0 0,-3-8 0 0 0,-1 0 0 0 0,1 1 0 0 0,-1-1 0 0 0,1-1 0 0 0,0 1 0 0 0,0 0 0 0 0,0-1 0 0 0,0 1 0 0 0,0-1 0 0 0,0 0 0 0 0,0 0 0 0 0,0 0 0 0 0,3 0 0 0 0,7 1 0 0 0,-1-1 0 0 0,1-1 0 0 0,0 0 0 0 0,12 1 0 0 0,34-1 0 0 0,-44-1 0 0 0,0 0 0 0 0,0 1 0 0 0,1 1 0 0 0,-1 1 0 0 0,12 3 0 0 0,-23-4 0 0 0,-1 0 0 0 0,0 0 0 0 0,0 0 0 0 0,1 1 0 0 0,-1 0 0 0 0,0-1 0 0 0,0 1 0 0 0,-1 0 0 0 0,1 1 0 0 0,0-1 0 0 0,-1 0 0 0 0,1 1 0 0 0,-1-1 0 0 0,0 1 0 0 0,0 0 0 0 0,0 0 0 0 0,0 0 0 0 0,-1 0 0 0 0,1 0 0 0 0,-1 0 0 0 0,1 2 0 0 0,0 1 0 0 0,0 0 0 0 0,-1 0 0 0 0,0 1 0 0 0,0-1 0 0 0,0 1 0 0 0,-1-1 0 0 0,0 1 0 0 0,0-1 0 0 0,0 0 0 0 0,-2 7 0 0 0,2-11 0 0 0,-1 5 0 0 0,0-1 0 0 0,0 0 0 0 0,-1 1 0 0 0,0-1 0 0 0,0 0 0 0 0,0 0 0 0 0,-1 0 0 0 0,0 0 0 0 0,0 0 0 0 0,-3 3 0 0 0,3-5 0 0 0,-2 4 0 0 0,0-1 0 0 0,-1-1 0 0 0,0 1 0 0 0,0-1 0 0 0,-3 3 0 0 0,8-9 0 0 0,1 1 0 0 0,0-1 0 0 0,-1 1 0 0 0,1-1 0 0 0,-1 1 0 0 0,1-1 0 0 0,-1 0 0 0 0,1 1 0 0 0,-1-1 0 0 0,0 0 0 0 0,1 1 0 0 0,-1-1 0 0 0,1 0 0 0 0,-1 0 0 0 0,1 0 0 0 0,-1 1 0 0 0,0-1 0 0 0,1 0 0 0 0,-1 0 0 0 0,0 0 0 0 0,1 0 0 0 0,-1 0 0 0 0,0 0 0 0 0,1 0 0 0 0,-1 0 0 0 0,1-1 0 0 0,-1 1 0 0 0,0 0 0 0 0,1 0 0 0 0,-1 0 0 0 0,1-1 0 0 0,-1 1 0 0 0,0 0 0 0 0,1-1 0 0 0,-1 1 0 0 0,0-1 0 0 0,0 0 0 0 0,1 1 0 0 0,-1 0 0 0 0,1 0 0 0 0,-1-1 0 0 0,1 1 0 0 0,-1 0 0 0 0,1 0 0 0 0,-1-1 0 0 0,1 1 0 0 0,0-1 0 0 0,-1 1 0 0 0,1 0 0 0 0,-1-1 0 0 0,1 1 0 0 0,0-1 0 0 0,-1 1 0 0 0,1-1 0 0 0,0 1 0 0 0,0-1 0 0 0,-1 1 0 0 0,1-1 0 0 0,0 1 0 0 0,0-1 0 0 0,0 1 0 0 0,0-1 0 0 0,0 0 0 0 0,0 1 0 0 0,0-1 0 0 0,0 0 0 0 0,0 0 0 0 0,-2-7 0 0 0,0 0 0 0 0,1 0 0 0 0,1 0 0 0 0,-1 0 0 0 0,1 0 0 0 0,0 0 0 0 0,1 0 0 0 0,0 0 0 0 0,0 1 0 0 0,1-1 0 0 0,0 0 0 0 0,1 0 0 0 0,1-3 0 0 0,4-9 0 0 0,1 1 0 0 0,1-1 0 0 0,1 2 0 0 0,6-8 0 0 0,-3 7 0 0 0,1 0 0 0 0,1 1 0 0 0,1 1 0 0 0,0 1 0 0 0,17-13 0 0 0,-5 9 0 0 0,-28 20-16 0 0,0-1 1 0 0,0 0-1 0 0,0 1 0 0 0,0-1 1 0 0,0 0-1 0 0,0 1 0 0 0,0 0 1 0 0,0-1-1 0 0,0 1 0 0 0,0 0 1 0 0,1-1-1 0 0,-1 1 0 0 0,0 0 1 0 0,0 0-1 0 0,1 0 16 0 0,7 5-477 0 0,-7-4 313 0 0,1 1-60 0 0,-1 0 1 0 0,0-1-1 0 0,-1 1 0 0 0,1 0 0 0 0,0 0 1 0 0,0 0-1 0 0,-1 0 0 0 0,0 0 0 0 0,1 0 1 0 0,-1 1-1 0 0,0-1 0 0 0,1 2 224 0 0,9 30-3443 0 0,-8-21 2790 0 0,7 17-1394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02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8 21191 0 0,'0'0'480'0'0,"0"0"67"0"0,0 0 31 0 0,0 0-56 0 0,0-16 1515 0 0,1 4-1942 0 0,2-20 1073 0 0,2 1-1 0 0,1-1 0 0 0,6-17-1167 0 0,-9 39 197 0 0,0 1 0 0 0,1 0 0 0 0,0 1 0 0 0,0-1 0 0 0,1 1 1 0 0,0-1-1 0 0,1 1 0 0 0,-1 1 0 0 0,2-1 0 0 0,-1 1 0 0 0,1 0 0 0 0,0 0 0 0 0,0 1 0 0 0,1 0-197 0 0,-5 4 0 0 0,0 0 0 0 0,1 1 0 0 0,-1-1 0 0 0,0 1 0 0 0,1 0 0 0 0,-1 0 0 0 0,0 0 0 0 0,1 0 0 0 0,-1 0 0 0 0,1 1 0 0 0,0 0 0 0 0,5 1 0 0 0,-7 2 0 0 0,1-1 0 0 0,-1 0 0 0 0,1 1 0 0 0,-1 0 0 0 0,0-1 0 0 0,1 1 0 0 0,-1 0 0 0 0,-1 0 0 0 0,1 1 0 0 0,0-1 0 0 0,-1 0 0 0 0,0 0 0 0 0,0 1 0 0 0,0-1 0 0 0,0 2 0 0 0,2 6 0 0 0,0 0 0 0 0,-1 1 0 0 0,-1 0 0 0 0,0 1 0 0 0,0-5 0 0 0,0 2 0 0 0,-1 1 0 0 0,1-1 0 0 0,-2 1 0 0 0,1 0 0 0 0,-1-1 0 0 0,-1 1 0 0 0,0-1 0 0 0,-1 1 0 0 0,0-1 0 0 0,0 1 0 0 0,-1-3 0 0 0,0-3 0 0 0,1-8 0 0 0,1-5 0 0 0,2 8 0 0 0,0 0 0 0 0,0-5 0 0 0,0-1 0 0 0,0 1 0 0 0,0 0 0 0 0,1 0 0 0 0,0 0 0 0 0,0 1 0 0 0,1-1 0 0 0,-1 0 0 0 0,1 0 0 0 0,0 1 0 0 0,0-1 0 0 0,0 1 0 0 0,1-1 0 0 0,0 1 0 0 0,0 0 0 0 0,0 0 0 0 0,1-1 0 0 0,10-10 0 0 0,0 1 0 0 0,1 0 0 0 0,12-8 0 0 0,-9 8 0 0 0,-8 5 0 0 0,0 1 0 0 0,0 0 0 0 0,1 1 0 0 0,0 1 0 0 0,1 0 0 0 0,-1 0 0 0 0,1 1 0 0 0,0 0 0 0 0,1 1 0 0 0,-1 1 0 0 0,1 0 0 0 0,10-2 0 0 0,-21 5 0 0 0,1 0 0 0 0,-1 0 0 0 0,0 0 0 0 0,0 0 0 0 0,0 0 0 0 0,0 0 0 0 0,0 1 0 0 0,0-1 0 0 0,0 1 0 0 0,0-1 0 0 0,0 1 0 0 0,0 0 0 0 0,0 0 0 0 0,0 0 0 0 0,2 2 0 0 0,-1-1 0 0 0,0 1 0 0 0,-1 0 0 0 0,1 0 0 0 0,0 0 0 0 0,-1 0 0 0 0,0 1 0 0 0,0-1 0 0 0,2 3 0 0 0,-3-2 0 0 0,1 0 0 0 0,-1 0 0 0 0,1 0 0 0 0,-1 0 0 0 0,0 0 0 0 0,0 1 0 0 0,-1-1 0 0 0,1 0 0 0 0,-1 0 0 0 0,0 1 0 0 0,0-1 0 0 0,-1 0 0 0 0,0 5 0 0 0,-2 8 0 0 0,-1 1 0 0 0,-5 12 0 0 0,7-22 0 0 0,-32 76 0 0 0,31-77-64 0 0,3-5-273 0 0,0-2-138 0 0,0 0-860 0 0,4-1-5285 0 0,0-1 4095 0 0,-1 1 529 0 0,10-5-4628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02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156 21191 0 0,'0'0'480'0'0,"1"-7"1348"0"0,-8-23-1369 0 0,5 19 938 0 0,1 8-1093 0 0,0 1-1 0 0,0 0 1 0 0,0 0 0 0 0,0-1-1 0 0,0 1 1 0 0,-1 0 0 0 0,1 0-1 0 0,-1 0 1 0 0,1 1-1 0 0,-1-1-303 0 0,-5-7 1048 0 0,1 0-884 0 0,2 1 56 0 0,-1 0 0 0 0,0 1 0 0 0,-1 0 0 0 0,0 0 0 0 0,0 0 0 0 0,-2-1-220 0 0,6 7 33 0 0,0-1 0 0 0,0 0 0 0 0,-1 1 1 0 0,1 0-1 0 0,0-1 0 0 0,-1 1 0 0 0,1 0 0 0 0,-1 0 1 0 0,1 1-1 0 0,-1-1 0 0 0,0 1 0 0 0,1-1 1 0 0,-1 1-1 0 0,0 0 0 0 0,1-1 0 0 0,-1 2 1 0 0,0-1-1 0 0,1 0 0 0 0,-1 0 0 0 0,0 1 1 0 0,1-1-1 0 0,-1 1 0 0 0,0 0-33 0 0,-9 4 0 0 0,1 0 0 0 0,-1 0 0 0 0,1 1 0 0 0,1 0 0 0 0,-1 1 0 0 0,1 0 0 0 0,0 1 0 0 0,1 0 0 0 0,0 0 0 0 0,-1 2 0 0 0,-12 14 0 0 0,1 2 0 0 0,1 0 0 0 0,-3 6 0 0 0,18-24 0 0 0,-1 1 0 0 0,1-1 0 0 0,1 1 0 0 0,0 0 0 0 0,0 0 0 0 0,0 0 0 0 0,1 0 0 0 0,1 1 0 0 0,0-1 0 0 0,0 1 0 0 0,1-1 0 0 0,0 1 0 0 0,0 3 0 0 0,3-1 0 0 0,3-3 0 0 0,-3-7 0 0 0,0-1 0 0 0,0 1 0 0 0,0-1 0 0 0,0 1 0 0 0,0-1 0 0 0,1 0 0 0 0,-1 0 0 0 0,0 0 0 0 0,1 0 0 0 0,-1 0 0 0 0,0-1 0 0 0,1 1 0 0 0,-1-1 0 0 0,1 1 0 0 0,-1-1 0 0 0,1 0 0 0 0,0 0 0 0 0,-1 0 0 0 0,1-1 0 0 0,-1 1 0 0 0,1 0 0 0 0,-1-1 0 0 0,0 0 0 0 0,2 0 0 0 0,8-3 0 0 0,1 0 0 0 0,-1-1 0 0 0,0 0 0 0 0,1-2 0 0 0,-8 4 0 0 0,50-28 0 0 0,-1-2 0 0 0,45-38 0 0 0,-98 71 0 0 0,11-9 0 0 0,-5 7 0 0 0,-5 6 0 0 0,-5 9 0 0 0,3-12 0 0 0,-18 49 0 0 0,10-32 0 0 0,2 0 0 0 0,0 0 0 0 0,1 2 0 0 0,2 20 0 0 0,3-40 0 0 0,0 1 0 0 0,-1-1 0 0 0,1 1 0 0 0,0-1 0 0 0,0 1 0 0 0,0 0 0 0 0,0-1 0 0 0,0 1 0 0 0,0-1 0 0 0,0 1 0 0 0,0 0 0 0 0,0-1 0 0 0,1 1 0 0 0,-1-1 0 0 0,0 1 0 0 0,0-1 0 0 0,0 1 0 0 0,1-1 0 0 0,-1 1 0 0 0,0-1 0 0 0,1 1 0 0 0,-1-1 0 0 0,0 1 0 0 0,1-1 0 0 0,-1 1 0 0 0,0-1 0 0 0,1 0 0 0 0,-1 1 0 0 0,1-1 0 0 0,0 1 0 0 0,7 5 0 0 0,-6-6-41 0 0,-1 1-1 0 0,0-1 1 0 0,1 0-1 0 0,-1 0 1 0 0,1 0 0 0 0,-1 1-1 0 0,0-1 1 0 0,1 0-1 0 0,-1-1 1 0 0,1 1 0 0 0,-1 0-1 0 0,0 0 1 0 0,1-1-1 0 0,-1 1 1 0 0,0 0 0 0 0,1-1-1 0 0,-1 0 1 0 0,0 1-1 0 0,0-1 1 0 0,1 0 41 0 0,2-2-437 0 0,0 0 0 0 0,1-1 1 0 0,-1 0-1 0 0,3-3 437 0 0,7-7-990 0 0,18-15-1032 0 0,-3 1-23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03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7 23039 0 0,'0'0'528'0'0,"0"0"69"0"0,0 0 38 0 0,0 0-80 0 0,0-9-342 0 0,1 7-191 0 0,1 0 0 0 0,0 0 0 0 0,-1 0 0 0 0,1 0 0 0 0,0 1 0 0 0,0-1 0 0 0,0 1 0 0 0,2-2-22 0 0,6-5 267 0 0,-5 3 21 0 0,-2 0 0 0 0,1 0 0 0 0,0 0 0 0 0,1-3-288 0 0,14-19 869 0 0,0 4 10 0 0,-1 0-1 0 0,-2-1 1 0 0,0 0 0 0 0,10-23-879 0 0,-14 24 41 0 0,-1 0 0 0 0,-1 0 1 0 0,-1-1-1 0 0,3-16-41 0 0,-12 40 0 0 0,0 0 0 0 0,0 0 0 0 0,0 0 0 0 0,0-1 0 0 0,1 1 0 0 0,-1 0 0 0 0,0 0 0 0 0,0-1 0 0 0,0 1 0 0 0,0 0 0 0 0,0 0 0 0 0,0 0 0 0 0,0-1 0 0 0,0 1 0 0 0,0 0 0 0 0,0 0 0 0 0,0-1 0 0 0,0 1 0 0 0,0 0 0 0 0,0 0 0 0 0,0-1 0 0 0,0 1 0 0 0,0 0 0 0 0,-1 0 0 0 0,1 0 0 0 0,0-1 0 0 0,0 1 0 0 0,0 0 0 0 0,0 0 0 0 0,0 0 0 0 0,0-1 0 0 0,-1 1 0 0 0,1 0 0 0 0,0 0 0 0 0,0 0 0 0 0,0 0 0 0 0,-1-1 0 0 0,1 1 0 0 0,0 0 0 0 0,0 0 0 0 0,0 0 0 0 0,-1 0 0 0 0,1 0 0 0 0,0 0 0 0 0,0 0 0 0 0,0 0 0 0 0,-1 0 0 0 0,1 0 0 0 0,0 0 0 0 0,0 0 0 0 0,-1 0 0 0 0,1 0 0 0 0,0 0 0 0 0,0 0 0 0 0,-1 0 0 0 0,1 0 0 0 0,0 0 0 0 0,0 0 0 0 0,-10 4 0 0 0,10-4 0 0 0,-5 3 0 0 0,0 0 0 0 0,1 0 0 0 0,0 1 0 0 0,-1-1 0 0 0,1 1 0 0 0,1 0 0 0 0,-4 5 0 0 0,-23 34 0 0 0,20-28 0 0 0,4-4 0 0 0,0-1 0 0 0,1 1 0 0 0,1-1 0 0 0,-2 8 0 0 0,-3 5 0 0 0,6-12 0 0 0,0-1 0 0 0,0 1 0 0 0,1 0 0 0 0,0 4 0 0 0,-1 9 0 0 0,1-18 0 0 0,2-4 0 0 0,-1 0 0 0 0,1 0 0 0 0,0 0 0 0 0,-1 0 0 0 0,1 1 0 0 0,0-1 0 0 0,0 0 0 0 0,1 0 0 0 0,-1 0 0 0 0,1 2 0 0 0,-1-2 0 0 0,1 0 0 0 0,0 0 0 0 0,0 0 0 0 0,0 0 0 0 0,1 0 0 0 0,-1-1 0 0 0,0 1 0 0 0,1-1 0 0 0,-1 1 0 0 0,1-1 0 0 0,0 1 0 0 0,-1-1 0 0 0,1 0 0 0 0,0 1 0 0 0,0-1 0 0 0,1 1 0 0 0,1-1 0 0 0,0 1 0 0 0,-1-1 0 0 0,1 0 0 0 0,0 0 0 0 0,-1 0 0 0 0,1 0 0 0 0,0-1 0 0 0,0 0 0 0 0,0 0 0 0 0,0 0 0 0 0,0 0 0 0 0,-1 0 0 0 0,1-1 0 0 0,0 1 0 0 0,1-1 0 0 0,9-3 0 0 0,-1 0 0 0 0,0 0 0 0 0,8-5 0 0 0,1-1 0 0 0,1-1 0 0 0,-2-1 0 0 0,1-1 0 0 0,-2-1 0 0 0,0 0 0 0 0,0-2 0 0 0,-1-1 0 0 0,-2 0 0 0 0,1-1 0 0 0,-2-1 0 0 0,7-9 0 0 0,96-142 0 0 0,-129 176 0 0 0,3-2 0 0 0,0 1 0 0 0,0 0 0 0 0,-4 3 0 0 0,8-5 0 0 0,-1 1 0 0 0,1 1 0 0 0,0-1 0 0 0,0 0 0 0 0,1 1 0 0 0,-1-1 0 0 0,1 1 0 0 0,0 0 0 0 0,0 0 0 0 0,0 0 0 0 0,1 0 0 0 0,0 0 0 0 0,0 0 0 0 0,0 0 0 0 0,0 0 0 0 0,1 4 0 0 0,0-6 0 0 0,0 1 0 0 0,0 0 0 0 0,1 0 0 0 0,-1-1 0 0 0,1 1 0 0 0,0 0 0 0 0,0-1 0 0 0,1 1 0 0 0,-1-1 0 0 0,1 1 0 0 0,-1-1 0 0 0,1 1 0 0 0,0-1 0 0 0,0 0 0 0 0,1 0 0 0 0,-1 0 0 0 0,0 0 0 0 0,1-1 0 0 0,0 1 0 0 0,0-1 0 0 0,0 1 0 0 0,0-1 0 0 0,1 0 0 0 0,8 4 0 0 0,0 0 0 0 0,0-2 0 0 0,1 1 0 0 0,0-2 0 0 0,0 1 0 0 0,13 0 0 0 0,-12-1 0 0 0,-12-3 0 0 0,0 1 0 0 0,1 0 0 0 0,-1 0 0 0 0,0-1 0 0 0,0 1 0 0 0,0 1 0 0 0,0-1 0 0 0,0 0 0 0 0,0 0 0 0 0,4 7 0 0 0,-5-6 0 0 0,0 0 0 0 0,0 1 0 0 0,0-1 0 0 0,-1 0 0 0 0,1 1 0 0 0,-1-1 0 0 0,0 1 0 0 0,0-1 0 0 0,0 1 0 0 0,0-1 0 0 0,0 1 0 0 0,0-1 0 0 0,-1 1 0 0 0,1-1 0 0 0,-1 0 0 0 0,1 1 0 0 0,-2 0 0 0 0,-2 7 0 0 0,-1-1 0 0 0,0 0 0 0 0,0 0 0 0 0,-1 0 0 0 0,-17 30 0 0 0,23-39 0 0 0,0 0 0 0 0,-1 0 0 0 0,1 1 0 0 0,0-1 0 0 0,0 0 0 0 0,0 0 0 0 0,0 1 0 0 0,0-1 0 0 0,0 0 0 0 0,0 0 0 0 0,0 1 0 0 0,0-1 0 0 0,0 0 0 0 0,0 1 0 0 0,0-1 0 0 0,0 0 0 0 0,0 0 0 0 0,0 1 0 0 0,0-1 0 0 0,0 0 0 0 0,0 0 0 0 0,0 1 0 0 0,0-1 0 0 0,0 0 0 0 0,1 0 0 0 0,-1 1 0 0 0,0-1 0 0 0,0 0 0 0 0,0 0 0 0 0,0 1 0 0 0,1-1 0 0 0,-1 0 0 0 0,0 0 0 0 0,0 0 0 0 0,0 1 0 0 0,1-1 0 0 0,-1 0 0 0 0,0 0 0 0 0,0 0 0 0 0,1 0 0 0 0,-1 0 0 0 0,0 0 0 0 0,0 1 0 0 0,1-1 0 0 0,-1 0 0 0 0,0 0 0 0 0,0 0 0 0 0,1 0 0 0 0,-1 0 0 0 0,0 0 0 0 0,1 0 0 0 0,-1 0 0 0 0,0 0 0 0 0,0 0 0 0 0,1 0 0 0 0,-1-1 0 0 0,0 1 0 0 0,0 0 0 0 0,1 0 0 0 0,-1 0 0 0 0,2 0-9 0 0,1 0 1 0 0,-1 0-1 0 0,0 0 1 0 0,1 0-1 0 0,-1-1 1 0 0,0 1-1 0 0,1-1 0 0 0,-1 1 1 0 0,0-1-1 0 0,0 0 1 0 0,0 0-1 0 0,1 0 0 0 0,-1 0 1 0 0,0-1-1 0 0,0 1 1 0 0,-1 0-1 0 0,1-1 0 0 0,0 1 1 0 0,1-2 8 0 0,2-4-132 0 0,1 1 0 0 0,-1-1 0 0 0,-1-1 1 0 0,4-6 131 0 0,9-13-562 0 0,36-47-2389 0 0,-20 30 1418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04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203 13823 0 0,'1'-1'315'0'0,"6"-10"222"0"0,-1-1 0 0 0,0 1 1 0 0,3-12-538 0 0,-7 17 719 0 0,0 0 1 0 0,-1 1 0 0 0,0-1 0 0 0,0 0-1 0 0,0 0 1 0 0,-1 0 0 0 0,0 0-1 0 0,0-1 1 0 0,-1-4-720 0 0,0 2 901 0 0,0 2-62 0 0,0 0 0 0 0,0 0-1 0 0,-1 0 1 0 0,-1-3-839 0 0,2 9 516 0 0,1-1-4 0 0,-1 0-452 0 0,0 0 0 0 0,-1 0-1 0 0,1 1 1 0 0,0-1 0 0 0,0 0 0 0 0,-1 0 0 0 0,1 1-1 0 0,-1-1 1 0 0,0 1 0 0 0,1-1 0 0 0,-1 1-1 0 0,0 0 1 0 0,0 0 0 0 0,0 0 0 0 0,0 0 0 0 0,0 0-1 0 0,0 0 1 0 0,0 0 0 0 0,0 1 0 0 0,0-1-1 0 0,0 1 1 0 0,-1-1 0 0 0,1 1 0 0 0,0 0 0 0 0,0 0-1 0 0,0 0 1 0 0,-1 0 0 0 0,1 0 0 0 0,0 1-1 0 0,0-1 1 0 0,0 1 0 0 0,0-1 0 0 0,0 1 0 0 0,0 0-1 0 0,0-1 1 0 0,-2 2-60 0 0,-22 8 0 0 0,0 1 0 0 0,1 2 0 0 0,0 0 0 0 0,1 1 0 0 0,1 2 0 0 0,-3 3 0 0 0,16-11 0 0 0,-4 2 0 0 0,0 1 0 0 0,1 1 0 0 0,0 0 0 0 0,0 1 0 0 0,10-9 0 0 0,0 0 0 0 0,0 0 0 0 0,0 0 0 0 0,1 0 0 0 0,-1 1 0 0 0,1-1 0 0 0,0 1 0 0 0,0 0 0 0 0,1-1 0 0 0,-1 1 0 0 0,1 0 0 0 0,0 0 0 0 0,0 0 0 0 0,1 0 0 0 0,-1 0 0 0 0,1 3 0 0 0,0-6 0 0 0,0 0 0 0 0,1 1 0 0 0,-1-1 0 0 0,0 0 0 0 0,1 0 0 0 0,-1 0 0 0 0,1 0 0 0 0,0 0 0 0 0,-1 0 0 0 0,1 0 0 0 0,0 0 0 0 0,0 0 0 0 0,1 0 0 0 0,-1-1 0 0 0,0 1 0 0 0,1 0 0 0 0,-1-1 0 0 0,1 1 0 0 0,-1-1 0 0 0,1 1 0 0 0,0-1 0 0 0,1 1 0 0 0,0-1 0 0 0,0 1 0 0 0,0-1 0 0 0,0 0 0 0 0,1 0 0 0 0,-1 0 0 0 0,1 0 0 0 0,-1-1 0 0 0,0 1 0 0 0,1-1 0 0 0,-1 0 0 0 0,2 0 0 0 0,9-1 0 0 0,0 0 0 0 0,0-1 0 0 0,-1-1 0 0 0,1 0 0 0 0,-1-1 0 0 0,2-1 0 0 0,7-4 240 0 0,-1-1-1 0 0,-1-1 1 0 0,0-1-1 0 0,0-1 1 0 0,14-12-240 0 0,-6 4 242 0 0,3-4 366 0 0,-31 25-608 0 0,0 0 0 0 0,0 0 0 0 0,0 0 0 0 0,0 0 0 0 0,0 0 0 0 0,0 1 0 0 0,0-1 0 0 0,0 0 0 0 0,0 0 0 0 0,0 0 0 0 0,0 0 0 0 0,0 0 0 0 0,0 0 0 0 0,1 0 0 0 0,-1 1 0 0 0,0-1 0 0 0,0 0 0 0 0,0 0 0 0 0,0 0 0 0 0,0 0 0 0 0,0 0 0 0 0,0 0 0 0 0,0 0 0 0 0,0 0 0 0 0,0 0 0 0 0,1 1 0 0 0,-1-1 0 0 0,0 0 0 0 0,0 0 0 0 0,0 0 0 0 0,0 0 0 0 0,0 0 0 0 0,0 0 0 0 0,0 0 0 0 0,1 0 0 0 0,-1 0 0 0 0,0 0 0 0 0,0 0 0 0 0,0 0 0 0 0,0 0 0 0 0,0 0 0 0 0,0 0 0 0 0,1 0 0 0 0,-1 0 0 0 0,0 0 0 0 0,0 0 0 0 0,0 0 0 0 0,0 0 0 0 0,0 0 0 0 0,0 0 0 0 0,0 0 0 0 0,1 0 0 0 0,-1-1 0 0 0,0 1 0 0 0,0 0 0 0 0,0 0 0 0 0,0 0 0 0 0,0 0 0 0 0,0 0 0 0 0,0 0 0 0 0,0 0 0 0 0,0 0 0 0 0,0 0 0 0 0,1-1 0 0 0,-1 1 0 0 0,0 0 0 0 0,0 0 0 0 0,0 0 0 0 0,-3 8 0 0 0,3-7 0 0 0,-29 86 0 0 0,3 1 0 0 0,4 1 0 0 0,4 1 0 0 0,2 17 0 0 0,10-54 0 0 0,-16 116 0 0 0,17-148 0 0 0,0 0 0 0 0,-2-1 0 0 0,0 1 0 0 0,-5 7 0 0 0,11-25 0 0 0,0-1 0 0 0,0 0 0 0 0,-1 0 0 0 0,1 0 0 0 0,0 0 0 0 0,-1 0 0 0 0,1 0 0 0 0,-1 0 0 0 0,0 0 0 0 0,0 0 0 0 0,0-1 0 0 0,0 1 0 0 0,0-1 0 0 0,0 1 0 0 0,0-1 0 0 0,0 0 0 0 0,0 0 0 0 0,-1 0 0 0 0,1 0 0 0 0,0 0 0 0 0,-1-1 0 0 0,1 1 0 0 0,-1-1 0 0 0,0 1 0 0 0,0-1 0 0 0,-1 0 0 0 0,0-1 0 0 0,0 1 0 0 0,1-1 0 0 0,-1 0 0 0 0,0 1 0 0 0,1-2 0 0 0,-1 1 0 0 0,1 0 0 0 0,-1-1 0 0 0,1 1 0 0 0,-1-1 0 0 0,1 0 0 0 0,0 0 0 0 0,-1-2 0 0 0,-9-5 0 0 0,0-1 0 0 0,1 0 0 0 0,0-1 0 0 0,1 0 0 0 0,0-1 0 0 0,1-1 0 0 0,0 0 0 0 0,-2-4 0 0 0,-6-9 0 0 0,14 21 0 0 0,1 0 0 0 0,-1 0 0 0 0,1-1 0 0 0,0 1 0 0 0,0-1 0 0 0,1 1 0 0 0,-1-4 0 0 0,1 3 0 0 0,0-1 0 0 0,1 0 0 0 0,0 1 0 0 0,0-1 0 0 0,1 0 0 0 0,0 1 0 0 0,0-1 0 0 0,0 0 0 0 0,1 1 0 0 0,0-1 0 0 0,0 0 0 0 0,1 1 0 0 0,0-1 0 0 0,0 1 0 0 0,0 0 0 0 0,3-5 0 0 0,0 2 0 0 0,1 1 0 0 0,0-1 0 0 0,0 1 0 0 0,0 0 0 0 0,1 1 0 0 0,1-1 0 0 0,-1 1 0 0 0,1 1 0 0 0,0 0 0 0 0,7-5 0 0 0,24-11-731 0 0,0 1-1 0 0,2 2 1 0 0,39-12 731 0 0,-18 6-2374 0 0,-19 7-7522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05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91 19351 0 0,'0'0'886'0'0,"-1"-1"-21"0"0,0 1-714 0 0,0-1 1 0 0,1 0-1 0 0,-1 1 0 0 0,0-1 1 0 0,1 0-1 0 0,-1 0 1 0 0,0 1-1 0 0,1-1 0 0 0,-1 0 1 0 0,1 0-1 0 0,-1 0 1 0 0,1 0-1 0 0,0 0 0 0 0,-1 0 1 0 0,1 0-1 0 0,0 0 1 0 0,-1 0-1 0 0,1 0 0 0 0,0 0 1 0 0,0 0-1 0 0,0 0 1 0 0,0 0-1 0 0,0 0-151 0 0,5-19 2610 0 0,0 8-1980 0 0,1 0 1 0 0,0 0 0 0 0,1 1 0 0 0,1 0-1 0 0,6-8-630 0 0,-2 3 670 0 0,-1 0 0 0 0,0-2-670 0 0,6-11 0 0 0,6-12 0 0 0,12-31 0 0 0,-35 72 0 0 0,0 0 0 0 0,0 0 0 0 0,0-1 0 0 0,0 1 0 0 0,0 0 0 0 0,1 0 0 0 0,-1 0 0 0 0,0 0 0 0 0,0-1 0 0 0,0 1 0 0 0,0 0 0 0 0,0 0 0 0 0,0 0 0 0 0,0-1 0 0 0,0 1 0 0 0,0 0 0 0 0,0 0 0 0 0,0 0 0 0 0,0-1 0 0 0,0 1 0 0 0,0 0 0 0 0,0 0 0 0 0,0 0 0 0 0,0-1 0 0 0,0 1 0 0 0,-1 0 0 0 0,1 0 0 0 0,0 0 0 0 0,0 0 0 0 0,0-1 0 0 0,0 1 0 0 0,0 0 0 0 0,0 0 0 0 0,0 0 0 0 0,-1 0 0 0 0,1-1 0 0 0,0 1 0 0 0,0 0 0 0 0,0 0 0 0 0,0 0 0 0 0,-1 0 0 0 0,1 0 0 0 0,0 0 0 0 0,0 0 0 0 0,0 0 0 0 0,-1 0 0 0 0,1 0 0 0 0,0-1 0 0 0,0 1 0 0 0,0 0 0 0 0,-1 0 0 0 0,1 0 0 0 0,0 0 0 0 0,0 0 0 0 0,0 0 0 0 0,-1 0 0 0 0,1 1 0 0 0,0-1 0 0 0,0 0 0 0 0,0 0 0 0 0,-1 0 0 0 0,1 0 0 0 0,0 0 0 0 0,0 0 0 0 0,-12 4 0 0 0,12-4 0 0 0,-4 2 0 0 0,0 0 0 0 0,0 1 0 0 0,0-1 0 0 0,0 1 0 0 0,1 0 0 0 0,-1 0 0 0 0,1 1 0 0 0,0-1 0 0 0,-2 2 0 0 0,-25 38 0 0 0,19-26 0 0 0,3-5 0 0 0,0 0 0 0 0,2 0 0 0 0,-1 0 0 0 0,-1 7 0 0 0,5-12 0 0 0,1 0 0 0 0,0 0 0 0 0,1-1 0 0 0,-1 1 0 0 0,1 0 0 0 0,1 0 0 0 0,-1 1 0 0 0,1-1 0 0 0,1 6 0 0 0,-1-11 0 0 0,1 0 0 0 0,-1 0 0 0 0,1 0 0 0 0,-1 0 0 0 0,1 0 0 0 0,0 0 0 0 0,0 0 0 0 0,0-1 0 0 0,1 1 0 0 0,-1 0 0 0 0,0 0 0 0 0,0-1 0 0 0,1 1 0 0 0,-1-1 0 0 0,1 1 0 0 0,0-1 0 0 0,-1 0 0 0 0,1 1 0 0 0,0-1 0 0 0,0 0 0 0 0,0 0 0 0 0,1 0 0 0 0,-1 1 0 0 0,0-1 0 0 0,1 0 0 0 0,-1-1 0 0 0,1 1 0 0 0,0 0 0 0 0,-1-1 0 0 0,1 1 0 0 0,0-1 0 0 0,-1 0 0 0 0,1 0 0 0 0,0 0 0 0 0,-1 0 0 0 0,1 0 0 0 0,0-1 0 0 0,4 0 0 0 0,0-1 0 0 0,0 0 0 0 0,0-1 0 0 0,0 0 0 0 0,0 0 0 0 0,0 0 0 0 0,-1-1 0 0 0,0 0 0 0 0,0 0 0 0 0,0 0 0 0 0,0-1 0 0 0,-1 0 0 0 0,5-5 0 0 0,10-11 0 0 0,0-2 0 0 0,-2 0 0 0 0,13-22 0 0 0,-4 4 0 0 0,9-8 0 0 0,-36 49 0 0 0,0 1 0 0 0,0-1 0 0 0,0 0 0 0 0,0 0 0 0 0,0 0 0 0 0,0 0 0 0 0,0 0 0 0 0,0 0 0 0 0,0 0 0 0 0,0 1 0 0 0,0-1 0 0 0,0 0 0 0 0,1 0 0 0 0,-1 0 0 0 0,0 0 0 0 0,0 0 0 0 0,0 0 0 0 0,0 0 0 0 0,0 0 0 0 0,0 0 0 0 0,0 0 0 0 0,0 1 0 0 0,1-1 0 0 0,-1 0 0 0 0,0 0 0 0 0,0 0 0 0 0,0 0 0 0 0,0 0 0 0 0,0 0 0 0 0,0 0 0 0 0,1 0 0 0 0,-1 0 0 0 0,0 0 0 0 0,0 0 0 0 0,0 0 0 0 0,0 0 0 0 0,0 0 0 0 0,0 0 0 0 0,1 0 0 0 0,-1 0 0 0 0,0-1 0 0 0,0 1 0 0 0,0 0 0 0 0,0 0 0 0 0,0 0 0 0 0,0 0 0 0 0,1 0 0 0 0,-1 0 0 0 0,0 0 0 0 0,0 0 0 0 0,0 0 0 0 0,0 0 0 0 0,0-1 0 0 0,-2 15 0 0 0,2-13 0 0 0,-3 19 0 0 0,0 0 0 0 0,1 1 0 0 0,1-1 0 0 0,1 0 0 0 0,2 19 0 0 0,-1-32 0 0 0,0 0 0 0 0,1-1 0 0 0,-1 1 0 0 0,1-1 0 0 0,0 0 0 0 0,1 1 0 0 0,0-1 0 0 0,0 0 0 0 0,0 0 0 0 0,1 0 0 0 0,-1-1 0 0 0,1 0 0 0 0,1 1 0 0 0,-1-1 0 0 0,1 0 0 0 0,0-1 0 0 0,0 1 0 0 0,0-1 0 0 0,5 3 0 0 0,-6-4 0 0 0,1 0 0 0 0,0-1 0 0 0,0 1 0 0 0,0-1 0 0 0,0 0 0 0 0,0 0 0 0 0,0 0 0 0 0,0-1 0 0 0,1 0 0 0 0,-1 0 0 0 0,1 0 0 0 0,-1 0 0 0 0,1-1 0 0 0,-1 0 0 0 0,1-1 0 0 0,-1 1 0 0 0,0-1 0 0 0,1 0 0 0 0,-1 0 0 0 0,1 0 0 0 0,-1-1 0 0 0,0 0 0 0 0,2-1 0 0 0,16-6 0 0 0,0-2 0 0 0,0-1 0 0 0,-1 0 0 0 0,0-2 0 0 0,-1 0 0 0 0,-1-2 0 0 0,-1 0 0 0 0,0-1 0 0 0,-1-1 0 0 0,0-1 0 0 0,-2 0 0 0 0,12-18 0 0 0,0-9 0 0 0,-1-1 0 0 0,-3-1 0 0 0,12-34 0 0 0,-2-4 0 0 0,-4-2 0 0 0,9-47 0 0 0,-38 131 0 0 0,0 0 0 0 0,0 0 0 0 0,-1 0 0 0 0,0 0 0 0 0,0 1 0 0 0,0-2 0 0 0,-1-2 0 0 0,-4 7 0 0 0,3 1 0 0 0,1 0 0 0 0,-1 1 0 0 0,1-1 0 0 0,-1 1 0 0 0,1 0 0 0 0,0-1 0 0 0,0 1 0 0 0,0 0 0 0 0,0 0 0 0 0,0-1 0 0 0,0 1 0 0 0,0 1 0 0 0,-10 28 0 0 0,9-23 0 0 0,-15 51 0 0 0,2 1 0 0 0,2 1 0 0 0,-1 36 0 0 0,-18 270 0 0 0,33-386 0 0 0,-1 0 0 0 0,-2 0 0 0 0,0 1 0 0 0,-2-8 0 0 0,2 13 0 0 0,-1-1 0 0 0,-1 1 0 0 0,0-1 0 0 0,-1 1 0 0 0,0 1 0 0 0,-1-1 0 0 0,-1 0 0 0 0,5 11 0 0 0,0-1 0 0 0,0 1 0 0 0,0-1 0 0 0,0 1 0 0 0,0 0 0 0 0,-1 0 0 0 0,1 0 0 0 0,-1 0 0 0 0,1 0 0 0 0,-1 0 0 0 0,0 1 0 0 0,0-1 0 0 0,1 1 0 0 0,-1 0 0 0 0,0 0 0 0 0,0 0 0 0 0,0 0 0 0 0,0 1 0 0 0,-1-1 0 0 0,1 1 0 0 0,0 0 0 0 0,0 0 0 0 0,0 0 0 0 0,-2 0 0 0 0,3 0 0 0 0,-1 1 0 0 0,0-1 0 0 0,1 1 0 0 0,-1-1 0 0 0,1 1 0 0 0,-1 0 0 0 0,1 0 0 0 0,-1 0 0 0 0,1 0 0 0 0,-1 1 0 0 0,1-1 0 0 0,0 0 0 0 0,0 1 0 0 0,0 0 0 0 0,0 0 0 0 0,0-1 0 0 0,0 1 0 0 0,0 0 0 0 0,0 1 0 0 0,1-1 0 0 0,-1 0 0 0 0,1 0 0 0 0,0 1 0 0 0,0-1 0 0 0,-1 1 0 0 0,2-1 0 0 0,-1 1 0 0 0,0 0 0 0 0,0-2 0 0 0,1 1 0 0 0,0 0 0 0 0,-1 0 0 0 0,1 0 0 0 0,0 0 0 0 0,0-1 0 0 0,0 1 0 0 0,0 0 0 0 0,1 0 0 0 0,-1 0 0 0 0,0 0 0 0 0,1-1 0 0 0,-1 1 0 0 0,1 0 0 0 0,0 0 0 0 0,0-1 0 0 0,-1 1 0 0 0,1-1 0 0 0,0 1 0 0 0,0 0 0 0 0,1-1 0 0 0,-1 0 0 0 0,0 1 0 0 0,0-1 0 0 0,1 0 0 0 0,-1 1 0 0 0,1-1 0 0 0,-1 0 0 0 0,1 0 0 0 0,-1 0 0 0 0,1-1 0 0 0,0 1 0 0 0,-1 0 0 0 0,1 0 0 0 0,0-1 0 0 0,1 1 0 0 0,4 1 0 0 0,0 0 0 0 0,1-1 0 0 0,-1 0 0 0 0,0 0 0 0 0,0 0 0 0 0,1-1 0 0 0,-1 0 0 0 0,7-2 0 0 0,42-8-2656 0 0,0-3-4463 0 0,-28 6-2314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41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97 15663 0 0,'5'-15'430'0'0,"-4"11"-269"0"0,1 0 1 0 0,-1-1-1 0 0,0 1 0 0 0,0 0 0 0 0,0-1 1 0 0,-1 1-1 0 0,0 0 0 0 0,1-3-161 0 0,-1-5 569 0 0,0 0 0 0 0,1 0-1 0 0,1 1 1 0 0,0-1 0 0 0,1 0 0 0 0,0 1-1 0 0,2-3-568 0 0,-1-1 769 0 0,0 1 0 0 0,0-1-1 0 0,-2 0 1 0 0,0-3-769 0 0,-1 11 274 0 0,1 0-1 0 0,-1 0 1 0 0,1 0-1 0 0,1 0-273 0 0,3-16 106 0 0,-6 21 265 0 0,0 2 117 0 0,0 0 21 0 0,0-1-66 0 0,3-6-294 0 0,2 0-133 0 0,0 1-16 0 0,2 3 0 0 0,-5 3 0 0 0,0 0 0 0 0,0 1 0 0 0,0 0 0 0 0,0-1 0 0 0,-1 1 0 0 0,1 0 0 0 0,0 0 0 0 0,0 0 0 0 0,-1 0 0 0 0,1 0 0 0 0,0 0 0 0 0,-1 0 0 0 0,1 1 0 0 0,-1-1 0 0 0,1 1 0 0 0,2 3 0 0 0,1 0 0 0 0,-1 0 0 0 0,0 0 0 0 0,1 2 0 0 0,-3-2 79 0 0,1 1 0 0 0,-1 0-1 0 0,0-1 1 0 0,-1 1 0 0 0,1 0 0 0 0,-1 0-1 0 0,0 0 1 0 0,0 0 0 0 0,-1 0 0 0 0,0 0 0 0 0,0 0-1 0 0,0 0 1 0 0,-1 1-79 0 0,-2 16 512 0 0,-1 0 0 0 0,-5 17-512 0 0,-17 50 0 0 0,-4-2 0 0 0,-8 10 0 0 0,33-84 0 0 0,1 0 0 0 0,-3 12 0 0 0,0 3 0 0 0,4-10 0 0 0,3-19 0 0 0,0 0 0 0 0,0 0 0 0 0,0 0 0 0 0,-1 0 0 0 0,1 0 0 0 0,0-1 0 0 0,0 1 0 0 0,0 0 0 0 0,0 0 0 0 0,0 0 0 0 0,0 0 0 0 0,0 0 0 0 0,0 0 0 0 0,0 0 0 0 0,0-1 0 0 0,-1 1 0 0 0,1 0 0 0 0,0 0 0 0 0,0 0 0 0 0,0 0 0 0 0,0 0 0 0 0,0 0 0 0 0,0 0 0 0 0,-1 0 0 0 0,1 0 0 0 0,0 0 0 0 0,0 0 0 0 0,0 0 0 0 0,0 0 0 0 0,0 0 0 0 0,-1 0 0 0 0,1 0 0 0 0,0 0 0 0 0,0 0 0 0 0,0 0 0 0 0,0 0 0 0 0,0 0 0 0 0,-1 0 0 0 0,1 0 0 0 0,0 0 0 0 0,0 0 0 0 0,0 0 0 0 0,0 0 0 0 0,0 0 0 0 0,0 0 0 0 0,-1 0 0 0 0,1 0 0 0 0,0 0 0 0 0,0 0 0 0 0,0 1 0 0 0,0-1 0 0 0,0 0 0 0 0,0 0 0 0 0,0 0 0 0 0,-1 0 0 0 0,1 0 0 0 0,0 0 0 0 0,0 0 0 0 0,0 1 0 0 0,0-1 0 0 0,0 0 0 0 0,0 0 0 0 0,-4-11 0 0 0,-3-19-209 0 0,2-1-1 0 0,1 0 1 0 0,2 0 0 0 0,1-23 209 0 0,4-16-990 0 0,6-37 990 0 0,-6 85-99 0 0,-1 13 91 0 0,-1 1-1 0 0,0 0 1 0 0,-1-1 0 0 0,1 1 0 0 0,-2 0 0 0 0,1-1-1 0 0,-1 1 1 0 0,-1-4 8 0 0,-5-35 64 0 0,6 41 76 0 0,0 1-1 0 0,0-1 0 0 0,1 1 1 0 0,0-1-1 0 0,0 1 1 0 0,0-1-1 0 0,1 1 1 0 0,-1-1-1 0 0,1 1 1 0 0,1-1-1 0 0,-1 1 0 0 0,1 0 1 0 0,0-1-1 0 0,0 1 1 0 0,1 0-1 0 0,-1 0 1 0 0,3-2-140 0 0,3-5 84 0 0,0 0 1 0 0,1 0-1 0 0,1 0 1 0 0,0 1-1 0 0,0 1 1 0 0,1 0-1 0 0,1 0 1 0 0,0 1-1 0 0,0 1 1 0 0,0 0-1 0 0,1 1 1 0 0,0 0-1 0 0,1 0 1 0 0,-1 2-1 0 0,1 0 1 0 0,1 0-1 0 0,-1 1 1 0 0,0 1-1 0 0,4 0-84 0 0,-14 3 0 0 0,0 0 0 0 0,-1 0 0 0 0,1 0 0 0 0,-1 0 0 0 0,1 1 0 0 0,-1 0 0 0 0,1-1 0 0 0,1 2 0 0 0,11 2 0 0 0,-15-4 0 0 0,1 0 0 0 0,-1 0 0 0 0,1 0 0 0 0,0 1 0 0 0,-1-1 0 0 0,1 1 0 0 0,-1 0 0 0 0,1-1 0 0 0,-1 1 0 0 0,1 0 0 0 0,-1 0 0 0 0,1 0 0 0 0,-1 0 0 0 0,0 0 0 0 0,0 0 0 0 0,1 0 0 0 0,-1 0 0 0 0,0 1 0 0 0,0-1 0 0 0,0 0 0 0 0,0 1 0 0 0,0-1 0 0 0,-1 1 0 0 0,1-1 0 0 0,0 1 0 0 0,-1 0 0 0 0,2 1 0 0 0,1 5 0 0 0,0 1 0 0 0,-1-1 0 0 0,0 1 0 0 0,0-1 0 0 0,-1 1 0 0 0,0 0 0 0 0,0-1 0 0 0,-1 1 0 0 0,-1 7 0 0 0,-2 16 0 0 0,-1-1 0 0 0,-1 1 0 0 0,1-16 0 0 0,0-1 0 0 0,-1 1 0 0 0,0-1 0 0 0,-1 0 0 0 0,-1 0 0 0 0,0-1 0 0 0,-1 0 0 0 0,0 0 0 0 0,-11 11 0 0 0,13-16 0 0 0,-1-1 0 0 0,-1 0 0 0 0,1 0 0 0 0,-1-1 0 0 0,0 0 0 0 0,-1-1 0 0 0,0 1 0 0 0,0-2 0 0 0,0 1 0 0 0,-1-1 0 0 0,1-1 0 0 0,-1 0 0 0 0,0 0 0 0 0,-1-1 0 0 0,-3 1 0 0 0,11-3-83 0 0,0-1 0 0 0,1 0 0 0 0,-1 0 1 0 0,1 1-1 0 0,-1-1 0 0 0,1-1 0 0 0,-1 1 0 0 0,0 0 0 0 0,1-1 1 0 0,-1 1-1 0 0,1-1 0 0 0,-1 0 0 0 0,1 0 0 0 0,0 0 0 0 0,-1 0 0 0 0,1 0 1 0 0,0 0-1 0 0,0-1 0 0 0,-1 1 0 0 0,1-1 83 0 0,1 0-86 0 0,-1 1-1 0 0,1-1 0 0 0,0 1 1 0 0,0-1-1 0 0,0 0 1 0 0,-1 0-1 0 0,2 0 1 0 0,-1 0-1 0 0,0 0 1 0 0,0 0-1 0 0,1 0 1 0 0,-1 0-1 0 0,1 0 1 0 0,-1 0-1 0 0,1 0 1 0 0,0 0-1 0 0,0 0 1 0 0,0 0-1 0 0,0 0 1 0 0,0-1-1 0 0,0 1 1 0 0,1 0-1 0 0,-1 0 1 0 0,1 0-1 0 0,0-1 87 0 0,6-16-2657 0 0,5-3-6554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7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15663 0 0,'0'0'356'0'0,"0"0"50"0"0,0 0 20 0 0,0 0-42 0 0,0 0-112 0 0,0 0 463 0 0,0 0 234 0 0,0 0 45 0 0,0 0-61 0 0,0 0-288 0 0,0 0-121 0 0,3 7 484 0 0,-1-5-978 0 0,-1 1 0 0 0,0-1 0 0 0,0 0 0 0 0,0 1 0 0 0,0-1 0 0 0,-1 1 0 0 0,1-1 0 0 0,-1 1 0 0 0,1-1 0 0 0,-1 1 0 0 0,0 0 0 0 0,0-1 0 0 0,0 1 0 0 0,0-1 0 0 0,-1 1 0 0 0,0 1-50 0 0,-1 8 339 0 0,-1-1 1 0 0,-1 0-1 0 0,-2 4-339 0 0,-6 19 334 0 0,4-3-334 0 0,3-14 0 0 0,1-1 0 0 0,-2 12 0 0 0,3-11 0 0 0,-1-1 0 0 0,0 1 0 0 0,-3 4 0 0 0,1-3 0 0 0,0 0 0 0 0,0 12 0 0 0,-11 37 0 0 0,15-56 0 0 0,2-11 1 0 0,0 0-1 0 0,0 0 1 0 0,0 0-1 0 0,0 0 0 0 0,0 0 1 0 0,0 0-1 0 0,0 0 1 0 0,0 0-1 0 0,0 0 1 0 0,0 0-1 0 0,0 0 1 0 0,0 0-1 0 0,0 0 1 0 0,0 0-1 0 0,0 0 1 0 0,0 0-1 0 0,0 0 1 0 0,0 0-1 0 0,1 0 1 0 0,-1 0-1 0 0,0 0 1 0 0,0 0-1 0 0,0 0 1 0 0,0 0-1 0 0,0 0 1 0 0,0 0-1 0 0,0 0 0 0 0,0 0 1 0 0,0 0-1 0 0,0 0 1 0 0,0 0-1 0 0,0 0 1 0 0,0 0-1 0 0,0 0 1 0 0,0 0-1 0 0,3-8 16 0 0,3-12-182 0 0,1-5-5584 0 0,5-16 5750 0 0,-8 29-3291 0 0,4-15-3791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42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27 13823 0 0,'0'0'630'0'0,"0"0"-13"0"0,0-1-393 0 0,2-6-485 0 0,3 3 3971 0 0,-1-2-226 0 0,-4 5-2428 0 0,0 1-28 0 0,-2-5-79 0 0,1 2 1761 0 0,-6 6-1189 0 0,1 2-1467 0 0,0 0 1 0 0,0 0-1 0 0,0 0 0 0 0,1 0 1 0 0,-1 1-1 0 0,1 0 0 0 0,1 0 1 0 0,-2 3-55 0 0,-8 14 1074 0 0,-9 19-1074 0 0,4-6 546 0 0,-9 15-505 0 0,1 2 0 0 0,3 0 1 0 0,2 2-1 0 0,-1 12-41 0 0,6-6 0 0 0,-9 53 0 0 0,22-86 0 0 0,1 0 0 0 0,1 0 0 0 0,1 0 0 0 0,1 0 0 0 0,3 13 0 0 0,-1-31 0 0 0,-1 1 0 0 0,2 0 0 0 0,0-1 0 0 0,0 1 0 0 0,1-1 0 0 0,0 0 0 0 0,0 0 0 0 0,1 0 0 0 0,1-1 0 0 0,0 1 0 0 0,4 4 0 0 0,-9-13 0 0 0,-1-1 0 0 0,0 1 0 0 0,1-1 0 0 0,-1 1 0 0 0,1-1 0 0 0,-1 1 0 0 0,1-1 0 0 0,-1 1 0 0 0,1-1 0 0 0,-1 1 0 0 0,1-1 0 0 0,-1 0 0 0 0,1 1 0 0 0,-1-1 0 0 0,1 0 0 0 0,0 0 0 0 0,-1 0 0 0 0,1 1 0 0 0,-1-1 0 0 0,1 0 0 0 0,0 0 0 0 0,-1 0 0 0 0,1 0 0 0 0,0 0 0 0 0,-1 0 0 0 0,1 0 0 0 0,0 0 0 0 0,-1 0 0 0 0,1 0 0 0 0,0-1 0 0 0,-1 1 0 0 0,1 0 0 0 0,-1 0 0 0 0,1 0 0 0 0,0-1 0 0 0,-1 1 0 0 0,1 0 0 0 0,0-1 0 0 0,10-6 0 0 0,-9 2 0 0 0,-2 4 0 0 0,2-5-274 0 0,0 1 0 0 0,0-1 0 0 0,0 0-1 0 0,-1 0 1 0 0,0 0 0 0 0,0 0 0 0 0,-1 0 0 0 0,1-1 0 0 0,-1 1-1 0 0,-1-4 275 0 0,0-1-701 0 0,-1 1-1 0 0,0-1 1 0 0,-1 1-1 0 0,0 0 1 0 0,-3-8 701 0 0,-2 0-1535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44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404 8287 0 0,'0'0'382'0'0,"0"0"-8"0"0,3-7-226 0 0,7-26 5748 0 0,2 0-1 0 0,6-11-5895 0 0,-11 25 1077 0 0,0 0 0 0 0,-2 0-1 0 0,0-1 1 0 0,-1 0 0 0 0,-2 0 0 0 0,1-3-1077 0 0,-3-4 1612 0 0,-1 29-1551 0 0,1-1-1 0 0,-1 1 1 0 0,0-1-1 0 0,0 0 1 0 0,0 1-1 0 0,0-1 1 0 0,0 0-1 0 0,0 0 1 0 0,-1 1-61 0 0,-3 3 63 0 0,0 2-63 0 0,0 1 0 0 0,1 0 0 0 0,-1 0 0 0 0,1 1 0 0 0,1 0 0 0 0,0-1 0 0 0,-1 4 0 0 0,-4 20 0 0 0,-1 14 0 0 0,6-28 0 0 0,-13 82 0 0 0,-1 66 0 0 0,11-101 0 0 0,6-65 0 0 0,0 0 0 0 0,0 0 0 0 0,0 0 0 0 0,0 0 0 0 0,0 0 0 0 0,0 0 0 0 0,0 0 0 0 0,0 0 0 0 0,0 0 0 0 0,0 0 0 0 0,0 0 0 0 0,1 0 0 0 0,-1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0 0 0 0,0 1 0 0 0,3-9 0 0 0,3-10 0 0 0,-2-9 0 0 0,0-25 0 0 0,-1 11 0 0 0,0 14 0 0 0,15-129 0 0 0,-15 129 0 0 0,1-23 0 0 0,-3 43 0 0 0,-1 0 0 0 0,-1 1 0 0 0,1-1 0 0 0,-1 0 0 0 0,0 0 0 0 0,-1 0 0 0 0,0 0 0 0 0,0 1 0 0 0,-2-6 0 0 0,-9-6 0 0 0,13 18 0 0 0,0 0 0 0 0,0 0 0 0 0,0 0 0 0 0,0 0 0 0 0,0 0 0 0 0,-1-1 0 0 0,1 1 0 0 0,0 0 0 0 0,0 0 0 0 0,0 0 0 0 0,0 0 0 0 0,0 0 0 0 0,0-1 0 0 0,0 1 0 0 0,0 0 0 0 0,0 0 0 0 0,0 0 0 0 0,0 0 0 0 0,0-1 0 0 0,0 1 0 0 0,0 0 0 0 0,0 0 0 0 0,0 0 0 0 0,0-1 0 0 0,0 1 0 0 0,0 0 0 0 0,0 0 0 0 0,0 0 0 0 0,0 0 0 0 0,0 0 0 0 0,0-1 0 0 0,0 1 0 0 0,1 0 0 0 0,-1 0 0 0 0,0 0 0 0 0,0 0 0 0 0,0 0 0 0 0,0-1 0 0 0,0 1 0 0 0,0 0 0 0 0,0 0 0 0 0,1 0 0 0 0,-1 0 0 0 0,0 0 0 0 0,0 0 0 0 0,0 0 0 0 0,0 0 0 0 0,1 0 0 0 0,-1-1 0 0 0,0 1 0 0 0,0 0 0 0 0,0 0 0 0 0,0 0 0 0 0,1 0 0 0 0,-1 0 0 0 0,0 0 0 0 0,0 0 0 0 0,0 0 0 0 0,0 0 0 0 0,1 0 0 0 0,-1 0 0 0 0,0 1 0 0 0,13-3 0 0 0,-12 2 0 0 0,17-3 0 0 0,-1 0 0 0 0,0-1 0 0 0,0-1 0 0 0,0-1 0 0 0,-1 0 0 0 0,0-2 0 0 0,12-6 0 0 0,121-68 72 0 0,-147 81 299 0 0,-2 15 626 0 0,-2-2-879 0 0,0 1 1 0 0,-1-1-1 0 0,0 1 1 0 0,-1 0-119 0 0,-8 36 134 0 0,2 34-134 0 0,4 0 0 0 0,4 50 0 0 0,-1-5 0 0 0,3-125 0 0 0,0 0 0 0 0,-1 0 0 0 0,1 0 0 0 0,-1 0 0 0 0,1 0 0 0 0,-1 0 0 0 0,0 0 0 0 0,0-1 0 0 0,0 1 0 0 0,-1 0 0 0 0,1 0 0 0 0,-1 1 0 0 0,1-4 0 0 0,1 1 0 0 0,0 0 0 0 0,-1 0 0 0 0,1 1 0 0 0,-1-1 0 0 0,0 0 0 0 0,1 0 0 0 0,-1 0 0 0 0,0 0 0 0 0,0 0 0 0 0,0 0 0 0 0,1-1 0 0 0,-1 1 0 0 0,0 0 0 0 0,0 0 0 0 0,0-1 0 0 0,0 1 0 0 0,-1 0 0 0 0,1-1 0 0 0,-3 2 0 0 0,4-1 0 0 0,-1 0 0 0 0,0 0 0 0 0,0 0 0 0 0,0-1 0 0 0,0 1 0 0 0,0 0 0 0 0,0-1 0 0 0,0 1 0 0 0,0-1 0 0 0,0 1 0 0 0,0-1 0 0 0,0 0 0 0 0,0 1 0 0 0,0-1 0 0 0,0 0 0 0 0,0 0 0 0 0,0 1 0 0 0,0-1 0 0 0,-1 0 0 0 0,1 0 0 0 0,-12 0 0 0 0,10 1 0 0 0,2-1 0 0 0,1 0 0 0 0,-1 0 0 0 0,0 0 0 0 0,0 0 0 0 0,0 0 0 0 0,0 0 0 0 0,0 0 0 0 0,1 0 0 0 0,-1 0 0 0 0,0 0 0 0 0,0 0 0 0 0,0-1 0 0 0,0 1 0 0 0,1 0 0 0 0,-1-1 0 0 0,0 1 0 0 0,0-1 0 0 0,-2 1 0 0 0,-10-6 0 0 0,10 4-48 0 0,1 0 1 0 0,-1 0-1 0 0,1 0 1 0 0,0-1-1 0 0,0 1 0 0 0,0 0 1 0 0,0-1-1 0 0,0 0 1 0 0,0 1-1 0 0,1-1 0 0 0,-1 0 1 0 0,1 0-1 0 0,0 0 1 0 0,-1-1 47 0 0,-2-9-505 0 0,1 0 0 0 0,-2-12 505 0 0,2 11-151 0 0,-3-27 24 0 0,-3-16-187 0 0,8 52 136 0 0,-1 0-1 0 0,1 0 1 0 0,-1 0-1 0 0,0 0 1 0 0,-1 0-1 0 0,1 0 1 0 0,-1 1-1 0 0,0-1 0 0 0,0 0 179 0 0,0 3-9 0 0,1 0 0 0 0,-1 0-1 0 0,1 0 1 0 0,-1 0 0 0 0,0 0-1 0 0,1 1 1 0 0,-1-1 0 0 0,0 1-1 0 0,0 0 1 0 0,0 0 0 0 0,0 0-1 0 0,0 0 1 0 0,0 0 0 0 0,-1 1-1 0 0,1-1 1 0 0,0 1-1 0 0,0 0 1 0 0,0 0 0 0 0,-1 0-1 0 0,1 0 1 0 0,0 1 0 0 0,0-1-1 0 0,-3 2 10 0 0,0-1 41 0 0,0 0 0 0 0,0 1 0 0 0,0 0 0 0 0,0 1 0 0 0,0-1 0 0 0,1 1 0 0 0,-1 0 0 0 0,1 0 0 0 0,0 1 0 0 0,0 0 0 0 0,-5 3-41 0 0,10-6 10 0 0,0-1-1 0 0,0 0 0 0 0,0 0 1 0 0,-1 0-1 0 0,1 1 0 0 0,0-1 0 0 0,0 0 1 0 0,0 0-1 0 0,0 1 0 0 0,0-1 0 0 0,0 0 1 0 0,0 0-1 0 0,-1 1 0 0 0,1-1 1 0 0,0 0-1 0 0,0 0 0 0 0,0 1 0 0 0,0-1 1 0 0,0 0-1 0 0,0 0 0 0 0,0 1 1 0 0,0-1-1 0 0,1 0 0 0 0,-1 0 0 0 0,0 1 1 0 0,0-1-1 0 0,0 0 0 0 0,0 0 0 0 0,0 1 1 0 0,0-1-1 0 0,0 0 0 0 0,1 0 1 0 0,-1 1-1 0 0,0-1 0 0 0,0 0 0 0 0,0 0 1 0 0,0 0-1 0 0,1 1 0 0 0,-1-1 1 0 0,0 0-10 0 0,15 9 533 0 0,18 3 153 0 0,-14-9-686 0 0,0-1 0 0 0,0-1 0 0 0,0 0 0 0 0,0-1 0 0 0,0-1 0 0 0,4-2 0 0 0,-21 3 0 0 0,37-4 0 0 0,-1-1 0 0 0,0-3 0 0 0,0 0 0 0 0,32-14 0 0 0,-63 20 8 0 0,22-5-80 0 0,-27 6-265 0 0,-10 4-2058 0 0,0-1-4037 0 0,-2 2-2356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44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07 13823 0 0,'0'0'315'0'0,"0"-1"45"0"0,0-19 411 0 0,1 0 1 0 0,2-3-772 0 0,-1 9 1654 0 0,1 0 0 0 0,0 0 0 0 0,1 1 0 0 0,1-1 0 0 0,4-10-1654 0 0,6-19 3712 0 0,-15 42-3200 0 0,0 1 0 0 0,0 0-68 0 0,0-1-289 0 0,-1-3-66 0 0,-9 26 1279 0 0,3 0-1252 0 0,1 0 0 0 0,1 1 0 0 0,2 0 0 0 0,0 0 0 0 0,0 18-116 0 0,0-4 28 0 0,-11 71-28 0 0,-5 5 0 0 0,11-68 0 0 0,-10 50 0 0 0,16-83 0 0 0,-1-1 0 0 0,0 1 0 0 0,-1-1 0 0 0,-1 3 0 0 0,8-22 0 0 0,-1-11 0 0 0,-1 14-571 0 0,-1 0 0 0 0,0 0 0 0 0,1 0 0 0 0,0 0 0 0 0,0 0 0 0 0,0 0 0 0 0,1 0 0 0 0,1-3 571 0 0,3-6-9896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45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99 19351 0 0,'-1'-1'638'0'0,"-6"-9"-226"0"0,6 3 2189 0 0,0-2 3444 0 0,3 11-5706 0 0,-1-2-330 0 0,-1 0 0 0 0,1 0 0 0 0,-1 0 0 0 0,1 0 0 0 0,-1 0-1 0 0,1 0 1 0 0,-1 1 0 0 0,1-1 0 0 0,-1 0 0 0 0,1 0 0 0 0,-1 0 0 0 0,1 1 0 0 0,-1-1 0 0 0,1 0 0 0 0,-1 1 0 0 0,1-1 0 0 0,-1 0 0 0 0,0 1 0 0 0,1-1 0 0 0,-1 0 0 0 0,0 1 0 0 0,1-1 0 0 0,-1 1-1 0 0,0-1 1 0 0,0 1 0 0 0,1-1 0 0 0,-1 1 0 0 0,0-1 0 0 0,0 1 0 0 0,0-1 0 0 0,1 1-9 0 0,1 7 0 0 0,0 0 0 0 0,0 0 0 0 0,-1 1 0 0 0,1-1 0 0 0,-2 0 0 0 0,1 1 0 0 0,-1-1 0 0 0,-1 1 0 0 0,1-9 0 0 0,-2 52 1345 0 0,-4 19-1345 0 0,-1 9 703 0 0,10-33-703 0 0,-5-43 0 0 0,-2-8 0 0 0,-3-8 0 0 0,-2-18 0 0 0,5 17 0 0 0,0-1 0 0 0,0 0 0 0 0,2 0 0 0 0,0 0 0 0 0,0-7 0 0 0,1-2 0 0 0,2 0 0 0 0,1 0 0 0 0,1 0 0 0 0,4-13 0 0 0,-4 22 0 0 0,0 0 0 0 0,2 0 0 0 0,0 1 0 0 0,0 0 0 0 0,1 0 0 0 0,1 0 0 0 0,0 1 0 0 0,1-1 0 0 0,-5 10 0 0 0,-1 0 0 0 0,1-1 0 0 0,1 1 0 0 0,-1 1 0 0 0,0-1 0 0 0,1 0 0 0 0,-1 1 0 0 0,2-1 0 0 0,1 2 0 0 0,1 0 0 0 0,0 0 0 0 0,0 1 0 0 0,0 0 0 0 0,0 0 0 0 0,0 1 0 0 0,-1 0 0 0 0,4 0 0 0 0,14 2 0 0 0,22 1 0 0 0,5 3 0 0 0,-12-1 0 0 0,-36-6 0 0 0,-2 0 0 0 0,0 0 0 0 0,0 0 0 0 0,0 0 0 0 0,0 0 0 0 0,0 0 0 0 0,0 0 0 0 0,0 1 0 0 0,0-1 0 0 0,0 0 0 0 0,0 1 0 0 0,0-1 0 0 0,0 1 0 0 0,-1-1 0 0 0,1 1 0 0 0,0 0 0 0 0,0-1 0 0 0,0 1 0 0 0,6 5 0 0 0,-6-6 0 0 0,-1 1 0 0 0,1-1 0 0 0,-1 0 0 0 0,1 1 0 0 0,-1-1 0 0 0,1 0 0 0 0,-1 1 0 0 0,0-1 0 0 0,1 1 0 0 0,-1-1 0 0 0,0 1 0 0 0,0-1 0 0 0,1 1 0 0 0,-1-1 0 0 0,0 1 0 0 0,0-1 0 0 0,1 1 0 0 0,-1-1 0 0 0,0 1 0 0 0,0-1 0 0 0,0 1 0 0 0,0-1 0 0 0,0 1 0 0 0,0-1 0 0 0,0 1 0 0 0,0 0 0 0 0,0-1 0 0 0,0 1 0 0 0,0-1 0 0 0,-1 1 0 0 0,1-1 0 0 0,0 1 0 0 0,0 0 0 0 0,-1 0 0 0 0,0 3 0 0 0,0-1 0 0 0,-1 1 0 0 0,1 0 0 0 0,-1 0 0 0 0,0-1 0 0 0,-1 1 0 0 0,1-1 0 0 0,0 0 0 0 0,-1 0 0 0 0,0 0 0 0 0,0 0 0 0 0,1 0 0 0 0,-2 0 0 0 0,1-1 0 0 0,-1 1 0 0 0,-14 13 0 0 0,-8 11 0 0 0,-1-2 0 0 0,-1-1 0 0 0,-25 17 0 0 0,43-35 0 0 0,10-6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8 0 0 0 0,12-3 0 0 0,4-4 0 0 0,-8 2 0 0 0,0 1 0 0 0,0 0 0 0 0,13 0 0 0 0,-24 3 0 0 0,0 1 0 0 0,-1 0 0 0 0,1 0 0 0 0,0 0 0 0 0,0 1 0 0 0,0 0 0 0 0,0 0 0 0 0,-1 0 0 0 0,1 0 0 0 0,0 1 0 0 0,-1 0 0 0 0,1 0 0 0 0,-1 0 0 0 0,4 3 0 0 0,-5-4 0 0 0,0 1 0 0 0,0 0 0 0 0,-1 0 0 0 0,1 0 0 0 0,-1 1 0 0 0,1-1 0 0 0,-1 1 0 0 0,0-1 0 0 0,1 1 0 0 0,-1 0 0 0 0,-1 0 0 0 0,1 0 0 0 0,0 0 0 0 0,-1 0 0 0 0,0 0 0 0 0,1 0 0 0 0,-1 1 0 0 0,0-1 0 0 0,-1 0 0 0 0,1 1 0 0 0,-1-1 0 0 0,2 7 0 0 0,-1-1 0 0 0,0 1 0 0 0,-1 0 0 0 0,0 0 0 0 0,-1-1 0 0 0,0 1 0 0 0,-1 0 0 0 0,1-1 0 0 0,-2 1 0 0 0,1-1 0 0 0,-2 1 0 0 0,1-3 0 0 0,0 1 0 0 0,-1-1 0 0 0,0 0 0 0 0,0-1 0 0 0,0 1 0 0 0,-1-1 0 0 0,0 1 0 0 0,0-2 0 0 0,-1 1 0 0 0,0 0 0 0 0,0-1 0 0 0,0 0 0 0 0,-6 3 0 0 0,7-5 0 0 0,-1 0 0 0 0,0 0 0 0 0,-1-1 0 0 0,1 1 0 0 0,0-1 0 0 0,-1-1 0 0 0,1 1 0 0 0,-1-1 0 0 0,0 0 0 0 0,1-1 0 0 0,-1 0 0 0 0,0 0 0 0 0,1 0 0 0 0,-1-1 0 0 0,0 0 0 0 0,1 0 0 0 0,-1 0 0 0 0,1-1 0 0 0,-2-1 0 0 0,7 3-99 0 0,0 0-1 0 0,0 0 1 0 0,0-1 0 0 0,0 1-1 0 0,0 0 1 0 0,1-1 0 0 0,-1 1 0 0 0,0-1-1 0 0,0 1 1 0 0,0-1 0 0 0,1 1-1 0 0,-1-1 1 0 0,0 1 0 0 0,1-1-1 0 0,-1 0 1 0 0,0 1 0 0 0,1-1 0 0 0,-1 0-1 0 0,1 0 1 0 0,-1 1 0 0 0,1-1-1 0 0,-1 0 1 0 0,1 0 0 0 0,0 0-1 0 0,-1 0 1 0 0,1 0 0 0 0,0 1 0 0 0,0-1-1 0 0,0 0 1 0 0,-1 0 0 0 0,1 0-1 0 0,0 0 1 0 0,0 0 0 0 0,0 0-1 0 0,1 0 1 0 0,-1 0 0 0 0,0 0-1 0 0,0 0 1 0 0,0 0 0 0 0,1 1 0 0 0,-1-1-1 0 0,0 0 1 0 0,1 0 0 0 0,-1 0-1 0 0,1 0 1 0 0,0 0 99 0 0,6-12-9896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46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803'0'0,"0"0"-18"0"0,2 0-501 0 0,2 0 34 0 0,1-1 1 0 0,-1 1-1 0 0,1 1 0 0 0,-1-1 0 0 0,1 0 0 0 0,-1 1 0 0 0,1 0 0 0 0,-1 0 1 0 0,1 1-1 0 0,-1-1 0 0 0,0 1 0 0 0,0 0 0 0 0,0 0 0 0 0,0 0 1 0 0,0 0-1 0 0,0 1 0 0 0,0 0 0 0 0,-1 0 0 0 0,1 0 0 0 0,-1 0 0 0 0,3 3-318 0 0,7 10 917 0 0,0 0-1 0 0,-1 1 0 0 0,-1 1 1 0 0,4 6-917 0 0,-9-13-76 0 0,6 10 282 0 0,-1 2 1 0 0,0-1-1 0 0,-2 2 1 0 0,-1-1-1 0 0,-1 1 1 0 0,-1 0-1 0 0,-1 1 1 0 0,-1 0-1 0 0,-1-1 1 0 0,-1 18-207 0 0,1 2 0 0 0,0 7 0 0 0,-3 38 0 0 0,-2-75 0 0 0,0 0 0 0 0,-1 0 0 0 0,0 0 0 0 0,-3 5 0 0 0,0 2 0 0 0,3-11-13 0 0,0 0-1 0 0,-1-1 1 0 0,0 1-1 0 0,0-1 1 0 0,-1 0-1 0 0,0 0 1 0 0,-1 0 0 0 0,0 0-1 0 0,0-1 1 0 0,-1 0-1 0 0,0-1 1 0 0,0 1 0 0 0,-1-1-1 0 0,0-1 1 0 0,-4 3 13 0 0,11-8-1051 0 0,3-13-3504 0 0,1-1-4998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46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8 17503 0 0,'0'0'399'0'0,"-4"-15"1106"0"0,1 13-1281 0 0,2 1 855 0 0,1 1 370 0 0,0 0 72 0 0,0 0-123 0 0,0 0-576 0 0,0 0-248 0 0,0 0-50 0 0,0 0-11 0 0,0 0-1 0 0,0 0 0 0 0,12 2 444 0 0,59 8 917 0 0,43 1-1873 0 0,-47-6 347 0 0,-47-4-347 0 0,-12-1 0 0 0,-1 0 0 0 0,0 1 0 0 0,1 0 0 0 0,-1 1 0 0 0,0-1 0 0 0,1 1 0 0 0,4 3 0 0 0,-24-2-1318 0 0,-11 0-3171 0 0,11-1-5064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47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3039 0 0,'0'0'528'0'0,"0"0"69"0"0,0 0 38 0 0,0 0-80 0 0,2 1-363 0 0,3 2 194 0 0,0-1 0 0 0,0 1 1 0 0,0-1-1 0 0,0 0 0 0 0,0 0 1 0 0,1-1-1 0 0,-1 0 1 0 0,1 0-1 0 0,-1 0 0 0 0,0 0 1 0 0,2-1-387 0 0,18 1 1616 0 0,24-3-1616 0 0,-23 1 282 0 0,-1 0-277 0 0,-1-1 1 0 0,0 0 0 0 0,19-6-6 0 0,-17 3 319 0 0,23-6-2046 0 0,-47 10-5597 0 0,-2 1-2544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56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82 10135 0 0,'0'0'464'0'0,"4"-7"151"0"0,-3 6-468 0 0,0 0 1 0 0,-1-1-1 0 0,1 1 1 0 0,0 0-1 0 0,-1-1 1 0 0,1 1-1 0 0,-1 0 0 0 0,0-1 1 0 0,1 1-1 0 0,-1-1 1 0 0,0 1-1 0 0,0-1 1 0 0,0 1-1 0 0,0-1 1 0 0,0 1-1 0 0,0-1 0 0 0,0 1 1 0 0,-1-1-148 0 0,1 1 141 0 0,0 0 0 0 0,-1 1 0 0 0,1-1 0 0 0,0 0 0 0 0,0 1 0 0 0,0-1 1 0 0,0 0-1 0 0,0 1 0 0 0,0-1 0 0 0,0 0 0 0 0,0 1 0 0 0,0-1 0 0 0,1 0 0 0 0,-1 1 0 0 0,0-1 0 0 0,0 1 0 0 0,1-1 0 0 0,-1 0 1 0 0,0 1-142 0 0,1-2 1502 0 0,-1-17 2252 0 0,-5-29-1220 0 0,3 39-1991 0 0,1 0 0 0 0,0 0 0 0 0,1-1 1 0 0,-1 1-1 0 0,2 0 0 0 0,0-5-543 0 0,2-6 34 0 0,7-30 392 0 0,-10 39 240 0 0,0 9-573 0 0,0 1-1 0 0,0 0 0 0 0,0-1 0 0 0,0 1 1 0 0,0 0-1 0 0,0-1 0 0 0,1 1 0 0 0,-1 0 1 0 0,0-1-1 0 0,1 0-92 0 0,0 3 16 0 0,-1 5-12 0 0,-2 10-8 0 0,-17 84 76 0 0,6-40 1534 0 0,-4 50-1606 0 0,7-42 370 0 0,8-58-370 0 0,1 0 0 0 0,0 0 0 0 0,1 0 0 0 0,0-1 0 0 0,1 1 0 0 0,0 0 0 0 0,0 1 0 0 0,0-6 0 0 0,-1-4 0 0 0,0-1 0 0 0,0 1 0 0 0,0 0 0 0 0,1 0 0 0 0,-1 0 0 0 0,0 0 0 0 0,0 0 0 0 0,-1 0 0 0 0,1 0 0 0 0,0 0 0 0 0,0 0 0 0 0,0 0 0 0 0,-1 0 0 0 0,1 0 0 0 0,0-1 0 0 0,-1 2 0 0 0,-4 11 0 0 0,1-7 0 0 0,-2-7-64 0 0,5 1-273 0 0,0-3-842 0 0,0 0 1 0 0,1 0-1 0 0,0 0 1 0 0,0 0-1 0 0,0 0 1 0 0,0-2 1178 0 0,0 4-297 0 0,0-13-3687 0 0,0 13 1937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56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26 17503 0 0,'-3'-4'213'0'0,"0"0"0"0"0,0 0 0 0 0,1 0 0 0 0,0 0 1 0 0,0-1-1 0 0,0 1 0 0 0,0-1 0 0 0,0 1 0 0 0,1-1 0 0 0,0 1 0 0 0,0-1 0 0 0,0 0 0 0 0,1 0 0 0 0,0 0 0 0 0,0 1 0 0 0,0-1 0 0 0,0 0 0 0 0,1 0 0 0 0,0 0 0 0 0,0 1 0 0 0,0-1 0 0 0,0 0 0 0 0,2-1-213 0 0,4-14 1008 0 0,2 1 0 0 0,0 0 0 0 0,1 1 0 0 0,11-15-1008 0 0,-14 22 52 0 0,9-12 341 0 0,1 0-1 0 0,2 2 1 0 0,0 0 0 0 0,11-9-393 0 0,5 4 1156 0 0,-10 8-723 0 0,-18 13-431 0 0,0 1-1 0 0,0 0 1 0 0,0 1-1 0 0,0 0 1 0 0,1 0 0 0 0,-1 1-1 0 0,1 0 1 0 0,-1 0-1 0 0,1 0 1 0 0,7 1-2 0 0,-10 0 0 0 0,1 1 0 0 0,-1 0 0 0 0,1 0 0 0 0,-1 1 0 0 0,0-1 0 0 0,1 1 0 0 0,-1 0 0 0 0,0 1 0 0 0,1-1 0 0 0,-1 1 0 0 0,0 0 0 0 0,0 0 0 0 0,-1 1 0 0 0,1-1 0 0 0,0 1 0 0 0,-1 0 0 0 0,1 1 0 0 0,-1-1 0 0 0,0 1 0 0 0,0 0 0 0 0,-1-1 0 0 0,2 3 0 0 0,2 3 0 0 0,0 0 0 0 0,1-1 0 0 0,3 3 0 0 0,-7-7 0 0 0,1 0 0 0 0,0 0 0 0 0,-1 1 0 0 0,0 0 0 0 0,0 0 0 0 0,-1 0 0 0 0,1 0 0 0 0,-1 1 0 0 0,0-1 0 0 0,-1 1 0 0 0,1 0 0 0 0,-1 0 0 0 0,0 0 0 0 0,0 5 49 0 0,0 0-1 0 0,-1-1 0 0 0,0 1 1 0 0,-1 0-1 0 0,0 0 1 0 0,0 0-1 0 0,-1 0-48 0 0,0-6 37 0 0,0-1 0 0 0,0 1 0 0 0,-1 0 0 0 0,1 0 0 0 0,-1-1 0 0 0,0 1 0 0 0,0-1 0 0 0,-1 1 0 0 0,1-1 0 0 0,-1 0 0 0 0,0 0 0 0 0,0 0 0 0 0,-1-1 0 0 0,1 1 0 0 0,-1-1 0 0 0,-2 2-37 0 0,-6 5 115 0 0,-2-1 1 0 0,1-1-1 0 0,-1-1 1 0 0,0 0-1 0 0,-2 0-115 0 0,-75 27 493 0 0,60-24-446 0 0,26-7-185 0 0,-1-1-1 0 0,0-1 1 0 0,0 1-1 0 0,0-1 1 0 0,0 0 0 0 0,0 0-1 0 0,0-1 1 0 0,0 0-1 0 0,0 0 1 0 0,0 0 138 0 0,4-1-580 0 0,2 1-285 0 0,1-1-126 0 0,1-8-1445 0 0,4 0-3654 0 0,5-1-2260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57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4 15663 0 0,'0'0'719'0'0,"0"0"-20"0"0,0 0-306 0 0,0 0 371 0 0,-1-1 209 0 0,1 0-720 0 0,0 0 0 0 0,-1 0-1 0 0,1 1 1 0 0,-1-1 0 0 0,1 0 0 0 0,-1 1-1 0 0,1-1 1 0 0,-1 0 0 0 0,1 1-1 0 0,-1-1 1 0 0,1 1 0 0 0,-1-1 0 0 0,0 1-1 0 0,1-1 1 0 0,-1 1 0 0 0,0-1-1 0 0,0 1 1 0 0,1-1 0 0 0,-1 1 0 0 0,0 0-1 0 0,0 0-252 0 0,-1-1 248 0 0,0 1 1 0 0,0 1-1 0 0,0-1 0 0 0,0 0 0 0 0,1 0 0 0 0,-1 1 0 0 0,0-1 0 0 0,0 1 0 0 0,0 0 0 0 0,0 0-248 0 0,-3 0 88 0 0,1 1 0 0 0,1 0 0 0 0,-1 1 0 0 0,0-1 0 0 0,0 1 0 0 0,1 0 0 0 0,0 0-1 0 0,-1 0 1 0 0,1 0 0 0 0,0 0 0 0 0,0 1 0 0 0,1-1-88 0 0,-8 11 642 0 0,1 0-1 0 0,-4 10-641 0 0,2-4 310 0 0,-8 16-292 0 0,-9 25-18 0 0,16-34-2 0 0,-3 9 2 0 0,1 0 0 0 0,2 1 0 0 0,-2 15 0 0 0,10-34 0 0 0,1 0 0 0 0,0 1 0 0 0,1-1 0 0 0,1 1 0 0 0,1-1 0 0 0,1 1 0 0 0,0-1 0 0 0,2 3 0 0 0,-2-14 171 0 0,1 0-1 0 0,0 0 1 0 0,0-1 0 0 0,0 1-1 0 0,1 0 1 0 0,3 3-171 0 0,-5-6 85 0 0,2-1 1 0 0,-1 0-1 0 0,0 0 0 0 0,1 0 1 0 0,-1 0-1 0 0,1 0 0 0 0,0-1 1 0 0,0 1-1 0 0,0-1 0 0 0,0 1 1 0 0,0-1-1 0 0,3 1-85 0 0,3-1 0 0 0,-7-3-51 0 0,0 0 0 0 0,1 0 1 0 0,-1 0-1 0 0,0-1 0 0 0,0 1 0 0 0,0 0 1 0 0,0-1-1 0 0,0 1 0 0 0,0-1 0 0 0,0 0 0 0 0,0 0 1 0 0,-1 0-1 0 0,1 0 0 0 0,-1 0 51 0 0,22-32-1205 0 0,-21 31 1089 0 0,1-2-587 0 0,0 1 0 0 0,-1-1 0 0 0,0 1 1 0 0,0-1-1 0 0,-1 0 0 0 0,1 0 703 0 0,0-4-1535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7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33 15663 0 0,'-7'-1'287'0'0,"0"1"-1"0"0,1 0 1 0 0,-1 0-1 0 0,1 0 1 0 0,-1 1-1 0 0,1 0 1 0 0,-1 1-1 0 0,1-1 1 0 0,-4 2-287 0 0,9-2 969 0 0,1-1 45 0 0,0 0-61 0 0,0 0-288 0 0,0 0-121 0 0,0 0-28 0 0,0 0-4 0 0,0 0 0 0 0,0 0 0 0 0,0 0 0 0 0,19-1-378 0 0,0-1 0 0 0,0-1 0 0 0,0-1 1 0 0,3-2-135 0 0,24-4 79 0 0,-28 7-13 0 0,-3-1 193 0 0,0 1 1 0 0,0 1 0 0 0,1 1-1 0 0,-1 0 1 0 0,0 1-1 0 0,1 0 1 0 0,10 2-260 0 0,-23 0 149 0 0,-2 0-148 0 0,1 1 0 0 0,-1-1-1 0 0,1 1 1 0 0,-1-1 0 0 0,0 1 0 0 0,0 0 0 0 0,0 0-1 0 0,0-1 1 0 0,0 1 0 0 0,-1 0 0 0 0,1 0-1 0 0,-1 0 1 0 0,0 0 0 0 0,1 0 0 0 0,-2-1-1 0 0,1 1 1 0 0,0 0 0 0 0,0 0 0 0 0,-1 0 0 0 0,0 0-1 0 0,1 0 1 0 0,-2 0-1 0 0,0 8-1 0 0,-3 28 1 0 0,2 0 0 0 0,1 7 0 0 0,-1 20 0 0 0,0-5 0 0 0,2-32 0 0 0,0 0 0 0 0,-3-1 0 0 0,-2 13 0 0 0,3-27 0 0 0,-10 35 0 0 0,13-49 1 0 0,0 1-1 0 0,0-1 1 0 0,0 0 0 0 0,-1 1 0 0 0,1-1-1 0 0,0 0 1 0 0,0 1 0 0 0,0-1-1 0 0,0 0 1 0 0,0 1 0 0 0,-1-1 0 0 0,1 0-1 0 0,0 0 1 0 0,0 1 0 0 0,-1-1-1 0 0,1 0 1 0 0,0 0 0 0 0,0 1 0 0 0,-1-1-1 0 0,1 0 1 0 0,0 0 0 0 0,-1 0-1 0 0,1 1 1 0 0,0-1 0 0 0,0 0 0 0 0,-1 0-1 0 0,1 0 1 0 0,0 0 0 0 0,-1 0-1 0 0,1 0 1 0 0,-1 0 0 0 0,1 0-1 0 0,0 0 1 0 0,-1 0 0 0 0,1 0 0 0 0,0 0-1 0 0,-1 0 1 0 0,1 0 0 0 0,0 0-1 0 0,-1 0 1 0 0,1 0 0 0 0,0 0 0 0 0,-1 0-1 0 0,1-1 1 0 0,0 1 0 0 0,-1 0-1 0 0,1 0 0 0 0,-10-8-152 0 0,10 8 138 0 0,-1-2-282 0 0,0-1 1 0 0,-1 1 0 0 0,1 0 0 0 0,0-1-1 0 0,0 1 1 0 0,0-1 0 0 0,0 1-1 0 0,1-1 1 0 0,-1 1 0 0 0,1-1-1 0 0,-1 0 1 0 0,1-1 295 0 0,0-37-4343 0 0,0 20 2658 0 0,-2-4-362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58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11 13823 0 0,'0'0'315'0'0,"0"0"45"0"0,0 0 21 0 0,0 0-49 0 0,1-2-220 0 0,0 1 120 0 0,-1 0-1 0 0,1-1 0 0 0,-1 1 0 0 0,1-1 1 0 0,-1 1-1 0 0,0-1 0 0 0,0 1 1 0 0,0-1-1 0 0,0 1 0 0 0,0-1 0 0 0,0 1 1 0 0,0-1-1 0 0,0 1 0 0 0,-1 0 1 0 0,1-1-1 0 0,-1 1 0 0 0,1-1 0 0 0,-1 0-231 0 0,0-1 1761 0 0,1 3-737 0 0,0 0-69 0 0,0 0-290 0 0,0 0-121 0 0,0 0-28 0 0,0 0-4 0 0,0 0 0 0 0,-1 9 512 0 0,-8 28-641 0 0,6-26-305 0 0,0 0-1 0 0,1 0 1 0 0,-1 6-78 0 0,0 6 0 0 0,-5 21 0 0 0,0-1 0 0 0,5-24 0 0 0,0 0 0 0 0,2 0 0 0 0,1 1 0 0 0,0 11 0 0 0,1-27 0 0 0,-1-1 1 0 0,0 0-1 0 0,0 1 1 0 0,0-1-1 0 0,-1 1 0 0 0,1-1 1 0 0,-1 3-1 0 0,-2 10 69 0 0,14-37 1742 0 0,22-96-1678 0 0,-10 35-101 0 0,26-62-32 0 0,-45 134 0 0 0,-1 4 0 0 0,0-1 0 0 0,-1-1 0 0 0,0 1 0 0 0,0 0 0 0 0,0-1 0 0 0,-1 1 0 0 0,-1-1 0 0 0,1 8 0 0 0,0-6 0 0 0,2 8 0 0 0,8 3 0 0 0,-1-1 0 0 0,1-1 0 0 0,-1 0 0 0 0,1 0 0 0 0,0-1 0 0 0,0 0 0 0 0,0-1 0 0 0,-1 0 0 0 0,2-1 0 0 0,-1 0 0 0 0,4-2 0 0 0,20-3 0 0 0,20-8 0 0 0,-43 9 0 0 0,-2 3 0 0 0,-9 1 0 0 0,0 1 0 0 0,0-1 0 0 0,0 1 0 0 0,-1-1 0 0 0,1 1 0 0 0,0 0 0 0 0,-1-1 0 0 0,1 1 0 0 0,0 0 0 0 0,-1 0 0 0 0,1-1 0 0 0,-1 1 0 0 0,1 0 0 0 0,-1 0 0 0 0,1 0 0 0 0,-1 0 0 0 0,0 0 0 0 0,0 0 0 0 0,1 0 0 0 0,-1 0 0 0 0,0 0 0 0 0,0 0 0 0 0,0 0 0 0 0,0 0 0 0 0,0 0 0 0 0,0 0 0 0 0,-1 28 0 0 0,1-28 0 0 0,-4 33 0 0 0,2-5 0 0 0,-7 27 0 0 0,2-17 186 0 0,1 1 0 0 0,2 0 0 0 0,2 0 1 0 0,2 0-1 0 0,2 7-186 0 0,1-22 1101 0 0,-7-37-1168 0 0,-1 1 1 0 0,-1 0-1 0 0,1 0 0 0 0,-2 0 1 0 0,1 1-1 0 0,-6-5 67 0 0,-8-16-968 0 0,14 22 604 0 0,0 0 0 0 0,-1 0 0 0 0,0 1 0 0 0,-6-6 364 0 0,10 10-100 0 0,-1 1 0 0 0,1 0 0 0 0,-1 0 0 0 0,0 1 0 0 0,0-1 0 0 0,0 1 0 0 0,0 0 0 0 0,-1 0 0 0 0,1 0 0 0 0,-1 1 0 0 0,1-1 0 0 0,-2 1 100 0 0,3 0 0 0 0,-1 0 0 0 0,1 0 0 0 0,-1 1 0 0 0,0 0 0 0 0,1-1 0 0 0,-1 1 0 0 0,0 1 0 0 0,1-1 0 0 0,-1 0 0 0 0,0 1 0 0 0,1 0 0 0 0,-1 0 0 0 0,1 0 0 0 0,-1 0 0 0 0,1 0 0 0 0,-1 1 0 0 0,1 0 0 0 0,0 0 0 0 0,0 0 0 0 0,0 0 0 0 0,-3 2 0 0 0,6-4 0 0 0,-1 0 0 0 0,1 1 0 0 0,-1-1 0 0 0,1 0 0 0 0,0 0 0 0 0,-1 1 0 0 0,1-1 0 0 0,-1 0 0 0 0,1 1 0 0 0,0-1 0 0 0,-1 0 0 0 0,1 1 0 0 0,0-1 0 0 0,-1 0 0 0 0,1 1 0 0 0,0-1 0 0 0,0 1 0 0 0,-1-1 0 0 0,1 1 0 0 0,0-1 0 0 0,0 1 0 0 0,0-1 0 0 0,0 1 0 0 0,0-1 0 0 0,-1 0 0 0 0,1 1 0 0 0,0-1 0 0 0,0 1 0 0 0,0-1 0 0 0,0 1 0 0 0,1-1 0 0 0,-1 1 0 0 0,0-1 0 0 0,0 1 0 0 0,0-1 0 0 0,0 1 0 0 0,1 0 0 0 0,0 9 0 0 0,5 4 0 0 0,-1-12 0 0 0,-3-1 0 0 0,3 1 0 0 0,1 0 0 0 0,-1 0 0 0 0,0-1 0 0 0,1 0 0 0 0,0 0 0 0 0,-1 0 0 0 0,1 0-1 0 0,-1-1 1 0 0,1 0 0 0 0,0 0 0 0 0,-1 0 0 0 0,6-2 0 0 0,16 1 65 0 0,-18 0 195 0 0,0 0-1 0 0,0 0 1 0 0,0-1 0 0 0,3-1-260 0 0,31-4 873 0 0,-8 1-857 0 0,-34 6-78 0 0,-1 0 0 0 0,1 0 0 0 0,-1 0 0 0 0,1 0 0 0 0,-1 0 1 0 0,1 0-1 0 0,0 0 0 0 0,-1 0 0 0 0,1 0 0 0 0,-1-1 0 0 0,1 1 0 0 0,-1 0 0 0 0,1 0 0 0 0,-1 0 0 0 0,1-1 0 0 0,-1 1 0 0 0,1 0 0 0 0,-1-1 1 0 0,1 1-1 0 0,-1 0 0 0 0,1-1 0 0 0,-1 1 0 0 0,1-1 62 0 0,1-1-3007 0 0,-2 2-6202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58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0 15663 0 0,'0'0'719'0'0,"0"0"-20"0"0,0 0-306 0 0,0 0 371 0 0,0 0 209 0 0,0 0 41 0 0,0 0 8 0 0,0 0 2 0 0,0 0 0 0 0,0 0 0 0 0,0 0-69 0 0,0 0-290 0 0,0 0-121 0 0,0 0-28 0 0,0 0-72 0 0,0 0-217 0 0,0 0 161 0 0,0 0 100 0 0,0 0 21 0 0,0 0-66 0 0,1-1-294 0 0,2-2-93 0 0,0 0-1 0 0,0 0 1 0 0,-1 0-1 0 0,0 0 1 0 0,1-1 0 0 0,-1 1-1 0 0,0-1 1 0 0,-1 1-1 0 0,2-3-55 0 0,11-38 1399 0 0,-10 23-1354 0 0,9-32 72 0 0,3-5-117 0 0,-10 39 1 0 0,1 1-1 0 0,1 0 1 0 0,1 0 0 0 0,9-14-1 0 0,27-34 0 0 0,-39 60 0 0 0,3 6 0 0 0,-5 2 0 0 0,0 0 0 0 0,-1 0 0 0 0,1 0 0 0 0,-1 1 0 0 0,1-1 0 0 0,-1 1 0 0 0,0 0 0 0 0,0 0 0 0 0,0 0 0 0 0,0 1 0 0 0,0-1 0 0 0,2 4 0 0 0,0 1 0 0 0,0 0 0 0 0,0-1 0 0 0,2 7 0 0 0,0 3 0 0 0,-1 0 0 0 0,0 0 0 0 0,-2 1 0 0 0,0-1 0 0 0,-1 1 0 0 0,0 0 0 0 0,-2 0 0 0 0,0 0 0 0 0,-1 0 0 0 0,-1 0 0 0 0,0 0 0 0 0,-2 0 0 0 0,0 0 0 0 0,-1-1 0 0 0,-5 16 0 0 0,15-45-1236 0 0,2 0 0 0 0,-1 0 1 0 0,10-11 1235 0 0,-2 1-2770 0 0,-2 3-6441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7:59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9 17503 0 0,'0'0'803'0'0,"0"0"-18"0"0,2-1-501 0 0,67-26 6708 0 0,-68 26-6105 0 0,-1 1-509 0 0,0 0 38 0 0,0 0 80 0 0,0 0 15 0 0,0 0-68 0 0,0 11-278 0 0,0 10 194 0 0,0-1 1 0 0,-2 1-1 0 0,-1-1 0 0 0,-2 13-359 0 0,-5 29 595 0 0,6-41-576 0 0,2-13-19 0 0,1-1-1 0 0,0 0 0 0 0,0 0 1 0 0,1 0-1 0 0,0 4 1 0 0,0-11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2-7 0 0 0,3-10 0 0 0,-4 5 0 0 0,0-1 0 0 0,-1 1 0 0 0,-1-1 0 0 0,0-3 0 0 0,-1-20 0 0 0,2 26 0 0 0,0-37 0 0 0,1 0 0 0 0,3 1 0 0 0,2-3 0 0 0,-6 36 0 0 0,-3-5 0 0 0,3 1 0 0 0,0 17 0 0 0,0-1 0 0 0,0 1 0 0 0,0-1 0 0 0,0 1 0 0 0,0-1 0 0 0,0 1 0 0 0,0-1 0 0 0,0 1 0 0 0,0-1 0 0 0,0 1 0 0 0,0-1 0 0 0,1 1 0 0 0,-1-1 0 0 0,0 1 0 0 0,0-1 0 0 0,0 1 0 0 0,1-1 0 0 0,-1 1 0 0 0,0 0 0 0 0,0-1 0 0 0,1 1 0 0 0,-1-1 0 0 0,0 1 0 0 0,1 0 0 0 0,-1-1 0 0 0,9-7 0 0 0,-8 7 0 0 0,-1 1 0 0 0,0-1 0 0 0,1 0 0 0 0,-1 1 0 0 0,1-1 0 0 0,-1 1 0 0 0,1-1 0 0 0,-1 1 0 0 0,1 0 0 0 0,-1-1 0 0 0,1 1 0 0 0,-1-1 0 0 0,1 1 0 0 0,-1 0 0 0 0,1-1 0 0 0,0 1 0 0 0,-1 0 0 0 0,1 0 0 0 0,0-1 0 0 0,-1 1 0 0 0,1 0 0 0 0,0 0 0 0 0,-1 0 0 0 0,1 0 0 0 0,0 0 0 0 0,1 0 0 0 0,12-6 0 0 0,16-6 0 0 0,-7 7 0 0 0,0 1 0 0 0,0 1 0 0 0,0 1 0 0 0,1 0 0 0 0,-1 2 0 0 0,0 1 0 0 0,1 1 0 0 0,-1 1 0 0 0,0 1 0 0 0,13 4 0 0 0,-34-7 0 0 0,1 0 0 0 0,-1 0 0 0 0,1 0 0 0 0,-1 0 0 0 0,1 0 0 0 0,-1 0 0 0 0,0 1 0 0 0,0-1 0 0 0,0 1 0 0 0,0 0 0 0 0,0-1 0 0 0,0 1 0 0 0,0 0 0 0 0,0 0 0 0 0,-1 1 0 0 0,1-1 0 0 0,-1 0 0 0 0,1 0 0 0 0,-1 1 0 0 0,0-1 0 0 0,0 0 0 0 0,-1 0 0 0 0,1 0 0 0 0,-1 0 0 0 0,1 0 0 0 0,-1 0 0 0 0,0 0 0 0 0,0 1 0 0 0,0-1 0 0 0,0 0 0 0 0,0 0 0 0 0,0 0 0 0 0,-1 0 0 0 0,1 1 0 0 0,-1-1 0 0 0,1 0 0 0 0,-1 0 0 0 0,0 0 0 0 0,0 0 0 0 0,0 0 0 0 0,0 0 0 0 0,0-1 0 0 0,-1 2 0 0 0,-4 4 0 0 0,0 1 0 0 0,0-1 0 0 0,0 0 0 0 0,-1-1 0 0 0,0 0 0 0 0,-6 4 0 0 0,-9 5 0 0 0,-17 8 0 0 0,-12 8 0 0 0,44-27 0 0 0,37-20 0 0 0,-17 12 0 0 0,1 0 0 0 0,-1 1 0 0 0,1 1 0 0 0,0 0 0 0 0,0 1 0 0 0,0 1 0 0 0,6 0 0 0 0,-16 0 0 0 0,0 0 0 0 0,0 1 0 0 0,0-1 0 0 0,0 1 0 0 0,0 0 0 0 0,0 0 0 0 0,-1 1 0 0 0,1-1 0 0 0,0 1 0 0 0,-1-1 0 0 0,4 4 0 0 0,-4-3 0 0 0,-1 0 0 0 0,1 0 0 0 0,-1 0 0 0 0,0 0 0 0 0,0 1 0 0 0,0 0 0 0 0,0-1 0 0 0,-1 1 0 0 0,1 0 0 0 0,-1 0 0 0 0,1-1 0 0 0,-1 1 0 0 0,0 0 0 0 0,0 1 0 0 0,0 1 0 0 0,0 1 0 0 0,0 1 0 0 0,0-1 0 0 0,-1 0 0 0 0,0 1 0 0 0,0-1 0 0 0,-1 1 0 0 0,0-1 0 0 0,0 0 0 0 0,0 1 0 0 0,-1-1 0 0 0,0 0 0 0 0,-1 3 0 0 0,-4 8 0 0 0,-1 0 0 0 0,0-1 0 0 0,-9 12 0 0 0,16-26-12 0 0,-1 0 1 0 0,0 1-1 0 0,0-1 1 0 0,0 0-1 0 0,0 0 1 0 0,0 0-1 0 0,0 0 0 0 0,0-1 1 0 0,-1 1-1 0 0,1 0 1 0 0,-1-1-1 0 0,1 0 1 0 0,-1 1-1 0 0,1-1 0 0 0,-1 0 1 0 0,0 0 11 0 0,-2 0-57 0 0,0 0 0 0 0,0-1-1 0 0,0 1 1 0 0,0-1 0 0 0,0 0 0 0 0,0 0 0 0 0,0 0 0 0 0,-5-1 57 0 0,-3-2-190 0 0,0 0 0 0 0,0-1 0 0 0,0-1-1 0 0,1 1 1 0 0,-1-2 0 0 0,-5-3 190 0 0,-2-2-2240 0 0,2-1-4605 0 0,1-1-2143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00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3039 0 0,'4'-1'528'0'0,"13"-5"69"0"0,-15 6-489 0 0,0 0-1 0 0,0 0 1 0 0,0-1-1 0 0,0 1 1 0 0,0 1-1 0 0,0-1 0 0 0,0 0 1 0 0,0 0-1 0 0,0 1 1 0 0,0-1-1 0 0,1 1-107 0 0,5 1 221 0 0,-1-1-78 0 0,-1 1 0 0 0,1-1 0 0 0,0 1 0 0 0,-1 0 0 0 0,1 1 0 0 0,-1 0 0 0 0,0 0 0 0 0,0 0 0 0 0,0 1 1 0 0,0 0-1 0 0,-1 0 0 0 0,1 0 0 0 0,-1 1 0 0 0,0 0 0 0 0,4 4-143 0 0,4 7 596 0 0,0 0 0 0 0,-1 1-1 0 0,0 0 1 0 0,5 13-596 0 0,-11-17 93 0 0,0 1 0 0 0,0 0-1 0 0,-1 0 1 0 0,-1 0 0 0 0,0 0-1 0 0,-1 1 1 0 0,-1 0-1 0 0,0-1 1 0 0,-1 1 0 0 0,-1 10-93 0 0,-1 7 172 0 0,-2-1 0 0 0,-1 1 0 0 0,-1-1 0 0 0,-5 14-172 0 0,3-18 0 0 0,-1-1 0 0 0,-2 0 0 0 0,-1 0 0 0 0,10-23 0 0 0,0 1 0 0 0,-1-1 0 0 0,1-1 0 0 0,-1 1 0 0 0,0 0 0 0 0,0 0 0 0 0,0 0 0 0 0,0-1 0 0 0,0 1 0 0 0,0-1 0 0 0,-1 0 0 0 0,0 0 0 0 0,1 0 0 0 0,-1 0 0 0 0,0 0 0 0 0,0 0 0 0 0,0-1 0 0 0,0 0 0 0 0,0 1 0 0 0,0-1 0 0 0,0 0 0 0 0,-1 0 0 0 0,4-1-2 0 0,-1 0 1 0 0,0 1-1 0 0,1-1 1 0 0,-1 0-1 0 0,0 0 1 0 0,0 0-1 0 0,1 0 1 0 0,-1 0-1 0 0,0 0 1 0 0,0 0-1 0 0,1 0 1 0 0,-1 0-1 0 0,0 0 1 0 0,1 0-1 0 0,-1 0 1 0 0,0 0-1 0 0,1-1 0 0 0,-1 1 1 0 0,0 0-1 0 0,1 0 1 0 0,-1-1-1 0 0,0 1 1 0 0,1-1-1 0 0,-1 1 1 0 0,0 0-1 0 0,1-1 1 0 0,-1 1-1 0 0,1-1 1 0 0,-1 0-1 0 0,1 1 1 0 0,0-1-1 0 0,-1 1 0 0 0,1-1 1 0 0,-1 0-1 0 0,1 1 1 0 0,0-1-1 0 0,0 0 1 0 0,-1 1-1 0 0,1-1 2 0 0,-1-2-209 0 0,-1-1-277 0 0,0 0 1 0 0,0 0 0 0 0,1 0-1 0 0,-1 0 1 0 0,1-1 0 0 0,0 1-1 0 0,0 0 1 0 0,1-1 0 0 0,-1 1-1 0 0,1-3 486 0 0,-1-3-488 0 0,-3-25-1557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01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3 11975 0 0,'0'0'547'0'0,"1"-17"202"0"0,2-2 377 0 0,0 10 2004 0 0,1 0-1 0 0,-1 0 1 0 0,4-3-3130 0 0,-5 8 66 0 0,-2 3 508 0 0,0 1-50 0 0,0 0-79 0 0,8-3-201 0 0,2 1-24 0 0,0 1-1 0 0,0 0 1 0 0,-1 0-1 0 0,1 1 1 0 0,0 0-1 0 0,0 0 1 0 0,0 1 0 0 0,-1 1-1 0 0,7 1-219 0 0,-9-2 0 0 0,0-1 0 0 0,0 0 0 0 0,1 0 0 0 0,-1 0 0 0 0,0-1 0 0 0,3-1 0 0 0,19-1 0 0 0,-2 1 832 0 0,18-4-832 0 0,-19 2 1051 0 0,24-1-1051 0 0,34-1 142 0 0,-52 2-134 0 0,0 2-1 0 0,0 1 1 0 0,10 3-8 0 0,-29-2 0 0 0,-1 0 0 0 0,1 0 0 0 0,-1-1 0 0 0,1-1 0 0 0,-1 0 0 0 0,4-1 0 0 0,3 0 0 0 0,0 1 0 0 0,-1 0 0 0 0,8 2 0 0 0,17-2 0 0 0,16-3 0 0 0,31-3 0 0 0,-40 5 0 0 0,2-3 0 0 0,28-2 0 0 0,-43 4 0 0 0,8-3 0 0 0,30-4 0 0 0,-33 6 0 0 0,-27 2 0 0 0,0 2 0 0 0,1-1 0 0 0,9 2 0 0 0,-18 0 0 0 0,0-1 0 0 0,0 1 0 0 0,-1-1 0 0 0,5-1 0 0 0,-5 0 0 0 0,0 1 0 0 0,0 1 0 0 0,0-1 0 0 0,0 1 0 0 0,6 0 0 0 0,7 1 0 0 0,1-1 0 0 0,11-1 0 0 0,-10 0 0 0 0,0 1 0 0 0,3 1 0 0 0,17 1 0 0 0,32-3 0 0 0,19 0 0 0 0,-38-2 0 0 0,-37 2 0 0 0,-1 0 0 0 0,7 1 0 0 0,32-3 0 0 0,-26 5 0 0 0,-1-1 0 0 0,1-2 0 0 0,-1-1 0 0 0,16-3 0 0 0,56-3 0 0 0,-53 5 0 0 0,23 2 0 0 0,25-2 0 0 0,11-1 0 0 0,-71 2 0 0 0,-26 2 0 0 0,0 0 0 0 0,0-1 0 0 0,0 0 0 0 0,0-1 0 0 0,0 1 0 0 0,1-2 0 0 0,18-5 0 0 0,-20 7 0 0 0,0-1 0 0 0,0-1 0 0 0,-1 1 0 0 0,5-3 0 0 0,-7 1 0 0 0,1 2 0 0 0,21-3 0 0 0,-24 5-14 0 0,0 1 18 0 0,14-4 78 0 0,-16 3 289 0 0,-1 0 117 0 0,0 0 21 0 0,0 0-134 0 0,0 0-577 0 0,0 0-248 0 0,0 0-50 0 0,-2 0-79 0 0,-37-3-3934 0 0,25 3-4698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02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5663 0 0,'0'0'719'0'0,"0"0"-20"0"0,0 0-306 0 0,0 0 371 0 0,0 0 209 0 0,0 0 41 0 0,2 1-61 0 0,2 5-751 0 0,0-1 0 0 0,0 1 1 0 0,0 0-1 0 0,-1 0 0 0 0,1 0 0 0 0,-1 0 1 0 0,-1 0-1 0 0,1 1 0 0 0,-1 0 0 0 0,-1-1 1 0 0,1 1-1 0 0,-1 0 0 0 0,0 0 0 0 0,0 0 1 0 0,-1 0-1 0 0,0 3-202 0 0,-1 20 1058 0 0,-1 0-1 0 0,-2-1 1 0 0,-2 9-1058 0 0,4-28 28 0 0,-34 157-28 0 0,27-130 0 0 0,4-20 628 0 0,0 1-1 0 0,-2-1 1 0 0,-2 5-628 0 0,24-57 28 0 0,7-27-28 0 0,-11 24-2947 0 0,-4 1-4267 0 0,-2 10-1136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02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62 15663 0 0,'-18'-11'903'0'0,"14"9"-580"0"0,0 0-1 0 0,0 0 0 0 0,0-1 0 0 0,1 1 1 0 0,-1-1-1 0 0,1 0 0 0 0,-1 1 0 0 0,1-2 1 0 0,0 1-1 0 0,1 0 0 0 0,-2-2-322 0 0,4 2 446 0 0,-1 1 1 0 0,1-1-1 0 0,0 0 0 0 0,0 0 1 0 0,1 0-1 0 0,-1 0 0 0 0,1 0 0 0 0,-1 0 1 0 0,1 0-1 0 0,0 0 0 0 0,0 0 1 0 0,0 1-1 0 0,0-1 0 0 0,2-1-446 0 0,0-2 227 0 0,1 0 0 0 0,0 1 0 0 0,0-1 0 0 0,0 1-1 0 0,1 0 1 0 0,0 1 0 0 0,0-1 0 0 0,2-1-227 0 0,46-31 1476 0 0,-49 34-1463 0 0,26-16-31 0 0,28-13 18 0 0,-45 26 15 0 0,0 0 0 0 0,1 1 0 0 0,0 1 0 0 0,0 0 0 0 0,0 0 0 0 0,0 2-15 0 0,-8 1 76 0 0,-1 0 0 0 0,1 1 0 0 0,0 0 0 0 0,-1 0 0 0 0,1 0 0 0 0,0 1 0 0 0,-1 0 0 0 0,1 0 0 0 0,-1 0 0 0 0,1 1 0 0 0,-1 0 0 0 0,0 0 0 0 0,0 0 0 0 0,0 1 0 0 0,0-1 0 0 0,0 1 0 0 0,0 0 0 0 0,-1 1 0 0 0,1-1 0 0 0,-1 1 0 0 0,0 0 0 0 0,0 0 0 0 0,0 0 0 0 0,-1 1 0 0 0,0-1 0 0 0,2 4-76 0 0,5 8 0 0 0,-1 0 0 0 0,0 1 0 0 0,-1 0 0 0 0,-1 0 0 0 0,2 12 0 0 0,-7-22 0 0 0,0-1 0 0 0,0 1 0 0 0,-1 0 0 0 0,0-1 0 0 0,-1 1 0 0 0,0 0 0 0 0,0 0 0 0 0,0 0 0 0 0,-1-1 0 0 0,0 1 0 0 0,0 0 0 0 0,0 0 0 0 0,-1-1 0 0 0,0 1 0 0 0,-1-1 0 0 0,1 0 0 0 0,-1 1 0 0 0,0-2 0 0 0,-1 0 0 0 0,1 0 0 0 0,-1 0 0 0 0,-1 0 0 0 0,1 0 0 0 0,0-1 0 0 0,-1 0 0 0 0,0 0 0 0 0,0 0 0 0 0,0-1 0 0 0,0 1 0 0 0,-1-1 0 0 0,0-1 0 0 0,-5 3 0 0 0,-3 0 0 0 0,-1-1 0 0 0,0 0 0 0 0,0-1 0 0 0,0 0 0 0 0,-8-1 0 0 0,9-2-75 0 0,-1 0 0 0 0,1 0 1 0 0,-12-3 74 0 0,5 1-177 0 0,18 1 35 0 0,-1 1 0 0 0,1-1 0 0 0,0 0 0 0 0,-1 0 0 0 0,1 0 0 0 0,0 0 0 0 0,0-1 0 0 0,0 1 0 0 0,0-1 0 0 0,0 0 0 0 0,-2-1 142 0 0,4 2-205 0 0,0 1-1 0 0,0-1 1 0 0,0 0-1 0 0,0 0 1 0 0,0 0 0 0 0,0 0-1 0 0,0 0 1 0 0,1 0-1 0 0,-1-1 1 0 0,0 1 0 0 0,0 0-1 0 0,1 0 1 0 0,-1 0-1 0 0,1-1 1 0 0,-1 1 0 0 0,1 0-1 0 0,0-1 1 0 0,0 1-1 0 0,-1 0 1 0 0,1-1-1 0 0,0 1 1 0 0,0 0 0 0 0,0-1-1 0 0,0 1 1 0 0,0 0-1 0 0,1-1 1 0 0,-1 1 0 0 0,0 0-1 0 0,1-1 206 0 0,1-4-810 0 0,1 1 0 0 0,0 0 0 0 0,0 0 0 0 0,0 0 1 0 0,1 1-1 0 0,0-1 0 0 0,0 1 0 0 0,0 0 0 0 0,4-3 810 0 0,18-14-2559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03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4 19351 0 0,'0'0'439'0'0,"0"0"62"0"0,0 0 33 0 0,-2 0-65 0 0,-5-2-267 0 0,0 1 1 0 0,0 1 0 0 0,0 0-1 0 0,-1 0 1 0 0,1 0-1 0 0,0 1 1 0 0,0 0-1 0 0,0 0 1 0 0,0 1-1 0 0,0 0 1 0 0,0 0-1 0 0,0 1 1 0 0,0-1 0 0 0,1 2-1 0 0,-1-1 1 0 0,1 1-1 0 0,0 0 1 0 0,0 0-1 0 0,1 0 1 0 0,-1 1-1 0 0,-3 4-202 0 0,-4 5 585 0 0,0 0-1 0 0,1 1 1 0 0,1 1 0 0 0,0-1-1 0 0,2 2 1 0 0,-1 0-1 0 0,0 5-584 0 0,-22 41 0 0 0,10-20 0 0 0,2 1 0 0 0,-7 26 0 0 0,26-67 0 0 0,-5 16 0 0 0,0 0 0 0 0,1 0 0 0 0,-1 16 0 0 0,5-29 0 0 0,1-1 0 0 0,0 1 0 0 0,0-1 0 0 0,0 1 0 0 0,0-1 0 0 0,1 1 0 0 0,0-1 0 0 0,0 0 0 0 0,1 1 0 0 0,-1-1 0 0 0,1 0 0 0 0,0 0 0 0 0,1 0 0 0 0,-1 0 0 0 0,1 0 0 0 0,1 0 0 0 0,-4-4 0 0 0,0 0 0 0 0,1-1 0 0 0,-1 1 0 0 0,1-1 0 0 0,-1 1 0 0 0,1 0 0 0 0,-1-1 0 0 0,1 1 0 0 0,0-1 0 0 0,-1 1 0 0 0,1-1 0 0 0,0 0 0 0 0,-1 1 0 0 0,1-1 0 0 0,0 0 0 0 0,0 1 0 0 0,4-3 0 0 0,-4 1 0 0 0,7-1-334 0 0,0-1 0 0 0,-1-1 0 0 0,1 1 0 0 0,-1-2 0 0 0,0 1 0 0 0,0-1 0 0 0,4-3 334 0 0,12-11-6226 0 0,9-11 6226 0 0,-28 26-640 0 0,24-25-8148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03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6 19351 0 0,'-4'1'235'0'0,"1"1"1"0"0,-1 0-1 0 0,1 0 0 0 0,0 0 1 0 0,0 1-1 0 0,0-1 0 0 0,0 1 0 0 0,1-1 1 0 0,-1 1-1 0 0,0 0 0 0 0,1 0 1 0 0,0 0-1 0 0,0 0 0 0 0,0 1 0 0 0,0-1 1 0 0,0 1-1 0 0,1-1 0 0 0,0 1 1 0 0,-1 0-1 0 0,1-1 0 0 0,1 1 0 0 0,-1 0 1 0 0,0 0-1 0 0,1-1 0 0 0,0 1 1 0 0,0 0-1 0 0,0 0 0 0 0,1 3-235 0 0,12 67 1278 0 0,-7-45-463 0 0,-1 1 1 0 0,-1-1-1 0 0,-1 15-815 0 0,-4-28 0 0 0,1-7 0 0 0,0 1 0 0 0,1 0 0 0 0,0 0 0 0 0,0-1 0 0 0,1 2 0 0 0,1-2 0 0 0,-1-6 0 0 0,-1-7 0 0 0,-2-6 0 0 0,-2-6 464 0 0,1 0 0 0 0,1 0 0 0 0,0-1-464 0 0,-1-23 656 0 0,-1 12-656 0 0,2-1 0 0 0,2 0 0 0 0,0 1 0 0 0,2-1 0 0 0,2-9 0 0 0,-4 33 0 0 0,0 0 0 0 0,0 1 0 0 0,0-1 0 0 0,1 0 0 0 0,0 1 0 0 0,-1-1 0 0 0,2 1 0 0 0,-1 0 0 0 0,0-1 0 0 0,1 1 0 0 0,0 0 0 0 0,0 1 0 0 0,3-5 0 0 0,-2 4 0 0 0,0 0 0 0 0,1 0 0 0 0,0 0 0 0 0,-1 1 0 0 0,1-1 0 0 0,0 1 0 0 0,0 0 0 0 0,1 1 0 0 0,-1-1 0 0 0,1 1 0 0 0,-1 0 0 0 0,1 0 0 0 0,0 1 0 0 0,-1-1 0 0 0,4 1 0 0 0,2 0 0 0 0,-1 0 0 0 0,1 0 0 0 0,0 1 0 0 0,-1 1 0 0 0,1 0 0 0 0,0 0 0 0 0,-1 1 0 0 0,4 1 0 0 0,-7-1 0 0 0,0 0 0 0 0,-1 1 0 0 0,0 0 0 0 0,1 0 0 0 0,-1 0 0 0 0,-1 1 0 0 0,1 0 0 0 0,0 0 0 0 0,2 3 0 0 0,-4-4 0 0 0,-1 0 0 0 0,0 1 0 0 0,0-1 0 0 0,0 1 0 0 0,0 0 0 0 0,0-1 0 0 0,-1 1 0 0 0,0 1 0 0 0,1-1 0 0 0,-2 0 0 0 0,1 0 0 0 0,0 1 0 0 0,-1-1 0 0 0,0 2 0 0 0,0-3 0 0 0,-1 0 0 0 0,0 0 0 0 0,0 0 0 0 0,-1 0 0 0 0,1 0 0 0 0,-1 0 0 0 0,1 0 0 0 0,-1-1 0 0 0,0 1 0 0 0,0 0 0 0 0,0 0 0 0 0,-1-1 0 0 0,1 1 0 0 0,-1-1 0 0 0,1 1 0 0 0,-1-1 0 0 0,0 0 0 0 0,0 1 0 0 0,0-1 0 0 0,-2 2 0 0 0,-5 4 0 0 0,0 0 0 0 0,-1-1 0 0 0,0 0 0 0 0,-2 1 0 0 0,-13 6 0 0 0,-1-1 0 0 0,-2 0 0 0 0,4-2 0 0 0,20-9 0 0 0,0 0 0 0 0,1-1 0 0 0,-1 0 0 0 0,0 0 0 0 0,0 0 0 0 0,-1 0 0 0 0,-1-1 0 0 0,9-4 0 0 0,6-2 0 0 0,3 1 0 0 0,0 0 0 0 0,0 1 0 0 0,2-1 0 0 0,-9 4 0 0 0,0 0 0 0 0,0 0 0 0 0,0 1 0 0 0,0-1 0 0 0,0 1 0 0 0,0 0 0 0 0,0 1 0 0 0,0-1 0 0 0,4 2 0 0 0,-8-2 0 0 0,1 0 0 0 0,0 0 0 0 0,-1 0 0 0 0,1 0 0 0 0,-1 1 0 0 0,1-1 0 0 0,0 1 0 0 0,-1-1 0 0 0,1 1 0 0 0,-1 0 0 0 0,1 0 0 0 0,-1 0 0 0 0,0-1 0 0 0,1 1 0 0 0,-1 0 0 0 0,0 1 0 0 0,0-1 0 0 0,1 0 0 0 0,17 15 0 0 0,-15-13 0 0 0,-2-2 0 0 0,-1-1 0 0 0,0 1 0 0 0,0 0 0 0 0,1 0 0 0 0,-1-1 0 0 0,0 1 0 0 0,0 0 0 0 0,0 0 0 0 0,0 1 0 0 0,0-1 0 0 0,0 0 0 0 0,-1 0 0 0 0,1 0 0 0 0,0 0 0 0 0,-1 1 0 0 0,1-1 0 0 0,0 0 0 0 0,-1 2 0 0 0,3 3 0 0 0,0 1 0 0 0,0 0 0 0 0,-1 0 0 0 0,0 0 0 0 0,0 0 0 0 0,-1 0 0 0 0,0 0 0 0 0,0 1 0 0 0,-1-1 0 0 0,0 0 0 0 0,0 6 0 0 0,-1-11 0 0 0,1 0 0 0 0,-1 0 0 0 0,0-1 0 0 0,0 1 0 0 0,1 0 0 0 0,-1 0 0 0 0,-1 0 0 0 0,1-1 0 0 0,0 2 0 0 0,-8 14 0 0 0,8-15 0 0 0,0 1 0 0 0,-1 0 0 0 0,1-1 0 0 0,-1 1 0 0 0,1-1 0 0 0,-1 1 0 0 0,0-1 0 0 0,0 0 0 0 0,0 0 0 0 0,0 0 0 0 0,0 0 0 0 0,-1 0 0 0 0,1 0 0 0 0,0-1 0 0 0,-1 1 0 0 0,0-1 0 0 0,1 1 0 0 0,-1-1 0 0 0,0 0 0 0 0,1 0 0 0 0,-3 0 0 0 0,-5 2 0 0 0,-1 0 0 0 0,0-1 0 0 0,0 0 0 0 0,0-1 0 0 0,-2 0 0 0 0,6-1-73 0 0,0 0 0 0 0,0-1-1 0 0,0 0 1 0 0,0 0 0 0 0,0 0-1 0 0,0-1 1 0 0,0-1 73 0 0,-18-3-363 0 0,24 6-1420 0 0,0-2-5356 0 0,-3-3-2295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04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0135 0 0,'0'0'231'0'0,"0"0"29"0"0,0 0 19 0 0,0 0 173 0 0,0 0 697 0 0,0 0 311 0 0,0 0 63 0 0,7-8 3203 0 0,-5 7-3864 0 0,0 0 0 0 0,0 0-1 0 0,0 0 1 0 0,0 0 0 0 0,0 0-1 0 0,0 1 1 0 0,1-1-1 0 0,-1 1 1 0 0,0-1-862 0 0,1 1 241 0 0,-1 0-1 0 0,1 0 0 0 0,-1 1 1 0 0,1-1-1 0 0,-1 1 0 0 0,1-1 1 0 0,-1 1-1 0 0,1 0 1 0 0,-1 0-1 0 0,0 0 0 0 0,1 0 1 0 0,-1 0-1 0 0,0 0-240 0 0,3 2 36 0 0,-1 0 0 0 0,0 1 1 0 0,0-1-1 0 0,0 1 0 0 0,0 0 0 0 0,-1 0 0 0 0,1 0 0 0 0,-1 0 1 0 0,0 0-1 0 0,0 1 0 0 0,0-1 0 0 0,1 5-36 0 0,4 10 91 0 0,0 0 0 0 0,2 13-91 0 0,-9-32 0 0 0,12 45 0 0 0,-3 0 0 0 0,-1 0 0 0 0,-2 1 0 0 0,-2 0 0 0 0,-2 1 0 0 0,-2-1 0 0 0,-2 0 0 0 0,-2 1 0 0 0,-7 36 0 0 0,9-79 0 0 0,1 1 0 0 0,-1-1 0 0 0,0 1 0 0 0,-1-1 0 0 0,1 1 0 0 0,-1-1 0 0 0,1 0 0 0 0,-1 0 0 0 0,-1 0 0 0 0,1 0 0 0 0,0 0 0 0 0,-1 0 0 0 0,0 0 0 0 0,0-1 0 0 0,0 0 0 0 0,0 1 0 0 0,-1-1 0 0 0,1 0 0 0 0,-1 0 0 0 0,-1 0 0 0 0,2-1 0 0 0,0-1 0 0 0,0 0 0 0 0,1 0 0 0 0,-1 0 0 0 0,0-1 0 0 0,0 1 0 0 0,0 0 0 0 0,0-1 0 0 0,0 0 0 0 0,0 0 0 0 0,0 0 0 0 0,-1 0 0 0 0,-33-5 0 0 0,29 4 0 0 0,2-2-201 0 0,5 3-850 0 0,1 0-385 0 0,3-3-79 0 0,12-7-18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8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17503 0 0,'-2'0'399'0'0,"-19"6"658"0"0,-15 3-453 0 0,30-6 1124 0 0,8-1-96 0 0,8 2-985 0 0,10-1-432 0 0,0 0 0 0 0,1-2 0 0 0,-1 0 1 0 0,1-1-1 0 0,0-1-215 0 0,0 0 230 0 0,0 0 0 0 0,0 2 1 0 0,-1 1-1 0 0,16 3-230 0 0,-1 1-55 0 0,-20-4-118 0 0,-1 1 0 0 0,10 3 173 0 0,-22-5-475 0 0,-2-1-1034 0 0,0 0-4210 0 0,0 0-1801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18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51 6447 0 0,'0'0'142'0'0,"0"0"22"0"0,0 0 13 0 0,0 0 123 0 0,0 0 468 0 0,0 0 205 0 0,0 0 41 0 0,0 0 8 0 0,0 0 2 0 0,0 0 0 0 0,0 0 0 0 0,0 0-69 0 0,-6 4 254 0 0,-1-1-222 0 0,0 1 0 0 0,0 0 0 0 0,1 0 0 0 0,-1 0 0 0 0,1 2-987 0 0,-5 2 1585 0 0,18-12 1061 0 0,13-7-440 0 0,6 1-2206 0 0,1 1 0 0 0,4 0 0 0 0,8-3 0 0 0,-12 4 0 0 0,2 1 0 0 0,23-3 0 0 0,-45 9 0 0 0,-1 1 0 0 0,0-1 0 0 0,0 1 0 0 0,1 0 0 0 0,4 1 0 0 0,10 1 0 0 0,-17-3 0 0 0,-3 2 0 0 0,24 8 0 0 0,-24-9 0 0 0,0 1 0 0 0,1 0 0 0 0,-1-1 0 0 0,1 1 0 0 0,-1-1 0 0 0,1 1 0 0 0,-1-1 0 0 0,1 0 0 0 0,0 0 0 0 0,-1 0 0 0 0,1 0 0 0 0,0 0 0 0 0,-1 0 0 0 0,1 0 0 0 0,-1 0 0 0 0,1-1 0 0 0,0 1 0 0 0,-1-1 0 0 0,1 1 0 0 0,-1-1-163 0 0,-1 1-1 0 0,1 0 1 0 0,0-1-1 0 0,-1 1 1 0 0,1-1 0 0 0,0 1-1 0 0,-1-1 1 0 0,1 1-1 0 0,-1-1 1 0 0,1 1 0 0 0,-1-1-1 0 0,1 0 1 0 0,-1 1-1 0 0,1-1 1 0 0,-1 0 0 0 0,0 1-1 0 0,1-1 1 0 0,-1 0-1 0 0,0 1 1 0 0,1-1 0 0 0,-1 0-1 0 0,0 0 1 0 0,0 1-1 0 0,0-2 164 0 0,2-2-4744 0 0,-2 4-3414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19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1975 0 0,'0'0'547'0'0,"0"0"-11"0"0,0 0-203 0 0,0 0 419 0 0,0 0 220 0 0,0 0 42 0 0,0 0 8 0 0,0 0 2 0 0,-4 1 129 0 0,3 1 364 0 0,2-1 3260 0 0,12 2-4364 0 0,-5 0-190 0 0,-1-1 1 0 0,1-1-1 0 0,-1 1 1 0 0,1-1-1 0 0,0-1 1 0 0,0 1-1 0 0,7-2-223 0 0,7 0 10 0 0,0 0-1 0 0,16 2-9 0 0,2 0-3 0 0,26 2 3 0 0,-32-1 0 0 0,29-2 0 0 0,-56-1 0 0 0,-2 1 0 0 0,1-1 0 0 0,-1 1 0 0 0,1-1 0 0 0,-1-1 0 0 0,3 0 0 0 0,-7 2 117 0 0,0 0 1 0 0,0 0-1 0 0,0-1 0 0 0,0 1 0 0 0,0 0 1 0 0,0 0-1 0 0,0-1 0 0 0,0 1 1 0 0,0-1-1 0 0,0 1 0 0 0,0-1 0 0 0,0 1 1 0 0,0-1-1 0 0,0 1 0 0 0,0-1-117 0 0,1-2 273 0 0,1-1-257 0 0,-9 5-16 0 0,-21 8-3255 0 0,7-1-2718 0 0,9-4-2815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36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98 8287 0 0,'0'0'191'0'0,"0"0"26"0"0,0 0 9 0 0,0-1-34 0 0,1-13 732 0 0,-1 13 52 0 0,0 1 42 0 0,0-2 6 0 0,-1-13 401 0 0,1 0 0 0 0,0 0 1 0 0,1 0-1 0 0,1 1 0 0 0,0-1 0 0 0,3-7-1425 0 0,0-5 1297 0 0,4-13 1422 0 0,-9 38-2331 0 0,0 2 100 0 0,0 0 21 0 0,0 0-66 0 0,0 2-294 0 0,-2 3-146 0 0,1 0 1 0 0,-1 1-1 0 0,2-1 0 0 0,-1 1 0 0 0,1-1 1 0 0,-1 1-4 0 0,-2 23-4 0 0,-5 28 4 0 0,1 15 0 0 0,-4 25 0 0 0,5-44 0 0 0,3-23 0 0 0,-1-1 0 0 0,-6 19 0 0 0,7-39 0 0 0,3-9 0 0 0,0 0 1 0 0,0 0-1 0 0,0 1 0 0 0,0-1 0 0 0,0 0 1 0 0,0 0-1 0 0,0 0 0 0 0,0 1 0 0 0,0-1 0 0 0,0 0 1 0 0,0 0-1 0 0,0 0 0 0 0,-1 0 0 0 0,1 1 1 0 0,0-1-1 0 0,0 0 0 0 0,0 0 0 0 0,0 0 1 0 0,0 0-1 0 0,-1 0 0 0 0,1 0 0 0 0,0 1 1 0 0,0-1-1 0 0,0 0 0 0 0,0 0 0 0 0,-1 0 1 0 0,1 0-1 0 0,0 0 0 0 0,0 0 0 0 0,0 0 0 0 0,0 0 1 0 0,-1 0-1 0 0,1 0 0 0 0,0 0 0 0 0,0 0 1 0 0,0 0-1 0 0,-1 0 0 0 0,1 0 0 0 0,0 0 1 0 0,0 0-1 0 0,0 0 0 0 0,0 0 0 0 0,-1 0 1 0 0,1 0-1 0 0,0 0 0 0 0,0 0 0 0 0,0 0 1 0 0,-1 0-1 0 0,1-1 0 0 0,0 1 0 0 0,0 0 0 0 0,0 0 1 0 0,0 0-1 0 0,0 0 0 0 0,-1 0 0 0 0,1 0 1 0 0,0-1-1 0 0,0 1 0 0 0,0 0 0 0 0,0 0 1 0 0,0 0-1 0 0,0 0 0 0 0,0-1 0 0 0,0 1 1 0 0,0 0-1 0 0,0 0 0 0 0,0 0 0 0 0,-4-11-68 0 0,3 11 56 0 0,0-7-364 0 0,-1 1 0 0 0,1-1 0 0 0,1 0 0 0 0,-1 0 0 0 0,1 1 0 0 0,0-7 376 0 0,3-22-4304 0 0,-2 30 3484 0 0,0-10-6688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37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1 13823 0 0,'0'0'630'0'0,"0"-2"-13"0"0,2-5-279 0 0,0 0 0 0 0,0 0 0 0 0,1 0 0 0 0,0 1 0 0 0,0-1 0 0 0,0 1 0 0 0,3-4-338 0 0,5-7 2895 0 0,2 0 0 0 0,1-1-2895 0 0,-6 10 468 0 0,0 0 0 0 0,1 0 1 0 0,0 1-1 0 0,1 0 0 0 0,5-2-468 0 0,-4 3 171 0 0,-1 0-1 0 0,1 0 1 0 0,1 2 0 0 0,-1-1-1 0 0,0 2 1 0 0,1-1 0 0 0,0 1-1 0 0,0 1 1 0 0,0 0 0 0 0,0 1-1 0 0,0 0 1 0 0,2 1-171 0 0,-7 1 0 0 0,0 0 0 0 0,0 1 0 0 0,0-1 0 0 0,0 1 0 0 0,0 1 0 0 0,-1-1 0 0 0,1 1 0 0 0,-1 0 0 0 0,0 1 0 0 0,0 0 0 0 0,0 0 0 0 0,0 0 0 0 0,-1 0 0 0 0,1 2 0 0 0,0-2 0 0 0,-1 1 0 0 0,0 0 0 0 0,0 1 0 0 0,0-1 0 0 0,-1 1 0 0 0,0 0 0 0 0,0 0 0 0 0,0 0 0 0 0,-1 0 0 0 0,0 1 0 0 0,0 0 0 0 0,-1-1 0 0 0,0 1 0 0 0,0 0 0 0 0,0 0 0 0 0,-1 0 0 0 0,0 0 0 0 0,0 6 0 0 0,-1-7 0 0 0,0 0 0 0 0,0 1 0 0 0,0-1 0 0 0,-1 0 0 0 0,0 1 0 0 0,0-1 0 0 0,-1 0 0 0 0,0 0 0 0 0,0 0 0 0 0,0 0 0 0 0,0 0 0 0 0,-1 0 0 0 0,0-1 0 0 0,-1 1 0 0 0,1-1 0 0 0,-1 0 0 0 0,0 0 0 0 0,0 0 0 0 0,0-1 0 0 0,-1 1 0 0 0,0-1 0 0 0,0 0 0 0 0,-37 27-291 0 0,-34 18 291 0 0,59-40-364 0 0,1 0 0 0 0,-1-2 0 0 0,-1 0-1 0 0,1 0 1 0 0,-1-2 0 0 0,-12 2 364 0 0,14-5-6190 0 0,-1-4-1968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37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17503 0 0,'-9'1'3360'0'0,"6"2"-3057"0"0,2-1 1 0 0,-1 1-1 0 0,0 0 0 0 0,0-1 0 0 0,1 1 1 0 0,0 0-1 0 0,-1 0 0 0 0,1 0 0 0 0,0 0 1 0 0,0 2-304 0 0,-7 38 1162 0 0,4-17-669 0 0,-12 37 188 0 0,-20 51-681 0 0,-9 30 917 0 0,38-118-800 0 0,2 0-1 0 0,1 0 1 0 0,1 0-1 0 0,1 19-116 0 0,2-41-150 0 0,0 0 0 0 0,0-1-1 0 0,1 1 1 0 0,-1-1 0 0 0,1 1 0 0 0,0-1 0 0 0,0 1-1 0 0,0-1 1 0 0,1 0 0 0 0,-1 1 0 0 0,1-1 0 0 0,0 0-1 0 0,-1 0 1 0 0,2 0 0 0 0,-1 0 0 0 0,1 0 150 0 0,-2-2-184 0 0,0 0-1 0 0,0 0 1 0 0,1 0 0 0 0,-1 0 0 0 0,1 0 0 0 0,-1 0-1 0 0,1 0 1 0 0,-1-1 0 0 0,1 1 0 0 0,-1 0-1 0 0,1-1 1 0 0,0 0 0 0 0,-1 1 0 0 0,1-1 0 0 0,0 0-1 0 0,-1 0 1 0 0,1 0 0 0 0,0 0 0 0 0,-1 0 0 0 0,1 0-1 0 0,0 0 1 0 0,-1-1 0 0 0,1 1 0 0 0,0-1-1 0 0,-1 1 1 0 0,1-1 0 0 0,-1 0 0 0 0,1 1 0 0 0,-1-1-1 0 0,1 0 1 0 0,-1 0 0 0 0,1 0 0 0 0,-1 0 0 0 0,1-1 184 0 0,12-10-8158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38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74 17503 0 0,'0'0'1352'0'0,"0"0"-873"0"0,0 0-246 0 0,0 0 497 0 0,0 0 234 0 0,0 0 47 0 0,0 0-57 0 0,0 0-289 0 0,0 0-121 0 0,0 0-28 0 0,1 1-72 0 0,6 5-289 0 0,2-2-138 0 0,0-3 273 0 0,1-1 1 0 0,0 0-1 0 0,-1 0 0 0 0,1-1 1 0 0,-1 0-1 0 0,1 0 0 0 0,0-1-290 0 0,6-1 17 0 0,-10 2-17 0 0,-1 0 0 0 0,1 0 0 0 0,0 0-1 0 0,0-1 1 0 0,1 0 0 0 0,-2 0 0 0 0,0 0 0 0 0,0 1 0 0 0,0 0 0 0 0,0 0 0 0 0,1 0 0 0 0,5 0 0 0 0,-2 0 0 0 0,0 2 0 0 0,-9-1 0 0 0,1 1 0 0 0,-1-1 0 0 0,1 0 0 0 0,0 0 0 0 0,-1 1 0 0 0,1-1 0 0 0,-1 0 0 0 0,1 1 0 0 0,-1-1 0 0 0,1 1 0 0 0,-1-1 0 0 0,1 0 0 0 0,-1 1 0 0 0,0-1 0 0 0,1 1 0 0 0,-1 0 0 0 0,1-1 0 0 0,-1 1 0 0 0,0-1 0 0 0,0 1 0 0 0,1-1 0 0 0,-1 1 0 0 0,0 0 0 0 0,0-1 0 0 0,0 1 0 0 0,0 0 0 0 0,0-1 0 0 0,1 1 0 0 0,-1-1 0 0 0,0 1 0 0 0,-1 0 0 0 0,1-1 0 0 0,0 1 0 0 0,0 0 0 0 0,0-1 0 0 0,0 1 0 0 0,0 0 0 0 0,-1 1 0 0 0,-1 9 103 0 0,-1 0 1 0 0,0 0-1 0 0,0 0 1 0 0,-1 0-1 0 0,-1 0 1 0 0,0-1-1 0 0,0 0 0 0 0,-1 0 1 0 0,-3 3-104 0 0,-18 35 571 0 0,21-35-435 0 0,-1-1 1 0 0,0 1-1 0 0,-1-1 1 0 0,-2 2-137 0 0,4-9 0 0 0,0 0 0 0 0,0 0 0 0 0,0-1 0 0 0,-1 0 0 0 0,1 0 0 0 0,-1 0 0 0 0,0-1 0 0 0,-2 0 0 0 0,7-2 0 0 0,0-1 0 0 0,0 1 0 0 0,0-1 0 0 0,0 0 0 0 0,0 0 0 0 0,0 0 0 0 0,0 0 0 0 0,0 0 0 0 0,0 0 0 0 0,0 0 0 0 0,0-1 0 0 0,0 1 0 0 0,0-1 0 0 0,0 1 0 0 0,0-1 0 0 0,0 0 0 0 0,0 0 0 0 0,0 0 0 0 0,0 0 0 0 0,1 0 0 0 0,-1 0 0 0 0,0-1 0 0 0,1 1 0 0 0,-1-1 0 0 0,-1 0 0 0 0,-5-7 0 0 0,0 0 0 0 0,0 0 0 0 0,1-1 0 0 0,0-1 0 0 0,1 2 0 0 0,-1 0 0 0 0,0 0 0 0 0,0-1 0 0 0,0 0 0 0 0,1 0 0 0 0,0-1 0 0 0,1 0 0 0 0,0 0 0 0 0,1 0 0 0 0,-2-7 0 0 0,-14-94 72 0 0,17 98 210 0 0,1-1 1 0 0,1 0-1 0 0,1 1 0 0 0,0-1 0 0 0,0 0 1 0 0,2 1-1 0 0,1-10-282 0 0,0 17 0 0 0,1 0 0 0 0,0 0 0 0 0,0 1 0 0 0,0 0 0 0 0,1 0 0 0 0,-1 0 0 0 0,1 0 0 0 0,1 1 0 0 0,3-4 0 0 0,-4 4 0 0 0,1 1 0 0 0,0-1 0 0 0,0 1 0 0 0,0 0 0 0 0,1 1 0 0 0,-1 0 0 0 0,1 0 0 0 0,0 0 0 0 0,-1 1 0 0 0,1 0 0 0 0,1 0 0 0 0,-1 1 0 0 0,0-1 0 0 0,32-3-438 0 0,0 1 0 0 0,34 1 438 0 0,-69 2-50 0 0,-1 1 0 0 0,1 0 0 0 0,0 0 0 0 0,0 0 0 0 0,0 1 0 0 0,0 0 0 0 0,-1-1 0 0 0,1 1 0 0 0,0 1 0 0 0,-1-1 0 0 0,1 0 0 0 0,-1 1 0 0 0,1 0 0 0 0,-1 0 0 0 0,1 0-1 0 0,-1 0 1 0 0,0 0 0 0 0,0 1 0 0 0,0 0 50 0 0,-4-2-37 0 0,0 0 0 0 0,0 0-1 0 0,0 0 1 0 0,0 0 0 0 0,0 0-1 0 0,0 0 1 0 0,0 0 0 0 0,-1 0-1 0 0,1 0 1 0 0,-1 0 37 0 0,1-1-501 0 0,0 0-1 0 0,0 1 1 0 0,-1-1-1 0 0,1 0 1 0 0,0 0-1 0 0,0 0 1 0 0,-1 0-1 0 0,1 0 1 0 0,0 0 0 0 0,0 0-1 0 0,-1-1 502 0 0,1 1-8868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38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276 19351 0 0,'-8'1'1943'0'0,"3"3"-1783"0"0,-10 3 300 0 0,14-6 28 0 0,1-1 21 0 0,0 0 3 0 0,0 0 0 0 0,0 0 0 0 0,0 0 0 0 0,0 0 0 0 0,0 0 0 0 0,0 0 0 0 0,0 0 0 0 0,0 0-69 0 0,1 0-294 0 0,44 3-97 0 0,-36-2 88 0 0,1 0 1 0 0,-1 0-1 0 0,0-1 1 0 0,1 0-1 0 0,-1 0 0 0 0,1-1 1 0 0,-1-1-1 0 0,0 0 1 0 0,0 0-1 0 0,4-2-140 0 0,-10 3 149 0 0,-2 0-119 0 0,-1 1-1 0 0,1 0 1 0 0,0-1-1 0 0,0 1 1 0 0,0 0-1 0 0,0-1 1 0 0,0 1-1 0 0,0 0 1 0 0,0 0 0 0 0,0 0-1 0 0,0 0 1 0 0,0 0-1 0 0,0 0 1 0 0,0 0-1 0 0,1 1-29 0 0,-1-1 0 0 0,-1 0 1 0 0,0 0-1 0 0,1-1 1 0 0,-1 1-1 0 0,1 0 1 0 0,-1 0-1 0 0,0 0 0 0 0,1 0 1 0 0,-1 0-1 0 0,1 0 1 0 0,-1 0-1 0 0,0 0 0 0 0,1 0 1 0 0,-1 0-1 0 0,1 0 1 0 0,-1 1-1 0 0,0-1 0 0 0,1 0 1 0 0,-1 0-1 0 0,0 0 1 0 0,1 0-1 0 0,-1 1 1 0 0,0-1-1 0 0,1 0 0 0 0,-1 0 1 0 0,0 1-1 0 0,1-1 1 0 0,-1 0-1 0 0,0 1 0 0 0,0-1 1 0 0,1 0-1 0 0,-1 1 1 0 0,0-1-1 0 0,0 0 0 0 0,0 1 1 0 0,1-1-1 0 0,-1 0 1 0 0,0 1-1 0 0,0-1 1 0 0,0 0-1 0 0,0 1 0 0 0,0 0-1 0 0,1 1 1 0 0,0-1 0 0 0,-1 1 0 0 0,1-1 0 0 0,-1 1 0 0 0,1 0 0 0 0,-1 0 0 0 0,1-1 0 0 0,-1 1 0 0 0,0 0 0 0 0,0 0 0 0 0,0-1 0 0 0,0 1 0 0 0,0 0 0 0 0,-1 0 0 0 0,1-1 0 0 0,0 1 0 0 0,-1 0 0 0 0,1-1 0 0 0,-1 1 0 0 0,0 0 0 0 0,1-1 0 0 0,-1 1 0 0 0,0-1 0 0 0,0 1 0 0 0,0-1 0 0 0,0 0 0 0 0,0 1 0 0 0,-1 0 0 0 0,-3 5 0 0 0,-10 21 0 0 0,2 1 0 0 0,2 0 0 0 0,-4 15 0 0 0,-4 11 0 0 0,4-23 0 0 0,0-11 0 0 0,14-19 0 0 0,0-1 0 0 0,0 0 0 0 0,0-1 0 0 0,0 1 0 0 0,0 0 0 0 0,0 0 0 0 0,0 0 0 0 0,-1-1 0 0 0,1 1 0 0 0,0 0 0 0 0,-1-1 0 0 0,1 1 0 0 0,0-1 0 0 0,-1 0 0 0 0,1 1 0 0 0,-1-1 0 0 0,1 0 0 0 0,-1 0 0 0 0,1 0 0 0 0,0 0 0 0 0,-1 0 0 0 0,1 0 0 0 0,-1-1 0 0 0,1 1 0 0 0,-1 0 0 0 0,1-1 0 0 0,-1 1 0 0 0,-3-1 0 0 0,-18-4 341 0 0,-1 0 1 0 0,1-1-1 0 0,-10-5-341 0 0,23 7 128 0 0,0 0 0 0 0,0-1 0 0 0,0 0 0 0 0,1 0 0 0 0,-1-1 0 0 0,1-1 0 0 0,1 0 0 0 0,-6-5-128 0 0,8 7 0 0 0,0 0 0 0 0,1-1 0 0 0,0 0 0 0 0,0 0 0 0 0,0 0 0 0 0,1-1 0 0 0,0 1 0 0 0,0-1 0 0 0,0 0 0 0 0,1-1 0 0 0,0 1 0 0 0,-1-6 0 0 0,0-4 0 0 0,1 1 0 0 0,0-1 0 0 0,2 0 0 0 0,0 0 0 0 0,0-1 0 0 0,2 1 0 0 0,0 0 0 0 0,3-11 0 0 0,-2 18 0 0 0,0-1 0 0 0,1 1 0 0 0,1 1 0 0 0,-1-1 0 0 0,2 0 0 0 0,-1 1 0 0 0,1 0 0 0 0,1 0 0 0 0,-1 0 0 0 0,1 1 0 0 0,1 0 0 0 0,0 0 0 0 0,0 1 0 0 0,7-6 0 0 0,-1 2 0 0 0,1 1 0 0 0,0 0 0 0 0,1 1 0 0 0,0 0 0 0 0,1 1 0 0 0,-1 1 0 0 0,2 1 0 0 0,6-2 0 0 0,9-3 0 0 0,40-11 0 0 0,-61 19 0 0 0,-11 3 0 0 0,1 0 0 0 0,-1 0 0 0 0,0-1 0 0 0,0 1 0 0 0,0 0 0 0 0,1 0 0 0 0,-1 0 0 0 0,0 0 0 0 0,0 0 0 0 0,1 0 0 0 0,-1 0 0 0 0,0 0 0 0 0,0-1 0 0 0,1 1 0 0 0,-1 0 0 0 0,0 0 0 0 0,0 0 0 0 0,1 0 0 0 0,-1 0 0 0 0,0 0 0 0 0,0 0 0 0 0,1 1 0 0 0,-1-1 0 0 0,0 0 0 0 0,0 0 0 0 0,0 0 0 0 0,1 0 0 0 0,-1 0 0 0 0,0 0 0 0 0,0 0 0 0 0,1 1 0 0 0,-6 11 0 0 0,4-10 0 0 0,0 1-53 0 0,0 0 1 0 0,0-1-1 0 0,-1 1 0 0 0,1-1 0 0 0,-1 0 1 0 0,0 1-1 0 0,1-1 0 0 0,-2 0 53 0 0,-2 6-454 0 0,5-7-54 0 0,0-1-72 0 0,0 0-285 0 0,3 7-2783 0 0,-3-5-5563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39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969'0'0,"0"0"-18"0"0,1 0-612 0 0,16 8-302 0 0,-10-4 234 0 0,-1 0 0 0 0,1 0 1 0 0,-1 1-1 0 0,0 0 0 0 0,0 0 0 0 0,0 0 0 0 0,-1 1 0 0 0,2 2-271 0 0,6 7 897 0 0,-1 1 0 0 0,7 12-897 0 0,-9-9 187 0 0,0 1 1 0 0,-1 0 0 0 0,0 0 0 0 0,-2 1-1 0 0,-1-1 1 0 0,0 2 0 0 0,-2-1-1 0 0,0 1 1 0 0,0 14-188 0 0,-2-7 138 0 0,-2 0 0 0 0,0 0 0 0 0,-2 0 0 0 0,-1 0 1 0 0,-2 0-1 0 0,0-1 0 0 0,-2 1-138 0 0,3-16 317 0 0,2-4-59 0 0,-1 0 0 0 0,1 0-1 0 0,-2-1 1 0 0,0 1-1 0 0,0 0-257 0 0,-1-2 0 0 0,-2-3 0 0 0,0-4 0 0 0,6-2-174 0 0,0 0 1 0 0,0 1-1 0 0,1-1 0 0 0,-1 0 1 0 0,0 0-1 0 0,1 0 0 0 0,-1 0 1 0 0,1 1-1 0 0,0-1 1 0 0,0 0-1 0 0,0 0 0 0 0,0 0 1 0 0,0 0-1 0 0,0 0 0 0 0,0 0 1 0 0,0 0 173 0 0,1-7-810 0 0,0-25-1213 0 0,6 0-22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4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30 6447 0 0,'-2'0'142'0'0,"-5"1"-21"0"0,0 0 0 0 0,-1-1 1 0 0,1 0-1 0 0,-1-1-121 0 0,0 1 11 0 0,0 0 1 0 0,1 0-1 0 0,-1 1 0 0 0,-3 0-11 0 0,-31 5 1433 0 0,33-6-822 0 0,0 1-1 0 0,0 1 0 0 0,0-1 0 0 0,0 2 0 0 0,-1 0-610 0 0,2-1-732 0 0,1-4 4741 0 0,7 2-3873 0 0,0 0 0 0 0,0 0 0 0 0,0 0 0 0 0,0 0-1 0 0,0 0 1 0 0,0-1 0 0 0,-1 1 0 0 0,1 0 0 0 0,0 0-1 0 0,0 0 1 0 0,0 0 0 0 0,0-1 0 0 0,0 1-1 0 0,0 0 1 0 0,0 0 0 0 0,0 0 0 0 0,0-1 0 0 0,0 1-1 0 0,0 0 1 0 0,0 0 0 0 0,0 0 0 0 0,0 0 0 0 0,0-1-1 0 0,0 1 1 0 0,0 0 0 0 0,0 0 0 0 0,0 0 0 0 0,0-1-1 0 0,0 1 1 0 0,1 0 0 0 0,-1 0 0 0 0,0 0-1 0 0,0 0 1 0 0,0 0 0 0 0,0-1 0 0 0,0 1 0 0 0,0 0-1 0 0,1 0 1 0 0,-1 0 0 0 0,0 0 0 0 0,0 0 0 0 0,0 0-1 0 0,0-1 1 0 0,1 1-136 0 0,0-1 512 0 0,-1 1 0 0 0,0 0 0 0 0,0 0 0 0 0,3-2 948 0 0,11 3-256 0 0,8 5-1204 0 0,-21-5 0 0 0,0 0 0 0 0,0-1 0 0 0,0 1 0 0 0,0-1 0 0 0,0 1 0 0 0,0-1 0 0 0,0 0 0 0 0,1 1 0 0 0,-1-1 0 0 0,0 0 0 0 0,0 0 0 0 0,0 1 0 0 0,1-1 0 0 0,-1 0 0 0 0,0 0 0 0 0,0-1 0 0 0,1 1 0 0 0,-1 0 0 0 0,0 0 0 0 0,0-1 0 0 0,0 1 0 0 0,1 0 0 0 0,3-2 0 0 0,72 5 0 0 0,-53-6 0 0 0,-18 2 0 0 0,1 0 0 0 0,-1 1 0 0 0,1 0 0 0 0,0 0 0 0 0,-1 0 0 0 0,1 1 0 0 0,-1 0 0 0 0,1 0 0 0 0,1 1 0 0 0,-4-1 0 0 0,0-1 0 0 0,0 1 0 0 0,0-1 0 0 0,0 0 0 0 0,0 0 0 0 0,0-1 0 0 0,2 1 0 0 0,-2-1 0 0 0,0 1 0 0 0,0-1 0 0 0,1 1 0 0 0,-1 1 0 0 0,0-1 0 0 0,0 0 0 0 0,0 1 0 0 0,0 0 0 0 0,0-1 0 0 0,0 0 0 0 0,0 0 0 0 0,0 0 0 0 0,0 0 0 0 0,0 0 0 0 0,0-1 0 0 0,18 0 0 0 0,-13 1 202 0 0,0-1 0 0 0,0 0 0 0 0,0 0-1 0 0,8-3-201 0 0,18-2 633 0 0,8 0-346 0 0,-28 3-223 0 0,0 1 1 0 0,0 0-1 0 0,0 1 0 0 0,0 1 0 0 0,11 1-64 0 0,0 1 0 0 0,24 0 0 0 0,-3-1 0 0 0,-14-2 0 0 0,-23 0 0 0 0,1 1 0 0 0,-1 1 0 0 0,2-1 0 0 0,-6 1 0 0 0,-1-1 0 0 0,1 0 0 0 0,0 0 0 0 0,4-2 0 0 0,22 1 0 0 0,-4 2 0 0 0,-1-1 0 0 0,1-1 0 0 0,-1-1 0 0 0,0-1 0 0 0,9-3 0 0 0,29-1 0 0 0,-10 2 0 0 0,-50 4 0 0 0,4 0 0 0 0,-1 0 0 0 0,0 0 0 0 0,1 1 0 0 0,-1 0 0 0 0,18 6 0 0 0,-15-2 0 0 0,-9-3 0 0 0,1 0 0 0 0,-1 0 0 0 0,1-1 0 0 0,-1 1 0 0 0,1 0 0 0 0,0-1 0 0 0,-1 0 0 0 0,1 1 0 0 0,0-1 0 0 0,0 0 0 0 0,0-1 0 0 0,25 4 0 0 0,-22-2 0 0 0,1-1 0 0 0,-1 1 0 0 0,0-1 0 0 0,1 0 0 0 0,-1-1 0 0 0,2 0 0 0 0,14-2 0 0 0,0 2 0 0 0,-1 0 0 0 0,7 1 0 0 0,40-3 0 0 0,-31 4 0 0 0,-30 0 0 0 0,0 0 0 0 0,0-1 0 0 0,0 0 0 0 0,0-1 0 0 0,0 0 0 0 0,-5 1 0 0 0,0 0 0 0 0,0 0 0 0 0,0 0 0 0 0,0 0 0 0 0,0 0 0 0 0,0 1 0 0 0,0-1 0 0 0,0 1 0 0 0,0-1 0 0 0,2 1 0 0 0,-2 0 0 0 0,0 0 0 0 0,-1-1 0 0 0,1 1 0 0 0,0-1 0 0 0,0 0 0 0 0,0 1 0 0 0,0-1 0 0 0,0 0 0 0 0,0 0 0 0 0,0 0 0 0 0,2-1 0 0 0,-4 1 0 0 0,4-1 0 0 0,0 0 0 0 0,0 1 0 0 0,0-1 0 0 0,0 1 0 0 0,0 0 0 0 0,0 0 0 0 0,0 0 0 0 0,0 1 0 0 0,0-1 0 0 0,0 1 0 0 0,0 0 0 0 0,0 0 0 0 0,0 1 0 0 0,1 0 0 0 0,1-1 0 0 0,-1 0 0 0 0,1 0 0 0 0,0 0 0 0 0,-1-1 0 0 0,1 0 0 0 0,0 0 0 0 0,-1-1 0 0 0,1 1 0 0 0,0-1 0 0 0,31-1 0 0 0,-12 2 0 0 0,19-1 0 0 0,17 0 0 0 0,-29 0 0 0 0,-25 0 0 0 0,0 0 0 0 0,0 1 0 0 0,0 0 0 0 0,0 1 0 0 0,0-1 0 0 0,21 1 0 0 0,16 0 0 0 0,-18 0 0 0 0,1-1 0 0 0,17-2 0 0 0,-30 1 0 0 0,0 0 0 0 0,0 1 0 0 0,0 1 0 0 0,0 0 0 0 0,0 1 0 0 0,1 1 0 0 0,6 2 0 0 0,-13-2 0 0 0,0-1 0 0 0,0-1 0 0 0,0 0 0 0 0,0 0 0 0 0,2 0 0 0 0,11 1 0 0 0,-16-2 0 0 0,0 1 0 0 0,0-1 0 0 0,0 0 0 0 0,-1 0 0 0 0,2-1 0 0 0,-2 1 0 0 0,0 0 0 0 0,0 0 0 0 0,0 1 0 0 0,0-1 0 0 0,0 1 0 0 0,0 0 0 0 0,2 1 0 0 0,23 2 0 0 0,83-10 0 0 0,69 3 0 0 0,-166 3 0 0 0,-1 2 0 0 0,11 1 0 0 0,-14-1 0 0 0,1 0 0 0 0,0-1 0 0 0,-1 0 0 0 0,8-2 0 0 0,88-3 0 0 0,-31 9 0 0 0,-44-4 0 0 0,-24 0 0 0 0,1-1 0 0 0,-1 1 0 0 0,0-2 0 0 0,2 0 0 0 0,32-3 36 0 0,1 1 0 0 0,3 3-36 0 0,-44 0 371 0 0,-2 0 117 0 0,0 0 21 0 0,0 0-66 0 0,0 0-358 0 0,-8-3-881 0 0,-1-5-2307 0 0,4 3-2146 0 0,-4-2-3539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0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24 10135 0 0,'0'0'231'0'0,"0"-7"308"0"0,0-6 1216 0 0,1 0 0 0 0,1 0 0 0 0,2-11-1755 0 0,-2 14 1562 0 0,0 1-1 0 0,-1-1 1 0 0,0-6-1562 0 0,-1 14 512 0 0,0 2 0 0 0,0 0 0 0 0,0 0 0 0 0,0-1-68 0 0,1-3-217 0 0,-1 3 161 0 0,0 1 100 0 0,0 0 21 0 0,0 0-66 0 0,-1 22-359 0 0,-1 0 0 0 0,-1 2-84 0 0,0 2-3 0 0,-11 89 3 0 0,-22 82 0 0 0,32-184 0 0 0,2-8 0 0 0,1 0 0 0 0,0 0 0 0 0,0 0 0 0 0,1 0 0 0 0,-1 1 0 0 0,1-1 0 0 0,0 3 0 0 0,1-1-133 0 0,-1-6-563 0 0,2-2-258 0 0,1-4 234 0 0,0-1 0 0 0,0 1 0 0 0,-1-1 0 0 0,0 1-1 0 0,0-1 1 0 0,0 0 0 0 0,0 0 0 0 0,-1 0-1 0 0,0 0 1 0 0,0 0 0 0 0,-1-2 720 0 0,2-12-2047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28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1 1-59 0 0,0-1-418 0 0,0 0 0 0 0,0 0-1 0 0,0 0 1 0 0,0 0 0 0 0,1 0 0 0 0,-1 1 0 0 0,-1-1 0 0 0,1 0 0 0 0,0 1-1 0 0,0-1 1 0 0,0 1 0 0 0,0-1 0 0 0,0 1 0 0 0,0 0 0 0 0,0-1-1 0 0,-1 1 1 0 0,1 0 0 0 0,0-1 0 0 0,0 1-3 0 0,8 6 1394 0 0,24 8 3844 0 0,-6 5-3629 0 0,-19-12-1509 0 0,-1 0 0 0 0,0 1 1 0 0,0 0-1 0 0,-1 0 0 0 0,3 6-100 0 0,-3-5 123 0 0,-1-2 62 0 0,-1 0 0 0 0,1 0 1 0 0,-1 1-1 0 0,0 0 0 0 0,-1-1 0 0 0,0 1 1 0 0,-1 0-1 0 0,2 10-185 0 0,-2-1 141 0 0,-1 0 0 0 0,-1 1 0 0 0,-1-1 1 0 0,0 0-1 0 0,-2 0 0 0 0,-2 10-141 0 0,-8 30 1026 0 0,-9 19-1026 0 0,20-73 10 0 0,-8 22 14 0 0,-1 0-1 0 0,-1 0 1 0 0,-1-1 0 0 0,-2 0 0 0 0,-1 0-24 0 0,7-10-18 0 0,2-1 220 0 0,2-5-1859 0 0,3-5-4540 0 0,12-13-2671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1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14 17503 0 0,'0'0'399'0'0,"0"0"60"0"0,0 0 21 0 0,-1-4-59 0 0,0-7-11 0 0,0 0 0 0 0,1 0 0 0 0,0 0 0 0 0,1 0 0 0 0,0 0 0 0 0,1 0 0 0 0,0 0 1 0 0,1 1-1 0 0,0-1 0 0 0,1 1 0 0 0,1-5-410 0 0,1 3 303 0 0,-1 1-1 0 0,2-1 1 0 0,0 1 0 0 0,0 0 0 0 0,1 0-1 0 0,0 1 1 0 0,0 0 0 0 0,2 0 0 0 0,6-5-303 0 0,-5 6 186 0 0,0 0 0 0 0,1 1 0 0 0,-1 1 1 0 0,2 0-1 0 0,-1 0 0 0 0,10-3-186 0 0,-16 9 0 0 0,-1-1 0 0 0,0 1 0 0 0,1 0 0 0 0,-1 1 0 0 0,1-1 0 0 0,-1 1 0 0 0,1 0 0 0 0,-1 1 0 0 0,0-1 0 0 0,1 1 0 0 0,-1 0 0 0 0,0 1 0 0 0,1-1 0 0 0,-1 1 0 0 0,0 0 0 0 0,2 1 0 0 0,4 3 0 0 0,0 0 0 0 0,0 1 0 0 0,-1 0 0 0 0,0 0 0 0 0,0 1 0 0 0,4 6 0 0 0,-6-7 0 0 0,-2 0 0 0 0,1 1 0 0 0,-1 0 0 0 0,0 0 0 0 0,-1 1 0 0 0,1 0 0 0 0,-2 0 0 0 0,1 0 0 0 0,-2 0 0 0 0,1 1 0 0 0,-1 0 0 0 0,1 8 0 0 0,-2-8 0 0 0,-1 0 0 0 0,0-1 0 0 0,-1 1 0 0 0,0 0 0 0 0,-1 0 0 0 0,0 0 0 0 0,-2 7 0 0 0,2-11 0 0 0,0-1 0 0 0,-1 0 0 0 0,0-1 0 0 0,0 1 0 0 0,0 0 0 0 0,-1 0 0 0 0,1-1 0 0 0,-1 0 0 0 0,0 1 0 0 0,0-1 0 0 0,-1 0 0 0 0,1-1 0 0 0,-1 1 0 0 0,0 0 0 0 0,-3 1 0 0 0,-5 3-18 0 0,-1 0-1 0 0,0-2 1 0 0,0 1 0 0 0,0-2-1 0 0,-10 4 19 0 0,-7 0-154 0 0,0-1-1 0 0,-4-1 155 0 0,22-5-386 0 0,-42 7-662 0 0,49-9 425 0 0,0 1 0 0 0,0-1 0 0 0,0-1-1 0 0,0 1 1 0 0,0-1 0 0 0,1 0 0 0 0,-1 0-1 0 0,0 0 1 0 0,-3-2 623 0 0,-2-3-7508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1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1 15663 0 0,'0'0'356'0'0,"0"0"50"0"0,0 0 20 0 0,2-1-42 0 0,6-6 661 0 0,-7 4 5258 0 0,-6 6-1613 0 0,3-1-6513 0 0,-12 14 2056 0 0,1 2 1 0 0,1-1-1 0 0,1 1 1 0 0,0 1-1 0 0,-4 12-233 0 0,-13 34 1045 0 0,3 2-1045 0 0,24-64 1 0 0,-8 24-1 0 0,1 1 0 0 0,1 0 0 0 0,1 0 0 0 0,2 1 0 0 0,-1 19 0 0 0,4-16 0 0 0,1 0 0 0 0,5 31 0 0 0,-3-48 0 0 0,1 0 0 0 0,1 0 0 0 0,0 0 0 0 0,1 0 0 0 0,1-1 0 0 0,2 4 0 0 0,-6-14 0 0 0,0 1 0 0 0,1-1 0 0 0,0 1 0 0 0,0-1 0 0 0,0 0 0 0 0,0 0 0 0 0,1-1 0 0 0,-1 1 0 0 0,1-1 0 0 0,1 1 0 0 0,2 0 0 0 0,0-6 0 0 0,-5 1 0 0 0,-2 0 0 0 0,1 1 0 0 0,0 0 0 0 0,-1-1 0 0 0,1 1 0 0 0,-1-1 0 0 0,1 1 0 0 0,-1-1 0 0 0,0 1 0 0 0,1-1 0 0 0,-1 1 0 0 0,1-1 0 0 0,-1 0 0 0 0,0 1 0 0 0,1-1 0 0 0,-1 0 0 0 0,0 1 0 0 0,0-1 0 0 0,0 0 0 0 0,1 1 0 0 0,-1-1 0 0 0,0 0 0 0 0,0 1 0 0 0,0-1 0 0 0,0 0 0 0 0,0-2-84 0 0,1 0 0 0 0,-1 0 0 0 0,0 0 0 0 0,0 0 0 0 0,0 0-1 0 0,0 0 1 0 0,-1 0 0 0 0,1 0 0 0 0,-1 0 0 0 0,1 0 0 0 0,-1 0 0 0 0,-1-1 84 0 0,-17-36-1971 0 0,12 26 1278 0 0,-5-7-3291 0 0,11 18 1937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2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18 6447 0 0,'0'0'298'0'0,"0"0"-10"0"0,-10-3 1614 0 0,3 1 7374 0 0,5 1-8775 0 0,5 3 419 0 0,16 4 1578 0 0,-8-2-1352 0 0,-1-1-1 0 0,1-1 1 0 0,6 1-1146 0 0,5-2-11 0 0,-6 0 52 0 0,-1 0 1 0 0,13 3-42 0 0,-27-4 371 0 0,-1 0 117 0 0,0 0 21 0 0,-1 8 83 0 0,-2-3-590 0 0,1-1 1 0 0,0 0-1 0 0,-1 0 1 0 0,0 0-1 0 0,0 0 0 0 0,0 0 1 0 0,0-1-1 0 0,-3 2-2 0 0,-8 11-3 0 0,12-13 3 0 0,-15 17 0 0 0,1 1 0 0 0,2 1 0 0 0,0 0 0 0 0,1 1 0 0 0,1 1 0 0 0,2-1 0 0 0,-1 4 0 0 0,7-19 0 0 0,-2-5 72 0 0,4-2 67 0 0,0-1-1 0 0,1 0 0 0 0,-1 0 1 0 0,0 0-1 0 0,0 0 1 0 0,0 0-1 0 0,0 0 0 0 0,0-1 1 0 0,1 1-1 0 0,-1-1 1 0 0,0 1-139 0 0,-3-1 288 0 0,0-1-276 0 0,-1 1 0 0 0,1-1 0 0 0,0 1 1 0 0,1-2-1 0 0,-1 1 0 0 0,0 0 0 0 0,1-1 0 0 0,-1 0 1 0 0,1 0-1 0 0,0 0 0 0 0,0-1 0 0 0,0 1 0 0 0,-3-5-12 0 0,0 0 1 0 0,1 0 1 0 0,-1 0-1 0 0,1-1 0 0 0,1 0 0 0 0,0 0 0 0 0,-2-6-1 0 0,2 2 228 0 0,1-1 0 0 0,1 0 0 0 0,0-1 0 0 0,0 1 0 0 0,2-3-228 0 0,-3-6 300 0 0,0-15-97 0 0,2 1-1 0 0,1-1 1 0 0,3-24-203 0 0,-1 49 0 0 0,0-1 0 0 0,1 1 0 0 0,1 0 0 0 0,0 0 0 0 0,1 0 0 0 0,2-5 0 0 0,-4 15 0 0 0,0 0 0 0 0,0 0 0 0 0,1 0 0 0 0,-1 1 0 0 0,1-1 0 0 0,-1 0 0 0 0,1 1 0 0 0,0 0 0 0 0,0 0 0 0 0,0 0 0 0 0,0 0 0 0 0,1 0 0 0 0,10-7 0 0 0,-1 1 0 0 0,0 0 0 0 0,1 1 0 0 0,-1 1 0 0 0,8-2 0 0 0,-2 0 0 0 0,-10 4 0 0 0,-4 1 0 0 0,-1 1 0 0 0,1 0 0 0 0,-1 0 0 0 0,1 1 0 0 0,0-1 0 0 0,0 1 0 0 0,0 0 0 0 0,0 0 0 0 0,0 1 0 0 0,0-1 0 0 0,4 1 0 0 0,11 4 0 0 0,-13-1 0 0 0,-6-2 0 0 0,0-1 0 0 0,-1 0 0 0 0,1 1 0 0 0,-1-1 0 0 0,1 0 0 0 0,0 1 0 0 0,-1-1 0 0 0,1 1 0 0 0,-1-1 0 0 0,1 1 0 0 0,-1-1 0 0 0,0 1 0 0 0,1-1 0 0 0,-1 1 0 0 0,0 0 0 0 0,1-1 0 0 0,-1 1 0 0 0,0 0 0 0 0,1-1 0 0 0,-1 1 0 0 0,0 0 0 0 0,0-1 0 0 0,0 2 0 0 0,1 0 0 0 0,2 4 0 0 0,-2-4 0 0 0,0 1 0 0 0,0-1 0 0 0,0 1 0 0 0,0-1 0 0 0,0 1 0 0 0,0-1 0 0 0,-1 1 0 0 0,0 0 0 0 0,1-1 0 0 0,-1 1 0 0 0,0-1 0 0 0,0 1 0 0 0,0 8 0 0 0,-2-2 0 0 0,-4-2 0 0 0,5-5-192 0 0,0-1 1 0 0,-1 1-1 0 0,1-1 0 0 0,0 0 1 0 0,-1 0-1 0 0,1 0 0 0 0,-1 0 1 0 0,0 0-1 0 0,1 0 0 0 0,-1 0 0 0 0,0 0 1 0 0,1-1-1 0 0,-1 1 0 0 0,0-1 1 0 0,-1 1 191 0 0,1-1-377 0 0,1 1-1096 0 0,1-1-51 0 0,0 0-11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3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257 8287 0 0,'0'0'382'0'0,"0"0"-8"0"0,-16 4 633 0 0,11-3-2478 0 0,-7 0 6405 0 0,5 0 2661 0 0,14 0-4741 0 0,59 0-2034 0 0,-37-2-428 0 0,0 1 1 0 0,1 2-393 0 0,-22-1 72 0 0,-7 0 38 0 0,0 0 0 0 0,0-1-1 0 0,0 1 1 0 0,1 0 0 0 0,-1 0 0 0 0,0 0 0 0 0,0 0-1 0 0,0 0 1 0 0,0 0 0 0 0,-1 0 0 0 0,1 0-1 0 0,0 1 1 0 0,0-1 0 0 0,-1 0 0 0 0,1 0 0 0 0,0 1-1 0 0,-1-1 1 0 0,1 0-110 0 0,-1 2 0 0 0,0 0 0 0 0,0 0 0 0 0,0 0 0 0 0,0 0 0 0 0,-1 0 0 0 0,1-1 0 0 0,-1 1 0 0 0,0 0 0 0 0,1 0 0 0 0,-2 1 0 0 0,-13 30 0 0 0,4-10 0 0 0,3-3 0 0 0,-1-1 0 0 0,-3 3 0 0 0,12-22 0 0 0,0 0 0 0 0,-1 0 0 0 0,1 0 0 0 0,0 0 0 0 0,-1-1 0 0 0,1 1 0 0 0,0 0 0 0 0,-1 0 0 0 0,1-1 0 0 0,-1 1 0 0 0,1 0 0 0 0,-1-1 0 0 0,0 1 0 0 0,1-1 0 0 0,-1 1 0 0 0,0 0 0 0 0,1-1 0 0 0,-1 1 0 0 0,0-1 0 0 0,0 0 0 0 0,1 1 0 0 0,-2-1 0 0 0,1 1 0 0 0,0-1 0 0 0,0 0 0 0 0,0 1 0 0 0,0-1 0 0 0,0 1 0 0 0,1-1 0 0 0,-1 1 0 0 0,0-1 0 0 0,0 1 0 0 0,0-1 0 0 0,0 1 0 0 0,1 0 0 0 0,-1 0 0 0 0,0-1 0 0 0,1 1 0 0 0,-1 1 0 0 0,-7 9 0 0 0,6-8 0 0 0,0 0 0 0 0,0 0 0 0 0,-1 0 0 0 0,1 0 0 0 0,-1-1 0 0 0,0 1 0 0 0,0-1 0 0 0,-2 2 0 0 0,3-2 73 0 0,0-1 0 0 0,0 0 1 0 0,0 0-1 0 0,0 0 0 0 0,-1 0 0 0 0,1 0 0 0 0,0 0 0 0 0,0-1 0 0 0,-1 1 1 0 0,1-1-1 0 0,-1 0 0 0 0,1 0 0 0 0,0 0 0 0 0,-1 0 0 0 0,1 0 0 0 0,0 0 0 0 0,-1 0 1 0 0,1-1-1 0 0,-1 1 0 0 0,1-1 0 0 0,0 0 0 0 0,0 0 0 0 0,0 0 0 0 0,-1 0 1 0 0,1 0-1 0 0,0 0 0 0 0,0 0 0 0 0,0-1-73 0 0,-9-6 0 0 0,8 6 0 0 0,1 0 0 0 0,-1 0 0 0 0,0 0 0 0 0,1 1 0 0 0,-1-1 0 0 0,-2 0 0 0 0,1 0 0 0 0,0 0 0 0 0,1-1 0 0 0,-1 1 0 0 0,0-1 0 0 0,1 0 0 0 0,0 0 0 0 0,-2-2 0 0 0,-5-4 0 0 0,8 6 0 0 0,-1 1 0 0 0,1 0 0 0 0,0-1 0 0 0,0 0 0 0 0,1 1 0 0 0,-1-1 0 0 0,0 0 0 0 0,1 0 0 0 0,-1 0 0 0 0,1 0 0 0 0,0 0 0 0 0,0 0 0 0 0,0 0 0 0 0,0-5 0 0 0,0 0 0 0 0,0 0 0 0 0,0 0 0 0 0,1-6 0 0 0,-1 7 0 0 0,0 0 0 0 0,0 0 0 0 0,0 0 0 0 0,-2-4 0 0 0,-1-3 0 0 0,2 7 0 0 0,0 1 0 0 0,1 1 0 0 0,0-1 0 0 0,0 0 0 0 0,0 0 0 0 0,0 0 0 0 0,1 1 0 0 0,0-1 0 0 0,0 0 0 0 0,1 0 0 0 0,0 0 0 0 0,1-5 0 0 0,0 3 217 0 0,0 0 0 0 0,-1-1 0 0 0,0 1 1 0 0,0-4-218 0 0,1-13 571 0 0,-1 21-529 0 0,0 0 0 0 0,0 0 0 0 0,1 0 0 0 0,-1 0 0 0 0,1 0 0 0 0,0 1 0 0 0,1-1 0 0 0,-1 1 0 0 0,0-1 0 0 0,2 0-42 0 0,29-33 187 0 0,-30 35-186 0 0,2-2-1 0 0,0-1 0 0 0,1 1 0 0 0,0 1 0 0 0,0-1 0 0 0,6-2 0 0 0,15-9 0 0 0,-17 9 0 0 0,-1 1 0 0 0,1 0 0 0 0,0 1 0 0 0,1 0 0 0 0,-1 0 0 0 0,1 1 0 0 0,-1 0 0 0 0,1 1 0 0 0,10-1 0 0 0,-11 3 0 0 0,-2 1 0 0 0,3 5 0 0 0,10 6 0 0 0,-16-8 0 0 0,2 1 0 0 0,-2 3 0 0 0,0 0-64 0 0,-3-6-273 0 0,-2-2-138 0 0,0 0-33 0 0,0 0-72 0 0,0 0-285 0 0,0 0-126 0 0,0 0-1666 0 0,0 0-6554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5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0 4607 0 0,'0'0'102'0'0,"0"0"20"0"0,0 0 6 0 0,0 0 51 0 0,0 0 213 0 0,0 0 96 0 0,0 0 21 0 0,0 0 1574 0 0,-8 2-4277 0 0,4-1 3802 0 0,1 0 4293 0 0,2 0 6184 0 0,2 23-11810 0 0,-1-9-9 0 0,0 0 0 0 0,0 1 0 0 0,-2-1 0 0 0,0 0 0 0 0,-3 12-266 0 0,-4 8 0 0 0,-6 20 0 0 0,8-35 0 0 0,-1 0 0 0 0,-1-1 0 0 0,0-1 0 0 0,-10 15 0 0 0,17-31 0 0 0,1-1 0 0 0,-1 1 0 0 0,1 0 0 0 0,-1-1 0 0 0,0 1 0 0 0,1-1 0 0 0,-1 0 0 0 0,0 0 0 0 0,0 0 0 0 0,0 0 0 0 0,0 0 0 0 0,0 0 0 0 0,0 0 0 0 0,0 0 0 0 0,0-1 0 0 0,-2 1 0 0 0,-6 0 0 0 0,0 0 0 0 0,0 0 0 0 0,-8-1 0 0 0,16 0-138 0 0,1 1-1 0 0,0-1 0 0 0,0 0 1 0 0,-1 0-1 0 0,1 0 1 0 0,0 0-1 0 0,0-1 1 0 0,0 1-1 0 0,-1 0 1 0 0,1 0-1 0 0,0-1 1 0 0,0 1-1 0 0,0-1 1 0 0,0 1-1 0 0,0-1 1 0 0,-1 0-1 0 0,1 1 0 0 0,0-1 1 0 0,0 0-1 0 0,1 1 1 0 0,-1-1-1 0 0,0 0 1 0 0,0 0-1 0 0,0 0 1 0 0,0 0-1 0 0,1 0 1 0 0,-1 0-1 0 0,0 0 1 0 0,1 0-1 0 0,-1 0 0 0 0,1-1 139 0 0,-1-6-8529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7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99 10135 0 0,'0'0'231'0'0,"-7"-2"308"0"0,-12-5 3192 0 0,-1 1 0 0 0,-17-3-3731 0 0,9 3 3000 0 0,27 6-2488 0 0,1 0 0 0 0,0 0 0 0 0,0 0 0 0 0,0 0 0 0 0,0 0 0 0 0,0 0 0 0 0,0 0 0 0 0,11-3 512 0 0,58-9-69 0 0,21 0-955 0 0,-23 4 173 0 0,7-4-173 0 0,-67 9 266 0 0,-7 1 333 0 0,-6-1 419 0 0,3 4-997 0 0,0 0-1 0 0,0 0 1 0 0,0 0 0 0 0,1 1 0 0 0,-1-1-1 0 0,1 1 1 0 0,-1 0 0 0 0,-1 1-21 0 0,-11 7-1 0 0,11-7 1 0 0,-1 0 0 0 0,1 0 0 0 0,0 0 0 0 0,1 0 0 0 0,-1 1 0 0 0,0 0 0 0 0,1-1 0 0 0,0 1 0 0 0,0 1 0 0 0,0-1 0 0 0,0 2 0 0 0,-7 11 0 0 0,2 1 0 0 0,-3 7 0 0 0,-13 27 0 0 0,17-40 0 0 0,2-3 0 0 0,1-1 0 0 0,-1 0 0 0 0,-1 0 0 0 0,0-1 0 0 0,0 1 0 0 0,0-1 0 0 0,-6 4 0 0 0,-12 16 0 0 0,23-25 0 0 0,0-1 0 0 0,1-1 0 0 0,-1 1 0 0 0,1 0 0 0 0,-1-1 0 0 0,1 1 0 0 0,-1-1 0 0 0,0 1 0 0 0,1-1 0 0 0,-1 0 0 0 0,0 1 0 0 0,1-1 0 0 0,-1 0 0 0 0,0 1 0 0 0,0-1 0 0 0,1 0 0 0 0,-1 0 0 0 0,0 0 0 0 0,0 1 0 0 0,0-1 0 0 0,1 0 0 0 0,-1 0 0 0 0,1 1 0 0 0,-1-1 0 0 0,1 0 0 0 0,-1 1 0 0 0,1-1 0 0 0,-1 0 0 0 0,1 0 0 0 0,-1 1 0 0 0,0-1 0 0 0,1 0 0 0 0,-1 0 0 0 0,0 0 0 0 0,1 0 0 0 0,-1 0 0 0 0,1 0 0 0 0,-1 0 0 0 0,0 0 0 0 0,1 0 0 0 0,-1 0 0 0 0,1-1 0 0 0,-1 1 0 0 0,0 0 0 0 0,1 0 0 0 0,-1 0 0 0 0,0-1 0 0 0,0 0 0 0 0,-4 0-1 0 0,0 0 1 0 0,0 0-1 0 0,0-1 0 0 0,1 1 0 0 0,-1-1 1 0 0,0 0-1 0 0,1-1 0 0 0,0 1 0 0 0,-1-1 1 0 0,1 0-1 0 0,0 0 0 0 0,-3-3 1 0 0,2 0-1 0 0,0 1 0 0 0,0-1 0 0 0,1 0 0 0 0,-1-1-1 0 0,1 1 1 0 0,1-1 0 0 0,-1 0 0 0 0,1 0 1 0 0,-4-12 15 0 0,1-1 0 0 0,0 1 0 0 0,2-1 0 0 0,0 0 0 0 0,1 0 0 0 0,2 0-15 0 0,-9-55 1348 0 0,5 38-1657 0 0,1 0-1 0 0,2-1 0 0 0,1-21 310 0 0,1 55 57 0 0,0 0 1 0 0,1 0 0 0 0,-1 1-1 0 0,1-1 1 0 0,-1 0 0 0 0,1 1-1 0 0,0-1 1 0 0,1 0 0 0 0,-1 1-1 0 0,1-1 1 0 0,-1 1 0 0 0,1 0 0 0 0,0-1-1 0 0,0 1 1 0 0,0 0 0 0 0,1 0-1 0 0,-1 1 1 0 0,1-1 0 0 0,0 0-1 0 0,-1 1 1 0 0,1-1 0 0 0,0 1-1 0 0,1 0 1 0 0,-1 0 0 0 0,0 0-1 0 0,0 1 1 0 0,4-2-58 0 0,15-5-398 0 0,0 2-1 0 0,0 0 1 0 0,0 2-1 0 0,1 0 1 0 0,20 0 398 0 0,-21-1 0 0 0,-18 4 0 0 0,0 0 0 0 0,0 0 0 0 0,0 0 0 0 0,0 1 0 0 0,0-1 0 0 0,3 1 0 0 0,0-1-395 0 0,-9-2-384 0 0,-9-3-7331 0 0,4 5-678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7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0 19351 0 0,'0'0'439'0'0,"-1"-1"62"0"0,-14 0 502 0 0,13 1-703 0 0,2 0 442 0 0,0 0 229 0 0,0 0 42 0 0,0 0-127 0 0,2 1-582 0 0,3 2-243 0 0,0 0 0 0 0,0-1 0 0 0,1 0-1 0 0,-1 0 1 0 0,0 0 0 0 0,1-1 0 0 0,0 0 0 0 0,-1 0 0 0 0,1 0 0 0 0,-1-1 0 0 0,6 1-61 0 0,16-2 1379 0 0,26-3-1379 0 0,-44 3 40 0 0,143-15-24 0 0,-103 9-16 0 0,-20 1 0 0 0,-22 3 34 0 0,-9-1-1 0 0,-7-1-369 0 0,6 5-148 0 0,0 0 0 0 0,1 0 0 0 0,-1 0 1 0 0,0 0-1 0 0,0 1 0 0 0,0-1 0 0 0,-1 1 484 0 0,-9 1-1955 0 0,-1 0-90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7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0 15663 0 0,'0'0'719'0'0,"0"0"-20"0"0,0 0-306 0 0,0 0 371 0 0,0 0 209 0 0,0 0 41 0 0,-1 0-887 0 0,1 0 1 0 0,-1 0-1 0 0,1 0 1 0 0,-1 1-1 0 0,1-1 1 0 0,0 0-1 0 0,-1 0 1 0 0,1 0 0 0 0,0 0-1 0 0,-1 1 1 0 0,1-1-1 0 0,-1 0 1 0 0,1 0-1 0 0,0 1 1 0 0,-1-1-1 0 0,1 0 1 0 0,0 1-1 0 0,0-1 1 0 0,-1 0 0 0 0,1 1-1 0 0,0-1-127 0 0,1 20 2050 0 0,3 14 440 0 0,-1-21-2461 0 0,0 1-1 0 0,0 0 1 0 0,-1 0 0 0 0,-1 1-1 0 0,0-1 1 0 0,-1 1-29 0 0,-1 29-13 0 0,1-25 42 0 0,0 0-1 0 0,-2 0 0 0 0,-3 16-28 0 0,4-32 86 0 0,0 0 0 0 0,0 0 0 0 0,0 0 0 0 0,0 0 0 0 0,-1 0 0 0 0,0 0-1 0 0,1-1 1 0 0,-1 1 0 0 0,0 0 0 0 0,0-1 0 0 0,0 0 0 0 0,-1 1 0 0 0,1-1 0 0 0,-1 0 0 0 0,1 0 0 0 0,-1-1 0 0 0,0 1-1 0 0,1 0 1 0 0,-1-1 0 0 0,0 0 0 0 0,0 1 0 0 0,0-1 0 0 0,-2 0-86 0 0,1-1-1 0 0,-11 2 26 0 0,0-2-1 0 0,0 0 0 0 0,-12-2-24 0 0,3 0 526 0 0,17 2-347 0 0,0 0 0 0 0,1-1 1 0 0,-1 0-1 0 0,1-1 0 0 0,-1 1 0 0 0,1-1 1 0 0,0 0-1 0 0,-2-1-179 0 0,2 0 1 0 0,-1 0-6 0 0,0-1 0 0 0,0 1 1 0 0,0-1-1 0 0,0-1 0 0 0,1 1 0 0 0,0-1 0 0 0,0 0 0 0 0,0-1 0 0 0,0 1 0 0 0,0-2 5 0 0,5 5-337 0 0,-4-4-1089 0 0,4 6 1409 0 0,1 0-1 0 0,0-1 1 0 0,0 1-1 0 0,0 0 0 0 0,0 0 1 0 0,0-1-1 0 0,0 1 1 0 0,0 0-1 0 0,0-1 1 0 0,0 1-1 0 0,0 0 0 0 0,0 0 1 0 0,0-1-1 0 0,0 1 1 0 0,0 0-1 0 0,0-1 1 0 0,0 1-1 0 0,0 0 0 0 0,0 0 1 0 0,0-1-1 0 0,0 1 1 0 0,0 0-1 0 0,0 0 1 0 0,1-1-1 0 0,-1 1 0 0 0,0 0 1 0 0,0 0-1 0 0,0-1 1 0 0,1 1-1 0 0,-1 0 0 0 0,0 0 1 0 0,0 0-1 0 0,0-1 1 0 0,1 1-1 0 0,-1 0 1 0 0,0 0-1 0 0,0 0 0 0 0,1 0 1 0 0,-1 0-1 0 0,0-1 1 0 0,0 1-1 0 0,1 0 1 0 0,-1 0-1 0 0,0 0 0 0 0,1 0 1 0 0,-1 0-1 0 0,0 0 1 0 0,1 0-1 0 0,-1 0 1 0 0,0 0-1 0 0,0 0 0 0 0,1 0 18 0 0,-1 0-116 0 0,29-8-3506 0 0,-11 3-5587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8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4 13823 0 0,'0'0'315'0'0,"0"0"45"0"0,0 0 21 0 0,2 0-49 0 0,3-1-303 0 0,0 0 0 0 0,0 0 0 0 0,0 0 0 0 0,-1-1 0 0 0,5-1-29 0 0,-2 1 118 0 0,-5 1 439 0 0,0 1 1 0 0,0-1-1 0 0,1 1 0 0 0,-1-1 0 0 0,0 1 1 0 0,0 0-1 0 0,1 0 0 0 0,-1 0 1 0 0,0 1-1 0 0,1-1 0 0 0,-1 0 0 0 0,1 1-557 0 0,17 1 2274 0 0,-19-1-2181 0 0,1 0 0 0 0,-1 1 0 0 0,0-1 0 0 0,0 1 0 0 0,0-1-1 0 0,0 1 1 0 0,0-1 0 0 0,0 1 0 0 0,-1 0 0 0 0,1 0 0 0 0,0-1 0 0 0,0 2-93 0 0,-1 4 56 0 0,0-1 1 0 0,0 0-1 0 0,0 1 1 0 0,0-1-1 0 0,-1 0 1 0 0,0 0-1 0 0,0 1 1 0 0,-1-1-1 0 0,0 0 1 0 0,0 0-1 0 0,-2 4-56 0 0,-6 21 836 0 0,7-22-775 0 0,-1 1 0 0 0,0-1-1 0 0,0 0 1 0 0,-1 0 0 0 0,0 0 0 0 0,-1-1 0 0 0,0 0-1 0 0,0 0 1 0 0,-1 0 0 0 0,-3 2-61 0 0,6-7-190 0 0,0 0 0 0 0,0 0-1 0 0,0 0 1 0 0,0-1 0 0 0,-1 0-1 0 0,-4 2 191 0 0,8-3-103 0 0,-1 0 0 0 0,0 0 0 0 0,0-1 0 0 0,0 1-1 0 0,-1-1 1 0 0,1 1 0 0 0,0-1 0 0 0,0 0-1 0 0,0 0 1 0 0,0 0 0 0 0,0 0 0 0 0,0 0-1 0 0,0 0 1 0 0,0-1 0 0 0,0 1 0 0 0,-2-1 103 0 0,-3-4-1023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9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2 13823 0 0,'0'0'315'0'0,"0"0"45"0"0,0 0 21 0 0,0 0-49 0 0,-1-6 328 0 0,-1 6 2668 0 0,2 0-3306 0 0,0 0-1 0 0,0 0 0 0 0,0 0 1 0 0,0 0-1 0 0,0 0 1 0 0,0 0-1 0 0,-1 0 0 0 0,1 0 1 0 0,0 0-1 0 0,0 0 0 0 0,0 0 1 0 0,0 0-1 0 0,0 0 1 0 0,0 0-1 0 0,0 0 0 0 0,0 0 1 0 0,0 0-1 0 0,-1 0 0 0 0,1 0 1 0 0,0 1-1 0 0,0-1 1 0 0,0 0-1 0 0,0 0 0 0 0,0 0 1 0 0,0 0-1 0 0,0 0 1 0 0,0 0-1 0 0,0 0 0 0 0,0 0 1 0 0,0 1-1 0 0,0-1 0 0 0,0 0 1 0 0,0 0-1 0 0,0 0 1 0 0,0 0-1 0 0,0 0 0 0 0,0 0 1 0 0,0 0-1 0 0,0 0 0 0 0,0 1 1 0 0,0-1-1 0 0,0 0 1 0 0,0 0-1 0 0,0 0 0 0 0,0 0 1 0 0,0 0-1 0 0,0 0 1 0 0,0 0-1 0 0,0 0 0 0 0,0 1 1 0 0,0-1-1 0 0,0 0 0 0 0,0 0 1 0 0,1 0-1 0 0,-1 0 1 0 0,0 0-1 0 0,0 0 0 0 0,0 0 1 0 0,0 0-1 0 0,0 0-21 0 0,11 5 2157 0 0,15 0 771 0 0,20-3-2287 0 0,0-2-1 0 0,-1-2 1 0 0,30-5-641 0 0,-38 4 126 0 0,89-17-126 0 0,-114 18 0 0 0,-5-3-201 0 0,-6 4-850 0 0,-6-5-1900 0 0,-3 1 1418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0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44 8287 0 0,'0'0'382'0'0,"0"0"-8"0"0,-17 0 1602 0 0,-33 10 260 0 0,44-9-2036 0 0,1 0-1 0 0,-1 0 1 0 0,1 1-1 0 0,-5 1-199 0 0,-16 5 2801 0 0,8-8 3692 0 0,49-6-4438 0 0,2 1-1808 0 0,6 0 353 0 0,-2-1 1 0 0,1-2-1 0 0,24-9-600 0 0,-53 14 42 0 0,0 1 0 0 0,0-1 0 0 0,0 2-1 0 0,5-1-41 0 0,20-3-2 0 0,-26 5 2 0 0,-6 6-64 0 0,-2-4-273 0 0,0-2-138 0 0,0 0-33 0 0,0 0 65 0 0,0 0 86 0 0,0 0-738 0 0,0 0-354 0 0,1-7-6121 0 0,0-1 932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8:59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19351 0 0,'0'0'439'0'0,"0"0"62"0"0,0 0 33 0 0,0 0-65 0 0,0 0-169 0 0,0 0 442 0 0,-7 15 2861 0 0,3-6-3393 0 0,0 1-1 0 0,0-1 1 0 0,1 1-1 0 0,1 0 1 0 0,-1 0-1 0 0,2 0 1 0 0,-1 0-1 0 0,1 7-209 0 0,-4 37 648 0 0,-5 19-648 0 0,4-32 283 0 0,1-5 818 0 0,2-21-1082 0 0,1-12-20 0 0,0-1-1 0 0,1-1 2 0 0,0 0 0 0 0,1 0 0 0 0,-1 0 0 0 0,0 0 0 0 0,0 0 0 0 0,0-1 0 0 0,0 1 0 0 0,0 0 0 0 0,0 0 0 0 0,0-1 0 0 0,-1 1 0 0 0,1 0 0 0 0,0-1 0 0 0,0 0 0 0 0,-8-1 0 0 0,6 0 0 0 0,0 1 84 0 0,0-1-1 0 0,0 0 1 0 0,0 1 0 0 0,0-1-1 0 0,0-1 1 0 0,0 1-1 0 0,0 0 1 0 0,0-1 0 0 0,1 1-1 0 0,-1-1 1 0 0,0 0 0 0 0,1 0-1 0 0,0 0 1 0 0,-1 0-1 0 0,1 0 1 0 0,0-1 0 0 0,0 1-1 0 0,0-1 1 0 0,0 0 0 0 0,1 1-1 0 0,-1-2-83 0 0,-1-1 59 0 0,-3-4-396 0 0,1 0 1 0 0,1 0 0 0 0,-1-1-1 0 0,2 1 1 0 0,-1-1 0 0 0,1 0-1 0 0,1 0 1 0 0,0 0 0 0 0,0-6 336 0 0,1 6-1471 0 0,0-1 0 0 0,1 1 0 0 0,1-5 1471 0 0,0 5-2032 0 0,2 2-15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00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92 17503 0 0,'0'0'399'0'0,"0"0"60"0"0,0 0 21 0 0,0 0-59 0 0,2 0-276 0 0,0 0-115 0 0,13-5 822 0 0,59-19 4491 0 0,-30 10-3976 0 0,-23 8-1213 0 0,1 1 0 0 0,0 1 0 0 0,0 1 0 0 0,10 0-154 0 0,7-1 1440 0 0,-38 6-997 0 0,-1 0-435 0 0,1 0 0 0 0,0 1 0 0 0,-1-1 0 0 0,0 1 0 0 0,1-1 0 0 0,-1 0 0 0 0,0 1 0 0 0,0-1 0 0 0,-1 1 0 0 0,1-1 0 0 0,0 1 0 0 0,-1-1 0 0 0,0 0 0 0 0,1 1 0 0 0,-1-1 0 0 0,0 0 0 0 0,0 0 0 0 0,0 1 0 0 0,0-1 0 0 0,-1 0 0 0 0,0 0-8 0 0,-4 12-3 0 0,-48 143 3 0 0,47-135 0 0 0,6-17 0 0 0,0 0 0 0 0,-1 0 0 0 0,0 0 0 0 0,0 0 0 0 0,0 0 0 0 0,0-1 0 0 0,-1 1 0 0 0,1-1 0 0 0,-1 0 0 0 0,-1 0 0 0 0,1 0 0 0 0,0 0 0 0 0,-1 0 0 0 0,-1 0 0 0 0,-19 11 0 0 0,21-13 0 0 0,-1-1 0 0 0,1 1 0 0 0,-1-1 0 0 0,1 0 0 0 0,-1 0 0 0 0,0 0 0 0 0,1-1 0 0 0,-1 1 0 0 0,0-1 0 0 0,0 0 0 0 0,0 0 0 0 0,1 0 0 0 0,-1-1 0 0 0,-2 0 0 0 0,-10-2 0 0 0,1 0 0 0 0,0-1 0 0 0,0-1 0 0 0,-3-1 0 0 0,-67-26 0 0 0,79 30 0 0 0,1-1 0 0 0,0 0 0 0 0,0 0 0 0 0,1 0 0 0 0,-1-1 0 0 0,1 1 0 0 0,-3-4 0 0 0,-9-6 0 0 0,10 8 0 0 0,1 0 0 0 0,0-1 0 0 0,0 1 0 0 0,0-1 0 0 0,1 0 0 0 0,0 0 0 0 0,0 0 0 0 0,1-1 0 0 0,-1 1 0 0 0,1-1 0 0 0,1 0 0 0 0,-1 0 0 0 0,1 0 0 0 0,0 0 0 0 0,1 0 0 0 0,0 0 0 0 0,0-1 0 0 0,0-4 0 0 0,1-2 0 0 0,0 1 0 0 0,1 0 0 0 0,0-1 0 0 0,1 1 0 0 0,0 0 0 0 0,1 0 0 0 0,1 0 0 0 0,0 0 0 0 0,5-10 0 0 0,2 1 0 0 0,0 0 0 0 0,1 1 0 0 0,1 1 0 0 0,11-15 0 0 0,-13 21 0 0 0,-7 8 0 0 0,0 1 0 0 0,0 0 0 0 0,0 0 0 0 0,1 0 0 0 0,-1 0 0 0 0,1 1 0 0 0,0 0 0 0 0,1 0 0 0 0,-1 0 0 0 0,1 0 0 0 0,-1 1 0 0 0,3 0 0 0 0,8-2 0 0 0,-8 6 0 0 0,7 15 0 0 0,17 23 0 0 0,-27-32 0 0 0,-4-6 0 0 0,0 1 0 0 0,1 0 0 0 0,-1-1 0 0 0,0 1 0 0 0,1-1 0 0 0,-1 0 0 0 0,1 0 0 0 0,-1 1 0 0 0,1-1 0 0 0,-1 0 0 0 0,1 0 0 0 0,0 0 0 0 0,-1 0 0 0 0,1-1 0 0 0,0 1 0 0 0,0 0 0 0 0,0-1 0 0 0,0 1 0 0 0,0-1 0 0 0,0 0 0 0 0,0 0 0 0 0,-1 0 0 0 0,1 0 0 0 0,0 0 0 0 0,0 0 0 0 0,0 0 0 0 0,0 0 0 0 0,0-1 0 0 0,0 1 0 0 0,0-1 0 0 0,64-10-5669 0 0,-53 8-3198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01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9 6447 0 0,'0'0'298'0'0,"0"0"-10"0"0,0 0 20 0 0,0 0 780 0 0,0 0 356 0 0,0 0 76 0 0,0 0-55 0 0,0 0-288 0 0,0 0-121 0 0,8-2 928 0 0,11-2-246 0 0,-16 3-1389 0 0,1 1-1 0 0,-1-1 0 0 0,1 1 0 0 0,-1-1 1 0 0,1 1-1 0 0,-1 0 0 0 0,4 1-348 0 0,23 1 2585 0 0,-23-2-2270 0 0,1 1 1 0 0,0 0-1 0 0,-1 0 0 0 0,1 0 1 0 0,-1 1-316 0 0,-4-1 39 0 0,0 0 1 0 0,-1 1 0 0 0,1-1 0 0 0,0 0 0 0 0,-1 1-1 0 0,0-1 1 0 0,1 1 0 0 0,-1 0 0 0 0,0 0 0 0 0,0 0 0 0 0,0 0-1 0 0,0 0 1 0 0,0 0 0 0 0,0 1 0 0 0,0 0-40 0 0,3 7 127 0 0,0 0 1 0 0,0 0-1 0 0,-1 0 1 0 0,-1 0-1 0 0,0 0 1 0 0,0 1-1 0 0,-1-1 1 0 0,-1 1 0 0 0,1 0-1 0 0,-2 0 1 0 0,0 0-1 0 0,0-1 1 0 0,-1 1-1 0 0,0 0 1 0 0,-1 4-128 0 0,-2 7 287 0 0,-1 0 0 0 0,-2 0 1 0 0,0 0-1 0 0,-1 0 1 0 0,-1-1-1 0 0,-9 16-287 0 0,-23 33 1032 0 0,-2-3 0 0 0,-31 36-1032 0 0,65-92 0 0 0,-1-1 0 0 0,-9 8 0 0 0,9-9 0 0 0,1 1 0 0 0,-7 8 0 0 0,14-15 20 0 0,2-2-29 0 0,-1-1 1 0 0,1 1-1 0 0,-1-1 1 0 0,1 1-1 0 0,-1 0 1 0 0,1-1-1 0 0,-1 1 1 0 0,1-1-1 0 0,-1 1 1 0 0,1-1-1 0 0,-1 0 1 0 0,1 1-1 0 0,-1-1 1 0 0,0 0-1 0 0,1 1 1 0 0,-1-1-1 0 0,0 0 1 0 0,0 1 8 0 0,0-1-696 0 0,1 0-258 0 0,4-14-8131 0 0,2-3 97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03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8 11975 0 0,'0'0'547'0'0,"0"0"-11"0"0,-7-6-437 0 0,4 3 7074 0 0,3 2-7069 0 0,-1 0 0 0 0,1 1 0 0 0,0-1 1 0 0,0 0-1 0 0,-1 1 0 0 0,1-1 0 0 0,0 0 0 0 0,0 0 0 0 0,0 1 1 0 0,0-1-1 0 0,0 0 0 0 0,0 0 0 0 0,0 1 0 0 0,0-1 0 0 0,0 0 1 0 0,1 0-1 0 0,-1 1 0 0 0,0-1 0 0 0,0 0 0 0 0,1 1 0 0 0,-1-1 1 0 0,0 0-1 0 0,1 1 0 0 0,-1-1 0 0 0,1 1 0 0 0,-1-1 0 0 0,1 0 1 0 0,-1 1-1 0 0,1-1 0 0 0,-1 1 0 0 0,1-1 0 0 0,0 1-104 0 0,2-3 458 0 0,1 1-1 0 0,0 1 0 0 0,0-1 0 0 0,0 0 1 0 0,3 0-458 0 0,-6 2 25 0 0,64-14 1615 0 0,-27 5-1640 0 0,0 1 0 0 0,1 2 0 0 0,11 1 0 0 0,-42 4 10 0 0,31 0-102 0 0,-29 1 41 0 0,-9 0-645 0 0,-1 0-258 0 0,0 0-56 0 0,0 0-81 0 0,0 0-286 0 0,0 0-126 0 0,0 0-29 0 0,0 0-4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03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7503 0 0,'0'0'399'0'0,"0"0"60"0"0,0 0 21 0 0,2 1-59 0 0,0 0-389 0 0,0 1-1 0 0,1-1 1 0 0,-1 0 0 0 0,0-1-1 0 0,1 1 1 0 0,-1 0 0 0 0,0-1-1 0 0,1 1 1 0 0,-1-1 0 0 0,1 0 0 0 0,-1 0-1 0 0,1 0 1 0 0,-1 0 0 0 0,3 0-32 0 0,40-9 1778 0 0,-11 3-36 0 0,-1 2-880 0 0,12 0 1537 0 0,20-6-2399 0 0,-32 3 657 0 0,-8 3-908 0 0,0-2-1 0 0,-1-1 1 0 0,24-9 251 0 0,-47 15-6375 0 0,-1 1-2217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09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44 10135 0 0,'3'-8'491'0'0,"33"-60"966"0"0,-34 64-974 0 0,4-8 611 0 0,0-1 0 0 0,-1 1 0 0 0,0-1-1 0 0,-1 0 1 0 0,0-1 0 0 0,-1 1 0 0 0,1-13-1094 0 0,-3 6 1976 0 0,0-1 0 0 0,-2-9-1976 0 0,0 23 430 0 0,0-1 0 0 0,0 1 0 0 0,-1 0 0 0 0,0 0 0 0 0,0 0 0 0 0,0 0 0 0 0,-1 0 0 0 0,-3-5-430 0 0,1 6 0 0 0,5 6 0 0 0,0-1 0 0 0,0 1 0 0 0,0 0 0 0 0,0 0 0 0 0,-1 0 0 0 0,1 0 0 0 0,0 0 0 0 0,0 0 0 0 0,-1-1 0 0 0,1 1 0 0 0,0 0 0 0 0,0 0 0 0 0,0 0 0 0 0,-1 0 0 0 0,1 0 0 0 0,0 0 0 0 0,0 0 0 0 0,-1 0 0 0 0,1 0 0 0 0,0 0 0 0 0,0 0 0 0 0,-1 0 0 0 0,1 0 0 0 0,0 0 0 0 0,0 0 0 0 0,0 0 0 0 0,-1 1 0 0 0,-1 0 0 0 0,0 1 0 0 0,0 0 0 0 0,0 0 0 0 0,0 1 0 0 0,1-1 0 0 0,-1 0 0 0 0,0 1 0 0 0,1-1 0 0 0,0 1 0 0 0,-8 10 0 0 0,2-4 0 0 0,1 1 0 0 0,0 1 0 0 0,0 0 0 0 0,1-1 0 0 0,-3 12 0 0 0,-17 59 0 0 0,16-45 0 0 0,-9 36 833 0 0,8-31 382 0 0,-5 11-1215 0 0,-12 42 0 0 0,34-114-1016 0 0,2 1 0 0 0,3-7 1016 0 0,-8 23-1803 0 0,0 1-1942 0 0,0-4-4443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09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4 11975 0 0,'0'0'547'0'0,"-13"3"202"0"0,6-2-539 0 0,6 0 874 0 0,-3 0 5870 0 0,2 0-1786 0 0,8 0-5880 0 0,12-1 1010 0 0,-1 0 0 0 0,0-1 0 0 0,1-1 0 0 0,10-3-298 0 0,33-3 448 0 0,22-2 483 0 0,-40 4 170 0 0,4 2-1101 0 0,-8 2 12 0 0,14-1-10 0 0,0 3 0 0 0,39 4-2 0 0,-84-3 0 0 0,0-3 0 0 0,-1 4-64 0 0,-5-2-273 0 0,-2 0-138 0 0,0 0-33 0 0,0 0-140 0 0,0 0-572 0 0,0 0-253 0 0,0 0-51 0 0,0 0-11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0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13823 0 0,'0'0'630'0'0,"0"0"-13"0"0,0 0-252 0 0,0 0 391 0 0,0 0 216 0 0,0 0 42 0 0,0 0 8 0 0,0 0 2 0 0,0 0 0 0 0,0 0 0 0 0,0 0-69 0 0,0 0-290 0 0,0 0-121 0 0,0 0-28 0 0,0 0-4 0 0,0 0 0 0 0,0 0 0 0 0,0 0 0 0 0,2 1-68 0 0,-2-2-439 0 0,1 1-1 0 0,-1 0 1 0 0,1 1-1 0 0,-1-1 1 0 0,1 0-1 0 0,-1 0 1 0 0,1 0 0 0 0,-1 0-1 0 0,1 0 1 0 0,-1 0-1 0 0,1 0 1 0 0,-1 1-1 0 0,0-1 1 0 0,1 0-1 0 0,-1 0 1 0 0,1 1 0 0 0,-1-1-1 0 0,0 0 1 0 0,1 1-1 0 0,-1-1 1 0 0,0 0-1 0 0,1 1 1 0 0,-1-1-1 0 0,0 1 1 0 0,1-1 0 0 0,-1 0-1 0 0,0 1 1 0 0,0-1-1 0 0,0 1 1 0 0,1-1-1 0 0,-1 1 1 0 0,0-1 0 0 0,0 1-1 0 0,0-1 1 0 0,0 1-1 0 0,0-1 1 0 0,0 1-1 0 0,0-1-4 0 0,0 1-1 0 0,1 3 52 0 0,0 0-1 0 0,-1 0 1 0 0,0 0-1 0 0,0 0 1 0 0,0 0-1 0 0,0 0 1 0 0,0 0-1 0 0,-1 0 1 0 0,0 0-1 0 0,0 0 1 0 0,0 0 0 0 0,0 0-1 0 0,0-1 1 0 0,-1 2-51 0 0,-5 9 522 0 0,-1 1 0 0 0,-8 11-522 0 0,8-13 131 0 0,-9 12 14 0 0,12-18-140 0 0,-1 1 0 0 0,2-1 0 0 0,-1 1 0 0 0,0 2-5 0 0,1 0 0 0 0,6-3 0 0 0,-1-6 0 0 0,0 0 0 0 0,1 0 0 0 0,-1-1 0 0 0,0 1 0 0 0,0-1 0 0 0,1 1 0 0 0,-1-1 0 0 0,0 1 0 0 0,1-1 0 0 0,-1 0 0 0 0,1 1 0 0 0,-1-1 0 0 0,0 0 0 0 0,1 0 0 0 0,1 0 0 0 0,22-2 0 0 0,-2-3 110 0 0,1-1 0 0 0,-1-1 0 0 0,17-7-110 0 0,-24 8 113 0 0,-2 1 143 0 0,0 1 0 0 0,1 1 0 0 0,-1 0 0 0 0,1 1 0 0 0,0 1 0 0 0,3 0-256 0 0,5-1 69 0 0,-13 2-69 0 0,21 4 0 0 0,-15-4-53 0 0,-12-1-5 0 0,0 1 0 0 0,1 0 0 0 0,-1 0 0 0 0,0 0 0 0 0,1 0 0 0 0,3 1 58 0 0,0 0-1957 0 0,-6-6-1549 0 0,-2 5 3502 0 0,0-2-1016 0 0,-1 1-140 0 0,-11-25-4593 0 0,7 18 3706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0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41 11975 0 0,'0'0'267'0'0,"0"0"42"0"0,0 0 17 0 0,0 0-28 0 0,-3-8-186 0 0,2 5 972 0 0,0-1 0 0 0,0 0 0 0 0,0 0 0 0 0,1 1 0 0 0,-1-1 0 0 0,1-3-1084 0 0,-1 3 5121 0 0,-2 18-2444 0 0,2-11-2651 0 0,-12 53 240 0 0,5-19 321 0 0,-2 0 0 0 0,-4 8-587 0 0,-2 4 369 0 0,8-23-130 0 0,-9 17-239 0 0,-38 104 0 0 0,54-143 0 0 0,-7 26 46 0 0,6-22 10 0 0,0 0 1 0 0,-1 0 0 0 0,1 0 0 0 0,-1 0-1 0 0,-1 0 1 0 0,0-1 0 0 0,-2 4-57 0 0,5-9 488 0 0,1-2 21 0 0,0 0-66 0 0,-6 1-678 0 0,5-1-3203 0 0,0 0-3592 0 0,1 0-1958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1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4 10135 0 0,'0'0'231'0'0,"0"0"29"0"0,0 0 19 0 0,0 0 105 0 0,0 0 410 0 0,0 0 184 0 0,0 0 40 0 0,0 0 6 0 0,0 0 0 0 0,0 0 0 0 0,0 0 0 0 0,0 0-69 0 0,0 0-290 0 0,0 0-121 0 0,0 0-28 0 0,0 0 66 0 0,0 0 288 0 0,0 0 122 0 0,0 0 28 0 0,0 0-65 0 0,0 0-290 0 0,0 0-121 0 0,0 0-28 0 0,1 0-72 0 0,6-1-289 0 0,34-3-138 0 0,35-4 1866 0 0,147-29-1718 0 0,-201 33-165 0 0,18-3 0 0 0,1 2 0 0 0,28 1 0 0 0,-31 2 800 0 0,1-1 0 0 0,9-4-800 0 0,6 0 448 0 0,123-14-448 0 0,-123 15 0 0 0,157-10 0 0 0,-151 12 0 0 0,0-3 0 0 0,26-7 0 0 0,21-3 0 0 0,72-13 0 0 0,-167 28 0 0 0,16-5 0 0 0,-17 4 0 0 0,1 1 0 0 0,-1 0 0 0 0,0 0 0 0 0,1 1 0 0 0,7 1 0 0 0,-18 1 0 0 0,-6 3 0 0 0,-9 5 0 0 0,11-8 0 0 0,-13 9 0 0 0,-5 3 12 0 0,17-10-20 0 0,0 0-1 0 0,0-1 1 0 0,-1 1-1 0 0,0-1 1 0 0,1 0-1 0 0,-1 0 1 0 0,0 0-1 0 0,0-1 1 0 0,-3 1 8 0 0,7-1-337 0 0,-19 2-5660 0 0,14-1 2596 0 0,-11 2-6032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0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11975 0 0,'0'0'547'0'0,"0"0"-11"0"0,0 0-271 0 0,-1 1 133 0 0,-1 1-357 0 0,-8 5 1252 0 0,0 2-1 0 0,1-1 0 0 0,-4 6-1292 0 0,10-11 322 0 0,0 1 0 0 0,0 0-1 0 0,1 1 1 0 0,-1-1-1 0 0,1 0 1 0 0,0 1-1 0 0,0-1 1 0 0,1 1 0 0 0,-1 0-1 0 0,0 4-321 0 0,-33 193 1547 0 0,33-186-1268 0 0,1 0 0 0 0,1 0 1 0 0,0-1-1 0 0,3 13-279 0 0,-4-28 0 0 0,1 1 0 0 0,0-1 0 0 0,0 1 0 0 0,0-1 0 0 0,0 1 0 0 0,0-1 0 0 0,0 1 0 0 0,1-1 0 0 0,-1 1 0 0 0,0-1 0 0 0,0 0 0 0 0,0 1 0 0 0,0-1 0 0 0,1 1 0 0 0,-1-1 0 0 0,0 0 0 0 0,0 1 0 0 0,0-1 0 0 0,1 1 0 0 0,-1-1 0 0 0,0 0 0 0 0,1 1 0 0 0,-1-1 0 0 0,0 0 0 0 0,1 0 0 0 0,-1 1 0 0 0,1-1 0 0 0,-1 0 0 0 0,0 0 0 0 0,1 1 0 0 0,4-3 0 0 0,-5 2 0 0 0,2-1-59 0 0,1 0 0 0 0,-1 0 0 0 0,1 0-1 0 0,-1 0 1 0 0,0 0 0 0 0,1-1 0 0 0,-1 1 0 0 0,0-1-1 0 0,0 0 1 0 0,0 1 0 0 0,0-1 0 0 0,0 0 0 0 0,-1 0-1 0 0,1 0 1 0 0,-1 0 0 0 0,1 0 0 0 0,-1-1 0 0 0,0 1-1 0 0,1-2 60 0 0,2-4-1281 0 0,-1-1-1 0 0,0 0 1 0 0,0 0 0 0 0,0-6 1281 0 0,-1 6-770 0 0,6-19-1786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4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74 10135 0 0,'0'0'231'0'0,"0"0"29"0"0,0 0 19 0 0,0 0 105 0 0,0 0 410 0 0,0 0 184 0 0,0 0 40 0 0,0 0 6 0 0,0 0 0 0 0,0-9 3188 0 0,0 1-3657 0 0,0 3 3946 0 0,0 4-4495 0 0,0 1-1 0 0,0-1 1 0 0,-1 1-1 0 0,1-1 1 0 0,0 1 0 0 0,-1 0-1 0 0,1-1 1 0 0,-1 1-1 0 0,1-1 1 0 0,-1 1-1 0 0,1 0 1 0 0,0-1 0 0 0,-1 1-1 0 0,1 0 1 0 0,-1 0-1 0 0,1-1 1 0 0,-1 1 0 0 0,0 0-1 0 0,1 0 1 0 0,-1 0-1 0 0,1 0 1 0 0,-1 0-1 0 0,1 0 1 0 0,-1 0 0 0 0,1 0-1 0 0,-1 0 1 0 0,0 0-1 0 0,1 0 1 0 0,-1 0 0 0 0,1 0-1 0 0,-1 0-5 0 0,0 0-1 0 0,-2 0 146 0 0,-1 0 1 0 0,1-1-1 0 0,-1 2 1 0 0,0-1-1 0 0,1 0 0 0 0,-1 1 1 0 0,1-1-1 0 0,-2 2-145 0 0,4-2 89 0 0,-1 1-1 0 0,0-1 1 0 0,1 0-1 0 0,-1 0 1 0 0,1 1-1 0 0,-1-1 1 0 0,0 0-1 0 0,1 0 1 0 0,-1 0-1 0 0,-1-1-88 0 0,3 1 0 0 0,0 0 0 0 0,0 0 0 0 0,0 0 0 0 0,-1 0 0 0 0,1 0 0 0 0,0 0 0 0 0,0 0 0 0 0,-1 0 0 0 0,1 0 0 0 0,0 0 0 0 0,0 0 0 0 0,0 0 0 0 0,-1 0 0 0 0,1 0 0 0 0,0 0 0 0 0,0 0 0 0 0,0 0 0 0 0,-1 0 0 0 0,1 0 0 0 0,0-1 0 0 0,0 1 0 0 0,0 0 0 0 0,0 0 0 0 0,-1 0 0 0 0,1 0 0 0 0,0 0 0 0 0,0-1 0 0 0,0 1 0 0 0,0 0 0 0 0,0 0 0 0 0,0 0 0 0 0,0-1 0 0 0,-1 1 0 0 0,1 0 0 0 0,0 0 0 0 0,0 0 0 0 0,0-1 0 0 0,0 1 0 0 0,0 0 0 0 0,0 0 0 0 0,0 0 0 0 0,0-1 0 0 0,0 1 0 0 0,0 0 0 0 0,0 0 0 0 0,0 0 0 0 0,0-1 0 0 0,0 1 0 0 0,0 0 0 0 0,0 0 0 0 0,1 0 0 0 0,-1-1 0 0 0,0 1 0 0 0,0 0 0 0 0,0 0 0 0 0,0 0 0 0 0,0 0 0 0 0,0-1 0 0 0,0 1 0 0 0,1 0 0 0 0,-1 0 0 0 0,0 0 0 0 0,0 0 0 0 0,0 0 0 0 0,0-1 0 0 0,1 1 0 0 0,-1 0 0 0 0,0 0 0 0 0,0 0 0 0 0,0 0 0 0 0,5-4 0 0 0,-1 0 0 0 0,1 0 0 0 0,-1 1 0 0 0,1 0 0 0 0,0 0 0 0 0,0 0 0 0 0,0 0 0 0 0,1 1 0 0 0,-1 0 0 0 0,1 0 0 0 0,-1 1 0 0 0,1-1 0 0 0,0 1 0 0 0,-1 0 0 0 0,1 1 0 0 0,0-1 0 0 0,1 1 0 0 0,16 0 0 0 0,-1 1 0 0 0,1 1 0 0 0,17 3 0 0 0,-35-4 0 0 0,0 1 0 0 0,0-1 0 0 0,0 1 0 0 0,0-1 0 0 0,0 1 0 0 0,-1 1 0 0 0,1-1 0 0 0,0 1 0 0 0,3 3 0 0 0,-6-5 0 0 0,0 0 0 0 0,0 0 0 0 0,0 1 0 0 0,0-1 0 0 0,0 1 0 0 0,0 0 0 0 0,0-1 0 0 0,-1 1 0 0 0,1 0 0 0 0,-1 0 0 0 0,1 0 0 0 0,-1 0 0 0 0,0 0 0 0 0,1 1 0 0 0,1 3 0 0 0,5 10-14 0 0,-7-11 22 0 0,-2-1 70 0 0,2-1-37 0 0,-1 1 0 0 0,0-1 0 0 0,0 1 0 0 0,0-1 1 0 0,-1 0-1 0 0,1 1 0 0 0,-1-1 0 0 0,0 0 0 0 0,0 1 0 0 0,0-1 0 0 0,0 0 0 0 0,0 0 0 0 0,-1 0 0 0 0,1 0 0 0 0,-1 0 1 0 0,0 0-1 0 0,0 0 0 0 0,0 0 0 0 0,0-1 0 0 0,-1 1 0 0 0,1-1 0 0 0,-1 0 0 0 0,-2 2-41 0 0,-8 6 252 0 0,0-1 0 0 0,-1 0-1 0 0,0-2 1 0 0,-9 5-252 0 0,13-7 24 0 0,-6 1-24 0 0,13-5 0 0 0,0 0 0 0 0,0 0 0 0 0,0 1 0 0 0,0-1 0 0 0,1 1 0 0 0,-1-1 0 0 0,0 1 0 0 0,1 0 0 0 0,0 0 0 0 0,-2 1 0 0 0,0 4 0 0 0,3-7 0 0 0,1 1 0 0 0,0-1 0 0 0,0 0 0 0 0,0 1 0 0 0,0-1 0 0 0,0 0 0 0 0,0 1 0 0 0,0-1 0 0 0,0 0 0 0 0,0 1 0 0 0,0-1 0 0 0,0 0 0 0 0,0 1 0 0 0,0-1 0 0 0,0 0 0 0 0,0 1 0 0 0,1-1 0 0 0,-1 0 0 0 0,0 1 0 0 0,0-1 0 0 0,0 0 0 0 0,1 1 0 0 0,0 1 0 0 0,10 5 0 0 0,-4-3 0 0 0,14 6 0 0 0,-14-7 0 0 0,-1-1 0 0 0,1 2 0 0 0,-1-1 0 0 0,0 1 0 0 0,5 4 0 0 0,-10-7 0 0 0,0-1 0 0 0,0 1 0 0 0,0 0 0 0 0,0 0 0 0 0,0-1 0 0 0,-1 1 0 0 0,1 0 0 0 0,0 0 0 0 0,0 0 0 0 0,-1 0 0 0 0,1 0 0 0 0,-1 0 0 0 0,1 0 0 0 0,-1 0 0 0 0,1 0 0 0 0,-1 0 0 0 0,1 0 0 0 0,-1 0 0 0 0,0 0 0 0 0,0 0 0 0 0,0 1 0 0 0,0-1 0 0 0,0 0 0 0 0,0 0 0 0 0,0 1 0 0 0,0 1 0 0 0,0-1 0 0 0,0 1 0 0 0,0-1 0 0 0,-1 0 0 0 0,1 0 0 0 0,-1 0 0 0 0,1 1 0 0 0,-1-1 0 0 0,0 0 0 0 0,0 0 0 0 0,0 0 0 0 0,0 0 0 0 0,0 0 0 0 0,0 0 0 0 0,-2 1 0 0 0,-1 2 0 0 0,-1 0 0 0 0,0 0 0 0 0,0-1 0 0 0,-2 1 0 0 0,-8 8 0 0 0,12-11 0 0 0,-1 0 0 0 0,1 0 0 0 0,0 0 0 0 0,-1-1 0 0 0,1 1 0 0 0,-1-1 0 0 0,0 0 0 0 0,1 0 0 0 0,-1 0 0 0 0,0 0 0 0 0,-2-1 0 0 0,-4 2 0 0 0,0-2 0 0 0,-1 0 0 0 0,-9 0 0 0 0,9-1-22 0 0,0-1 0 0 0,0 0-1 0 0,-1-1 1 0 0,1 0 0 0 0,1-1 0 0 0,-3 0 22 0 0,-2-2-929 0 0,12 6 521 0 0,0-1 1 0 0,1 0 0 0 0,-1 0 0 0 0,0 0-1 0 0,1 0 1 0 0,-1 0 0 0 0,1 0 0 0 0,0-1-1 0 0,-1 0 1 0 0,1 1 0 0 0,0-1 0 0 0,0 0-1 0 0,0 0 1 0 0,0 0 407 0 0,1 1-1532 0 0,1 1-4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4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4 11975 0 0,'0'0'267'0'0,"0"0"42"0"0,0 0 17 0 0,0 0-28 0 0,-1 2-196 0 0,-2 2 116 0 0,2-3 860 0 0,1-1 366 0 0,0 0 76 0 0,0 0-55 0 0,0 0-288 0 0,0 0-121 0 0,0 0-28 0 0,0 0-72 0 0,0 0-285 0 0,0 0-126 0 0,0 0-29 0 0,0 0-4 0 0,3 3-356 0 0,1 0-1 0 0,-1-1 1 0 0,1 1 0 0 0,-1-1 0 0 0,1 1-1 0 0,0-1 1 0 0,0-1 0 0 0,0 1-1 0 0,0 0 1 0 0,0-1 0 0 0,0 0-1 0 0,1 0 1 0 0,-1 0 0 0 0,0-1 0 0 0,3 1-156 0 0,9-1-92 0 0,0 0 0 0 0,0-1 1 0 0,12-3 91 0 0,7 0 534 0 0,173-21-320 0 0,-74 7 570 0 0,-76 6-232 0 0,-36 8-497 0 0,-64 18-2078 0 0,24-8 443 0 0,1 0-1 0 0,-1 0 1 0 0,-12 0 1580 0 0,19-4-1532 0 0,1 1-4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5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9 19351 0 0,'0'0'439'0'0,"0"0"62"0"0,0 0 33 0 0,1-1-65 0 0,10-5 303 0 0,-10 5-502 0 0,0 0 701 0 0,-1 1 42 0 0,0 0-59 0 0,0 0-289 0 0,0 0-121 0 0,0 0-28 0 0,2 1-72 0 0,-1 0-428 0 0,-1-1 1 0 0,1 1-1 0 0,0-1 0 0 0,0 1 1 0 0,-1 0-1 0 0,1-1 0 0 0,0 1 0 0 0,-1 0 1 0 0,1 0-1 0 0,0-1 0 0 0,-1 1 1 0 0,1 0-1 0 0,-1 0 0 0 0,0 0 0 0 0,1 0 1 0 0,-1 0-1 0 0,1 0 0 0 0,-1 0 1 0 0,0 0-1 0 0,0 0 0 0 0,0 0 0 0 0,0-1 1 0 0,0 1-1 0 0,0 0 0 0 0,0 0 1 0 0,0 0-1 0 0,0 1-16 0 0,0 1 175 0 0,-1 9 3 0 0,0-1 0 0 0,0 0 1 0 0,-2 0-1 0 0,1 0 1 0 0,-1 0-1 0 0,-1 0 0 0 0,0 0 1 0 0,-1-1-1 0 0,-3 8-178 0 0,-26 46 931 0 0,26-46 170 0 0,9-10-1085 0 0,0-6-16 0 0,1-1 0 0 0,-1 1 0 0 0,0-1 0 0 0,1 0 0 0 0,-1 0 0 0 0,1 1 0 0 0,0-1 0 0 0,-1 0 0 0 0,1 0 0 0 0,0 0 0 0 0,0-1 0 0 0,-1 1 0 0 0,1 0 0 0 0,0-1 0 0 0,0 1 0 0 0,0-1 0 0 0,0 0 0 0 0,0 0 0 0 0,0 1 0 0 0,0-1 0 0 0,0 0 0 0 0,0-1 0 0 0,5 1 0 0 0,0 0 0 0 0,-1-1 0 0 0,1 1 0 0 0,0-2 0 0 0,5-1 0 0 0,118-41 0 0 0,-79 26 0 0 0,-33 10 0 0 0,-16 6 0 0 0,5-2 0 0 0,-6-1-133 0 0,-1 4-563 0 0,0 1-258 0 0,0 0-56 0 0,0 0-13 0 0,0 0-1 0 0,0 0 0 0 0,0 0 0 0 0,0-1 652 0 0,0 0 0 0 0,-1 0 0 0 0,1 0 0 0 0,0 0 0 0 0,-1 0 0 0 0,0 0 0 0 0,1 0 0 0 0,-1 0 0 0 0,1 0 1 0 0,-1 0-1 0 0,0 1 0 0 0,0-1 0 0 0,1 0 0 0 0,-1 0 0 0 0,-1 0 372 0 0,-5-6-5561 0 0,3 2 1981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5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 15663 0 0,'0'0'719'0'0,"0"0"-20"0"0,0 0-306 0 0,0 0 371 0 0,0 4 800 0 0,-1-2 3908 0 0,0 4-4922 0 0,0 0-1 0 0,1 0 1 0 0,0 0 0 0 0,0 0 0 0 0,0 4-550 0 0,2 16 806 0 0,-2 0 0 0 0,-1 12-806 0 0,1-30 28 0 0,-3 21 152 0 0,0 0 0 0 0,-2 0 0 0 0,-1-1 0 0 0,-1 0 0 0 0,-1 0 0 0 0,-2 0 0 0 0,-1-1 0 0 0,-11 19-180 0 0,10-24 339 0 0,-6 14-70 0 0,14-26-269 0 0,4-10 0 0 0,0 1 0 0 0,0-1 0 0 0,0 0 0 0 0,-1 0 0 0 0,1 1 0 0 0,0-1 0 0 0,0 0 0 0 0,0 0 0 0 0,0 1 0 0 0,0-1 0 0 0,0 0 0 0 0,0 0 0 0 0,0 1 0 0 0,0-1 0 0 0,0 0 0 0 0,0 0 0 0 0,0 1 0 0 0,0-1 0 0 0,0 0 0 0 0,0 0 0 0 0,0 1 0 0 0,0-1 0 0 0,1 0 0 0 0,-1 0 0 0 0,0 1 0 0 0,0-1 0 0 0,0 0 0 0 0,0 0 0 0 0,0 0 0 0 0,1 1 0 0 0,-1-1 0 0 0,0 0 0 0 0,0 0 0 0 0,0 0 0 0 0,1 0 0 0 0,-1 1 0 0 0,0-1 0 0 0,0 0 0 0 0,0 0 0 0 0,1 0 0 0 0,-1 0 0 0 0,0 0 0 0 0,0 0 0 0 0,1 0 0 0 0,-1 0 0 0 0,0 0 0 0 0,0 0 0 0 0,1 0 0 0 0,-1 0 0 0 0,0 0 0 0 0,1 0 0 0 0,-1 0 0 0 0,0 0 0 0 0,0 0 0 0 0,1 0 0 0 0,12-1 0 0 0,-9 0-312 0 0,-1 0-1 0 0,1 0 1 0 0,-1 0-1 0 0,1-1 1 0 0,-1 1-1 0 0,0-1 1 0 0,3-2 312 0 0,0 0-1736 0 0,0 0-1 0 0,0-1 1 0 0,0 0 0 0 0,-1-1 0 0 0,4-3 1736 0 0,-1-1-8988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7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5663 0 0,'0'0'356'0'0,"0"0"50"0"0,0 0 20 0 0,0 0-42 0 0,0 0-112 0 0,0 0 463 0 0,0 0 234 0 0,0 0 45 0 0,0 0 8 0 0,0 0 2 0 0,0 0 0 0 0,0 0 0 0 0,0 0-137 0 0,4 0-583 0 0,38-5 653 0 0,11-4-957 0 0,-16 2 1294 0 0,0 2 0 0 0,12 1-1294 0 0,-43 4 33 0 0,31-1 158 0 0,1-2 1 0 0,-1-1 0 0 0,17-4-192 0 0,-2-1 0 0 0,-52 10-17 0 0,0-1-1 0 0,1 0 1 0 0,-1-1 0 0 0,0 1-1 0 0,0 0 1 0 0,0 0-1 0 0,1 0 1 0 0,-1 0 0 0 0,0 0-1 0 0,0 0 1 0 0,0 0-1 0 0,1 0 1 0 0,-1 0 0 0 0,0 0-1 0 0,0 0 1 0 0,0-1 0 0 0,1 1-1 0 0,-1 0 1 0 0,0 0-1 0 0,0 0 1 0 0,0 0 0 0 0,0 0-1 0 0,0-1 1 0 0,1 1-1 0 0,-1 0 1 0 0,0 0 0 0 0,0 0-1 0 0,0-1 1 0 0,0 1 0 0 0,0 0-1 0 0,0 0 1 0 0,0 0-1 0 0,0-1 1 0 0,0 1 0 0 0,0 0-1 0 0,0 0 1 0 0,0 0-1 0 0,0-1 1 0 0,0 1 0 0 0,0 0-1 0 0,0 0 1 0 0,0-1 0 0 0,0 1-1 0 0,0 0 1 0 0,0 0-1 0 0,0 0 1 0 0,0-1 0 0 0,0 1-1 0 0,0 0 1 0 0,0 0-1 0 0,0 0 1 0 0,-1-1 0 0 0,1 1-1 0 0,0 0 1 0 0,0 0 0 0 0,0 0-1 0 0,0 0 1 0 0,0-1-1 0 0,-1 1 1 0 0,1 0 0 0 0,0 0-1 0 0,0 0 1 0 0,0 0-1 0 0,-1 0 1 0 0,1 0 0 0 0,0 0-1 0 0,0 0 1 0 0,-1 0 17 0 0,-11-8-1938 0 0,12 8 1806 0 0,-2-1-388 0 0,-2-1 133 0 0,0 1-3034 0 0,-4 3-4767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9 17503 0 0,'0'0'399'0'0,"0"0"60"0"0,0 0 21 0 0,0 0-59 0 0,-3 8-260 0 0,2 0-21 0 0,1-8-65 0 0,0 1 0 0 0,1-1 1 0 0,-1 1-1 0 0,0-1 0 0 0,1 0 0 0 0,-1 1 0 0 0,0-1 0 0 0,1 0 0 0 0,-1 1 0 0 0,1-1 1 0 0,-1 0-1 0 0,1 1 0 0 0,-1-1 0 0 0,0 0 0 0 0,1 0 0 0 0,-1 0 0 0 0,1 1 0 0 0,0-1 1 0 0,-1 0-1 0 0,1 0-75 0 0,-1 0 193 0 0,7 3 144 0 0,-1-1-1 0 0,1 0 1 0 0,0-1-1 0 0,-1 1 1 0 0,1-1-1 0 0,0 0 1 0 0,0-1-1 0 0,1 0-336 0 0,59-3 3245 0 0,-43 1-2850 0 0,99-13-73 0 0,-101 12-187 0 0,50-14 1480 0 0,-71 17-1628 0 0,0-1-1 0 0,0 1 1 0 0,1 0-1 0 0,-1 0 1 0 0,0 0-1 0 0,0-1 1 0 0,0 1-1 0 0,0-1 1 0 0,0 1-1 0 0,0-1 1 0 0,0 1-1 0 0,0-1 1 0 0,0 1-1 0 0,0-1 1 0 0,0 0 0 0 0,0 0-1 0 0,0 1 1 0 0,-1-1-1 0 0,1 0 1 0 0,0 0-1 0 0,0 0 1 0 0,-1 0-1 0 0,1 0 1 0 0,-1 0-1 0 0,1 0 1 0 0,-1 0 13 0 0,1-2-1626 0 0,1 1-8254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8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4 8287 0 0,'32'-35'706'0'0,"-24"27"-272"0"0,0 0 0 0 0,-1-1 0 0 0,0 0 0 0 0,0 0 0 0 0,-1 0 0 0 0,0-1 0 0 0,4-9-434 0 0,14-53 8148 0 0,-1 11-3892 0 0,-18 36-2856 0 0,-4 17-940 0 0,0 1 0 0 0,1 0 0 0 0,0 0 0 0 0,0 0 0 0 0,1 0 0 0 0,0 0 0 0 0,0-1-460 0 0,-2 7 443 0 0,-30 138-278 0 0,8-48-165 0 0,-14 59 0 0 0,29-114 0 0 0,1 0 0 0 0,2 0 0 0 0,1 12 0 0 0,2-36 0 0 0,0-10-3 0 0,0 0 0 0 0,0 1 0 0 0,0-1 0 0 0,0 0 0 0 0,0 0 0 0 0,0 0 0 0 0,0 0 0 0 0,0 1 0 0 0,0-1 0 0 0,0 0 1 0 0,0 0-1 0 0,0 0 0 0 0,1 0 0 0 0,-1 0 0 0 0,0 1 0 0 0,0-1 0 0 0,0 0 0 0 0,0 0 0 0 0,0 0 0 0 0,0 0 0 0 0,0 0 0 0 0,1 0 0 0 0,-1 0 0 0 0,0 1 0 0 0,0-1 0 0 0,0 0 0 0 0,0 0 0 0 0,0 0 0 0 0,1 0 0 0 0,-1 0 0 0 0,0 0 0 0 0,0 0 0 0 0,0 0 0 0 0,0 0 0 0 0,1 0 1 0 0,-1 0-1 0 0,0 0 0 0 0,0 0 0 0 0,0 0 0 0 0,0 0 0 0 0,0 0 0 0 0,1 0 0 0 0,-1 0 0 0 0,0 0 0 0 0,0 0 0 0 0,0 0 0 0 0,0 0 0 0 0,1 0 0 0 0,-1 0 0 0 0,0-1 0 0 0,0 1 0 0 0,0 0 0 0 0,0 0 0 0 0,0 0 0 0 0,0 0 3 0 0,8-6-534 0 0,-8 6 402 0 0,2-2-318 0 0,0 0-1 0 0,0 0 1 0 0,-1 1 0 0 0,1-1 0 0 0,0-1 0 0 0,-1 1 0 0 0,0 0-1 0 0,1-2 451 0 0,6-11-9209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8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9351 0 0,'0'0'439'0'0,"0"0"62"0"0,0 0 33 0 0,0 0-65 0 0,0 0-169 0 0,0 0 442 0 0,2 0 229 0 0,10-1-236 0 0,0 0 0 0 0,0-1 0 0 0,0-1 0 0 0,0 0-1 0 0,1-1-734 0 0,41-8 1042 0 0,264-38 598 0 0,-164 34-1640 0 0,13-2 0 0 0,-150 15-64 0 0,-16 3-273 0 0,-1 0-138 0 0,0 0-33 0 0,-26-7-4357 0 0,15 7 3330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59:19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7 11975 0 0,'0'0'547'0'0,"0"0"-11"0"0,1-1-344 0 0,4-3 39 0 0,-3 3 853 0 0,-2 1 366 0 0,0 0 72 0 0,0 0-57 0 0,0 0-288 0 0,0 0-121 0 0,0 0-28 0 0,0 0-72 0 0,0 0-285 0 0,0 0-126 0 0,-18 13 995 0 0,-86 44 2131 0 0,65-32-3211 0 0,38-25 28 0 0,1 0 21 0 0,0 0-66 0 0,5 2-429 0 0,0-1 0 0 0,0 0 0 0 0,0 0 0 0 0,1 0 0 0 0,-1-1 0 0 0,1 1 0 0 0,-1-2 0 0 0,0 1 0 0 0,1 0 0 0 0,-1-1 0 0 0,0 0 0 0 0,4-1-14 0 0,15-2-3 0 0,92-12 3 0 0,-72 9 0 0 0,-1 1 0 0 0,1 2 0 0 0,24 2 0 0 0,-64 2 0 0 0,-1 1 0 0 0,1-1 0 0 0,0 0 0 0 0,-1 1 0 0 0,1 0 0 0 0,0 0 0 0 0,-1 0 0 0 0,1 0 0 0 0,-1 1 0 0 0,0 0 0 0 0,1-1 0 0 0,-1 1 0 0 0,0 0 0 0 0,0 0 0 0 0,0 1 0 0 0,3 5 0 0 0,-6-5 0 0 0,1 0 0 0 0,-1 0 0 0 0,0 0 0 0 0,0 0 0 0 0,0 0 0 0 0,0 0 0 0 0,-1-1 0 0 0,1 1 0 0 0,-1 0 0 0 0,0 0 0 0 0,0 0 0 0 0,0-1 0 0 0,0 1 0 0 0,0 0 0 0 0,-1-1 0 0 0,1 1 0 0 0,-1-1 0 0 0,1 0 0 0 0,-3 2 0 0 0,-4 7 0 0 0,0-2 0 0 0,-1 1 0 0 0,-8 6 0 0 0,-3 0 0 0 0,-1-1 0 0 0,-1 0 0 0 0,0-2 0 0 0,-10 4 0 0 0,-24 15 0 0 0,-9 4 0 0 0,27-17 0 0 0,71-25 0 0 0,14 0 0 0 0,-39 5 0 0 0,16-2 0 0 0,-1 1 0 0 0,1 1 0 0 0,-1 1 0 0 0,1 1 0 0 0,0 1 0 0 0,-18-2 0 0 0,-1 1 0 0 0,1 0 0 0 0,-1 1 0 0 0,1-1 0 0 0,-1 1 0 0 0,0 0 0 0 0,1 0 0 0 0,-1 1 0 0 0,0 0 0 0 0,0-1 0 0 0,-1 2 0 0 0,1-1 0 0 0,-1 1 0 0 0,1-1 0 0 0,-1 1 0 0 0,0 0 0 0 0,-1 1 0 0 0,1-1 0 0 0,-1 1 0 0 0,0-1 0 0 0,0 1 0 0 0,0 0 0 0 0,1 2 0 0 0,-2-1 0 0 0,0 0 0 0 0,-1 0 0 0 0,0 0 0 0 0,0 1 0 0 0,0-1 0 0 0,0 0 0 0 0,-1 0 0 0 0,0 1 0 0 0,-1 0 0 0 0,0 4 0 0 0,0-1 0 0 0,-1 1 0 0 0,0 0 0 0 0,-4 8 0 0 0,4-11 0 0 0,-2-1 0 0 0,1 0 0 0 0,-1-1 0 0 0,0 1 0 0 0,0-1 0 0 0,-1 1 0 0 0,0-1 0 0 0,0-1 0 0 0,-4 4 0 0 0,-9 8 0 0 0,-1-1 0 0 0,-7 3 0 0 0,17-12 0 0 0,-1 0 0 0 0,-1-2 0 0 0,1 1 0 0 0,-1-1 0 0 0,0 0 0 0 0,0-1 0 0 0,0-1 0 0 0,-1 0 0 0 0,-9 2 0 0 0,13-4 0 0 0,1 0 0 0 0,-1 0 0 0 0,1-1 0 0 0,-1 0 0 0 0,1 0 0 0 0,-1-1 0 0 0,1 0 0 0 0,-1 0 0 0 0,1-1 0 0 0,0 0 0 0 0,-1 0 0 0 0,1-1 0 0 0,0 0 0 0 0,0 0 0 0 0,1 0 0 0 0,-1-2 0 0 0,3 3-117 0 0,1 0 0 0 0,-1-1 0 0 0,1 0 1 0 0,0 0-1 0 0,0 0 0 0 0,1 0 0 0 0,-1 0 0 0 0,0 0 0 0 0,1-1 0 0 0,0 1 0 0 0,0-1 1 0 0,0 0-1 0 0,0 1 0 0 0,1-1 0 0 0,-1 0 0 0 0,1 0 0 0 0,0 0 0 0 0,0 0 1 0 0,0 0-1 0 0,1 0 0 0 0,0-1 0 0 0,0 1 0 0 0,0-2 117 0 0,1-25-1515 0 0,-1 1-18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40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02 10135 0 0,'0'0'231'0'0,"0"0"29"0"0,-1 1 19 0 0,-6 2-1928 0 0,-1-1 5995 0 0,7-4 843 0 0,10-3-3117 0 0,0-2-1595 0 0,0 1-1 0 0,0-1 1 0 0,-1-1-1 0 0,0 0 1 0 0,1-1-477 0 0,21-20 273 0 0,-9 9-17 0 0,0-1 0 0 0,-1-1 0 0 0,-1 0 0 0 0,-1-2-256 0 0,13-20 1024 0 0,19-37-1024 0 0,-44 71 0 0 0,-1 1 0 0 0,0-2 0 0 0,-1 1 0 0 0,0 0 0 0 0,2-8 0 0 0,-6 17 27 0 0,0 1 0 0 0,0-1 0 0 0,0 0 0 0 0,1 1 0 0 0,-1-1 0 0 0,0 1 0 0 0,0-1 0 0 0,0 1 0 0 0,0-1 0 0 0,0 0 0 0 0,0 1 0 0 0,0-1 0 0 0,0 1 0 0 0,0-1 0 0 0,0 0 0 0 0,0 1 0 0 0,0-1 0 0 0,-1 1 0 0 0,1-1 0 0 0,0 1 0 0 0,0-1 0 0 0,-1 0 0 0 0,1 1 0 0 0,0-1 0 0 0,-1 1 0 0 0,1-1 0 0 0,0 1 0 0 0,-1 0 0 0 0,1-1 0 0 0,-1 1-1 0 0,1-1 1 0 0,-1 1-27 0 0,-2-5 577 0 0,-14 4 31 0 0,13 1-608 0 0,-1 2 0 0 0,1-1 0 0 0,-1 0 0 0 0,1 1 0 0 0,0 0 0 0 0,0 0 0 0 0,-1 0 0 0 0,1 0 0 0 0,1 1 0 0 0,-2 0 0 0 0,-37 31 0 0 0,38-30 0 0 0,-24 21 0 0 0,-22 26 0 0 0,47-49 0 0 0,-5 12 0 0 0,6-12 0 0 0,2-1 0 0 0,-1 0 0 0 0,1 0 0 0 0,-1-1 0 0 0,1 1 0 0 0,0 0 0 0 0,-1 0 0 0 0,1-1 0 0 0,0 1 0 0 0,0 0 0 0 0,0 0 0 0 0,-1 0 0 0 0,1 0 0 0 0,0-1 0 0 0,0 1 0 0 0,0 0 0 0 0,0 0 0 0 0,1 0 0 0 0,-1 0 0 0 0,0-1 0 0 0,0 2 0 0 0,5 18 0 0 0,-5-19 0 0 0,0-1 0 0 0,0 1 0 0 0,0 0 0 0 0,0-1 0 0 0,0 1 0 0 0,0-1 0 0 0,1 1 0 0 0,-1-1 0 0 0,0 1 0 0 0,0-1 0 0 0,1 1 0 0 0,-1-1 0 0 0,0 1 0 0 0,1-1 0 0 0,-1 0 0 0 0,0 1 0 0 0,1-1 0 0 0,-1 0 0 0 0,1 1 0 0 0,-1-1 0 0 0,0 0 0 0 0,1 1 0 0 0,-1-1 0 0 0,1 0 0 0 0,-1 0 0 0 0,1 1 0 0 0,-1-1 0 0 0,1 0 0 0 0,0 0 0 0 0,-1 0 0 0 0,1 0 0 0 0,-1 0 0 0 0,1 0 0 0 0,1 1 0 0 0,36 22 0 0 0,-21-13-384 0 0,-15-9 301 0 0,0 0-1 0 0,-1 1 1 0 0,1-1 0 0 0,0 0-1 0 0,0 0 1 0 0,0 0 0 0 0,0 0-1 0 0,1-1 1 0 0,-1 1 0 0 0,0 0-1 0 0,0-1 1 0 0,2 1 83 0 0,-3-1-30 0 0,0 0 0 0 0,1 0 0 0 0,-1 0 0 0 0,0 0 0 0 0,1 1 0 0 0,-1-1 0 0 0,0 1 0 0 0,0-1 0 0 0,1 1 0 0 0,-1-1 0 0 0,0 1 0 0 0,0 0 0 0 0,0-1 0 0 0,0 1-1 0 0,0 0 32 0 0,4 2-33 0 0,-1 0 1 0 0,0-1-1 0 0,1 1 1 0 0,-1-1-1 0 0,2 0 32 0 0,-2 0 0 0 0,-3-2 0 0 0,0 1 0 0 0,1-1 0 0 0,-1 1 0 0 0,0 0 0 0 0,0 0 0 0 0,1 0 0 0 0,-1-1 0 0 0,0 1 0 0 0,0 0 0 0 0,0 0 0 0 0,0 1 0 0 0,0-1 0 0 0,0 0 0 0 0,-1 0 0 0 0,1 0 0 0 0,0 1 0 0 0,1 1-1 0 0,-1 0 1 0 0,1-1-1 0 0,-1 1 0 0 0,0 0 0 0 0,0 0 1 0 0,-1 0-1 0 0,1 0 0 0 0,0 0 0 0 0,-1 0 0 0 0,0 0 1 0 0,0 0-1 0 0,0 0 0 0 0,0 0 0 0 0,0 0 1 0 0,0 0-1 0 0,-1 0 0 0 0,0 0 0 0 0,1 0 1 0 0,-1 0-1 0 0,0 0 0 0 0,-1 0 1 0 0,-3 11 27 0 0,-1-1-1 0 0,0 0 1 0 0,-7 10-27 0 0,-4 4 435 0 0,-2-1 0 0 0,-2-1 0 0 0,-14 15-435 0 0,-28 35 623 0 0,53-61-623 0 0,1 0 0 0 0,0 0 0 0 0,1 1 0 0 0,1 0 0 0 0,1 1 0 0 0,0 0 0 0 0,0 0 0 0 0,1 3 0 0 0,4-6 0 0 0,1-13 0 0 0,0 1 0 0 0,0-1 0 0 0,0 1 0 0 0,1-1 0 0 0,-1 0 0 0 0,0 1 0 0 0,0-1 0 0 0,0 1 0 0 0,1-1 0 0 0,-1 1 0 0 0,0-1 0 0 0,0 0 0 0 0,1 1 0 0 0,-1-1 0 0 0,1 1 0 0 0,-1-1 0 0 0,0 0 0 0 0,1 1 0 0 0,1 0 1 0 0,0-1 0 0 0,0 1 0 0 0,0 0 0 0 0,0-1-1 0 0,0 1 1 0 0,0-1 0 0 0,0 1 0 0 0,0-1 0 0 0,0 0 0 0 0,0 0 0 0 0,1 0 0 0 0,-1 0 0 0 0,0-1-1 0 0,0 1 1 0 0,0 0 0 0 0,0-1 0 0 0,0 1 0 0 0,1-1-1 0 0,38-15-57 0 0,-37 14 34 0 0,28-14 21 0 0,0-1 0 0 0,-2-2-1 0 0,0-1 1 0 0,-1-2 0 0 0,-1 0-1 0 0,-1-2 1 0 0,5-7 2 0 0,10-14 27 0 0,-2-1-1 0 0,-2-2 1 0 0,27-45-27 0 0,-52 72 0 0 0,0-1 0 0 0,-2-1 0 0 0,9-23 0 0 0,-18 41 0 0 0,-1 0 0 0 0,0-1 0 0 0,0 1 0 0 0,0 0 0 0 0,-1-5 0 0 0,1-2 0 0 0,-2 5 0 0 0,-3 3 0 0 0,3 4 0 0 0,0 0 0 0 0,0 0 0 0 0,0 1 0 0 0,0-1 0 0 0,0 0 0 0 0,0 1 0 0 0,0-1 0 0 0,1 0 0 0 0,-1 1 0 0 0,0-1 0 0 0,0 1 0 0 0,0-1 0 0 0,1 1 0 0 0,-1-1 0 0 0,0 1 0 0 0,1 0 0 0 0,-1-1 0 0 0,0 1 0 0 0,1 0 0 0 0,-1 0 0 0 0,1-1 0 0 0,-1 1 0 0 0,1 0 0 0 0,0 0 0 0 0,-12 24 0 0 0,10-21 0 0 0,-10 30 0 0 0,2 0 0 0 0,2 0 0 0 0,1 1 0 0 0,1 0 0 0 0,2 3 0 0 0,-12 65 0 0 0,-7 27 0 0 0,22-127-14 0 0,0 10 59 0 0,1-3-4 0 0,0-8 330 0 0,0-2 117 0 0,0 0 21 0 0,0 0-134 0 0,2-2-577 0 0,43-55-1355 0 0,-22 31 1557 0 0,18-17 0 0 0,-34 38 0 0 0,0-1 0 0 0,0 1 0 0 0,8-5 0 0 0,15-10 0 0 0,-26 17 0 0 0,-2 2 0 0 0,-1 0 0 0 0,1-1 0 0 0,0 1 0 0 0,0 0 0 0 0,0 0 0 0 0,0 0 0 0 0,0 1 0 0 0,0-1 0 0 0,0 0 0 0 0,0 1 0 0 0,0-1 0 0 0,0 1 0 0 0,2 0 0 0 0,7-2 0 0 0,-2 5 0 0 0,-8-2 0 0 0,-1 0 0 0 0,1 0 0 0 0,0 0 0 0 0,-1 0 0 0 0,1 0 0 0 0,0 0 0 0 0,-1 0 0 0 0,0 0 0 0 0,1 0 0 0 0,-1 0 0 0 0,1 0 0 0 0,-1 0 0 0 0,0 1 0 0 0,0-1 0 0 0,0 0 0 0 0,0 0 0 0 0,0 0 0 0 0,0 0 0 0 0,0 1 0 0 0,0-1 0 0 0,0 0 0 0 0,-1 0 0 0 0,1 0 0 0 0,0 0 0 0 0,-1 0 0 0 0,1 1 0 0 0,-1-1 0 0 0,0 1 0 0 0,-2 5 0 0 0,-1 1 0 0 0,0-1 0 0 0,-4 5 0 0 0,7-9 0 0 0,-14 22 0 0 0,7-12 0 0 0,0 0 0 0 0,0 0 0 0 0,-5 4 0 0 0,6-9 0 0 0,3-3 0 0 0,10-7 0 0 0,2 6 0 0 0,-5-3 0 0 0,-2-1 0 0 0,0 1 0 0 0,-1-1 0 0 0,1 1 0 0 0,0-1 0 0 0,0 1 0 0 0,-1-1 0 0 0,1 1 0 0 0,0 0 0 0 0,-1-1 0 0 0,1 1 0 0 0,-1 0 0 0 0,1-1 0 0 0,-1 1 0 0 0,1 0 0 0 0,-1 0 0 0 0,1 0 0 0 0,-1-1 0 0 0,0 1 0 0 0,1 0 0 0 0,23 36 0 0 0,-17-30 0 0 0,-6-6 0 0 0,0 0 0 0 0,0 0 0 0 0,0-1 0 0 0,0 1 0 0 0,1 0 0 0 0,-1 0 0 0 0,0-1 0 0 0,1 1 0 0 0,-1 0 0 0 0,0-1 0 0 0,1 0 0 0 0,-1 1 0 0 0,0-1 0 0 0,1 0 0 0 0,-1 1 0 0 0,1-1 0 0 0,-1 0 0 0 0,1 0 0 0 0,-1 0 0 0 0,5 0 0 0 0,-1 0 0 0 0,0 1 0 0 0,0-1 0 0 0,1 0 0 0 0,-1 0 0 0 0,0 0 0 0 0,0-1 0 0 0,1 1 0 0 0,-1-1 0 0 0,0-1 0 0 0,0 1 0 0 0,0-1 0 0 0,0 0 0 0 0,-1 0 0 0 0,1 0 0 0 0,0-1 0 0 0,10-4 0 0 0,-6 2 0 0 0,1 0 0 0 0,-1-1 0 0 0,0 0 0 0 0,0-1 0 0 0,7-6 0 0 0,6-8 0 0 0,9-11 0 0 0,-2-3 292 0 0,-2-1 0 0 0,-1-1 0 0 0,8-17-292 0 0,-33 52 508 0 0,-1 2-65 0 0,0 2-294 0 0,2 19-131 0 0,-2-19-18 0 0,1 1 0 0 0,-1 0-1 0 0,0-1 1 0 0,1 1 0 0 0,0 0 0 0 0,0-1 0 0 0,-1 1 0 0 0,2-1 0 0 0,-1 1-1 0 0,0-1 1 0 0,0 1 0 0 0,1-1 0 0 0,0 1 0 0 0,-1-1 0 0 0,0-1 0 0 0,0 1 0 0 0,1 0 0 0 0,-1 0 0 0 0,1 0 0 0 0,-1-1 0 0 0,1 1 0 0 0,0-1 0 0 0,0 1 0 0 0,2 1 0 0 0,0-2 0 0 0,-1 1 0 0 0,1 0 0 0 0,0-1 0 0 0,0 0 0 0 0,0 1 0 0 0,3-1 0 0 0,44 7 0 0 0,-32-6 0 0 0,0 1 0 0 0,8 2 0 0 0,-15 1 0 0 0,-9-3 0 0 0,-2 0 0 0 0,1 0 0 0 0,1 1 0 0 0,-1-1 0 0 0,0 1 0 0 0,0 0 0 0 0,0 0 0 0 0,0 0 0 0 0,-1 0 0 0 0,0 0 0 0 0,0 0 0 0 0,0 0 0 0 0,0 1 0 0 0,0-1 0 0 0,-1 0 0 0 0,0 1 0 0 0,0-1 0 0 0,0 4 0 0 0,-1 0 0 0 0,0 1 0 0 0,-1-1 0 0 0,0 0 0 0 0,0-1 0 0 0,-1 1 0 0 0,-1 3 0 0 0,-2 6 0 0 0,6-14 0 0 0,-1 0 0 0 0,0 0 0 0 0,-1 0 0 0 0,1-1 0 0 0,0 1 0 0 0,-1 0 0 0 0,-1 1 0 0 0,-2 2 0 0 0,-1 0 0 0 0,1 0 0 0 0,-1-1 0 0 0,0 0 0 0 0,-2 0 0 0 0,1-1 0 0 0,0-5 0 0 0,1-6 0 0 0,4 3 0 0 0,-3-17 0 0 0,4 13-64 0 0,1 7-273 0 0,0 1-138 0 0,0 0-33 0 0,0 0-140 0 0,0 0-572 0 0,0 0-253 0 0,0 0-51 0 0,0 0-1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29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16 23039 0 0,'-11'-4'187'0'0,"6"2"-31"0"0,1 0 0 0 0,-1 1 0 0 0,0-1 0 0 0,0 1 0 0 0,0 0 1 0 0,0 0-1 0 0,0 0 0 0 0,0 1 0 0 0,0 0 0 0 0,0 0 0 0 0,-1 0 0 0 0,1 1 0 0 0,0-1 0 0 0,0 1 0 0 0,-1 1-156 0 0,-13 3 14 0 0,13-4 22 0 0,0 1 0 0 0,0-1-1 0 0,1 1 1 0 0,-1 0 0 0 0,0 1 0 0 0,1 0-1 0 0,-1-1 1 0 0,1 2 0 0 0,0-1-1 0 0,0 1 1 0 0,0-1 0 0 0,-1 3-36 0 0,-7 9 178 0 0,0 0 1 0 0,1 1-1 0 0,1 1 0 0 0,1 0 1 0 0,0 0-1 0 0,1 1 0 0 0,1 0 1 0 0,1 0-1 0 0,0 3-178 0 0,-27 82 0 0 0,-17 91 0 0 0,-7 109 0 0 0,49-256 0 0 0,3-21 0 0 0,2 1 0 0 0,0 0 0 0 0,2 12 0 0 0,2-40 0 0 0,0 1 0 0 0,0 0 0 0 0,0 0 0 0 0,0 0 0 0 0,0 0 0 0 0,1-1 0 0 0,-1 1 0 0 0,0 0 0 0 0,0 0 0 0 0,0 0 0 0 0,0 0 0 0 0,1 0 0 0 0,-1 0 0 0 0,0-1 0 0 0,0 1 0 0 0,0 0 0 0 0,1 0 0 0 0,-1 0 0 0 0,0 0 0 0 0,0 0 0 0 0,0 0 0 0 0,1 0 0 0 0,-1 0 0 0 0,0 0 0 0 0,0 0 0 0 0,0 0 0 0 0,1 0 0 0 0,-1 0 0 0 0,0 0 0 0 0,0 0 0 0 0,1 0 0 0 0,-1 0 0 0 0,0 0 0 0 0,0 1 0 0 0,0-1 0 0 0,0 0 0 0 0,1 0 0 0 0,-1 0 0 0 0,0 0 0 0 0,0 0 0 0 0,0 0 0 0 0,0 1 0 0 0,1-1 0 0 0,-1 0 0 0 0,0 0 0 0 0,0 0 0 0 0,0 0 0 0 0,0 1 0 0 0,0-1 0 0 0,0 0 0 0 0,1 0 0 0 0,-1 0 0 0 0,0 1 0 0 0,0-1 0 0 0,0 0 0 0 0,0 0 0 0 0,0 0 0 0 0,0 1 0 0 0,0-1 0 0 0,0 0 0 0 0,0 0 0 0 0,0 1 0 0 0,7-11 130 0 0,1 0-1 0 0,-1 0 1 0 0,1-4-130 0 0,17-25 542 0 0,-1 12-263 0 0,0 0 0 0 0,2 1 1 0 0,1 2-1 0 0,28-20-279 0 0,146-91 0 0 0,-176 120 0 0 0,-15 9 0 0 0,-7 6 0 0 0,-7 5 0 0 0,-6 6 0 0 0,-21 11 0 0 0,24-16 0 0 0,-1 1 0 0 0,-1-2 0 0 0,1 1 0 0 0,-1-2 0 0 0,0 1 0 0 0,-17 13 0 0 0,19-12 0 0 0,8-2 0 0 0,5 7 0 0 0,-4-2 0 0 0,-1 1 0 0 0,0-1 0 0 0,0 0 0 0 0,0 0 0 0 0,-1 0 0 0 0,-1 1 0 0 0,0-1 0 0 0,0 0 0 0 0,0 0 0 0 0,-1 0 0 0 0,-1 0 0 0 0,0 0 0 0 0,0 0 0 0 0,2-5 0 0 0,0 1 0 0 0,1-1 0 0 0,-1 1 0 0 0,1-1 0 0 0,0 1 0 0 0,0-1 0 0 0,1 1 0 0 0,-1-1 0 0 0,1 1 0 0 0,-1-3 0 0 0,1 0 0 0 0,-1-1 0 0 0,0 1 0 0 0,1 0 0 0 0,-1-1 0 0 0,1 1 0 0 0,-1 0 0 0 0,1-1 0 0 0,0 1 0 0 0,0-1 0 0 0,0 1 0 0 0,0-1 0 0 0,0 0 0 0 0,0 1 0 0 0,0-1 0 0 0,0 0 0 0 0,0 0 0 0 0,1 0 0 0 0,-1 1 0 0 0,0-1 0 0 0,1-1 0 0 0,-1 1 0 0 0,1 0 0 0 0,-1 0 0 0 0,3 0 0 0 0,0 0 0 0 0,-1 0 0 0 0,1-1 0 0 0,-1 1 0 0 0,1-1 0 0 0,0 0 0 0 0,-1 0 0 0 0,3 0 0 0 0,0 0 0 0 0,6 0 0 0 0,1-1 0 0 0,-1 0 0 0 0,0-1 0 0 0,0 0 0 0 0,0-1 0 0 0,0 0 0 0 0,4-3 0 0 0,-5 3 0 0 0,1 0 0 0 0,-1 1 0 0 0,2 0 0 0 0,-5 0 0 0 0,0 1 0 0 0,0-1 0 0 0,0 0 0 0 0,0-1 0 0 0,-1 1 0 0 0,5-3 0 0 0,22-14 0 0 0,0-1 0 0 0,-1-2 0 0 0,-2-1 0 0 0,20-18 0 0 0,-45 36 0 0 0,-5 4 0 0 0,1 0 0 0 0,-1 0 0 0 0,1-1 0 0 0,-1 1 0 0 0,1-1 0 0 0,-1 1 0 0 0,0-1 0 0 0,1 0 0 0 0,-1 1 0 0 0,0-1 0 0 0,0 0 0 0 0,-1 0 0 0 0,2-1 0 0 0,-1-1 0 0 0,-3 4 0 0 0,-3 3 0 0 0,-7 10 0 0 0,0 0 0 0 0,2 1 0 0 0,-1 0 0 0 0,2 0 0 0 0,0 1 0 0 0,-2 6 0 0 0,6-11 0 0 0,0 0 0 0 0,1 0 0 0 0,1 1 0 0 0,0-1 0 0 0,0 1 0 0 0,1 0 0 0 0,0 0 0 0 0,1 0 0 0 0,0 1 0 0 0,1 3 0 0 0,0-10 0 0 0,0-1 0 0 0,0 0 0 0 0,1 1 0 0 0,0-1 0 0 0,0 0 0 0 0,0 0 0 0 0,0 0 0 0 0,1 1 0 0 0,0-3 0 0 0,-1 0 0 0 0,0 0 0 0 0,1 0 0 0 0,-1 0 0 0 0,1 0 0 0 0,-1 0 0 0 0,1 0 0 0 0,0-1 0 0 0,0 1 0 0 0,0-1 0 0 0,0 1 0 0 0,0-1 0 0 0,0 0 0 0 0,0 0 0 0 0,1 0 0 0 0,2 2-238 0 0,0-1-1 0 0,0 0 1 0 0,0-1-1 0 0,1 1 1 0 0,-1-1 0 0 0,0 0-1 0 0,1 0 1 0 0,0-1 238 0 0,0 0-894 0 0,1 0 1 0 0,-1 0-1 0 0,0-1 0 0 0,1 0 1 0 0,-1 0-1 0 0,0-1 1 0 0,0 0 893 0 0,28-9-9230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2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79 6447 0 0,'0'0'298'0'0,"0"0"-10"0"0,-7-2-178 0 0,-11 0 1221 0 0,1 0 0 0 0,-1 1-1 0 0,-2 1-1330 0 0,19 0 512 0 0,-17-1 1024 0 0,-29 0 3099 0 0,39 1-3381 0 0,7 0-1228 0 0,0-1 1 0 0,0 1-1 0 0,0 0 1 0 0,0 0-1 0 0,0 0 1 0 0,0 0-1 0 0,-1 0 1 0 0,1 0-1 0 0,0 0 0 0 0,0 0 1 0 0,0 0-1 0 0,0 1 1 0 0,0-1-1 0 0,0 0 1 0 0,0 1-1 0 0,-1 0-26 0 0,-12 4 597 0 0,11-4-114 0 0,1 0 1 0 0,-1 0 0 0 0,1 0 0 0 0,-1 0-1 0 0,0-1 1 0 0,1 1 0 0 0,-1-1 0 0 0,-1 1-484 0 0,18-10 1173 0 0,-7 5-906 0 0,4-1-239 0 0,1 1-1 0 0,-1 1 1 0 0,1-1 0 0 0,0 2 0 0 0,0 0-1 0 0,2 0-27 0 0,35-7-1 0 0,-1-2 1 0 0,50-4 0 0 0,-70 12 0 0 0,-18 2 0 0 0,-3 1-133 0 0,-5 1-563 0 0,-2-1-258 0 0,0 0-56 0 0,0 0-149 0 0,0 0-573 0 0,0 0-253 0 0,2-2-51 0 0,12-6-11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43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123 8287 0 0,'0'0'191'0'0,"2"0"26"0"0,1-2-83 0 0,0-1 1 0 0,0 1-1 0 0,0-1 0 0 0,0 1 0 0 0,0-1 0 0 0,-1 0 0 0 0,1 0 0 0 0,-1 0 1 0 0,0 0-1 0 0,2-4-134 0 0,-3 6 976 0 0,-1 1 42 0 0,1-2 6 0 0,1-5-993 0 0,2-12 10230 0 0,-19 32-10089 0 0,7-6 45 0 0,0-1 0 0 0,0 0 0 0 0,0 0 0 0 0,-1-1 0 0 0,-4 2-217 0 0,4-2 241 0 0,-1 0-1 0 0,1 1 1 0 0,0 0 0 0 0,-3 4-241 0 0,9-7 0 0 0,0-1 0 0 0,-1 1 0 0 0,1-1 0 0 0,0 0 0 0 0,-1-1 0 0 0,0 1 0 0 0,1 0 0 0 0,-1-1 0 0 0,-3 1 0 0 0,7-2 0 0 0,-1 1 0 0 0,1-1 0 0 0,-1 0 0 0 0,1 0 0 0 0,0 1 0 0 0,-1-1 0 0 0,1 0 0 0 0,-1 0 0 0 0,1 0 0 0 0,-1 0 0 0 0,1 0 0 0 0,-1 0 0 0 0,1 0 0 0 0,-1 0 0 0 0,1 0 0 0 0,-1 0 0 0 0,1 0 0 0 0,0 0 0 0 0,-1 0 0 0 0,1 0 0 0 0,-1 0 0 0 0,1 0 0 0 0,-1 0 0 0 0,1-1 0 0 0,-1 1 0 0 0,1 0 0 0 0,0 0 0 0 0,-1-1 0 0 0,1 1 0 0 0,-1 0 0 0 0,1-1 0 0 0,0 1 0 0 0,-1 0 0 0 0,1-1 0 0 0,-1 0 0 0 0,1 1 0 0 0,-1 0 0 0 0,0-1 0 0 0,1 1 0 0 0,-1-1 0 0 0,1 1 0 0 0,-1-1 0 0 0,1 1 0 0 0,-1-1 0 0 0,1 0 0 0 0,0 1 0 0 0,-1-1 0 0 0,1 0 0 0 0,0 1 0 0 0,-1-1 0 0 0,1 0 0 0 0,0 1 0 0 0,0-1 0 0 0,0 0 0 0 0,-1 1 0 0 0,1-1 0 0 0,0 0 0 0 0,0 0 0 0 0,0 1 0 0 0,0-1 0 0 0,0 0 0 0 0,0 0 0 0 0,1 1 0 0 0,-1-1 0 0 0,0 0 0 0 0,0 1 0 0 0,0-1 0 0 0,1 0 0 0 0,-1 1 0 0 0,1-1 0 0 0,-1-1 0 0 0,2-2 21 0 0,0 0 0 0 0,0 1 0 0 0,0-1 0 0 0,1 1 0 0 0,-1-1 0 0 0,1 1 0 0 0,0 0 0 0 0,0 0 0 0 0,0 0 0 0 0,0 0 0 0 0,0 1 0 0 0,2-2-21 0 0,8-7 191 0 0,3-3-230 0 0,0 0 0 0 0,17-11 39 0 0,-28 22-28 0 0,1-1 0 0 0,-1 1 0 0 0,1 0 0 0 0,0 1 0 0 0,0-1 0 0 0,0 1 0 0 0,0 0-1 0 0,0 1 1 0 0,0-1 0 0 0,1 1 0 0 0,5 0 28 0 0,-10 1 0 0 0,0 0 0 0 0,0 0 0 0 0,1 1 0 0 0,-1-1 0 0 0,0 1 0 0 0,0 0 0 0 0,0-1 0 0 0,0 1 0 0 0,0 0 0 0 0,-1 0 0 0 0,1 0 0 0 0,1 1 0 0 0,2 5 0 0 0,-3-4 43 0 0,-1 1 1 0 0,-1-1-1 0 0,1 1 1 0 0,0-1-1 0 0,-1 1 0 0 0,0-1 1 0 0,0 1-1 0 0,0-1 1 0 0,0 1-1 0 0,0-1 0 0 0,-1 1 1 0 0,1-1-1 0 0,-2 2-43 0 0,-1 10 410 0 0,-1-1 0 0 0,-4 7-410 0 0,-1 1 144 0 0,-1-1 0 0 0,-1 0-1 0 0,-12 18-143 0 0,-45 57 177 0 0,68-96-177 0 0,-19 22 0 0 0,0 0 0 0 0,-16 12 0 0 0,28-28 0 0 0,-9 7 0 0 0,0 0 0 0 0,-1-1 0 0 0,-1-1 0 0 0,-18 8 0 0 0,33-17 0 0 0,-6 2 0 0 0,1 0 0 0 0,-1-1 0 0 0,0 0 0 0 0,0 0 0 0 0,0-1 0 0 0,0 0 0 0 0,0-1 0 0 0,-1 0 0 0 0,-6 0 0 0 0,8-3 72 0 0,7 1-41 0 0,0 1 1 0 0,0-1-1 0 0,1 1 0 0 0,-1-1 1 0 0,1 0-1 0 0,-1 0 0 0 0,1 1 0 0 0,-1-1 1 0 0,1 0-1 0 0,-1 0 0 0 0,1 0 1 0 0,-1 0-1 0 0,1 1 0 0 0,0-1 1 0 0,0 0-1 0 0,-1 0 0 0 0,1 0 0 0 0,0 0 1 0 0,0 0-1 0 0,0 0 0 0 0,0 0 1 0 0,0 0-1 0 0,0 0 0 0 0,0 0 1 0 0,0 1-1 0 0,1-2-31 0 0,8-25 1036 0 0,-6 18-910 0 0,2-1-126 0 0,0 0 0 0 0,0 0 0 0 0,1 0 0 0 0,0 1 0 0 0,1 0 0 0 0,0 0 0 0 0,7-6 0 0 0,-5 7 0 0 0,0 5 0 0 0,-6 2 0 0 0,-3 1 0 0 0,1 0 0 0 0,0-1 0 0 0,0 1 0 0 0,0 0 0 0 0,0 0 0 0 0,0 0 0 0 0,0 0 0 0 0,0 0 0 0 0,0 1 0 0 0,0-1 0 0 0,0 0 0 0 0,-1 0 0 0 0,1 1 0 0 0,0-1 0 0 0,0 0 0 0 0,0 1 0 0 0,0-1 0 0 0,0 1 0 0 0,-1-1 0 0 0,1 1 0 0 0,0-1 0 0 0,-1 1 0 0 0,1-1 0 0 0,0 1 0 0 0,-1 0 0 0 0,1 0 0 0 0,0 0 0 0 0,1 0 0 0 0,0 1 0 0 0,0 0 0 0 0,-1 0 0 0 0,1 0 0 0 0,-1 0 0 0 0,1 0 0 0 0,-1 0 0 0 0,1 1 0 0 0,-1-1 0 0 0,0 1 0 0 0,1 2 0 0 0,-1 0 0 0 0,0 0 0 0 0,0 1 0 0 0,0-1 0 0 0,0 1 0 0 0,-1 1 0 0 0,0 6 12 0 0,-1-7-24 0 0,1-1-1 0 0,0 1 0 0 0,1-1 0 0 0,0 1 1 0 0,-1-1-1 0 0,2 5 13 0 0,-1-9-337 0 0,-1-1-138 0 0,0 0-33 0 0,0 0-4 0 0,0 0 0 0 0,0 0 0 0 0,6-3-7282 0 0,-4 3-364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43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5 17503 0 0,'0'0'399'0'0,"0"0"60"0"0,0 0 21 0 0,0 0-59 0 0,-1-1-276 0 0,-1-3-57 0 0,1 2 185 0 0,0 0 1 0 0,0 0-1 0 0,1 0 0 0 0,-1 0 0 0 0,0 0 0 0 0,1 0 1 0 0,-1 0-1 0 0,1 0 0 0 0,0 0 0 0 0,0 0 0 0 0,0 0 1 0 0,0 0-1 0 0,0 0 0 0 0,0 0 0 0 0,0 0 0 0 0,1 0 1 0 0,-1 0-1 0 0,1-1 0 0 0,-1 1 0 0 0,2 0-273 0 0,-2 0 443 0 0,5-2-480 0 0,-3 3-4601 0 0,-2 1 3614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43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7503 0 0,'0'0'399'0'0,"0"0"60"0"0,0 0 21 0 0,2-1-59 0 0,7-3-136 0 0,-7 3 457 0 0,-2 1 228 0 0,0 0 43 0 0,1 1-59 0 0,3 3-813 0 0,-1-1 1 0 0,0 1-1 0 0,0 0 0 0 0,-1 0 1 0 0,1 1-1 0 0,-1-1 1 0 0,0 1-1 0 0,0-1 1 0 0,0 1-1 0 0,0-1 0 0 0,-1 1 1 0 0,0 0-1 0 0,0 0 1 0 0,0 0-1 0 0,-1 0 0 0 0,0 0 1 0 0,0 1-142 0 0,-1 15 149 0 0,-1-1 0 0 0,0 1 0 0 0,-6 17-149 0 0,1-3 1522 0 0,7-28-1506 0 0,8-4-16 0 0,50 3 0 0 0,-57-6 0 0 0,0 1 0 0 0,-1-1 0 0 0,1 0 0 0 0,0 0 0 0 0,0 1 0 0 0,-1-1 0 0 0,1 0 0 0 0,0 0 0 0 0,0 0 0 0 0,-1 0 0 0 0,1 0 0 0 0,0 0 0 0 0,0 0 0 0 0,-1 0 0 0 0,1-1 0 0 0,0 1 0 0 0,-1 0 0 0 0,1 0 0 0 0,0-1 0 0 0,0 1 0 0 0,-1 0 0 0 0,1-1 0 0 0,2 0 0 0 0,67-17 0 0 0,52-17 0 0 0,-77 14 0 0 0,-25 11 0 0 0,-13 8 0 0 0,-4 1 0 0 0,0-1 0 0 0,0 1 0 0 0,-1-1 0 0 0,1 0 0 0 0,0 0 0 0 0,-1 0 0 0 0,3-1 0 0 0,0-4 0 0 0,-5 0 0 0 0,-1 6-27 0 0,1 1 0 0 0,0-1-1 0 0,0 1 1 0 0,0-1 0 0 0,0 1 0 0 0,-1-1-1 0 0,1 1 1 0 0,0-1 0 0 0,0 1 0 0 0,-1 0-1 0 0,1-1 1 0 0,0 1 0 0 0,-1-1 0 0 0,1 1 0 0 0,0 0-1 0 0,-1-1 1 0 0,1 1 0 0 0,-1 0 0 0 0,1-1-1 0 0,0 1 1 0 0,-1 0 0 0 0,1 0 0 0 0,-1-1-1 0 0,1 1 1 0 0,-1 0 0 0 0,1 0 0 0 0,-1 0 27 0 0,0-1-517 0 0,-1 0-202 0 0,-1 0 0 0 0,1-1-1 0 0,0 1 1 0 0,-1 0 0 0 0,1 0 0 0 0,-1 0 0 0 0,1 1-1 0 0,-1-1 720 0 0,-3-1-3806 0 0,-5-1-3462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44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97 15663 0 0,'0'0'356'0'0,"3"-9"476"0"0,-1 4-441 0 0,0 1-145 0 0,0-1 0 0 0,0 0 0 0 0,0 1 1 0 0,0 0-1 0 0,1 0 0 0 0,0-1 0 0 0,0 1 0 0 0,1 0-246 0 0,4-8 1352 0 0,-7 10-1196 0 0,0 0 0 0 0,1 0 0 0 0,-1 1 0 0 0,0-1 0 0 0,1 0 0 0 0,-1 1 0 0 0,0-1 0 0 0,1 1 0 0 0,0 0 0 0 0,-1-1 0 0 0,1 1 0 0 0,0 0 0 0 0,0 0 0 0 0,0 0 0 0 0,1 0-156 0 0,21-7 4096 0 0,-23 9-4045 0 0,0 1 1 0 0,0-1-1 0 0,0 0 0 0 0,0 1 1 0 0,-1-1-1 0 0,1 1 0 0 0,0-1 1 0 0,-1 1-1 0 0,1 0 0 0 0,-1-1 1 0 0,1 1-1 0 0,-1 1-51 0 0,0 6 0 0 0,0 1 0 0 0,-1-1 0 0 0,0 0 0 0 0,0 1 0 0 0,-1-1 0 0 0,0 0 0 0 0,-3 7 0 0 0,1-4 0 0 0,-7 23 0 0 0,-5 9 0 0 0,-1-1 0 0 0,3-5 0 0 0,-5 4 0 0 0,-5 13 0 0 0,7-18 89 0 0,-5 7-89 0 0,6-14 177 0 0,1 1 0 0 0,2 2-177 0 0,-1 2 447 0 0,8-23-254 0 0,1 1 0 0 0,0 0 0 0 0,1 0 0 0 0,1 0 0 0 0,0 0 0 0 0,1 1-193 0 0,2-13-24 0 0,-1-1 0 0 0,1 1 0 0 0,0-1 0 0 0,0 1 0 0 0,0 0 0 0 0,0-1 0 0 0,0 1 0 0 0,0-1 0 0 0,0 1 0 0 0,0-1 0 0 0,0 1 0 0 0,1 0 0 0 0,-1-1 0 0 0,0 1 0 0 0,0-1 0 0 0,0 1 0 0 0,1-1 0 0 0,-1 1 0 0 0,0-1 0 0 0,0 1 0 0 0,1-1 0 0 0,-1 1 0 0 0,0-1 0 0 0,1 1 0 0 0,-1-1 0 0 0,1 0 0 0 0,-1 1 0 0 0,1-1 0 0 0,-1 0 0 0 0,1 1 0 0 0,-1-1 0 0 0,1 0 0 0 0,-1 0 0 0 0,1 1 0 0 0,-1-1 0 0 0,1 0-1 0 0,-1 0 1 0 0,1 0 24 0 0,2 0-194 0 0,-1 0-1 0 0,0 0 0 0 0,0 0 0 0 0,0 0 0 0 0,0-1 0 0 0,1 1 0 0 0,-1-1 0 0 0,0 1 195 0 0,2-1-357 0 0,-2 0 80 0 0,0 1 1 0 0,0-1-1 0 0,0 1 1 0 0,0-1 0 0 0,0 0-1 0 0,0 0 1 0 0,-1 0-1 0 0,1 0 1 0 0,0 0-1 0 0,0 0 277 0 0,11-10-6190 0 0,-2-2-1522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44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19351 0 0,'0'0'439'0'0,"0"0"62"0"0,3-8 502 0 0,10-16 385 0 0,-12 22-1081 0 0,0 0 0 0 0,0 0 0 0 0,0 0 0 0 0,0 0 0 0 0,0 0 1 0 0,0 0-1 0 0,0-1 0 0 0,-1 1 0 0 0,1 0 0 0 0,-1 0 0 0 0,0-1 0 0 0,1 1-307 0 0,-1 0 887 0 0,0 1-583 0 0,3-5-271 0 0,2-1-33 0 0,11-14 0 0 0,10-5-5587 0 0,-18 19 3542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45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237 19351 0 0,'0'0'1491'0'0,"0"0"-964"0"0,0 0-289 0 0,0 0 493 0 0,0 0 238 0 0,0 0 44 0 0,0 0-59 0 0,0 0-289 0 0,0 0-121 0 0,0 0-28 0 0,0 0-72 0 0,0 2-289 0 0,-6 14 258 0 0,-1 0 0 0 0,0-1 0 0 0,-2 1 0 0 0,1-2 0 0 0,-5 5-413 0 0,10-15 0 0 0,2-3 0 0 0,0 1 0 0 0,0 0 0 0 0,0-1 0 0 0,1 1 0 0 0,-1 0 0 0 0,0 0 0 0 0,1-1 0 0 0,-1 1 0 0 0,1 0 0 0 0,-1 0 0 0 0,1 0 0 0 0,0 0 0 0 0,0 1 0 0 0,-1 0 0 0 0,1 0 0 0 0,-1 0 0 0 0,1 0 0 0 0,0 0 0 0 0,0 0 0 0 0,0 0 0 0 0,1 0 0 0 0,-1 0 0 0 0,1 0 0 0 0,-1 0 0 0 0,1 0 0 0 0,1 1 0 0 0,0 1 0 0 0,1-1 0 0 0,0 1 0 0 0,0-1 0 0 0,0 0 0 0 0,0 0 0 0 0,1 0 0 0 0,-1 0 0 0 0,5 2 0 0 0,-2-2 0 0 0,0 0 0 0 0,0 0 0 0 0,0-1 0 0 0,1 1 0 0 0,-1-1 0 0 0,7 1 0 0 0,9 5 0 0 0,72 31 0 0 0,-78-29 0 0 0,-6-1 0 0 0,-10-5 0 0 0,0-3 0 0 0,1 1 0 0 0,0 1 0 0 0,0-1 0 0 0,-1 0 0 0 0,0 0 0 0 0,1 1 0 0 0,-1-1 0 0 0,0 0 0 0 0,0 1 0 0 0,-1-1 0 0 0,1 0 0 0 0,-1 0 0 0 0,0 1 0 0 0,1-1 0 0 0,-1 0 0 0 0,-1 0 0 0 0,1 0 0 0 0,0 0 0 0 0,-1 0 0 0 0,-1 1 0 0 0,-1 3 0 0 0,-1-1 0 0 0,-1 0 0 0 0,1-1 0 0 0,-1 1 0 0 0,0-1 0 0 0,0 0 0 0 0,-1-1 0 0 0,1 0 0 0 0,-1 0 0 0 0,0 0 0 0 0,-1 0 0 0 0,-32 21 0 0 0,32-19 148 0 0,-1 0 0 0 0,-1 0 0 0 0,1-1 0 0 0,-1 0-148 0 0,6-3 61 0 0,1-1-1 0 0,0 1 1 0 0,0-1-1 0 0,0 0 1 0 0,-1-1-1 0 0,1 1 1 0 0,-1-1 0 0 0,1 1-1 0 0,0-1 1 0 0,-1 0-1 0 0,1 0 1 0 0,-1 0-1 0 0,1-1 1 0 0,-2 0-61 0 0,-14-6 383 0 0,12 3-327 0 0,0 1 1 0 0,-1 0-1 0 0,1 1 0 0 0,-4-2-56 0 0,7 3-160 0 0,0 0-1 0 0,0 0 1 0 0,0 0-1 0 0,0 1 1 0 0,-1-1-1 0 0,1 1 1 0 0,0 0 0 0 0,0 0-1 0 0,-1 0 161 0 0,-7 1-452 0 0,-2 0-119 0 0,11-1-6590 0 0,3 0-1027 0 0</inkml:trace>
  <inkml:trace contextRef="#ctx0" brushRef="#br0" timeOffset="1">185 82 21191 0 0,'-13'-7'969'0'0,"10"5"-18"0"0,6 1-612 0 0,10-5 206 0 0,0 0 1 0 0,0 1-1 0 0,0 0 0 0 0,0 2 1 0 0,7-2-546 0 0,74-10 3061 0 0,-36 7-2653 0 0,-9 4-387 0 0,-39 4-22 0 0,1 0 0 0 0,-1-1 1 0 0,1-1-1 0 0,-1 0 0 0 0,4-1 1 0 0,-10 2-418 0 0,20-4-9462 0 0,-24 5 1530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46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 15663 0 0,'0'0'719'0'0,"0"0"-20"0"0,0 0-374 0 0,0 0 84 0 0,8-6 1103 0 0,-3 3-1308 0 0,0 1 1 0 0,1-1-1 0 0,0 1 0 0 0,-1 0 1 0 0,1 1-1 0 0,0-1 0 0 0,0 1 0 0 0,0 1 1 0 0,0-1-1 0 0,1 1-204 0 0,15-1 1570 0 0,1 2 1 0 0,3 1-1571 0 0,24 1 1056 0 0,81 1-365 0 0,-59 0 666 0 0,62-6-1357 0 0,95-17 0 0 0,-153 15 0 0 0,79-8 0 0 0,-132 10 342 0 0,1 2-1 0 0,-1 0 0 0 0,1 1 1 0 0,0 2-342 0 0,50 1 682 0 0,80-13-682 0 0,-62 2 0 0 0,133-1 0 0 0,-41 6 0 0 0,-111 2 0 0 0,71-5 0 0 0,23 1 0 0 0,0-4 0 0 0,-73 3 0 0 0,71 1 0 0 0,-41 12 0 0 0,-66-4 0 0 0,64 2 0 0 0,-81-2 0 0 0,-7 0 0 0 0,-18-2 0 0 0,0-2 0 0 0,-1 0 0 0 0,1 0 0 0 0,0-2 0 0 0,-1 0 0 0 0,8-2 0 0 0,20-3 0 0 0,16-5 0 0 0,-7 0 0 0 0,-28 7 0 0 0,-14 3 0 0 0,1 0 0 0 0,0 1 0 0 0,0 0 0 0 0,8 1 0 0 0,-10 0 0 0 0,-6 0 0 0 0,1 1 0 0 0,0 0 0 0 0,-1 0 0 0 0,1 0 0 0 0,0 0 0 0 0,-1 0 0 0 0,0 1 0 0 0,1-1 0 0 0,-1 1 0 0 0,0 0 0 0 0,0 0 0 0 0,2 1 0 0 0,-5-2 0 0 0,7 4 0 0 0,1-2 0 0 0,0 0 0 0 0,0-1 0 0 0,0-2 0 0 0,1-2 0 0 0,0 0 0 0 0,-1-2 0 0 0,2-7 0 0 0,-9 8 0 0 0,2-5 0 0 0,-4 6-188 0 0,1 1-1 0 0,-1 0 1 0 0,1 0-1 0 0,-1 0 1 0 0,1 0 0 0 0,-1 0-1 0 0,0 0 1 0 0,0 0-1 0 0,1 0 1 0 0,-1 0 0 0 0,0 0-1 0 0,0 0 1 0 0,0 1-1 0 0,0-1 1 0 0,0 0 0 0 0,0 1-1 0 0,0-1 1 0 0,0 0 0 0 0,0 1-1 0 0,0-1 1 0 0,-1 1-1 0 0,1 0 1 0 0,0-1 0 0 0,-1 1 188 0 0,-7-4-3642 0 0,-3-4-5587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49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28 8287 0 0,'0'0'191'0'0,"0"0"26"0"0,0 0 9 0 0,1-1-34 0 0,0 1-132 0 0,-1-1 0 0 0,1 0 0 0 0,-1 1 1 0 0,0-1-1 0 0,1 0 0 0 0,-1 0 0 0 0,0 1 1 0 0,1-1-1 0 0,-1 0 0 0 0,0 0 0 0 0,0 0 1 0 0,0 1-1 0 0,0-1 0 0 0,0 0 0 0 0,0 0 1 0 0,0 0-1 0 0,0 1 0 0 0,0-1 0 0 0,0 0 1 0 0,0 0-1 0 0,0 0 0 0 0,-1 1 0 0 0,1-1 1 0 0,0 0-1 0 0,-1 0 0 0 0,1 0-60 0 0,-1-1 334 0 0,0-4 682 0 0,0 1 0 0 0,1-1 0 0 0,0 1 0 0 0,0-1 0 0 0,1 1 0 0 0,-1-1 1 0 0,1 1-1 0 0,0 0 0 0 0,1-3-1016 0 0,3-28 2745 0 0,-5 35-2301 0 0,0 0-289 0 0,0-5-66 0 0,0 5 282 0 0,0 1 117 0 0,0 0 21 0 0,0-1-66 0 0,-5 13-275 0 0,3-8-171 0 0,-25 87 1506 0 0,14-46-974 0 0,-74 197-510 0 0,33-99-22 0 0,58-160-878 0 0,0 0-1 0 0,-1-6 882 0 0,4-21-1157 0 0,19-64-1452 0 0,53-139-11372 0 0,-53 173 18931 0 0,-26 73-3926 0 0,0 1 0 0 0,0 0 0 0 0,0 0 0 0 0,0 0 0 0 0,0 0 0 0 0,0 0 0 0 0,0 0-897 0 0,1 0-1 0 0,-1-1 1 0 0,0 1-1 0 0,0 0 0 0 0,0 0 1 0 0,0 0-1 0 0,1 0 1 0 0,-1 0-1 0 0,0 0 1 0 0,0 0-1 0 0,0 0 1 0 0,0-1-1 0 0,0 1 1 0 0,1 0-1 0 0,-1 0 1 0 0,0 0-1 0 0,0 0 0 0 0,0-1 1 0 0,0 1-1 0 0,0 0 1 0 0,0 0-1 0 0,0 0 1 0 0,0 0-1 0 0,0-1 1 0 0,0 1-1 0 0,0 0 1 0 0,0 0-1 0 0,0 0 0 0 0,0-1 1 0 0,0 1-127 0 0,1-1 1980 0 0,2 7-2427 0 0,0 7 450 0 0,1 1 0 0 0,-2 0 0 0 0,0 0 0 0 0,-1-1 0 0 0,0 1 0 0 0,-1 1-3 0 0,1 8-1 0 0,-1-18 8 0 0,1 11 124 0 0,0-1 1 0 0,0 1-1 0 0,2-1 0 0 0,0 1 0 0 0,4 11-131 0 0,-6-25 14 0 0,-1-1 0 0 0,1 1 0 0 0,0-1 1 0 0,0 1-1 0 0,0-1 0 0 0,0 0 0 0 0,0 1 0 0 0,0-1 0 0 0,0 0 1 0 0,0 0-1 0 0,1 0 0 0 0,-1 0 0 0 0,0 0 0 0 0,1 0 1 0 0,-1 0-1 0 0,1 0 0 0 0,-1-1 0 0 0,1 1 0 0 0,-1 0 0 0 0,1-1 1 0 0,-1 1-1 0 0,1-1 0 0 0,0 0 0 0 0,-1 1 0 0 0,1-1 1 0 0,0 0-1 0 0,-1 0 0 0 0,1 0 0 0 0,0 0 0 0 0,-1-1 0 0 0,1 1 1 0 0,-1 0-1 0 0,2-1-14 0 0,7-1 176 0 0,-1-1 1 0 0,1 0-1 0 0,-1-1 1 0 0,0 0-1 0 0,3-2-176 0 0,-4 2 35 0 0,10-5-35 0 0,-1-1 0 0 0,0 0 0 0 0,0-1 0 0 0,-1-1 0 0 0,-1-1 0 0 0,0 0 0 0 0,2-3 0 0 0,90-91 0 0 0,-104 105-10 0 0,-2 2 14 0 0,0-1 1 0 0,-1 1 0 0 0,1-1-1 0 0,0 0 1 0 0,-1 1-1 0 0,1-1 1 0 0,-1 0-1 0 0,1 1 1 0 0,-1-1 0 0 0,1 0-1 0 0,-1 1 1 0 0,0-1-1 0 0,1 0 1 0 0,-1 0-1 0 0,0 1 1 0 0,0-1 0 0 0,1 0-1 0 0,-1 0-4 0 0,0-1 371 0 0,0 2 117 0 0,0 0 21 0 0,0 0-66 0 0,-2 14-278 0 0,-3 5-165 0 0,-1-1 0 0 0,-1 0 0 0 0,-1 0 0 0 0,-2 1 0 0 0,0 2 0 0 0,1 0 0 0 0,-5 18 0 0 0,-32 154 0 0 0,21-78 0 0 0,24-112 0 0 0,1 0 0 0 0,-1 0 0 0 0,1 1 0 0 0,0-1 0 0 0,-1 0 0 0 0,2 0 0 0 0,-1 4 0 0 0,3 3 0 0 0,1-3-64 0 0,-3-6-273 0 0,9-8-646 0 0,-2 1 197 0 0,-1-1 0 0 0,1 0 0 0 0,-1-1-1 0 0,0 1 1 0 0,-1-1 0 0 0,0-1 0 0 0,0 1 0 0 0,2-7 786 0 0,2-3-2032 0 0,3 0-15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0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20 13823 0 0,'0'0'630'0'0,"0"-2"-13"0"0,4-43 1080 0 0,-5 27 689 0 0,0 5 254 0 0,0 5 3010 0 0,-15 5-5478 0 0,12 4-172 0 0,-1 1 0 0 0,1-1 0 0 0,0 1 0 0 0,0 0 0 0 0,0 0 0 0 0,0 1 0 0 0,0-1 0 0 0,0 1 0 0 0,0-1 0 0 0,0 2 0 0 0,-1 1 0 0 0,1 0 0 0 0,-1 1 0 0 0,1-1 0 0 0,1 1 0 0 0,-3 4 0 0 0,-13 18 0 0 0,2-7 0 0 0,1 2 0 0 0,-7 12 0 0 0,16-23 0 0 0,0 1 0 0 0,1-1 0 0 0,1 1 0 0 0,0 1 0 0 0,-3 11 0 0 0,7-15 0 0 0,1-9 0 0 0,0 0 0 0 0,-1 0 0 0 0,1-1 0 0 0,0 1 0 0 0,1 0 0 0 0,-1 0 0 0 0,0 0 0 0 0,0 0 0 0 0,0-1 0 0 0,0 1 0 0 0,1 0 0 0 0,-1 0 0 0 0,0 0 0 0 0,1-1 0 0 0,-1 1 0 0 0,5 2 0 0 0,-4-3 0 0 0,1 2 0 0 0,0-1 0 0 0,0 1 0 0 0,0-1 0 0 0,0 0 0 0 0,0 0 0 0 0,1 0 0 0 0,-1 0 0 0 0,0 0 0 0 0,1 0 0 0 0,-1-1 0 0 0,1 1 0 0 0,-1-1 0 0 0,1 0 0 0 0,-1 0 0 0 0,1 0 0 0 0,-1 0 0 0 0,1 0 0 0 0,-1 0 0 0 0,1 0 0 0 0,-1-1 0 0 0,0 0 0 0 0,1 1 0 0 0,-1-1 0 0 0,7-3 0 0 0,0 0 0 0 0,0-1 0 0 0,0 1 0 0 0,-1-2 0 0 0,3-1 0 0 0,-2 1 0 0 0,-4 1 30 0 0,1 1 0 0 0,-1-1 0 0 0,0 0 0 0 0,0-1-1 0 0,0 1 1 0 0,-1-1 0 0 0,0 0 0 0 0,0 0 0 0 0,3-6-30 0 0,5-13 523 0 0,8-25-523 0 0,-12 30 139 0 0,0 1 813 0 0,-23 88-787 0 0,12-54-165 0 0,1 1 0 0 0,1 0 0 0 0,0 12 0 0 0,4-20 0 0 0,-2-6 0 0 0,0-1 0 0 0,0 0 0 0 0,0 0 0 0 0,1 0 0 0 0,-1-1 0 0 0,0 1 0 0 0,1 0 0 0 0,-1 0 0 0 0,1-1 0 0 0,-1 1 0 0 0,0-1 0 0 0,1 1 0 0 0,-1-1 0 0 0,1 0 0 0 0,0 1 0 0 0,-1-1 0 0 0,1 0 0 0 0,-1 0 0 0 0,1 0 0 0 0,-1 0 0 0 0,1 0 0 0 0,-1-1 0 0 0,1 1 0 0 0,1-1 0 0 0,4-1 0 0 0,1 0 0 0 0,-1 0 0 0 0,0-1 0 0 0,4-2 0 0 0,6-5 0 0 0,0-1 0 0 0,0 0 0 0 0,-1-2 0 0 0,13-12 0 0 0,-21 18 0 0 0,0-1 0 0 0,-1 0 0 0 0,0 0 0 0 0,0-1 0 0 0,0 0 0 0 0,3-7 0 0 0,15-20 0 0 0,5 2 0 0 0,-20 23 0 0 0,0 0 0 0 0,0 0 0 0 0,2-5 0 0 0,-8 8 0 0 0,-4 8 0 0 0,-3 12 0 0 0,1-3 0 0 0,0 0 0 0 0,1 0 0 0 0,0 1 0 0 0,1-1 0 0 0,0 1 0 0 0,0-1 0 0 0,1 0 0 0 0,1 1 0 0 0,-1-1 0 0 0,1 0 0 0 0,1 0 0 0 0,0 0 0 0 0,3 8 0 0 0,-5-15 0 0 0,0 0 0 0 0,0 0 0 0 0,0 0 0 0 0,0 0 0 0 0,0 0 0 0 0,0-1 0 0 0,1 1 0 0 0,-1 0 0 0 0,1-1 0 0 0,-1 1 0 0 0,1-1 0 0 0,0 1 0 0 0,-1-1 0 0 0,2 1 0 0 0,4 3 0 0 0,1 2 0 0 0,1 0 0 0 0,1-1 0 0 0,-1 0 0 0 0,1-1 0 0 0,0 0 0 0 0,0 0 0 0 0,0-1 0 0 0,1-1 0 0 0,6 2 0 0 0,-13-3 0 0 0,1-1 0 0 0,0 1 0 0 0,-1 0 0 0 0,0 0 0 0 0,1 0 0 0 0,2 3 0 0 0,28 24 0 0 0,-27-22 0 0 0,-1 0 0 0 0,-7-7-7 0 0,0 0 1 0 0,0 0-1 0 0,0 0 0 0 0,0 0 1 0 0,0 0-1 0 0,0 0 0 0 0,0 1 1 0 0,0-1-1 0 0,0 0 0 0 0,0 0 1 0 0,0 0-1 0 0,0 0 0 0 0,0 0 1 0 0,0 0-1 0 0,0 0 0 0 0,0 0 1 0 0,0 0-1 0 0,0 0 0 0 0,0 1 1 0 0,0-1-1 0 0,0 0 0 0 0,0 0 1 0 0,0 0-1 0 0,0 0 1 0 0,1 0-1 0 0,-1 0 0 0 0,0 0 1 0 0,0 0-1 0 0,0 0 0 0 0,0 0 1 0 0,0 0-1 0 0,0 0 0 0 0,0 0 1 0 0,0 0-1 0 0,0 0 0 0 0,1 0 1 0 0,-1 0-1 0 0,0 0 0 0 0,0 0 1 0 0,0 0-1 0 0,0 0 0 0 0,0 0 1 0 0,0 0-1 0 0,0 0 0 0 0,0 0 1 0 0,0 0-1 0 0,0 0 0 0 0,1 0 1 0 0,-1 0-1 0 0,0 0 0 0 0,0 0 1 0 0,0 0-1 0 0,0 0 0 0 0,0 0 1 0 0,0 0-1 0 0,0 0 0 0 0,0 0 1 0 0,0-1-1 0 0,0 1 0 0 0,0 0 7 0 0,0-7-1092 0 0,-3-10-2528 0 0,-2 4-2642 0 0,0-2-1644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0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0 19351 0 0,'0'0'439'0'0,"0"0"62"0"0,0 0 33 0 0,0 0-65 0 0,0 0-237 0 0,0 0 156 0 0,0 0 100 0 0,0 0 21 0 0,0 0 3 0 0,0 0 0 0 0,0 0 0 0 0,-2 2 0 0 0,-23 26 1225 0 0,-12 16-1737 0 0,-8 11 919 0 0,3-9-919 0 0,-83 90 0 0 0,115-125-356 0 0,1 0-1 0 0,0 0 0 0 0,1 1 1 0 0,0 0-1 0 0,-5 10 357 0 0,4-7-2512 0 0,2-3-6017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2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0 13823 0 0,'0'0'630'0'0,"0"0"-13"0"0,0 0-252 0 0,0 0 391 0 0,0 0 216 0 0,0 0 42 0 0,0 0 8 0 0,0 0 2 0 0,0 0 0 0 0,0 0 0 0 0,0 0-137 0 0,0 0-509 0 0,0 0 38 0 0,-1 2 80 0 0,-8 23-315 0 0,2 0 0 0 0,1 1 0 0 0,1 0 0 0 0,1 0 0 0 0,0 5-181 0 0,-8 50 214 0 0,-7 9-214 0 0,5-33 0 0 0,4 1 0 0 0,-3 43 0 0 0,13-88 0 0 0,2-5-64 0 0,-1-8 17 0 0,0 0-1 0 0,0 0 1 0 0,-1 0 0 0 0,1 0 0 0 0,0 0-1 0 0,-1 0 1 0 0,1 0 0 0 0,-1-1-1 0 0,1 1 1 0 0,0 0 0 0 0,-1 0-1 0 0,1-1 1 0 0,0 1 0 0 0,-1 0-1 0 0,1-1 1 0 0,-1 1 0 0 0,1-1 47 0 0,-1 1-8 0 0,2-2-207 0 0,1 0 0 0 0,-1 0 0 0 0,0-1 0 0 0,0 1 0 0 0,0-1 0 0 0,0 0 0 0 0,-1 0 0 0 0,1 0 0 0 0,-1 1 0 0 0,1-1 0 0 0,-1-1-1 0 0,0 1 1 0 0,0-2 215 0 0,8-18-1953 0 0,6-7-79 0 0,1-1-15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1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95 13823 0 0,'0'0'315'0'0,"0"0"45"0"0,3-2 21 0 0,8-4-49 0 0,-11 5-277 0 0,0 0 0 0 0,0 0-1 0 0,0 1 1 0 0,0-1 0 0 0,0 0-1 0 0,0 1 1 0 0,0-1 0 0 0,0 0-1 0 0,0 0 1 0 0,0 1 0 0 0,0-1-1 0 0,0 0 1 0 0,-1 1 0 0 0,1-1-1 0 0,0 0 1 0 0,0 1 0 0 0,-1-1-1 0 0,1 0 1 0 0,0 1 0 0 0,-1-1-55 0 0,-2-2 5966 0 0,-20 6-4775 0 0,11 3-1158 0 0,5 0 335 0 0,0 2 1 0 0,1-1-1 0 0,-1 1 0 0 0,-3 6-368 0 0,-10 12 583 0 0,15-19-582 0 0,0 0 0 0 0,0 0 0 0 0,1 1 0 0 0,0 0 0 0 0,0-1 0 0 0,1 2 0 0 0,0-1 0 0 0,0 0 0 0 0,1 1 0 0 0,0-1-1 0 0,0 1 1 0 0,1-1 0 0 0,1 1 0 0 0,-1 0 0 0 0,1-1 0 0 0,1 1 0 0 0,0 3-1 0 0,-1-11 16 0 0,0 1 0 0 0,0 0 0 0 0,1-1 0 0 0,-1 1 0 0 0,1-1 0 0 0,-1 1 0 0 0,1-1 0 0 0,0 1 0 0 0,-1-1 0 0 0,1 1 0 0 0,0-1 0 0 0,0 0 0 0 0,0 1 0 0 0,0-1 0 0 0,0 0 0 0 0,1 0 0 0 0,-1 0 0 0 0,0 0 0 0 0,0 0 0 0 0,2 1-16 0 0,-1-1 59 0 0,0 0-1 0 0,1 0 1 0 0,-1 0 0 0 0,1-1-1 0 0,-1 1 1 0 0,1-1 0 0 0,0 1-1 0 0,-1-1 1 0 0,1 0 0 0 0,0 0-1 0 0,-1 0 1 0 0,1 0-59 0 0,6-1 146 0 0,0-1 1 0 0,-1 1-1 0 0,0-1 0 0 0,1-1 1 0 0,-1 0-1 0 0,0 0 0 0 0,3-2-146 0 0,-4 1 0 0 0,0-1 0 0 0,-1 1 0 0 0,0-1 0 0 0,0 0 0 0 0,0-1 0 0 0,-1 1 0 0 0,0-1 0 0 0,3-4 0 0 0,8-12 0 0 0,11-18 0 0 0,-20 28 0 0 0,-1 1 0 0 0,-1-1 0 0 0,0 0 0 0 0,0-1 0 0 0,1-6 0 0 0,-5 13 0 0 0,1 0 0 0 0,-1-1 0 0 0,0 1 0 0 0,0-1 0 0 0,-1 1 0 0 0,1-1 0 0 0,-2 1 0 0 0,1-1 0 0 0,-1 1 0 0 0,0-1 0 0 0,-1-5 0 0 0,0 8 0 0 0,2 2 0 0 0,-1 0 0 0 0,1 1 0 0 0,-1-1 0 0 0,1 1 0 0 0,-1-1 0 0 0,0 1 0 0 0,0-1 0 0 0,1 1 0 0 0,-1 0 0 0 0,0-1 0 0 0,0 1 0 0 0,-1 0 0 0 0,1 0 0 0 0,0 0 0 0 0,0 0 0 0 0,0 0 0 0 0,-1 0 0 0 0,1 0 0 0 0,-1 0 0 0 0,1 0 0 0 0,-1 1 0 0 0,0-1 0 0 0,-1 0-63 0 0,-1 0-1 0 0,1 0 1 0 0,-1 0-1 0 0,1 0 1 0 0,0 1 0 0 0,-1 0-1 0 0,1 0 1 0 0,-1 0-1 0 0,1 0 1 0 0,-1 0-1 0 0,1 1 1 0 0,-1 0 0 0 0,1-1-1 0 0,-1 1 1 0 0,1 0-1 0 0,0 1 1 0 0,0-1-1 0 0,-2 1 64 0 0,-1 1-183 0 0,0 0-1 0 0,0 0 1 0 0,1 1-1 0 0,-1-1 1 0 0,1 1-1 0 0,0 1 1 0 0,0-1-1 0 0,1 0 1 0 0,-3 4 183 0 0,5-5-461 0 0,0 0 0 0 0,1 0 0 0 0,-1 0 1 0 0,1 0-1 0 0,0 0 0 0 0,0 0 0 0 0,0 1 0 0 0,1-1 1 0 0,-1 0-1 0 0,1 1 0 0 0,-1-1 0 0 0,1 0 0 0 0,0 1 1 0 0,0-1-1 0 0,1 1 461 0 0,-1-1-2047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2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66 13823 0 0,'0'0'630'0'0,"0"0"-13"0"0,0-9 504 0 0,-2-2 250 0 0,1 8-595 0 0,1-1-1 0 0,-1 0 0 0 0,0 1 1 0 0,0-1-1 0 0,0 1 1 0 0,0-1-1 0 0,-1 1 1 0 0,0-1-776 0 0,1 3 109 0 0,0 0 0 0 0,0 0-1 0 0,1 0 1 0 0,-1 0 0 0 0,-1 0 0 0 0,1 0 0 0 0,0 0 0 0 0,0 1-1 0 0,0-1 1 0 0,0 0 0 0 0,0 1 0 0 0,-1-1 0 0 0,1 1 0 0 0,0-1 0 0 0,-1 1-1 0 0,1 0 1 0 0,0-1 0 0 0,-1 1 0 0 0,1 0 0 0 0,0 0 0 0 0,-1 0 0 0 0,1 0-1 0 0,0 0 1 0 0,-1 0 0 0 0,0 0-109 0 0,-4 2 53 0 0,-1-1 0 0 0,1 1 0 0 0,-1 0 0 0 0,1 0 0 0 0,0 0-1 0 0,0 1 1 0 0,0 0 0 0 0,0 0 0 0 0,1 1 0 0 0,-1 0 0 0 0,1 0 0 0 0,0 0 0 0 0,-3 3-53 0 0,-10 11 220 0 0,0 0 0 0 0,-11 18-220 0 0,29-36 0 0 0,-16 20 0 0 0,1 1 0 0 0,-9 16 0 0 0,18-27 0 0 0,1 0 0 0 0,1 0 0 0 0,-1 1 0 0 0,2-1 0 0 0,-1 1 0 0 0,2 0 0 0 0,-1 5 0 0 0,2-14 0 0 0,1 0 0 0 0,0 0 0 0 0,0 0 0 0 0,0 0 0 0 0,0 1 0 0 0,1-1 0 0 0,-1 0 0 0 0,0 0 0 0 0,1 0 0 0 0,0 0 0 0 0,-1 0 0 0 0,1 0 0 0 0,0 0 0 0 0,0 0 0 0 0,0 0 0 0 0,0-1 0 0 0,0 1 0 0 0,1 0 0 0 0,-1-1 0 0 0,0 1 0 0 0,1 0 0 0 0,0-1 0 0 0,-1 0 0 0 0,1 1 0 0 0,0-1 0 0 0,1 1 0 0 0,-1 0 0 0 0,1-1 0 0 0,0 0 0 0 0,-1 1 0 0 0,1-1 0 0 0,0 0 0 0 0,0-1 0 0 0,-1 1 0 0 0,1 0 0 0 0,0-1 0 0 0,0 0 0 0 0,0 1 0 0 0,0-1 0 0 0,0 0 0 0 0,3-1 0 0 0,8-1 0 0 0,-1-2 0 0 0,1 1 0 0 0,-1-2 0 0 0,1 1 0 0 0,-1-2 0 0 0,-1 0 0 0 0,1 0 0 0 0,11-9 0 0 0,10-9 0 0 0,0-3 0 0 0,8-8 0 0 0,3-4 0 0 0,-37 33-15 0 0,12-10 102 0 0,-19 15 284 0 0,-1 1 117 0 0,-8 20 613 0 0,-17 45-1095 0 0,4 1 0 0 0,2 0 0 0 0,-1 25-6 0 0,-7 21-2 0 0,17-76 2 0 0,-1 0 0 0 0,-2-1 0 0 0,-2 0 0 0 0,-1-1 0 0 0,-18 29 0 0 0,28-53 0 0 0,-1 0 0 0 0,0-1 0 0 0,-1 0 0 0 0,1 0 0 0 0,-2-1 0 0 0,1 0 0 0 0,-1 0 0 0 0,-6 4 0 0 0,12-11 21 0 0,1 1 1 0 0,-1-1-1 0 0,0 0 0 0 0,0 0 1 0 0,1 0-1 0 0,-1 0 0 0 0,0 0 1 0 0,0 0-1 0 0,0-1 0 0 0,0 0 1 0 0,0 1-1 0 0,0-1 0 0 0,0 0 1 0 0,0 0-1 0 0,-1-1-21 0 0,-1 0 88 0 0,-1 0 0 0 0,1 0 0 0 0,0-1 0 0 0,0 0 0 0 0,0 0 0 0 0,0 0 0 0 0,1-1 0 0 0,-3-1-88 0 0,-5-4 171 0 0,1 0-1 0 0,0-1 1 0 0,0 0 0 0 0,1-1-1 0 0,1 0 1 0 0,-3-4-171 0 0,-58-82-2777 0 0,42 58 1734 0 0,21 27-1614 0 0,5 1-6554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3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42 15663 0 0,'0'0'356'0'0,"2"-15"994"0"0,-2 2-1810 0 0,0 13 637 0 0,-1-1-1 0 0,1 0 1 0 0,-1 0 0 0 0,1 1-1 0 0,0-1 1 0 0,-1 0 0 0 0,1 0 0 0 0,-1 1-1 0 0,0-1 1 0 0,1 0 0 0 0,-1 1-1 0 0,0-1 1 0 0,1 1 0 0 0,-1-1 0 0 0,0 1-1 0 0,1-1 1 0 0,-1 1 0 0 0,0 0 0 0 0,0-1-1 0 0,0 1 1 0 0,1 0 0 0 0,-1-1-1 0 0,0 1 1 0 0,0 0 0 0 0,0 0 0 0 0,0 0-1 0 0,1 0 1 0 0,-1 0 0 0 0,0 0-1 0 0,0 0 1 0 0,0 0-177 0 0,0 0 516 0 0,1 0-4 0 0,-1 2-387 0 0,1-1-1 0 0,-1 1 1 0 0,0-1 0 0 0,0 1-1 0 0,0-1 1 0 0,0 1 0 0 0,0-1-1 0 0,0 0 1 0 0,0 1 0 0 0,0-1-125 0 0,-4 5 289 0 0,-7 13-135 0 0,0 1 0 0 0,2 1 0 0 0,0-1 0 0 0,-2 10-154 0 0,2-7 128 0 0,-11 17-128 0 0,-5 13 315 0 0,7-16 153 0 0,-1-1-1 0 0,-8 9-467 0 0,6-9 335 0 0,1 1 0 0 0,0 4-335 0 0,18-34-64 0 0,2-6-273 0 0,1-1-138 0 0,1-5 207 0 0,0-1 0 0 0,1 1 0 0 0,-1 0 0 0 0,1 0 0 0 0,0 0 0 0 0,0 0 0 0 0,1 0 0 0 0,0-1 268 0 0,3-7-412 0 0,50-106-5325 0 0,15-36-2351 0 0,-60 132 5529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3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3 13823 0 0,'0'0'315'0'0,"0"0"45"0"0,0 0 21 0 0,0 0-49 0 0,0 0-12 0 0,0 0 770 0 0,-3-7 3271 0 0,3 1-2980 0 0,0 14 853 0 0,0 15-1192 0 0,-1-1-383 0 0,-1 0-1 0 0,-1 0 1 0 0,-5 15-659 0 0,5-25 0 0 0,1-1 0 0 0,0 1 0 0 0,1-1 0 0 0,1 1 0 0 0,0 0 0 0 0,0-1 0 0 0,1 1 0 0 0,1 4 0 0 0,17 39 0 0 0,-11-34 0 0 0,-7-20 0 0 0,-1 0 0 0 0,1 0 0 0 0,0 1 0 0 0,-1-1 0 0 0,1 0 0 0 0,0 0 0 0 0,0 0 0 0 0,0 0 0 0 0,0 0 0 0 0,0 0 0 0 0,0-1 0 0 0,0 1 0 0 0,0 0 0 0 0,0 0 0 0 0,0-1 0 0 0,0 1 0 0 0,1-1 0 0 0,-1 1 0 0 0,0-1 0 0 0,0 1 0 0 0,1-1 0 0 0,2 1 0 0 0,-1 0 0 0 0,0 0 0 0 0,1 0 0 0 0,-1-1 0 0 0,0 1 0 0 0,0-1 0 0 0,0 0 0 0 0,1 0 0 0 0,-1 0 0 0 0,0 0 0 0 0,0-1 0 0 0,0 1 0 0 0,0-1 0 0 0,1 0 0 0 0,-1 0 0 0 0,0 0 0 0 0,0 0 0 0 0,0 0 0 0 0,2-2 0 0 0,7-5 0 0 0,0 1 0 0 0,-1-2 0 0 0,10-8 0 0 0,5-4 0 0 0,-18 15 120 0 0,-1 0 1 0 0,0-1-1 0 0,0 0 0 0 0,0 0 0 0 0,-1-1 1 0 0,2-2-121 0 0,30-51 1114 0 0,-20 31-902 0 0,-18 29-212 0 0,1 0 0 0 0,0 0 0 0 0,-1 0 0 0 0,1 0 0 0 0,0-1 0 0 0,-1 1 0 0 0,1 0 0 0 0,-1 0 0 0 0,0 0 0 0 0,0-1 0 0 0,1 1 0 0 0,-1 0 0 0 0,0-1 0 0 0,0 1 0 0 0,0 0 0 0 0,0-1 0 0 0,0 1 0 0 0,0 0 0 0 0,-1 0 0 0 0,1-1 0 0 0,1-9 0 0 0,-4 17 0 0 0,2 0 0 0 0,-1 0 0 0 0,1 1 0 0 0,0-1 0 0 0,0 0 0 0 0,1 1 0 0 0,0-1 0 0 0,0 3 0 0 0,0 7 0 0 0,-3 14 0 0 0,0 0 0 0 0,-2-1 0 0 0,-1 0 0 0 0,-1 0 0 0 0,-2 0 0 0 0,0-1 0 0 0,-2 0 0 0 0,-5 6 0 0 0,-22 40-401 0 0,37-73-437 0 0,-6 13 861 0 0,7-11-4040 0 0,-1 0-3610 0 0,1-3 359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4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9 15663 0 0,'7'-7'1188'0'0,"16"-6"-517"0"0,3-8 2632 0 0,-3 2-1741 0 0,-13 11-1021 0 0,-1 0 0 0 0,1-1 0 0 0,-2 0-1 0 0,1 0 1 0 0,-1-1 0 0 0,-1 0 0 0 0,0-1-1 0 0,2-3-540 0 0,16-23 885 0 0,19-17-868 0 0,-39 47-17 0 0,-5 7 0 0 0,0 0 0 0 0,0 0 0 0 0,0 0 0 0 0,0-1 0 0 0,0 1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-1 0 0 0,0 1 0 0 0,0 0 0 0 0,0 0 0 0 0,0 0 0 0 0,0 0 0 0 0,0 0 0 0 0,0 0 0 0 0,1 0 0 0 0,-1 0 0 0 0,0 0 0 0 0,0 0 0 0 0,0 0 0 0 0,0 0 0 0 0,0 0 0 0 0,0 0 0 0 0,0 0 0 0 0,0 0 0 0 0,0 0 0 0 0,0 0 0 0 0,-6 3 0 0 0,-5 8 0 0 0,-2 4 0 0 0,1 1 0 0 0,1 0 0 0 0,0 0 0 0 0,1 1 0 0 0,1 1 0 0 0,1 0 0 0 0,0 0 0 0 0,2 1 0 0 0,0 0 0 0 0,1 0 0 0 0,0 1 0 0 0,3-11 0 0 0,1 1 0 0 0,0-1 0 0 0,0 8 0 0 0,2-6 0 0 0,5-2 0 0 0,-3-8 0 0 0,0 1 0 0 0,0-1 0 0 0,0 0 0 0 0,0 0 0 0 0,0 0 0 0 0,0 0 0 0 0,1 0 0 0 0,-1 0 0 0 0,0-1 0 0 0,0 0 0 0 0,1 0 0 0 0,2 0 0 0 0,38-3 0 0 0,-30 1 71 0 0,-1-1 0 0 0,0-1 0 0 0,0 0 0 0 0,-1-1 1 0 0,1 0-1 0 0,-1-1 0 0 0,0 0 0 0 0,-1-1 0 0 0,1-1 0 0 0,0-1-71 0 0,5-3 77 0 0,-2-2 0 0 0,1 0 0 0 0,-2-1-1 0 0,0 0 1 0 0,0-1 0 0 0,1-5-77 0 0,-13 18 71 0 0,1 0 0 0 0,-1 0 0 0 0,0-1 0 0 0,0 1 0 0 0,-1-1 0 0 0,1 0 1 0 0,-1 0-1 0 0,0 1 0 0 0,0-1 0 0 0,0-1-71 0 0,-10 10 165 0 0,6-3-165 0 0,1 0 0 0 0,0 0 0 0 0,0 0 0 0 0,0 0 0 0 0,0 0 0 0 0,0 1 0 0 0,0-1 0 0 0,1 1 0 0 0,-1-1 0 0 0,1 1 0 0 0,0-1 0 0 0,-1 2 0 0 0,-11 36 0 0 0,9-25 0 0 0,1-6 1 0 0,-1 3 3 0 0,1-1-1 0 0,0 1 1 0 0,1 0 0 0 0,0 0-4 0 0,2-9-5 0 0,-1 0 1 0 0,1 0-1 0 0,0 0 1 0 0,0 0 0 0 0,1 0-1 0 0,-1 0 1 0 0,1 0-1 0 0,-1 0 1 0 0,1 0-1 0 0,0 0 1 0 0,0 0 0 0 0,0 0-1 0 0,1 0 1 0 0,-1-1-1 0 0,1 1 1 0 0,-1-1-1 0 0,1 1 1 0 0,0 0 4 0 0,-1-3-49 0 0,0 1 0 0 0,0-1 1 0 0,0 1-1 0 0,0 0 0 0 0,-1-1 0 0 0,1 0 0 0 0,0 1 0 0 0,0-1 1 0 0,0 0-1 0 0,0 1 0 0 0,0-1 0 0 0,0 0 0 0 0,0 0 0 0 0,0 0 1 0 0,0 0-1 0 0,0 0 0 0 0,0 0 0 0 0,0 0 0 0 0,0 0 0 0 0,0 0 1 0 0,0-1-1 0 0,0 1 0 0 0,0 0 0 0 0,0-1 0 0 0,0 1 0 0 0,0 0 1 0 0,0-1-1 0 0,0 1 0 0 0,0-1 49 0 0,3-1-177 0 0,19-6-800 0 0,-1-2 0 0 0,0-1 1 0 0,0 0-1 0 0,-2-2 0 0 0,7-5 977 0 0,9-8-8169 0 0,11-12 8169 0 0,-2-1-5394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4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2 13 15663 0 0,'-6'-4'265'0'0,"5"3"-150"0"0,0 0 0 0 0,-1 0 1 0 0,1 0-1 0 0,0 1 0 0 0,-1-1 0 0 0,1 0 1 0 0,-1 0-1 0 0,0 1 0 0 0,1-1 1 0 0,-1 1-116 0 0,-1 0 30 0 0,1-1 0 0 0,-1 1 0 0 0,1 0 1 0 0,-1 1-1 0 0,0-1 0 0 0,1 0 1 0 0,-1 1-1 0 0,1 0 0 0 0,-1 0-30 0 0,-7 1 149 0 0,4-1 146 0 0,-1 0 0 0 0,0 1-1 0 0,1 0 1 0 0,0 1 0 0 0,-1 0 0 0 0,1 0 0 0 0,0 0 0 0 0,0 0-1 0 0,1 1 1 0 0,-1 0 0 0 0,1 0 0 0 0,-1 1 0 0 0,1-1 0 0 0,-1 3-295 0 0,-5 6 782 0 0,1 0 1 0 0,1 0 0 0 0,0 1-1 0 0,1 0 1 0 0,-3 9-783 0 0,4-8 192 0 0,1 0 0 0 0,0 1 0 0 0,1 0-1 0 0,-2 15-191 0 0,-8 68 1130 0 0,11-61-971 0 0,-11 54-143 0 0,-25 88-16 0 0,34-157 341 0 0,-2-1 1 0 0,-1 1-1 0 0,-1-1 0 0 0,-1-1 1 0 0,-1 0-1 0 0,-10 14-341 0 0,17-28 0 0 0,-1-3 0 0 0,6-3 0 0 0,-1 0 0 0 0,0-1 0 0 0,0 1 0 0 0,1-1 0 0 0,-1 0 0 0 0,0 1 0 0 0,0-1 0 0 0,0 0 0 0 0,0 1 0 0 0,1-1 0 0 0,-1 0 0 0 0,0 0 0 0 0,0 0 0 0 0,0 0 0 0 0,0 0 0 0 0,0 0 0 0 0,0 0 0 0 0,0 0 0 0 0,1 0 0 0 0,-1 0 0 0 0,0 0 0 0 0,0 0 0 0 0,0-1 0 0 0,0 1 0 0 0,0-1 0 0 0,-2 0 0 0 0,-2 0 0 0 0,1-1 0 0 0,-1 0 0 0 0,0 0 0 0 0,1 0 0 0 0,-1 0 0 0 0,1-1 0 0 0,0 0 0 0 0,0 0 0 0 0,0 0 0 0 0,0 0 0 0 0,1-1 0 0 0,-1 0 0 0 0,1 1 0 0 0,0-1 0 0 0,0 0 0 0 0,0-1 0 0 0,0 1 0 0 0,2 2-72 0 0,1 1-1 0 0,-1 0 1 0 0,0-1-1 0 0,1 1 1 0 0,-1 0 0 0 0,1-1-1 0 0,-1 1 1 0 0,1-1-1 0 0,0 1 1 0 0,-1-1 0 0 0,1 1-1 0 0,0-1 1 0 0,0 1-1 0 0,0-1 1 0 0,0 1-1 0 0,0-1 1 0 0,1 1 0 0 0,-1-1-1 0 0,0 1 1 0 0,1-1-1 0 0,-1 1 1 0 0,1 0 0 0 0,-1-1-1 0 0,1 1 1 0 0,0 0-1 0 0,-1-1 1 0 0,1 1 0 0 0,0 0-1 0 0,1-1 73 0 0,46-52-5557 0 0,-26 24 3510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5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58 19351 0 0,'-4'-5'488'0'0,"2"2"-332"0"0,0 0 1 0 0,0 1-1 0 0,0-2 1 0 0,1 1-1 0 0,-1 0 0 0 0,1 0 1 0 0,-1-1-157 0 0,1 0 844 0 0,0 1 1 0 0,1-1-1 0 0,-1 0 1 0 0,1 0-1 0 0,0 0 0 0 0,0 0-844 0 0,6 51 1599 0 0,-7-22-1594 0 0,-1 0 0 0 0,-1 0 0 0 0,-1 0 0 0 0,-1 0-5 0 0,-29 97-4 0 0,-66 171 4 0 0,82-245 0 0 0,8-21 0 0 0,-2 5 0 0 0,-2 11 0 0 0,39-103 0 0 0,-12 22 0 0 0,-2-1 0 0 0,-1 0 0 0 0,-3-1 0 0 0,-1 0 0 0 0,-2 0 0 0 0,-1-1 0 0 0,-2-1 0 0 0,-2 38 0 0 0,1 0 0 0 0,0 0 0 0 0,-1 0 0 0 0,0 0 0 0 0,0 0 0 0 0,0 0 0 0 0,-1 0 0 0 0,1 1 0 0 0,-1-1 0 0 0,0 0 0 0 0,1 3 0 0 0,1 0 0 0 0,-1 0 0 0 0,1 0 0 0 0,-1 1 0 0 0,0-1 0 0 0,1 0 0 0 0,-1 0 0 0 0,0 1 0 0 0,0-1 0 0 0,1 1 0 0 0,-1-1 0 0 0,0 1 0 0 0,0-1 0 0 0,0 1 0 0 0,1-1 0 0 0,-1 1 0 0 0,0 0 0 0 0,0-1 0 0 0,0 1 0 0 0,0 0 0 0 0,0 0 0 0 0,0 0 0 0 0,0 0 0 0 0,0 0 0 0 0,0 0 0 0 0,0 0 0 0 0,0 0 0 0 0,0 0 0 0 0,0 0 0 0 0,0 0 0 0 0,0 1 0 0 0,1-1 0 0 0,-1 0 0 0 0,0 1 0 0 0,0-1 0 0 0,0 1 0 0 0,0-1 0 0 0,0 1 0 0 0,1-1 0 0 0,-1 1 0 0 0,0-1 0 0 0,1 1 0 0 0,-2 0 0 0 0,-4 5 0 0 0,0 0 0 0 0,0 1 0 0 0,1-1 0 0 0,-1 1 0 0 0,2 0 0 0 0,-1 0 0 0 0,1 1 0 0 0,0-1 0 0 0,0 1 0 0 0,1 0 0 0 0,0 0 0 0 0,0 0 0 0 0,1 1 0 0 0,0-1 0 0 0,1 1 0 0 0,0-1 0 0 0,0 1 0 0 0,1-1 0 0 0,0 1 0 0 0,0-1 0 0 0,2 9 0 0 0,-1-13 0 0 0,0 1 0 0 0,0-1 0 0 0,0 0 0 0 0,0 0 0 0 0,1 0 0 0 0,0 0 0 0 0,0 0 0 0 0,0 0 0 0 0,0 0 0 0 0,1-1 0 0 0,1 2 0 0 0,-2-3 0 0 0,0 0 0 0 0,0 0 0 0 0,0 0 0 0 0,0 0 0 0 0,1-1 0 0 0,-1 1 0 0 0,0-1 0 0 0,1 1 0 0 0,0-1 0 0 0,-1 0 0 0 0,1 0 0 0 0,0 0 0 0 0,-1-1 0 0 0,1 1 0 0 0,0-1 0 0 0,0 1 0 0 0,0-1 0 0 0,0 0 0 0 0,7 0 112 0 0,0-1-1 0 0,0 0 1 0 0,0 0-1 0 0,0-1 1 0 0,0 0-1 0 0,0-1 1 0 0,-1 0 0 0 0,1-1-1 0 0,0 0-111 0 0,21-11 514 0 0,-1-1 0 0 0,0-1-514 0 0,14-10 20 0 0,40-31-20 0 0,-67 45-1 0 0,0-2 0 0 0,-1 0 1 0 0,0-1-1 0 0,-2-1 0 0 0,11-15 1 0 0,-21 26 223 0 0,0 0 0 0 0,-1 0 0 0 0,0-1 0 0 0,-1 1 0 0 0,1-1-223 0 0,1-4 325 0 0,-4 10-78 0 0,-3 2-51 0 0,-5 3-182 0 0,0 0 1 0 0,0 1-1 0 0,0 0 0 0 0,1 0 1 0 0,0 0-1 0 0,0 1 1 0 0,0 1-1 0 0,1-1 0 0 0,0 1 1 0 0,0 0-1 0 0,-1 2-14 0 0,-2 3 1 0 0,1 0 1 0 0,0 1-1 0 0,1 0 0 0 0,1 0 0 0 0,0 1 0 0 0,-4 12-1 0 0,8-18 0 0 0,0 0 0 0 0,0 0 0 0 0,1 0 0 0 0,0 0 0 0 0,0 0 0 0 0,1 0 0 0 0,0 6 0 0 0,0-11 0 0 0,0 0 0 0 0,1 0 0 0 0,0 0 0 0 0,-1 0 0 0 0,1 0 0 0 0,0 0 0 0 0,0 0 0 0 0,1-1 0 0 0,-1 1 0 0 0,0 0 0 0 0,1-1 0 0 0,0 1 0 0 0,-1-1 0 0 0,1 1 0 0 0,0-1 0 0 0,1 0 0 0 0,-1 0 0 0 0,0 0 0 0 0,0 0 0 0 0,1 0 0 0 0,2 1 0 0 0,-2-2 0 0 0,0 1 0 0 0,0-1 0 0 0,0 0 0 0 0,0 0 0 0 0,1 0 0 0 0,-1 0 0 0 0,0 0 0 0 0,1-1 0 0 0,-1 0 0 0 0,0 0 0 0 0,1 0 0 0 0,-1 0 0 0 0,0 0 0 0 0,1-1 0 0 0,7-1 0 0 0,1 0 0 0 0,-1-1 0 0 0,5-3 0 0 0,2 1 0 0 0,4-3 0 0 0,0-2 0 0 0,0 0 0 0 0,-1-1 0 0 0,0-1 0 0 0,0-1 0 0 0,0-3 0 0 0,9-6 0 0 0,0-2 0 0 0,17-18 0 0 0,-42 36 0 0 0,0 1 0 0 0,0-1 0 0 0,0 0 0 0 0,-1 0 0 0 0,0-1 0 0 0,0 1 0 0 0,0-1 0 0 0,-1 0 0 0 0,0-1 0 0 0,-3 8 0 0 0,0 0 0 0 0,1 0 0 0 0,-1 0 0 0 0,0 0 0 0 0,0-1 0 0 0,0 1 0 0 0,0 0 0 0 0,0 0 0 0 0,0 0 0 0 0,0 0 0 0 0,0-1 0 0 0,0 1 0 0 0,0 0 0 0 0,0 0 0 0 0,0 0 0 0 0,0 0 0 0 0,0-1 0 0 0,0 1 0 0 0,0 0 0 0 0,0 0 0 0 0,0 0 0 0 0,0 0 0 0 0,0-1 0 0 0,-1 1 0 0 0,1 0 0 0 0,0 0 0 0 0,0 0 0 0 0,0 0 0 0 0,0 0 0 0 0,0-1 0 0 0,0 1 0 0 0,0 0 0 0 0,-1 0 0 0 0,1 0 0 0 0,0 0 0 0 0,0 0 0 0 0,0 0 0 0 0,0 0 0 0 0,0 0 0 0 0,-1 0 0 0 0,1 0 0 0 0,0-1 0 0 0,0 1 0 0 0,0 0 0 0 0,0 0 0 0 0,-1 0 0 0 0,1 0 0 0 0,0 0 0 0 0,0 0 0 0 0,0 0 0 0 0,0 0 0 0 0,-1 0 0 0 0,1 0 0 0 0,0 0 0 0 0,0 0 0 0 0,0 1 0 0 0,0-1 0 0 0,-1 0 0 0 0,1 0 0 0 0,0 0 0 0 0,0 0 0 0 0,0 0 0 0 0,0 0 0 0 0,0 0 0 0 0,-1 0 0 0 0,1 0 0 0 0,0 1 0 0 0,0-1 0 0 0,0 0 0 0 0,-10 5 0 0 0,6-1 0 0 0,0 0 0 0 0,0 1 0 0 0,0-1 0 0 0,0 1 0 0 0,1 0 0 0 0,-1 0 0 0 0,2 1 0 0 0,-1-1 0 0 0,0 1 0 0 0,1-1 0 0 0,-1 4 0 0 0,-7 13 0 0 0,-24 53 0 0 0,-20 70 0 0 0,21-53 0 0 0,-6 5 0 0 0,29-77 0 0 0,-7 19 0 0 0,-16 23 0 0 0,16-31 0 0 0,12-20 0 0 0,0-1 0 0 0,-1 0 0 0 0,-6 8 0 0 0,7-10 0 0 0,4-7 0 0 0,1-1 0 0 0,0 1 0 0 0,-1-1 0 0 0,1 1 0 0 0,0-1 0 0 0,-1 1 0 0 0,1-1 0 0 0,-1 1 0 0 0,1-1 0 0 0,-1 1 0 0 0,1-1 0 0 0,-1 0 0 0 0,1 1 0 0 0,-1-1 0 0 0,1 0 0 0 0,-1 1 0 0 0,0-1 0 0 0,1 0 0 0 0,-1 0 0 0 0,1 0 0 0 0,-1 1 0 0 0,0-1 0 0 0,1 0 0 0 0,-1 0 0 0 0,0 0 0 0 0,1 0 0 0 0,-1 0 0 0 0,0 0 0 0 0,1 0 0 0 0,-1 0 0 0 0,1-1 0 0 0,-1 1 0 0 0,-9-4 0 0 0,-29-37 0 0 0,8 17-2668 0 0,-1 2-4463 0 0,24 17-2302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6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3 13823 0 0,'0'0'315'0'0,"0"0"45"0"0,1-2 21 0 0,16-28 1071 0 0,1 2 0 0 0,9-12-1452 0 0,-3 6 4488 0 0,9-19-4488 0 0,-21 33 741 0 0,-2-1 0 0 0,0 0 0 0 0,-2-1-1 0 0,0 1 1 0 0,3-16-741 0 0,-8 22 582 0 0,-1 7-436 0 0,0 0 0 0 0,0 0 0 0 0,-1 0 0 0 0,0 0 0 0 0,-1 0 0 0 0,0-7-146 0 0,0 13 60 0 0,0-1 0 0 0,-1 1 0 0 0,1 0 1 0 0,-1 0-1 0 0,0 0 0 0 0,0 0 0 0 0,0 0 0 0 0,0 0 0 0 0,0 0 0 0 0,0 0 0 0 0,0 0 0 0 0,0 0 0 0 0,-1 0 0 0 0,1 1 0 0 0,-1-1 0 0 0,0 1 0 0 0,1-1 0 0 0,-1 1 1 0 0,0-1-1 0 0,0 1 0 0 0,0 0 0 0 0,0 0 0 0 0,0 0 0 0 0,0 0 0 0 0,0 0 0 0 0,0 1 0 0 0,-1-1-60 0 0,0 0 17 0 0,1 1 1 0 0,-1-1-1 0 0,0 1 0 0 0,0 0 0 0 0,1 0 1 0 0,-1 0-1 0 0,0 1 0 0 0,0-1 1 0 0,1 0-1 0 0,-1 1 0 0 0,0 0 0 0 0,1 0 1 0 0,-1 0-1 0 0,1 0 0 0 0,-1 0 1 0 0,1 0-1 0 0,0 1 0 0 0,-1-1 0 0 0,1 1 1 0 0,0-1-1 0 0,0 1 0 0 0,0 0 0 0 0,0 0 1 0 0,0 0-1 0 0,0 1-17 0 0,-5 5 29 0 0,0 0 1 0 0,1 0-1 0 0,0 1 0 0 0,1-1 1 0 0,0 2-1 0 0,0 0-29 0 0,-2 5 0 0 0,1 1 0 0 0,1 0 0 0 0,0 0 0 0 0,1 0 0 0 0,1 1 0 0 0,0 0 0 0 0,2-1 0 0 0,-1 1 0 0 0,2 0 0 0 0,1 0 0 0 0,0 0 0 0 0,1-1 0 0 0,0 1 0 0 0,2-1 0 0 0,1 4 0 0 0,-4-16 0 0 0,0 0 0 0 0,0-1 0 0 0,0 0 0 0 0,1 1 0 0 0,-1-1 0 0 0,1 0 0 0 0,0 0 0 0 0,0 0 0 0 0,0 0 0 0 0,1 0 0 0 0,-1 0 0 0 0,0 0 0 0 0,1-1 0 0 0,2 2 0 0 0,-3-3 0 0 0,0 0 0 0 0,0 1 0 0 0,0-2 0 0 0,1 1 0 0 0,-1 0 0 0 0,1 0 0 0 0,-1-1 0 0 0,0 1 0 0 0,1-1 0 0 0,-1 0 0 0 0,1 0 0 0 0,-1 0 0 0 0,1 0 0 0 0,-1 0 0 0 0,1 0 0 0 0,-1-1 0 0 0,0 1 0 0 0,1-1 0 0 0,-1 1 0 0 0,1-1 0 0 0,-1 0 0 0 0,0 0 0 0 0,21-10 0 0 0,0-1 0 0 0,-1-1 0 0 0,0-1 0 0 0,-1-1 0 0 0,-1 0 0 0 0,8-9 0 0 0,12-13 0 0 0,-2-2 0 0 0,32-43 0 0 0,-63 74 0 0 0,18-25 0 0 0,-2 0 0 0 0,0-2 0 0 0,1-8 0 0 0,-13 19 0 0 0,-11 24 0 0 0,0 0 0 0 0,-1 0 0 0 0,1 0 0 0 0,0 0 0 0 0,0 0 0 0 0,0 0 0 0 0,0 0 0 0 0,0 0 0 0 0,0 0 0 0 0,0 0 0 0 0,-1 0 0 0 0,1 0 0 0 0,0 0 0 0 0,0 0 0 0 0,0 0 0 0 0,0 0 0 0 0,0 0 0 0 0,0 0 0 0 0,-1 0 0 0 0,1 0 0 0 0,0 0 0 0 0,0 0 0 0 0,0 0 0 0 0,0-1 0 0 0,0 1 0 0 0,0 0 0 0 0,0 0 0 0 0,0 0 0 0 0,0 0 0 0 0,-1 0 0 0 0,1 0 0 0 0,0 0 0 0 0,0 0 0 0 0,0 0 0 0 0,0-1 0 0 0,0 1 0 0 0,0 0 0 0 0,0 0 0 0 0,0 0 0 0 0,0 0 0 0 0,0 0 0 0 0,0 0 0 0 0,0 0 0 0 0,0-1 0 0 0,0 1 0 0 0,0 0 0 0 0,0 0 0 0 0,0 0 0 0 0,0 0 0 0 0,0 0 0 0 0,0 0 0 0 0,0 0 0 0 0,0-1 0 0 0,0 1 0 0 0,-8 7 0 0 0,5-4 0 0 0,1 1 0 0 0,-1 0 0 0 0,1 0 0 0 0,-1 0 0 0 0,1 0 0 0 0,0 0 0 0 0,1 0 0 0 0,-1 1 0 0 0,1-1 0 0 0,0 1 0 0 0,0-1 0 0 0,0 1 0 0 0,0-1 0 0 0,1 1 0 0 0,0-1 0 0 0,0 1 0 0 0,0 0 0 0 0,1-1 0 0 0,-1 1 0 0 0,2-1 0 0 0,-1 0 0 0 0,0-1 0 0 0,1 1 0 0 0,-1 0 0 0 0,1-1 0 0 0,0 0 0 0 0,0 1 0 0 0,1-1 0 0 0,-1 0 0 0 0,1 0 0 0 0,-1 0 0 0 0,1-1 0 0 0,0 1 0 0 0,0-1 0 0 0,0 1 0 0 0,1-1 0 0 0,-1 0 0 0 0,0 0 0 0 0,1 0 0 0 0,0-1 0 0 0,-1 1 0 0 0,1-1 0 0 0,0 0 0 0 0,-1 0 0 0 0,2 0 0 0 0,12 7 0 0 0,-16-8 0 0 0,0 0 0 0 0,0 1 0 0 0,-1-1 0 0 0,1 1 0 0 0,0-1 0 0 0,0 1 0 0 0,-1-1 0 0 0,1 1 0 0 0,0 0 0 0 0,-1-1 0 0 0,1 1 0 0 0,-1 0 0 0 0,1-1 0 0 0,-1 1 0 0 0,1 0 0 0 0,-1 0 0 0 0,1 0 0 0 0,-1-1 0 0 0,0 1 0 0 0,1 0 0 0 0,-1 0 0 0 0,0 0 0 0 0,0 0 0 0 0,0 0 0 0 0,0 0 0 0 0,0 0 0 0 0,0-1 0 0 0,0 1 0 0 0,0 0 0 0 0,0 0 0 0 0,0 0 0 0 0,0 2 0 0 0,-1 6 0 0 0,-1 1 0 0 0,0-1 0 0 0,0 0 0 0 0,-1 0 0 0 0,0 1 0 0 0,-1-2 0 0 0,0 1 0 0 0,0 0 0 0 0,-1-1 0 0 0,0 1 0 0 0,-18 37 0 0 0,16-28 0 0 0,3-9 0 0 0,0 0 0 0 0,1 0 0 0 0,0 0 0 0 0,1 0 0 0 0,0 0 0 0 0,0 7 0 0 0,3-7 0 0 0,0-8 0 0 0,-1 0 0 0 0,1-1 0 0 0,0 1 0 0 0,0 0 0 0 0,-1-1 0 0 0,1 1 0 0 0,0 0 0 0 0,0-1 0 0 0,0 1 0 0 0,0-1 0 0 0,0 1 0 0 0,0-1 0 0 0,0 0 0 0 0,0 1 0 0 0,0-1 0 0 0,0 0 0 0 0,0 0 0 0 0,0 0 0 0 0,0 0 0 0 0,0 0 0 0 0,1 0 0 0 0,-1 0 0 0 0,0 0 0 0 0,0 0 0 0 0,0 0 0 0 0,0-1 0 0 0,0 1 0 0 0,6-2 0 0 0,0 0 0 0 0,-1-1 0 0 0,1 1 0 0 0,-1-1 0 0 0,5-2 0 0 0,-2 1-13 0 0,0-1 0 0 0,0 0 1 0 0,-1 0-1 0 0,0-1 0 0 0,0 0 0 0 0,0 0 0 0 0,4-6 13 0 0,14-14-302 0 0,8-13 302 0 0,-33 38-9 0 0,55-69-1837 0 0,-3-2-3564 0 0,-39 53 3363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7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89 19351 0 0,'6'-8'1474'0'0,"-5"7"-1315"0"0,13-12 400 0 0,-10 10-559 0 0,-3 2 371 0 0,-1 1 117 0 0,0 0 21 0 0,0 0 3 0 0,0 0 0 0 0,14 21 1024 0 0,-13-18-1412 0 0,1 1-1 0 0,-1-1 1 0 0,0 1 0 0 0,-1-1-1 0 0,1 0 1 0 0,-1 1 0 0 0,0-1-1 0 0,1 1 1 0 0,-1-1 0 0 0,-1 2-124 0 0,-5 37 743 0 0,1-17-595 0 0,-8 51 216 0 0,-3 0 0 0 0,-4-1 0 0 0,-3-1 0 0 0,-10 14-364 0 0,-6-1 440 0 0,2-4-272 0 0,29-58-168 0 0,8-25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-2-7 0 0 0,1-11 0 0 0,4-40 27 0 0,-2 18 112 0 0,3-1-1 0 0,0 1 1 0 0,4-3-139 0 0,5-13 459 0 0,2 0 0 0 0,14-29-459 0 0,-18 58 138 0 0,1 0-1 0 0,2 1 0 0 0,0 0 1 0 0,1 1-1 0 0,19-22-137 0 0,-17 26 0 0 0,2 1 0 0 0,0 0 0 0 0,14-10 0 0 0,-24 22 0 0 0,1 1 0 0 0,0 0 0 0 0,0 1 0 0 0,1 0 0 0 0,0 0 0 0 0,0 1 0 0 0,0 0 0 0 0,1 1 0 0 0,2 0 0 0 0,-10 3-5 0 0,-1 0 0 0 0,1 0 0 0 0,0 1 0 0 0,-1 0 0 0 0,1 0 0 0 0,0 0 0 0 0,-1 0 0 0 0,1 0 0 0 0,0 1 0 0 0,-1-1 0 0 0,1 1 0 0 0,-1 0 0 0 0,1 0 0 0 0,-1 1 0 0 0,1-1 0 0 0,-1 1 0 0 0,0-1 0 0 0,1 1 5 0 0,0 2-20 0 0,0-1-1 0 0,0 1 1 0 0,0-1 0 0 0,0 1 0 0 0,0 0-1 0 0,-1 0 1 0 0,0 1 0 0 0,0-1 0 0 0,0 1-1 0 0,0 0 1 0 0,0 3 20 0 0,2 3-56 0 0,-1 0-1 0 0,0 0 1 0 0,-1 1 0 0 0,0 0 0 0 0,-1 0-1 0 0,0-1 1 0 0,-1 1 0 0 0,-1 0-1 0 0,0 0 1 0 0,-1 9 56 0 0,0-9 39 0 0,-1-1 0 0 0,0 0 0 0 0,-1 0 1 0 0,0 0-1 0 0,-1 0 0 0 0,0-1 0 0 0,0 1 0 0 0,-3 1-39 0 0,4-7 33 0 0,0 0 0 0 0,0-1 0 0 0,0 1 0 0 0,0-1 1 0 0,-1 0-1 0 0,0 0 0 0 0,0 0 0 0 0,0-1 0 0 0,-1 1 0 0 0,1-1 0 0 0,-1 0 0 0 0,1 0 1 0 0,-1-1-1 0 0,0 0 0 0 0,0 1 0 0 0,-1-2 0 0 0,-4 2-33 0 0,4-1-127 0 0,-1-1 0 0 0,1 0 0 0 0,-1 0 0 0 0,0 0 0 0 0,1-1 0 0 0,-1 0 0 0 0,0-1 0 0 0,1 0 0 0 0,-1 0 0 0 0,1 0 0 0 0,-5-2 127 0 0,9 2-100 0 0,-1 0 0 0 0,0 0 0 0 0,0 0 0 0 0,1 0 0 0 0,-1-1 0 0 0,1 1 0 0 0,-1-1 0 0 0,1 0 0 0 0,0 0 0 0 0,0 0 0 0 0,-1 0 0 0 0,1 0 0 0 0,1-1 0 0 0,-1 1 0 0 0,0 0 0 0 0,1-1 0 0 0,-1 1 0 0 0,1-1 0 0 0,-1 0 0 0 0,1 0 0 0 0,0 1 0 0 0,1-1 0 0 0,-1 0 0 0 0,0 0 0 0 0,1 0 0 0 0,-1 0 0 0 0,1 0 0 0 0,0 0 100 0 0,0-7-1732 0 0,1 1-1 0 0,0-1 1 0 0,1 1 0 0 0,0-1 0 0 0,0 1 0 0 0,1-1 1732 0 0,7-22-6178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8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4 17503 0 0,'0'0'803'0'0,"0"0"-18"0"0,-7-2-326 0 0,-4-3 391 0 0,9 4-521 0 0,1 0 1 0 0,-1 0-1 0 0,0 0 1 0 0,0 1 0 0 0,0-1-1 0 0,0 0 1 0 0,-1 1-1 0 0,1 0 1 0 0,0-1-1 0 0,0 1 1 0 0,0 0-1 0 0,0 0 1 0 0,0 0 0 0 0,0 0-1 0 0,-1 1-329 0 0,-5 0 309 0 0,0 2-1 0 0,0-1 1 0 0,0 1-1 0 0,0 0 1 0 0,0 0 0 0 0,0 1-1 0 0,1 0 1 0 0,-1 1-1 0 0,0 0-308 0 0,-16 13 1475 0 0,-20 19-1475 0 0,43-36 52 0 0,-7 6-48 0 0,0 1 0 0 0,0 0 0 0 0,1 1 0 0 0,0 0 0 0 0,-4 7-4 0 0,8-10 0 0 0,0-1-1 0 0,0 0 1 0 0,1 1 0 0 0,-1-1-1 0 0,1 1 1 0 0,1 0 0 0 0,-1 0-1 0 0,1 0 1 0 0,0 0-1 0 0,0 0 1 0 0,0 1 0 0 0,1-6 0 0 0,0 0 0 0 0,0-1 0 0 0,0 1 0 0 0,0 0 0 0 0,0-1 0 0 0,0 1 0 0 0,0 0 0 0 0,0-1 0 0 0,0 1 0 0 0,0 0 0 0 0,0 0 0 0 0,0-1 0 0 0,0 1 0 0 0,1-1 0 0 0,-1 1 0 0 0,0 0 0 0 0,0-1 0 0 0,1 1 0 0 0,-1-1 0 0 0,0 1 0 0 0,1 0 0 0 0,-1-1 0 0 0,1 1 0 0 0,-1-1 0 0 0,1 1 0 0 0,-1-1 0 0 0,2 1 0 0 0,5 5 0 0 0,-6-6 0 0 0,0 1 0 0 0,1-1 0 0 0,-1 0 0 0 0,0 0 0 0 0,0 0 0 0 0,1 0 0 0 0,-1-1 0 0 0,0 1 0 0 0,1 0 0 0 0,-1 0 0 0 0,0-1 0 0 0,0 1 0 0 0,1-1 0 0 0,-1 1 0 0 0,1-1 0 0 0,12-4 0 0 0,-3 3 0 0 0,0 0 0 0 0,1 0 0 0 0,-1-2 0 0 0,0 1 0 0 0,-1-1 0 0 0,1-1 0 0 0,-1 0 0 0 0,9-6 0 0 0,5-5 0 0 0,-1-1 0 0 0,-1 0 0 0 0,0-3 0 0 0,-12 11 0 0 0,-1 0 0 0 0,-1-1 0 0 0,6-9 0 0 0,-6 8 0 0 0,1 1 0 0 0,0-1 0 0 0,5-3 0 0 0,-8 7 0 0 0,-6 7 0 0 0,0 0 0 0 0,0 0 0 0 0,0 0 0 0 0,0 0 0 0 0,0 0 0 0 0,0 0 0 0 0,0 0 0 0 0,0 0 0 0 0,0 0 0 0 0,-1 0 0 0 0,1 0 0 0 0,0 0 0 0 0,0 0 0 0 0,0 0 0 0 0,0 0 0 0 0,0 0 0 0 0,0 0 0 0 0,0-1 0 0 0,0 1 0 0 0,0 0 0 0 0,0 0 0 0 0,0 0 0 0 0,0 0 0 0 0,0 0 0 0 0,0 0 0 0 0,0 0 0 0 0,-1 0 0 0 0,1 0 0 0 0,0 0 0 0 0,0 0 0 0 0,0 0 0 0 0,0-1 0 0 0,0 1 0 0 0,0 0 0 0 0,0 0 0 0 0,0 0 0 0 0,0 0 0 0 0,0 0 0 0 0,0 0 0 0 0,0 0 0 0 0,0 0 0 0 0,0 0 0 0 0,0-1 0 0 0,0 1 0 0 0,0 0 0 0 0,1 0 0 0 0,-1 0 0 0 0,0 0 0 0 0,0 0 0 0 0,0 0 0 0 0,0 0 0 0 0,0 0 0 0 0,0 0 0 0 0,0 0 0 0 0,0 0 0 0 0,-6 2 0 0 0,1 2 0 0 0,1 0 0 0 0,0 0 0 0 0,0 0 0 0 0,0 1 0 0 0,0-1 0 0 0,1 1 0 0 0,-1 0 0 0 0,1 0 0 0 0,1 1 0 0 0,-2 1 0 0 0,-9 16 0 0 0,-3 4-13 0 0,1 2 0 0 0,1 0 1 0 0,1 1-1 0 0,2 0 0 0 0,-2 11 13 0 0,13-39-337 0 0,0-2-138 0 0,2-1-33 0 0,3-3-55 0 0,0 1 0 0 0,0-1-1 0 0,-1 1 1 0 0,1-2 0 0 0,-1 1-1 0 0,0 0 1 0 0,0-1 0 0 0,0 0 0 0 0,-1 0-1 0 0,1 0 1 0 0,0-1 563 0 0,6-16-8188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3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42 15663 0 0,'0'0'356'0'0,"-3"0"50"0"0,-4-1-215 0 0,-1 2 1 0 0,1-1 0 0 0,-1 1 0 0 0,1 1-1 0 0,-5 0-191 0 0,12-1 102 0 0,-1-1-1 0 0,0 0 1 0 0,0 0-1 0 0,0 1 1 0 0,0-1 0 0 0,0 0-1 0 0,0 0 1 0 0,0 0-1 0 0,0 0 1 0 0,0 0-1 0 0,0 0 1 0 0,0-1-1 0 0,0 1 1 0 0,0 0 0 0 0,0 0-1 0 0,0-1 1 0 0,0 1-1 0 0,0 0 1 0 0,0-1-1 0 0,0 1 1 0 0,1-1-1 0 0,-1 0 1 0 0,0 1 0 0 0,0-1-1 0 0,0 1 1 0 0,1-1-1 0 0,-1 0 1 0 0,0 0-1 0 0,1 1 1 0 0,-1-1-1 0 0,1 0 1 0 0,-1 0 0 0 0,1 0-1 0 0,-1 0 1 0 0,1 0-1 0 0,-1 0-101 0 0,0-1 245 0 0,1 0-1 0 0,-1 0 1 0 0,1 0-1 0 0,-1-1 1 0 0,1 1-1 0 0,0 0 1 0 0,-1 0-1 0 0,1 0 1 0 0,0 0-1 0 0,1 0 1 0 0,-1-1-1 0 0,0 1 1 0 0,0 0-1 0 0,1 0 1 0 0,0 0-1 0 0,0-1-244 0 0,4-6 342 0 0,0 0-1 0 0,1 0 1 0 0,0 0-1 0 0,0 1 1 0 0,1 0-1 0 0,0 1 1 0 0,0-1-1 0 0,8-4-341 0 0,7-6 907 0 0,2 1 1 0 0,15-8-908 0 0,-26 17 46 0 0,2 0 1 0 0,-1 1 0 0 0,1 1 0 0 0,0 0 0 0 0,0 1-1 0 0,1 1 1 0 0,0 0 0 0 0,0 1 0 0 0,0 1-1 0 0,0 0 1 0 0,0 1 0 0 0,0 1 0 0 0,10 1-47 0 0,-20 0 61 0 0,1 1-1 0 0,-1-1 1 0 0,0 1 0 0 0,1 1 0 0 0,-1-1 0 0 0,0 1 0 0 0,0 0 0 0 0,-1 0 0 0 0,1 1-1 0 0,-1-1 1 0 0,1 1 0 0 0,-1 1 0 0 0,0-1 0 0 0,-1 1 0 0 0,1 0 0 0 0,-1 0 0 0 0,0 0-1 0 0,0 0 1 0 0,0 1 0 0 0,-1 0 0 0 0,0-1 0 0 0,0 1 0 0 0,-1 0 0 0 0,3 7-61 0 0,-3-7-97 0 0,0 1 0 0 0,-1 0 0 0 0,1-1 0 0 0,-1 1 0 0 0,-1 0 1 0 0,1 0-1 0 0,-1-1 0 0 0,0 1 0 0 0,-1 0 0 0 0,0 0 0 0 0,0 2 97 0 0,-1-4-52 0 0,1 0 0 0 0,0 0 0 0 0,-1 0 0 0 0,0 0 0 0 0,-1-1-1 0 0,1 1 1 0 0,-1-1 0 0 0,1 1 0 0 0,-1-1 0 0 0,-1 0 0 0 0,1 0 0 0 0,0-1-1 0 0,-1 1 1 0 0,0-1 0 0 0,-2 3 52 0 0,-21 12 112 0 0,-1-1-1 0 0,-1-1 1 0 0,0-1-1 0 0,-1-2 1 0 0,-1-1 0 0 0,0-1-1 0 0,0-2 1 0 0,-1-1-1 0 0,0-1 1 0 0,-22 1-112 0 0,44-7-231 0 0,0 0 0 0 0,0-1 0 0 0,0 0 0 0 0,-1 0 231 0 0,7-1-136 0 0,1 1 0 0 0,-1-1 0 0 0,0 0 0 0 0,1 0 0 0 0,-1 0 0 0 0,1 0 0 0 0,-1-1 0 0 0,1 1 0 0 0,0-1 0 0 0,-1 0 0 0 0,1 0 0 0 0,-1-1 136 0 0,3 2-99 0 0,0 0 0 0 0,0 0 0 0 0,1 0 0 0 0,-1 0 0 0 0,0 1 0 0 0,1-1 0 0 0,-1 0 0 0 0,1 0 0 0 0,-1 0 0 0 0,1 0 0 0 0,-1-1 0 0 0,1 1 0 0 0,0 0 0 0 0,0 0 0 0 0,-1 0 0 0 0,1 0 0 0 0,0 0 0 0 0,0 0 0 0 0,0 0 0 0 0,0-1 0 0 0,0 1 0 0 0,1 0 99 0 0,6-25-4018 0 0,1 13-4170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8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23 21191 0 0,'-4'-1'210'0'0,"-1"1"0"0"0,0-1 0 0 0,1 1 0 0 0,-1 0 0 0 0,0 0 0 0 0,0 0 0 0 0,0 0 0 0 0,1 1 0 0 0,-1 0-1 0 0,0 0 1 0 0,1 0 0 0 0,-1 1 0 0 0,1 0 0 0 0,-1 0 0 0 0,1 0 0 0 0,-3 1-210 0 0,4 0 123 0 0,0-1 0 0 0,0 0 0 0 0,0 1-1 0 0,0 0 1 0 0,0-1 0 0 0,0 1 0 0 0,1 0 0 0 0,0 1 0 0 0,-1-1 0 0 0,1 0-1 0 0,0 1 1 0 0,1-1 0 0 0,-1 1 0 0 0,1-1 0 0 0,-1 1 0 0 0,1 0 0 0 0,0 0-1 0 0,1 0 1 0 0,-1-1 0 0 0,0 4-123 0 0,-3 24 481 0 0,2-15 210 0 0,0-1-1 0 0,1 12-690 0 0,1-23 67 0 0,0 0-1 0 0,0 0 0 0 0,1 0 0 0 0,0 0 0 0 0,0 0 0 0 0,0 0 0 0 0,0 0 1 0 0,0 0-1 0 0,1 0 0 0 0,0 0 0 0 0,0 0 0 0 0,0 0-66 0 0,-1-3 0 0 0,0 0 0 0 0,0 0 0 0 0,0 0 0 0 0,0 0 0 0 0,1 0 0 0 0,-1 0 0 0 0,0-1 0 0 0,0 1 0 0 0,1 0 0 0 0,-1-1 0 0 0,0 1 0 0 0,1-1 0 0 0,-1 1 0 0 0,1-1 0 0 0,-1 0 0 0 0,0 1 0 0 0,1-1 0 0 0,-1 0 0 0 0,1 0 0 0 0,-1 0 0 0 0,1 0 0 0 0,-1 0 0 0 0,1-1 0 0 0,-1 1 0 0 0,0 0 0 0 0,1-1 0 0 0,0 1 0 0 0,7-3 0 0 0,0 0 0 0 0,0 0 0 0 0,7-5 0 0 0,-9 5 0 0 0,4-2 88 0 0,0-1 1 0 0,0-1-1 0 0,-1 0 0 0 0,0 0 1 0 0,0-1-1 0 0,0-1 0 0 0,-1 1 1 0 0,-1-2-1 0 0,0 1 1 0 0,0-1-1 0 0,0 0 0 0 0,-1-1 1 0 0,-1 1-1 0 0,0-2 0 0 0,-1 1 1 0 0,0 0-1 0 0,0-1 0 0 0,-1 0 1 0 0,-1 0-1 0 0,0 0 0 0 0,0-1 1 0 0,-1 1-1 0 0,-1-12-88 0 0,0 20 5 0 0,-2 0-1 0 0,1 1 1 0 0,0-1 0 0 0,-1 0-1 0 0,1 0 1 0 0,-1 1 0 0 0,0-1-1 0 0,-1 1 1 0 0,1-1 0 0 0,-1 1-1 0 0,1-1 1 0 0,-1 1 0 0 0,0 0 0 0 0,0 0-1 0 0,0-1 1 0 0,-1 2 0 0 0,1-1-1 0 0,-1 0 1 0 0,-2-1-5 0 0,2 1-53 0 0,-1 1 0 0 0,1-1 0 0 0,-1 1 0 0 0,0 0 0 0 0,0 1 0 0 0,0-1-1 0 0,0 1 1 0 0,0-1 0 0 0,0 1 0 0 0,-1 1 0 0 0,1-1 0 0 0,0 0 0 0 0,0 1 0 0 0,-1 0 0 0 0,1 0 0 0 0,0 0 0 0 0,-1 1 53 0 0,-8 1-1246 0 0,1 0-1 0 0,-1 1 1 0 0,-2 1 1246 0 0,-13 5-9896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9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25 13823 0 0,'0'0'630'0'0,"0"0"-13"0"0,-9-5 926 0 0,8 3-1221 0 0,-1 0 0 0 0,1 0 0 0 0,0 0 1 0 0,-1 0-1 0 0,1 0 0 0 0,0 0 0 0 0,0-1 0 0 0,1 1 1 0 0,-1 0-1 0 0,0-1 0 0 0,1 1 0 0 0,0-1 1 0 0,-1 1-1 0 0,1 0 0 0 0,0-1 0 0 0,0 1 1 0 0,1-1-1 0 0,-1 1 0 0 0,0-1 0 0 0,1 1 1 0 0,-1 0-1 0 0,1-1-322 0 0,3-10 604 0 0,0 0 1 0 0,1 0-1 0 0,4-7-604 0 0,-5 10 852 0 0,37-79 1836 0 0,44-68-2688 0 0,-71 137 369 0 0,13-16-369 0 0,-17 23 60 0 0,0 0 0 0 0,-1-1-1 0 0,0 0 1 0 0,6-15-60 0 0,-12 20 0 0 0,-1 5 0 0 0,0 11 0 0 0,1 3 0 0 0,-3-9 0 0 0,1-1 0 0 0,-1 1 0 0 0,0 0 0 0 0,0 0 0 0 0,1 0 0 0 0,-1-1 0 0 0,0 1 0 0 0,1 0 0 0 0,-1-1 0 0 0,1 1 0 0 0,-1 0 0 0 0,1-1 0 0 0,-1 1 0 0 0,1 0 0 0 0,-1-1 0 0 0,1 1 0 0 0,0-1 0 0 0,-1 1 0 0 0,1-1 0 0 0,0 1 0 0 0,0-1 0 0 0,-1 0 0 0 0,1 1 0 0 0,0-1 0 0 0,2 1 0 0 0,1 1 0 0 0,0 1 0 0 0,0-1 0 0 0,1 1 0 0 0,-1-1 0 0 0,1-1 0 0 0,-1 1 0 0 0,1 0 0 0 0,0-1 0 0 0,0 0 0 0 0,1 0 0 0 0,10 2 0 0 0,-8-2 0 0 0,-1 1 0 0 0,0 0 0 0 0,0 0 0 0 0,0 1 0 0 0,5 2 0 0 0,-12-5 0 0 0,1 0 0 0 0,-1 0 0 0 0,1 0 0 0 0,-1 0 0 0 0,0 1 0 0 0,1-1 0 0 0,-1 0 0 0 0,1 0 0 0 0,-1 0 0 0 0,0 1 0 0 0,1-1 0 0 0,-1 0 0 0 0,0 1 0 0 0,1-1 0 0 0,-1 0 0 0 0,0 1 0 0 0,0-1 0 0 0,0 0 0 0 0,1 1 0 0 0,-1-1 0 0 0,0 1 0 0 0,0-1 0 0 0,0 0 0 0 0,0 1 0 0 0,1-1 0 0 0,-1 1 0 0 0,0-1 0 0 0,0 1 0 0 0,0-1 0 0 0,0 1 0 0 0,0-1 0 0 0,0 0 0 0 0,0 1 0 0 0,0-1 0 0 0,0 1 0 0 0,-1-1 0 0 0,1 1 0 0 0,0-1 0 0 0,0 1 0 0 0,0-1 0 0 0,-1 7 0 0 0,1 0 0 0 0,-1 0 0 0 0,0 0 0 0 0,-1 0 0 0 0,0 0 0 0 0,0 0 0 0 0,-1 0 0 0 0,1-1 0 0 0,-1 1 0 0 0,-9 15 0 0 0,-13 20 0 0 0,-2 2 0 0 0,22-36 0 0 0,-4 8 0 0 0,1 0 0 0 0,0 0 0 0 0,1 1 0 0 0,1-1 0 0 0,1 1 0 0 0,-2 11 0 0 0,6-18 0 0 0,5-1 0 0 0,4-7 0 0 0,-5-3 0 0 0,0 0 0 0 0,-1 1 0 0 0,1-1 0 0 0,0-1 0 0 0,-1 1 0 0 0,1 0 0 0 0,-1 0 0 0 0,1-1 0 0 0,-1 0 0 0 0,0 1 0 0 0,0-1 0 0 0,0 0 0 0 0,1 0 0 0 0,23-29 0 0 0,-11 10-76 0 0,-2 2-251 0 0,0 0 0 0 0,2 1 0 0 0,0 1 0 0 0,14-12 327 0 0,-25 26-48 0 0,21-19-3065 0 0,2 1 1 0 0,7-4 3112 0 0,-14 13-2047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19:59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219 15663 0 0,'5'-8'762'0'0,"9"-10"74"0"0,-1-1 0 0 0,0-1-836 0 0,8-23 4933 0 0,-20 39-4708 0 0,1 0 0 0 0,-1 0-1 0 0,0 0 1 0 0,0 0 0 0 0,-1-1 0 0 0,1 1 0 0 0,-1 0 0 0 0,0 0-1 0 0,0-1 1 0 0,0 1 0 0 0,-1 0 0 0 0,1 0 0 0 0,-1 0 0 0 0,0 0 0 0 0,0-1-1 0 0,-1 0-224 0 0,1 2 122 0 0,0 1-1 0 0,-1 0 1 0 0,1-1-1 0 0,-1 1 1 0 0,0 0-1 0 0,1 0 0 0 0,-1 0 1 0 0,0 0-1 0 0,0 0 1 0 0,-1 0-1 0 0,1 0 1 0 0,0 1-1 0 0,0-1 0 0 0,-1 1 1 0 0,1-1-1 0 0,-1 1 1 0 0,1 0-1 0 0,-1 0 0 0 0,0 0 1 0 0,1 1-1 0 0,-1-1 1 0 0,0 0-1 0 0,0 1 1 0 0,1 0-1 0 0,-3 0-121 0 0,-2 0 71 0 0,-1 0-1 0 0,0 1 1 0 0,0 0 0 0 0,1 0-1 0 0,-1 1 1 0 0,1 0 0 0 0,-1 0-1 0 0,1 1 1 0 0,0 0-1 0 0,0 1 1 0 0,0-1 0 0 0,0 1-1 0 0,-1 2-70 0 0,-17 11 551 0 0,1 1 0 0 0,-17 18-551 0 0,30-26 28 0 0,-5 5-28 0 0,0 0 0 0 0,1 2 0 0 0,1-1 0 0 0,-9 15 0 0 0,16-21 0 0 0,1 1 0 0 0,0 0 0 0 0,0 0 0 0 0,1 0 0 0 0,1 1 0 0 0,0 0 0 0 0,0 0 0 0 0,1 0 0 0 0,1 1 0 0 0,1-11-66 0 0,1 0-1 0 0,-1 1 1 0 0,1 0-1 0 0,0-1 1 0 0,0 1 0 0 0,0-1-1 0 0,1 1 1 0 0,-1-1-1 0 0,0 1 1 0 0,1-1 0 0 0,0 0-1 0 0,0 1 1 0 0,-1-1-1 0 0,1 0 1 0 0,1 2 66 0 0,0-2-52 0 0,-1-1-1 0 0,0 1 1 0 0,1-1-1 0 0,-1 0 1 0 0,0 1 0 0 0,1-1-1 0 0,0 0 1 0 0,-1 0-1 0 0,1 0 1 0 0,0 0-1 0 0,0 0 1 0 0,-1-1 0 0 0,1 1-1 0 0,0 0 1 0 0,0-1-1 0 0,0 1 1 0 0,0-1-1 0 0,0 0 1 0 0,1 0 52 0 0,3 1-2 0 0,0-1 0 0 0,0-1 0 0 0,0 1 0 0 0,0-1 0 0 0,0 0 0 0 0,-1 0 0 0 0,1-1 1 0 0,0 1-1 0 0,-1-1 0 0 0,1-1 0 0 0,-1 1 0 0 0,1-1 0 0 0,2-2 2 0 0,8-5 300 0 0,0-1 1 0 0,0-1-1 0 0,7-8-300 0 0,-4 2 228 0 0,0 0-1 0 0,-1-2 1 0 0,2-4-228 0 0,-11 12 72 0 0,-1 1 0 0 0,0-1 1 0 0,-1-1-1 0 0,0 1 0 0 0,-1-1 0 0 0,3-11-72 0 0,-2 5 0 0 0,-7 19 0 0 0,0 0 0 0 0,0-1 0 0 0,0 1 0 0 0,0 0 0 0 0,0 0 0 0 0,0-1 0 0 0,0 1 0 0 0,0 0 0 0 0,0 0 0 0 0,0-1 0 0 0,0 1 0 0 0,0 0 0 0 0,0 0 0 0 0,0 0 0 0 0,0-1 0 0 0,0 1 0 0 0,0 0 0 0 0,0 0 0 0 0,0-1 0 0 0,-1 1 0 0 0,1 0 0 0 0,0 0 0 0 0,0 0 0 0 0,0-1 0 0 0,0 1 0 0 0,0 0 0 0 0,-1 0 0 0 0,1 0 0 0 0,0 0 0 0 0,0 0 0 0 0,0-1 0 0 0,-1 1 0 0 0,1 0 0 0 0,0 0 0 0 0,0 0 0 0 0,0 0 0 0 0,-1 0 0 0 0,1 0 0 0 0,0 0 0 0 0,0 0 0 0 0,-1 0 0 0 0,1 0 0 0 0,0 0 0 0 0,0 0 0 0 0,0 0 0 0 0,-1 0 0 0 0,1 0 0 0 0,0 0 0 0 0,0 0 0 0 0,-1 0 0 0 0,1 0 0 0 0,0 0 0 0 0,0 0 0 0 0,-1 0 0 0 0,1 0 0 0 0,0 0 0 0 0,-2 1 0 0 0,0 0 0 0 0,0-1 0 0 0,0 1 0 0 0,0 0 0 0 0,0 0 0 0 0,0 0 0 0 0,0 0 0 0 0,0 0 0 0 0,0 1 0 0 0,0-1 0 0 0,1 0 0 0 0,-1 1 0 0 0,0 0 0 0 0,1-1 0 0 0,0 1 0 0 0,-1 0 0 0 0,0 0 0 0 0,-22 39 0 0 0,16-27 0 0 0,4-7-64 0 0,1 1 0 0 0,-1-1 1 0 0,1 1-1 0 0,0 0 0 0 0,1-1 0 0 0,0 1 0 0 0,0 0 1 0 0,1 0-1 0 0,0 1 0 0 0,0-1 0 0 0,1 0 1 0 0,0 0-1 0 0,1 4 64 0 0,-1-11-159 0 0,0 0 1 0 0,1 0 0 0 0,-1 0 0 0 0,1 0-1 0 0,-1 0 1 0 0,1 0 0 0 0,0 0-1 0 0,-1 0 1 0 0,1-1 0 0 0,0 1-1 0 0,0 0 1 0 0,-1 0 0 0 0,1 0 0 0 0,0-1-1 0 0,0 1 1 0 0,0 0 0 0 0,0-1-1 0 0,0 1 1 0 0,0-1 0 0 0,0 1 0 0 0,1-1 158 0 0,22 6-1711 0 0,-17-6 1158 0 0,0 0 0 0 0,0 0 0 0 0,0-1-1 0 0,0 0 1 0 0,0 0 0 0 0,0-1 0 0 0,5-2 553 0 0,50-19-4284 0 0,-34 11 3095 0 0,23-6-1370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00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375 19351 0 0,'0'0'439'0'0,"0"0"62"0"0,0 0 33 0 0,1-1-65 0 0,5-12-84 0 0,-5 12 694 0 0,-1-1 370 0 0,0 2-1425 0 0,0 0 0 0 0,0 0 0 0 0,0 0-1 0 0,0-1 1 0 0,0 1 0 0 0,1 0 0 0 0,-1 0 0 0 0,0 0-1 0 0,0-1 1 0 0,0 1 0 0 0,0 0 0 0 0,-1 0 0 0 0,1 0-1 0 0,0-1 1 0 0,0 1 0 0 0,0 0 0 0 0,0 0 0 0 0,0-1-1 0 0,0 1 1 0 0,0 0 0 0 0,0 0 0 0 0,0 0 0 0 0,0 0-1 0 0,-1-1 1 0 0,1 1 0 0 0,0 0 0 0 0,0 0 0 0 0,0 0 0 0 0,0 0-1 0 0,0-1 1 0 0,-1 1 0 0 0,1 0 0 0 0,0 0 0 0 0,0 0-1 0 0,0 0 1 0 0,-1 0 0 0 0,1 0 0 0 0,0 0 0 0 0,0 0-1 0 0,0 0 1 0 0,-1 0 0 0 0,1 0 0 0 0,0 0 0 0 0,0 0-1 0 0,0 0 1 0 0,-1 0 0 0 0,1 0 0 0 0,0 0 0 0 0,0 0-24 0 0,-17 6 1691 0 0,-18 17 852 0 0,32-21-2488 0 0,-27 21 457 0 0,1 2 0 0 0,1 0 0 0 0,1 2 0 0 0,-16 22-512 0 0,19-24 0 0 0,18-19 0 0 0,0 0 0 0 0,1 0 0 0 0,0 0 0 0 0,0 1 0 0 0,0 0 0 0 0,1 0 0 0 0,-3 4 0 0 0,7-11 0 0 0,0 1 0 0 0,0-1 0 0 0,-1 0 0 0 0,1 1 0 0 0,0-1 0 0 0,0 0 0 0 0,0 1 0 0 0,0-1 0 0 0,0 0 0 0 0,0 1 0 0 0,-1-1 0 0 0,1 0 0 0 0,0 1 0 0 0,0-1 0 0 0,0 1 0 0 0,0-1 0 0 0,0 0 0 0 0,0 1 0 0 0,0-1 0 0 0,0 1 0 0 0,1-1 0 0 0,-1 0 0 0 0,0 1 0 0 0,0-1 0 0 0,0 0 0 0 0,0 1 0 0 0,0-1 0 0 0,1 0 0 0 0,-1 1 0 0 0,0-1 0 0 0,0 0 0 0 0,1 1 0 0 0,-1-1 0 0 0,0 0 0 0 0,0 0 0 0 0,1 1 0 0 0,-1-1 0 0 0,0 0 0 0 0,1 0 0 0 0,-1 0 0 0 0,0 1 0 0 0,1-1 0 0 0,-1 0 0 0 0,0 0 0 0 0,1 0 0 0 0,-1 0 0 0 0,1 0 0 0 0,-1 0 0 0 0,0 0 0 0 0,1 1 0 0 0,-1-1 0 0 0,5 1 0 0 0,-1 1 0 0 0,0-1 0 0 0,1 0 0 0 0,0 0 0 0 0,-1 0 0 0 0,1-1 0 0 0,-1 0 0 0 0,1 0 0 0 0,0 0 0 0 0,-1 0 0 0 0,1-1 0 0 0,0 0 0 0 0,-1 1 0 0 0,1-2 0 0 0,-1 1 0 0 0,1-1 0 0 0,10-3 0 0 0,0-1 0 0 0,-1 0 0 0 0,1-2 0 0 0,0 0 0 0 0,14-12 0 0 0,0-1 0 0 0,-1-1 0 0 0,-2-1 0 0 0,0-2 0 0 0,4-7 0 0 0,-7 7 0 0 0,-1-1 0 0 0,-1-1 0 0 0,-1-1 0 0 0,-1-1 0 0 0,13-28 0 0 0,-14 17 0 0 0,-1 0 0 0 0,-2-1 0 0 0,-2 0 0 0 0,3-18 0 0 0,-15 56 0 0 0,-1 0 0 0 0,1 0 0 0 0,-1 1 0 0 0,0-1 0 0 0,0 0 0 0 0,0 0 0 0 0,0 0 0 0 0,0-1 0 0 0,-3-5 0 0 0,-3 6 0 0 0,4 4 0 0 0,-1 1 0 0 0,1-1 0 0 0,0 1 0 0 0,-1 0 0 0 0,1-1 0 0 0,0 1 0 0 0,0 0 0 0 0,0 0 0 0 0,0 1 0 0 0,0-1 0 0 0,1 0 0 0 0,-1 0 0 0 0,0 3 0 0 0,-4 3 0 0 0,-3 6 0 0 0,0 0 0 0 0,1 1 0 0 0,1 0 0 0 0,0 0 0 0 0,-1 7 0 0 0,-4 8 0 0 0,-14 38 0 0 0,3 0 0 0 0,0 13 0 0 0,16-54 0 0 0,1-8 0 0 0,1 0 0 0 0,1 2 0 0 0,3-15 0 0 0,0 0 0 0 0,1 1 0 0 0,0-1 0 0 0,0 0 0 0 0,0 0 0 0 0,1 0 0 0 0,0 0 0 0 0,1 5 0 0 0,-2-10 0 0 0,1 1 0 0 0,0-1 0 0 0,-1 0 0 0 0,1 1 0 0 0,0-1 0 0 0,0 0 0 0 0,0 0 0 0 0,0 1 0 0 0,0-1 0 0 0,0 0 0 0 0,0 0 0 0 0,0 0 0 0 0,0 0 0 0 0,0-1 0 0 0,1 1 0 0 0,-1 0 0 0 0,0 0 0 0 0,1-1 0 0 0,-1 1 0 0 0,0-1 0 0 0,1 1 0 0 0,-1-1 0 0 0,1 1 0 0 0,-1-1 0 0 0,1 0 0 0 0,-1 0 0 0 0,1 0 0 0 0,-1 0 0 0 0,1 0 0 0 0,1 0 0 0 0,1 0 0 0 0,-1 0 0 0 0,1 0 0 0 0,-1-1 0 0 0,1 1 0 0 0,-1-1 0 0 0,1 0 0 0 0,-1 0 0 0 0,1-1 0 0 0,-1 1 0 0 0,2-2 0 0 0,27-16 0 0 0,-2-2 0 0 0,22-19 0 0 0,-32 21 0 0 0,15-20 0 0 0,3-2 0 0 0,-25 28 0 0 0,-1 1 0 0 0,0 0 0 0 0,0-1 0 0 0,0-3 0 0 0,-19 20 0 0 0,-6 8 0 0 0,5-1 0 0 0,1 0 0 0 0,0 0 0 0 0,1 1 0 0 0,1 0 0 0 0,-5 12 0 0 0,-4 20 0 0 0,1 1 0 0 0,12-40 0 0 0,-1 1 0 0 0,1 0 0 0 0,0 0 0 0 0,0 0 0 0 0,1 0 0 0 0,0 0 0 0 0,0 0 0 0 0,0 1 0 0 0,1-1 0 0 0,1 4 0 0 0,-2-8 0 0 0,0-1 0 0 0,0 1 0 0 0,1-1 0 0 0,-1 1 0 0 0,1-1 0 0 0,-1 1 0 0 0,1-1 0 0 0,0 0 0 0 0,0 1 0 0 0,-1-1 0 0 0,1 0 0 0 0,0 0 0 0 0,0 0 0 0 0,0 1 0 0 0,0-1 0 0 0,0 0 0 0 0,1 0 0 0 0,-1 0 0 0 0,0-1 0 0 0,0 1 0 0 0,1 0 0 0 0,-1 0 0 0 0,0-1 0 0 0,1 1 0 0 0,-1-1 0 0 0,1 1 0 0 0,-1-1 0 0 0,1 0 0 0 0,-1 1 0 0 0,1-1 0 0 0,-1 0 0 0 0,1 0 0 0 0,-1 0 0 0 0,1 0 0 0 0,-1 0 0 0 0,1 0 0 0 0,-1-1 0 0 0,1 1 0 0 0,-1 0 0 0 0,0-1 0 0 0,1 1 0 0 0,18-7 0 0 0,-1 0 0 0 0,0 0 0 0 0,0-2 0 0 0,16-10 0 0 0,1-3 0 0 0,29-24 0 0 0,-38 24 0 0 0,-1 0 0 0 0,-2-2 0 0 0,0 0 0 0 0,-2-2 0 0 0,7-11 0 0 0,-40 52 0 0 0,1 1 0 0 0,0 1 0 0 0,-116 272 0 0 0,60-130 0 0 0,57-137 0 0 0,-2-2 0 0 0,0 1 0 0 0,-3 2 0 0 0,9-15 0 0 0,0-1 0 0 0,-1 0 0 0 0,0 0 0 0 0,0-1 0 0 0,0 1 0 0 0,-1-1 0 0 0,0-1 0 0 0,0 1 0 0 0,-6 2 0 0 0,11-7-16 0 0,1-1-1 0 0,-1 1 1 0 0,1-1-1 0 0,-1 1 1 0 0,0-1-1 0 0,0 0 1 0 0,1 0-1 0 0,-1 0 1 0 0,0 0-1 0 0,1 0 1 0 0,-1 0-1 0 0,0 0 1 0 0,0 0-1 0 0,1-1 1 0 0,-1 1-1 0 0,0-1 1 0 0,1 1-1 0 0,-1-1 1 0 0,0 0 16 0 0,-2-1-113 0 0,-1 0 1 0 0,1 0-1 0 0,0-1 1 0 0,0 0-1 0 0,-2-1 113 0 0,-28-23-2944 0 0,33 26 879 0 0,0 0-4396 0 0,-4-6-1889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01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3 21191 0 0,'8'-19'763'0'0,"0"1"0"0"0,2 1-1 0 0,8-14-762 0 0,6-10 893 0 0,3-2 3011 0 0,22-27-3904 0 0,-39 56 255 0 0,29-37 1955 0 0,19-15-2210 0 0,5-7 970 0 0,-69 80-970 0 0,-4 5 0 0 0,0 0 0 0 0,1 1 0 0 0,-8 12 0 0 0,16-22 0 0 0,-1 0 0 0 0,1-1 0 0 0,0 1 0 0 0,-1 0 0 0 0,1 0 0 0 0,0 0 0 0 0,1 0 0 0 0,-1 1 0 0 0,0-1 0 0 0,1 1 0 0 0,0-1 0 0 0,0 0 0 0 0,1 0 0 0 0,-1 0 0 0 0,1 0 0 0 0,0 0 0 0 0,0 0 0 0 0,0 0 0 0 0,0-1 0 0 0,1 1 0 0 0,-1 0 0 0 0,1-1 0 0 0,-1 1 0 0 0,1-1 0 0 0,1 2 0 0 0,0-1 0 0 0,0 0 0 0 0,0 0 0 0 0,0 0 0 0 0,0 0 0 0 0,0-1 0 0 0,1 0 0 0 0,-1 1 0 0 0,1-1 0 0 0,-1 0 0 0 0,1-1 0 0 0,0 1 0 0 0,11 4 0 0 0,0-2 0 0 0,5 2 0 0 0,10 2 0 0 0,-22-3 0 0 0,-7-3 0 0 0,0 0 0 0 0,-1 0 0 0 0,1 0 0 0 0,-1 0 0 0 0,1 0 0 0 0,-1 1 0 0 0,0-1 0 0 0,0 0 0 0 0,0 0 0 0 0,0 0 0 0 0,0 0 0 0 0,0 0 0 0 0,0 0 0 0 0,-1 0 0 0 0,1 1 0 0 0,-1-1 0 0 0,0 0 0 0 0,1 0 0 0 0,-1 0 0 0 0,-1 1 0 0 0,-3 7 0 0 0,-1 0 0 0 0,0 0 0 0 0,-3 3 0 0 0,4-5 0 0 0,-29 37 0 0 0,23-33 0 0 0,1 0 0 0 0,1 1 0 0 0,1 1 0 0 0,-6 10 0 0 0,10-14 0 0 0,6-2 0 0 0,0-6 0 0 0,-1-1 0 0 0,1 0 0 0 0,0 0 0 0 0,-1 0 0 0 0,1 0 0 0 0,0 0 0 0 0,0 0 0 0 0,0 0 0 0 0,0-1 0 0 0,0 1 0 0 0,0-1 0 0 0,0 1 0 0 0,0-1 0 0 0,0 0 0 0 0,0 0 0 0 0,0 0 0 0 0,0 0 0 0 0,0 0 0 0 0,0 0 0 0 0,7-1 0 0 0,0 0 0 0 0,1 0 0 0 0,4-2 0 0 0,-7 1 0 0 0,1-1 0 0 0,-1 1 0 0 0,0-1 0 0 0,0-1 0 0 0,0 1 0 0 0,0-1 0 0 0,4-3 0 0 0,7-7 0 0 0,16-15 0 0 0,-4 2 0 0 0,30-27 0 0 0,-2-3 0 0 0,3-9 0 0 0,-41 45 0 0 0,-8 10 0 0 0,-1-2 0 0 0,8-10 0 0 0,-25 39 0 0 0,2-1 0 0 0,-3 13 0 0 0,5-16 0 0 0,-46 166 0 0 0,38-140 0 0 0,-3-1 0 0 0,0 0 0 0 0,-12 19 0 0 0,-7 8 0 0 0,-22 29 0 0 0,18-39 0 0 0,-26 29 0 0 0,56-77 0 0 0,-11 16-201 0 0,-2-1 1 0 0,-11 10 200 0 0,29-33-150 0 0,0 1 1 0 0,0 0-1 0 0,0 0 1 0 0,0-1-1 0 0,0 1 1 0 0,0 0-1 0 0,0-1 1 0 0,1 1 0 0 0,-1-1-1 0 0,1 1 150 0 0,-1-3-236 0 0,1 1 0 0 0,0-1 0 0 0,0 0 0 0 0,0 1 0 0 0,0-1 0 0 0,1 0 0 0 0,0-2 236 0 0,4-16-4251 0 0,-2 13 774 0 0,3-17-5311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01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24879 0 0,'1'-3'564'0'0,"6"-8"83"0"0,-6 8 34 0 0,-1 2-76 0 0,-9-19-233 0 0,9 19 359 0 0,0 1 241 0 0,0 0 41 0 0,0-2-127 0 0,3-4-582 0 0,0-3-271 0 0,3 2-33 0 0,0 2-197 0 0,-6 5-1 0 0,1 0 1 0 0,0 0-1 0 0,0 0 1 0 0,-1-1-1 0 0,1 1 0 0 0,0 0 1 0 0,-1 0-1 0 0,1 0 1 0 0,0 0-1 0 0,0 0 1 0 0,-1 1-1 0 0,1-1 1 0 0,0 0-1 0 0,-1 0 1 0 0,1 0-1 0 0,0 1 0 0 0,0-1 1 0 0,-1 0-1 0 0,1 1 1 0 0,-1-1-1 0 0,1 0 1 0 0,0 1-1 0 0,-1-1 1 0 0,1 1-1 0 0,-1-1 1 0 0,1 1-1 0 0,-1 0 198 0 0,1-1-252 0 0,5 6-9301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02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725 17503 0 0,'29'-28'1707'0'0,"-14"14"-1195"0"0,-1 1 0 0 0,0-2 1 0 0,-2 0-1 0 0,7-10-512 0 0,-11 14 680 0 0,-3 3-81 0 0,0 1-1 0 0,0-1 0 0 0,0 0 0 0 0,-1 0 0 0 0,0-1 0 0 0,-1 1 0 0 0,0-1 0 0 0,0 0 0 0 0,0-1-598 0 0,-3 7 665 0 0,-7-7 395 0 0,6 9-985 0 0,0 0 0 0 0,0 0-1 0 0,0 0 1 0 0,-1 0 0 0 0,1 0 0 0 0,0 0-1 0 0,0 0 1 0 0,-1 1 0 0 0,1-1 0 0 0,-1 0-1 0 0,1 1 1 0 0,-1 0 0 0 0,1-1 0 0 0,-1 1 0 0 0,1 0-1 0 0,-1-1 1 0 0,1 1 0 0 0,-1 0 0 0 0,1 0-1 0 0,-1 0 1 0 0,0 1 0 0 0,1-1 0 0 0,-1 0-1 0 0,0 1-74 0 0,-7 1 283 0 0,1 0-1 0 0,-1 1 0 0 0,-6 3-282 0 0,11-5 6 0 0,-15 8-3 0 0,0 0 0 0 0,1 1 0 0 0,0 1 0 0 0,0 0 0 0 0,1 2 0 0 0,1 0 0 0 0,-9 9-3 0 0,12-9 0 0 0,0 0-1 0 0,1 1 1 0 0,1 0-1 0 0,0 1 1 0 0,1 0-1 0 0,1 1 1 0 0,0 0-1 0 0,-5 15 1 0 0,12-25 0 0 0,0 1 0 0 0,0 0 0 0 0,0 0 0 0 0,1 0 0 0 0,0 3 0 0 0,1 6 0 0 0,1-14 0 0 0,-1-1 0 0 0,0 0 0 0 0,1 0 0 0 0,-1 0 0 0 0,1 1 0 0 0,0-1 0 0 0,-1 0 0 0 0,1 0 0 0 0,0 0 0 0 0,-1 0 0 0 0,1 0 0 0 0,0 0 0 0 0,0 0 0 0 0,0 0 0 0 0,0 0 0 0 0,0-1 0 0 0,0 1 0 0 0,0 0 0 0 0,0-1 0 0 0,1 1 0 0 0,-1 0 0 0 0,0-1 0 0 0,0 1 0 0 0,0-1 0 0 0,1 0 0 0 0,-1 0 0 0 0,0 1 0 0 0,0-1 0 0 0,1 0 0 0 0,-1 0 0 0 0,1 0 0 0 0,3 0 0 0 0,0 0 0 0 0,0 0 0 0 0,0-1 0 0 0,0 0 0 0 0,-1 0 0 0 0,1 0 0 0 0,3-1 0 0 0,8-4 0 0 0,0 0 0 0 0,0 0 0 0 0,0-2 0 0 0,-1 0 0 0 0,0 0 0 0 0,0-2 0 0 0,10-8 0 0 0,-5 1 0 0 0,-1 0 0 0 0,-1-1 0 0 0,-1-1 0 0 0,0-1 0 0 0,-2 0 0 0 0,0-1 0 0 0,5-10 0 0 0,-20 28 0 0 0,-5 6 0 0 0,-5 4 0 0 0,0 4 0 0 0,0 1 0 0 0,1-1 0 0 0,0 1 0 0 0,1 1 0 0 0,1 0 0 0 0,-3 5 0 0 0,5-9 0 0 0,1 1 0 0 0,0 0 0 0 0,1 0 0 0 0,0 0 0 0 0,0 1 0 0 0,1-1 0 0 0,1 1 0 0 0,0-1 0 0 0,0 4 0 0 0,2 0 0 0 0,3-3 0 0 0,-2-10-32 0 0,-1 0 1 0 0,1 0-1 0 0,-1 0 0 0 0,1 0 1 0 0,-1 0-1 0 0,1 0 0 0 0,0 0 1 0 0,-1 0-1 0 0,1 0 0 0 0,0-1 0 0 0,0 1 1 0 0,0-1-1 0 0,-1 0 0 0 0,1 1 1 0 0,0-1-1 0 0,0 0 0 0 0,0 0 1 0 0,0 0-1 0 0,0 0 0 0 0,0 0 1 0 0,-1-1-1 0 0,1 1 0 0 0,0-1 0 0 0,0 1 1 0 0,0-1-1 0 0,-1 1 0 0 0,2-2 32 0 0,7-2-271 0 0,-1 0-1 0 0,0-1 0 0 0,0-1 1 0 0,5-2 271 0 0,-6 2-50 0 0,20-13 41 0 0,-1-2 0 0 0,-1-1 0 0 0,-1-1-1 0 0,-1-1 1 0 0,19-25 9 0 0,24-37 377 0 0,7-19-377 0 0,-33 45 545 0 0,-12 20-173 0 0,-2-2 0 0 0,-2 0 0 0 0,15-40-372 0 0,-29 50 0 0 0,-12 27 0 0 0,-4 10 0 0 0,-5 8 0 0 0,-18 34 0 0 0,3 1 0 0 0,2 1 0 0 0,-3 14 0 0 0,-22 65 0 0 0,6 2 0 0 0,5 8 0 0 0,35-131 0 0 0,1 1 0 0 0,0 0 0 0 0,0 8 0 0 0,0-2 0 0 0,1-14 0 0 0,0 0 0 0 0,0 0 0 0 0,-1 0 0 0 0,1 0 0 0 0,0 0 0 0 0,0 1 0 0 0,0-1 0 0 0,0 0 0 0 0,0 0 0 0 0,0 0 0 0 0,0 0 0 0 0,0 0 0 0 0,0 1 0 0 0,0-1 0 0 0,0 0 0 0 0,0 0 0 0 0,0 0 0 0 0,0 0 0 0 0,0 0 0 0 0,1 0 0 0 0,-1 1 0 0 0,0-1 0 0 0,0 0 0 0 0,0 0 0 0 0,0 0 0 0 0,0 0 0 0 0,0 0 0 0 0,0 0 0 0 0,0 1 0 0 0,0-1 0 0 0,0 0 0 0 0,1 0 0 0 0,-1 0 0 0 0,0 0 0 0 0,0 0 0 0 0,0 0 0 0 0,0 0 0 0 0,0 0 0 0 0,0 0 0 0 0,1 0 0 0 0,-1 0 0 0 0,0 0 0 0 0,0 0 0 0 0,0 0 0 0 0,0 1 0 0 0,0-1 0 0 0,1 0 0 0 0,-1 0 0 0 0,0 0 0 0 0,0 0 0 0 0,0-1 0 0 0,0 1 0 0 0,0 0 0 0 0,1 0 0 0 0,-1 0 0 0 0,0 0 0 0 0,0 0 0 0 0,0 0 0 0 0,0 0 0 0 0,0 0 0 0 0,0 0 0 0 0,1 0 0 0 0,-1 0 0 0 0,0 0 0 0 0,9-7 0 0 0,-6 5 0 0 0,184-125 0 0 0,6-3 0 0 0,-172 120 0 0 0,-21 10 0 0 0,0-1 0 0 0,1 1 0 0 0,-1 0 0 0 0,0 0 0 0 0,0 0 0 0 0,0 0 0 0 0,1 0 0 0 0,-1 0 0 0 0,0 0 0 0 0,0 0 0 0 0,0 0 0 0 0,1 0 0 0 0,-1 0 0 0 0,0 0 0 0 0,0 0 0 0 0,1 0 0 0 0,-1 0 0 0 0,0 0 0 0 0,0 0 0 0 0,0 0 0 0 0,1 0 0 0 0,-1 0 0 0 0,0 0 0 0 0,0 0 0 0 0,0 1 0 0 0,1-1 0 0 0,-1 0 0 0 0,0 0 0 0 0,0 0 0 0 0,0 0 0 0 0,1 0 0 0 0,-1 0 0 0 0,0 1 0 0 0,0-1 0 0 0,0 0 0 0 0,0 0 0 0 0,0 0 0 0 0,0 1 0 0 0,1-1 0 0 0,-1 0 0 0 0,0 0 0 0 0,0 0 0 0 0,0 1 0 0 0,0-1 0 0 0,0 0 0 0 0,0 0 0 0 0,0 1 0 0 0,0-1 0 0 0,0 0 0 0 0,0 0 0 0 0,0 0 0 0 0,0 1 0 0 0,0-1 0 0 0,0 0 0 0 0,0 0 0 0 0,0 0 0 0 0,0 1 0 0 0,0-1 0 0 0,0 0 0 0 0,-1 0 0 0 0,1 1 0 0 0,0-1 0 0 0,0 0 0 0 0,0 0 0 0 0,0 0 0 0 0,0 0 0 0 0,0 1 0 0 0,-1-1 0 0 0,-1 5 0 0 0,-1 0 0 0 0,0 1 0 0 0,0-2 0 0 0,-1 1 0 0 0,1 0 0 0 0,-1-1 0 0 0,0 1 0 0 0,0-1 0 0 0,-2 1 0 0 0,-10 13 0 0 0,6-8 0 0 0,0 0 0 0 0,-1 0 0 0 0,0-1 0 0 0,-3 2 0 0 0,-29 25 0 0 0,28-24 0 0 0,0 0 0 0 0,-4 1 0 0 0,13-8 0 0 0,16-16 0 0 0,0 1 0 0 0,1 1 0 0 0,0-1 0 0 0,1 2 0 0 0,7-5 0 0 0,1 0 0 0 0,28-13 0 0 0,-40 22 0 0 0,-8 4 0 0 0,0 0 0 0 0,0 0 0 0 0,1 0 0 0 0,-1 0 0 0 0,0 0 0 0 0,1 0 0 0 0,-1 0 0 0 0,0 0 0 0 0,0 0 0 0 0,1 0 0 0 0,-1 0 0 0 0,0 0 0 0 0,1 0 0 0 0,-1 0 0 0 0,0 0 0 0 0,0 0 0 0 0,1 0 0 0 0,-1 1 0 0 0,0-1 0 0 0,0 0 0 0 0,1 0 0 0 0,-1 0 0 0 0,0 0 0 0 0,0 1 0 0 0,0-1 0 0 0,1 2 0 0 0,0-1 0 0 0,0 1 0 0 0,-1 0 0 0 0,1-1 0 0 0,-1 1 0 0 0,0 0 0 0 0,1 0 0 0 0,-1-1 0 0 0,0 1 0 0 0,0 0 0 0 0,0 0 0 0 0,0 0 0 0 0,-3 26 0 0 0,2-21 0 0 0,0 9 0 0 0,0 1 0 0 0,1-1 0 0 0,0 0 0 0 0,3 10 0 0 0,1-4 0 0 0,-2-18 0 0 0,1-1 0 0 0,-1 0 0 0 0,-1-1 0 0 0,0 1 0 0 0,0-1 0 0 0,1 0 0 0 0,0 1 0 0 0,-1-1 0 0 0,1 0 0 0 0,0 0 0 0 0,0 0 0 0 0,0 0 0 0 0,0-1 0 0 0,0 1 0 0 0,1-1 0 0 0,-1 1 0 0 0,0-1 0 0 0,1 0 0 0 0,-1 1 0 0 0,1-1 0 0 0,-1 0 0 0 0,1-1 0 0 0,0 1 0 0 0,-1 0 0 0 0,1-1 0 0 0,0 0 0 0 0,0 0 0 0 0,-1 1 0 0 0,1-1 0 0 0,1-1 0 0 0,5 1 0 0 0,1-1 0 0 0,-1 0 0 0 0,0-1 0 0 0,0 0 0 0 0,-1 0 0 0 0,1-1 0 0 0,0-1 0 0 0,-1 1 0 0 0,0-1 0 0 0,0 0 0 0 0,0-1 0 0 0,6-4 0 0 0,11-10 0 0 0,-1-1 0 0 0,0-1 0 0 0,0-2 0 0 0,-18 17 0 0 0,44-45 0 0 0,-2-1 0 0 0,25-39 0 0 0,-34 37 0 0 0,18-36 0 0 0,-47 72 0 0 0,65-114 0 0 0,-56 93 0 0 0,-1 0 0 0 0,5-20 0 0 0,-19 48 0 0 0,-1 0 0 0 0,0 1 0 0 0,-1-1 0 0 0,0 0 0 0 0,-1 0 0 0 0,0-1 0 0 0,-1 1 0 0 0,-1-5 0 0 0,1 15 0 0 0,0 1 0 0 0,1-1 0 0 0,-1 1 0 0 0,0 0 0 0 0,0-1 0 0 0,0 1 0 0 0,-1 0 0 0 0,1-1 0 0 0,0 1 0 0 0,0 0 0 0 0,0-1 0 0 0,0 1 0 0 0,0 0 0 0 0,0-1 0 0 0,0 1 0 0 0,0 0 0 0 0,-1-1 0 0 0,1 1 0 0 0,0 0 0 0 0,0 0 0 0 0,0-1 0 0 0,-1 1 0 0 0,1 0 0 0 0,0 0 0 0 0,0-1 0 0 0,-1 1 0 0 0,1 0 0 0 0,0 0 0 0 0,-1 0 0 0 0,1-1 0 0 0,0 1 0 0 0,-1 0 0 0 0,1 0 0 0 0,0 0 0 0 0,-1 0 0 0 0,1 0 0 0 0,0 0 0 0 0,-1 0 0 0 0,1 0 0 0 0,0 0 0 0 0,-1 0 0 0 0,1 0 0 0 0,0 0 0 0 0,-1 0 0 0 0,1 0 0 0 0,0 0 0 0 0,-1 0 0 0 0,1 0 0 0 0,0 0 0 0 0,-1 0 0 0 0,1 0 0 0 0,0 1 0 0 0,-1-1 0 0 0,0 1 0 0 0,-1-1 0 0 0,1 1 0 0 0,-1 0 0 0 0,1 0 0 0 0,-1 1 0 0 0,1-1 0 0 0,0 0 0 0 0,0 0 0 0 0,0 1 0 0 0,-1 0 0 0 0,-6 12 0 0 0,1 0 0 0 0,0 1 0 0 0,1 0 0 0 0,1 0 0 0 0,0 2 0 0 0,-12 31 0 0 0,-18 34 0 0 0,-3-2 0 0 0,-40 63 0 0 0,43-80 0 0 0,2 1 0 0 0,-9 32 0 0 0,40-91 0 0 0,0 0 0 0 0,1 0 0 0 0,0 0 0 0 0,-1 1 0 0 0,2-1 0 0 0,-1 0 0 0 0,1 1 0 0 0,-1-1 0 0 0,1 1 0 0 0,1-1 0 0 0,0 1 0 0 0,-2-5 0 0 0,1 0 0 0 0,0 0 0 0 0,0 0 0 0 0,0 0 0 0 0,0 0 0 0 0,0-1 0 0 0,1 1 0 0 0,-1 0 0 0 0,0 0 0 0 0,0 0 0 0 0,0 0 0 0 0,1-1 0 0 0,-1 1 0 0 0,0 0 0 0 0,1 0 0 0 0,-1 0 0 0 0,1-1 0 0 0,-1 1 0 0 0,1 0 0 0 0,-1-1 0 0 0,1 1 0 0 0,0-1 0 0 0,-1 1 0 0 0,1 0 0 0 0,0-1 0 0 0,-1 1 0 0 0,1-1 0 0 0,0 0 0 0 0,0 1 0 0 0,2 1 0 0 0,-1 0 0 0 0,0-1 0 0 0,0 0 0 0 0,0 1 0 0 0,0-1 0 0 0,0 0 0 0 0,0 0 0 0 0,1 0 0 0 0,-1 0 0 0 0,0 0 0 0 0,1-1 0 0 0,-1 1 0 0 0,0-1 0 0 0,1 1 0 0 0,-1-1 0 0 0,1 0 0 0 0,0 0 0 0 0,2 0 0 0 0,-1-1 0 0 0,1 1 0 0 0,0-1 0 0 0,0 0 0 0 0,0-1 0 0 0,0 1 0 0 0,-1-1 0 0 0,1 0 0 0 0,8-4 0 0 0,0-1 0 0 0,-1-1 0 0 0,0 0 0 0 0,0-1 0 0 0,1-1 0 0 0,5-5-880 0 0,-2 0 0 0 0,0-1-1 0 0,1-3 881 0 0,-5 4-1550 0 0,-1 0-1 0 0,0 0 1 0 0,-1-1-1 0 0,0-1 1 0 0,-1 0-1 0 0,1-7 1551 0 0,1-11-8544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03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0 19351 0 0,'-36'1'919'0'0,"-1"1"-1"0"0,-19 3-918 0 0,41-2 303 0 0,0 0-1 0 0,1 0 1 0 0,0 2 0 0 0,-1 0 0 0 0,1 0-1 0 0,1 1 1 0 0,-9 5-303 0 0,19-9 129 0 0,-34 22 1568 0 0,34-22-1490 0 0,0 1 1 0 0,0-1-1 0 0,0 1 0 0 0,0 0 1 0 0,0 0-1 0 0,1 1 0 0 0,-1-1 1 0 0,1 0-1 0 0,-1 2-207 0 0,3-4 512 0 0,0 0-448 0 0,0 0-1 0 0,0 0 1 0 0,0 0 0 0 0,1 0-1 0 0,-1 0 1 0 0,1 0-1 0 0,-1-1 1 0 0,0 1 0 0 0,1 0-1 0 0,-1 0 1 0 0,1-1 0 0 0,0 1-1 0 0,-1 0 1 0 0,1-1 0 0 0,-1 1-1 0 0,1 0 1 0 0,0-1-1 0 0,0 1 1 0 0,-1-1 0 0 0,1 1-1 0 0,0-1 1 0 0,0 1-64 0 0,20 7 580 0 0,-9-7-539 0 0,0 1 1 0 0,-1-1-1 0 0,1-1 0 0 0,0 0 1 0 0,12-2-42 0 0,60-11 745 0 0,-77 12-594 0 0,28-7-553 0 0,-1-2 0 0 0,29-13 402 0 0,-30 11-2647 0 0,-2 1-7249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04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7 23039 0 0,'0'0'528'0'0,"0"-4"69"0"0,-3-14 38 0 0,4 13-80 0 0,0 5-490 0 0,-1-1 0 0 0,1 1 0 0 0,0-1 0 0 0,-1 1 0 0 0,1-1 1 0 0,-1 0-1 0 0,1 1 0 0 0,0-1 0 0 0,-1 0 0 0 0,0 0 0 0 0,1 1 0 0 0,-1-1 0 0 0,1 0 1 0 0,-1 0-1 0 0,0 0 0 0 0,0 1 0 0 0,1-1 0 0 0,-1 0 0 0 0,0 0 0 0 0,0 0 0 0 0,0 0 1 0 0,0 0-1 0 0,0 0-65 0 0,0-4 551 0 0,3-1-64 0 0,-3 5-387 0 0,1 0 0 0 0,-1 1-1 0 0,0-1 1 0 0,1 0-1 0 0,-1 0 1 0 0,0 1-1 0 0,0-1 1 0 0,0 0 0 0 0,1 0-1 0 0,-1 0 1 0 0,0 1-1 0 0,0-1 1 0 0,0 0 0 0 0,0 0-1 0 0,0 0 1 0 0,0 1-1 0 0,0-1 1 0 0,-1 0-1 0 0,1 0 1 0 0,0 1 0 0 0,0-1-1 0 0,-1 0 1 0 0,1 0-1 0 0,0 1 1 0 0,-1-1-1 0 0,1 0 1 0 0,-1 0-100 0 0,-3-4 192 0 0,4 5-153 0 0,-1-1 1 0 0,1 1-1 0 0,-1-1 1 0 0,1 1-1 0 0,0-1 1 0 0,-1 1-1 0 0,1-1 1 0 0,0 1-1 0 0,-1-1 0 0 0,1 1 1 0 0,0-1-1 0 0,-1 0 1 0 0,1 1-1 0 0,0-1 1 0 0,0 0-1 0 0,0 1 1 0 0,0-1-1 0 0,0 1 1 0 0,0-2-40 0 0,1 0 18 0 0,0-1 0 0 0,0 1 0 0 0,0-1 0 0 0,1 1 0 0 0,-1 0 0 0 0,1-1 0 0 0,1-1-18 0 0,-2 3-337 0 0,-1 1-138 0 0,0 0-33 0 0,0 0-72 0 0,0 0-285 0 0,-7 5-1146 0 0,0 0 987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09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65 11975 0 0,'0'0'267'0'0,"0"0"42"0"0,0 0 17 0 0,0 0-28 0 0,3-2-196 0 0,7-2 47 0 0,-7 3 571 0 0,-3 1 249 0 0,0 0 45 0 0,0 0 8 0 0,0 0 2 0 0,0 0 0 0 0,0 0 0 0 0,-5-19 2255 0 0,3 13-3190 0 0,1 5 282 0 0,1 1-321 0 0,0-1-1 0 0,0 1 1 0 0,0 0 0 0 0,0-1 0 0 0,0 1-1 0 0,0 0 1 0 0,0-1 0 0 0,0 1 0 0 0,0 0-1 0 0,0-1 1 0 0,0 1 0 0 0,-1 0 0 0 0,1-1-1 0 0,0 1 1 0 0,0 0 0 0 0,0-1 0 0 0,0 1-1 0 0,-1 0 1 0 0,1 0 0 0 0,0-1 0 0 0,0 1-1 0 0,-1 0 1 0 0,1 0 0 0 0,0-1 0 0 0,0 1 0 0 0,-1 0-1 0 0,1 0 1 0 0,0 0 0 0 0,-1-1 0 0 0,1 1-1 0 0,0 0 1 0 0,-1 0 0 0 0,1 0 0 0 0,-1 0-50 0 0,-12-2 844 0 0,9 3-782 0 0,0-1 0 0 0,0 1 1 0 0,0 1-1 0 0,0-1 0 0 0,0 1 0 0 0,1-1 0 0 0,-1 1 1 0 0,0 0-1 0 0,1 0 0 0 0,-1 1 0 0 0,-2 2-62 0 0,-3 2 145 0 0,0 1-1 0 0,1 0 0 0 0,-5 7-144 0 0,10-10 0 0 0,-1-1 0 0 0,0 1 0 0 0,1 0 0 0 0,0 0 0 0 0,0 1 0 0 0,1-1 0 0 0,0 0 0 0 0,0 1 0 0 0,0 0 0 0 0,0-1 0 0 0,1 1 0 0 0,0 0 0 0 0,0 0 0 0 0,1 0 0 0 0,-1 0 0 0 0,1 0 0 0 0,2 3 0 0 0,3-2 0 0 0,-3-6 0 0 0,0 0 0 0 0,0 0 0 0 0,0 0 0 0 0,0 0 0 0 0,0 0 0 0 0,0-1 0 0 0,0 1 0 0 0,0-1 0 0 0,0 0 0 0 0,0 0 0 0 0,0 1 0 0 0,0-1 0 0 0,0 0 0 0 0,0-1 0 0 0,0 1 0 0 0,1 0 0 0 0,-1-1 0 0 0,0 1 0 0 0,0-1 0 0 0,0 1 0 0 0,0-1 0 0 0,0 0 0 0 0,6-3 0 0 0,0 1 0 0 0,1-1 0 0 0,-2 0 0 0 0,6-4 0 0 0,-1 0 0 0 0,0-1 0 0 0,0-1 0 0 0,-1 0 0 0 0,3-4 0 0 0,-10 10 0 0 0,0-1 0 0 0,0 1 0 0 0,-1-1 0 0 0,1 0 0 0 0,-1 0 0 0 0,0 0 0 0 0,-1 0 0 0 0,0 0 0 0 0,1-1 0 0 0,-2 1 0 0 0,1-1 0 0 0,0-3 0 0 0,-1 7 10 0 0,-1 1-1 0 0,0-1 1 0 0,1 0 0 0 0,-1 1-1 0 0,0-1 1 0 0,0 0-1 0 0,0 1 1 0 0,0-1 0 0 0,0 1-1 0 0,-1-1 1 0 0,1 0 0 0 0,0 1-1 0 0,-1-1 1 0 0,1 1-1 0 0,-1-1 1 0 0,0 0 0 0 0,1 1-1 0 0,-1 0 1 0 0,0-1 0 0 0,0 1-1 0 0,0-1 1 0 0,0 1-1 0 0,0 0 1 0 0,0 0 0 0 0,-1 0-1 0 0,1 0 1 0 0,0 0 0 0 0,0 0-1 0 0,-1 0 1 0 0,1 0-1 0 0,-1 0 1 0 0,1 0 0 0 0,-1 1-1 0 0,1-1 1 0 0,-1 1-1 0 0,1-1 1 0 0,-1 1 0 0 0,0-1-1 0 0,1 1 1 0 0,-1 0 0 0 0,0 0-1 0 0,1 0 1 0 0,-1 0-1 0 0,0 0 1 0 0,1 0 0 0 0,-1 1-10 0 0,-10 0 294 0 0,0 0 0 0 0,1 1 0 0 0,-1 1-294 0 0,-33 12-3480 0 0,30-9 1947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3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 17503 0 0,'0'0'399'0'0,"0"0"60"0"0,0 0 21 0 0,0 0-59 0 0,0 0-136 0 0,0 0 457 0 0,0 0 228 0 0,0 0 43 0 0,0 0-59 0 0,0 0-289 0 0,0 0-121 0 0,-2 8 416 0 0,-38 41-716 0 0,-45 80 1732 0 0,1 13-1976 0 0,68-114 0 0 0,3 1 0 0 0,0 0 0 0 0,2 1 0 0 0,1 0 0 0 0,-1 8 0 0 0,9-29 4 0 0,1 0 0 0 0,-1 0 1 0 0,2 0-1 0 0,-1 0 0 0 0,1 0 0 0 0,0 0 0 0 0,1 0 0 0 0,1 3-4 0 0,-2-10-4 0 0,0 0 0 0 0,0 0-1 0 0,1 0 1 0 0,0 0-1 0 0,-1 0 1 0 0,1 0 0 0 0,0 0-1 0 0,0 0 1 0 0,0 0 0 0 0,0-1-1 0 0,0 1 1 0 0,0 0-1 0 0,0-1 1 0 0,1 1 0 0 0,-1-1-1 0 0,0 1 1 0 0,1-1-1 0 0,0 0 1 0 0,-1 1 0 0 0,1-1-1 0 0,0 0 1 0 0,-1 0 0 0 0,1 0-1 0 0,0-1 1 0 0,0 1-1 0 0,0 0 1 0 0,0-1 0 0 0,0 1-1 0 0,0-1 1 0 0,0 1-1 0 0,0-1 1 0 0,0 0 0 0 0,0 0-1 0 0,0 0 1 0 0,0 0-1 0 0,0 0 1 0 0,0-1 0 0 0,2 1 4 0 0,4-2-396 0 0,-1 0 0 0 0,1 0 0 0 0,-1 0 1 0 0,1-1-1 0 0,-1 0 0 0 0,0 0 0 0 0,1-2 396 0 0,15-10-6832 0 0,-5 1-880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13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342 11975 0 0,'14'-21'1040'0'0,"-12"19"-1001"0"0,0-1 0 0 0,0 1 0 0 0,0-1 0 0 0,-1 1 0 0 0,1-1-1 0 0,-1 0 1 0 0,1-1-39 0 0,2-6 239 0 0,-4 9 7 0 0,1 1-1 0 0,-1-1 1 0 0,0 0 0 0 0,1 1 0 0 0,-1-1 0 0 0,0 0 0 0 0,0 0-1 0 0,0 1 1 0 0,1-1 0 0 0,-1 0 0 0 0,0 0 0 0 0,0 1 0 0 0,0-1-1 0 0,0 0 1 0 0,0 0 0 0 0,-1 1 0 0 0,1-1 0 0 0,0 0-1 0 0,0 0 1 0 0,0 1 0 0 0,-1-1 0 0 0,1 0-246 0 0,0 0 60 0 0,0 1 1 0 0,0 0-1 0 0,0-1 1 0 0,0 1-1 0 0,0 0 1 0 0,1-1-1 0 0,-1 1 0 0 0,0 0 1 0 0,0-1-1 0 0,0 1 1 0 0,0 0-1 0 0,1 0 1 0 0,-1-1-1 0 0,0 1 1 0 0,0 0-1 0 0,1-1 0 0 0,-1 1 1 0 0,0 0-1 0 0,0 0 1 0 0,1 0-1 0 0,-1-1 1 0 0,0 1-1 0 0,1 0-60 0 0,-1 0 62 0 0,1 0-1 0 0,-1-1 0 0 0,1 1 1 0 0,-1-1-1 0 0,0 1 0 0 0,1 0 1 0 0,-1-1-1 0 0,1 1 0 0 0,-1-1 1 0 0,0 1-1 0 0,1-1 0 0 0,-1 1 1 0 0,0-1-1 0 0,0 1 0 0 0,1-1 1 0 0,-1 1-1 0 0,0-1-61 0 0,0 1 14 0 0,0 0 0 0 0,0 0 0 0 0,0 0-1 0 0,0-1 1 0 0,0 1 0 0 0,0 0 0 0 0,0 0 0 0 0,0 0-1 0 0,0 0 1 0 0,0 0 0 0 0,0 0 0 0 0,0 0 0 0 0,0 0-1 0 0,0 0 1 0 0,-1 0 0 0 0,1-1 0 0 0,0 1 0 0 0,0 0-1 0 0,0 0 1 0 0,0 0 0 0 0,0 0 0 0 0,0 0-1 0 0,0 0 1 0 0,0 0 0 0 0,0 0 0 0 0,0 0 0 0 0,0 0-1 0 0,0 0 1 0 0,-1 0 0 0 0,1 0 0 0 0,0 0 0 0 0,0 0-1 0 0,0 0 1 0 0,0 0 0 0 0,0 0 0 0 0,0 0 0 0 0,0 0-1 0 0,0 0 1 0 0,0 0 0 0 0,-1 0 0 0 0,1 0 0 0 0,0 0-1 0 0,0 0 1 0 0,0 0 0 0 0,0 0 0 0 0,0 0 0 0 0,0 0-1 0 0,0 0 1 0 0,0 0 0 0 0,0 0 0 0 0,0 0 0 0 0,-1 0-1 0 0,1 0 1 0 0,0 0 0 0 0,0 1 0 0 0,0-1 0 0 0,0 0-1 0 0,0 0-13 0 0,-9 7 1428 0 0,-7 12 544 0 0,-28 59-1972 0 0,-3-1 0 0 0,-26 29 0 0 0,58-88 0 0 0,-12 11 0 0 0,26-27 32 0 0,0-1-14 0 0,1 0 1 0 0,0-1 0 0 0,-1 1-1 0 0,1 0 1 0 0,-1-1 0 0 0,1 1-1 0 0,-1-1 1 0 0,1 1 0 0 0,-1-1-1 0 0,1 1 1 0 0,-1-1 0 0 0,1 1 0 0 0,-1-1-1 0 0,0 0 1 0 0,1 1 0 0 0,-1-1-1 0 0,1 0 1 0 0,-1 1 0 0 0,0-1-1 0 0,0 0 1 0 0,1 0 0 0 0,-1 0-19 0 0,-19 5 1605 0 0,19-5-1605 0 0,0 0 0 0 0,1 0 0 0 0,-1 0 0 0 0,0 0 0 0 0,0 0 0 0 0,1 0 0 0 0,-1 0 0 0 0,0 0 0 0 0,0-1 0 0 0,1 1 0 0 0,-1 0 0 0 0,0 0 0 0 0,0 0 0 0 0,1-1 0 0 0,-1 1 0 0 0,0-1 0 0 0,1 1 0 0 0,-1 0 0 0 0,0-1 0 0 0,1 1 0 0 0,-1-1 0 0 0,1 1 0 0 0,-1-1 0 0 0,1 1 0 0 0,-1-1 0 0 0,1 0 0 0 0,-1 1 0 0 0,1-1 0 0 0,0 0 0 0 0,-7-14 0 0 0,7 15 0 0 0,0-3 0 0 0,-1 0 0 0 0,1 0 0 0 0,0 0 0 0 0,0 0 0 0 0,1 0 0 0 0,-1 0 0 0 0,0 0 0 0 0,1 0 0 0 0,0 1 0 0 0,0-1 0 0 0,0-2 0 0 0,4-10 0 0 0,4-22 0 0 0,1 0 0 0 0,3 1 0 0 0,11-24 0 0 0,-8 22 480 0 0,3 0 0 0 0,0 1 0 0 0,21-27-480 0 0,21-12 608 0 0,-56 68-608 0 0,1 1 0 0 0,1 0 0 0 0,-1 0 0 0 0,1 0 0 0 0,0 1 0 0 0,1 0 0 0 0,0 0 0 0 0,0 1 0 0 0,0 0 0 0 0,0 1 0 0 0,1-1 0 0 0,-1 2 0 0 0,7-3 0 0 0,4 0 0 0 0,1 1 0 0 0,-1 0 0 0 0,1 2 0 0 0,0 0 0 0 0,19 0 0 0 0,-33 3 0 0 0,0 0 0 0 0,0 0 0 0 0,1 1 0 0 0,-1 0 0 0 0,0 0 0 0 0,0 0 0 0 0,0 1 0 0 0,0-1 0 0 0,0 1 0 0 0,0 1 0 0 0,0 0 0 0 0,-3-2 0 0 0,-1 0 0 0 0,0 1 0 0 0,1 0 0 0 0,-1-1 0 0 0,0 1 0 0 0,0 0 0 0 0,0 0 0 0 0,0 0 0 0 0,0 0 0 0 0,-1 1 0 0 0,1-1 0 0 0,-1 0 0 0 0,1 1 0 0 0,-1-1 0 0 0,0 1 0 0 0,0 0 0 0 0,0-1 0 0 0,0 1 0 0 0,0 0 0 0 0,-1-1 0 0 0,1 1 0 0 0,-1 0 0 0 0,0 0 0 0 0,0 0 0 0 0,0 0 0 0 0,0 1 0 0 0,0 1 0 0 0,-1-1 0 0 0,0 1 0 0 0,0-1 0 0 0,0 0 0 0 0,-1 1 0 0 0,1-1 0 0 0,-1 0 0 0 0,0 0 0 0 0,0 0 0 0 0,0 0 0 0 0,-1 0 0 0 0,0-1 0 0 0,1 1 0 0 0,-1-1 0 0 0,-2 2 0 0 0,-7 7 0 0 0,-1-1 0 0 0,0-1 0 0 0,-12 8 0 0 0,-35 21 0 0 0,-51 24 0 0 0,105-60 0 0 0,0 0 0 0 0,0-1 0 0 0,0 0 0 0 0,-4 0 0 0 0,0 1 0 0 0,4-2 0 0 0,23-5 0 0 0,3 1 0 0 0,7-2 0 0 0,-24 5 0 0 0,-1-1 0 0 0,1 1 0 0 0,-1 0 0 0 0,1 0 0 0 0,-1 0 0 0 0,1 0 0 0 0,-1 0 0 0 0,1 0 0 0 0,-1 1 0 0 0,2-1 0 0 0,3 1 0 0 0,-7-1 0 0 0,0 0 0 0 0,1 0 0 0 0,-1 0 0 0 0,0 0 0 0 0,1 0 0 0 0,-1 0 0 0 0,0 0 0 0 0,1 0 0 0 0,-1 0 0 0 0,0 1 0 0 0,1-1 0 0 0,-1 0 0 0 0,0 0 0 0 0,1 0 0 0 0,-1 0 0 0 0,0 0 0 0 0,1 1 0 0 0,-1-1 0 0 0,0 0 0 0 0,1 0 0 0 0,-1 1 0 0 0,0-1 0 0 0,0 0 0 0 0,1 0 0 0 0,-1 1 0 0 0,0-1 0 0 0,0 0 0 0 0,0 1 0 0 0,1-1 0 0 0,-1 0 0 0 0,0 1 0 0 0,-3 3 0 0 0,3-3 0 0 0,0 0 0 0 0,0 1 0 0 0,0 0 0 0 0,1-1 0 0 0,-1 1 0 0 0,0 0 0 0 0,1-1 0 0 0,-1 1 0 0 0,1 0 0 0 0,0-1 0 0 0,-1 1 0 0 0,1-1 0 0 0,0 1 0 0 0,0-1 0 0 0,0 0 0 0 0,0 1 0 0 0,0-1 0 0 0,0 0 0 0 0,1 1 0 0 0,6 9 0 0 0,-4-4 0 0 0,-1 0 0 0 0,1 1 0 0 0,-1-1 0 0 0,-1 1 0 0 0,1 0 0 0 0,-1 0 0 0 0,-1 0 0 0 0,1 0 0 0 0,-1 5 0 0 0,-1-6 0 0 0,0-1 0 0 0,0 0 0 0 0,-1 0 0 0 0,0 1 0 0 0,0-1 0 0 0,-1 0 0 0 0,1 0 0 0 0,-1 0 0 0 0,-1 0 0 0 0,1-1 0 0 0,-1 1 0 0 0,-3 4 0 0 0,-4 8 0 0 0,7-12 0 0 0,0 0 0 0 0,0-1 0 0 0,0 1 0 0 0,-1-1 0 0 0,0 0 0 0 0,0 0 0 0 0,0 0 0 0 0,-1-1 0 0 0,1 1 0 0 0,-1-1 0 0 0,0 0 0 0 0,-1 0 0 0 0,0 0 0 0 0,-18 7 0 0 0,0-1 0 0 0,-6 0 0 0 0,21-7 0 0 0,0 0 0 0 0,0-1 0 0 0,0-1 0 0 0,0 0 0 0 0,0 0 0 0 0,-1 0 0 0 0,1-1 0 0 0,-1-1 0 0 0,-14 1 0 0 0,20 1 0 0 0,1-1 0 0 0,0 1 0 0 0,0-1 0 0 0,0 0 0 0 0,0 0 0 0 0,0-1 0 0 0,0 1 0 0 0,0 0 0 0 0,0-1 0 0 0,0 0 0 0 0,0 0 0 0 0,0 0 0 0 0,0 0 0 0 0,0 0 0 0 0,0-1 0 0 0,1 1 0 0 0,-3-2 0 0 0,3 2-83 0 0,1-1 0 0 0,0 1-1 0 0,0 0 1 0 0,-1-1 0 0 0,1 1 0 0 0,0-1-1 0 0,0 0 1 0 0,0 1 0 0 0,1-1 0 0 0,-1 1 0 0 0,0-1-1 0 0,1 0 1 0 0,-1 0 0 0 0,1 0 0 0 0,-1 1-1 0 0,1-1 1 0 0,0 0 0 0 0,0 0 0 0 0,0 0-1 0 0,0 0 1 0 0,0 1 0 0 0,0-1 0 0 0,0 0 0 0 0,1 0-1 0 0,-1 0 1 0 0,1 0 83 0 0,1-2-297 0 0,-1 0-1 0 0,1 0 1 0 0,1 1 0 0 0,-1-1-1 0 0,0 1 1 0 0,1-1 0 0 0,0 1-1 0 0,0 0 1 0 0,0-1 297 0 0,11-8-1024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13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 11975 0 0,'0'0'547'0'0,"0"0"-11"0"0,0 0-203 0 0,0 0 419 0 0,0 0 220 0 0,2-1 42 0 0,27-9 1196 0 0,-22 9-1739 0 0,-1-1 0 0 0,0 0 0 0 0,1 0 0 0 0,1-2-471 0 0,30-13 2561 0 0,-23 11-1759 0 0,-1-1 1 0 0,-1 0-1 0 0,1 0 0 0 0,-1-1 0 0 0,0-1 1 0 0,6-6-803 0 0,-9 4 316 0 0,-1 1 0 0 0,0-2 0 0 0,2-3-316 0 0,4-10 1101 0 0,-13 17-1085 0 0,-2 1-16 0 0,-4 2 0 0 0,1 5 0 0 0,0 0 0 0 0,1 1 0 0 0,-1-1 0 0 0,1 1 0 0 0,-1 0 0 0 0,1 0 0 0 0,-1 0 0 0 0,1 0 0 0 0,0 0 0 0 0,-1 0 0 0 0,-1 2 0 0 0,-4 3 0 0 0,1 0 0 0 0,0 0 0 0 0,0 1 0 0 0,0 0 0 0 0,1 1 0 0 0,0 0 0 0 0,-19 20 0 0 0,14-17 0 0 0,1 0 0 0 0,1 1 0 0 0,0 0 0 0 0,0 0 0 0 0,2 1 0 0 0,-1 0 0 0 0,1 0 0 0 0,-1 5 0 0 0,7-15 0 0 0,0-2 0 0 0,1 0 0 0 0,-1 0 0 0 0,1 0 0 0 0,0 0 0 0 0,-1 0 0 0 0,1 0 0 0 0,0 0 0 0 0,0 0 0 0 0,0 0 0 0 0,0 0 0 0 0,0 0 0 0 0,0 0 0 0 0,0 0 0 0 0,0 0 0 0 0,0 0 0 0 0,0 0 0 0 0,0 0 0 0 0,1 0 0 0 0,1 8 0 0 0,-2-8 0 0 0,1 0 0 0 0,-1 0 0 0 0,0 0 0 0 0,1 1 0 0 0,0-1 0 0 0,-1 0 0 0 0,1 0 0 0 0,0 0 0 0 0,-1 0 0 0 0,1 0 0 0 0,0 0 0 0 0,0 0 0 0 0,0 0 0 0 0,0 0 0 0 0,0-1 0 0 0,0 1 0 0 0,0 0 0 0 0,0-1 0 0 0,0 1 0 0 0,0 0 0 0 0,0-1 0 0 0,1 1 0 0 0,1 0 0 0 0,2 1 1 0 0,1-1 0 0 0,-1 1 0 0 0,0-1 0 0 0,1 0 0 0 0,-1-1 0 0 0,1 1 1 0 0,-1-1-1 0 0,1 0 0 0 0,-1 0 0 0 0,1-1 0 0 0,-1 0 0 0 0,1 0 0 0 0,-1 0 0 0 0,0 0 0 0 0,4-2-1 0 0,11-5-27 0 0,0 0 1 0 0,-1-1-1 0 0,7-5 27 0 0,49-30-1887 0 0,-29 11-3742 0 0,-34 23-2559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14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227 15663 0 0,'-5'-13'356'0'0,"5"12"-296"0"0,0 0-1 0 0,0 0 0 0 0,1 0 1 0 0,-1 0-1 0 0,1 1 1 0 0,-1-1-1 0 0,1 0 1 0 0,-1 1-1 0 0,1-1 0 0 0,-1 0 1 0 0,1 1-1 0 0,0-1 1 0 0,-1 0-1 0 0,1 1 0 0 0,0-1 1 0 0,0 1-1 0 0,-1-1 1 0 0,2 1-60 0 0,0-2 146 0 0,14-17-17 0 0,7-5 749 0 0,-20 21-455 0 0,0 0-1 0 0,-1-1 1 0 0,1 1 0 0 0,-1 0 0 0 0,2-4-423 0 0,10-11 1487 0 0,-12 15-1270 0 0,1-1 0 0 0,-1 1 0 0 0,1-1 1 0 0,-1 1-1 0 0,0-1 0 0 0,-1 0 0 0 0,1 0 0 0 0,-1 0 0 0 0,1 0 0 0 0,-1 0 0 0 0,0 0 0 0 0,-1-1-217 0 0,1 3 188 0 0,-1-1-1 0 0,0 0 0 0 0,1 0 0 0 0,-1 0 0 0 0,-1 0 0 0 0,1 0 1 0 0,0 0-1 0 0,-1 0 0 0 0,1 0 0 0 0,-1 0 0 0 0,0 0 0 0 0,0 0 1 0 0,0 1-1 0 0,-1-1 0 0 0,1 0 0 0 0,-2-2-187 0 0,2 4 9 0 0,0 0-1 0 0,0 0 1 0 0,-1-1-1 0 0,1 1 1 0 0,0 0 0 0 0,-1 1-1 0 0,1-1 1 0 0,0 0-1 0 0,-1 0 1 0 0,1 0-1 0 0,-1 1 1 0 0,1-1 0 0 0,-1 1-1 0 0,0-1 1 0 0,1 1-1 0 0,-1 0 1 0 0,1-1-1 0 0,-1 1 1 0 0,0 0-9 0 0,-3 0 2 0 0,0 0 0 0 0,0 1-1 0 0,1-1 1 0 0,-1 1 0 0 0,-2 1-2 0 0,4-2 0 0 0,0 1 0 0 0,0 0 0 0 0,0 0 0 0 0,0 0 0 0 0,0 0 0 0 0,0 0 0 0 0,0 1 0 0 0,0-1 0 0 0,0 1 0 0 0,0 1 0 0 0,-5 2 0 0 0,-12 6 1 0 0,-9 4 14 0 0,1 1 1 0 0,-17 15-16 0 0,36-25 2 0 0,1 1 1 0 0,0 0-1 0 0,0 1 0 0 0,1 0 1 0 0,0 0-1 0 0,0 1 1 0 0,1 0-1 0 0,0 0 1 0 0,1 0-1 0 0,-1 1-2 0 0,1 1 0 0 0,3-7 0 0 0,-1 1 0 0 0,1 0 0 0 0,0 0 0 0 0,0 0 0 0 0,0 0 0 0 0,1 0 0 0 0,-1 1 0 0 0,1-1 0 0 0,1 0 0 0 0,-1 6 0 0 0,3-2 0 0 0,3 0 0 0 0,-3-8 0 0 0,0 1 0 0 0,1 0 0 0 0,-1-1 0 0 0,1 1 0 0 0,-1-1 0 0 0,1 0 0 0 0,0 0 0 0 0,0 0 0 0 0,-1 0 0 0 0,1 0 0 0 0,0 0 0 0 0,0-1 0 0 0,0 0 0 0 0,0 1 0 0 0,0-1 0 0 0,0 0 0 0 0,0 0 0 0 0,0-1 0 0 0,-1 1 0 0 0,3-1 0 0 0,8-2 0 0 0,0 0 0 0 0,0 0 0 0 0,11-6 0 0 0,-16 6 0 0 0,11-5 0 0 0,0-2 0 0 0,-1 0 0 0 0,0-1 0 0 0,11-9 0 0 0,-9 7 0 0 0,-6 4 46 0 0,-12 9 106 0 0,0 0 51 0 0,0 0 272 0 0,-2 0 33 0 0,0 0-65 0 0,0 2-428 0 0,-1-1 0 0 0,1 1 1 0 0,-1-1-1 0 0,0 0 0 0 0,1 1 0 0 0,-1-1 1 0 0,0 0-1 0 0,0 0 0 0 0,0 1 0 0 0,0-1 1 0 0,0 0-16 0 0,-3 5-3 0 0,-27 51 3 0 0,18-32 0 0 0,-10 14 0 0 0,-3 2 0 0 0,-88 128 0 0 0,89-132 0 0 0,2-5 0 0 0,-6 7 0 0 0,22-30 0 0 0,-1 0 0 0 0,-1-1 0 0 0,0 1 0 0 0,0-2 0 0 0,0 1 0 0 0,-3 0 0 0 0,5-4-64 0 0,6-3-273 0 0,1-1 271 0 0,-1 0 1 0 0,1 0-1 0 0,0 0 1 0 0,0 0-1 0 0,-1 0 0 0 0,1 0 1 0 0,0 0-1 0 0,0 0 1 0 0,-1-1-1 0 0,1 1 1 0 0,0 0-1 0 0,0 0 1 0 0,0 0-1 0 0,-1 0 0 0 0,1 0 1 0 0,0 0-1 0 0,0-1 1 0 0,0 1-1 0 0,-1 0 1 0 0,1 0-1 0 0,0 0 1 0 0,0 0-1 0 0,0-1 0 0 0,0 1 1 0 0,-1 0-1 0 0,1 0 1 0 0,0-1-1 0 0,0 1 1 0 0,0 0-1 0 0,0 0 1 0 0,0-1-1 0 0,0 1 0 0 0,0 0 66 0 0,1-12-731 0 0,6-10-53 0 0,-2 11-270 0 0,1 0-1 0 0,0 1 1 0 0,1 0 0 0 0,1-2 1054 0 0,8-9-1535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14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120 15663 0 0,'2'-1'356'0'0,"0"0"-250"0"0,1-1 0 0 0,-1 0 0 0 0,0 0-1 0 0,0 0 1 0 0,0 0 0 0 0,0 0 0 0 0,0 0-1 0 0,0-1 1 0 0,-1 1 0 0 0,1-1 0 0 0,-1 1-1 0 0,0-1 1 0 0,1 0 0 0 0,-1 1 0 0 0,0-1-1 0 0,-1 0 1 0 0,1 0 0 0 0,0 1 0 0 0,-1-2-106 0 0,1-1 479 0 0,-1 0-1 0 0,0 0 1 0 0,0 0 0 0 0,0 0 0 0 0,0 0-1 0 0,-1 0 1 0 0,0 0 0 0 0,0 0 0 0 0,0 0-1 0 0,-1 0 1 0 0,0 0-479 0 0,2 4 1024 0 0,-21-7 1140 0 0,15 7-2048 0 0,1 1-1 0 0,0 0 1 0 0,-1 0-1 0 0,1 0 1 0 0,-1 1-1 0 0,1-1 0 0 0,0 1 1 0 0,0 1-1 0 0,-1-1 1 0 0,1 1-1 0 0,0 0 1 0 0,0 0-1 0 0,1 0 1 0 0,-3 2-116 0 0,-12 6 773 0 0,0 2-1 0 0,-15 12-772 0 0,29-19 18 0 0,-5 1-18 0 0,0 2 0 0 0,1-1 0 0 0,0 1 0 0 0,1 0 0 0 0,-1 1 0 0 0,2 0 0 0 0,-1 1 0 0 0,1-1 0 0 0,1 1 0 0 0,-4 7 0 0 0,10-16-22 0 0,-1 0 0 0 0,1-1 0 0 0,-1 1-1 0 0,1 0 1 0 0,0 0 0 0 0,-1 0 0 0 0,1 0 0 0 0,0 0 0 0 0,0-1-1 0 0,0 1 1 0 0,-1 0 0 0 0,1 0 0 0 0,0 0 0 0 0,0 0 0 0 0,0 0 0 0 0,1 0-1 0 0,-1 0 1 0 0,0-1 0 0 0,0 1 0 0 0,0 0 0 0 0,1 0 0 0 0,-1 0-1 0 0,0 0 1 0 0,1 0 0 0 0,-1-1 0 0 0,0 1 0 0 0,1 0 0 0 0,-1 0 0 0 0,1-1-1 0 0,0 1 1 0 0,0 0 22 0 0,1 1-189 0 0,-1 0 163 0 0,0 0 0 0 0,1 0 0 0 0,0-1 1 0 0,-1 1-1 0 0,1-1 0 0 0,0 1 0 0 0,0-1 0 0 0,0 0 0 0 0,0 0 0 0 0,0 0 0 0 0,0 0 1 0 0,0 0-1 0 0,1 0 0 0 0,-1 0 0 0 0,0-1 0 0 0,0 1 0 0 0,1-1 0 0 0,-1 0 0 0 0,0 1 1 0 0,1-1-1 0 0,-1 0 0 0 0,0-1 0 0 0,1 1 26 0 0,9-1-122 0 0,1 0 0 0 0,-1-2-1 0 0,0 1 1 0 0,0-1 122 0 0,1-1-32 0 0,61-20 32 0 0,-62 23 0 0 0,-12 1 0 0 0,1 0 0 0 0,0 0 0 0 0,0 0 0 0 0,0 0 0 0 0,-1 0 0 0 0,1 0 0 0 0,0 0 0 0 0,0 0 0 0 0,-1 0 0 0 0,1 1 0 0 0,0-1 0 0 0,0 0 0 0 0,-1 1 0 0 0,1-1 0 0 0,0 0 0 0 0,0 1 0 0 0,0 3 0 0 0,-1-3 0 0 0,0 2 77 0 0,1 0 0 0 0,-1 0 1 0 0,0 0-1 0 0,0 0 0 0 0,0 0 0 0 0,0 0 0 0 0,-1 0 1 0 0,1 0-1 0 0,-1 0 0 0 0,0 0 0 0 0,0-1 0 0 0,0 1 1 0 0,0 0-1 0 0,-1 0 0 0 0,0 1-77 0 0,-2 5 226 0 0,-25 59 78 0 0,-4-2 0 0 0,-34 53-304 0 0,46-86 0 0 0,-2-2 0 0 0,0-1 0 0 0,-2 0 0 0 0,-1-2 0 0 0,-2-1 0 0 0,-27 21 0 0 0,51-44 0 0 0,0-1 0 0 0,0 0 0 0 0,-1-1 0 0 0,1 1 0 0 0,-1-1 0 0 0,0 0 0 0 0,0 0 0 0 0,0 0 0 0 0,0-1 0 0 0,-2 1 0 0 0,7-2-6 0 0,-1 0 0 0 0,1 0 0 0 0,0 0 0 0 0,-1 0 0 0 0,1 0 0 0 0,0 0 0 0 0,-1 0 0 0 0,1 0 0 0 0,0 0-1 0 0,-1 0 1 0 0,1 0 0 0 0,0 0 0 0 0,-1 0 0 0 0,1 0 0 0 0,0 0 0 0 0,-1 0 0 0 0,1 0 0 0 0,0-1 0 0 0,-1 1 0 0 0,1 0 0 0 0,0 0 0 0 0,-1 0 6 0 0,1-2-112 0 0,-1 1 0 0 0,1 0 0 0 0,-1-1 0 0 0,1 1 0 0 0,0 0 0 0 0,-1-1 0 0 0,1 1 0 0 0,0 0 0 0 0,0-1 0 0 0,0 1 0 0 0,0-1 0 0 0,0 1 0 0 0,0 0 0 0 0,1-1 0 0 0,-1 1 0 0 0,0 0 0 0 0,1-1 0 0 0,-1 1 0 0 0,1 0 0 0 0,-1-1 112 0 0,14-28-7166 0 0,-14 28 6407 0 0,13-21-7591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15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4 21191 0 0,'0'0'480'0'0,"7"-6"645"0"0,-4 2-993 0 0,1 1 0 0 0,0-1 0 0 0,1 1 0 0 0,-1 0-1 0 0,0 0 1 0 0,5-2-132 0 0,-3 2 354 0 0,-1 0-1 0 0,0 0 1 0 0,0-1-1 0 0,0 0 1 0 0,1-1-354 0 0,15-15 1206 0 0,1 2-1 0 0,11-7-1205 0 0,-10 8 949 0 0,0-1-1 0 0,7-9-948 0 0,-21 15 320 0 0,-9 12-303 0 0,0 0 0 0 0,0 0 1 0 0,0-1-1 0 0,0 1 0 0 0,0 0 0 0 0,-1 0 0 0 0,1 0 0 0 0,0 0 1 0 0,0 0-1 0 0,0-1 0 0 0,0 1 0 0 0,0 0 0 0 0,0 0 0 0 0,0 0 1 0 0,0 0-1 0 0,0 0 0 0 0,-1 0 0 0 0,1 0 0 0 0,0-1 0 0 0,0 1 1 0 0,0 0-1 0 0,0 0 0 0 0,0 0 0 0 0,0 0 0 0 0,-1 0 0 0 0,1 0 1 0 0,0 0-1 0 0,0 0 0 0 0,0 0 0 0 0,0 0 0 0 0,0 0 1 0 0,-1 0-1 0 0,1 0 0 0 0,0 0 0 0 0,0 0 0 0 0,0 0 0 0 0,0 0 1 0 0,-1 0-1 0 0,1 0 0 0 0,0 0 0 0 0,0 0-17 0 0,-17 4 1024 0 0,10-1-1024 0 0,1 0 0 0 0,0 1 0 0 0,-1 0 0 0 0,2 0 0 0 0,-1 0 0 0 0,0 0 0 0 0,1 1 0 0 0,-2 2 0 0 0,-37 43 0 0 0,42-47 0 0 0,-2 1 0 0 0,0 1 0 0 0,1 0 0 0 0,0 0 0 0 0,0 1 0 0 0,1-1 0 0 0,-1 1 0 0 0,1-1 0 0 0,-1 6 0 0 0,0 4 0 0 0,0 1 0 0 0,0 11 0 0 0,3-25 0 0 0,0 1 0 0 0,0 0 0 0 0,0 0 0 0 0,0 0 0 0 0,1-1 0 0 0,-1 1 0 0 0,1 0 0 0 0,0 0 0 0 0,0-1 0 0 0,0 1 0 0 0,0 0 0 0 0,0-1 0 0 0,1 1 0 0 0,-1-1 0 0 0,1 0 0 0 0,0 1 0 0 0,-1-1 0 0 0,1 0 0 0 0,0 0 0 0 0,0 0 0 0 0,1 0 0 0 0,-1 0 0 0 0,0-1 0 0 0,1 1 0 0 0,-1-1 0 0 0,0 1 0 0 0,1-1 0 0 0,0 0 0 0 0,-1 0 0 0 0,1 0 0 0 0,0-1 0 0 0,-1 1 0 0 0,1 0 0 0 0,0-1 0 0 0,0 0 0 0 0,0 0 0 0 0,0 1 0 0 0,2-2 0 0 0,6 0-279 0 0,1-1-1 0 0,0 0 1 0 0,-1 0 0 0 0,1-2-1 0 0,-1 1 1 0 0,0-2 0 0 0,0 1-1 0 0,-1-1 1 0 0,1-1 0 0 0,6-5 279 0 0,8-3-1023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16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504 10135 0 0,'2'-1'464'0'0,"2"-1"-412"0"0,0 0 0 0 0,-1-1-1 0 0,1 1 1 0 0,-1-1-1 0 0,0 0 1 0 0,0 0-1 0 0,0 0 1 0 0,0 0 0 0 0,0 0-1 0 0,-1-1 1 0 0,1 1-1 0 0,-1-1-51 0 0,20-23 879 0 0,-15 20-314 0 0,-1 0 1 0 0,0-1 0 0 0,0-1 0 0 0,0 1 0 0 0,-1-1-566 0 0,2-2 1113 0 0,0 0-1 0 0,9-10-1112 0 0,5-3 1003 0 0,-1-1 0 0 0,-1-1 0 0 0,-2-1 0 0 0,0-1 0 0 0,9-23-1003 0 0,-5 0 1249 0 0,-17 40-720 0 0,0-1 0 0 0,-1 1 0 0 0,0-6-529 0 0,-2 12 271 0 0,0 0 0 0 0,-1 0 0 0 0,0 0 1 0 0,0 0-1 0 0,0 0 0 0 0,-1 0 1 0 0,0 0-1 0 0,0 0 0 0 0,-1-3-271 0 0,2 7 4 0 0,0 1 0 0 0,-1-1 0 0 0,1 0 0 0 0,0 1 0 0 0,-1-1 0 0 0,1 1 0 0 0,-1-1 0 0 0,1 0 0 0 0,-1 1 0 0 0,1-1 0 0 0,-1 1 0 0 0,0-1 0 0 0,1 1 0 0 0,-1 0 0 0 0,1-1 0 0 0,-1 1 0 0 0,0 0 0 0 0,1-1 0 0 0,-1 1 0 0 0,0 0 0 0 0,0 0 0 0 0,1 0 0 0 0,-1-1 0 0 0,0 1 0 0 0,1 0 0 0 0,-1 0 0 0 0,0 0 0 0 0,0 0 0 0 0,1 0 0 0 0,-1 0 0 0 0,0 1 0 0 0,0-1 0 0 0,1 0 0 0 0,-1 0 0 0 0,0 0 0 0 0,1 1 0 0 0,-1-1 0 0 0,0 0 0 0 0,1 1 0 0 0,-1-1 0 0 0,0 1 0 0 0,1-1 0 0 0,-1 1-4 0 0,-4 3 0 0 0,1 0 0 0 0,-1 1 0 0 0,1-1 0 0 0,0 1 0 0 0,0 0 0 0 0,1 0 0 0 0,-1 1 0 0 0,1-1 0 0 0,-1 5 0 0 0,-6 7 0 0 0,-4 7 0 0 0,1 2 0 0 0,-2 9 0 0 0,-13 25 0 0 0,-94 190 0 0 0,-18 35 0 0 0,80-161 0 0 0,53-108 0 0 0,1 0 0 0 0,-2 10 0 0 0,1-6 0 0 0,7-20 0 0 0,0 0 0 0 0,1 0 0 0 0,-1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6-5 0 0 0,6-7 0 0 0,4-10 0 0 0,-1-1 0 0 0,-1 0 0 0 0,-1-1 0 0 0,2-9 0 0 0,7-11 0 0 0,-1 5 0 0 0,39-79 0 0 0,-49 92 0 0 0,0 0 0 0 0,-2-1 0 0 0,3-18 0 0 0,-10 40 0 0 0,-1 0 0 0 0,-1 0 0 0 0,1 0 0 0 0,-1-1 0 0 0,0 1 0 0 0,0 0 0 0 0,0-1 0 0 0,-1 1 0 0 0,1 0 0 0 0,-1 3 0 0 0,1 1 0 0 0,-1-1 0 0 0,1 1 0 0 0,-1-1 0 0 0,1 1 0 0 0,-1-1 0 0 0,0 1 0 0 0,0 0 0 0 0,1 0 0 0 0,-1-1 0 0 0,0 1 0 0 0,0 0 0 0 0,0 0 0 0 0,0 0 0 0 0,-1 0 0 0 0,1 0 0 0 0,0 0 0 0 0,0 0 0 0 0,-1 0 0 0 0,1 1 0 0 0,0-1 0 0 0,-1 0 0 0 0,1 1 0 0 0,-1-1 0 0 0,1 1 0 0 0,-1 0 0 0 0,1-1 0 0 0,-1 1 0 0 0,1 0 0 0 0,-1 0 0 0 0,1 0 0 0 0,-1 0 0 0 0,1 0 0 0 0,-8 1 0 0 0,1 0 0 0 0,-1 0 0 0 0,1 0 0 0 0,0 1 0 0 0,0 1 0 0 0,0-1 0 0 0,0 1 0 0 0,0 1 0 0 0,1 0 0 0 0,-1 0 0 0 0,1 0 0 0 0,0 1 0 0 0,0 0 0 0 0,-3 3 0 0 0,-1 1 0 0 0,2 0 0 0 0,-1 1 0 0 0,1 0 0 0 0,1 0 0 0 0,0 1 0 0 0,0 0 0 0 0,1 1 0 0 0,-5 10 0 0 0,10-19 0 0 0,1 1 0 0 0,-1-1 0 0 0,1 1 0 0 0,0 0 0 0 0,0 0 0 0 0,0-1 0 0 0,1 1 0 0 0,-1 0 0 0 0,1 0 0 0 0,0 0 0 0 0,0 1 0 0 0,0-3 0 0 0,1-1 0 0 0,-1 0 0 0 0,0 1 0 0 0,1-1 0 0 0,-1 0 0 0 0,1 0 0 0 0,-1 1 0 0 0,1-1 0 0 0,-1 0 0 0 0,1 0 0 0 0,0 0 0 0 0,0 0 0 0 0,0 0 0 0 0,-1 0 0 0 0,1 0 0 0 0,0 0 0 0 0,0 0 0 0 0,0 0 0 0 0,0 0 0 0 0,1 0 0 0 0,-1-1 0 0 0,0 1 0 0 0,0 0 0 0 0,0-1 0 0 0,1 1 0 0 0,-1-1 0 0 0,0 0 0 0 0,1 1 0 0 0,-1-1 0 0 0,0 0 0 0 0,1 0 0 0 0,-1 0 0 0 0,0 0 0 0 0,1 0 0 0 0,6 0 0 0 0,1 0 0 0 0,0 0 0 0 0,-1-1 0 0 0,1 0 0 0 0,-1-1 0 0 0,5-1 0 0 0,50-18 0 0 0,-21 6 0 0 0,-30 11 0 0 0,1-1 0 0 0,-1 0 0 0 0,0 0 0 0 0,0-2 0 0 0,-1 1 0 0 0,0-2 0 0 0,0 1 0 0 0,0-1 0 0 0,-1-1 0 0 0,2-2 0 0 0,-11 10-15 0 0,-1 0 0 0 0,1 0 0 0 0,0 0 0 0 0,0 0 0 0 0,0 0 0 0 0,-1 0 0 0 0,1 0 0 0 0,0-1 0 0 0,-1 1 0 0 0,1 0 0 0 0,-1 0 0 0 0,1-1 15 0 0,-3-6-586 0 0,0 5 100 0 0,3-10-2465 0 0,-1 12 1418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17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312 19351 0 0,'0'0'439'0'0,"1"-1"62"0"0,3-4-354 0 0,1 0 0 0 0,-1 0-1 0 0,-1-1 1 0 0,1 1 0 0 0,-1-1 0 0 0,0 1-1 0 0,0-1 1 0 0,0-1-147 0 0,8-15 871 0 0,16-36 2732 0 0,7-12-1927 0 0,-23 45-745 0 0,-11 24-422 0 0,0 1-66 0 0,-9 5-278 0 0,1 1-165 0 0,1-1 0 0 0,1 1 0 0 0,-1 1 0 0 0,1-1 0 0 0,0 1 0 0 0,0 0 0 0 0,1 1 0 0 0,-1 2 0 0 0,-11 18 0 0 0,-7 19 0 0 0,17-32 0 0 0,0-2 0 0 0,0 1 0 0 0,2-1 0 0 0,0 1 0 0 0,-2 9 0 0 0,6-22 0 0 0,1 0 0 0 0,0 1 0 0 0,-1-1 0 0 0,1 0 0 0 0,0 0 0 0 0,0 0 0 0 0,0 0 0 0 0,0 1 0 0 0,0-1 0 0 0,0 0 0 0 0,0 0 0 0 0,0 0 0 0 0,0 1 0 0 0,1-1 0 0 0,-1 0 0 0 0,0 0 0 0 0,1 0 0 0 0,-1 0 0 0 0,1 0 0 0 0,0 0 0 0 0,-1 0 0 0 0,1 0 0 0 0,0 0 0 0 0,-1 0 0 0 0,1 0 0 0 0,0 0 0 0 0,0 0 0 0 0,0 0 0 0 0,0-1 0 0 0,0 1 0 0 0,0 0 0 0 0,0-1 0 0 0,0 1 0 0 0,1 0 0 0 0,1 0 0 0 0,0 0 0 0 0,0-1 0 0 0,0 1 0 0 0,0-1 0 0 0,1 1 0 0 0,-1-1 0 0 0,0 0 0 0 0,4-1 0 0 0,0 0 0 0 0,1 0 0 0 0,-1 0 0 0 0,0-1 0 0 0,1 0 0 0 0,-1-1 0 0 0,0 0 0 0 0,0 0 0 0 0,-1 0 0 0 0,1-1 0 0 0,0 0 0 0 0,16-11 0 0 0,-2-2 0 0 0,5-3 0 0 0,-11 7 0 0 0,22-15 0 0 0,-12 9 0 0 0,-1-2 0 0 0,13-13 0 0 0,-58 72 0 0 0,8-16 0 0 0,1 2 0 0 0,-9 21 0 0 0,4-6 0 0 0,-57 137 1440 0 0,57-140-1299 0 0,3-3 27 0 0,-2-1-1 0 0,-7 9-167 0 0,17-31 17 0 0,-1 0-1 0 0,-1 0 1 0 0,1 0-1 0 0,-2-1 1 0 0,1-1-1 0 0,-1 0 1 0 0,-1 0-1 0 0,-7 5-16 0 0,12-9-37 0 0,-2 0-269 0 0,1 0 0 0 0,-1 0 1 0 0,-7 3 305 0 0,13-6-34 0 0,0-1 0 0 0,0 1 1 0 0,0-1-1 0 0,0 1 1 0 0,0-1-1 0 0,-1 0 1 0 0,1 1-1 0 0,0-1 1 0 0,0 0-1 0 0,-1 0 1 0 0,1 0-1 0 0,0 0 0 0 0,0 0 1 0 0,-1 0-1 0 0,1 0 1 0 0,0-1-1 0 0,0 1 1 0 0,0 0-1 0 0,-1-1 1 0 0,1 1-1 0 0,0-1 1 0 0,0 1-1 0 0,0-1 0 0 0,0 0 1 0 0,0 1-1 0 0,-1-1 34 0 0,2 0-7 0 0,-1 0-1 0 0,1 0 1 0 0,-1 0-1 0 0,1 1 1 0 0,-1-1-1 0 0,1 0 1 0 0,0 0-1 0 0,-1 0 0 0 0,1 0 1 0 0,0 0-1 0 0,0 0 1 0 0,0 0-1 0 0,-1 0 1 0 0,1 0-1 0 0,0 0 1 0 0,1 0-1 0 0,-1 0 1 0 0,0 0-1 0 0,0 0 0 0 0,0 0 1 0 0,0 0-1 0 0,1 0 1 0 0,-1 0-1 0 0,1 0 8 0 0,11-23 27 0 0,-11 22-38 0 0,6-8 11 0 0,0 1 0 0 0,1 0 0 0 0,0 0 0 0 0,0 1 0 0 0,1 0 0 0 0,0 0 0 0 0,6-3 0 0 0,28-25 0 0 0,51-48 0 0 0,6-6 0 0 0,-11 6 0 0 0,-28 28 0 0 0,-4-2 0 0 0,25-33 0 0 0,-67 72 6 0 0,27-36-18 0 0,-38 49 22 0 0,0-1 0 0 0,0 0 0 0 0,-1 0 0 0 0,0 0 0 0 0,0 0 0 0 0,-1 0 0 0 0,2-5-10 0 0,-4 10 337 0 0,0 2 138 0 0,-3 1-435 0 0,-1-1 0 0 0,1 1 0 0 0,0-1-1 0 0,0 1 1 0 0,0 0 0 0 0,0 0 0 0 0,0 1 0 0 0,0-1 0 0 0,0 1 0 0 0,0-1-1 0 0,0 1 1 0 0,0 0 0 0 0,1 0 0 0 0,-1 0 0 0 0,1 0 0 0 0,0 1 0 0 0,0-1-1 0 0,-1 1 1 0 0,1-1 0 0 0,1 1 0 0 0,-1 0 0 0 0,0 0 0 0 0,1 0 0 0 0,-1-1-1 0 0,1 2 1 0 0,0-1 0 0 0,0 0 0 0 0,0 0-40 0 0,1 0 0 0 0,-1-1 0 0 0,1 1 0 0 0,0-1 0 0 0,0 1 0 0 0,0-1 0 0 0,0 0 0 0 0,0 1 0 0 0,0-1 0 0 0,1 1 0 0 0,-1-1 0 0 0,1 0 0 0 0,0 1 0 0 0,-1-1 0 0 0,1 0 0 0 0,0 1 0 0 0,0-1 0 0 0,1 0 0 0 0,-1 0 0 0 0,0 0 0 0 0,2 1 0 0 0,0 1 0 0 0,-1-1 0 0 0,1 1 0 0 0,0-1 0 0 0,0 0 0 0 0,0 0 0 0 0,1 0 0 0 0,-1-1 0 0 0,1 1 0 0 0,0-1 0 0 0,-1 0 0 0 0,1 0 0 0 0,0 0 0 0 0,0-1 0 0 0,1 1 0 0 0,-1-1 0 0 0,4 1 0 0 0,8 1 0 0 0,0-1 0 0 0,1 0 0 0 0,8-1 0 0 0,-10 0 0 0 0,43-2 0 0 0,-57 1 0 0 0,-1 0 0 0 0,0 0 0 0 0,1 0 0 0 0,-1 0 0 0 0,0 0 0 0 0,1 0 0 0 0,-1 0 0 0 0,0 0 0 0 0,0 0 0 0 0,1 1 0 0 0,-1-1 0 0 0,0 0 0 0 0,1 0 0 0 0,-1 0 0 0 0,0 0 0 0 0,0 1 0 0 0,1-1 0 0 0,-1 0 0 0 0,0 0 0 0 0,0 1 0 0 0,0-1 0 0 0,0 0 0 0 0,1 1 0 0 0,-1-1 0 0 0,0 0 0 0 0,0 0 0 0 0,0 1 0 0 0,0-1 0 0 0,0 0 0 0 0,0 1 0 0 0,0-1 0 0 0,0 0 0 0 0,0 1 0 0 0,0-1 0 0 0,0 0 0 0 0,0 1 0 0 0,0-1 0 0 0,0 0 0 0 0,0 1 0 0 0,0-1 0 0 0,0 0 0 0 0,0 0 0 0 0,0 1 0 0 0,0-1 0 0 0,0 0 0 0 0,0 1 0 0 0,-1-1 0 0 0,1 0 0 0 0,0 0 0 0 0,0 1 0 0 0,0-1 0 0 0,-1 0 0 0 0,1 0 0 0 0,0 1 0 0 0,0-1 0 0 0,-4 9 0 0 0,-1 1 0 0 0,0-1 0 0 0,-1-1 0 0 0,1 1 0 0 0,-6 5 0 0 0,-8 12 0 0 0,7-9 0 0 0,9-13 0 0 0,-1 1 0 0 0,1 0 0 0 0,0-1 0 0 0,0 1 0 0 0,1 0 0 0 0,-1 1 0 0 0,1-1 0 0 0,0 0 0 0 0,0 1 0 0 0,1-1 0 0 0,-1 3 0 0 0,2-8 0 0 0,0 1 0 0 0,0 0 0 0 0,0 0 0 0 0,-1-1 0 0 0,1 1 0 0 0,0 0 0 0 0,0 0 0 0 0,0 0 0 0 0,1-1 0 0 0,-1 1 0 0 0,0 0 0 0 0,0 0 0 0 0,0-1 0 0 0,0 1 0 0 0,1 0 0 0 0,-1 0 0 0 0,0-1 0 0 0,1 1 0 0 0,-1 0 0 0 0,1-1 0 0 0,-1 1 0 0 0,0 0 0 0 0,1-1 0 0 0,0 1 0 0 0,-1-1 0 0 0,1 1 0 0 0,-1-1 0 0 0,1 1 0 0 0,0-1 0 0 0,-1 1 0 0 0,1-1 0 0 0,2 2 0 0 0,-1-1 0 0 0,0 0 0 0 0,1 1 0 0 0,-1-1 0 0 0,1 0 0 0 0,-1 0 0 0 0,1 0 0 0 0,-1-1 0 0 0,1 1 0 0 0,0 0 0 0 0,-1-1 0 0 0,1 0 0 0 0,0 0 0 0 0,-1 0 0 0 0,1 0 0 0 0,0 0 0 0 0,-1 0 0 0 0,1-1 0 0 0,0 1 0 0 0,0-1 0 0 0,5-1 0 0 0,1 0 0 0 0,-1-1 0 0 0,0 0 0 0 0,0 0 0 0 0,4-3 0 0 0,19-10 0 0 0,-2-1 0 0 0,0-1 0 0 0,0-2 0 0 0,7-8 0 0 0,-16 11 0 0 0,-1-1 0 0 0,0 0 0 0 0,-2-2 0 0 0,10-13 0 0 0,-16 19 0 0 0,16-27 0 0 0,-27 41 0 0 0,0 0 0 0 0,1 0 0 0 0,-1 0 0 0 0,0 0 0 0 0,0 0 0 0 0,0-1 0 0 0,0 1 0 0 0,0 0 0 0 0,0 0 0 0 0,0 0 0 0 0,0 0 0 0 0,0 0 0 0 0,0 0 0 0 0,0 0 0 0 0,0-1 0 0 0,0 1 0 0 0,0 0 0 0 0,0 0 0 0 0,0 0 0 0 0,0 0 0 0 0,0 0 0 0 0,0-1 0 0 0,0 1 0 0 0,0 0 0 0 0,0 0 0 0 0,0 0 0 0 0,0 0 0 0 0,0 0 0 0 0,0 0 0 0 0,0-1 0 0 0,0 1 0 0 0,0 0 0 0 0,0 0 0 0 0,0 0 0 0 0,0 0 0 0 0,0 0 0 0 0,0 0 0 0 0,0 0 0 0 0,-1-1 0 0 0,1 1 0 0 0,0 0 0 0 0,0 0 0 0 0,-6 1 0 0 0,-7 4 0 0 0,4 0 0 0 0,0 1 0 0 0,1 0 0 0 0,0 0 0 0 0,0 1 0 0 0,0 0 0 0 0,1 1 0 0 0,0 0 0 0 0,1 0 0 0 0,-1 0 0 0 0,-1 5 0 0 0,4-7 0 0 0,0 1 0 0 0,0 0 0 0 0,1 0 0 0 0,0 0 0 0 0,0 0 0 0 0,1 0 0 0 0,-1 1 0 0 0,2-1 0 0 0,-1 1 0 0 0,1 0 0 0 0,0-1 0 0 0,1 1 0 0 0,0 0 0 0 0,0 3 0 0 0,0-9 0 0 0,1 0 0 0 0,-1 0 0 0 0,0 0 0 0 0,1 0 0 0 0,0 0 0 0 0,-1 0 0 0 0,1-1 0 0 0,0 1 0 0 0,0 0 0 0 0,0 0 0 0 0,0 0 0 0 0,0-1 0 0 0,0 1 0 0 0,1 0 0 0 0,-1-1 0 0 0,1 1 0 0 0,-1-1 0 0 0,1 0 0 0 0,-1 1 0 0 0,2-1 0 0 0,-1 0 0 0 0,1 1 0 0 0,0-1 0 0 0,-1 0 0 0 0,1 0 0 0 0,0-1 0 0 0,0 1 0 0 0,-1 0 0 0 0,1-1 0 0 0,0 0 0 0 0,0 0 0 0 0,1 0 0 0 0,8 0 0 0 0,-1-2 0 0 0,0 1 0 0 0,1-2 0 0 0,-1 1 0 0 0,0-2 0 0 0,4-1 0 0 0,15-7 0 0 0,-1-1 0 0 0,0-1 0 0 0,-1-1 0 0 0,-1-2 0 0 0,-1 0 0 0 0,14-13 0 0 0,-18 8 0 0 0,0 0 0 0 0,-1-2 0 0 0,-1 0 0 0 0,-2-2 0 0 0,5-9 0 0 0,-15 23 0 0 0,5-9 0 0 0,-12 17 0 0 0,-5 6 0 0 0,-5 5 0 0 0,5-3 0 0 0,2-3 0 0 0,1 1 0 0 0,-1 0 0 0 0,1-1 0 0 0,0 1 0 0 0,0 0 0 0 0,0 0 0 0 0,0 0 0 0 0,0-1 0 0 0,0 1 0 0 0,0 0 0 0 0,0 2 0 0 0,0-2 0 0 0,0 1 0 0 0,0-1 0 0 0,0 0 0 0 0,1 1 0 0 0,-1-1 0 0 0,1 0 0 0 0,-1 1 0 0 0,1-1 0 0 0,0 1 0 0 0,0-1 0 0 0,0 1 0 0 0,0-1 0 0 0,0 0 0 0 0,1 1 0 0 0,-1-1 0 0 0,1 1 0 0 0,-1-1 0 0 0,1 0 0 0 0,0 1 0 0 0,0-1 0 0 0,0 0 0 0 0,0 0 0 0 0,0 0 0 0 0,2 2 0 0 0,2 3 0 0 0,-1-1 0 0 0,2 1 0 0 0,-1-1 0 0 0,1-1 0 0 0,-1 1 0 0 0,2-1 0 0 0,-1 0 0 0 0,7 4 0 0 0,-3 0 0 0 0,-9-5 0 0 0,-1-1 0 0 0,1 0 0 0 0,0 0 0 0 0,0 0 0 0 0,0 0 0 0 0,-1 0 0 0 0,1 1 0 0 0,-1-1 0 0 0,0 0 0 0 0,0 0 0 0 0,0 0 0 0 0,-1 1 0 0 0,1-1 0 0 0,-1 0 0 0 0,1 0 0 0 0,-1 0 0 0 0,0 0 0 0 0,0 0 0 0 0,-2 2 0 0 0,-2 5 0 0 0,-1 0 0 0 0,0 0 0 0 0,0-1 0 0 0,-4 4 0 0 0,-9 12 0 0 0,-4 4 0 0 0,23-29 0 0 0,0 0 0 0 0,0 0 0 0 0,0 0 0 0 0,0 0 0 0 0,0 0 0 0 0,0 0 0 0 0,0 0 0 0 0,0 0 0 0 0,0 0 0 0 0,1 0 0 0 0,-1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0 1 0 0 0,0-1 0 0 0,0 0 0 0 0,9-3 0 0 0,9-5 0 0 0,-2-4-281 0 0,-1 0 1 0 0,1-1-1 0 0,3-6 281 0 0,27-22-941 0 0,-21 21-1844 0 0,0 1-7111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19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155 13823 0 0,'0'0'630'0'0,"6"-6"211"0"0,27-43 2042 0 0,-29 44-2363 0 0,0 0 0 0 0,-1-1 1 0 0,0 1-1 0 0,0-1 1 0 0,0 0-1 0 0,-1 0 1 0 0,1 0-1 0 0,-1 0 1 0 0,-1 0-1 0 0,1-1 1 0 0,-1 1-1 0 0,0-1 1 0 0,-1 1-1 0 0,0 0-520 0 0,0 4 512 0 0,0 2 0 0 0,-11-7 616 0 0,8 6-1072 0 0,0 1 0 0 0,0 0 1 0 0,0 0-1 0 0,0 0 0 0 0,0 0 0 0 0,0 1 0 0 0,0-1 1 0 0,0 1-1 0 0,0 0 0 0 0,0 0 0 0 0,0 0 0 0 0,0 0 1 0 0,0 0-1 0 0,0 0 0 0 0,0 2-56 0 0,-10 4 514 0 0,1 1 0 0 0,-6 5-514 0 0,16-12 12 0 0,-53 39 99 0 0,-2 1-57 0 0,-47 44-54 0 0,88-70 0 0 0,1 0 0 0 0,1 0 0 0 0,0 1 0 0 0,1 1 0 0 0,1 1 0 0 0,0 0 0 0 0,-2 6 0 0 0,14-23 0 0 0,-1 0 0 0 0,1 1 0 0 0,-1-1 0 0 0,1 0 0 0 0,-1 1 0 0 0,1-1 0 0 0,0 0 0 0 0,0 1 0 0 0,0-1 0 0 0,0 1 0 0 0,0-1 0 0 0,0 0 0 0 0,0 1 0 0 0,0-1 0 0 0,1 2 0 0 0,-1-2 0 0 0,0 0 0 0 0,0 0 0 0 0,1-1 0 0 0,-1 1 0 0 0,0 0 0 0 0,1 0 0 0 0,-1 0 0 0 0,0 0 0 0 0,1 0 0 0 0,0-1 0 0 0,-1 1 0 0 0,1 0 0 0 0,-1 0 0 0 0,1-1 0 0 0,0 1 0 0 0,-1 0 0 0 0,2 0 0 0 0,7 0 0 0 0,-7-2 0 0 0,9 1 0 0 0,1-2 0 0 0,-1 0 0 0 0,0 0 0 0 0,1-1 0 0 0,-1 0 0 0 0,0-1 0 0 0,0 0 0 0 0,-1-1 0 0 0,1 0 0 0 0,-1-1 0 0 0,0 0 0 0 0,-1 0 0 0 0,1-1 0 0 0,4-5 0 0 0,13-12 0 0 0,-1-1 0 0 0,-1-2 0 0 0,-1 0 0 0 0,-1-3 0 0 0,-16 22 0 0 0,12-18 0 0 0,-19 22 0 0 0,-4 6 0 0 0,-6 5 0 0 0,1 4 0 0 0,0-1 0 0 0,1 1 0 0 0,1 1 0 0 0,0-1 0 0 0,0 1 0 0 0,1 3 0 0 0,-1-3 0 0 0,5-8 0 0 0,-1-1 0 0 0,0 1 0 0 0,0-1 0 0 0,0 1 0 0 0,-2 1 0 0 0,-14 16 0 0 0,19-20 0 0 0,-1 0 0 0 0,1 0 0 0 0,-1 0 0 0 0,1 0 0 0 0,-1 0 0 0 0,1 0 0 0 0,0 0 0 0 0,-1 0 0 0 0,1 0 0 0 0,0 0 0 0 0,0 0 0 0 0,0 0 0 0 0,0 0 0 0 0,0 0 0 0 0,0 0 0 0 0,0 1 0 0 0,0-1 0 0 0,0 0 0 0 0,0 0 0 0 0,1 0 0 0 0,-1 1 0 0 0,13 23 0 0 0,-4-11 0 0 0,-4-12 0 0 0,-3-1 0 0 0,2 0 0 0 0,-1 0 0 0 0,0 0 0 0 0,1 0 0 0 0,-1 0 0 0 0,1-1 0 0 0,-1 1 0 0 0,1-1 0 0 0,-1 0 0 0 0,1 0 0 0 0,-1 0 0 0 0,1 0 0 0 0,0-1 0 0 0,-1 1 0 0 0,0-1 0 0 0,1 0 0 0 0,-1 0 0 0 0,11-4 0 0 0,-1 0 0 0 0,0 0 0 0 0,5-4 0 0 0,-12 5 0 0 0,8-4 54 0 0,0 0 1 0 0,-1-1-1 0 0,0 0 1 0 0,-1-1-1 0 0,1-1-54 0 0,56-58 527 0 0,-51 50-395 0 0,-13 14-67 0 0,6-6 111 0 0,-1 0-1 0 0,1-1 0 0 0,-2 0 0 0 0,0 0 1 0 0,0-1-1 0 0,3-8-175 0 0,-11 14 0 0 0,-5 6 0 0 0,-4 5 0 0 0,3-2 0 0 0,0 1 0 0 0,1 1 0 0 0,0-1 0 0 0,0 1 0 0 0,0-1 0 0 0,0 1 0 0 0,0 1 0 0 0,1-1 0 0 0,-3 4 0 0 0,-3 5 0 0 0,1 0 0 0 0,-5 13 0 0 0,7-14 0 0 0,1 0 0 0 0,0 0 0 0 0,1 1 0 0 0,-2 10 0 0 0,5-19 0 0 0,1 0 0 0 0,-1 0 0 0 0,1 0 0 0 0,-1 0 0 0 0,1 0 0 0 0,1 1 0 0 0,-1-1 0 0 0,0 0 0 0 0,1 0 0 0 0,0 0 0 0 0,0 0 0 0 0,0 0 0 0 0,1 0 0 0 0,-1 0 0 0 0,1-1 0 0 0,0 1 0 0 0,1 1 0 0 0,-2-3 0 0 0,1 0 0 0 0,-1-1 0 0 0,1 1 0 0 0,-1-1 0 0 0,1 1 0 0 0,0-1 0 0 0,-1 0 0 0 0,1 0 0 0 0,0 0 0 0 0,0 0 0 0 0,0 0 0 0 0,0 0 0 0 0,0 0 0 0 0,0-1 0 0 0,0 1 0 0 0,0-1 0 0 0,0 1 0 0 0,0-1 0 0 0,0 0 0 0 0,1 0 0 0 0,-1 0 0 0 0,0 0 0 0 0,8-1 0 0 0,0 0 0 0 0,-1 0 0 0 0,1-1 0 0 0,4-2 0 0 0,2 0 0 0 0,-8 1 0 0 0,1 0 0 0 0,-1 0 0 0 0,0-1 0 0 0,0 0 0 0 0,-1 0 0 0 0,1-1 0 0 0,-1 0 0 0 0,3-3 0 0 0,15-10 0 0 0,-10 8 0 0 0,1-1 0 0 0,-2 0 0 0 0,0-2 0 0 0,0 0 0 0 0,-1 0 0 0 0,-1-1 0 0 0,0 0 0 0 0,-1-1 0 0 0,7-13 0 0 0,0 0 0 0 0,-12 20 0 0 0,0 0 0 0 0,-1-1 0 0 0,0 0 0 0 0,0 0 0 0 0,-1-1 0 0 0,0 1 0 0 0,-1-1 0 0 0,1-4 0 0 0,-4 13 0 0 0,0 1 0 0 0,1 0 0 0 0,-1-1 0 0 0,0 1 0 0 0,0-1 0 0 0,0 1 0 0 0,0 0 0 0 0,0-1 0 0 0,0 1 0 0 0,0-1 0 0 0,0 1 0 0 0,0 0 0 0 0,0-1 0 0 0,0 1 0 0 0,0-1 0 0 0,0 1 0 0 0,0 0 0 0 0,0-1 0 0 0,0 1 0 0 0,0-1 0 0 0,0 1 0 0 0,0 0 0 0 0,-1-1 0 0 0,1 1 0 0 0,0 0 0 0 0,0-1 0 0 0,-1 1 0 0 0,1 0 0 0 0,0-1 0 0 0,0 1 0 0 0,-1 0 0 0 0,1-1 0 0 0,0 1 0 0 0,-1 0 0 0 0,1 0 0 0 0,-1-1 0 0 0,-4 3 0 0 0,0-1-241 0 0,0 1 1 0 0,0 0-1 0 0,0 0 1 0 0,0 0-1 0 0,1 1 1 0 0,-1-1-1 0 0,1 1 0 0 0,-1 0 1 0 0,-2 3 240 0 0,-6 3-1766 0 0,2 1-5171 0 0,2-1-2051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20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9 13823 0 0,'0'0'630'0'0,"0"0"-13"0"0,16 3-158 0 0,-10-2 268 0 0,0 0 0 0 0,0-1-1 0 0,0 0 1 0 0,-1 0 0 0 0,1 0 0 0 0,0-1 0 0 0,0 0 0 0 0,0 0 0 0 0,2-2-727 0 0,12-3 1441 0 0,0-1-1 0 0,1-1-1440 0 0,3-2 986 0 0,1 0 17 0 0,0-1 0 0 0,19-12-1003 0 0,-31 15 287 0 0,-1 0-1 0 0,0-1 1 0 0,-1 0-1 0 0,0-1 1 0 0,0 0-1 0 0,0-1-286 0 0,-2 1 290 0 0,0 0 1 0 0,0-1-1 0 0,-1 1 0 0 0,0-2 0 0 0,-1 1 1 0 0,-1-1-1 0 0,6-12-290 0 0,-12 23 0 0 0,1 0 1 0 0,-1 0-1 0 0,1 0 0 0 0,-1 0 1 0 0,0-1-1 0 0,0 1 0 0 0,0 0 1 0 0,1 0-1 0 0,-1 0 0 0 0,0 0 1 0 0,-1 0-1 0 0,1-1 1 0 0,0 1-1 0 0,0 0 0 0 0,0 0 1 0 0,-1 0-1 0 0,1 0 0 0 0,0 0 1 0 0,-1 0-1 0 0,1 0 0 0 0,-1 0 1 0 0,0 0-1 0 0,1 0 0 0 0,-1 0 1 0 0,0 0-1 0 0,1 0 0 0 0,-1 0 1 0 0,0 0-1 0 0,0 1 0 0 0,0-1 1 0 0,0 0-1 0 0,0 0 0 0 0,0 1 1 0 0,0-1-1 0 0,0 1 1 0 0,0-1-1 0 0,0 1 0 0 0,0-1 1 0 0,0 1-1 0 0,0 0 0 0 0,0 0 1 0 0,0-1-1 0 0,-1 1 0 0 0,1 0 1 0 0,0 0-1 0 0,-1 0 0 0 0,-2 1 0 0 0,0-1 0 0 0,0 1 0 0 0,0 0 0 0 0,0 0 0 0 0,0 1 0 0 0,0-1 0 0 0,1 1 0 0 0,-1 0 0 0 0,1 0 0 0 0,-1 0 0 0 0,1 0 0 0 0,-3 3 0 0 0,-9 7 0 0 0,1 0 0 0 0,-3 3 0 0 0,16-13 0 0 0,-12 10 0 0 0,-17 18 0 0 0,-18 22 0 0 0,39-41 0 0 0,1 0 0 0 0,0 0 0 0 0,1 1 0 0 0,0 0 0 0 0,1 0 0 0 0,0 0 0 0 0,0 6 0 0 0,5-16 0 0 0,0 1 0 0 0,1 0 0 0 0,-1-1 0 0 0,1 1 0 0 0,-1-1 0 0 0,1 1 0 0 0,0 0 0 0 0,0-1 0 0 0,1 1 0 0 0,-1 0 0 0 0,1-1 0 0 0,-1 1 0 0 0,1-1 0 0 0,0 1 0 0 0,-1-2 0 0 0,0 1 0 0 0,0-1 0 0 0,1 0 0 0 0,-1 0 0 0 0,1 0 0 0 0,-1 0 0 0 0,1 0 0 0 0,-1 1 0 0 0,1-1 0 0 0,0 0 0 0 0,-1 0 0 0 0,1 0 0 0 0,0 0 0 0 0,0 0 0 0 0,8 0 0 0 0,-6-1 0 0 0,15 1 0 0 0,1-1 0 0 0,0-1 0 0 0,-1-1 0 0 0,1-1 0 0 0,-1 0 0 0 0,1-1 0 0 0,-1-1 0 0 0,0-1 0 0 0,13-6 0 0 0,2-3 0 0 0,-1-2 0 0 0,-1-1 0 0 0,0-1 0 0 0,17-16 0 0 0,3-2 0 0 0,36-29 0 0 0,-82 63 0 0 0,8-7 0 0 0,-19 13 0 0 0,-8 8 0 0 0,1 5 0 0 0,1 0 0 0 0,1 1 0 0 0,0 0 0 0 0,-3 9 0 0 0,10-17 0 0 0,-1 1 0 0 0,1 0 0 0 0,1 0 0 0 0,0 0 0 0 0,0 0 0 0 0,1 1 0 0 0,0-1 0 0 0,1 1 0 0 0,0 3 0 0 0,1-13 0 0 0,0-1 0 0 0,0 0 0 0 0,0 1 0 0 0,0-1 0 0 0,0 1 0 0 0,0-1 0 0 0,0 1 0 0 0,0-1 0 0 0,0 0 0 0 0,0 1 0 0 0,0-1 0 0 0,0 1 0 0 0,0-1 0 0 0,0 0 0 0 0,0 1 0 0 0,1-1 0 0 0,-1 1 0 0 0,0-1 0 0 0,0 0 0 0 0,1 1 0 0 0,-1-1 0 0 0,0 0 0 0 0,0 1 0 0 0,1-1 0 0 0,-1 0 0 0 0,0 1 0 0 0,1-1 0 0 0,-1 0 0 0 0,0 0 0 0 0,1 0 0 0 0,-1 1 0 0 0,1-1 0 0 0,-1 0 0 0 0,0 0 0 0 0,1 0 0 0 0,-1 0 0 0 0,1 0 0 0 0,-1 1 0 0 0,0-1 0 0 0,1 0 0 0 0,-1 0 0 0 0,1 0 0 0 0,-1 0 0 0 0,1 0 0 0 0,-1 0 0 0 0,3 0-22 0 0,0 0 0 0 0,-1 0 0 0 0,1 0 0 0 0,-1-1 0 0 0,1 1 0 0 0,0-1 0 0 0,-1 1 0 0 0,1-1 0 0 0,-1 0 0 0 0,1 0 0 0 0,-1 0 0 0 0,2-1 22 0 0,31-18-513 0 0,-30 17 414 0 0,11-7-733 0 0,-1-2-1 0 0,-1 1 1 0 0,0-2-1 0 0,1-2 833 0 0,48-54-3451 0 0,-23 18 1404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20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 23039 0 0,'-26'-2'1408'0'0,"17"1"1875"0"0,24 6-1515 0 0,20 3-2156 0 0,-1-6-4670 0 0,-20-3 3013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4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92 13823 0 0,'0'0'630'0'0,"0"0"-13"0"0,0 0-252 0 0,0 0 391 0 0,0 0 216 0 0,0 0 42 0 0,0 0 8 0 0,0 0 2 0 0,0 0 0 0 0,0 0 0 0 0,0 0-69 0 0,0 0-290 0 0,0 0-121 0 0,0 0-28 0 0,0 2-72 0 0,-1 9-262 0 0,0 0 0 0 0,-1 0-1 0 0,0-1 1 0 0,0 1 0 0 0,-3 6-182 0 0,-22 56 1146 0 0,16-44-981 0 0,-6 15-165 0 0,-16 44 0 0 0,28-72 0 0 0,1 0 0 0 0,1 0 0 0 0,0 0 0 0 0,0 11 0 0 0,3-23 4 0 0,0 0-14 0 0,0-1 0 0 0,0 1 1 0 0,0-1-1 0 0,1 0 0 0 0,-1 1 1 0 0,1-1-1 0 0,0 1 10 0 0,-1-3-337 0 0,-3-12-646 0 0,-1-15-226 0 0,3 21 923 0 0,0 0 0 0 0,0 0 0 0 0,0 0-1 0 0,0 0 1 0 0,-3-5 286 0 0,2 4-82 0 0,0 1 1 0 0,0-2-1 0 0,1 1 1 0 0,-1 0-1 0 0,1 0 0 0 0,1 0 1 0 0,-1-1-1 0 0,1 1 0 0 0,0 0 1 0 0,0 0-1 0 0,2-6 82 0 0,1-9-667 0 0,2 1 0 0 0,6-19 667 0 0,-3 12 168 0 0,-1 9-174 0 0,0 1 1 0 0,1 0-1 0 0,0 0 0 0 0,1 1 1 0 0,4-3 5 0 0,19-37 430 0 0,-31 53-253 0 0,0 0 0 0 0,0 1 0 0 0,-1-1 0 0 0,1 0 1 0 0,-1 0-1 0 0,1 0 0 0 0,-1 0-177 0 0,2-7 1790 0 0,-2 9-1278 0 0,0 1 0 0 0,0 0 0 0 0,0 0 0 0 0,0 0-69 0 0,5-7-206 0 0,0 2-43 0 0,1 1 0 0 0,-1 0-1 0 0,1 0 1 0 0,0 0 0 0 0,0 1 0 0 0,0-1 0 0 0,1 2-1 0 0,-1-1 1 0 0,1 1 0 0 0,1-1-194 0 0,-1 1 38 0 0,10-4-38 0 0,0 0 0 0 0,0 2 0 0 0,4-1 0 0 0,-15 4 0 0 0,0 0 0 0 0,0 1 0 0 0,0-1 0 0 0,-1 1 0 0 0,1 0 0 0 0,0 1 0 0 0,0-1 0 0 0,0 1 0 0 0,-1 0 0 0 0,1 1 0 0 0,4 1 0 0 0,0 3 0 0 0,-8-4 0 0 0,1 1 0 0 0,-2-1 0 0 0,1 0 0 0 0,0 1 0 0 0,0-1 0 0 0,-1 1 0 0 0,1-1 0 0 0,-1 1 0 0 0,0 0 0 0 0,0 0 0 0 0,0-1 0 0 0,0 1 0 0 0,0 0 0 0 0,0 3 0 0 0,0-1 0 0 0,-1 0 0 0 0,0 1 0 0 0,0-1 0 0 0,0 1 0 0 0,-1-1 0 0 0,0 0 0 0 0,0 1 0 0 0,-1 0 0 0 0,-1 5 0 0 0,-1 0 0 0 0,0 0 0 0 0,-1-1 0 0 0,0 1 0 0 0,-1-1 0 0 0,0-1 0 0 0,-4 7 0 0 0,1-5 0 0 0,0 0 0 0 0,-1 0 0 0 0,0-1 0 0 0,-1 0 0 0 0,0-1 0 0 0,0 0 0 0 0,-1 0 0 0 0,0-2 0 0 0,-1 1 0 0 0,-4 1 0 0 0,-1 0 0 0 0,18-9 0 0 0,0 0 0 0 0,0 0 0 0 0,0 0 0 0 0,0-1 0 0 0,0 1 0 0 0,0 0 0 0 0,0 0 0 0 0,0 0 0 0 0,0 0 0 0 0,0 0 0 0 0,0-1 0 0 0,0 1 0 0 0,0 0 0 0 0,0 0 0 0 0,0 0 0 0 0,0 0 0 0 0,0 0 0 0 0,0 0 0 0 0,0-1 0 0 0,0 1 0 0 0,0 0 0 0 0,0 0 0 0 0,0 0 0 0 0,0 0 0 0 0,0 0 0 0 0,0 0 0 0 0,0-1 0 0 0,0 1 0 0 0,0 0 0 0 0,0 0 0 0 0,-1 0 0 0 0,1 0 0 0 0,0 0 0 0 0,0 0 0 0 0,0 0 0 0 0,0 0 0 0 0,0 0 0 0 0,0 0 0 0 0,0-1 0 0 0,-1 1 0 0 0,1 0 0 0 0,0 0 0 0 0,0 0 0 0 0,0 0 0 0 0,0 0 0 0 0,0 0 0 0 0,0 0 0 0 0,-1 0 0 0 0,1 0 0 0 0,0 0 0 0 0,0 0 0 0 0,0 0 0 0 0,0 0 0 0 0,0 0 0 0 0,-1 0 0 0 0,1 0 0 0 0,6-9 0 0 0,-2 5 0 0 0,0 0 0 0 0,0 0 0 0 0,0 0 0 0 0,0 1 0 0 0,1 0 0 0 0,0 0 0 0 0,-1 0 0 0 0,1 0 0 0 0,1 1 0 0 0,-1 0 0 0 0,0 0 0 0 0,0 0 0 0 0,1 1 0 0 0,-1 0 0 0 0,1 0 0 0 0,-1 0 0 0 0,5 0 0 0 0,-9 1 0 0 0,0 0 0 0 0,0-1 0 0 0,0 1 0 0 0,0 0 0 0 0,0 0 0 0 0,0 0 0 0 0,0 0 0 0 0,0 0 0 0 0,0 0 0 0 0,-1 0 0 0 0,1 0 0 0 0,0 0 0 0 0,0 0 0 0 0,0 1 0 0 0,0-1 0 0 0,1 1 0 0 0,0 0 0 0 0,7 4 0 0 0,-5 0 0 0 0,0-1 0 0 0,-1 1 0 0 0,1 0 0 0 0,-1 0 0 0 0,0 1 0 0 0,0-1 0 0 0,0 1 0 0 0,-1-1 0 0 0,0 1 0 0 0,0 0 0 0 0,0 0 0 0 0,-1 0 0 0 0,1 3 0 0 0,1 11 0 0 0,-1 0 0 0 0,0 0 0 0 0,-2 9 0 0 0,0-18 0 0 0,0 0 0 0 0,-1 0 0 0 0,0-1 0 0 0,0 1 0 0 0,-1 0 0 0 0,-1 0 0 0 0,0-1 0 0 0,0 0 0 0 0,-1 1 0 0 0,0-1 0 0 0,-1-1 0 0 0,0 1 0 0 0,-1-1 0 0 0,0 0 0 0 0,0 0 0 0 0,-2 1 0 0 0,2-4 0 0 0,1 0 0 0 0,0 0 0 0 0,-1-1 0 0 0,0 0 0 0 0,-1 0 0 0 0,1-1 0 0 0,-1 0 0 0 0,-5 3 0 0 0,6-5 0 0 0,0 0 0 0 0,0 0 0 0 0,0 0 0 0 0,0-1 0 0 0,0 0 0 0 0,0 0 0 0 0,0 0 0 0 0,0-1 0 0 0,-1 0 0 0 0,1 0 0 0 0,-2-1 0 0 0,4 0-260 0 0,0 1 0 0 0,0-1 0 0 0,0 0 0 0 0,0 0 0 0 0,1 0 0 0 0,-1-1 0 0 0,0 1 0 0 0,-2-3 260 0 0,4 3-429 0 0,-1-1-1 0 0,1 1 0 0 0,0-1 0 0 0,-1 0 1 0 0,1 0-1 0 0,0 0 0 0 0,0 0 1 0 0,0 0-1 0 0,0-1 0 0 0,1 1 1 0 0,-1 0-1 0 0,1-1 0 0 0,-1 0 1 0 0,1 1-1 0 0,0-1 0 0 0,0 0 1 0 0,0 1-1 0 0,0-1 0 0 0,1 0 430 0 0,-1-15-8372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20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43 21191 0 0,'9'-11'1605'0'0,"-2"5"-1014"0"0,0 1-1 0 0,0 1 0 0 0,0-1 0 0 0,7-2-590 0 0,-8 4 1211 0 0,-5 2-257 0 0,-1 1-289 0 0,0 0-121 0 0,0 0-28 0 0,-5 7 83 0 0,-25 27 15 0 0,-1-1 0 0 0,-19 16-614 0 0,7-9 837 0 0,-4 9-837 0 0,7-1 0 0 0,3 0 0 0 0,2 3 0 0 0,1 1 0 0 0,-4 15 0 0 0,29-50 0 0 0,1 0 0 0 0,1 0 0 0 0,0 4 0 0 0,5-13 0 0 0,-1 0 0 0 0,2 0 0 0 0,-1 1 0 0 0,1-1 0 0 0,0 0 0 0 0,1 1 0 0 0,0-1 0 0 0,0 3 0 0 0,1-9 0 0 0,-1 1 0 0 0,1-1 0 0 0,-1 1 0 0 0,1-1 0 0 0,0 1 0 0 0,0-1 0 0 0,0 0 0 0 0,0 1 0 0 0,0-1 0 0 0,1 0 0 0 0,-1 0 0 0 0,1 0 0 0 0,5 3 0 0 0,-4-4-5 0 0,0-1 1 0 0,-1 1-1 0 0,1-1 1 0 0,0 0-1 0 0,-1 0 0 0 0,1 0 1 0 0,0 0-1 0 0,-1 0 0 0 0,1-1 1 0 0,0 1-1 0 0,-1-1 1 0 0,1 0-1 0 0,1 0 5 0 0,35-16-199 0 0,-24 9 57 0 0,-4 3-159 0 0,-1 0 1 0 0,0-1-1 0 0,0 0 0 0 0,0-1 1 0 0,-1 0-1 0 0,0-1 1 0 0,-1 0-1 0 0,1 0 1 0 0,-2-1-1 0 0,7-7 301 0 0,-11 12-124 0 0,0-1 0 0 0,-1 1 1 0 0,1-1-1 0 0,-1 1 0 0 0,0-1 0 0 0,0 0 0 0 0,0 0 0 0 0,-1 0 0 0 0,1 0 0 0 0,-1 0 0 0 0,-1 0 1 0 0,1-1-1 0 0,-1 1 0 0 0,0 0 0 0 0,0 0 0 0 0,0 0 0 0 0,-1-1 0 0 0,1 1 0 0 0,-1 0 1 0 0,-1 0-1 0 0,1 0 0 0 0,-1 0 0 0 0,0 0 0 0 0,0 0 0 0 0,-1-1 124 0 0,-1-1-120 0 0,0 0-1 0 0,0 1 1 0 0,-1-1 0 0 0,0 1 0 0 0,0 0-1 0 0,-1 0 1 0 0,0 0 0 0 0,0 1-1 0 0,0 0 1 0 0,-1 0 0 0 0,0 0-1 0 0,1 1 1 0 0,-2 0 0 0 0,-5-2 120 0 0,6 3 114 0 0,1 1 1 0 0,-1 0 0 0 0,1 0-1 0 0,-1 1 1 0 0,0-1-1 0 0,0 2 1 0 0,0-1 0 0 0,0 1-1 0 0,0 0 1 0 0,0 0-1 0 0,1 1 1 0 0,-1 0 0 0 0,0 0-1 0 0,0 1 1 0 0,1 0 0 0 0,-1 0-1 0 0,-4 2-114 0 0,1 0 438 0 0,7-3-298 0 0,1 0 0 0 0,-1 0 0 0 0,1 0 0 0 0,0 0 0 0 0,-1 0 0 0 0,1 1 0 0 0,0-1 0 0 0,0 1 1 0 0,0-1-1 0 0,0 1 0 0 0,0 0-140 0 0,2-1 12 0 0,0 0 1 0 0,0 0 0 0 0,1-1-1 0 0,-1 1 1 0 0,0 0-1 0 0,1-1 1 0 0,-1 1 0 0 0,0-1-1 0 0,1 1 1 0 0,-1 0-1 0 0,1-1 1 0 0,-1 1 0 0 0,1-1-1 0 0,0 1 1 0 0,-1-1-1 0 0,1 1-12 0 0,0-1 36 0 0,2 3 37 0 0,1 0 1 0 0,0 0-1 0 0,-1-1 0 0 0,1 1 1 0 0,0-1-1 0 0,0 0 0 0 0,1 0 0 0 0,-1-1 1 0 0,0 1-1 0 0,1-1 0 0 0,2 0-73 0 0,12 3 518 0 0,0-1 0 0 0,4-1-518 0 0,-1 0 134 0 0,0 0-515 0 0,0-1-1 0 0,-1-1 1 0 0,1-1-1 0 0,-1-1 1 0 0,9-3 381 0 0,23-5-6255 0 0,31-12 6255 0 0,-61 15-9230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23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798 11975 0 0,'5'0'30'0'0,"5"-1"302"0"0,-8 2-77 0 0,-5 0 30 0 0,2-1 13 0 0,-10 4-186 0 0,8-4 240 0 0,0 1-1 0 0,0-1 0 0 0,1 1 0 0 0,-1-1 1 0 0,0 0-1 0 0,0 0 0 0 0,0 0 0 0 0,1 0 1 0 0,-1-1-1 0 0,0 1 0 0 0,-1-1-351 0 0,3 1 1024 0 0,1 0 0 0 0,0 0 0 0 0,-8-12 2956 0 0,7 10-3843 0 0,0-1-1 0 0,1 1 1 0 0,-1-1 0 0 0,1 0-1 0 0,-1 1 1 0 0,1-1-1 0 0,0 0 1 0 0,0 1 0 0 0,0-1-1 0 0,0 0 1 0 0,1 0-1 0 0,0 0-136 0 0,0-1 146 0 0,1 0 0 0 0,-1 1-1 0 0,1-1 1 0 0,0 1-1 0 0,0-1 1 0 0,1 1 0 0 0,-1 0-1 0 0,1-1-145 0 0,9-10 421 0 0,-1 1 121 0 0,-1 0 1 0 0,-1 0-1 0 0,8-15-542 0 0,19-34 236 0 0,2 1 0 0 0,11-8-236 0 0,49-78 136 0 0,-87 124-136 0 0,-11 22 5 0 0,1 1-1 0 0,-1 0 1 0 0,0-1 0 0 0,0 1 0 0 0,1-1-1 0 0,-1 1 1 0 0,0 0 0 0 0,0-1-1 0 0,0 1 1 0 0,0-1 0 0 0,0 1 0 0 0,1-1-1 0 0,-1 1 1 0 0,0-1 0 0 0,0 1-1 0 0,0-1 1 0 0,0 1 0 0 0,0-1 0 0 0,-1 1-1 0 0,1-1 1 0 0,0 1 0 0 0,0-1-1 0 0,0 1 1 0 0,0 0 0 0 0,0-1 0 0 0,-1 1-1 0 0,1-1 1 0 0,0 1 0 0 0,0-1-1 0 0,-1 1 1 0 0,1 0 0 0 0,0-1 0 0 0,-1 1-1 0 0,1 0 1 0 0,0-1 0 0 0,-1 1-1 0 0,1 0 1 0 0,0-1 0 0 0,-1 1 0 0 0,1 0-1 0 0,-1 0 1 0 0,1 0 0 0 0,-1-1-1 0 0,1 1 1 0 0,-1 0 0 0 0,1 0 0 0 0,0 0-1 0 0,-1 0 1 0 0,1 0 0 0 0,-1 0-1 0 0,1 0 1 0 0,-1 0 0 0 0,1 0 0 0 0,-1 0-1 0 0,1 0 1 0 0,-1 0 0 0 0,1 0-1 0 0,-1 0 1 0 0,1 0 0 0 0,-1 1 0 0 0,1-1-1 0 0,-1 0-4 0 0,-1 0 23 0 0,-1 1-33 0 0,-1-1 1 0 0,1 1-1 0 0,-1 0 1 0 0,1 0-1 0 0,0 0 1 0 0,-1 1-1 0 0,1-1 1 0 0,0 1-1 0 0,0 0 1 0 0,0 0-1 0 0,0 0 1 0 0,0 0-1 0 0,-2 2 10 0 0,-2 2-28 0 0,1 0-1 0 0,0 0 0 0 0,0 1 1 0 0,1 0-1 0 0,-1 1 29 0 0,-3 7 0 0 0,0 0 0 0 0,2 1 0 0 0,0 0 0 0 0,-1 4 0 0 0,8-18 0 0 0,-1 0 0 0 0,0 1 0 0 0,1 0 0 0 0,-1-1 0 0 0,1 1 0 0 0,0-1 0 0 0,0 1 0 0 0,0 0 0 0 0,3 11 0 0 0,0-10 0 0 0,-1-2 0 0 0,1 1 0 0 0,0 0 0 0 0,1 0 0 0 0,-1 0 0 0 0,0 0 0 0 0,1-1 0 0 0,0 1 0 0 0,0-1 0 0 0,0 0 0 0 0,0 0 0 0 0,0-1 0 0 0,0 1 0 0 0,0-1 0 0 0,0 0 0 0 0,1 0 0 0 0,2 0 0 0 0,10 2 0 0 0,-1-1 0 0 0,1-1 0 0 0,7-1 0 0 0,-22 0-1 0 0,0 0 1 0 0,1 0-1 0 0,-1 1 1 0 0,1-1-1 0 0,-1 1 1 0 0,0 0-1 0 0,1 0 1 0 0,-1 0-1 0 0,0 0 0 0 0,0 0 1 0 0,0 0-1 0 0,1 0 1 0 0,-1 1 0 0 0,2 0-13 0 0,-3-1-88 0 0,-1-1-26 0 0,1 2-1 0 0,0 2 135 0 0,0 0 0 0 0,0 0 0 0 0,-1 0 0 0 0,1 0 0 0 0,-1 0 0 0 0,0 0 0 0 0,0 0 0 0 0,0 0 0 0 0,-1 0 0 0 0,0 0-1 0 0,1 0 1 0 0,-1 0 0 0 0,-1 0 0 0 0,1 0 0 0 0,0 0 0 0 0,-1 0 0 0 0,0-1 0 0 0,0 1 0 0 0,0 0-7 0 0,-4 5 28 0 0,1-1 0 0 0,-1 1 0 0 0,0-1 0 0 0,-1 0 0 0 0,0-1 0 0 0,0 1 0 0 0,-4 2-28 0 0,9-9 0 0 0,0 1 0 0 0,0-1 0 0 0,-1 1 0 0 0,1-1 0 0 0,0 0 0 0 0,-1 0 0 0 0,-1 1 0 0 0,-2 0 0 0 0,0 1 0 0 0,-1 1 0 0 0,1-1 0 0 0,1 1 0 0 0,-5 3 0 0 0,5-4-64 0 0,4-3-273 0 0,1 0 329 0 0,0 0 0 0 0,0 0 1 0 0,-1 0-1 0 0,1 0 0 0 0,0 0 0 0 0,0 0 1 0 0,0 0-1 0 0,0 0 0 0 0,0 0 0 0 0,0 0 1 0 0,0 0-1 0 0,0 0 0 0 0,0 0 0 0 0,-1 0 1 0 0,1 0-1 0 0,0 0 0 0 0,0 0 1 0 0,0 0-1 0 0,0 0 0 0 0,0 0 0 0 0,0 0 1 0 0,0 0-1 0 0,0 0 0 0 0,0 0 0 0 0,0 0 1 0 0,0 0-1 0 0,-1 0 0 0 0,1 0 0 0 0,0 0 1 0 0,0-1-1 0 0,0 1 0 0 0,0 0 1 0 0,0 0-1 0 0,0 0 0 0 0,0 0 0 0 0,0 0 1 0 0,0 0-1 0 0,0 0 0 0 0,0 0 0 0 0,0 0 1 0 0,0 0-1 0 0,0-1 0 0 0,0 1 1 0 0,0 0-1 0 0,0 0 0 0 0,0 0 0 0 0,0 0 1 0 0,0 0 7 0 0,0-8-534 0 0,1-6-152 0 0,2 6 686 0 0,0 1 0 0 0,0 0 0 0 0,1 0 0 0 0,0 0 0 0 0,0 0 0 0 0,0 0 0 0 0,1 1 0 0 0,4-5 0 0 0,17-25 0 0 0,6-17-1360 0 0,3 1 0 0 0,1 2 0 0 0,27-26 1360 0 0,-42 55 80 0 0,1 1-1 0 0,1 0 1 0 0,24-14-80 0 0,16-13 961 0 0,-55 41-803 0 0,0 0-1 0 0,1 1 1 0 0,0 0-1 0 0,0 1 1 0 0,8-3-158 0 0,11-5 67 0 0,-27 11 298 0 0,-1 1 122 0 0,-1 0-397 0 0,0 0 0 0 0,0 0 0 0 0,0 1 0 0 0,0-1 0 0 0,0 0 1 0 0,0 1-1 0 0,0-1 0 0 0,0 1 0 0 0,0-1 0 0 0,0 1 0 0 0,0 0 0 0 0,0-1 0 0 0,0 1 1 0 0,0 0-1 0 0,0 0-90 0 0,-7 8 172 0 0,1 0 0 0 0,-1 1 0 0 0,2 0-1 0 0,-1 0 1 0 0,1 0 0 0 0,1 1 0 0 0,0 0 0 0 0,1 0 0 0 0,-1 1-172 0 0,-7 18 206 0 0,-61 116-162 0 0,25-50-52 0 0,14-31 8 0 0,-5 5 0 0 0,31-61 0 0 0,6-6 0 0 0,0-1 0 0 0,0 1 0 0 0,1-1 0 0 0,-1 1 0 0 0,0 0 0 0 0,1 0 0 0 0,0 0 0 0 0,0 0 0 0 0,-1 2 0 0 0,2-1 0 0 0,4-7 0 0 0,5-6 0 0 0,-9 9 0 0 0,66-81 0 0 0,-38 46 0 0 0,24-24 0 0 0,-42 48 0 0 0,1 1 0 0 0,0 1 0 0 0,1 0 0 0 0,0 0 0 0 0,1 1 0 0 0,0 1 0 0 0,4-2 0 0 0,17-9 0 0 0,-25 12 0 0 0,0 1 0 0 0,0 1 0 0 0,0 0 0 0 0,0 0 0 0 0,1 1 0 0 0,-1 0 0 0 0,3 0 0 0 0,-1 3 0 0 0,-2 4 0 0 0,-2 3 0 0 0,-7-5 1 0 0,1-1 0 0 0,0 1 0 0 0,0 0 0 0 0,-1 0 0 0 0,1-1 0 0 0,-1 1 0 0 0,0 0 0 0 0,1 0 0 0 0,-1-1 0 0 0,0 1 0 0 0,0 0 0 0 0,0 0-1 0 0,0 0 1 0 0,-1-1 0 0 0,1 1 0 0 0,0 0 0 0 0,-1 0 0 0 0,1-1 0 0 0,-1 3-1 0 0,-3 4 12 0 0,1 0 0 0 0,-2 0 0 0 0,-2 6-12 0 0,-5 8 21 0 0,10-18-19 0 0,-1 0 0 0 0,1 0 0 0 0,-1 0 1 0 0,0 0-1 0 0,0 0 0 0 0,0 0 0 0 0,0-1 0 0 0,-1 0 1 0 0,1 1-1 0 0,-5 1-2 0 0,-5 4 8 0 0,0-1 1 0 0,-11 5-9 0 0,-21 12 6 0 0,21-13-6 0 0,18-8 0 0 0,9 3 0 0 0,-2-4 0 0 0,-1-2 0 0 0,1 0 0 0 0,-1 0 0 0 0,1 0 0 0 0,-1-1 0 0 0,1 1 0 0 0,-1 0 0 0 0,1 0 0 0 0,0 0 0 0 0,-1-1 0 0 0,1 1 0 0 0,0 0 0 0 0,-1-1 0 0 0,1 1 0 0 0,0-1 0 0 0,0 1 0 0 0,0-1 0 0 0,0 1 0 0 0,3 1 0 0 0,1 1 0 0 0,-1-1 0 0 0,1-1 0 0 0,-1 1 0 0 0,1-1 0 0 0,-1 1 0 0 0,1-1 0 0 0,0-1 0 0 0,0 1 0 0 0,0-1 0 0 0,-1 1 0 0 0,1-1 0 0 0,0-1 0 0 0,1 1 0 0 0,15 0 0 0 0,-13 0 0 0 0,0-1 0 0 0,0 1 0 0 0,0-2 0 0 0,0 1 0 0 0,0-1 0 0 0,0 0 0 0 0,0-1 0 0 0,-1 0 0 0 0,4-1 0 0 0,8-5 0 0 0,0-2 0 0 0,16-11 0 0 0,-22 13 0 0 0,-2-1 0 0 0,1 0 0 0 0,-1 0 0 0 0,-1-2 0 0 0,0 1 0 0 0,0-1 0 0 0,-1 0 0 0 0,-1-1 0 0 0,0 0 0 0 0,-1-1 0 0 0,0 0 0 0 0,1-4 0 0 0,-8 17 0 0 0,1 0 0 0 0,-1 0 0 0 0,1 1 0 0 0,-1-1 0 0 0,1 0 0 0 0,-1 0 0 0 0,0 0 0 0 0,1 0 0 0 0,-1 0 0 0 0,0 1 0 0 0,0-1 0 0 0,0 0 0 0 0,0 0 0 0 0,0 0 0 0 0,0 0 0 0 0,0 0 0 0 0,0 0 0 0 0,0 0 0 0 0,0 0 0 0 0,0 0 0 0 0,-1 0 0 0 0,1 0 0 0 0,0 1 0 0 0,-1-1 0 0 0,0-2 0 0 0,1 3 0 0 0,0 0 0 0 0,0 0 0 0 0,0-1 0 0 0,0 1 0 0 0,0 0 0 0 0,-1 0 0 0 0,1-1 0 0 0,0 1 0 0 0,0 0 0 0 0,0 0 0 0 0,0 0 0 0 0,-1 0 0 0 0,1-1 0 0 0,0 1 0 0 0,0 0 0 0 0,-1 0 0 0 0,1 0 0 0 0,0 0 0 0 0,0 0 0 0 0,-1-1 0 0 0,1 1 0 0 0,0 0 0 0 0,0 0 0 0 0,-1 0 0 0 0,1 0 0 0 0,0 0 0 0 0,-1 0 0 0 0,1 0 0 0 0,0 0 0 0 0,0 0 0 0 0,-1 0 0 0 0,1 0 0 0 0,0 0 0 0 0,0 0 0 0 0,-1 0 0 0 0,1 1 0 0 0,0-1 0 0 0,-1 0 0 0 0,1 0 0 0 0,0 0 0 0 0,0 0 0 0 0,0 0 0 0 0,-1 0 0 0 0,1 1 0 0 0,0-1 0 0 0,0 0 0 0 0,0 0 0 0 0,-1 1 0 0 0,-5 3 34 0 0,1 0 0 0 0,-1 1 0 0 0,1-1 0 0 0,0 1 0 0 0,0 1 0 0 0,0-1 0 0 0,1 1 0 0 0,0 0 0 0 0,0 0-1 0 0,-3 6-33 0 0,-10 14 38 0 0,4-10-106 0 0,1 1 0 0 0,1 1 0 0 0,1 0-1 0 0,0 1 1 0 0,1 0 0 0 0,-6 19 68 0 0,15-36 0 0 0,-1 1 0 0 0,1 0 0 0 0,0-1 0 0 0,0 1 0 0 0,0 0 0 0 0,0-1 0 0 0,0 1 0 0 0,0 0 0 0 0,1 8 0 0 0,-1-10 0 0 0,0 0 0 0 0,0 0 0 0 0,0 0 0 0 0,0 0 0 0 0,1 0 0 0 0,-1 0 0 0 0,0 0 0 0 0,0 0 0 0 0,0 0 0 0 0,1 0 0 0 0,-1-1 0 0 0,1 1 0 0 0,-1 0 0 0 0,0 0 0 0 0,1 0 0 0 0,0-1 0 0 0,-1 1 0 0 0,1 0 0 0 0,-1 0 0 0 0,1-1 0 0 0,0 1 0 0 0,-1-1 0 0 0,1 1 0 0 0,0-1 0 0 0,0 1 0 0 0,0-1 0 0 0,-1 1 0 0 0,1-1 0 0 0,0 1 0 0 0,0-1 0 0 0,0 0 0 0 0,0 0 0 0 0,0 1 0 0 0,2-1 0 0 0,1 1 0 0 0,-1-1 0 0 0,0 0 0 0 0,1 0 0 0 0,-1 0 0 0 0,1-1 0 0 0,-1 1 0 0 0,0-1 0 0 0,6 0-4 0 0,-1-1-1 0 0,0-1 1 0 0,1 0-1 0 0,-1 0 1 0 0,0 0-1 0 0,-1-1 1 0 0,1 0-1 0 0,-1 0 1 0 0,1-1-1 0 0,-1 0 1 0 0,0-1-1 0 0,-1 1 1 0 0,0-1-1 0 0,0 0 1 0 0,0-1-1 0 0,0 1 1 0 0,-1-2 4 0 0,2-1 73 0 0,-1 0-1 0 0,0 0 1 0 0,-1 0 0 0 0,0-1-1 0 0,-1 0 1 0 0,1 0 0 0 0,-2 0 0 0 0,0 0-1 0 0,0-1 1 0 0,-1 1 0 0 0,0-1 0 0 0,-1 0-1 0 0,1-4-72 0 0,-3 9 102 0 0,1 1-1 0 0,-1-1 0 0 0,1 1 1 0 0,-2-1-1 0 0,1 1 0 0 0,0 0 1 0 0,-1 0-1 0 0,0-1 0 0 0,0 1 1 0 0,-1 0-1 0 0,0 0-101 0 0,-6-5 0 0 0,4 10 0 0 0,4 0 0 0 0,-2 0-59 0 0,0 0 0 0 0,0 0 0 0 0,0 0 0 0 0,0 0 0 0 0,0 0 0 0 0,-1 1 0 0 0,1 0 0 0 0,0-1 0 0 0,0 1 0 0 0,0 0 0 0 0,1 1 0 0 0,-1-1 0 0 0,0 0 0 0 0,0 1 1 0 0,1-1-1 0 0,-1 1 0 0 0,1 0 0 0 0,-1 0 0 0 0,1 0 0 0 0,0 0 0 0 0,0 1 0 0 0,0-1 0 0 0,0 0 0 0 0,0 1 0 0 0,0 0 0 0 0,1-1 0 0 0,-1 1 0 0 0,1 0 0 0 0,0 0 0 0 0,0 0 0 0 0,-1 1 59 0 0,2-4-27 0 0,1 1 0 0 0,-1-1 0 0 0,0 1 0 0 0,0 0 0 0 0,0-1 0 0 0,1 1 0 0 0,-1-1 0 0 0,0 1 0 0 0,0-1 0 0 0,1 1 0 0 0,-1-1 0 0 0,0 1 0 0 0,1-1 0 0 0,-1 1 0 0 0,1-1 0 0 0,-1 0 0 0 0,1 1 0 0 0,-1-1 0 0 0,1 1 0 0 0,-1-1 27 0 0,1 1-87 0 0,1 0-43 0 0,0 1-1 0 0,0-1 0 0 0,0 0 1 0 0,0 1-1 0 0,0-1 0 0 0,0 0 1 0 0,0 0-1 0 0,1 0 0 0 0,-1-1 0 0 0,0 1 1 0 0,1-1-1 0 0,-1 1 0 0 0,0-1 1 0 0,1 0-1 0 0,-1 1 0 0 0,0-1 1 0 0,1-1-1 0 0,-1 1 0 0 0,1 0 1 0 0,-1 0-1 0 0,0-1 0 0 0,3 0 131 0 0,6-3-664 0 0,1 0 0 0 0,0 0-1 0 0,-1-1 1 0 0,1-1 664 0 0,5-2-92 0 0,-11 6 71 0 0,19-9-168 0 0,0-1-1 0 0,0-1 1 0 0,16-12 189 0 0,-38 22-86 0 0,0 1 0 0 0,-1-1 0 0 0,1 1-1 0 0,-1-1 1 0 0,1 0 0 0 0,-1 0 0 0 0,0 0 0 0 0,-1 0-1 0 0,1 0 1 0 0,0-1 0 0 0,-1 1 0 0 0,1-2 86 0 0,0-1-182 0 0,1 1 0 0 0,0-1 0 0 0,0 1 0 0 0,2-2 182 0 0,50-61 28 0 0,-28 35 486 0 0,12-19-514 0 0,-34 46 33 0 0,16-25 1169 0 0,4-12-1202 0 0,-19 32 967 0 0,0 0 1 0 0,-2-1-1 0 0,1 0 1 0 0,-1 0-1 0 0,1-11-967 0 0,-4 22 679 0 0,-1 1-277 0 0,0 0-124 0 0,0 0-22 0 0,0 0-32 0 0,0 0-107 0 0,0 12-43 0 0,0 28 134 0 0,-2 0-1 0 0,-5 32-207 0 0,4-51 39 0 0,-1 0 0 0 0,-1-1 0 0 0,-1 1 0 0 0,-1-1 0 0 0,-3 7-39 0 0,-6 5 222 0 0,-1-1 0 0 0,-2-1-1 0 0,-12 15-221 0 0,26-37 131 0 0,-19 25-208 0 0,2 0 1 0 0,-7 17 76 0 0,22-36 118 0 0,1-1 1 0 0,0 2 0 0 0,-1 5-119 0 0,6-17-18 0 0,0 1 1 0 0,0-1 0 0 0,1 0 0 0 0,-1 1-1 0 0,1-1 1 0 0,-1 1 0 0 0,1-1 0 0 0,0 1-1 0 0,1-1 1 0 0,-1 1 0 0 0,1-1 0 0 0,-1 0-1 0 0,1 1 1 0 0,0-1 0 0 0,0 0 0 0 0,0 1-1 0 0,1 0 18 0 0,-1-4 15 0 0,-1 1-10 0 0,0 1 0 0 0,1-1 0 0 0,0 0 0 0 0,-1 0 0 0 0,1 0 0 0 0,0 1 0 0 0,-1-1 0 0 0,1 0 0 0 0,0 0 0 0 0,0 0 0 0 0,0 0 0 0 0,0 0 0 0 0,0-1 1 0 0,0 1-1 0 0,0 0 0 0 0,1 0 0 0 0,-1-1 0 0 0,0 1 0 0 0,0-1 0 0 0,0 1 0 0 0,1-1 0 0 0,-1 1 0 0 0,0-1 0 0 0,1 0 0 0 0,-1 1 0 0 0,0-1 0 0 0,1 0 0 0 0,0 0-5 0 0,3 0-119 0 0,1 0-1 0 0,0-1 0 0 0,0 0 0 0 0,0 0 1 0 0,1 0 119 0 0,-12-10-447 0 0,5 10 403 0 0,0 0 0 0 0,-1 0 0 0 0,1 0 0 0 0,0 0-1 0 0,0 0 1 0 0,0 0 0 0 0,0 0 0 0 0,0 0 0 0 0,0 0 0 0 0,0 0 0 0 0,1 0-1 0 0,-1 0 1 0 0,0 0 0 0 0,0 0 0 0 0,1 0 0 0 0,-1 0 0 0 0,1 0 0 0 0,-1 1 0 0 0,1-1-1 0 0,-1 0 1 0 0,1 0 44 0 0,17-22-1488 0 0,-8 11 559 0 0,-1-1-699 0 0,0-1 0 0 0,-1-1 0 0 0,0 1 0 0 0,-1-1 0 0 0,4-15 1628 0 0,1-5-2484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23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17503 0 0,'-8'3'312'0'0,"0"-1"0"0"0,1-1 0 0 0,-1 0 0 0 0,-1 0 0 0 0,1 0 0 0 0,-1-1-312 0 0,3 0 69 0 0,0 1 1 0 0,0-1-1 0 0,0 1 0 0 0,0 1 0 0 0,0-1 0 0 0,-5 3-69 0 0,-14 3 2072 0 0,23-7-1888 0 0,0 0 1 0 0,0 1-1 0 0,0-1 0 0 0,0 1 1 0 0,1-1-1 0 0,-1 1 0 0 0,0 0 1 0 0,0 0-1 0 0,1 0 0 0 0,-1 0 1 0 0,0 0-1 0 0,1 0 0 0 0,-1 0 1 0 0,1 1-1 0 0,0-1 0 0 0,-1 0 1 0 0,1 1-1 0 0,0-1 1 0 0,0 1-1 0 0,0-1 0 0 0,0 1 1 0 0,0 0-1 0 0,0 0 0 0 0,0-1 1 0 0,1 1-1 0 0,-1 0 0 0 0,1 0 1 0 0,-1 0-1 0 0,1 0 0 0 0,0 0-184 0 0,0-1 57 0 0,0 0 0 0 0,0 1 0 0 0,0-1-1 0 0,0 0 1 0 0,0 1 0 0 0,0-1-1 0 0,1 0 1 0 0,-1 0 0 0 0,1 1-1 0 0,-1-1 1 0 0,1 0 0 0 0,-1 0-1 0 0,1 0 1 0 0,0 1 0 0 0,-1-1 0 0 0,1 0-1 0 0,0 0 1 0 0,0 0 0 0 0,0 0-1 0 0,0 0 1 0 0,0 0-57 0 0,2 1 70 0 0,0 1 0 0 0,0-1 0 0 0,0 0 0 0 0,0 0 0 0 0,0 0 0 0 0,3 1-70 0 0,6 1 136 0 0,1-1 0 0 0,0 0 0 0 0,0-1 0 0 0,1 0 0 0 0,-1-1 0 0 0,8 0-136 0 0,94-23-784 0 0,-65 11-1557 0 0,-30 7 1254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27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70 11975 0 0,'0'0'267'0'0,"0"0"42"0"0,0 0 17 0 0,0 0-28 0 0,0 0-58 0 0,0 0 491 0 0,0 0 238 0 0,0 0 45 0 0,0 0-61 0 0,0 0-288 0 0,0 0-121 0 0,0 0-28 0 0,-2 0-4 0 0,0-1-201 0 0,0 1 53 0 0,0 0 0 0 0,0 0-1 0 0,1-1 1 0 0,-1 1 0 0 0,0-1-1 0 0,1 1 1 0 0,-1-1-1 0 0,1 0 1 0 0,-2 0-364 0 0,2 0 512 0 0,1 1 0 0 0,-2-2 100 0 0,0 0 0 0 0,0-1-1 0 0,0 0 1 0 0,1 1 0 0 0,-1-1 0 0 0,1-1-612 0 0,1 2 2 0 0,0 0 0 0 0,0 0 0 0 0,0-1 0 0 0,0 1 0 0 0,1 0 0 0 0,-1 0 0 0 0,1 0-1 0 0,0 0 1 0 0,-1 0 0 0 0,1 0 0 0 0,1-1-2 0 0,13-24-4 0 0,-14 25 4 0 0,14-23 35 0 0,2 1 0 0 0,0 0 0 0 0,7-5-35 0 0,-15 19 49 0 0,1 0-1 0 0,1 0 0 0 0,0 0 0 0 0,0 2 0 0 0,1-1 1 0 0,0 1-1 0 0,9-3-48 0 0,-7 2 997 0 0,-13 8-554 0 0,0 1-427 0 0,0 0 1 0 0,1 1-1 0 0,-1-1 1 0 0,0 1-1 0 0,0 0 1 0 0,1-1-1 0 0,-1 1 1 0 0,0 0 0 0 0,0-1-1 0 0,1 2-16 0 0,0 1 0 0 0,0 1 0 0 0,0-1 0 0 0,-1 0 0 0 0,1 1 0 0 0,-1 0 0 0 0,0-1 0 0 0,0 1 0 0 0,0 0 0 0 0,0-1 0 0 0,-1 4 0 0 0,2 38 0 0 0,-2-28 0 0 0,-1 1 0 0 0,-2-1 0 0 0,1 0 0 0 0,-2 0 0 0 0,0 0 0 0 0,-6 12 0 0 0,7-18 0 0 0,1-4 0 0 0,0 1 0 0 0,-1-1 0 0 0,0 1 0 0 0,0-1 0 0 0,-1 0 0 0 0,0 0 0 0 0,0 0 0 0 0,-2 1 0 0 0,4-6 0 0 0,-5 9 0 0 0,10-17 0 0 0,6-13 0 0 0,1 0 0 0 0,0 1 0 0 0,2 0 0 0 0,8-9 0 0 0,8-7 0 0 0,-16 19 0 0 0,0 0 0 0 0,1 0 0 0 0,1 2 0 0 0,0-1 0 0 0,1 2 0 0 0,8-6 0 0 0,-20 16 0 0 0,14-4 0 0 0,-9 5 0 0 0,2 4 0 0 0,-8-1 0 0 0,0 1 0 0 0,-1-1 0 0 0,1 0 0 0 0,0 1 0 0 0,-1-1 0 0 0,1 1 0 0 0,-1-1 0 0 0,0 1 0 0 0,0 0 0 0 0,0-1 0 0 0,0 1 0 0 0,0 2 0 0 0,1 3 0 0 0,0 1 0 0 0,0 0 0 0 0,-1 6 0 0 0,-1 0 0 0 0,0 0 0 0 0,-2 0 0 0 0,0 0 0 0 0,-1-1 0 0 0,0 1 0 0 0,-1 0 0 0 0,0-1 0 0 0,-2 0 0 0 0,1 0 0 0 0,-7 10 0 0 0,2-8 0 0 0,19-31 0 0 0,-3 4 0 0 0,1 0 0 0 0,0 0 0 0 0,1 0 0 0 0,1 0 0 0 0,43-48 0 0 0,-26 28 0 0 0,1 2 0 0 0,23-19 0 0 0,-35 34 0 0 0,-12 11 0 0 0,-1 0 0 0 0,1 0 0 0 0,1 0 0 0 0,-1 1 0 0 0,0-1 0 0 0,1 1 0 0 0,-1 0 0 0 0,1 0 0 0 0,0 0 0 0 0,1-1 0 0 0,15-5 0 0 0,-11 8 0 0 0,-8 1 0 0 0,0 0 0 0 0,0 0 0 0 0,0 1 0 0 0,0-1 0 0 0,-1 0 0 0 0,1 0 0 0 0,0 0 0 0 0,0 1 0 0 0,-1-1 0 0 0,1 0 0 0 0,-1 1 0 0 0,1-1 0 0 0,-1 1 0 0 0,0-1 0 0 0,0 1 0 0 0,1-1 0 0 0,-1 0 0 0 0,0 1 0 0 0,0-1 0 0 0,0 1 0 0 0,-1-1 0 0 0,-2 33 0 0 0,-5 2 0 0 0,-3 0 0 0 0,-5 11 0 0 0,4-11 0 0 0,9-28 0 0 0,2-6 0 0 0,0 1 0 0 0,-1-1 0 0 0,2 1 0 0 0,-1 0 0 0 0,0-1 0 0 0,1 1 0 0 0,-1 0 0 0 0,1 0 0 0 0,0-1 0 0 0,0 1 0 0 0,0 0 0 0 0,0 0 0 0 0,0-1 0 0 0,0 1 0 0 0,1 0 0 0 0,0 2 0 0 0,4 2 0 0 0,-3-7 0 0 0,0 1 0 0 0,0 0 0 0 0,1-1 0 0 0,-1 1 0 0 0,0-1 0 0 0,1 0 0 0 0,-1 0 0 0 0,0 0 0 0 0,1 0 0 0 0,-1 0 0 0 0,0-1 0 0 0,1 1 0 0 0,0-1 0 0 0,2 0 0 0 0,-1 0 0 0 0,1 0 0 0 0,-1-1 0 0 0,0 1 0 0 0,1-1 0 0 0,1-2 0 0 0,2-1 0 0 0,0-1 0 0 0,0 0 0 0 0,-1 0 0 0 0,0-1 0 0 0,0 0 0 0 0,-1 0 0 0 0,1-1 0 0 0,3-7 0 0 0,1 2 0 0 0,-1 1 0 0 0,1 0 0 0 0,1 1 0 0 0,2-1 0 0 0,27-28 0 0 0,-12 10 0 0 0,-26 29 0 0 0,-4 7 0 0 0,-6 11 0 0 0,-17 33 0 0 0,13-31 0 0 0,2 0 0 0 0,1 1 0 0 0,-4 14 0 0 0,9-23 0 0 0,0 3 0 0 0,6-10 0 0 0,-2-3 0 0 0,0 2 0 0 0,-1-2 0 0 0,0 0 0 0 0,1-1 0 0 0,-1 1 0 0 0,0 0 0 0 0,1 0 0 0 0,-1-1 0 0 0,1 1 0 0 0,-1 0 0 0 0,1-1 0 0 0,-1 1 0 0 0,1-1 0 0 0,-1 1 0 0 0,1-1 0 0 0,-1 1 0 0 0,1-1 0 0 0,0 1 0 0 0,-1-1 0 0 0,1 1 0 0 0,0-1 0 0 0,-1 0 0 0 0,1 1 0 0 0,0-1 0 0 0,0 0 0 0 0,3 2 0 0 0,0 0 0 0 0,0 0 0 0 0,0-1 0 0 0,0 0 0 0 0,0 0 0 0 0,0 0 0 0 0,0 0 0 0 0,1-1 0 0 0,-1 0 0 0 0,0 1 0 0 0,0-2 0 0 0,1 1 0 0 0,-1 0 0 0 0,0-1 0 0 0,0 0 0 0 0,0 0 0 0 0,1 0 0 0 0,-1 0 0 0 0,0-1 0 0 0,0 0 0 0 0,-1 1 0 0 0,1-2 0 0 0,6-2 0 0 0,0 0 0 0 0,0-1 0 0 0,-1 0 0 0 0,0-1 0 0 0,0 0 0 0 0,-1 0 0 0 0,7-9 0 0 0,-7 8 0 0 0,-1-1 0 0 0,-1 1 0 0 0,1-1 0 0 0,-1-1 0 0 0,-1 1 0 0 0,1-2 0 0 0,-4 6 0 0 0,0 0 0 0 0,-1 0 0 0 0,1-1 0 0 0,-1 1 0 0 0,0 0 0 0 0,0-1 0 0 0,-1 1 0 0 0,1-1 0 0 0,-1 1 0 0 0,-1-1 0 0 0,1 1 0 0 0,-1-1 0 0 0,0-1 0 0 0,1 5 0 0 0,-1 0 0 0 0,1-1 0 0 0,-1 1 0 0 0,0 0 0 0 0,1 0 0 0 0,-1-1 0 0 0,0 1 0 0 0,0 0 0 0 0,-1 0 0 0 0,1 0 0 0 0,0 0 0 0 0,-1 0 0 0 0,1 1 0 0 0,-1-1 0 0 0,0 0 0 0 0,1 1 0 0 0,-1-1 0 0 0,0 1 0 0 0,0-1 0 0 0,0 1 0 0 0,-1 0 0 0 0,1 0 0 0 0,-1 0 0 0 0,1 0 0 0 0,-1 1 0 0 0,1-1 0 0 0,-1 1 0 0 0,1 0 0 0 0,-1 0 0 0 0,1 0 0 0 0,-1 0 0 0 0,1 0 0 0 0,-1 0 0 0 0,0 1 0 0 0,1-1 0 0 0,0 1 0 0 0,-1 0 0 0 0,1 0 0 0 0,-1 0 0 0 0,1 0 0 0 0,0 0 0 0 0,-1 0 0 0 0,-11 7-78 0 0,6-5-85 0 0,1 1-1 0 0,-1 0 1 0 0,1 0 0 0 0,0 1 0 0 0,1 0-1 0 0,-1 0 1 0 0,1 0 0 0 0,-6 7 163 0 0,-25 43-6273 0 0,35-52 4226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27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68 15663 0 0,'0'0'356'0'0,"1"0"50"0"0,3-3-215 0 0,-1 0 1 0 0,1 1 0 0 0,-1-1 0 0 0,0 0-1 0 0,0-1 1 0 0,-1 1 0 0 0,2-3-192 0 0,6-9 3865 0 0,1-9-1071 0 0,-11 22-2270 0 0,0 2-11 0 0,0 0-1 0 0,0 0 0 0 0,0 0 0 0 0,0 0-68 0 0,-1 2-289 0 0,-5 7 189 0 0,0 2 0 0 0,1-1 0 0 0,0 0 1 0 0,0 1-1 0 0,2 0 0 0 0,-1 1-344 0 0,-3 11 0 0 0,-8 24 0 0 0,-9 16 0 0 0,13-35 0 0 0,-1-1 0 0 0,-2 0 0 0 0,0-1 0 0 0,-14 17 0 0 0,23-35 0 0 0,0 1 0 0 0,1 0 0 0 0,0-1 0 0 0,0 1 0 0 0,1 0 0 0 0,-1 5 0 0 0,-3 7 0 0 0,6-16 0 0 0,-1 0 0 0 0,1-1 0 0 0,0 1 0 0 0,0 0 0 0 0,1 1 0 0 0,0-5 0 0 0,0-1 0 0 0,-1 1 0 0 0,1 0 0 0 0,0 0 0 0 0,0 0 0 0 0,0-1 0 0 0,1 1 0 0 0,-1 0 0 0 0,0 0 0 0 0,0-1 0 0 0,0 1 0 0 0,1 0 0 0 0,-1-1 0 0 0,0 1 0 0 0,0 0 0 0 0,1 0 0 0 0,4 1 0 0 0,-4-1 0 0 0,0-1 0 0 0,-1 1 0 0 0,1-1 0 0 0,0 1 0 0 0,0-1 0 0 0,-1 1 0 0 0,1-1 0 0 0,0 1 0 0 0,0-1 0 0 0,0 1 0 0 0,0-1 0 0 0,0 0 0 0 0,0 0 0 0 0,-1 0 0 0 0,1 1 0 0 0,0-1 0 0 0,0 0 0 0 0,0 0 0 0 0,0 0 0 0 0,0 0 0 0 0,0 0 0 0 0,0-1 0 0 0,2 1 0 0 0,6-1 0 0 0,-1 0 0 0 0,0 0 0 0 0,1 0 0 0 0,-1-1 0 0 0,0-1 0 0 0,0 1 0 0 0,0-1 0 0 0,1-1 0 0 0,9-3 0 0 0,-12 5-415 0 0,0 0 0 0 0,-1-1 1 0 0,1 0-1 0 0,0 0 0 0 0,-1 0 0 0 0,0-1 0 0 0,0 0 1 0 0,0 0-1 0 0,0 0 0 0 0,0 0 0 0 0,-1-1 1 0 0,0 0-1 0 0,0 0 0 0 0,0 0 0 0 0,-1 0 0 0 0,0-1 1 0 0,0 1-1 0 0,0-1 0 0 0,0 0 0 0 0,0-5 415 0 0,1-2-1536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27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17503 0 0,'0'0'399'0'0,"0"0"60"0"0,0 0 21 0 0,0 0-59 0 0,1-1-276 0 0,6-5 416 0 0,0 1 0 0 0,0 0-1 0 0,1 0 1 0 0,0 0 0 0 0,-1 1-1 0 0,3 0-560 0 0,15-9 1120 0 0,-12 6-689 0 0,1 2-1 0 0,0-1 1 0 0,0 2-1 0 0,0 0 1 0 0,10-2-431 0 0,-8 3 393 0 0,0-1 0 0 0,0-1-1 0 0,-1-1 1 0 0,5-2-393 0 0,-2 3-1256 0 0,-11 4-544 0 0,2 0-7072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0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2 10135 0 0,'0'0'464'0'0,"0"0"-9"0"0,0 0-155 0 0,0 0 443 0 0,0 0 227 0 0,0 0 44 0 0,0 0 8 0 0,0 0 2 0 0,0 0 0 0 0,0 0 0 0 0,0 0 0 0 0,0 0 0 0 0,0 0 0 0 0,0 0 0 0 0,3-15 1140 0 0,1 2-1684 0 0,-1 0 0 0 0,2 1 0 0 0,0-1 0 0 0,1 1 0 0 0,0 0-1 0 0,3-5-479 0 0,3-5 301 0 0,-3 7 142 0 0,0 1 1 0 0,5-5-444 0 0,4-6 553 0 0,-12 17-480 0 0,0 1 0 0 0,1-1 0 0 0,0 2 0 0 0,0-1 0 0 0,1 1 0 0 0,0 0 0 0 0,1 0-73 0 0,26-23 97 0 0,10-4-97 0 0,-36 27 0 0 0,-9 6 0 0 0,1 0 0 0 0,-1 0 0 0 0,1 0 0 0 0,-1 0 0 0 0,1 0 0 0 0,-1 0 0 0 0,1 0 0 0 0,-1 0 0 0 0,1 0 0 0 0,-1 0 0 0 0,1 1 0 0 0,-1-1 0 0 0,1 0 0 0 0,-1 0 0 0 0,0 0 0 0 0,1 1 0 0 0,-1-1 0 0 0,1 0 0 0 0,-1 1 0 0 0,0-1 0 0 0,3 2 0 0 0,0 1 0 0 0,-1 0 0 0 0,1 0 0 0 0,-1 0 0 0 0,0 0 0 0 0,0 1 0 0 0,0-1 0 0 0,0 0 0 0 0,0 1 0 0 0,-1-1 0 0 0,0 1 0 0 0,0 0 0 0 0,1 2 0 0 0,2 11 0 0 0,-1 0 0 0 0,0 7 0 0 0,-2-16 0 0 0,1 2 0 0 0,-1 1 0 0 0,-1 0 0 0 0,0-1 0 0 0,0 1 0 0 0,-1 0 0 0 0,0-1 0 0 0,-1 1 0 0 0,0 0 0 0 0,-1 1 0 0 0,-1 0 0 0 0,2-7 0 0 0,-7 4 0 0 0,3-4 0 0 0,1 0 0 0 0,4-5 0 0 0,1 0 0 0 0,0 0 0 0 0,0 0 0 0 0,-1-1 0 0 0,1 1 0 0 0,0 0 0 0 0,0 0 0 0 0,-1 0 0 0 0,1 0 0 0 0,0 0 0 0 0,0 0 0 0 0,0 0 0 0 0,-1 0 0 0 0,1-1 0 0 0,0 1 0 0 0,0 0 0 0 0,0 0 0 0 0,0 0 0 0 0,-1 0 0 0 0,1-1 0 0 0,0 1 0 0 0,0 0 0 0 0,0 0 0 0 0,0 0 0 0 0,0-1 0 0 0,0 1 0 0 0,0 0 0 0 0,-1 0 0 0 0,1-4 0 0 0,-1 1 0 0 0,1-1 0 0 0,-1 1 0 0 0,1-1 0 0 0,0 1 0 0 0,0-1 0 0 0,0 1 0 0 0,1 0 0 0 0,-1-1 0 0 0,1 1 0 0 0,0-1 0 0 0,0 1 0 0 0,0 0 0 0 0,0 0 0 0 0,1-1 0 0 0,-1 1 0 0 0,2-1 0 0 0,2-6 0 0 0,1 0 0 0 0,0 0 0 0 0,1 1 0 0 0,5-6 0 0 0,10-10 0 0 0,0 1 0 0 0,1 1 0 0 0,1 2 0 0 0,1 0 0 0 0,2 1 0 0 0,-23 17 0 0 0,-2 2 0 0 0,0 0 0 0 0,0-1 0 0 0,1 1 0 0 0,-1 0 0 0 0,0 0 0 0 0,1 0 0 0 0,-1 1 0 0 0,0-1 0 0 0,1 0 0 0 0,-1 1 0 0 0,1 0 0 0 0,0 0 0 0 0,-1-1 0 0 0,1 1 0 0 0,-1 1 0 0 0,1-1 0 0 0,7 1 0 0 0,3 3 0 0 0,-10 0 0 0 0,-2-1 0 0 0,1 1 0 0 0,0 0 0 0 0,0 1 0 0 0,0-1 0 0 0,-1 1 0 0 0,1 0 0 0 0,-1-1 0 0 0,0 1 0 0 0,0 0 0 0 0,-1 0 0 0 0,1 0 0 0 0,-1 0 0 0 0,0 0 0 0 0,-1 0 0 0 0,1-1 0 0 0,-1 1 0 0 0,0 0 0 0 0,-1 3 0 0 0,-4 14 0 0 0,-1-2 0 0 0,0 1 0 0 0,-5 6 0 0 0,11-24 0 0 0,-9 17 0 0 0,10-19 0 0 0,0 0 0 0 0,-1-1 0 0 0,1 1 0 0 0,0 0 0 0 0,0-1 0 0 0,-1 1 0 0 0,1 0 0 0 0,0-1 0 0 0,0 1 0 0 0,0 0 0 0 0,0 0 0 0 0,0-1 0 0 0,0 1 0 0 0,0 0 0 0 0,0 0 0 0 0,0-1 0 0 0,1 1 0 0 0,3 2 0 0 0,-4-2 0 0 0,0-1 0 0 0,1 1 0 0 0,0 0 0 0 0,-1-1 0 0 0,1 1 0 0 0,0-1 0 0 0,-1 1 0 0 0,1-1 0 0 0,0 1 0 0 0,0-1 0 0 0,-1 1 0 0 0,1-1 0 0 0,0 0 0 0 0,0 0 0 0 0,0 1 0 0 0,0-1 0 0 0,-1 0 0 0 0,1 0 0 0 0,0 0 0 0 0,0 0 0 0 0,0 0 0 0 0,0 0 0 0 0,0 0 0 0 0,-1 0 0 0 0,1 0 0 0 0,0 0 0 0 0,0 0 0 0 0,0-1 0 0 0,0 1 0 0 0,0 0 0 0 0,0-1 0 0 0,2 0 0 0 0,2 0 0 0 0,1-1 0 0 0,-1 0 0 0 0,0 0 0 0 0,0 0 0 0 0,0-1 0 0 0,-1 1 0 0 0,1-1 0 0 0,1-1 0 0 0,35-30 0 0 0,-28 23 0 0 0,14-14 0 0 0,-1-2 0 0 0,4-7 0 0 0,12-11 0 0 0,-33 33 0 0 0,1 0 0 0 0,-2-1 0 0 0,0 1 0 0 0,4-10 0 0 0,-4 9 0 0 0,-16 62 0 0 0,-8-1 0 0 0,9-32 0 0 0,1 1 0 0 0,1 0 0 0 0,1 0 0 0 0,1 1 0 0 0,-1 6 0 0 0,4-22 0 0 0,0-1 0 0 0,0 1 0 0 0,0-1 0 0 0,0 1 0 0 0,0-1 0 0 0,0 1 0 0 0,0-1 0 0 0,0 1 0 0 0,1-1 0 0 0,-1 1 0 0 0,1-1 0 0 0,-1 0 0 0 0,1 1 0 0 0,0-1 0 0 0,0 1 0 0 0,-1-1 0 0 0,1 0 0 0 0,0 0 0 0 0,0-1 0 0 0,0 1 0 0 0,0 0 0 0 0,-1-1 0 0 0,1 1 0 0 0,0-1 0 0 0,0 1 0 0 0,0-1 0 0 0,0 1 0 0 0,0-1 0 0 0,2 1 0 0 0,-3 0 0 0 0,1-1 0 0 0,0 0 0 0 0,-1 1 0 0 0,1-1 0 0 0,-1 0 0 0 0,1 1 0 0 0,0-1 0 0 0,-1 0 0 0 0,1 0 0 0 0,0 1 0 0 0,0-1 0 0 0,-1 0 0 0 0,1 0 0 0 0,0 0 0 0 0,-1 0 0 0 0,1 0 0 0 0,0 0 0 0 0,-1 0 0 0 0,1 0 0 0 0,0 0 0 0 0,0-1 0 0 0,-1 1 0 0 0,1 0 0 0 0,0 0 0 0 0,-1-1 0 0 0,1 1 0 0 0,-1 0 0 0 0,1-1 0 0 0,2 0 0 0 0,9-3 0 0 0,0-1 0 0 0,-1 0 0 0 0,1 0 0 0 0,-1-1 0 0 0,0-1 0 0 0,-1 0 0 0 0,1 0 0 0 0,-1-1 0 0 0,-1-1 0 0 0,0 1 0 0 0,0-2 0 0 0,0 1 0 0 0,-1-1 0 0 0,-1 0 0 0 0,0-1 0 0 0,4-7 0 0 0,-9 13 0 0 0,1 0 0 0 0,-2 0 0 0 0,1 0 0 0 0,-1 0 0 0 0,0 0 0 0 0,0 0 0 0 0,0 0 0 0 0,0 0 0 0 0,-1 0 0 0 0,0-1 0 0 0,0 1 0 0 0,-1 0 0 0 0,1 0 0 0 0,-1 0 0 0 0,0-1 0 0 0,-1 1 0 0 0,0-1 0 0 0,1 3 0 0 0,0-1 0 0 0,0 2 0 0 0,0-1 0 0 0,-1 0 0 0 0,1 0 0 0 0,-1 0 0 0 0,1 0 0 0 0,-1 1 0 0 0,0-1 0 0 0,-1 1 0 0 0,1 0 0 0 0,0-1 0 0 0,0 1 0 0 0,-1 0 0 0 0,0 0 0 0 0,1 0 0 0 0,-1 1 0 0 0,0-1 0 0 0,0 1 0 0 0,0 0 0 0 0,0-1 0 0 0,0 1 0 0 0,0 0 0 0 0,0 1 0 0 0,0-1 0 0 0,0 0 0 0 0,0 1 0 0 0,-3 0 0 0 0,3 0 0 0 0,0 1 0 0 0,0-1 0 0 0,0 1 0 0 0,0 0 0 0 0,0 0 0 0 0,0 0 0 0 0,0 0 0 0 0,1 0 0 0 0,-1 1 0 0 0,0-1 0 0 0,1 1 0 0 0,-1-1 0 0 0,0 2 0 0 0,-1 0 0 0 0,1 0 0 0 0,-1 0 0 0 0,1 1 0 0 0,-1 0 0 0 0,1-1 0 0 0,0 1 0 0 0,-1 3 0 0 0,0 2 0 0 0,5 0 0 0 0,0-7 0 0 0,1-1 0 0 0,-1 1 0 0 0,0 0 0 0 0,1-1 0 0 0,-1 1 0 0 0,0-1 0 0 0,1 1 0 0 0,0-1 0 0 0,-1 0 0 0 0,1 0 0 0 0,0 0 0 0 0,0 0 0 0 0,-1 0 0 0 0,1 0 0 0 0,0 0 0 0 0,0 0 0 0 0,0-1 0 0 0,0 1 0 0 0,0-1 0 0 0,0 0 0 0 0,0 1 0 0 0,0-1 0 0 0,1 0 0 0 0,-1 0 0 0 0,0 0 0 0 0,8-1 0 0 0,-1 0 0 0 0,1-1 0 0 0,0 0 0 0 0,7-2 0 0 0,-3 0 0 0 0,-2 1-163 0 0,-1-1 1 0 0,1-1-1 0 0,-1 1 0 0 0,-1-2 1 0 0,1 0-1 0 0,4-3 163 0 0,12-10-1000 0 0,20-17 1000 0 0,-30 21-9 0 0,0-2-1 0 0,4-5 10 0 0,9-11 404 0 0,-19 22-245 0 0,0-1 1 0 0,-1-1-1 0 0,0 1 0 0 0,-2-2 0 0 0,1 1 0 0 0,-1-1 0 0 0,-1-1 0 0 0,-1 1 0 0 0,0-1 0 0 0,2-11-159 0 0,-7 18 0 0 0,-5 3 0 0 0,3 5 0 0 0,0 0 0 0 0,1 0 0 0 0,-1 0 0 0 0,0 0 0 0 0,1 1 0 0 0,-1-1 0 0 0,0 0 0 0 0,0 1 0 0 0,1-1 0 0 0,-1 0 0 0 0,1 1 0 0 0,-1-1 0 0 0,0 1 0 0 0,1-1 0 0 0,-1 1 0 0 0,1-1 0 0 0,-1 1 0 0 0,1-1 0 0 0,-1 1 0 0 0,1 0 0 0 0,0-1 0 0 0,-1 1 0 0 0,-10 16 0 0 0,10-16 0 0 0,-15 31 0 0 0,1 0 0 0 0,-11 31 0 0 0,-17 72 0 0 0,14-41 0 0 0,-28 97 0 0 0,57-191 0 0 0,0 0 0 0 0,0 1 0 0 0,0-1 0 0 0,-1 0 0 0 0,1 0 0 0 0,0 0 0 0 0,0 0 0 0 0,0 1 0 0 0,0-1 0 0 0,0 0 0 0 0,0 0 0 0 0,0 0 0 0 0,0 1 0 0 0,0-1 0 0 0,0 0 0 0 0,0 0 0 0 0,0 0 0 0 0,0 1 0 0 0,0-1 0 0 0,0 0 0 0 0,0 0 0 0 0,0 0 0 0 0,0 0 0 0 0,0 1 0 0 0,0-1 0 0 0,0 0 0 0 0,0 0 0 0 0,0 0 0 0 0,0 1 0 0 0,0-1 0 0 0,0 0 0 0 0,1 0 0 0 0,-1 0 0 0 0,0 0 0 0 0,0 1 0 0 0,0-1 0 0 0,0 0 0 0 0,0 0 0 0 0,1 0 0 0 0,-1 0 0 0 0,0 0 0 0 0,0 0 0 0 0,0 0 0 0 0,0 1 0 0 0,1-1 0 0 0,-1 0 0 0 0,0 0 0 0 0,0 0 0 0 0,0 0 0 0 0,1 0 0 0 0,-1 0 0 0 0,0 0 0 0 0,0 0 0 0 0,0 0 0 0 0,1 0 0 0 0,-1 0 0 0 0,0 0 0 0 0,0 0 0 0 0,0 0 0 0 0,1 0 0 0 0,-1 0 0 0 0,0 0 0 0 0,0-1 0 0 0,0 1 0 0 0,0 0 0 0 0,1 0 0 0 0,-1 0 0 0 0,0 0 0 0 0,12-7 0 0 0,-11 6 0 0 0,15-10 0 0 0,-1-1 0 0 0,-1-1 0 0 0,6-7 0 0 0,-5 6 0 0 0,16-16 0 0 0,-4 3 0 0 0,2 0 0 0 0,0 3 0 0 0,2 0 0 0 0,11-6 0 0 0,7 0 0 0 0,-38 26 0 0 0,-10 4 0 0 0,-1 0 0 0 0,1 0 0 0 0,-1 0 0 0 0,0 1 0 0 0,1-1 0 0 0,-1 0 0 0 0,1 0 0 0 0,-1 0 0 0 0,1 0 0 0 0,-1 1 0 0 0,1-1 0 0 0,-1 0 0 0 0,0 0 0 0 0,1 1 0 0 0,-1-1 0 0 0,0 0 0 0 0,1 1 0 0 0,-1-1 0 0 0,1 2 0 0 0,0-1 0 0 0,0 0 0 0 0,0 0 0 0 0,0 0 0 0 0,-1 0 0 0 0,1 1 0 0 0,0-1 0 0 0,-1 0 0 0 0,1 1 0 0 0,-1-1 0 0 0,0 0 0 0 0,1 1 0 0 0,-1-1 0 0 0,0 1 0 0 0,0-1 0 0 0,0 0 0 0 0,0 1 0 0 0,0-1 0 0 0,0 1 0 0 0,0 1 0 0 0,-1 0 0 0 0,0-1 0 0 0,0 1 0 0 0,0 0 0 0 0,0 0 0 0 0,0-1 0 0 0,0 1 0 0 0,-1-1 0 0 0,0 2 0 0 0,-5 6 0 0 0,-1-1 0 0 0,0 0 0 0 0,0-1 0 0 0,-5 4 0 0 0,9-9 0 0 0,-36 36 0 0 0,32-34 0 0 0,7-4 0 0 0,4-2 0 0 0,16-9 0 0 0,-12 6 0 0 0,-7 4 0 0 0,0-1 0 0 0,1 1 0 0 0,-1 0 0 0 0,0 0 0 0 0,0 0 0 0 0,0-1 0 0 0,1 1 0 0 0,-1 0 0 0 0,0 0 0 0 0,1 0 0 0 0,-1 0 0 0 0,0 0 0 0 0,0 0 0 0 0,1 0 0 0 0,-1-1 0 0 0,0 1 0 0 0,1 0 0 0 0,-1 0 0 0 0,0 0 0 0 0,0 0 0 0 0,1 0 0 0 0,-1 0 0 0 0,0 0 0 0 0,1 1 0 0 0,-1-1 0 0 0,0 0 0 0 0,0 0 0 0 0,1 0 0 0 0,-1 0 0 0 0,0 0 0 0 0,1 0 0 0 0,-1 0 0 0 0,0 1 0 0 0,0-1 0 0 0,1 0 0 0 0,-1 0 0 0 0,0 0 0 0 0,0 1 0 0 0,0-1 0 0 0,1 0 0 0 0,-1 0 0 0 0,0 0 0 0 0,0 1 0 0 0,0-1 0 0 0,0 0 0 0 0,1 1 0 0 0,-1-1 0 0 0,0 0 0 0 0,0 0 0 0 0,0 1 0 0 0,0-1 0 0 0,0 0 0 0 0,0 1 0 0 0,0-1 0 0 0,0 0 0 0 0,0 0 0 0 0,0 1 0 0 0,0-1 0 0 0,0 0 0 0 0,0 1 0 0 0,0-1 0 0 0,0 6 0 0 0,1-1 0 0 0,-1 1 0 0 0,0-1 0 0 0,-1 1 0 0 0,1-1 0 0 0,-2 2 0 0 0,1-2 0 0 0,1 0 0 0 0,-1 0 0 0 0,1 0 0 0 0,0 1 0 0 0,0-1 0 0 0,1 0 0 0 0,-1 0 0 0 0,5 10 0 0 0,-1-13 0 0 0,-2 0 0 0 0,0-1 0 0 0,0 1 0 0 0,0 0 0 0 0,1-1 0 0 0,-1 0 0 0 0,0 1 0 0 0,1-1 0 0 0,-1 0 0 0 0,1 0 0 0 0,-1 0 0 0 0,1-1 0 0 0,-1 1 0 0 0,1 0 0 0 0,0-1 0 0 0,-1 0 0 0 0,1 0 0 0 0,0 0 0 0 0,-1 0 0 0 0,1 0 0 0 0,0 0 0 0 0,-1-1 0 0 0,2 1 0 0 0,11-3 0 0 0,0-1 0 0 0,0 0 0 0 0,6-3 0 0 0,-1 0 0 0 0,-7 2 0 0 0,1 0 0 0 0,0-1 0 0 0,-1-1 0 0 0,0 0 0 0 0,0-2 0 0 0,60-43 0 0 0,-54 36 0 0 0,-1-1 0 0 0,0 0 0 0 0,11-17 0 0 0,-15 18 0 0 0,-11 12 0 0 0,1-1 0 0 0,-1 0 0 0 0,0 0 0 0 0,0 0 0 0 0,-1 0 0 0 0,2-4 0 0 0,-4 5 26 0 0,-5 7 53 0 0,-6 5 259 0 0,-8 14 221 0 0,1 0 1 0 0,1 1-1 0 0,-6 11-559 0 0,13-18-366 0 0,1 1 0 0 0,1-1-1 0 0,0 2 1 0 0,1-1-1 0 0,-3 15 367 0 0,9-27 68 0 0,-1 0-1 0 0,1 1 0 0 0,0-1 0 0 0,1 1 0 0 0,-1 0 0 0 0,1-1 1 0 0,0 1-1 0 0,1 0 0 0 0,-1-1 0 0 0,1 1 0 0 0,0-1 1 0 0,1 1-1 0 0,0 3-67 0 0,-1-8-37 0 0,-1 0 0 0 0,1 0 0 0 0,0 0 1 0 0,-1-1-1 0 0,1 1 0 0 0,0 0 0 0 0,-1 0 1 0 0,1-1-1 0 0,0 1 0 0 0,0-1 0 0 0,-1 1 0 0 0,1-1 1 0 0,0 1-1 0 0,0-1 0 0 0,0 1 0 0 0,0-1 1 0 0,0 0-1 0 0,0 1 0 0 0,0-1 0 0 0,0 0 0 0 0,0 0 1 0 0,0 0-1 0 0,0 1 0 0 0,0-1 0 0 0,0 0 1 0 0,0 0-1 0 0,0-1 0 0 0,0 1 0 0 0,0 0 1 0 0,0 0-1 0 0,0 0 0 0 0,0-1 0 0 0,0 1 37 0 0,6-2 148 0 0,0-1 0 0 0,0 1 0 0 0,-1-1 0 0 0,4-2-148 0 0,3-1 391 0 0,-2 0-311 0 0,0 0-1 0 0,-1 0 1 0 0,0-1 0 0 0,0 0 0 0 0,0-1-1 0 0,-1 0 1 0 0,0-1 0 0 0,0 0-1 0 0,-1 0 1 0 0,-1-1 0 0 0,1 0 0 0 0,-1 0-1 0 0,-1-1 1 0 0,1-2-80 0 0,-1 2 0 0 0,-1 0 0 0 0,0 0 0 0 0,-1 0 0 0 0,-1 0 0 0 0,0-1 0 0 0,0 1 0 0 0,-1-1 0 0 0,0 0 0 0 0,-1 0 0 0 0,-1-7 0 0 0,-5 0 0 0 0,3 14 0 0 0,1 5 0 0 0,1-1 0 0 0,0 1 0 0 0,0 0 0 0 0,0-1 0 0 0,-1 1 0 0 0,1-1 0 0 0,0 1 0 0 0,-1 0 0 0 0,1-1 0 0 0,0 1 0 0 0,-1 0 0 0 0,1-1 0 0 0,0 1 0 0 0,-1 0 0 0 0,1-1 0 0 0,-1 1 0 0 0,1 0 0 0 0,0 0 0 0 0,-1 0 0 0 0,1-1 0 0 0,-1 1 0 0 0,1 0 0 0 0,-1 0 0 0 0,1 0 0 0 0,-1 0 0 0 0,1 0 0 0 0,-1 0 0 0 0,1 0 0 0 0,-1 0 0 0 0,1 0 0 0 0,-1 0 0 0 0,1 0 0 0 0,-1 0 0 0 0,1 0 0 0 0,0 0 0 0 0,-1 0 0 0 0,1 1 0 0 0,-1-1 0 0 0,1 0 0 0 0,-1 0 0 0 0,1 1 0 0 0,0-1 0 0 0,-1 0 0 0 0,1 0 0 0 0,-1 1 0 0 0,1-1 0 0 0,0 1 0 0 0,-1-1 0 0 0,-2 2-120 0 0,1 0 1 0 0,-1 0-1 0 0,1 0 1 0 0,-1 0-1 0 0,1 1 1 0 0,0-1-1 0 0,0 1 1 0 0,0-1-1 0 0,0 1 1 0 0,0 0-1 0 0,1 0 1 0 0,-1 0-1 0 0,1 0 1 0 0,0 0-1 0 0,0 0 1 0 0,0 0-1 0 0,-1 3 120 0 0,-4 13-4217 0 0,6-17 2682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2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23 19351 0 0,'0'0'439'0'0,"0"0"62"0"0,0 0 33 0 0,0 0-65 0 0,0-2-309 0 0,-1-13-148 0 0,1 12 81 0 0,-1 1 1 0 0,1-1 0 0 0,0 0-1 0 0,0 1 1 0 0,0-1-1 0 0,0 0 1 0 0,0 1 0 0 0,1-1-1 0 0,-1 0 1 0 0,1 0-94 0 0,1-3 297 0 0,1 0 0 0 0,0 0 0 0 0,0 0 0 0 0,1 0 0 0 0,0 0 0 0 0,0 1 0 0 0,3-4-297 0 0,35-34 1245 0 0,-9 10-476 0 0,65-68 498 0 0,-46 49 634 0 0,38-49-1901 0 0,-72 80 0 0 0,-10 12 0 0 0,-1-1 0 0 0,0 1 0 0 0,0-1 0 0 0,2-6 0 0 0,-8 16 18 0 0,-1-1 1 0 0,0 1-1 0 0,1 0 1 0 0,-1-1-1 0 0,0 1 0 0 0,0-1 1 0 0,0 1-1 0 0,1-1 1 0 0,-1 1-1 0 0,0-1 0 0 0,0 1 1 0 0,0-1-1 0 0,0 1 1 0 0,0-1-1 0 0,0 1 0 0 0,0-1 1 0 0,0 1-1 0 0,0-1 0 0 0,0 1 1 0 0,0-1-1 0 0,0 1 1 0 0,0-1-1 0 0,-1 1 0 0 0,1-1 1 0 0,0 1-1 0 0,0-1 1 0 0,0 1-1 0 0,-1-1 0 0 0,1 1 1 0 0,0-1-1 0 0,-1 1 1 0 0,1 0-1 0 0,0-1 0 0 0,-1 1 1 0 0,1 0-1 0 0,-1-1 1 0 0,1 1-1 0 0,0 0 0 0 0,-1-1 1 0 0,1 1-1 0 0,-1 0 1 0 0,1 0-1 0 0,-1-1 0 0 0,1 1 1 0 0,-1 0-1 0 0,0 0-18 0 0,1 0 85 0 0,-1 0-64 0 0,0-1 1 0 0,1 1-1 0 0,-1 0 1 0 0,0 0-1 0 0,0 0 0 0 0,0 0 1 0 0,1 0-1 0 0,-1 0 1 0 0,0 0-1 0 0,0 0 1 0 0,0 0-1 0 0,1 1 1 0 0,-1-1-1 0 0,0 0 1 0 0,0 0-1 0 0,0 1 0 0 0,1-1 1 0 0,-1 0-1 0 0,0 1 1 0 0,1-1-1 0 0,-1 1 1 0 0,0-1-1 0 0,1 1-21 0 0,-19 15 487 0 0,9-6-350 0 0,7-8-148 0 0,-1 1 0 0 0,1 0 0 0 0,0 0 0 0 0,-1 0 1 0 0,2 0-1 0 0,-1 0 0 0 0,0 1 0 0 0,1-1 0 0 0,-1 1 0 0 0,1 0 0 0 0,0 0 0 0 0,0 0 0 0 0,0 3 11 0 0,1-5-4 0 0,0 1 0 0 0,1-1 0 0 0,0 1 0 0 0,-1-1 0 0 0,1 1 0 0 0,0-1 0 0 0,0 1 0 0 0,0-1 0 0 0,1 1 0 0 0,-1-1 1 0 0,1 1-1 0 0,-1-1 0 0 0,1 0 0 0 0,0 1 0 0 0,0-1 0 0 0,0 0 0 0 0,0 1 0 0 0,0-1 0 0 0,0 0 0 0 0,1 0 0 0 0,-1 0 0 0 0,1 0 0 0 0,1 1 4 0 0,8 7-222 0 0,-1-1-1 0 0,2-1 1 0 0,-1 0 0 0 0,1 0 0 0 0,0-1 0 0 0,1-1 0 0 0,0 0 0 0 0,1-1 222 0 0,6 4 9 0 0,-1 1 0 0 0,17 11-9 0 0,-25-14 0 0 0,-5-3 0 0 0,-1-1 0 0 0,1 1 0 0 0,-1 1 0 0 0,1-1 0 0 0,-1 1 0 0 0,2 3 0 0 0,-6-7 0 0 0,0 1 0 0 0,0 0 0 0 0,0-1 0 0 0,0 1 0 0 0,0 0 0 0 0,0 0 0 0 0,0 0 0 0 0,-1 0 0 0 0,1 0 0 0 0,-1 0 0 0 0,0 0 0 0 0,1 0 0 0 0,-1 0 0 0 0,0 0 0 0 0,0 0 0 0 0,0 0 0 0 0,0 0 0 0 0,-1 0 0 0 0,1 0 0 0 0,0-1 0 0 0,-1 1 0 0 0,0 0 0 0 0,1 0 0 0 0,-1 0 0 0 0,0 0 0 0 0,-2 5 5 0 0,0-1-1 0 0,-1 0 1 0 0,0 0 0 0 0,0 0-1 0 0,0 0 1 0 0,-1-1 0 0 0,0 0-1 0 0,0 0 1 0 0,0 0 0 0 0,0-1-1 0 0,-1 1 1 0 0,0-1 0 0 0,0 0-1 0 0,0-1-4 0 0,-4 2 213 0 0,0 0-1 0 0,1-1 0 0 0,-1-1 1 0 0,0 1-1 0 0,-1-2 0 0 0,1 1 0 0 0,-1-1 1 0 0,1-1-1 0 0,-2 0-212 0 0,0-1 16 0 0,12 0-15 0 0,-1 0-1 0 0,1 0 1 0 0,-1 0-1 0 0,1 0 1 0 0,-1 0-1 0 0,1 0 1 0 0,-1 0 0 0 0,1 0-1 0 0,0 0 1 0 0,-1 0-1 0 0,1-1 1 0 0,-1 1-1 0 0,1 0 1 0 0,-1 0 0 0 0,1 0-1 0 0,-1-1 1 0 0,1 1-1 0 0,0 0 1 0 0,-1-1-1 0 0,1 1 1 0 0,0 0 0 0 0,-1-1-1 0 0,1 1 1 0 0,0 0-1 0 0,-1-1 1 0 0,1 1-1 0 0,0-1 1 0 0,0 1-1 0 0,0-5-80 0 0,0 2-56 0 0,1 1 1 0 0,-1-1-1 0 0,1 0 0 0 0,-1 1 1 0 0,1-1-1 0 0,0 1 0 0 0,0-1 1 0 0,0 1-1 0 0,0-1 0 0 0,1 1 1 0 0,-1-1-1 0 0,2-1 136 0 0,23-26-342 0 0,-10 13 384 0 0,-16 16-42 0 0,1-1 0 0 0,0 1 0 0 0,1-1 0 0 0,-1 1 0 0 0,0-1 0 0 0,1 1 0 0 0,-1 0 0 0 0,0 0 0 0 0,1-1 0 0 0,0 1 0 0 0,-1 0 0 0 0,1 0 0 0 0,0 0 0 0 0,-1 1 0 0 0,1-1 0 0 0,0 0 0 0 0,0 1 0 0 0,1-1 0 0 0,-2 0 0 0 0,0 1 0 0 0,0 0 0 0 0,0-1 0 0 0,1 1 0 0 0,-1 0 0 0 0,0 0 0 0 0,0 0 0 0 0,0 0 0 0 0,0 0 0 0 0,0 0 0 0 0,1 0 0 0 0,-1 0 0 0 0,0 0 0 0 0,0 1 0 0 0,0-1 0 0 0,0 1 0 0 0,1-1 0 0 0,-1 1 0 0 0,1-1 0 0 0,0 1 0 0 0,-1-1 0 0 0,1 0 0 0 0,0 0 0 0 0,-1 1 0 0 0,1-1 0 0 0,0 0 0 0 0,0-1 0 0 0,20 3 0 0 0,-18-1 0 0 0,0-1 0 0 0,1 1 0 0 0,-1-1 0 0 0,0 0 0 0 0,1-1 0 0 0,-1 1 0 0 0,1-1 0 0 0,-1 0 0 0 0,1 0 0 0 0,13-6 0 0 0,-1-1 0 0 0,1 0 0 0 0,-1-2 0 0 0,-1 0 0 0 0,0 0 0 0 0,3-4 0 0 0,-15 11 0 0 0,11-9 0 0 0,0-1 0 0 0,-1 0 0 0 0,3-5 0 0 0,1 0 0 0 0,-12 12 0 0 0,-3 3 0 0 0,1-1 0 0 0,-1 0 0 0 0,1 0 0 0 0,-1 0 0 0 0,0 0 0 0 0,-1-1 0 0 0,1 1 0 0 0,1-5 0 0 0,-4 9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-5 3 0 0 0,-6 6 0 0 0,-2 7 0 0 0,0 0 0 0 0,1 1 0 0 0,1 0 0 0 0,1 1 0 0 0,0 0 0 0 0,1 1 0 0 0,1 0 0 0 0,-4 17 0 0 0,9-29 0 0 0,1 1 0 0 0,0-1 0 0 0,1 1 0 0 0,0 0 0 0 0,0-1 0 0 0,1 1 0 0 0,0 7 0 0 0,0-13 0 0 0,0-1 0 0 0,0 1 0 0 0,1 0 0 0 0,-1 0 0 0 0,0-1 0 0 0,1 1 0 0 0,-1 0 0 0 0,1-1 0 0 0,-1 1 0 0 0,1 0 0 0 0,0-1 0 0 0,0 1 0 0 0,-1-1 0 0 0,1 1 0 0 0,0-1 0 0 0,1 1 0 0 0,-1-1 0 0 0,0 0 0 0 0,0 1 0 0 0,0-1 0 0 0,1 0 0 0 0,-1 0 0 0 0,1 0 0 0 0,-1 0 0 0 0,1 0 0 0 0,-1-1 0 0 0,1 1 0 0 0,0 0 0 0 0,-1-1 0 0 0,1 1 0 0 0,0-1 0 0 0,-1 1 0 0 0,1-1 0 0 0,0 0 0 0 0,0 0 0 0 0,1 0 0 0 0,7 0-2 0 0,-1-1-1 0 0,1 0 1 0 0,0-1-1 0 0,-1 0 0 0 0,1-1 1 0 0,-1 0-1 0 0,0 0 1 0 0,0-1-1 0 0,0 0 1 0 0,-1 0-1 0 0,1-1 1 0 0,-1-1-1 0 0,0 1 1 0 0,4-5 2 0 0,-3 3 40 0 0,0-1-1 0 0,-1-1 1 0 0,0 0 0 0 0,0 0-1 0 0,-1 0 1 0 0,0-1 0 0 0,-1 0-1 0 0,0-1 1 0 0,0 1 0 0 0,-1-1-1 0 0,3-9-39 0 0,-5 9 151 0 0,0 0 0 0 0,-1-1 0 0 0,0 1-1 0 0,-1 0 1 0 0,0 0 0 0 0,-1-3-151 0 0,0 8 57 0 0,0 0 0 0 0,-1 0 0 0 0,1 0 0 0 0,-1 0 1 0 0,0 0-1 0 0,-1 0 0 0 0,0 1 0 0 0,1-1 0 0 0,-2 0 1 0 0,1 1-1 0 0,-1-1 0 0 0,-1-1-57 0 0,-6-5 0 0 0,7 11 0 0 0,0 0 0 0 0,1 0-1 0 0,1 0 0 0 0,-1 1-1 0 0,1-1 1 0 0,-1 0 0 0 0,1 1 0 0 0,-1-1 0 0 0,1 1-1 0 0,-1 0 1 0 0,0-1 0 0 0,1 1 0 0 0,-1 0-1 0 0,0 0 1 0 0,1 0 0 0 0,-1 0 0 0 0,0 0 0 0 0,1 1-1 0 0,-1-1 1 0 0,-1 1 1 0 0,0 0-9 0 0,-1 0 1 0 0,0 1-1 0 0,1 0 0 0 0,0 0 1 0 0,-1 0-1 0 0,1 0 0 0 0,0 0 0 0 0,-2 2 9 0 0,-1 2-44 0 0,-1 0 0 0 0,1 0 0 0 0,0 1-1 0 0,1 0 1 0 0,0 0 0 0 0,0 1 0 0 0,-1 1 44 0 0,4-4-238 0 0,0 1 1 0 0,0-1-1 0 0,1 1 0 0 0,-1-1 1 0 0,1 1-1 0 0,0 4 238 0 0,1-8-7 0 0,0 0 0 0 0,1-1 0 0 0,-1 1 0 0 0,1 0-1 0 0,-1-1 1 0 0,1 1 0 0 0,0 0 0 0 0,0-1 0 0 0,0 1 0 0 0,0-1-1 0 0,0 1 1 0 0,0-1 0 0 0,0 0 0 0 0,0 1 0 0 0,0-1-1 0 0,1 0 1 0 0,-1 0 0 0 0,1 0 0 0 0,-1 0 0 0 0,1 0-1 0 0,-1 0 1 0 0,1 0 0 0 0,-1-1 7 0 0,3 2 0 0 0,1-1 0 0 0,-1 0 0 0 0,0 0 0 0 0,0 0 0 0 0,1 0 0 0 0,-1-1 0 0 0,1 0 0 0 0,-1 0 0 0 0,0 0 0 0 0,1 0 0 0 0,3-1 0 0 0,9-3 0 0 0,-1 0 0 0 0,9-4 0 0 0,16-3 0 0 0,50-12 0 0 0,24-11 0 0 0,-104 31 0 0 0,-10 3 0 0 0,-1 0 0 0 0,0-1 0 0 0,1 1 0 0 0,-1 0 0 0 0,0 0 0 0 0,1 0 0 0 0,-1 0 0 0 0,0 0 0 0 0,1 0 0 0 0,-1 0 0 0 0,0 0 0 0 0,1 0 0 0 0,-1 0 0 0 0,0 0 0 0 0,0 0 0 0 0,1 0 0 0 0,-1 0 0 0 0,0 0 0 0 0,1 0 0 0 0,-1 0 0 0 0,0 0 0 0 0,1 0 0 0 0,-1 1 0 0 0,0-1 0 0 0,1 0 0 0 0,-1 0 0 0 0,0 0 0 0 0,0 0 0 0 0,1 1 0 0 0,-1-1 0 0 0,0 0 0 0 0,0 0 0 0 0,1 1 0 0 0,-1-1 0 0 0,0 0 0 0 0,0 0 0 0 0,0 1 0 0 0,0-1 0 0 0,1 0 0 0 0,-1 1 0 0 0,0-1 0 0 0,0 0 0 0 0,0 1 0 0 0,0-1 0 0 0,0 0 0 0 0,0 1 0 0 0,0-1 0 0 0,0 0 0 0 0,0 1 0 0 0,0-1 0 0 0,0 0 0 0 0,0 1 0 0 0,0-1 0 0 0,0 0 0 0 0,0 1 0 0 0,0-1 0 0 0,0 0 0 0 0,-1 1 0 0 0,1 5 0 0 0,-1 1 0 0 0,0-1 0 0 0,0 1 0 0 0,0-1 0 0 0,-1 1 0 0 0,0-1 0 0 0,-1 0 0 0 0,-1 4 0 0 0,-7 13 0 0 0,-11 13 0 0 0,3-3 0 0 0,7-12 0 0 0,-2 0 0 0 0,-5 5 0 0 0,18-24 0 0 0,-1 1 0 0 0,1-1 0 0 0,-1 1 0 0 0,1-1 0 0 0,0 1 0 0 0,0 0 0 0 0,0-1 0 0 0,0 1 0 0 0,0 1 0 0 0,1-3 0 0 0,0-1 0 0 0,0 0 0 0 0,0 0 0 0 0,0 1 0 0 0,0-1 0 0 0,-1 0 0 0 0,1 1 0 0 0,0-1 0 0 0,0 0 0 0 0,0 1 0 0 0,0-1 0 0 0,0 0 0 0 0,0 1 0 0 0,0-1 0 0 0,0 0 0 0 0,0 1 0 0 0,0-1 0 0 0,0 0 0 0 0,1 1 0 0 0,-1-1 0 0 0,0 0 0 0 0,0 1 0 0 0,0-1 0 0 0,0 0 0 0 0,0 1 0 0 0,1-1 0 0 0,-1 0 0 0 0,0 0 0 0 0,0 1 0 0 0,0-1 0 0 0,1 0 0 0 0,-1 0 0 0 0,0 1 0 0 0,0-1 0 0 0,1 0 0 0 0,-1 0 0 0 0,0 0 0 0 0,6 0 0 0 0,-2-1 83 0 0,1 1 1 0 0,0-1-1 0 0,-1 0 0 0 0,1 0 0 0 0,-1 0 1 0 0,1-1-1 0 0,-1 0 0 0 0,1 0 1 0 0,3-2-84 0 0,38-25 1095 0 0,-30 17-948 0 0,6-4-147 0 0,-1-1 0 0 0,-1-1 0 0 0,13-15 0 0 0,-15 14 0 0 0,1 1 0 0 0,1 0 0 0 0,20-13 0 0 0,-13 10 0 0 0,-21 15 0 0 0,1 1 0 0 0,0 0 0 0 0,0 0 0 0 0,0 0 0 0 0,-6 5 0 0 0,-1 0 0 0 0,0 0 0 0 0,1 0 0 0 0,-1-1 0 0 0,0 1 0 0 0,1 0 0 0 0,-1 0 0 0 0,1 0 0 0 0,-1 0 0 0 0,0-1 0 0 0,1 1 0 0 0,-1 0 0 0 0,0 0 0 0 0,1 0 0 0 0,-1 0 0 0 0,1 0 0 0 0,-1 0 0 0 0,0 0 0 0 0,1 0 0 0 0,-1 0 0 0 0,1 0 0 0 0,-1 1 0 0 0,1 0 0 0 0,0 0 0 0 0,0 0 0 0 0,-1 0 0 0 0,1 1 0 0 0,-1-1 0 0 0,1 0 0 0 0,-1 1 0 0 0,1-1 0 0 0,-1 0 0 0 0,0 1 0 0 0,1-1 0 0 0,-1 1 0 0 0,0-1 0 0 0,0 1 0 0 0,0-1 0 0 0,0 0 0 0 0,-1 1 0 0 0,-2 28 0 0 0,3-29 0 0 0,-4 34 0 0 0,2-17 0 0 0,0 1 0 0 0,-1-1 0 0 0,-2 2 0 0 0,-1 1 0 0 0,7-17 0 0 0,4-7 0 0 0,5-5 0 0 0,-10 8 0 0 0,47-48 0 0 0,-35 35 0 0 0,0 0 0 0 0,1 1 0 0 0,0 0 0 0 0,0 1 0 0 0,1 1 0 0 0,1 0 0 0 0,7-3 0 0 0,-12 8 0 0 0,-2 0 0 0 0,0 1 0 0 0,0 0 0 0 0,1 1 0 0 0,-1 0 0 0 0,1 0 0 0 0,0 1 0 0 0,5-1 0 0 0,6 3 0 0 0,-17 1 0 0 0,8 3 0 0 0,-9-2 0 0 0,0 0 0 0 0,-1 0 0 0 0,1 0 0 0 0,0 0 0 0 0,-1 1 0 0 0,1-1 0 0 0,-1 0 0 0 0,1 1 0 0 0,-1-1 0 0 0,0 1 0 0 0,0-1 0 0 0,0 1 0 0 0,-1 0 0 0 0,1-1 0 0 0,-1 1 0 0 0,1 0 0 0 0,0 6 0 0 0,0 1 0 0 0,-1-1 0 0 0,0 0 0 0 0,0 1 0 0 0,-1-1 5 0 0,0-1 0 0 0,0 1-1 0 0,-1-1 1 0 0,0 0 0 0 0,0 0 0 0 0,-1 0-1 0 0,-2 5-4 0 0,-2 1-41 0 0,-1 0-1 0 0,0 0 0 0 0,-1-1 1 0 0,-2 1 41 0 0,5-3-1613 0 0,6-9-6346 0 0,16-9 5912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3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375 19351 0 0,'-1'-7'2062'0'0,"0"-1"-1571"0"0,0 0 1 0 0,-1 0 0 0 0,0 0 0 0 0,0 1 0 0 0,-1-1-1 0 0,0 1 1 0 0,0 0 0 0 0,-2-2-492 0 0,4 7 60 0 0,0 0 0 0 0,1 0 0 0 0,-1 1 0 0 0,0-1 0 0 0,0 1 0 0 0,-1-1 0 0 0,1 1 0 0 0,0-1 0 0 0,0 1 0 0 0,-1 0 0 0 0,1 0 0 0 0,-1-1 0 0 0,1 1 0 0 0,-1 0 0 0 0,1 0 0 0 0,-1 0 0 0 0,0 1-1 0 0,1-1 1 0 0,-1 0 0 0 0,0 1 0 0 0,0-1 0 0 0,0 1 0 0 0,0-1 0 0 0,1 1 0 0 0,-1 0 0 0 0,0 0 0 0 0,0 0 0 0 0,0 0 0 0 0,0 0 0 0 0,0 0 0 0 0,0 1 0 0 0,1-1 0 0 0,-1 0 0 0 0,0 1 0 0 0,0 0 0 0 0,-1 0-60 0 0,-7 3 347 0 0,1 1 0 0 0,0 0 1 0 0,0 1-1 0 0,0 0 0 0 0,1 0 1 0 0,-1 1-348 0 0,0 0 73 0 0,-6 6-73 0 0,1 0 0 0 0,0 1 0 0 0,0 1 0 0 0,2 0 0 0 0,0 1 0 0 0,1 0 0 0 0,0 1 0 0 0,1 0 0 0 0,-4 13 0 0 0,8-19 0 0 0,3-5 0 0 0,0 0 0 0 0,1 0 0 0 0,-1 0 0 0 0,1 0 0 0 0,0 1 0 0 0,1-1 0 0 0,0 1 0 0 0,0 0 0 0 0,1-7 0 0 0,0 1 0 0 0,0-1 0 0 0,0 1 0 0 0,0-1 0 0 0,0 0 0 0 0,0 1 0 0 0,0-1 0 0 0,0 1 0 0 0,0-1 0 0 0,0 1 0 0 0,0-1 0 0 0,1 0 0 0 0,-1 1 0 0 0,0-1 0 0 0,0 1 0 0 0,1-1 0 0 0,-1 0 0 0 0,0 1 0 0 0,0-1 0 0 0,1 0 0 0 0,1 2 0 0 0,0-1 0 0 0,0-1 0 0 0,0 1 0 0 0,1 0 0 0 0,-1 0 0 0 0,0-1 0 0 0,0 1 0 0 0,1-1 0 0 0,-1 0 0 0 0,0 0 0 0 0,1 0 0 0 0,-1 0 0 0 0,0 0 0 0 0,1 0 0 0 0,1-1 0 0 0,5 0 0 0 0,0-1 0 0 0,0-1 0 0 0,5-1 0 0 0,-3 0 0 0 0,0-1 0 0 0,0-1 0 0 0,0 0 0 0 0,-1 0 0 0 0,7-6 0 0 0,47-40 0 0 0,-40 31 0 0 0,-10 10 0 0 0,0-1 0 0 0,-1-1 0 0 0,0 0 0 0 0,-1-1 0 0 0,-1 0 0 0 0,0-1 0 0 0,-1 0 0 0 0,-1-1 0 0 0,2-4 0 0 0,5-10 67 0 0,2 0 1 0 0,1 2-1 0 0,13-16-67 0 0,9-13 241 0 0,-23 30 150 0 0,2-1 823 0 0,15-30-1214 0 0,-127 255 0 0 0,65-133 0 0 0,-22 62 0 0 0,42-106 0 0 0,2-9 0 0 0,1 1 0 0 0,1-1 0 0 0,0 1 0 0 0,-1 4 0 0 0,4-12 0 0 0,-1-1 0 0 0,1 0 0 0 0,0 0 0 0 0,0 0 0 0 0,0 0 0 0 0,1 0 0 0 0,-1 0 0 0 0,1 0 0 0 0,-1 0 0 0 0,1 0 0 0 0,0 0 0 0 0,0 0 0 0 0,1-1 0 0 0,-1 1 0 0 0,0 0 0 0 0,1-1 0 0 0,0 1 0 0 0,-1-1 0 0 0,2 2 0 0 0,4 1 0 0 0,-3-4 0 0 0,0 0 0 0 0,0-1 0 0 0,0 1 0 0 0,-1-1 0 0 0,1 0 0 0 0,0 0 0 0 0,0 0 0 0 0,0 0 0 0 0,0-1 0 0 0,0 0 0 0 0,0 0 0 0 0,41-12 0 0 0,0-4 0 0 0,-1-1 0 0 0,-1-2 0 0 0,25-17 0 0 0,-55 29 0 0 0,0-1 0 0 0,0-1 0 0 0,-1 0 0 0 0,0 0 0 0 0,-1-1 0 0 0,0-1 0 0 0,0 0 0 0 0,-2 0 0 0 0,1-1 0 0 0,-2 0 0 0 0,0 0 0 0 0,6-14 0 0 0,-8 14 0 0 0,-4 9 0 0 0,0 0 0 0 0,0-1 0 0 0,0 1 0 0 0,0-1 0 0 0,0-2 0 0 0,-3 7 0 0 0,1 0 0 0 0,0 0 0 0 0,0 0 0 0 0,0 0 0 0 0,0 0 0 0 0,0 1 0 0 0,0-1 0 0 0,-1 0 0 0 0,1 0 0 0 0,0 0 0 0 0,0 0 0 0 0,0 0 0 0 0,-1 0 0 0 0,1 0 0 0 0,0 0 0 0 0,0 0 0 0 0,0 1 0 0 0,0-1 0 0 0,-1 0 0 0 0,1 0 0 0 0,0 0 0 0 0,0 0 0 0 0,0 0 0 0 0,-1 0 0 0 0,1 0 0 0 0,0 0 0 0 0,0 0 0 0 0,0-1 0 0 0,-1 1 0 0 0,1 0 0 0 0,0 0 0 0 0,0 0 0 0 0,0 0 0 0 0,0 0 0 0 0,-1 0 0 0 0,1 0 0 0 0,0 0 0 0 0,0 0 0 0 0,0-1 0 0 0,0 1 0 0 0,-1 0 0 0 0,1 0 0 0 0,0 0 0 0 0,0 0 0 0 0,0 0 0 0 0,0-1 0 0 0,0 1 0 0 0,0 0 0 0 0,0 0 0 0 0,0 0 0 0 0,0-1 0 0 0,-1 1 0 0 0,1 0 0 0 0,0 0 0 0 0,0 0 0 0 0,0 0 0 0 0,0-1 0 0 0,0 1 0 0 0,0 0 0 0 0,0 0 0 0 0,0 0 0 0 0,0-1 0 0 0,0 1 0 0 0,0 0 0 0 0,1 0 0 0 0,-1 0 0 0 0,0-1 0 0 0,-6 6 0 0 0,0 0 0 0 0,0 1 0 0 0,1 0 0 0 0,-1-1 0 0 0,1 2 0 0 0,1-1 0 0 0,-3 4 0 0 0,-8 11 0 0 0,-5 4 0 0 0,0-1 0 0 0,2 0 0 0 0,-11 20 0 0 0,26-39 0 0 0,0 1 0 0 0,1-1 0 0 0,-1 1 0 0 0,1 0 0 0 0,0 0 0 0 0,1 0 0 0 0,-1 0 0 0 0,1 0 0 0 0,1 0 0 0 0,-1-3 0 0 0,1 0 0 0 0,0 0 0 0 0,0 0 0 0 0,1 0 0 0 0,-1-1 0 0 0,0 1 0 0 0,1 0 0 0 0,0 0 0 0 0,0-1 0 0 0,0 1 0 0 0,0 0 0 0 0,0-1 0 0 0,0 1 0 0 0,1-1 0 0 0,-1 1 0 0 0,1-1 0 0 0,0 0 0 0 0,-1 1 0 0 0,1-1 0 0 0,1 1 0 0 0,-1-2 0 0 0,0 0 0 0 0,0 0 0 0 0,0 1 0 0 0,1-1 0 0 0,-1 0 0 0 0,0-1 0 0 0,0 1 0 0 0,1 0 0 0 0,-1-1 0 0 0,0 1 0 0 0,1-1 0 0 0,-1 0 0 0 0,1 1 0 0 0,-1-1 0 0 0,0 0 0 0 0,1-1 0 0 0,0 1 0 0 0,3-1 0 0 0,0 0 0 0 0,0 0 0 0 0,-1 0 0 0 0,1-1 0 0 0,-1 0 0 0 0,4-1 0 0 0,29-14 0 0 0,0-2 0 0 0,-2-1 0 0 0,0-2 0 0 0,-2-2 0 0 0,18-15 0 0 0,-10-5 0 0 0,-23 23 0 0 0,-16 17 0 0 0,0 1 0 0 0,0-1 0 0 0,0 0 0 0 0,-1 0 0 0 0,1-1 0 0 0,-1 1 0 0 0,1-4 0 0 0,-3 8 0 0 0,0 0 0 0 0,0 0 0 0 0,1 0 0 0 0,-1 0 0 0 0,0 0 0 0 0,0-1 0 0 0,0 1 0 0 0,0 0 0 0 0,0 0 0 0 0,1 0 0 0 0,-1 0 0 0 0,0-1 0 0 0,0 1 0 0 0,0 0 0 0 0,0 0 0 0 0,0 0 0 0 0,0-1 0 0 0,0 1 0 0 0,0 0 0 0 0,0 0 0 0 0,0 0 0 0 0,0-1 0 0 0,0 1 0 0 0,0 0 0 0 0,0 0 0 0 0,0-1 0 0 0,0 1 0 0 0,0 0 0 0 0,0 0 0 0 0,0 0 0 0 0,0-1 0 0 0,0 1 0 0 0,0 0 0 0 0,0 0 0 0 0,-1 0 0 0 0,1 0 0 0 0,0-1 0 0 0,0 1 0 0 0,0 0 0 0 0,-4 3 0 0 0,3-3 0 0 0,1 3 0 0 0,-1-1 0 0 0,0 0 0 0 0,1 1 0 0 0,0-1 0 0 0,-1 0 0 0 0,1 1 0 0 0,0-1 0 0 0,0 1 0 0 0,0-1 0 0 0,1 1 0 0 0,-1-1 0 0 0,1 0 0 0 0,-1 1 0 0 0,2 18 0 0 0,-3-7 0 0 0,-1-1 0 0 0,0 0 0 0 0,0 0 0 0 0,-1 0 0 0 0,-1-1 0 0 0,-5 11 0 0 0,6-14 0 0 0,0-1 0 0 0,0 0 0 0 0,1 1 0 0 0,0 0 0 0 0,0 0 0 0 0,1 0 0 0 0,0 0 0 0 0,0-1 0 0 0,1 1 0 0 0,1 3 0 0 0,2 2 0 0 0,2-12 0 0 0,-4-1 0 0 0,6 3-133 0 0,-7-4 62 0 0,1 0 1 0 0,-1 0 0 0 0,1 0-1 0 0,-1 0 1 0 0,0-1 0 0 0,1 1 0 0 0,-1 0-1 0 0,1 0 1 0 0,-1 0 0 0 0,0-1-1 0 0,1 1 1 0 0,-1 0 0 0 0,0 0-1 0 0,1-1 1 0 0,-1 1 0 0 0,0 0-1 0 0,1-1 1 0 0,-1 1 0 0 0,0 0-1 0 0,1-1 71 0 0,0 0-243 0 0,11-12-2603 0 0,0 0 0 0 0,10-15 2846 0 0,-4 5-2230 0 0,-1 0 183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38 24879 0 0,'-12'-4'661'0'0,"7"2"-96"0"0,0 1 1 0 0,-1 0-1 0 0,1-1 1 0 0,-1 2-1 0 0,1-1 0 0 0,-1 1 1 0 0,-4 0-566 0 0,13-1-102 0 0,-1 0 0 0 0,1-1 0 0 0,0 1 0 0 0,-1 0 0 0 0,1-1 0 0 0,-1 0 0 0 0,0 1 0 0 0,1-1 0 0 0,0-1 102 0 0,3-2-2109 0 0,2 0-7443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4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2"0"60"0"0,7 0 21 0 0,-7 0-59 0 0,0 1-276 0 0,3 3 191 0 0,0 0 0 0 0,-1 0 0 0 0,1 1 0 0 0,-1 0 1 0 0,0 0-1 0 0,0 0 0 0 0,-1 0 0 0 0,0 0 0 0 0,1 1 0 0 0,-2 0 0 0 0,1 0 0 0 0,1 3-336 0 0,4 16 1083 0 0,0 0-1 0 0,1 12-1082 0 0,-8-32-55 0 0,11 61 817 0 0,-3 0 0 0 0,-1 24-762 0 0,0-3 593 0 0,-4-45-460 0 0,-3 1 0 0 0,-1 0 0 0 0,-2-1 0 0 0,-4 15-133 0 0,4-46 136 0 0,0 1 0 0 0,-1-1 0 0 0,0 0 0 0 0,-1 0 0 0 0,0-1-1 0 0,-6 11-135 0 0,6-14-321 0 0,0 0-1 0 0,-1-1 1 0 0,1 1-1 0 0,-5 3 322 0 0,6-6-1109 0 0,-1 0-1 0 0,0-1 1 0 0,0 0-1 0 0,0 0 1 0 0,0 0-1 0 0,0 0 1 0 0,-2 1 1109 0 0,4-4-8587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6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36 15663 0 0,'0'0'356'0'0,"1"0"50"0"0,2-1-338 0 0,-1 0 1 0 0,1 1 0 0 0,-1-1 0 0 0,0-1-1 0 0,0 1 1 0 0,1 0 0 0 0,-1-1 0 0 0,0 1-1 0 0,0-1 1 0 0,0 1 0 0 0,-1-1 0 0 0,1 0 0 0 0,0 0-1 0 0,0 0-68 0 0,12-12 135 0 0,-13 14 585 0 0,-1 0 249 0 0,0 0 45 0 0,0 0-61 0 0,0 0-288 0 0,0 0-121 0 0,0 0-28 0 0,0 0-4 0 0,0 0 0 0 0,-2 10 512 0 0,-21 42-408 0 0,13-27-378 0 0,-1 1 0 0 0,0-2 0 0 0,-2 0 0 0 0,-1 0 0 0 0,-1 0-238 0 0,-4 7 250 0 0,-97 148 173 0 0,-6 11-238 0 0,112-173-185 0 0,1 1 0 0 0,-2 7 0 0 0,8-20 0 0 0,4-5 0 0 0,-1 0 0 0 0,0 0 0 0 0,0 0 0 0 0,0 0 0 0 0,0 0 0 0 0,0 0 0 0 0,0 0 0 0 0,0 0 0 0 0,1 0 0 0 0,-1 0 0 0 0,0 0 0 0 0,0 0 0 0 0,0 0 0 0 0,0 0 0 0 0,0 0 0 0 0,0 0 0 0 0,1 0 0 0 0,-1 1 0 0 0,0-1 0 0 0,0 0 0 0 0,0 0 0 0 0,0 0 0 0 0,0 0 0 0 0,0 0 0 0 0,0 0 0 0 0,0 0 0 0 0,1 0 0 0 0,-1 0 0 0 0,0 0 0 0 0,0 1 0 0 0,0-1 0 0 0,0 0 0 0 0,0 0 0 0 0,0 0 0 0 0,0 0 0 0 0,0 0 0 0 0,0 0 0 0 0,0 1 0 0 0,0-1 0 0 0,0 0 0 0 0,0 0 0 0 0,0 0 0 0 0,0 0 0 0 0,0 0 0 0 0,0 0 0 0 0,0 0 0 0 0,0 1 0 0 0,0-1 0 0 0,0 0 0 0 0,0 0 0 0 0,0 0 0 0 0,0 0 0 0 0,0 0 0 0 0,0 0 0 0 0,0 1 0 0 0,9-8 0 0 0,-9 7 0 0 0,7-6 13 0 0,0 0 0 0 0,0-1 1 0 0,0 0-1 0 0,-1 0 0 0 0,-1-1 0 0 0,2-1-13 0 0,29-50 251 0 0,-26 42-138 0 0,3-7 208 0 0,0 1 0 0 0,-2-2 0 0 0,-1 0 0 0 0,-1 0 0 0 0,0-7-321 0 0,-9 32 0 0 0,0 0 0 0 0,0-1 0 0 0,0 1 0 0 0,0-1 0 0 0,1 1 0 0 0,-1-1 0 0 0,0 1 0 0 0,0 0 0 0 0,0-1 0 0 0,0 1 0 0 0,1-1 0 0 0,-1 1 0 0 0,0 0 0 0 0,0-1 0 0 0,1 1 0 0 0,-1 0 0 0 0,0-1 0 0 0,1 1 0 0 0,-1 0 0 0 0,0 0 0 0 0,1-1 0 0 0,-1 1 0 0 0,0 0 0 0 0,1 0 0 0 0,-1-1 0 0 0,1 1 0 0 0,-1 0 0 0 0,0 0 0 0 0,1 0 0 0 0,-1 0 0 0 0,1 0 0 0 0,-1 0 0 0 0,1 0 0 0 0,-1 0 0 0 0,1 0 0 0 0,-1 0 0 0 0,0 0 0 0 0,1 0 0 0 0,-1 0 0 0 0,1 0 0 0 0,-1 0 0 0 0,1 0 0 0 0,-1 0 0 0 0,0 1 0 0 0,2-1 0 0 0,42-2 0 0 0,35-6 0 0 0,-29 2 0 0 0,-29 4 0 0 0,0 2 0 0 0,0 0 0 0 0,0 1 0 0 0,4 1 0 0 0,-22-1 0 0 0,-1-1 0 0 0,0 0 0 0 0,0 1 0 0 0,1 0 0 0 0,-1-1 0 0 0,0 1 0 0 0,0 0 0 0 0,0 0 0 0 0,0 0 0 0 0,0 0 0 0 0,0 0 0 0 0,0 1 0 0 0,-1-1 0 0 0,1 1 0 0 0,0-1 0 0 0,-1 1 0 0 0,1-1 0 0 0,-1 1 0 0 0,1 0 0 0 0,-1 0 0 0 0,0 0 0 0 0,0 0 0 0 0,0 0 0 0 0,0 0 0 0 0,0 0 0 0 0,0 2 0 0 0,0-1 0 0 0,0 1 0 0 0,-1 0 0 0 0,1-1 0 0 0,-1 1 0 0 0,0 0 0 0 0,0-1 0 0 0,0 1 0 0 0,-1 0 0 0 0,1 0 0 0 0,-1-1 0 0 0,0 1 0 0 0,0-1 0 0 0,0 1 0 0 0,-1-1 0 0 0,-4 10-2 0 0,0-1 0 0 0,-1 0 0 0 0,-1-1 0 0 0,0 0 1 0 0,-1 0-1 0 0,0-1 0 0 0,0 0 0 0 0,-11 9 2 0 0,4-4 29 0 0,2 0 0 0 0,0 1 0 0 0,-2 4-29 0 0,11-15 370 0 0,4-9 302 0 0,6-12 262 0 0,14-18-934 0 0,2 2 0 0 0,1 1 0 0 0,2 0 0 0 0,12-10 0 0 0,7-10 0 0 0,-30 34 0 0 0,1 1 0 0 0,0 1 0 0 0,1 0 0 0 0,15-11 0 0 0,-30 26 0 0 0,1 0 0 0 0,-1-1 0 0 0,1 1 0 0 0,-1-1 0 0 0,1 1 0 0 0,-1 0 0 0 0,1-1 0 0 0,0 1 0 0 0,-1 0 0 0 0,1 0 0 0 0,0-1 0 0 0,-1 1 0 0 0,1 0 0 0 0,0 0 0 0 0,-1 0 0 0 0,1 0 0 0 0,0 0 0 0 0,-1 0 0 0 0,1 0 0 0 0,4 4 0 0 0,-5-3 0 0 0,24 25-214 0 0,-21-23 188 0 0,-1 1 0 0 0,1-1 0 0 0,0 0-1 0 0,0 0 1 0 0,0 0 0 0 0,0 0 0 0 0,1-1 0 0 0,-1 1 0 0 0,1-1-1 0 0,-1 0 1 0 0,1 0 0 0 0,0 0 0 0 0,0 0 0 0 0,0-1-1 0 0,2 1 27 0 0,4 0 57 0 0,0 0-1 0 0,0-1 0 0 0,1-1 1 0 0,-1 1-1 0 0,0-2 0 0 0,0 1 1 0 0,6-2-57 0 0,12-3 203 0 0,28-9-203 0 0,-36 9 9 0 0,-11 2-367 0 0,-1-1 0 0 0,0 1 0 0 0,0-1 0 0 0,1-1 358 0 0,3-1-125 0 0,-10 5 575 0 0,-2 1 50 0 0,0 0-58 0 0,-9 8-277 0 0,-24 24-165 0 0,1 1 0 0 0,-22 32 0 0 0,46-56 0 0 0,2 1 0 0 0,-1 1 0 0 0,1-1 0 0 0,0 2 0 0 0,4-7 0 0 0,0 0 0 0 0,0 0 0 0 0,1 0 0 0 0,-1 0 0 0 0,1 0 0 0 0,0 1 0 0 0,0-1 0 0 0,1 0 0 0 0,-1 0 0 0 0,1 3 0 0 0,3 3 0 0 0,1-9 0 0 0,-3-1 0 0 0,1 0 0 0 0,0 0 0 0 0,0-1 0 0 0,0 1 0 0 0,0 0 0 0 0,0 0 0 0 0,1-1 0 0 0,-1 1 0 0 0,0-1 0 0 0,0 0 0 0 0,0 0 0 0 0,0 0 0 0 0,0 0 0 0 0,1 0 0 0 0,-1 0 0 0 0,1 0 0 0 0,35-10 0 0 0,-21 5 0 0 0,7-3 0 0 0,0-1 0 0 0,0-1 0 0 0,0-1 0 0 0,10-8 0 0 0,33-16 0 0 0,-50 27 0 0 0,-1-2 0 0 0,0 0 0 0 0,0 0 0 0 0,-1-2 0 0 0,-1 0 0 0 0,0 0 0 0 0,0-1 0 0 0,-2-1 0 0 0,1-1 0 0 0,-2 1 0 0 0,0-2 0 0 0,-1 0 0 0 0,5-11 0 0 0,5-9 0 0 0,-20 36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0-1 0 0 0,-1 1 0 0 0,1 0 0 0 0,0 0 0 0 0,0 0 0 0 0,0 0 0 0 0,0 0 0 0 0,0 0 0 0 0,0 0 0 0 0,0 0 0 0 0,0 0 0 0 0,0 0 0 0 0,0 0 0 0 0,-5 4 0 0 0,-6 7 0 0 0,-5 8 0 0 0,0 1 0 0 0,1 1 0 0 0,-7 14 0 0 0,16-25 0 0 0,0 1 0 0 0,1 0 0 0 0,0 1 0 0 0,1-1 0 0 0,1 1 0 0 0,0 0 0 0 0,0 0 0 0 0,0 9 0 0 0,2-17 0 0 0,1 1 0 0 0,0 0 0 0 0,1-1 0 0 0,-1 1 0 0 0,1 0 0 0 0,0-1 0 0 0,0 1 0 0 0,0-1 0 0 0,0 1 0 0 0,1-1 0 0 0,0 1 0 0 0,0-1 0 0 0,1 1 0 0 0,-2-3 0 0 0,1 1 0 0 0,-1-1 0 0 0,1 0 0 0 0,-1 0 0 0 0,1 0 0 0 0,0 0 0 0 0,0-1 0 0 0,0 1 0 0 0,0 0 0 0 0,1-1 0 0 0,-1 1 0 0 0,0-1 0 0 0,1 0 0 0 0,-1 0 0 0 0,1 0 0 0 0,-1 0 0 0 0,1 0 0 0 0,-1 0 0 0 0,1-1 0 0 0,0 1 0 0 0,-1-1 0 0 0,1 0 0 0 0,1 0 0 0 0,4 0 0 0 0,1 0 0 0 0,0-1 0 0 0,-1-1 0 0 0,1 1 0 0 0,-1-1 0 0 0,1-1 0 0 0,-1 0 0 0 0,0 0 0 0 0,5-2 0 0 0,20-9 0 0 0,-22 10 0 0 0,0 0 0 0 0,-1-1 0 0 0,0 0 0 0 0,1-1 0 0 0,15-13 0 0 0,0-2 0 0 0,-2 0 0 0 0,0-1 0 0 0,-1-2 0 0 0,-2 0 0 0 0,0-1 0 0 0,12-22 0 0 0,-20 27 0 0 0,-1-2 0 0 0,-1 1 0 0 0,-1-2 0 0 0,2-8 0 0 0,-1 4 0 0 0,-6 15 0 0 0,-2 0 0 0 0,-5 8 0 0 0,1 3 0 0 0,-3-5 0 0 0,-1 12 0 0 0,4-2 0 0 0,-1 1 0 0 0,1 0 0 0 0,0-1 0 0 0,0 1 0 0 0,1 0 0 0 0,-1 0 0 0 0,1-1 0 0 0,0 1 0 0 0,1 0 0 0 0,-1 0 0 0 0,1-1 0 0 0,0 1 0 0 0,0 0 0 0 0,-2 6 0 0 0,0-9 0 0 0,1 1 0 0 0,0 0 0 0 0,0-1 0 0 0,0 1 0 0 0,0 0 0 0 0,0 0 0 0 0,0-1 0 0 0,0 1 0 0 0,1 0 0 0 0,0-1 0 0 0,0 0 0 0 0,1 0 0 0 0,0-1 0 0 0,-1 0 0 0 0,1 1 0 0 0,0-1 0 0 0,0 0 0 0 0,0 0 0 0 0,0 0 0 0 0,0 0 0 0 0,0 0 0 0 0,0-1 0 0 0,0 1 0 0 0,0 0 0 0 0,0-1 0 0 0,0 0 0 0 0,1 0 0 0 0,1 1 0 0 0,12 2 0 0 0,-3 0 0 0 0,1-1 0 0 0,-1-1 0 0 0,1 0 0 0 0,12 0 0 0 0,-23-1 0 0 0,-1-1 0 0 0,1 1 0 0 0,-1 0 0 0 0,1-1 0 0 0,-1 0 0 0 0,1 1 0 0 0,-1-1 0 0 0,3-1 0 0 0,-5 2 0 0 0,0-1 0 0 0,0 1 0 0 0,0 0 0 0 0,0 0 0 0 0,1 0 0 0 0,-1 0 0 0 0,0 0 0 0 0,0-1 0 0 0,1 1 0 0 0,-1 0 0 0 0,0 0 0 0 0,0 0 0 0 0,1 0 0 0 0,-1 0 0 0 0,0 0 0 0 0,0 0 0 0 0,1 0 0 0 0,-1 0 0 0 0,0 0 0 0 0,0 0 0 0 0,1 0 0 0 0,-1 0 0 0 0,0 0 0 0 0,0 0 0 0 0,1 0 0 0 0,-1 0 0 0 0,0 0 0 0 0,0 0 0 0 0,1 1 0 0 0,-1-1 0 0 0,0 0 0 0 0,0 0 0 0 0,0 0 0 0 0,1 0 0 0 0,-1 0 0 0 0,0 1 0 0 0,0-1 0 0 0,0 0 0 0 0,1 0 0 0 0,-1 0 0 0 0,0 1 0 0 0,0-1 0 0 0,0 0 0 0 0,0 0 0 0 0,0 1 0 0 0,0-1 0 0 0,1 0 0 0 0,-1 0 0 0 0,0 1 0 0 0,0-1 0 0 0,0 0 0 0 0,0 0 0 0 0,0 1 0 0 0,0-1 0 0 0,0 0 0 0 0,0 0 0 0 0,-2 13 0 0 0,2-12 0 0 0,-4 14 0 0 0,-1-1 0 0 0,0 0 0 0 0,-1 0 0 0 0,-1 0 0 0 0,0 0 0 0 0,-1-1 0 0 0,-8 11 0 0 0,3-4 0 0 0,1 0 0 0 0,-7 18 0 0 0,15-29 0 0 0,1 0 0 0 0,0 0 0 0 0,-2 7 0 0 0,5-15 0 0 0,-1 0 0 0 0,1 1 0 0 0,0-1 0 0 0,-1 1 0 0 0,1-1 0 0 0,0 1 0 0 0,0 0 0 0 0,0-1 0 0 0,0 1 0 0 0,0-1 0 0 0,0 1 0 0 0,0-1 0 0 0,0 1 0 0 0,1-1 0 0 0,-1 1 0 0 0,1-1 0 0 0,-1 1 0 0 0,1-1 0 0 0,1 4 0 0 0,-2-4 0 0 0,1-1 0 0 0,-1 1 0 0 0,0 0 0 0 0,0-1 0 0 0,1 1 0 0 0,-1-1 0 0 0,0 1 0 0 0,1-1 0 0 0,-1 1 0 0 0,0-1 0 0 0,1 1 0 0 0,-1-1 0 0 0,1 0 0 0 0,-1 1 0 0 0,1-1 0 0 0,-1 0 0 0 0,1 1 0 0 0,-1-1 0 0 0,1 0 0 0 0,-1 1 0 0 0,1-1 0 0 0,-1 0 0 0 0,1 0 0 0 0,0 0 0 0 0,-1 0 0 0 0,1 1 0 0 0,-1-1 0 0 0,1 0 0 0 0,0 0 0 0 0,-1 0 0 0 0,1 0 0 0 0,-1 0 0 0 0,1-1 0 0 0,0 1 0 0 0,-1 0 0 0 0,1 0 0 0 0,-1 0 0 0 0,1 0 0 0 0,0-1 0 0 0,0 1 0 0 0,3 0-6 0 0,0-1 1 0 0,0 0-1 0 0,0 0 0 0 0,0 0 0 0 0,0 0 1 0 0,0 0-1 0 0,-1-1 0 0 0,1 0 0 0 0,-1 0 1 0 0,1 0-1 0 0,-1 0 0 0 0,0 0 1 0 0,0-1-1 0 0,1 1 0 0 0,-2-1 0 0 0,4-2 6 0 0,2-5-77 0 0,1 0 0 0 0,-1 0-1 0 0,-1-1 1 0 0,4-6 77 0 0,15-31-983 0 0,-13 21 471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6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6 17503 0 0,'0'0'803'0'0,"2"-1"-18"0"0,10-2-255 0 0,0-1 1 0 0,-1-1-1 0 0,0 0 0 0 0,0-1 0 0 0,0 0 0 0 0,5-4-530 0 0,-15 9 29 0 0,14-9 1095 0 0,0 0 1 0 0,0-1-1 0 0,-1-1 0 0 0,0-1 1 0 0,-1 0-1 0 0,8-10-1124 0 0,-1-8 1128 0 0,-1 0-1 0 0,13-31-1127 0 0,-8 16 409 0 0,-23 44-409 0 0,0 1 0 0 0,0-1 0 0 0,0 1 0 0 0,-1-1 0 0 0,1 0 0 0 0,0 1 0 0 0,-1-1 0 0 0,1 0 0 0 0,-1 0 0 0 0,0 1 0 0 0,0-2 0 0 0,1 3 0 0 0,-1 0 0 0 0,0-1 0 0 0,0 1 0 0 0,0 0 0 0 0,0 0 0 0 0,0 0 0 0 0,0 0 0 0 0,0-1 0 0 0,0 1 0 0 0,0 0 0 0 0,0 0 0 0 0,0 0 0 0 0,0 0 0 0 0,0 0 0 0 0,0-1 0 0 0,0 1 0 0 0,0 0 0 0 0,0 0 0 0 0,-1 0 0 0 0,1 0 0 0 0,0-1 0 0 0,0 1 0 0 0,0 0 0 0 0,0 0 0 0 0,0 0 0 0 0,0 0 0 0 0,0 0 0 0 0,0 0 0 0 0,-1-1 0 0 0,1 1 0 0 0,0 0 0 0 0,0 0 0 0 0,0 0 0 0 0,0 0 0 0 0,0 0 0 0 0,-1 0 0 0 0,1 0 0 0 0,0 0 0 0 0,0 0 0 0 0,0 0 0 0 0,0 0 0 0 0,0 0 0 0 0,-1 0 0 0 0,1 0 0 0 0,0 0 0 0 0,0 0 0 0 0,0 0 0 0 0,0 0 0 0 0,-1 0 0 0 0,1 0 0 0 0,0 0 0 0 0,0 0 0 0 0,0 0 0 0 0,0 0 0 0 0,-1 0 0 0 0,1 0 0 0 0,0 0 0 0 0,0 0 0 0 0,0 0 0 0 0,0 0 0 0 0,-6 4 0 0 0,-18 10 0 0 0,18-11 0 0 0,0 1 0 0 0,0-1 0 0 0,1 1 0 0 0,-6 5 0 0 0,-7 8 0 0 0,1 1 0 0 0,0 2 0 0 0,2-1 0 0 0,0 2 0 0 0,1 0 0 0 0,2 0 0 0 0,0 1 0 0 0,1 1 0 0 0,1 0 0 0 0,1 1 0 0 0,-4 18 0 0 0,11-35 0 0 0,1 0 0 0 0,0 0 0 0 0,0 0 0 0 0,0-1 0 0 0,1 1 0 0 0,0 0 0 0 0,1 3 0 0 0,-1-9 0 0 0,0 1 0 0 0,1-1 0 0 0,-1 1 0 0 0,0-1 0 0 0,1 1 0 0 0,-1 0 0 0 0,1-1 0 0 0,-1 1 0 0 0,1-1 0 0 0,0 0 0 0 0,0 1 0 0 0,0-1 0 0 0,-1 0 0 0 0,1 1 0 0 0,1-1 0 0 0,-1 0 0 0 0,0 0 0 0 0,0 0 0 0 0,0 0 0 0 0,0 0 0 0 0,1 0 0 0 0,-1 0 0 0 0,1 0 0 0 0,-1-1 0 0 0,0 1 0 0 0,1 0 0 0 0,-1-1 0 0 0,1 1 0 0 0,0-1 0 0 0,-1 0 0 0 0,1 1 0 0 0,-1-1 0 0 0,2 0 0 0 0,5 0 0 0 0,1 0 0 0 0,0-1 0 0 0,0 0 0 0 0,0 0 0 0 0,-1-1 0 0 0,1 0 0 0 0,-1 0 0 0 0,3-2 0 0 0,15-6 0 0 0,23-13 0 0 0,-17 7 0 0 0,-22 12 0 0 0,0-1 0 0 0,0 0 0 0 0,-1 0 0 0 0,0-1 0 0 0,0-1 0 0 0,0 0 0 0 0,-1 0 0 0 0,0 0 0 0 0,4-6 0 0 0,40-46 0 0 0,-1 0 0 0 0,13-23 0 0 0,-54 68 0 0 0,8-11 0 0 0,-1-1 0 0 0,-1 0 0 0 0,-1-3 0 0 0,-12 17 0 0 0,-3 11 0 0 0,0 1 0 0 0,0-1 0 0 0,0 1 0 0 0,0-1 0 0 0,0 1 0 0 0,0-1 0 0 0,-1 1 0 0 0,1-1 0 0 0,0 1 0 0 0,0-1 0 0 0,-1 1 0 0 0,1-1 0 0 0,0 1 0 0 0,0 0 0 0 0,-1-1 0 0 0,1 1 0 0 0,-1-1 0 0 0,1 1 0 0 0,0 0 0 0 0,-1-1 0 0 0,1 1 0 0 0,-1 0 0 0 0,1-1 0 0 0,-1 1 0 0 0,1 0 0 0 0,-1 0 0 0 0,1 0 0 0 0,-1-1 0 0 0,1 1 0 0 0,-2 0 0 0 0,1 0 0 0 0,-1 0 0 0 0,1 0 0 0 0,-1 0 0 0 0,1 0 0 0 0,-1 1 0 0 0,1-1 0 0 0,-1 0 0 0 0,1 1 0 0 0,-1-1 0 0 0,1 1 0 0 0,-6 2 0 0 0,1 0 0 0 0,-1 0 0 0 0,1 1 0 0 0,-1 1 0 0 0,4-3 0 0 0,0 0 0 0 0,0 0 0 0 0,0 1 0 0 0,0-1 0 0 0,1 1 0 0 0,0-1 0 0 0,-1 1 0 0 0,1 0 0 0 0,0 0 0 0 0,0 0 0 0 0,0 0 0 0 0,1 0 0 0 0,-1 0 0 0 0,1 0 0 0 0,0 1 0 0 0,0-1 0 0 0,0 1 0 0 0,0-1 0 0 0,0 1 0 0 0,1-1 0 0 0,0 1 0 0 0,-1-1 0 0 0,1 1 0 0 0,1-1 0 0 0,-1 1 0 0 0,0 0 0 0 0,1-1 0 0 0,0 1 0 0 0,0-1 0 0 0,0 0 0 0 0,0 1 0 0 0,2 1 0 0 0,6 11 0 0 0,-4-13 0 0 0,-2-2 0 0 0,9 7 0 0 0,1-1 0 0 0,-1-1 0 0 0,1 0 0 0 0,3 1 0 0 0,14 6 0 0 0,-12-7 0 0 0,-16-6 0 0 0,0 0 0 0 0,-1 1 0 0 0,1-1 0 0 0,0 1 0 0 0,-1-1 0 0 0,1 1 0 0 0,0 0 0 0 0,-1 0 0 0 0,1 0 0 0 0,-1 0 0 0 0,1 0 0 0 0,-1 0 0 0 0,1 0 0 0 0,-1 0 0 0 0,0 1 0 0 0,1-1 0 0 0,-1 0 0 0 0,0 1 0 0 0,-1-2 0 0 0,1 1 0 0 0,-1-1 0 0 0,1 1 0 0 0,-1-1 0 0 0,1 1 0 0 0,-1-1 0 0 0,1 1 0 0 0,-1-1 0 0 0,0 1 0 0 0,1 0 0 0 0,-1-1 0 0 0,0 1 0 0 0,0 0 0 0 0,1-1 0 0 0,-1 1 0 0 0,0 0 0 0 0,0-1 0 0 0,0 1 0 0 0,0 0 0 0 0,0-1 0 0 0,0 1 0 0 0,0 0 0 0 0,0-1 0 0 0,0 1 0 0 0,0 0 0 0 0,0-1 0 0 0,-1 1 0 0 0,1 2 0 0 0,-1 2 0 0 0,0 1 0 0 0,0-1 0 0 0,0 1 0 0 0,-1-1 0 0 0,1 0 0 0 0,-1 1 0 0 0,0-1 0 0 0,-1 0 0 0 0,0 1 0 0 0,-6 9 0 0 0,-1-1 0 0 0,-4 5 0 0 0,-17 24 0 0 0,27-33 0 0 0,6-2 0 0 0,-2-7-39 0 0,1-1 0 0 0,0 1 0 0 0,-1 0 0 0 0,1 0 0 0 0,0 0 0 0 0,0-1 0 0 0,0 1 0 0 0,0 0 0 0 0,0-1 0 0 0,-1 1 0 0 0,1-1 0 0 0,0 1 0 0 0,0-1 0 0 0,1 1 0 0 0,-1-1 0 0 0,0 0 0 0 0,0 1 0 0 0,0-1 0 0 0,0 0 0 0 0,0 0 0 0 0,0 0 0 0 0,1 0 39 0 0,0 0-183 0 0,0-1 0 0 0,0 1-1 0 0,0-1 1 0 0,0 1 0 0 0,0-1 0 0 0,0 0 0 0 0,0 1 0 0 0,0-1-1 0 0,0 0 1 0 0,-1-1 0 0 0,2 1 183 0 0,3-4-691 0 0,0 0 0 0 0,0 0 0 0 0,-1 0-1 0 0,0-1 1 0 0,0 0 0 0 0,0 0 691 0 0,15-24-2556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8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8 13823 0 0,'0'0'630'0'0,"0"0"-13"0"0,1-1-393 0 0,23-29 7676 0 0,9-6-7900 0 0,11-4 2314 0 0,-29 27-2090 0 0,-1 0-1 0 0,0-1 1 0 0,-1-1-1 0 0,-1 0 1 0 0,-1 0-1 0 0,3-6-223 0 0,2-5 403 0 0,-2 0 0 0 0,-1 0 0 0 0,8-22-403 0 0,-20 44 180 0 0,0 0 0 0 0,0 0 1 0 0,0 0-1 0 0,-1 0 1 0 0,0 0-1 0 0,0 0 0 0 0,0 0-180 0 0,1-10 327 0 0,-1 13-326 0 0,0 0-1 0 0,0 0 0 0 0,0 1 1 0 0,0-1-1 0 0,0 0 1 0 0,0 0-1 0 0,0 1 1 0 0,0-1-1 0 0,0 0 1 0 0,0 1-1 0 0,0-1 1 0 0,0 0-1 0 0,-1 0 1 0 0,1 1-1 0 0,0-1 1 0 0,-1 0-1 0 0,1 1 1 0 0,0-1-1 0 0,-1 1 1 0 0,1-1-1 0 0,-1 0 1 0 0,1 1-1 0 0,-1-1 0 0 0,1 1 1 0 0,-1-1-1 0 0,0 1 1 0 0,1 0-1 0 0,-1-1 1 0 0,1 1-1 0 0,-1-1 1 0 0,0 1-1 0 0,1 0 1 0 0,-1 0-1 0 0,0-1 1 0 0,0 1-1 0 0,-1 0-1 0 0,0-1 1 0 0,0 1 0 0 0,0-1 0 0 0,-1 1 0 0 0,1 0 0 0 0,0 0 0 0 0,-1 0 0 0 0,1 1 0 0 0,0-1 0 0 0,-1 0 0 0 0,1 1 0 0 0,0 0 0 0 0,0-1 0 0 0,-1 1 0 0 0,1 0 0 0 0,0 0 0 0 0,0 0 0 0 0,0 0 0 0 0,0 1 0 0 0,0-1 0 0 0,0 0 0 0 0,0 2 0 0 0,-2 0 0 0 0,-1 0 0 0 0,1 1 0 0 0,0-1 0 0 0,0 1 0 0 0,1 0 0 0 0,-1 1 0 0 0,1-1 0 0 0,-3 5 0 0 0,-15 39 0 0 0,17-40 0 0 0,0 0 0 0 0,1 1 0 0 0,0 0 0 0 0,0 1 0 0 0,1-3 0 0 0,-1 1 0 0 0,0-1 0 0 0,0 1 0 0 0,0-1 0 0 0,-4 6 0 0 0,6-13 0 0 0,-13 26 0 0 0,13-25 0 0 0,1 1 0 0 0,-1 0 0 0 0,1 0 0 0 0,-1 0 0 0 0,1 0 0 0 0,0 0 0 0 0,0 0 0 0 0,0 0 0 0 0,0 0 0 0 0,1 0 0 0 0,-1 0 0 0 0,0 0 0 0 0,1 1 0 0 0,3 19 0 0 0,-3-17 0 0 0,0 0 0 0 0,0 0 0 0 0,0 0 0 0 0,0-1 0 0 0,1 1 0 0 0,0 2 0 0 0,-1-6 0 0 0,-1 0 0 0 0,1 0 0 0 0,-1 0 0 0 0,1 0 0 0 0,-1-1 0 0 0,1 1 0 0 0,-1 0 0 0 0,1 0 0 0 0,0 0 0 0 0,-1 0 0 0 0,1-1 0 0 0,0 1 0 0 0,0 0 0 0 0,0-1 0 0 0,0 1 0 0 0,0-1 0 0 0,-1 1 0 0 0,1-1 0 0 0,0 1 0 0 0,0-1 0 0 0,0 1 0 0 0,0-1 0 0 0,0 0 0 0 0,0 0 0 0 0,1 1 0 0 0,2-1 0 0 0,2 2 0 0 0,-1-1 0 0 0,1-1 0 0 0,-1 1 0 0 0,1-1 0 0 0,0 1 0 0 0,-1-2 0 0 0,1 1 0 0 0,0-1 0 0 0,1 0 0 0 0,6-1 0 0 0,0-1 0 0 0,0-1 0 0 0,5-2 0 0 0,-3-1 0 0 0,0-1 0 0 0,-1 0 0 0 0,0-1 0 0 0,0-1 0 0 0,10-9 0 0 0,-13 11 0 0 0,0-1 144 0 0,0 0 0 0 0,-1 0 0 0 0,0-1 0 0 0,-1 0 0 0 0,1-1 0 0 0,-2 0 0 0 0,0 0 0 0 0,0-1 0 0 0,-1 0 0 0 0,4-10-144 0 0,-1 3 337 0 0,-7 14-634 0 0,0 0-1 0 0,-1 0 0 0 0,0 0 1 0 0,0 0-1 0 0,0-1 298 0 0,-1 5 202 0 0,-1 1 248 0 0,0 0 50 0 0,0 0-58 0 0,-8 11-277 0 0,-26 48-165 0 0,30-52 0 0 0,1-1 0 0 0,0 1 0 0 0,0 0 0 0 0,1 1 0 0 0,0-1 0 0 0,0 0 0 0 0,1 0 0 0 0,0 1 0 0 0,0-2 0 0 0,0-1 0 0 0,1 0 0 0 0,0 0 0 0 0,0 0 0 0 0,0 0 0 0 0,1 0 0 0 0,0 0 0 0 0,0 1 0 0 0,0-1 0 0 0,1-1 0 0 0,-1 1 0 0 0,2 1 0 0 0,-3-5-25 0 0,1 1 0 0 0,0-1 0 0 0,0 0 0 0 0,0 1 0 0 0,0-1 0 0 0,0 0 0 0 0,1 0 0 0 0,-1 0 0 0 0,0 0 0 0 0,1 0 0 0 0,-1 0 1 0 0,0 0-1 0 0,1 0 0 0 0,-1 0 0 0 0,1 0 0 0 0,-1-1 0 0 0,1 1 0 0 0,0-1 0 0 0,-1 1 0 0 0,1-1 0 0 0,0 0 0 0 0,-1 0 0 0 0,1 0 0 0 0,0 1 0 0 0,-1-2 0 0 0,1 1 0 0 0,0 0 0 0 0,-1 0 0 0 0,1 0 0 0 0,0-1 0 0 0,0 1 25 0 0,8-3-168 0 0,-1 0-1 0 0,1-1 0 0 0,-1 1 1 0 0,0-2-1 0 0,0 1 169 0 0,1-1 26 0 0,113-62 180 0 0,-101 55 31 0 0,-1-2 1 0 0,-1 0 0 0 0,0-2-1 0 0,16-15-237 0 0,-24 20-422 0 0,-11 9 368 0 0,1 0 0 0 0,-1 0 1 0 0,1 0-1 0 0,0 1 0 0 0,0-1 0 0 0,0 1 0 0 0,0-1 0 0 0,0 1 0 0 0,0 0 0 0 0,1 0 0 0 0,-1 0 1 0 0,0 0-1 0 0,2 0 54 0 0,3-1 450 0 0,-6 1 50 0 0,-1 3-58 0 0,-4 8-418 0 0,-1 0-1 0 0,0-1 1 0 0,0 1 0 0 0,-1-1 0 0 0,0 0 0 0 0,-1 0-1 0 0,-4 4-23 0 0,-21 31-1 0 0,32-44 1 0 0,-5 7 0 0 0,1 0 0 0 0,0 0 0 0 0,0 0 0 0 0,1 1 0 0 0,-1-1 0 0 0,2 1 0 0 0,-1 0 0 0 0,1 0 0 0 0,-1 6 0 0 0,3-13 0 0 0,0 0 0 0 0,0 1 0 0 0,0-1 0 0 0,0 1 0 0 0,0-1 0 0 0,0 1 0 0 0,0-1 0 0 0,0 1 0 0 0,1-1 0 0 0,-1 0 0 0 0,0 1 0 0 0,1-1 0 0 0,-1 1 0 0 0,1-1 0 0 0,0 0 0 0 0,-1 0 0 0 0,1 1 0 0 0,0-1 0 0 0,0 0 0 0 0,0 0 0 0 0,0 0 0 0 0,0 0 0 0 0,0 0 0 0 0,0 0 0 0 0,0 0 0 0 0,0 0 0 0 0,1 0 0 0 0,-1-1 0 0 0,0 1 0 0 0,0 0 0 0 0,1-1 0 0 0,-1 1 0 0 0,0-1 0 0 0,1 1 0 0 0,-1-1 0 0 0,1 0 0 0 0,1 1 0 0 0,-3-1 0 0 0,2 0 0 0 0,0 0 0 0 0,0 0 0 0 0,1 0 0 0 0,-1-1 0 0 0,0 1 0 0 0,0 0 0 0 0,0-1 0 0 0,0 1 0 0 0,0-1 0 0 0,0 0 0 0 0,0 0 0 0 0,0 0 0 0 0,0 0 0 0 0,0 0 0 0 0,28-18 0 0 0,-27 16 0 0 0,114-72 0 0 0,-68 46 0 0 0,-2-3 0 0 0,29-25 0 0 0,-46 33 0 0 0,-18 15 0 0 0,0-1 0 0 0,0 0 0 0 0,-1-1 0 0 0,0-1 0 0 0,-11 12 0 0 0,0 0 0 0 0,0 0 0 0 0,0 0 0 0 0,0 0 0 0 0,0 0 0 0 0,0 0 0 0 0,0 0 0 0 0,0 0 0 0 0,0 0 0 0 0,0 0 0 0 0,0-1 0 0 0,0 1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1 0 0 0 0,-1 0 0 0 0,0 0 0 0 0,0 0 0 0 0,0 1 0 0 0,0-1 0 0 0,0 7 0 0 0,-3 8 0 0 0,-4 12 0 0 0,0 3 0 0 0,-4 26 0 0 0,10-47 0 0 0,0-1 0 0 0,1 0 0 0 0,0 1 0 0 0,0-1 0 0 0,1 0 0 0 0,0 1 0 0 0,0-1 0 0 0,1 0 0 0 0,0 1 0 0 0,3-1 0 0 0,2-6 0 0 0,-6-3-206 0 0,1 1-1 0 0,-1-1 1 0 0,0 0 0 0 0,1 1-1 0 0,-1-1 1 0 0,0 0 0 0 0,0 0 0 0 0,0 0-1 0 0,1 0 1 0 0,-1 0 0 0 0,0 0-1 0 0,0 0 1 0 0,0 0 0 0 0,-1 0-1 0 0,1-1 1 0 0,1 0 206 0 0,-1-1-1261 0 0,1 0 0 0 0,0 0 0 0 0,-1-1-1 0 0,0 1 1 0 0,0 0 0 0 0,1-3 1261 0 0,0-11-8988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8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4 24879 0 0,'-26'3'1104'0'0,"26"-3"224"0"0,0 0-1064 0 0,0 0-264 0 0,-10-3 0 0 0,10 3 0 0 0,0 0 464 0 0,0 0 40 0 0,0 0 8 0 0,0 0 0 0 0,0 0-416 0 0,5-7-96 0 0,0-2 0 0 0,5 0 0 0 0,3 5-384 0 0,3-3-104 0 0,-2-3-24 0 0,-1 2-10848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9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555 13823 0 0,'-7'5'675'0'0,"0"-2"21"0"0,-23 9-755 0 0,29-12 160 0 0,0 0 0 0 0,1 0 0 0 0,-1 1 0 0 0,0-1 0 0 0,0 0 0 0 0,0 0 0 0 0,0 0 0 0 0,0 0 0 0 0,0 0 0 0 0,0 0 0 0 0,0 0 0 0 0,0 0 0 0 0,0-1 0 0 0,0 1 0 0 0,1 0 0 0 0,-1-1 0 0 0,0 1 0 0 0,0 0 0 0 0,0-1 0 0 0,0 1 0 0 0,1-1 0 0 0,-1 1 0 0 0,0-1 0 0 0,0 0 0 0 0,1 1 0 0 0,-1-1 1 0 0,0 0-1 0 0,1 1 0 0 0,-1-2-101 0 0,0 0 294 0 0,1-1 0 0 0,0 1 1 0 0,-1-1-1 0 0,1 0 0 0 0,0 1 1 0 0,1-1-1 0 0,-1 0 0 0 0,0 1 1 0 0,1-1-1 0 0,-1 1 0 0 0,1-1 1 0 0,0 1-1 0 0,0-1 0 0 0,1-1-294 0 0,-1 0 193 0 0,5-8 349 0 0,0-1 1 0 0,1 1-1 0 0,0 0 1 0 0,1 1-1 0 0,1 0 1 0 0,-1 0-1 0 0,3-1-542 0 0,-7 8 192 0 0,13-15 663 0 0,0 2-1 0 0,7-5-854 0 0,-3 4 971 0 0,14-18-971 0 0,126-163 591 0 0,-89 108-123 0 0,-58 71 529 0 0,-13 19-554 0 0,-9 4-278 0 0,4-1-165 0 0,1 0 0 0 0,0 0 0 0 0,0 0 0 0 0,-1 0 0 0 0,2 1 0 0 0,-1-1 0 0 0,0 1 0 0 0,0 0 0 0 0,1 0 0 0 0,-1 0 0 0 0,1 0 0 0 0,0 0 0 0 0,0 0 0 0 0,0 0 0 0 0,1 1 0 0 0,-1-1 0 0 0,1 1 0 0 0,-1 0 0 0 0,1-1 0 0 0,0 1 0 0 0,0 2 0 0 0,1-2 0 0 0,0-1 0 0 0,0 1 0 0 0,0-1 0 0 0,0 0 0 0 0,1 1 0 0 0,-1-1 0 0 0,1 0 0 0 0,0 1 0 0 0,0-1 0 0 0,0 0 0 0 0,0 0 0 0 0,1 0 0 0 0,-1 0 0 0 0,1 0 0 0 0,0 0 0 0 0,0 0 0 0 0,0-1 0 0 0,0 1 0 0 0,0 0 0 0 0,0-1 0 0 0,1 0 0 0 0,0 0 0 0 0,-1 0 0 0 0,2 1 0 0 0,1 1 0 0 0,0-1 0 0 0,0 0 0 0 0,0 0 0 0 0,0 0 0 0 0,0-1 0 0 0,1 0 0 0 0,-1 0 0 0 0,1 0 0 0 0,-1-1 0 0 0,1 0 0 0 0,-1 0 0 0 0,1 0 0 0 0,0-1 0 0 0,3 0 0 0 0,-5 0 0 0 0,5 2 0 0 0,9 8 0 0 0,-17-9 0 0 0,1 0 0 0 0,-1 0 0 0 0,0 0 0 0 0,0 0 0 0 0,0 0 0 0 0,0 0 0 0 0,0 0 0 0 0,0 1 0 0 0,0-1 0 0 0,0 0 0 0 0,0 1 0 0 0,0-1 0 0 0,-1 0 0 0 0,1 1 0 0 0,-1-1 0 0 0,1 1 0 0 0,-1-1 0 0 0,0 1 0 0 0,1 0 0 0 0,-1-1 0 0 0,0 1 0 0 0,0-1 0 0 0,0 1 0 0 0,0-1 0 0 0,0 1 0 0 0,0 0 0 0 0,-1-1 0 0 0,1 1 0 0 0,-1-1 0 0 0,1 1 0 0 0,-1-1 0 0 0,1 1 0 0 0,-3 7 0 0 0,-1-1 0 0 0,0 1 0 0 0,0-1 0 0 0,-4 6 0 0 0,7-13 0 0 0,-10 16 0 0 0,-2 0 0 0 0,0 0 0 0 0,-7 5 0 0 0,4-4 0 0 0,0 2 0 0 0,-1 3 0 0 0,12-16 0 0 0,3-5 0 0 0,1 0 0 0 0,-1 0 0 0 0,1 1 0 0 0,-1-1 0 0 0,1 0 0 0 0,0 1 0 0 0,0-1 0 0 0,0 1 0 0 0,0 0 0 0 0,2 6 0 0 0,0-8 0 0 0,0 0 0 0 0,0-1 0 0 0,0 1 0 0 0,-1 0 0 0 0,1 0 0 0 0,0-1 0 0 0,0 1 0 0 0,0-1 0 0 0,0 1 0 0 0,0-1 0 0 0,1 1 0 0 0,-1-1 0 0 0,0 0 0 0 0,0 0 0 0 0,0 1 0 0 0,0-1 0 0 0,0 0 0 0 0,0 0 0 0 0,0 0 0 0 0,1 0 0 0 0,-1 0 0 0 0,0 0 0 0 0,0 0 0 0 0,0-1 0 0 0,32-7 0 0 0,-21 4 0 0 0,-4 2-274 0 0,-1 0 0 0 0,1-1 0 0 0,-1 0-1 0 0,0 0 1 0 0,0-1 0 0 0,0 0 0 0 0,-1 0 0 0 0,1 0 0 0 0,-1-1-1 0 0,3-3 275 0 0,8-8-1169 0 0,-2-1 0 0 0,-1 0 0 0 0,1-1 1169 0 0,-7 6-1535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39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237 17503 0 0,'2'-1'803'0'0,"6"-4"-547"0"0,1-1 0 0 0,-1 1 0 0 0,-1-2 0 0 0,0 1 0 0 0,1-1 0 0 0,-2 0 0 0 0,1 0 0 0 0,-1-1 0 0 0,3-5-256 0 0,3-5 1440 0 0,-1 0-1 0 0,0-1 0 0 0,-2 0 0 0 0,0-2-1439 0 0,-8 19 80 0 0,0 1-1 0 0,0-1 1 0 0,0 0-1 0 0,-1 0 1 0 0,1 0-1 0 0,-1 0 1 0 0,1 0-1 0 0,-1 0 1 0 0,0 0 0 0 0,0-1-1 0 0,0 1 1 0 0,0 0-1 0 0,0 0 1 0 0,0 0-1 0 0,-1 0 1 0 0,1 0-1 0 0,-1 0 1 0 0,0 0-1 0 0,1 0 1 0 0,-1 0 0 0 0,0 1-1 0 0,0-1 1 0 0,0 0-1 0 0,0 0 1 0 0,0 1-1 0 0,0-1 1 0 0,-1 0-1 0 0,1 1 1 0 0,-1-1-1 0 0,1 1 1 0 0,-1 0 0 0 0,1-1-1 0 0,-1 1 1 0 0,0 0-1 0 0,0 0 1 0 0,0 0-1 0 0,1 0 1 0 0,-1 1-1 0 0,0-1 1 0 0,0 0-1 0 0,0 1 1 0 0,0-1 0 0 0,0 1-1 0 0,0 0 1 0 0,0 0-1 0 0,0-1 1 0 0,-1 2-80 0 0,-6-2 42 0 0,1 1 0 0 0,-1 1 1 0 0,1 0-1 0 0,-1 0 1 0 0,1 1-1 0 0,0 0 0 0 0,0 0 1 0 0,0 1-1 0 0,-5 2-42 0 0,0 1 108 0 0,0 0-1 0 0,1 1 0 0 0,0 1 1 0 0,1 0-1 0 0,-7 6-107 0 0,-8 10 172 0 0,1 1 0 0 0,1 2-1 0 0,1 0 1 0 0,-3 8-172 0 0,19-26 0 0 0,0 1 0 0 0,1 0 0 0 0,0 0 0 0 0,1 1 0 0 0,-2 5 0 0 0,5-10 0 0 0,0 0 0 0 0,0 1 0 0 0,1-1 0 0 0,-1 1 0 0 0,2-1 0 0 0,-1 1 0 0 0,1 0 0 0 0,0-1 0 0 0,0 1 0 0 0,1 2 0 0 0,-1-7 0 0 0,0 0 0 0 0,0 0 0 0 0,1 1 0 0 0,-1-1 0 0 0,1 0 0 0 0,0 0 0 0 0,-1 0 0 0 0,1 0 0 0 0,0 0 0 0 0,1 0 0 0 0,-1 0 0 0 0,1 1 0 0 0,-1-2 0 0 0,0 0 0 0 0,0 0 0 0 0,0 0 0 0 0,0 0 0 0 0,1-1 0 0 0,-1 1 0 0 0,0 0 0 0 0,1-1 0 0 0,-1 1 0 0 0,1-1 0 0 0,-1 1 0 0 0,1-1 0 0 0,-1 0 0 0 0,0 0 0 0 0,1 0 0 0 0,-1 0 0 0 0,1 0 0 0 0,1 0 0 0 0,3 0 0 0 0,0-1 0 0 0,0 1 0 0 0,0-2 0 0 0,0 1 0 0 0,0-1 0 0 0,0 1 0 0 0,0-2 0 0 0,-1 1 0 0 0,1-1 0 0 0,0 1 0 0 0,-1-1 0 0 0,1-1 0 0 0,11-8 0 0 0,0-1 0 0 0,13-14 0 0 0,-2 2 0 0 0,-16 14 0 0 0,-1 0 0 0 0,5-7 0 0 0,8-7 0 0 0,-18 17 0 0 0,-4 6 0 0 0,-6 4 0 0 0,-7 8 0 0 0,8-8 0 0 0,-8 10 0 0 0,10-8 0 0 0,0-1 0 0 0,-1 0 0 0 0,2-3 0 0 0,-1 1 0 0 0,1-1 0 0 0,0 1 0 0 0,-1 0 0 0 0,1-1 0 0 0,-1 1 0 0 0,1 0 0 0 0,0 0 0 0 0,0-1 0 0 0,-1 1 0 0 0,1 0 0 0 0,0 0 0 0 0,0-1 0 0 0,0 1 0 0 0,0 0 0 0 0,0 0 0 0 0,0-1 0 0 0,0 1 0 0 0,0 0 0 0 0,0 0 0 0 0,0 0 0 0 0,0-1 0 0 0,1 1 0 0 0,-1 3-17 0 0,0-1 1 0 0,1 1-1 0 0,-1-1 0 0 0,1 0 1 0 0,0 1-1 0 0,0-1 0 0 0,1 0 1 0 0,0 2 16 0 0,-1-3-696 0 0,1-2-258 0 0,7 2 38 0 0,1-1-1 0 0,-1-1 1 0 0,1 0-1 0 0,-1 0 1 0 0,1-1-1 0 0,-1 0 1 0 0,0-1-1 0 0,3 0 917 0 0,11-4-5793 0 0,3 0-1475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40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351 15663 0 0,'0'0'719'0'0,"0"0"-20"0"0,0 0-238 0 0,0 0 656 0 0,0 0 335 0 0,0 0 70 0 0,-5-3 655 0 0,2 3 3504 0 0,-5 4-5652 0 0,1 0-1 0 0,0 0 1 0 0,0 1 0 0 0,0 0-1 0 0,0 1 1 0 0,-4 5-29 0 0,-9 6 155 0 0,2 0 318 0 0,0 0 1 0 0,1 0-1 0 0,1 2 0 0 0,-3 5-473 0 0,-36 60 0 0 0,53-81 2 0 0,0-1 0 0 0,1 1 0 0 0,-1 0 0 0 0,1 0 0 0 0,0 0 0 0 0,0 1 0 0 0,0-1-2 0 0,2 9-24 0 0,0-7-30 0 0,-1-3-283 0 0,2-2-138 0 0,4 0 355 0 0,1 1 0 0 0,-1-1 0 0 0,0 0 0 0 0,1-1 0 0 0,-1 1 0 0 0,0-1-1 0 0,0 0 1 0 0,0-1 0 0 0,0 0 0 0 0,2 0 120 0 0,3-3 240 0 0,1 0 1 0 0,-1-1-1 0 0,0 0 0 0 0,9-7-240 0 0,42-34-175 0 0,-1-2 0 0 0,-3-3-1 0 0,-2-3 1 0 0,-2-1 0 0 0,4-12 175 0 0,-41 47 13 0 0,0-2 0 0 0,13-23-13 0 0,-23 34 227 0 0,-1-1-1 0 0,1 0 0 0 0,-2-1 0 0 0,0 1 1 0 0,-1-1-1 0 0,2-8-226 0 0,-5 18 48 0 0,-1 0 0 0 0,1 0 0 0 0,-1 0 0 0 0,0 0 0 0 0,0 0 0 0 0,0 0 0 0 0,-1-1 0 0 0,1 1 0 0 0,-1-1-48 0 0,0 4 5 0 0,1 0 1 0 0,0-1-1 0 0,-1 1 0 0 0,1 0 1 0 0,-1 0-1 0 0,1 0 0 0 0,-1 0 1 0 0,0 0-1 0 0,1 0 0 0 0,-1 0 1 0 0,0 0-1 0 0,0 1 0 0 0,0-1 1 0 0,0 0-1 0 0,0 0 0 0 0,1 1 1 0 0,-1-1-1 0 0,-1 0 0 0 0,1 1 1 0 0,0-1-1 0 0,0 1 0 0 0,0-1 1 0 0,0 1-1 0 0,0 0 0 0 0,0-1 1 0 0,0 1-1 0 0,-1 0 0 0 0,1 0 1 0 0,0 0-1 0 0,0 0 0 0 0,0 0 1 0 0,-1 0-1 0 0,1 0-5 0 0,-5 1 0 0 0,-1 0 0 0 0,0 1 0 0 0,1-1 0 0 0,0 1 0 0 0,-1 1 0 0 0,1-1 0 0 0,0 1 0 0 0,0 0 0 0 0,0 1 0 0 0,1-1 0 0 0,-1 1 0 0 0,1 0 0 0 0,0 1 0 0 0,0-1 0 0 0,0 1 0 0 0,-3 5 0 0 0,-10 11 0 0 0,2 2 0 0 0,0-1 0 0 0,-5 14 0 0 0,13-24 0 0 0,-15 28 0 0 0,2 1 0 0 0,-13 34 0 0 0,24-50 0 0 0,1 2 0 0 0,2-1 0 0 0,0 1 0 0 0,2 0 0 0 0,0 9 0 0 0,4-32 0 0 0,1 0 0 0 0,0 0 0 0 0,0 0 0 0 0,0 1 0 0 0,1-1 0 0 0,-1 0 0 0 0,1 0 0 0 0,0 0 0 0 0,0 0 0 0 0,1 0 0 0 0,-1 0 0 0 0,1-1 0 0 0,0 1 0 0 0,1 2 0 0 0,-1-4 0 0 0,-1 0 0 0 0,1 0 0 0 0,-1 0 0 0 0,1 0 0 0 0,0-1 0 0 0,0 1 0 0 0,0-1 0 0 0,0 1 0 0 0,0-1 0 0 0,0 0 0 0 0,0 0 0 0 0,0 0 0 0 0,1 0 0 0 0,-1 0 0 0 0,0 0 0 0 0,1-1 0 0 0,-1 1 0 0 0,0-1 0 0 0,1 0 0 0 0,-1 0 0 0 0,1 1 0 0 0,-1-2 0 0 0,0 1 0 0 0,1 0 0 0 0,0 0 0 0 0,12-3 0 0 0,0 0 0 0 0,-1-1 0 0 0,1 0 0 0 0,-1-1 0 0 0,4-3 0 0 0,18-9 0 0 0,12-8 0 0 0,-25 12 0 0 0,-2-1 0 0 0,0 0 0 0 0,11-11 0 0 0,-22 16 0 0 0,0-1 0 0 0,0 1 0 0 0,-1-2 0 0 0,0 1 0 0 0,-1-1 0 0 0,0-1 0 0 0,3-6 0 0 0,-6 7 0 0 0,-3 3 0 0 0,-2 8 0 0 0,0 0 0 0 0,0 0 0 0 0,0 0 0 0 0,0-1 0 0 0,0 1 0 0 0,0 0 0 0 0,0 0 0 0 0,0 0 0 0 0,0 0 0 0 0,0 0 0 0 0,0-1 0 0 0,0 1 0 0 0,0 0 0 0 0,0 0 0 0 0,0 0 0 0 0,0 0 0 0 0,0 0 0 0 0,0 0 0 0 0,-1-1 0 0 0,1 1 0 0 0,0 0 0 0 0,0 0 0 0 0,0 0 0 0 0,0 0 0 0 0,0 0 0 0 0,0 0 0 0 0,0 0 0 0 0,-1 0 0 0 0,1 0 0 0 0,0 0 0 0 0,0-1 0 0 0,0 1 0 0 0,0 0 0 0 0,0 0 0 0 0,-1 0 0 0 0,1 0 0 0 0,0 0 0 0 0,0 0 0 0 0,-3 2 0 0 0,-1-1 0 0 0,1 1 0 0 0,0-1 0 0 0,0 1 0 0 0,0 0 0 0 0,0 0 0 0 0,0 1 0 0 0,0-1 0 0 0,1 1 0 0 0,-1-1 0 0 0,-1 3 0 0 0,-7 6 0 0 0,1-1 0 0 0,0 0 0 0 0,0 1 0 0 0,1 0 0 0 0,0 1 0 0 0,1 0 0 0 0,1 0 0 0 0,0 1 0 0 0,0 0 0 0 0,2 0 0 0 0,-4 11 0 0 0,7-19 0 0 0,0 0 0 0 0,1 0 0 0 0,0 1 0 0 0,0-1 0 0 0,0 0 0 0 0,1 1 0 0 0,0-1 0 0 0,0 1 0 0 0,0-1 0 0 0,1 0 0 0 0,0 2 0 0 0,-1-5 0 0 0,1-1 0 0 0,-1 1 0 0 0,1 0 0 0 0,0 0 0 0 0,-1 0 0 0 0,1 0 0 0 0,0 0 0 0 0,0-1 0 0 0,0 1 0 0 0,1 0 0 0 0,-1-1 0 0 0,0 1 0 0 0,1-1 0 0 0,-1 1 0 0 0,0-1 0 0 0,1 0 0 0 0,0 0 0 0 0,-1 0 0 0 0,1 0 0 0 0,0 0 0 0 0,0 0 0 0 0,-1 0 0 0 0,1 0 0 0 0,0-1 0 0 0,0 1 0 0 0,0 0 0 0 0,0-1 0 0 0,0 0 0 0 0,0 0 0 0 0,0 1 0 0 0,1-1 0 0 0,6 0 0 0 0,-1 0 0 0 0,1-1 0 0 0,0 0 0 0 0,0-1 0 0 0,0 1 0 0 0,-1-1 0 0 0,1-1 0 0 0,6-2 0 0 0,11-7 0 0 0,-1 0 0 0 0,2-3 0 0 0,-4 3 0 0 0,13-10 0 0 0,-1 0 0 0 0,6-8 0 0 0,28-19 0 0 0,-57 40 0 0 0,-10 7 0 0 0,1 0 0 0 0,-1 1 0 0 0,1-1 0 0 0,-1 0 0 0 0,1 1 0 0 0,0 0 0 0 0,1-1 0 0 0,-4 2 0 0 0,0 0 0 0 0,0 0 0 0 0,0-1 0 0 0,0 1 0 0 0,1 0 0 0 0,-1 0 0 0 0,0 0 0 0 0,0 0 0 0 0,0 0 0 0 0,0 0 0 0 0,0 0 0 0 0,0 0 0 0 0,0 0 0 0 0,1 0 0 0 0,-1 0 0 0 0,0 0 0 0 0,0 0 0 0 0,0 0 0 0 0,0 0 0 0 0,0 0 0 0 0,0 0 0 0 0,0 0 0 0 0,1 0 0 0 0,-1 0 0 0 0,0 0 0 0 0,0 0 0 0 0,0 0 0 0 0,0 0 0 0 0,0 0 0 0 0,0 0 0 0 0,0 0 0 0 0,1 0 0 0 0,-1 0 0 0 0,0 0 0 0 0,0 0 0 0 0,0 0 0 0 0,0 1 0 0 0,0-1 0 0 0,0 0 0 0 0,0 0 0 0 0,0 0 0 0 0,0 0 0 0 0,1 0 0 0 0,-1 0 0 0 0,0 0 0 0 0,0 0 0 0 0,0 0 0 0 0,0 1 0 0 0,0-1 0 0 0,0 0 0 0 0,0 0 0 0 0,0 0 0 0 0,0 0 0 0 0,0 0 0 0 0,0 0 0 0 0,0 1 0 0 0,0-1 0 0 0,0 0 0 0 0,0 0 0 0 0,0 0 0 0 0,0 0 0 0 0,0 0 0 0 0,0 0 0 0 0,0 0 0 0 0,0 1 0 0 0,0-1 0 0 0,0 0 0 0 0,-3 5 0 0 0,-260 429 0 0 0,238-397 0 0 0,-1-1 0 0 0,-3 0 0 0 0,14-19 0 0 0,-1 0 0 0 0,0-1 0 0 0,-1-1 0 0 0,-18 12 0 0 0,27-22 0 0 0,-1 0 0 0 0,1-1 0 0 0,-1-1 0 0 0,0 1 0 0 0,-7 1 0 0 0,-22 9 0 0 0,36-13 0 0 0,0 0 0 0 0,0 0 0 0 0,1-1 0 0 0,-1 1 0 0 0,0-1 0 0 0,0 1 0 0 0,0-1 0 0 0,0 1 0 0 0,0-1 0 0 0,0 0 0 0 0,0 0 0 0 0,0 0 0 0 0,0 0 0 0 0,0-1 0 0 0,0 1 0 0 0,0 0 0 0 0,2 0 0 0 0,-1 0 0 0 0,1 0 0 0 0,-1 0 0 0 0,1 0 0 0 0,-1 0 0 0 0,1-1 0 0 0,-1 1 0 0 0,1 0 0 0 0,-1 0 0 0 0,1 0 0 0 0,0-1 0 0 0,-1 1 0 0 0,1 0 0 0 0,-1 0 0 0 0,1-1 0 0 0,-1 1 0 0 0,1 0 0 0 0,0-1 0 0 0,-1 1 0 0 0,1 0 0 0 0,0-1 0 0 0,-1 1 0 0 0,1-1 0 0 0,0 1 0 0 0,0 0 0 0 0,-1-1 0 0 0,1 1 0 0 0,0-1 0 0 0,-1-1 0 0 0,0 1-12 0 0,1 0 0 0 0,-1 0 0 0 0,0 0-1 0 0,0 0 1 0 0,1 0 0 0 0,-1-1 0 0 0,1 1 0 0 0,-1 0-1 0 0,1 0 1 0 0,-1-1 0 0 0,1 1 0 0 0,0 0 0 0 0,0-1 0 0 0,0 1-1 0 0,0 0 1 0 0,0-1 0 0 0,0 1 0 0 0,0 0 0 0 0,0-1 12 0 0,0-1-70 0 0,1 0 1 0 0,0 0 0 0 0,0 1-1 0 0,0-1 1 0 0,0 0 0 0 0,0 0-1 0 0,1 0 1 0 0,1-1 69 0 0,2-3-208 0 0,0 0 1 0 0,0 1-1 0 0,1-1 0 0 0,0 1 1 0 0,0 1-1 0 0,2-2 208 0 0,62-42-5684 0 0,-42 28-3184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41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9 19351 0 0,'0'0'886'0'0,"0"0"-21"0"0,1-1-554 0 0,48-48 2483 0 0,-3 2 709 0 0,-29 31-2835 0 0,0-1 0 0 0,-1-2-668 0 0,31-34 888 0 0,1 1 1 0 0,3 3-1 0 0,51-38-888 0 0,-90 77 0 0 0,-4 3 0 0 0,-1 1 0 0 0,1 0 0 0 0,0 1 0 0 0,1-1 0 0 0,7-2 0 0 0,-19 9 0 0 0,1 1 0 0 0,-1 0 0 0 0,1 0 0 0 0,0 0 0 0 0,-1 0 0 0 0,1 1 0 0 0,0-1 0 0 0,1 1 0 0 0,-2 0 0 0 0,-17 28 0 0 0,17-24 0 0 0,0-1 0 0 0,1 1 0 0 0,-1 0 0 0 0,2 0 0 0 0,-1 0 0 0 0,1 0 0 0 0,0 0 0 0 0,0 0 0 0 0,1 0 0 0 0,0 0 0 0 0,1 0 0 0 0,-1 0 0 0 0,1 1 0 0 0,0-1 0 0 0,1 0 0 0 0,0 0 0 0 0,-1-5 0 0 0,0 0 0 0 0,0 0 0 0 0,1 1 0 0 0,-1-1 0 0 0,1 0 0 0 0,-1 0 0 0 0,1 0 0 0 0,0-1 0 0 0,0 1 0 0 0,0 0 0 0 0,0-1 0 0 0,0 1 0 0 0,0-1 0 0 0,0 1 0 0 0,0-1 0 0 0,0 0 0 0 0,1 0 0 0 0,-1 0 0 0 0,1 0 0 0 0,-1-1 0 0 0,1 1 0 0 0,15 6 0 0 0,7 4 0 0 0,-24-11 0 0 0,0 0 0 0 0,-1 1 0 0 0,1-1 0 0 0,0 0 0 0 0,0 1 0 0 0,-1-1 0 0 0,1 0 0 0 0,0 1 0 0 0,-1-1 0 0 0,1 1 0 0 0,0-1 0 0 0,-1 1 0 0 0,1 0 0 0 0,-1-1 0 0 0,1 1 0 0 0,-1 0 0 0 0,1-1 0 0 0,-1 1 0 0 0,0 0 0 0 0,1-1 0 0 0,-1 1 0 0 0,1 1 0 0 0,0-1 0 0 0,0 0 0 0 0,0 1 0 0 0,0-1 0 0 0,0 1 0 0 0,-1-1 0 0 0,1 1 0 0 0,-1-1 0 0 0,1 1 0 0 0,-1-1 0 0 0,0 1 0 0 0,1-1 0 0 0,-1 1 0 0 0,0 0 0 0 0,0-1 0 0 0,0 1 0 0 0,0-1 0 0 0,0 2 0 0 0,-1 2 0 0 0,1-2 0 0 0,0 0 0 0 0,-1 0 0 0 0,0 1 0 0 0,1-1 0 0 0,-1 0 0 0 0,0 0 0 0 0,-1 0 0 0 0,1 0 0 0 0,0 0 0 0 0,-1 0 0 0 0,0-1 0 0 0,1 1 0 0 0,-1 0 0 0 0,-2 1 0 0 0,-6 7 0 0 0,0-2 0 0 0,0 1 0 0 0,-1-1 0 0 0,-17 17 0 0 0,24-21 0 0 0,3-3 0 0 0,0-1 0 0 0,0 0 0 0 0,0 0 0 0 0,0 1 0 0 0,0-1 0 0 0,0 0 0 0 0,0 0 0 0 0,0 0 0 0 0,-1 0 0 0 0,1 0 0 0 0,0 0 0 0 0,-2 0 0 0 0,-2 2-64 0 0,4-3-273 0 0,1 0-138 0 0,9-9-5670 0 0,2-1-186 0 0,1-1-293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41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56 10135 0 0,'0'0'231'0'0,"-2"-8"308"0"0,-1-13-238 0 0,3 17-170 0 0,0 3 615 0 0,0-19 2342 0 0,-4-14 4119 0 0,3 33-6683 0 0,1 1 58 0 0,-14-2 2000 0 0,13 1-2468 0 0,-1 1 1 0 0,0-1 0 0 0,1 1 0 0 0,-1 0-1 0 0,0 0 1 0 0,1 0 0 0 0,-1 0 0 0 0,1 0 0 0 0,-1 0-1 0 0,0 0 1 0 0,1 0 0 0 0,-1 1 0 0 0,0-1-115 0 0,-2 2 72 0 0,1 0-1 0 0,-1 0 1 0 0,1 0 0 0 0,0 1 0 0 0,0-1 0 0 0,0 1 0 0 0,0-1-1 0 0,0 1 1 0 0,0 0 0 0 0,1 0 0 0 0,-1 1 0 0 0,1-1 0 0 0,0 0 0 0 0,0 1-1 0 0,0 0-71 0 0,1-2 49 0 0,-1 1 0 0 0,1-1 0 0 0,0 1 0 0 0,0 0 0 0 0,0-1 0 0 0,0 1 0 0 0,0 0 0 0 0,1 0 0 0 0,-1-1 0 0 0,1 1 0 0 0,0 0 0 0 0,0 0 0 0 0,0 0-1 0 0,0 0 1 0 0,0 0 0 0 0,1-1 0 0 0,-1 1 0 0 0,1 0 0 0 0,0 0 0 0 0,0 0 0 0 0,0 1-49 0 0,6 3 0 0 0,1-2 0 0 0,-4-4 0 0 0,0 0 0 0 0,0 0 0 0 0,0-1 0 0 0,0 1 0 0 0,1-1 0 0 0,-1 0 0 0 0,0-1 0 0 0,0 1 0 0 0,0 0 0 0 0,0-1 0 0 0,0 0 0 0 0,0 0 0 0 0,0-1 0 0 0,1 1 0 0 0,1-2 0 0 0,0 0 0 0 0,-1 0 0 0 0,1 0 0 0 0,-1 0 0 0 0,1-1 0 0 0,-1 0 0 0 0,-1 0 0 0 0,1-1 0 0 0,2-1 0 0 0,-3 1 0 0 0,0 1 0 0 0,-1-1 0 0 0,1 0 0 0 0,-1-1 0 0 0,0 1 0 0 0,0 0 0 0 0,-1-1 0 0 0,1 1 0 0 0,0-7 0 0 0,-2 9 0 0 0,0-1 0 0 0,0 0 0 0 0,-1 0 0 0 0,1 0 0 0 0,-1 0 0 0 0,0 0 0 0 0,0 0 0 0 0,-1 1 0 0 0,1-1 0 0 0,-1 0 0 0 0,0 0 0 0 0,0 0 0 0 0,0 1 0 0 0,0-1 0 0 0,-1-1 0 0 0,1 4-3 0 0,0-1 0 0 0,0 1 0 0 0,0-1 0 0 0,0 1 0 0 0,-1-1 1 0 0,1 1-1 0 0,0 0 0 0 0,-1 0 0 0 0,1-1 0 0 0,-1 1 0 0 0,1 0 0 0 0,-1 0 0 0 0,1 1 0 0 0,-1-1 0 0 0,0 0 0 0 0,1 0 0 0 0,-1 1 0 0 0,0-1 0 0 0,0 1 1 0 0,0 0-1 0 0,0-1 0 0 0,1 1 0 0 0,-1 0 0 0 0,0 0 0 0 0,0 0 0 0 0,0 0 0 0 0,0 1 0 0 0,0-1 3 0 0,-8 1-677 0 0,1 1-1 0 0,-1 0 0 0 0,0 1 1 0 0,-5 2 677 0 0,11-4-400 0 0,-20 7-9152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44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5 15663 0 0,'0'0'356'0'0,"0"0"50"0"0,1-1 20 0 0,7-16 180 0 0,1 1 0 0 0,0 1 0 0 0,11-14-606 0 0,-10 17 1296 0 0,-1-1 0 0 0,0-1-1 0 0,-1 0 1 0 0,4-8-1296 0 0,-8 15 196 0 0,0 0 0 0 0,1 0 0 0 0,0 0-1 0 0,0 1 1 0 0,1 0 0 0 0,0 0-196 0 0,13-16 436 0 0,13-19-113 0 0,114-132 1506 0 0,-130 156-1718 0 0,-1 0-1 0 0,-1-1 1 0 0,0 0 0 0 0,5-11-111 0 0,-19 28 12 0 0,0 1 1 0 0,1 0-1 0 0,-1-1 1 0 0,0 1-1 0 0,0 0 1 0 0,1-1-1 0 0,-1 1 1 0 0,0-1-1 0 0,0 1 0 0 0,1 0 1 0 0,-1-1-1 0 0,0 1 1 0 0,0-1-1 0 0,0 1 1 0 0,0-1-1 0 0,0 1 1 0 0,0-1-1 0 0,0 1 1 0 0,0 0-1 0 0,0-1 1 0 0,0 1-1 0 0,0-1 1 0 0,0 1-1 0 0,0-1 1 0 0,0 1-1 0 0,0-1 1 0 0,-1 1-1 0 0,1 0 0 0 0,0-1-11 0 0,-1 1 29 0 0,1 0 0 0 0,-1-1 0 0 0,0 1 0 0 0,0 0 1 0 0,1 0-1 0 0,-1 0 0 0 0,0 0 0 0 0,1 1 0 0 0,-1-1 1 0 0,0 0-1 0 0,1 0 0 0 0,-1 0 0 0 0,0 0 0 0 0,1 1 1 0 0,-1-1-1 0 0,0 0 0 0 0,1 1-30 0 0,-31 16 724 0 0,30-17-718 0 0,-10 8-6 0 0,0 0 0 0 0,1 1 0 0 0,0 0 0 0 0,0 0 0 0 0,-1 4 0 0 0,-44 54 0 0 0,30-34 0 0 0,-4 5 0 0 0,2 1 0 0 0,2 1 0 0 0,-16 35 0 0 0,39-71 0 0 0,0 1 0 0 0,0-1 0 0 0,0 0 0 0 0,1 0 0 0 0,0 1 0 0 0,0-1 0 0 0,0 1 0 0 0,0-1 0 0 0,1 1 0 0 0,0-1 0 0 0,0 1 0 0 0,0-1 0 0 0,0 1 0 0 0,1 2 0 0 0,5 5 0 0 0,-4-9 0 0 0,0 0 0 0 0,0-1 0 0 0,1 1 0 0 0,-1-1 0 0 0,1 0 0 0 0,-1 0 0 0 0,1 0 0 0 0,0 0 0 0 0,0 0 0 0 0,0-1 0 0 0,0 1 0 0 0,0-1 0 0 0,0 0 0 0 0,1 0 0 0 0,-1 0 0 0 0,0 0 0 0 0,1-1 0 0 0,-1 1 0 0 0,1-1 0 0 0,-1 0 0 0 0,0 0 0 0 0,1 0 0 0 0,-1 0 0 0 0,1-1 0 0 0,-1 1 0 0 0,1-1 0 0 0,12-3 0 0 0,0 0 0 0 0,-1-1 0 0 0,1-1 0 0 0,13-7 0 0 0,-23 10 129 0 0,-1-1 1 0 0,1 0-1 0 0,-1 0 0 0 0,0 0 1 0 0,0 0-1 0 0,0-1 1 0 0,-1 0-1 0 0,2-2-129 0 0,10-10 405 0 0,-2 1-308 0 0,0-1 1 0 0,-2 0-1 0 0,0-1 1 0 0,-1 0-1 0 0,0-1 1 0 0,-1-2-98 0 0,5-7 23 0 0,-11 19-23 0 0,-3 6 0 0 0,-3 6 0 0 0,-2 7 0 0 0,3-3 0 0 0,0-1 0 0 0,1 1 0 0 0,-1-1 0 0 0,2 1 0 0 0,-1-1 0 0 0,1 6 0 0 0,0-10 0 0 0,-1-1 0 0 0,1 1 0 0 0,-1 0 0 0 0,1-1 0 0 0,0 1 0 0 0,-1 0 0 0 0,1-1 0 0 0,0 1 0 0 0,0-1 0 0 0,0 1 0 0 0,0-1 0 0 0,0 0 0 0 0,1 1 0 0 0,-1-1 0 0 0,0 0 0 0 0,1 0 0 0 0,-1 0 0 0 0,1 0 0 0 0,-1 0 0 0 0,1 0 0 0 0,-1 0 0 0 0,1 0 0 0 0,-1-1 0 0 0,1 1 0 0 0,0-1 0 0 0,1 1 0 0 0,6 1 0 0 0,0-1 0 0 0,-1 0 0 0 0,1-1 0 0 0,0 1 0 0 0,0-2 0 0 0,0 1 0 0 0,0-1 0 0 0,0-1 0 0 0,-1 0 0 0 0,1 0 0 0 0,5-3 0 0 0,9-3 0 0 0,-1-2 0 0 0,0 0 0 0 0,13-11 0 0 0,-26 16 0 0 0,-1-1 0 0 0,-1 0 0 0 0,8-7 0 0 0,-7 5 0 0 0,-2 1 0 0 0,-6 7 0 0 0,0 0 0 0 0,0 0 0 0 0,0 0 0 0 0,0 0 0 0 0,-1 0 0 0 0,1 0 0 0 0,0 0 0 0 0,0 0 0 0 0,0 0 0 0 0,-1 0 0 0 0,1 0 0 0 0,0 0 0 0 0,0 0 0 0 0,0 0 0 0 0,-1 0 0 0 0,1 0 0 0 0,0 0 0 0 0,0 0 0 0 0,0 0 0 0 0,-1 0 0 0 0,1 0 0 0 0,0 0 0 0 0,0 0 0 0 0,0 0 0 0 0,0 0 0 0 0,-1-1 0 0 0,1 1 0 0 0,0 0 0 0 0,0 0 0 0 0,0 0 0 0 0,0 0 0 0 0,0 0 0 0 0,-1-1 0 0 0,1 1 0 0 0,0 0 0 0 0,0 0 0 0 0,0 0 0 0 0,0 0 0 0 0,0-1 0 0 0,0 1 0 0 0,0 0 0 0 0,0 0 0 0 0,0 0 0 0 0,0 0 0 0 0,0-1 0 0 0,0 1 0 0 0,0 0 0 0 0,0 0 0 0 0,0 0 0 0 0,0-1 0 0 0,0 1 0 0 0,0 0 0 0 0,0 0 0 0 0,0 0 0 0 0,0-1 0 0 0,0 1 0 0 0,0 0 0 0 0,0 0 0 0 0,-14 7 0 0 0,1 1 0 0 0,0 1 0 0 0,0 0 0 0 0,1 1 0 0 0,0 0 0 0 0,1 1 0 0 0,0 0 0 0 0,1 1 0 0 0,0 0 0 0 0,-5 9 0 0 0,9-11 0 0 0,-1 0 0 0 0,2 0 0 0 0,-4 8 0 0 0,7-15 0 0 0,1 0 0 0 0,0 0 0 0 0,0 0 0 0 0,0 0 0 0 0,1 1 0 0 0,-1-1 0 0 0,1 0 0 0 0,-1 0 0 0 0,1 0 0 0 0,0 1 0 0 0,0-1 0 0 0,1 0 0 0 0,-1 0 0 0 0,1 0 0 0 0,0 4 0 0 0,4 1 0 0 0,-3-7 0 0 0,0 0 0 0 0,0 0 0 0 0,0 0 0 0 0,0 0 0 0 0,1 0 0 0 0,-1 0 0 0 0,0 0 0 0 0,0 0 0 0 0,1-1 0 0 0,-1 0 0 0 0,0 1 0 0 0,1-1 0 0 0,-1 0 0 0 0,0 0 0 0 0,1 0 0 0 0,-1 0 0 0 0,0 0 0 0 0,0-1 0 0 0,1 1 0 0 0,9-3 0 0 0,-1 1 0 0 0,1-2 0 0 0,3-1 0 0 0,-1 0 0 0 0,1 0 0 0 0,-1 0 0 0 0,11-6 0 0 0,-20 8 0 0 0,1 0 0 0 0,-1 0 0 0 0,0-1 0 0 0,0 1 0 0 0,0-1 0 0 0,-1 0 0 0 0,1 0 0 0 0,1-3 0 0 0,2-3 0 0 0,1 2 0 0 0,9-8 0 0 0,12-12 0 0 0,-22 19 0 0 0,-3 4 0 0 0,0 0 0 0 0,0 0 0 0 0,-1 0 0 0 0,0-1 0 0 0,0 1 0 0 0,0-1 0 0 0,-1 0 0 0 0,0-1 0 0 0,2-2 0 0 0,-2 3 0 0 0,-3 8 0 0 0,1 1 0 0 0,-1-1 0 0 0,0 1 0 0 0,0-1 0 0 0,0 1 0 0 0,0-1 0 0 0,0 0 0 0 0,0 1 0 0 0,-1 1 0 0 0,-8 26 0 0 0,0 7 0 0 0,7-28 0 0 0,1 1 0 0 0,0 0 0 0 0,0 7 0 0 0,2-14 0 0 0,0 1 0 0 0,-1-1 0 0 0,1 1 0 0 0,0-1 0 0 0,0 0 0 0 0,1 0 0 0 0,-1 0 0 0 0,1 1 0 0 0,0-1 0 0 0,0 0 0 0 0,0-1 0 0 0,1 3 0 0 0,-1-3 0 0 0,0-1 0 0 0,-1 1 0 0 0,1-1 0 0 0,0 1 0 0 0,0-1 0 0 0,0 1 0 0 0,1-1 0 0 0,-1 0 0 0 0,0 0 0 0 0,0 0 0 0 0,1-1 0 0 0,-1 1 0 0 0,0 0 0 0 0,1-1 0 0 0,-1 0 0 0 0,1 1 0 0 0,-1-1 0 0 0,2 0 0 0 0,6-1 0 0 0,-1 0 0 0 0,0 0 0 0 0,0-1 0 0 0,0 0 0 0 0,0-1 0 0 0,0 0 0 0 0,0 0 0 0 0,-1-1 0 0 0,5-2 0 0 0,16-10 0 0 0,-2-1 0 0 0,1-2 0 0 0,2-4 0 0 0,-2-1 0 0 0,-1-1 0 0 0,-1-2 0 0 0,20-26 0 0 0,1-1 0 0 0,-21 25 0 0 0,-2-1 0 0 0,-1-1 0 0 0,-1-2 0 0 0,-2 0 0 0 0,-1-1 0 0 0,1-8 0 0 0,-17 33 0 0 0,-3 8 0 0 0,-2 5 0 0 0,-3 7 0 0 0,-6 18 0 0 0,-1 1 0 0 0,-2-2 0 0 0,-5 14 0 0 0,-6 11 0 0 0,-31 48 0 0 0,24-47 0 0 0,2 2 0 0 0,-4 18 0 0 0,34-74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7-4 0 0 0,8-9 0 0 0,0-2 0 0 0,1 2 0 0 0,1 0 0 0 0,0 1 0 0 0,0 0 0 0 0,19-7 0 0 0,-9 3 0 0 0,0 0 0 0 0,6-7 0 0 0,-9 1 0 0 0,-15 14 0 0 0,0 1 0 0 0,0-1 0 0 0,3 0 0 0 0,-5 6 0 0 0,-5 6 0 0 0,-5 5 0 0 0,3-9 0 0 0,-6 12 0 0 0,0-1 0 0 0,-1 0 0 0 0,0 0 0 0 0,-1-1 0 0 0,0 0 0 0 0,-1 0 0 0 0,0-1 0 0 0,-4 4 0 0 0,-11-1 0 0 0,18-4 0 0 0,1 0 0 0 0,6 0 0 0 0,0-3 0 0 0,0-1 0 0 0,-1 1 0 0 0,0-1 0 0 0,0 1 0 0 0,0-1 0 0 0,0 1 0 0 0,-1 0 0 0 0,1 24 0 0 0,0-24 0 0 0,1-1 0 0 0,0 1 0 0 0,0-1 0 0 0,0 0 0 0 0,1 0 0 0 0,-1 1 0 0 0,1-1 0 0 0,0 0 0 0 0,0 0 0 0 0,0 0 0 0 0,2 1 0 0 0,-3-4 0 0 0,-1 0 0 0 0,1-1 0 0 0,-1 1 0 0 0,1 0 0 0 0,0 0 0 0 0,-1-1 0 0 0,1 1 0 0 0,0-1 0 0 0,0 1 0 0 0,-1 0 0 0 0,1-1 0 0 0,0 1 0 0 0,0-1 0 0 0,0 0 0 0 0,5-1 0 0 0,-5 1 0 0 0,7-1 0 0 0,0-1 0 0 0,0 1 0 0 0,0-2 0 0 0,0 1 0 0 0,0-1 0 0 0,-1 0 0 0 0,1-1 0 0 0,-1 1 0 0 0,0-2 0 0 0,5-3 0 0 0,13-10 0 0 0,-2 0 0 0 0,6-8 0 0 0,-23 20 0 0 0,20-21 0 0 0,-1-1 0 0 0,-1-1 0 0 0,-2-2 0 0 0,10-17 0 0 0,-7 11 0 0 0,144-228 0 0 0,-146 228 0 0 0,-26 41 0 0 0,-26 33 0 0 0,-13 41 0 0 0,3 3 0 0 0,4 1 0 0 0,-56 116 0 0 0,83-186 0 0 0,0 1 0 0 0,-7 7 0 0 0,-7 11 0 0 0,17-27 0 0 0,3-8 0 0 0,2-7 0 0 0,2 0 0 0 0,1 0 0 0 0,0 0 0 0 0,0 0 0 0 0,1 0 0 0 0,0 1 0 0 0,1-1 0 0 0,0 1 0 0 0,1 0 0 0 0,0 1 0 0 0,2-3 0 0 0,14-17 0 0 0,2 1 0 0 0,14-12 0 0 0,-16 16 0 0 0,-12 13 0 0 0,-10 11 0 0 0,0 0 0 0 0,0-1 0 0 0,0 1 0 0 0,1 0 0 0 0,-1-1 0 0 0,0 1 0 0 0,0 0 0 0 0,0-1 0 0 0,1 1 0 0 0,-1 0 0 0 0,0 0 0 0 0,0-1 0 0 0,1 1 0 0 0,-1 0 0 0 0,0 0 0 0 0,0 0 0 0 0,1-1 0 0 0,-1 1 0 0 0,0 0 0 0 0,1 0 0 0 0,-1 0 0 0 0,0 0 0 0 0,1 0 0 0 0,-1 0 0 0 0,0 0 0 0 0,1 0 0 0 0,-1 0 0 0 0,0 0 0 0 0,1 0 0 0 0,-1 0 0 0 0,0 0 0 0 0,1 0 0 0 0,-1 0 0 0 0,0 0 0 0 0,1 0 0 0 0,-1 0 0 0 0,0 0 0 0 0,1 0 0 0 0,-1 0 0 0 0,0 1 0 0 0,1-1 0 0 0,-1 0 0 0 0,2 6 0 0 0,0 3 0 0 0,0-1 0 0 0,0 1 0 0 0,-1 0 0 0 0,-1 0 0 0 0,1 0 0 0 0,-2-1 0 0 0,1 1 0 0 0,-2 5 0 0 0,1 10 0 0 0,-1 12 0 0 0,-2 1 0 0 0,-6 24 0 0 0,6-39 0 0 0,1-10 0 0 0,1-6 0 0 0,1 0 0 0 0,0 0 0 0 0,0 0 0 0 0,0 6 0 0 0,1-12 0 0 0,-1 0 0 0 0,1 0 0 0 0,0 1 0 0 0,0-1 0 0 0,0 0 0 0 0,0 0 0 0 0,0 0 0 0 0,0 1 0 0 0,0-1 0 0 0,0 0 0 0 0,0 0 0 0 0,0 0 0 0 0,0 0 0 0 0,0 1 0 0 0,0-1 0 0 0,0 0 0 0 0,0 0 0 0 0,1 0 0 0 0,-1 1 0 0 0,0-1 0 0 0,0 0 0 0 0,0 0 0 0 0,0 0 0 0 0,0 0 0 0 0,0 1 0 0 0,0-1 0 0 0,1 0 0 0 0,-1 0 0 0 0,0 0 0 0 0,0 0 0 0 0,0 0 0 0 0,0 0 0 0 0,0 1 0 0 0,1-1 0 0 0,-1 0 0 0 0,0 0 0 0 0,0 0 0 0 0,0 0 0 0 0,0 0 0 0 0,1 0 0 0 0,-1 0 0 0 0,0 0 0 0 0,0 0 0 0 0,0 0 0 0 0,1 0 0 0 0,-1 0 0 0 0,0 0 0 0 0,0 0 0 0 0,0 0 0 0 0,1 0 0 0 0,-1 0 0 0 0,0 0 0 0 0,0 0 0 0 0,0 0 0 0 0,0 0 0 0 0,1 0 0 0 0,-1-1 0 0 0,9-4 0 0 0,-8 5 0 0 0,3-3-85 0 0,1 0 0 0 0,-1-1-1 0 0,0 1 1 0 0,0-1 0 0 0,1-2 85 0 0,10-9-2903 0 0,-2 3-7336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7 15663 0 0,'0'0'356'0'0,"0"0"50"0"0,0 0 20 0 0,0 0-42 0 0,-13 3-165 0 0,8-2 338 0 0,1 0 1 0 0,-1 0-1 0 0,1 1 0 0 0,-1-1 1 0 0,1 1-1 0 0,-3 2-557 0 0,-3 0 1473 0 0,8-3-586 0 0,2-1-509 0 0,0 0 38 0 0,0 0 80 0 0,0 0 15 0 0,0 0-68 0 0,0 0-222 0 0,12 3 654 0 0,3-2-690 0 0,0-1-1 0 0,0-1 1 0 0,0 0 0 0 0,0 0 0 0 0,10-4-185 0 0,21-1 193 0 0,7 4-193 0 0,-5 3 0 0 0,-39-1 72 0 0,-8 0 299 0 0,-1 0 117 0 0,0 0 21 0 0,-2-1-575 0 0,0 1 0 0 0,0-1 0 0 0,1 1 0 0 0,-1-1 0 0 0,0 0 0 0 0,0 1 0 0 0,0-1 0 0 0,0 0 0 0 0,1 0 66 0 0,-16-5-790 0 0,-28 4-3561 0 0,43 2-4178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44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3 28567 0 0,'0'0'653'0'0,"0"0"90"0"0,0 0 40 0 0,1-2-93 0 0,4-10-551 0 0,-2 4-118 0 0,0 1 1 0 0,1 0-1 0 0,-1-1 0 0 0,2 1 1 0 0,-1 1-1 0 0,4-5-21 0 0,1-1 0 0 0,0-1 0 0 0,-1 1 0 0 0,2-6 0 0 0,-9 16 0 0 0,1 1 0 0 0,-1-1 0 0 0,0 1 0 0 0,1-1 0 0 0,-1 1 0 0 0,1 0 0 0 0,-1-1 0 0 0,1 1 0 0 0,0 0 0 0 0,1-2 0 0 0,7-7 0 0 0,-11 5 0 0 0,1 4 0 0 0,0 0 0 0 0,0 0 0 0 0,0 0 0 0 0,0 0 0 0 0,0 0 0 0 0,0-1 0 0 0,0 1 0 0 0,0 0 0 0 0,-1 0 0 0 0,1 0 0 0 0,0 0 0 0 0,-1 0 0 0 0,1 0 0 0 0,-1 0 0 0 0,1 0 0 0 0,-1 0 0 0 0,0 0 0 0 0,1 0 0 0 0,-1 0 0 0 0,0 0 0 0 0,0 0 0 0 0,0 0 0 0 0,1 1 0 0 0,-1-1 0 0 0,0 0 0 0 0,0 1 0 0 0,0-1 0 0 0,0 0 0 0 0,0 1 0 0 0,0-1 0 0 0,0 1 0 0 0,-1 0 0 0 0,1-1 0 0 0,0 1 0 0 0,-4-2 0 0 0,0 0-65 0 0,0 0 0 0 0,0 0 1 0 0,-1 0-1 0 0,1 1 0 0 0,-1 0 0 0 0,-1 0 65 0 0,-3-1-1723 0 0,-4-1-8837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49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87 8287 0 0,'-1'-2'73'0'0,"1"0"-1"0"0,-1 0 1 0 0,0 0-1 0 0,1 1 1 0 0,-1-1 0 0 0,0 0-1 0 0,0 1 1 0 0,0-1-1 0 0,-1-1-72 0 0,-2-2 355 0 0,4 4 387 0 0,0 1 234 0 0,0 0 42 0 0,1-5 1416 0 0,-1 5-2374 0 0,0-1 1 0 0,0 1-1 0 0,0-1 1 0 0,0 1-1 0 0,0 0 1 0 0,0-1-1 0 0,0 1 1 0 0,1 0-1 0 0,-1-1 1 0 0,0 1-1 0 0,0-1 1 0 0,0 1-1 0 0,0 0 1 0 0,1 0-1 0 0,-1-1 1 0 0,0 1-1 0 0,0 0 1 0 0,1-1-1 0 0,-1 1 1 0 0,0 0-1 0 0,1-1-60 0 0,1-1 205 0 0,1 0 0 0 0,0 0 0 0 0,0 0-1 0 0,0 0 1 0 0,0 0 0 0 0,0 0 0 0 0,0 1 0 0 0,0 0-1 0 0,0-1 1 0 0,4 0-205 0 0,-6 2 97 0 0,1-1 1 0 0,-1 0-1 0 0,1 0 0 0 0,0 0 0 0 0,-1 0 1 0 0,1 0-1 0 0,-1 0 0 0 0,0 0 0 0 0,1-1-97 0 0,0 0 131 0 0,-1 1-1 0 0,1 0 0 0 0,-1-1 1 0 0,1 1-1 0 0,0 0 0 0 0,-1 0 1 0 0,1 0-1 0 0,0 0 0 0 0,1 0-130 0 0,-1 0 161 0 0,0 1 0 0 0,1-1 1 0 0,-1 0-1 0 0,-1 0 0 0 0,1 0 0 0 0,0 0 0 0 0,0-1 0 0 0,1 0-161 0 0,21-13 2382 0 0,-17 11-2257 0 0,1-1 718 0 0,-6 8 55 0 0,0 1-699 0 0,-2-4-199 0 0,1 1 0 0 0,-1-1 0 0 0,0 1 0 0 0,1 0 0 0 0,-1-1 0 0 0,0 1 0 0 0,1 0 0 0 0,-1-1 0 0 0,0 1 0 0 0,0 0 0 0 0,1 0 0 0 0,-1-1 0 0 0,0 1 0 0 0,0 0 0 0 0,0 0 0 0 0,0-1 0 0 0,0 1 0 0 0,0 0 0 0 0,0-1 0 0 0,0 1 0 0 0,0 0 0 0 0,-1 0 0 0 0,1-1 0 0 0,0 1 0 0 0,0 0 0 0 0,-1-1 0 0 0,0 3 0 0 0,0 2 0 0 0,-1 0 0 0 0,1 0 0 0 0,-1-1 0 0 0,-1 1 0 0 0,1 0 0 0 0,0-1 0 0 0,-1 0 0 0 0,0 1 0 0 0,0-1 0 0 0,-1-1 0 0 0,1 2 0 0 0,-8 8 0 0 0,-11 4 0 0 0,20-15 0 0 0,1-1 0 0 0,1-1 0 0 0,0 1 0 0 0,0-1 0 0 0,-1 0 0 0 0,1 1 0 0 0,0-1 0 0 0,0 0 0 0 0,-1 1 0 0 0,1-1 0 0 0,0 0 0 0 0,-1 1 0 0 0,1-1 0 0 0,-1 0 0 0 0,1 0 0 0 0,0 1 0 0 0,-1-1 0 0 0,1 0 0 0 0,-1 0 0 0 0,1 0 0 0 0,-1 0 0 0 0,1 1 0 0 0,-1-1 0 0 0,1 0 0 0 0,0 0 0 0 0,-1 0 0 0 0,-12 1 0 0 0,5 0 0 0 0,7-1 0 0 0,1 1 0 0 0,-1-1 0 0 0,1 0 0 0 0,-1 0 0 0 0,1 0 0 0 0,-1 0 0 0 0,1 0 0 0 0,-1 0 0 0 0,1 0 0 0 0,-1 0 0 0 0,1 0 0 0 0,-1 0 0 0 0,1 0 0 0 0,-1 0 0 0 0,1 0 0 0 0,-1 0 0 0 0,1-1 0 0 0,-1 1 0 0 0,1 0 0 0 0,-1 0 0 0 0,1-1 0 0 0,-1 1 0 0 0,1 0 0 0 0,0 0 0 0 0,-1-1 0 0 0,1 1 0 0 0,-1 0 0 0 0,1-1 0 0 0,0 1 0 0 0,-1-1 0 0 0,1 1 0 0 0,0-1 0 0 0,-1 0 0 0 0,-19-17 0 0 0,20 17 0 0 0,-1 1 0 0 0,0-1 0 0 0,1 0 0 0 0,-1 1 0 0 0,0-1 0 0 0,1 0 0 0 0,-1 0 0 0 0,1 0 0 0 0,-1 0 0 0 0,1 0 0 0 0,-1 0 0 0 0,1 0 0 0 0,0 0 0 0 0,0 0 0 0 0,-1 0 0 0 0,1 0 0 0 0,0 0 0 0 0,0 0 0 0 0,0 0 0 0 0,0 0 0 0 0,0 0 0 0 0,0-3 0 0 0,0 1 0 0 0,-1 0 0 0 0,1 0 0 0 0,0 0 0 0 0,0-1 0 0 0,0 1 0 0 0,1 0 0 0 0,-1 0 0 0 0,1 1 0 0 0,-1-1 0 0 0,1 0 0 0 0,0 0 0 0 0,0 0 0 0 0,0 0 0 0 0,1 0 0 0 0,-1 1 0 0 0,1-1 0 0 0,-1 1 0 0 0,1-1 0 0 0,0 1 0 0 0,0 0 0 0 0,1-1 0 0 0,11-14 0 0 0,-12 15 0 0 0,0-1 0 0 0,0 0 0 0 0,0 1 0 0 0,1-1 0 0 0,-1 1 0 0 0,1-1 0 0 0,0 1 0 0 0,4-3 0 0 0,0 0 0 0 0,2 4 0 0 0,-7 1 39 0 0,0 0 1 0 0,-1 1-1 0 0,1-1 1 0 0,0 0-1 0 0,-1 1 0 0 0,1 0 1 0 0,-1-1-1 0 0,1 1 1 0 0,-1 0-1 0 0,1 0 0 0 0,-1 0 1 0 0,1 0-1 0 0,-1 0 0 0 0,0 0 1 0 0,1 0-1 0 0,-1 0 1 0 0,0 1-1 0 0,0-1 0 0 0,0 0 1 0 0,0 1-1 0 0,0-1 1 0 0,0 1-1 0 0,-1-1 0 0 0,1 1 1 0 0,0-1-1 0 0,-1 1-39 0 0,1 0 60 0 0,0 1 1 0 0,-1-1-1 0 0,1 1 0 0 0,-1-1 0 0 0,0 1 1 0 0,1-1-1 0 0,-1 1 0 0 0,0-1 0 0 0,-1 1 0 0 0,1-1 1 0 0,0 1-1 0 0,-1-1 0 0 0,1 0 0 0 0,-1 1 1 0 0,0-1-1 0 0,0 1 0 0 0,-1 1-60 0 0,-4 8 0 0 0,4-7 0 0 0,-1 0 0 0 0,1-1 0 0 0,-1 1 0 0 0,0-1 0 0 0,0 1 0 0 0,0-1 0 0 0,0 0 0 0 0,-1 0 0 0 0,0 0 0 0 0,0-1 0 0 0,0 1 0 0 0,0-1 0 0 0,0 0 0 0 0,-6 2 0 0 0,-2 2 0 0 0,8-5 0 0 0,1 0 0 0 0,-1 0 0 0 0,1 0 0 0 0,-1-1 0 0 0,0 1 0 0 0,0-1 0 0 0,1 0 0 0 0,-4 0 0 0 0,-4 1 0 0 0,3-1 0 0 0,0 0 0 0 0,0-1 0 0 0,-1 1 0 0 0,1-1 0 0 0,0-1 0 0 0,0 0 0 0 0,0 0 0 0 0,-3 0 0 0 0,9 1 0 0 0,0 0 0 0 0,-1-1 0 0 0,1 1 0 0 0,0 0 0 0 0,0-1 0 0 0,0 0 0 0 0,0 1 0 0 0,-1-2 0 0 0,-4-4 0 0 0,5-2 0 0 0,1 4 0 0 0,0 0 0 0 0,0 0 0 0 0,1-1 0 0 0,-1 1 0 0 0,1 0 0 0 0,0 0 0 0 0,0-1 0 0 0,1 1 0 0 0,-1 0 0 0 0,1 0 0 0 0,0 0 0 0 0,0 0 0 0 0,0-1 0 0 0,1 1 0 0 0,-1 1 0 0 0,1-1 0 0 0,0 0 0 0 0,0 0 0 0 0,0 1 0 0 0,1-1 0 0 0,1-1 0 0 0,0-1 0 0 0,23-26 0 0 0,-24 30 0 0 0,-1-1 0 0 0,1 1 0 0 0,0 0 0 0 0,-1 0 0 0 0,1 0 0 0 0,0 1 0 0 0,1-1 0 0 0,-1 0 0 0 0,0 1 0 0 0,3-1 0 0 0,5-2 0 0 0,9-1 0 0 0,-10 6 0 0 0,-1 4 0 0 0,-6-2 0 0 0,-1 0 0 0 0,1 1 0 0 0,-1-1 0 0 0,1 1 0 0 0,-1 0 0 0 0,0 0 0 0 0,0 0 0 0 0,-1 0 0 0 0,1 0 0 0 0,-1 0 0 0 0,0 0 0 0 0,0 1 0 0 0,-1-1 0 0 0,1 0 0 0 0,-1 3 0 0 0,0-6 0 0 0,1 0 0 0 0,-1 1 0 0 0,0-1 0 0 0,-1 0 0 0 0,1 1 0 0 0,0-1 0 0 0,0 1 0 0 0,0-1 0 0 0,-1 0 0 0 0,1 1 0 0 0,-1-1 0 0 0,1 0 0 0 0,-1 1 0 0 0,0-1 0 0 0,1 0 0 0 0,-1 0 0 0 0,0 0 0 0 0,0 0 0 0 0,0 0 0 0 0,0 0 0 0 0,0 0 0 0 0,0 0 0 0 0,0 0 0 0 0,0 0 0 0 0,0 0 0 0 0,-3 2 0 0 0,3-2 0 0 0,-1 1 0 0 0,0-1 0 0 0,1 0 0 0 0,-1 0 0 0 0,0 0 0 0 0,0 1 0 0 0,0-2 0 0 0,0 1 0 0 0,0 0 0 0 0,0 0 0 0 0,0-1 0 0 0,0 1 0 0 0,0-1 0 0 0,-1 1 0 0 0,1-1 0 0 0,0 0 0 0 0,0 0 0 0 0,-3 1 0 0 0,-4 1 0 0 0,8-2 0 0 0,1 1 0 0 0,-1-1 0 0 0,1 0 0 0 0,-1 0 0 0 0,1 0 0 0 0,-1 0 0 0 0,1 0 0 0 0,-1 0 0 0 0,1 0 0 0 0,-1 0 0 0 0,1 0 0 0 0,-1 0 0 0 0,1 0 0 0 0,-1 0 0 0 0,1 0 0 0 0,-1 0 0 0 0,1 0 0 0 0,0 0 0 0 0,-1-1 0 0 0,1 1 0 0 0,-1 0 0 0 0,1 0 0 0 0,-1-1 0 0 0,1 1 0 0 0,0 0 0 0 0,-1 0 0 0 0,1-1 0 0 0,-1 1 0 0 0,1 0 0 0 0,0-1 0 0 0,-1 1 0 0 0,1-1 0 0 0,-3-2 0 0 0,0 0 0 0 0,0 0 0 0 0,0 0 0 0 0,1 0 0 0 0,0 0 0 0 0,-1 0 0 0 0,1 0 0 0 0,1-1 0 0 0,-1 1 0 0 0,0-1 0 0 0,1 0 0 0 0,0 1 0 0 0,-1-1 0 0 0,1 0 0 0 0,1 0 0 0 0,-1 0 0 0 0,1 0 0 0 0,-1 0 0 0 0,1 0 0 0 0,-1 0 0 0 0,1 0 0 0 0,0 1 0 0 0,0-1 0 0 0,1 0 0 0 0,-1 0 0 0 0,1 1 0 0 0,0-1 0 0 0,0 0 0 0 0,0 1 0 0 0,1-1 0 0 0,-1 0 0 0 0,1 1 0 0 0,0 0 0 0 0,0-1 0 0 0,1-1 0 0 0,9-12 0 0 0,-12 17 0 0 0,0 0 0 0 0,0 0 0 0 0,0 0 0 0 0,0 0 0 0 0,0 0 0 0 0,0 1 0 0 0,0-1 0 0 0,0 0 0 0 0,0 0 0 0 0,0 0 0 0 0,0 0 0 0 0,0 0 0 0 0,0 0 0 0 0,0 0 0 0 0,1 1 0 0 0,-1-1 0 0 0,0 0 0 0 0,0 0 0 0 0,0 0 0 0 0,0 0 0 0 0,0 0 0 0 0,0 0 0 0 0,0 0 0 0 0,1 0 0 0 0,-1 0 0 0 0,0 0 0 0 0,0 0 0 0 0,0 0 0 0 0,0 1 0 0 0,0-1 0 0 0,1 0 0 0 0,-1 0 0 0 0,0 0 0 0 0,0 0 0 0 0,0 0 0 0 0,0 0 0 0 0,0 0 0 0 0,0 0 0 0 0,1-1 0 0 0,-1 1 0 0 0,0 0 0 0 0,0 0 0 0 0,0 0 0 0 0,0 0 0 0 0,0 0 0 0 0,1 0 0 0 0,-1 0 0 0 0,0 0 0 0 0,0 0 0 0 0,0 0 0 0 0,0 0 0 0 0,0 0 0 0 0,0-1 0 0 0,0 1 0 0 0,0 0 0 0 0,1 0 0 0 0,-1 0 0 0 0,0 0 0 0 0,0 0 0 0 0,0 0 0 0 0,0-1 0 0 0,2 13 0 0 0,-2-12 0 0 0,-1 3-349 0 0,1 0 0 0 0,0 0 0 0 0,0 0-1 0 0,-1 0 1 0 0,0 0 0 0 0,1 0 0 0 0,-1 0 0 0 0,-1 1 349 0 0,1-3-1023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55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28 13823 0 0,'0'0'315'0'0,"0"0"45"0"0,0 0 21 0 0,0 0-49 0 0,2 0-220 0 0,-2 0-92 0 0,1 0 0 0 0,-1-1 0 0 0,1 1 0 0 0,0 0 0 0 0,-1 0 0 0 0,1-1 0 0 0,-1 1 0 0 0,1 0 0 0 0,-1-1 0 0 0,1 1 0 0 0,-1-1 0 0 0,1 1 0 0 0,-1-1 0 0 0,1 1 0 0 0,-1-1 0 0 0,1 1 0 0 0,-1-1 0 0 0,0 1 0 0 0,1-1 0 0 0,-1 1 0 0 0,0-1 0 0 0,0 0-20 0 0,6-17 1135 0 0,-2 4-242 0 0,-4 12-381 0 0,7-4 512 0 0,53-51 4096 0 0,-58 56-4608 0 0,-2 1-69 0 0,0-2-184 0 0,1 1 0 0 0,0 0 1 0 0,0-1-1 0 0,0 1 0 0 0,-1 0 1 0 0,1-1-1 0 0,-1 1 0 0 0,1-1 1 0 0,-1 1-1 0 0,1-1 0 0 0,-1 1 1 0 0,0-1-260 0 0,0 3 955 0 0,-1 5-761 0 0,-1 11-194 0 0,0-6 0 0 0,1 0 0 0 0,-2-1 0 0 0,1 1 0 0 0,-4 8 0 0 0,-18 50 0 0 0,-6 15 0 0 0,-18 26 0 0 0,45-102 0 0 0,2 1 0 0 0,-2-2 0 0 0,0 0 0 0 0,2 1 0 0 0,0 2 0 0 0,1 18 0 0 0,-2-20 0 0 0,-14 40 0 0 0,4-23 0 0 0,9-17 0 0 0,-1 0 0 0 0,1 0 0 0 0,0 0 0 0 0,0 2 0 0 0,-1 6 0 0 0,4-8 0 0 0,2-1-64 0 0,-1-6-273 0 0,-1-1-138 0 0,0 0-33 0 0,0 0 65 0 0,4-12-67 0 0,-1 0-2291 0 0,-1 2-3845 0 0,-1-3-1066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56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8287 0 0,'0'0'191'0'0,"0"0"26"0"0,0 0 9 0 0,0 0 110 0 0,0 0 444 0 0,0 0 196 0 0,0 0 42 0 0,0 0 6 0 0,0 0 0 0 0,0 0 0 0 0,0 0 0 0 0,0 0-69 0 0,2-1-290 0 0,8-8 10 0 0,-9 7-333 0 0,1 0 0 0 0,-1 0 0 0 0,1 1-1 0 0,0-1 1 0 0,0 1 0 0 0,0-1 0 0 0,0 1 0 0 0,0 0-1 0 0,0 0 1 0 0,0-1 0 0 0,0 2 0 0 0,0-1 0 0 0,1 0 0 0 0,-1 0-1 0 0,0 1 1 0 0,1-1-342 0 0,14-3 533 0 0,1-1 0 0 0,-1-1 0 0 0,0-1 0 0 0,0-1 1 0 0,12-7-534 0 0,37-16 1058 0 0,-42 19-1058 0 0,-20 10 0 0 0,0-1 0 0 0,1 1 0 0 0,-1 0 0 0 0,0 0 0 0 0,1 1 0 0 0,0-1 0 0 0,2 1 0 0 0,-6 0 0 0 0,0 1 0 0 0,0 0 1 0 0,0 0-1 0 0,0-1 0 0 0,0 1 0 0 0,0 0 0 0 0,-1 0 1 0 0,1 0-1 0 0,0 0 0 0 0,0 0 0 0 0,0 0 0 0 0,0 0 1 0 0,0 0-1 0 0,0 1 0 0 0,0-1 0 0 0,0 0 0 0 0,0 1 1 0 0,0-1-1 0 0,0 0 0 0 0,0 1 0 0 0,0-1 1 0 0,-1 1-1 0 0,1 0 0 0 0,2 0 67 0 0,-2 0 304 0 0,-1-1 117 0 0,0 0 21 0 0,0 0-66 0 0,1 20-388 0 0,1 0 1 0 0,1 0 0 0 0,1 2-56 0 0,-1-7-2 0 0,-3-5 2 0 0,0 1 0 0 0,0-1 0 0 0,0 0 0 0 0,-2 1 0 0 0,1-1 0 0 0,-1 1 0 0 0,-2 5 0 0 0,-2 9 0 0 0,-1 4 0 0 0,-7 21 0 0 0,4-20 0 0 0,-1 16 0 0 0,8-33 0 0 0,1-4 0 0 0,0-1 0 0 0,1 1 0 0 0,0 0 0 0 0,0 0 0 0 0,1 3 0 0 0,-2 11 0 0 0,1-18 0 0 0,1 1 0 0 0,-1-1 0 0 0,1 0 0 0 0,0 1 0 0 0,0-1 0 0 0,1 0 0 0 0,-2 22 0 0 0,1-19 0 0 0,2 0 0 0 0,-1 0 0 0 0,0 8 0 0 0,1-24-744 0 0,-1-1-1 0 0,1 1 1 0 0,1 0 0 0 0,0 0 0 0 0,0 0-1 0 0,0 0 745 0 0,6-16-3114 0 0,-5 13-5074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48 6447 0 0,'0'0'142'0'0,"0"0"22"0"0,0 0 13 0 0,0 0 55 0 0,0 0 181 0 0,0 0 78 0 0,0 0 18 0 0,0 0 3 0 0,0 0 0 0 0,0 0 0 0 0,0 0 0 0 0,0 0 0 0 0,0 0 0 0 0,0 0 0 0 0,0 0 0 0 0,3-5 278 0 0,-2 3 3180 0 0,-4 0-4264 0 0,-4-1 4254 0 0,-19-3 580 0 0,26 6-4538 0 0,-1 0 369 0 0,-7 0 749 0 0,6 0-708 0 0,7 0 104 0 0,12 0-249 0 0,0-1 1 0 0,-1 0-1 0 0,1-2 1 0 0,-1 0-1 0 0,1-1 1 0 0,8-3-268 0 0,16-3 0 0 0,-35 9 17 0 0,-5 3-1 0 0,-12 7-182 0 0,10-8-530 0 0,-4 4-1181 0 0,2-2-5715 0 0,-1 4-758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0:5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9 10135 0 0,'0'0'231'0'0,"0"0"29"0"0,0 0 19 0 0,0 0 105 0 0,0 0 410 0 0,0 0 184 0 0,0 0 40 0 0,0 0 6 0 0,0 0 0 0 0,0 0 0 0 0,0 0 0 0 0,0 0-69 0 0,0 0-290 0 0,0 0-121 0 0,0 0-28 0 0,0 0 66 0 0,0 0 288 0 0,0-16 3822 0 0,0 13-4620 0 0,0 0 0 0 0,1 0-1 0 0,-1 0 1 0 0,0 0 0 0 0,1 1 0 0 0,0-1 0 0 0,0 0-1 0 0,0 0 1 0 0,0 0 0 0 0,0 1 0 0 0,0-1 0 0 0,1 0-1 0 0,-1 1 1 0 0,3-3-72 0 0,0 1 262 0 0,0-1-1 0 0,1 1 1 0 0,0 0 0 0 0,0 0-1 0 0,2-2-261 0 0,13-9 351 0 0,-10 7-351 0 0,0 0 0 0 0,1 1 0 0 0,0 0 0 0 0,0 1 0 0 0,0 0 0 0 0,4-1 0 0 0,33-17 0 0 0,-47 23 20 0 0,0 1 0 0 0,0 0 0 0 0,0-1 0 0 0,0 1 0 0 0,0-1 0 0 0,0 1 0 0 0,0 0 0 0 0,1 0 1 0 0,-1 0-1 0 0,0 0 0 0 0,0 0 0 0 0,0 0 0 0 0,0 0 0 0 0,0 0 0 0 0,0 0 0 0 0,0 0 0 0 0,0 0 0 0 0,0 1 0 0 0,0-1 0 0 0,0 0 0 0 0,0 1 0 0 0,0-1 0 0 0,0 1 0 0 0,0-1 0 0 0,0 1 0 0 0,0-1 0 0 0,0 1 0 0 0,0 0 1 0 0,0 0-1 0 0,-1-1 0 0 0,1 1 0 0 0,0 0 0 0 0,-1 0 0 0 0,1 0 0 0 0,0 0 0 0 0,-1 0-20 0 0,5 6 223 0 0,-2 0 0 0 0,1 0 0 0 0,-1 0-1 0 0,0 1 1 0 0,0 0-223 0 0,4 9 212 0 0,-4-11-212 0 0,0-1 0 0 0,0 1 0 0 0,0-1 0 0 0,1 0 0 0 0,0 0 0 0 0,0 0 0 0 0,0-1 0 0 0,1 0 0 0 0,-1 1 0 0 0,1-1 0 0 0,0-1 0 0 0,1 1 0 0 0,-1-1 0 0 0,0 0 0 0 0,1 0 0 0 0,0-1 0 0 0,0 1 0 0 0,3 0 0 0 0,-1 0 0 0 0,1-1 0 0 0,0 0 0 0 0,0 0 0 0 0,0-1 0 0 0,4 1 0 0 0,-2-2 0 0 0,0 0 0 0 0,0-1 0 0 0,-1 0 0 0 0,8-2 0 0 0,-5 1 0 0 0,-11 2 0 0 0,0 0 0 0 0,0-1 0 0 0,0 1 0 0 0,0-1 0 0 0,0 1 0 0 0,0-1 0 0 0,0 1 0 0 0,0-1 0 0 0,0 0 0 0 0,0 0 0 0 0,0 0 0 0 0,-1 0 0 0 0,1-1 0 0 0,0 1 0 0 0,6-4 0 0 0,-3 1 1 0 0,0 1 0 0 0,0-1 1 0 0,0 0-1 0 0,0-1 0 0 0,-1 1 0 0 0,1-1 0 0 0,-1 0 0 0 0,-1 0 1 0 0,1 0-1 0 0,0-1 0 0 0,0-1-1 0 0,16-23-214 0 0,-19 29-837 0 0,-7-2-1900 0 0,-1 1 1418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01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59 10135 0 0,'0'0'464'0'0,"0"0"-9"0"0,0-1-295 0 0,0-4 65 0 0,8-8 2880 0 0,-5 8-2160 0 0,15-28 4737 0 0,-18 32-5011 0 0,0 1-126 0 0,0 0-29 0 0,0 0-4 0 0,0 0 0 0 0,0 0 0 0 0,0 0 0 0 0,0 0-68 0 0,3 18-272 0 0,-3 8 169 0 0,-1 0 1 0 0,-1 0-1 0 0,-1 0 0 0 0,-1 0 1 0 0,-2 0-1 0 0,-4 9-341 0 0,4-13 0 0 0,-2 0 0 0 0,0 0 0 0 0,-2-1 0 0 0,0 0 0 0 0,-5 4 0 0 0,11-18 0 0 0,0-1-64 0 0,3-4-273 0 0,1-2-138 0 0,0 0-33 0 0,0 0 65 0 0,2-22 206 0 0,3-12-1750 0 0,2 1 0 0 0,2-1 0 0 0,1 1 0 0 0,1 1 0 0 0,2 0 0 0 0,11-19 1987 0 0,-14 22-287 0 0,-4 12 3072 0 0,-6 16-1830 0 0,0 1-290 0 0,10-17 1500 0 0,1 4 5522 0 0,-9 13-7671 0 0,1 2-13 0 0,5 10-6 0 0,-6-5 3 0 0,1 1 0 0 0,-1-1 0 0 0,-1 0 0 0 0,1 1 0 0 0,-1-1 0 0 0,-1 1 0 0 0,1 0 0 0 0,-1 1 0 0 0,1 19 0 0 0,1-4 0 0 0,-1-11 0 0 0,0 0 0 0 0,1-1 0 0 0,1 1 0 0 0,1 6 0 0 0,-4-18 0 0 0,1 1 0 0 0,-1-1 0 0 0,0 0 0 0 0,1 0 0 0 0,-1 1 0 0 0,1-1 0 0 0,-1 0 0 0 0,1 0 0 0 0,0 0 0 0 0,-1 1 0 0 0,1-1 0 0 0,0 0 0 0 0,0 0 0 0 0,0 0 0 0 0,0 0 0 0 0,0 0 0 0 0,0 0 0 0 0,3 2 0 0 0,3 3 0 0 0,3-3 0 0 0,-4-2 0 0 0,-1 0 0 0 0,1-1 0 0 0,-1 0 0 0 0,1 0 0 0 0,0-1 0 0 0,-1 0 0 0 0,1 1 0 0 0,-1-2 0 0 0,1 1 0 0 0,-1-1 0 0 0,0 0 0 0 0,0 0 0 0 0,0 0 0 0 0,0-1 0 0 0,2 0 0 0 0,2-4 0 0 0,0 0 0 0 0,0 0 0 0 0,-1 0 0 0 0,0-1 0 0 0,0-1 0 0 0,-1 1 0 0 0,1-2 0 0 0,30-35 0 0 0,-18 22 0 0 0,-2 0 0 0 0,4-7 0 0 0,7-8 0 0 0,-56 108 2032 0 0,6-28-2012 0 0,-3 10-24 0 0,-1 7 4 0 0,15-37 0 0 0,2-1 0 0 0,0 1 0 0 0,1 0 0 0 0,1 0 0 0 0,-3 22 0 0 0,9-35 12 0 0,0-5-24 0 0,0 1-1 0 0,-1 0 0 0 0,1-1 0 0 0,-1 1 1 0 0,0-1-1 0 0,-1 3 13 0 0,2-6-337 0 0,19-11-1226 0 0,-11 6 469 0 0,0 0-1 0 0,0-1 1 0 0,0 1 0 0 0,6-7 1094 0 0,2-1-8531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02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54 19351 0 0,'0'0'439'0'0,"0"0"62"0"0,11-13 679 0 0,-7 6-1040 0 0,-2 5 568 0 0,-1 1-453 0 0,-1 0 1 0 0,1 0 0 0 0,0 0-1 0 0,0-1 1 0 0,-1 1 0 0 0,1 0-1 0 0,-1-1 1 0 0,1 1-1 0 0,-1 0 1 0 0,1-1 0 0 0,-1 1-1 0 0,0-1 1 0 0,0 1 0 0 0,0-1-1 0 0,0 1 1 0 0,0-1 0 0 0,0 1-1 0 0,0 0 1 0 0,0-1-1 0 0,0 1 1 0 0,-1-1-256 0 0,1 1 371 0 0,0 1 117 0 0,-2 0 21 0 0,-5 3-455 0 0,1 0 0 0 0,-1 1 0 0 0,1-1 0 0 0,0 1 0 0 0,0 1 0 0 0,0-1 0 0 0,1 1 0 0 0,-2 2-54 0 0,-10 10 176 0 0,-13 17-176 0 0,16-19 0 0 0,1 2 0 0 0,0 0 0 0 0,2 0 0 0 0,0 1 0 0 0,1 0 0 0 0,-1 5 0 0 0,9-17 0 0 0,0 0 0 0 0,1 0 0 0 0,0 0 0 0 0,0 0 0 0 0,0 3 0 0 0,1-8 0 0 0,-1-1 0 0 0,1 0 0 0 0,0 1 0 0 0,0-1 0 0 0,0 0 0 0 0,0 1 0 0 0,0-1 0 0 0,0 1 0 0 0,0-1 0 0 0,0 0 0 0 0,0 1 0 0 0,0-1 0 0 0,0 0 0 0 0,0 1 0 0 0,0-1 0 0 0,0 0 0 0 0,0 1 0 0 0,1-1 0 0 0,-1 0 0 0 0,0 1 0 0 0,0-1 0 0 0,0 0 0 0 0,0 1 0 0 0,1-1 0 0 0,-1 0 0 0 0,0 1 0 0 0,0-1 0 0 0,1 0 0 0 0,-1 0 0 0 0,0 1 0 0 0,0-1 0 0 0,1 0 0 0 0,-1 0 0 0 0,0 0 0 0 0,1 1 0 0 0,-1-1 0 0 0,0 0 0 0 0,1 0 0 0 0,-1 0 0 0 0,0 0 0 0 0,1 0 0 0 0,-1 0 0 0 0,1 0 0 0 0,-1 0 0 0 0,0 0 0 0 0,1 0 0 0 0,-1 0 0 0 0,0 0 0 0 0,1 0 0 0 0,-1 0 0 0 0,0 0 0 0 0,5 1 0 0 0,-1 0 0 0 0,1-1 0 0 0,0 0 0 0 0,-1 1 0 0 0,1-2 0 0 0,-1 1 0 0 0,1 0 0 0 0,0-1 0 0 0,-1 0 0 0 0,1 0 0 0 0,-1-1 0 0 0,0 1 0 0 0,1-1 0 0 0,-1 0 0 0 0,0 0 0 0 0,0 0 0 0 0,3-2 0 0 0,8-7 0 0 0,0-1 0 0 0,-1 0 0 0 0,12-12 0 0 0,-1 0 0 0 0,-12 12 0 0 0,-2-1 0 0 0,1 0 0 0 0,2-5 0 0 0,-1 1 0 0 0,-18 22 0 0 0,1 0 0 0 0,0 0 0 0 0,0 1 0 0 0,0-1 0 0 0,0 1 0 0 0,1-1 0 0 0,0 1 0 0 0,0 0 0 0 0,0 1 0 0 0,0 1 0 0 0,-1 10 0 0 0,2-14 0 0 0,0 1 0 0 0,1 0 0 0 0,0 0 0 0 0,0 0 0 0 0,0 0 0 0 0,1 0 0 0 0,0 0 0 0 0,0 0 0 0 0,0 0 0 0 0,0 0 0 0 0,1 0 0 0 0,1 4 0 0 0,1-3 0 0 0,-3-5 0 0 0,1-1 0 0 0,-1 1 0 0 0,1-1 0 0 0,-1 1 0 0 0,1-1 0 0 0,-1 1 0 0 0,1-1 0 0 0,-1 1 0 0 0,1-1 0 0 0,-1 0 0 0 0,1 1 0 0 0,0-1 0 0 0,-1 0 0 0 0,1 1 0 0 0,0-1 0 0 0,-1 0 0 0 0,1 0 0 0 0,0 1 0 0 0,-1-1 0 0 0,1 0 0 0 0,0 0 0 0 0,-1 0 0 0 0,1 0 0 0 0,0 0 0 0 0,0 0 0 0 0,-1 0 0 0 0,1 0 0 0 0,0-1 0 0 0,0 1 0 0 0,1 0 0 0 0,6-1 0 0 0,-1 1 0 0 0,0-2 0 0 0,1 1 0 0 0,-1-1 0 0 0,0 0 0 0 0,0 0 0 0 0,0-1 0 0 0,3-1 0 0 0,3-3 0 0 0,0 0 0 0 0,0 0 0 0 0,10-9 0 0 0,46-40 0 0 0,-56 44 0 0 0,0 0 0 0 0,-1-1 0 0 0,6-9 0 0 0,0 1 0 0 0,2-3 0 0 0,-20 24 9 0 0,0 0 0 0 0,0-1 0 0 0,0 1 0 0 0,0 0 0 0 0,1 0 1 0 0,-1 0-1 0 0,0-1 0 0 0,0 1 0 0 0,0 0 0 0 0,0 0 0 0 0,0 0 0 0 0,0 0 0 0 0,1-1 0 0 0,-1 1 0 0 0,0 0 0 0 0,0 0 0 0 0,0 0 0 0 0,1 0 1 0 0,-1 0-1 0 0,0 0 0 0 0,0-1 0 0 0,0 1 0 0 0,1 0 0 0 0,-1 0 0 0 0,0 0 0 0 0,0 0 0 0 0,0 0 0 0 0,1 0 0 0 0,-1 0 0 0 0,0 0 1 0 0,0 0-1 0 0,1 0 0 0 0,-1 0 0 0 0,0 0 0 0 0,0 0 0 0 0,0 0 0 0 0,1 0 0 0 0,-1 0 0 0 0,0 1 0 0 0,0-1 0 0 0,0 0 0 0 0,1 0 0 0 0,-1 0 1 0 0,0 0-1 0 0,0 0 0 0 0,0 0 0 0 0,0 1 0 0 0,1-1 0 0 0,-1 0 0 0 0,0 0 0 0 0,0 0 0 0 0,0 0 0 0 0,0 1-9 0 0,4 11 809 0 0,-3-10-659 0 0,2 10-99 0 0,2-1-1 0 0,-1 0 1 0 0,1 0 0 0 0,1-1-1 0 0,0 1 1 0 0,1-1 0 0 0,-1 0-1 0 0,2-1 1 0 0,0 0 0 0 0,0 0-1 0 0,0 0 1 0 0,8 4-51 0 0,-10-8-58 0 0,0-2 0 0 0,0 1 0 0 0,1-1 0 0 0,-1 0 0 0 0,1 0 0 0 0,0 0 0 0 0,-1-1-1 0 0,1 0 1 0 0,0-1 0 0 0,3 1 58 0 0,32 10-26 0 0,-41-12 468 0 0,1 0-293 0 0,3 1-197 0 0,-3 0-289 0 0,-2-1-138 0 0,0 0-33 0 0,0 0 65 0 0,-5 0 262 0 0,1 0 0 0 0,-1 0 0 0 0,1 0 0 0 0,0 0 0 0 0,-4-1 181 0 0,-2 0-1096 0 0,-2 0-1047 0 0,-2-1-4232 0 0,0-1-1975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02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5 19351 0 0,'0'0'439'0'0,"0"0"62"0"0,0 0 33 0 0,2-1-65 0 0,3-2-169 0 0,-4 2 442 0 0,-1 1 229 0 0,0 0 42 0 0,0 0-59 0 0,0 0-289 0 0,0 0-121 0 0,0 0-28 0 0,-8 20 100 0 0,-3-2-212 0 0,-1-1 0 0 0,0-1 0 0 0,-1 0 0 0 0,-4 3-404 0 0,-11 13 416 0 0,5-5-591 0 0,-1-2 0 0 0,-1 0 1 0 0,-10 5 174 0 0,-85 62-5439 0 0,116-89 5077 0 0,-14 11-8169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04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19 15663 0 0,'0'0'356'0'0,"-5"-16"994"0"0,5 11-1197 0 0,4-23 4657 0 0,-3 21-4155 0 0,1 0-1 0 0,0 0 1 0 0,1 0 0 0 0,1-2-655 0 0,-4 8 444 0 0,0 1-217 0 0,0 12-59 0 0,-1 1 0 0 0,-1-1 0 0 0,0 1 0 0 0,-1-1 1 0 0,0 0-1 0 0,-3 4-168 0 0,-9 24 976 0 0,-5 6-976 0 0,17-39 8 0 0,-92 231-8 0 0,93-232 0 0 0,-2 2 0 0 0,1 0 0 0 0,0 1 0 0 0,1 0 0 0 0,0 0 0 0 0,0 0 0 0 0,1 0 0 0 0,0 0 0 0 0,1 3 0 0 0,0-12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0 0 0 0 0,0 0 0 0 0,1 0 0 0 0,-1 0 0 0 0,0 0 0 0 0,0 0 0 0 0,0 0 0 0 0,0 0 0 0 0,0 0 0 0 0,0 0 0 0 0,0 0 0 0 0,0 0 0 0 0,0 0 0 0 0,0 0 0 0 0,0 0 0 0 0,1 0 0 0 0,-1 0 0 0 0,0 0 0 0 0,0 0 0 0 0,0 0 0 0 0,0 0 0 0 0,0 0 0 0 0,0 0 0 0 0,0 0 0 0 0,0 0 0 0 0,0 0 0 0 0,0 0 0 0 0,0 0 0 0 0,0 0 0 0 0,1 0 0 0 0,-1 0 0 0 0,0 0 0 0 0,5-6 0 0 0,5-9 0 0 0,-10 14 0 0 0,6-9 0 0 0,-1 0 0 0 0,0-1 0 0 0,-1 1 0 0 0,0-1 0 0 0,0 0 0 0 0,-1-1 0 0 0,-1 1 0 0 0,0 0 0 0 0,-1-1 0 0 0,0 0 0 0 0,-3-8 223 0 0,1 17-3 0 0,1 1 268 0 0,0 2 21 0 0,0 0-66 0 0,0 0-444 0 0,0 0-1 0 0,0 1 1 0 0,0-1 0 0 0,0 0 0 0 0,0 0 0 0 0,0 0 0 0 0,0 0 0 0 0,0 0 0 0 0,0 0-1 0 0,0 0 1 0 0,0 0 0 0 0,0 0 0 0 0,0 0 0 0 0,0 0 0 0 0,0 0 0 0 0,0 1-1 0 0,0-1 1 0 0,0 0 0 0 0,0 0 0 0 0,0 0 0 0 0,0 0 0 0 0,0 0 0 0 0,0 0-1 0 0,0 0 1 0 0,0 0 0 0 0,0 0 0 0 0,0 0 0 0 0,0 0 0 0 0,0 0 0 0 0,0 0 0 0 0,0 0-1 0 0,0 0 1 0 0,0 1 0 0 0,0-1 0 0 0,-1 0 0 0 0,1 0 0 0 0,0 0 0 0 0,0 0-1 0 0,0 0 1 0 0,0 0 0 0 0,0 0 0 0 0,0 0 0 0 0,0 0 0 0 0,0 0 0 0 0,0 0 0 0 0,0 0-1 0 0,0 0 1 0 0,0 0 0 0 0,-1 0 0 0 0,1 0 0 0 0,0 0 0 0 0,0 0 0 0 0,0 0-1 0 0,0 0 1 0 0,0 0 0 0 0,0 0 0 0 0,0 0 0 0 0,0 0 0 0 0,0 0 0 0 0,0 0-1 0 0,0-1 1 0 0,0 1 0 0 0,0 0 0 0 0,-1 0 0 0 0,1 0 0 0 0,0 0 0 0 0,0 0 0 0 0,0 0-1 0 0,0 0 1 0 0,0 0 1 0 0,7 4-332 0 0,14 1-476 0 0,-7-5 713 0 0,0-1 0 0 0,-1-1 0 0 0,1 0 0 0 0,0-1 1 0 0,-1-1-1 0 0,3-1 95 0 0,10-2-38 0 0,-17 5 87 0 0,3-1 396 0 0,1 0-1 0 0,-1 0 0 0 0,1 2 1 0 0,12-1-445 0 0,-24 2 4 0 0,-1 0 0 0 0,1-1 1 0 0,-1 1-1 0 0,1 0 0 0 0,-1 0 0 0 0,1 0 1 0 0,-1 0-1 0 0,0 0 0 0 0,1 0 0 0 0,-1 0 1 0 0,1 0-1 0 0,-1 1 0 0 0,1-1 1 0 0,-1 0-1 0 0,1 0 0 0 0,-1 0 0 0 0,1 0 1 0 0,-1 1-1 0 0,0-1 0 0 0,1 0 1 0 0,-1 0-1 0 0,1 1 0 0 0,-1-1 0 0 0,0 0 1 0 0,1 1-1 0 0,-1-1 0 0 0,0 0 1 0 0,0 1-1 0 0,1-1 0 0 0,-1 1 0 0 0,0-1 1 0 0,0 0-1 0 0,1 1 0 0 0,-1-1 0 0 0,0 1 1 0 0,0-1-1 0 0,0 1 0 0 0,0-1 1 0 0,0 1-5 0 0,1 0-2 0 0,0 2 2 0 0,0 1 0 0 0,-1-1 0 0 0,1 1 0 0 0,0-1 0 0 0,-1 1 0 0 0,0-1 0 0 0,0 1 0 0 0,0-1 0 0 0,0 1 0 0 0,-1-1 0 0 0,0 1 0 0 0,1-1 0 0 0,-1 1 0 0 0,-1 0 0 0 0,0 4 0 0 0,-1 1 0 0 0,0-1 0 0 0,-1-1 0 0 0,0 1 0 0 0,-2 3 0 0 0,-15 32 0 0 0,1-1 0 0 0,15-32 0 0 0,5-10 0 0 0,0 0 0 0 0,0 0 0 0 0,0 0 0 0 0,0 0 0 0 0,0 0 0 0 0,0 0 0 0 0,1 0 0 0 0,-1 0 0 0 0,0 0 0 0 0,0 0 0 0 0,0 0 0 0 0,0 0 0 0 0,0 0 0 0 0,0 0 0 0 0,0 0 0 0 0,1 0 0 0 0,-1 0 0 0 0,0 0 0 0 0,0 0 0 0 0,0 0 0 0 0,0 0 0 0 0,0 0 0 0 0,0 0 0 0 0,0 0 0 0 0,0 0 0 0 0,0 1 0 0 0,0-1 0 0 0,1 0 0 0 0,-1 0 0 0 0,0 0 0 0 0,0 0 0 0 0,0 0 0 0 0,0 0 0 0 0,0 0 0 0 0,0 0 0 0 0,0 1 0 0 0,0-1 0 0 0,0 0 0 0 0,0 0 0 0 0,0 0 0 0 0,0 0 0 0 0,0 0 0 0 0,0 0 0 0 0,8-7 0 0 0,4-5 0 0 0,-9 9 0 0 0,0 0 0 0 0,0 0 0 0 0,0-1 0 0 0,0 1 0 0 0,-1 0 0 0 0,1-1 0 0 0,-1 0 0 0 0,0 1 0 0 0,0-1 0 0 0,1-4 0 0 0,1-2 101 0 0,0 0 0 0 0,1 0 0 0 0,0 1-1 0 0,1 0 1 0 0,0-1 0 0 0,7-6-101 0 0,11-13 604 0 0,11-7-604 0 0,-23 23-46 0 0,72-73-997 0 0,-83 85 1380 0 0,0 2 138 0 0,1 4-489 0 0,0-1 0 0 0,0 1 0 0 0,-1 0 0 0 0,1 0 0 0 0,-1 0 0 0 0,0 1 0 0 0,0 4 14 0 0,-1-5 71 0 0,1 0 0 0 0,0 0 0 0 0,0-1 0 0 0,0 1-1 0 0,0 0 1 0 0,1 0 0 0 0,0-1 0 0 0,0 1 0 0 0,0-1 0 0 0,0 0-1 0 0,2 2-70 0 0,-1-2-77 0 0,0-1 0 0 0,1 0 0 0 0,-1 0 0 0 0,1-1 0 0 0,-1 1 0 0 0,1-1 0 0 0,0 1 0 0 0,0-1 0 0 0,0 0 0 0 0,0-1 0 0 0,0 1 0 0 0,0-1 0 0 0,1 0 0 0 0,-1 0 0 0 0,0 0 0 0 0,1 0 0 0 0,-1-1 0 0 0,1 0 0 0 0,-1 0 0 0 0,1 0 0 0 0,-1 0 0 0 0,2-1 77 0 0,13-2 36 0 0,0 0 0 0 0,0-2 1 0 0,0 0-1 0 0,9-4-36 0 0,-28 8-8 0 0,10-2 8 0 0,-1 0 0 0 0,0-1 0 0 0,0-1 0 0 0,7-4 0 0 0,-4-2 996 0 0,-12 11-975 0 0,0 0 0 0 0,0 0 1 0 0,0 0-1 0 0,0 0 0 0 0,0-1 0 0 0,0 1 0 0 0,0 0 1 0 0,0 0-1 0 0,0 0 0 0 0,0 0 0 0 0,0-1 0 0 0,-1 1 1 0 0,1 0-1 0 0,0 0 0 0 0,0 0 0 0 0,0 0 0 0 0,0 0 0 0 0,0 0 1 0 0,0-1-1 0 0,0 1 0 0 0,-1 0 0 0 0,1 0 0 0 0,0 0 1 0 0,0 0-1 0 0,0 0 0 0 0,0 0 0 0 0,0 0 0 0 0,-1 0 1 0 0,1 0-1 0 0,0 0 0 0 0,0 0 0 0 0,0 0 0 0 0,0 0 1 0 0,-1 0-1 0 0,1 0 0 0 0,0 0 0 0 0,0 0 0 0 0,0 0 0 0 0,0 0 1 0 0,-1 0-1 0 0,1 0 0 0 0,0 0 0 0 0,0 0 0 0 0,0 0 1 0 0,0 0-1 0 0,0 0 0 0 0,-1 0-21 0 0,-2 1 0 0 0,-1-1 0 0 0,1 1 0 0 0,-1 0 0 0 0,1 0 0 0 0,0 0 0 0 0,-1 0 0 0 0,1 1 0 0 0,0-1 0 0 0,0 1 0 0 0,0 0 0 0 0,0 0 0 0 0,0 0 0 0 0,0 0 0 0 0,1 1 0 0 0,-2 0 0 0 0,-3 4 0 0 0,0 1 0 0 0,1-1 0 0 0,0 1 0 0 0,-5 8 0 0 0,6-9 0 0 0,1 0 0 0 0,1 1 0 0 0,-1-1 0 0 0,0 6 0 0 0,3-10 0 0 0,0 0 0 0 0,0 0 0 0 0,0 0 0 0 0,1 0 0 0 0,-1 1 0 0 0,1-1 0 0 0,0 0 0 0 0,0 0 0 0 0,0 0 0 0 0,1 1 0 0 0,-1-1 0 0 0,1 0 0 0 0,0 1 0 0 0,-1-3 0 0 0,0-1 0 0 0,0 1 0 0 0,0 0 0 0 0,0 0 0 0 0,0-1 0 0 0,1 1 0 0 0,-1 0 0 0 0,0-1 0 0 0,0 1 0 0 0,1 0 0 0 0,-1-1 0 0 0,0 1 0 0 0,1 0 0 0 0,-1-1 0 0 0,1 1 0 0 0,-1-1 0 0 0,1 1 0 0 0,-1 0 0 0 0,1-1 0 0 0,0 0 0 0 0,-1 1 0 0 0,1-1 0 0 0,-1 1 0 0 0,1-1 0 0 0,0 0 0 0 0,1 1 0 0 0,1 1 0 0 0,-1 0 0 0 0,1-1 0 0 0,-1 1 0 0 0,1-1 0 0 0,0 0 0 0 0,0 0 0 0 0,-1 0 0 0 0,1 0 0 0 0,0 0 0 0 0,0-1 0 0 0,0 1 0 0 0,0-1 0 0 0,0 0 0 0 0,0 0 0 0 0,0 0 0 0 0,0 0 0 0 0,0 0 0 0 0,0-1 0 0 0,0 1 0 0 0,2-2 0 0 0,8-2 0 0 0,-1 0 0 0 0,1-1 0 0 0,-1-1 0 0 0,2-2 0 0 0,6-1 0 0 0,8-4 0 0 0,0-2 0 0 0,-1 0 0 0 0,-1-2 0 0 0,0-1 0 0 0,-1-1 0 0 0,-2-1 0 0 0,0-1 0 0 0,-1-1 0 0 0,0-1 0 0 0,-2-1 0 0 0,-1-1 0 0 0,-2 0 0 0 0,4-8 0 0 0,-10 14 0 0 0,20-38 0 0 0,-28 49 0 0 0,0 1 0 0 0,0-1 0 0 0,-1 1 0 0 0,0-1 0 0 0,-1 0 0 0 0,1 0 0 0 0,-1 0 0 0 0,-1 8 0 0 0,0-1 0 0 0,0 0 0 0 0,0 1 0 0 0,0-1 0 0 0,0 0 0 0 0,0 0 0 0 0,0 1 0 0 0,0-1 0 0 0,0 0 0 0 0,0 1 0 0 0,-1-1 0 0 0,1 0 0 0 0,0 1 0 0 0,0-1 0 0 0,-1 0 0 0 0,1 1 0 0 0,0-1 0 0 0,-1 1 0 0 0,1-1 0 0 0,-1 1 0 0 0,1-1 0 0 0,-1 1 0 0 0,1-1 0 0 0,-1 1 0 0 0,1-1 0 0 0,-1 1 0 0 0,1-1 0 0 0,-1 1 0 0 0,1 0 0 0 0,-1-1 0 0 0,0 1 0 0 0,1 0 0 0 0,-1 0 0 0 0,0-1 0 0 0,1 1 0 0 0,-1 0 0 0 0,0 0 0 0 0,1 0 0 0 0,-1 0 0 0 0,0 0 0 0 0,0 0 0 0 0,-2 1 0 0 0,-1 0 0 0 0,0 0 0 0 0,1 1 0 0 0,-1 0 0 0 0,1-1 0 0 0,-1 1 0 0 0,1 1 0 0 0,0-1 0 0 0,0 0 0 0 0,0 1 0 0 0,0-1 0 0 0,0 1 0 0 0,-1 1 0 0 0,-1 3 0 0 0,-1 0 0 0 0,1 0 0 0 0,0 0 0 0 0,0 1 0 0 0,-1 3 0 0 0,-18 41 0 0 0,1 2 0 0 0,3 0 0 0 0,3 1 0 0 0,2 1 0 0 0,-7 51 0 0 0,-4 18 0 0 0,14-70 0 0 0,6-31 0 0 0,-1-1 0 0 0,-1 1 0 0 0,-1-1 0 0 0,-2 2 0 0 0,11-25 0 0 0,0 0 0 0 0,-1 1 0 0 0,1-1 0 0 0,0 0 0 0 0,0 1 0 0 0,0-1 0 0 0,0 0 0 0 0,0 0 0 0 0,-1 1 0 0 0,1-1 0 0 0,0 0 0 0 0,0 0 0 0 0,0 1 0 0 0,-1-1 0 0 0,1 0 0 0 0,0 0 0 0 0,0 1 0 0 0,-1-1 0 0 0,1 0 0 0 0,0 0 0 0 0,0 0 0 0 0,-1 0 0 0 0,1 0 0 0 0,0 0 0 0 0,-1 1 0 0 0,1-1 0 0 0,0 0 0 0 0,0 0 0 0 0,-1 0 0 0 0,1 0 0 0 0,0 0 0 0 0,-1 0 0 0 0,1 0 0 0 0,0 0 0 0 0,-1 0 0 0 0,1 0 0 0 0,0 0 0 0 0,-1-1 0 0 0,1 1 0 0 0,0 0 0 0 0,0 0 0 0 0,-1 0 0 0 0,1 0 0 0 0,0 0 0 0 0,-1-1 0 0 0,1 1 0 0 0,0 0 0 0 0,-9-10 0 0 0,8 9 0 0 0,-17-19 0 0 0,1-1 0 0 0,-12-21 0 0 0,24 35 0 0 0,-2 2 0 0 0,7 5 0 0 0,0 0 0 0 0,-1 0 0 0 0,1 0 0 0 0,0 0 0 0 0,0-1 0 0 0,0 1 0 0 0,-1 0 0 0 0,1 0 0 0 0,0 0 0 0 0,0 0 0 0 0,0 0 0 0 0,0-1 0 0 0,-1 1 0 0 0,1 0 0 0 0,0 0 0 0 0,0 0 0 0 0,0 0 0 0 0,0-1 0 0 0,0 1 0 0 0,0 0 0 0 0,0 0 0 0 0,-1-1 0 0 0,1 1 0 0 0,0 0 0 0 0,0 0 0 0 0,0 0 0 0 0,0-1 0 0 0,0 1 0 0 0,0 0 0 0 0,0 0 0 0 0,0-1 0 0 0,0 1 0 0 0,0 0 0 0 0,0 0 0 0 0,0 0 0 0 0,0-1 0 0 0,1 1 0 0 0,-1 0 0 0 0,0 0 0 0 0,0-1 0 0 0,0 1 0 0 0,0 0 0 0 0,0 0 0 0 0,0 0 0 0 0,0-1 0 0 0,1 1 0 0 0,-1 0 0 0 0,0 0 0 0 0,0 0 0 0 0,0 0 0 0 0,0 0 0 0 0,1-1 0 0 0,-1 1 0 0 0,0 0 0 0 0,0 0 0 0 0,0 0 0 0 0,1 0 0 0 0,-1 0 0 0 0,0 0 0 0 0,0 0 0 0 0,1 0 0 0 0,-1 0 0 0 0,0 0 0 0 0,0-1 0 0 0,12-7-308 0 0,0 0 0 0 0,0 0 0 0 0,1 1 0 0 0,0 0 0 0 0,0 1 0 0 0,11-3 308 0 0,26-13-981 0 0,96-44-2823 0 0,28-14-1511 0 0,-128 55 2904 0 0,0-2 0 0 0,-2-2-1 0 0,10-11 2412 0 0,-35 25 1 0 0,-2 0 1 0 0,1-2-1 0 0,-2 0 0 0 0,-1-1 0 0 0,0-1 0 0 0,-1 0 0 0 0,-1-1 0 0 0,5-10-1 0 0,-9 13 1798 0 0,-1 1-1 0 0,4-14-1797 0 0,-10 24 611 0 0,-1 0 0 0 0,1 0 0 0 0,-1 0 0 0 0,0 0 0 0 0,0 0 0 0 0,-1-1-1 0 0,0 1 1 0 0,0 0 0 0 0,-1-6-611 0 0,1 10 342 0 0,-1 0-1 0 0,1-1 0 0 0,0 1 0 0 0,0 0 1 0 0,0 0-1 0 0,0-1 0 0 0,0 1 1 0 0,0 0-1 0 0,1-1-341 0 0,-1 3 94 0 0,0-1-1 0 0,0 1 1 0 0,0 0 0 0 0,0 0-1 0 0,0-1 1 0 0,0 1-1 0 0,0 0 1 0 0,0 0 0 0 0,0-1-1 0 0,0 1 1 0 0,0 0-1 0 0,0-1 1 0 0,0 1 0 0 0,0 0-1 0 0,0 0 1 0 0,-1-1-1 0 0,1 1 1 0 0,0 0 0 0 0,0 0-1 0 0,0-1 1 0 0,0 1-1 0 0,0 0 1 0 0,-1 0 0 0 0,1 0-1 0 0,0-1 1 0 0,0 1 0 0 0,0 0-1 0 0,-1 0 1 0 0,1 0-1 0 0,0 0 1 0 0,0 0 0 0 0,-1-1-1 0 0,1 1 1 0 0,0 0-1 0 0,0 0 1 0 0,-1 0 0 0 0,1 0-1 0 0,0 0 1 0 0,0 0-1 0 0,-1 0 1 0 0,1 0 0 0 0,0 0-1 0 0,-1 0 1 0 0,1 0-1 0 0,0 0 1 0 0,0 0 0 0 0,-1 0-1 0 0,1 0 1 0 0,0 0-1 0 0,0 0 1 0 0,-1 0 0 0 0,1 0-1 0 0,0 1 1 0 0,0-1-1 0 0,-1 0-93 0 0,-13 4 1243 0 0,8-1-1182 0 0,0 0 1 0 0,0 0 0 0 0,1 1 0 0 0,0-1-1 0 0,0 1 1 0 0,0 1 0 0 0,0-1 0 0 0,0 1-1 0 0,1 0 1 0 0,-2 3-62 0 0,-18 28 0 0 0,3 2 0 0 0,1 0 0 0 0,2 2 0 0 0,-6 18 0 0 0,-7 16 0 0 0,-21 57 0 0 0,-10 51 0 0 0,53-153 0 0 0,-8 21 0 0 0,2-9 0 0 0,-3 25 0 0 0,18-63 0 0 0,2-7 0 0 0,3-9 0 0 0,1-13 0 0 0,-3-1 0 0 0,0 1 0 0 0,-1-25 0 0 0,-2 37 0 0 0,-1 0 0 0 0,0-1 0 0 0,-1 1 0 0 0,-1 0 0 0 0,0-1 0 0 0,-1 2 0 0 0,-5-14 0 0 0,8 24 0 0 0,-1 0 0 0 0,1 0 0 0 0,-1 0 0 0 0,0 0 0 0 0,0 0 0 0 0,0 1 0 0 0,0-1 0 0 0,0 1 0 0 0,-1-1 0 0 0,1 1 0 0 0,-1 0 0 0 0,1 0 0 0 0,-1 0 0 0 0,0 0 0 0 0,0 0 0 0 0,0 1 0 0 0,0-1 0 0 0,0 1 0 0 0,0 0 0 0 0,0 0 0 0 0,-1 0 0 0 0,1 1 0 0 0,0-1 0 0 0,-1 1 0 0 0,1-1 0 0 0,0 1 0 0 0,-1 0 0 0 0,1 0 0 0 0,0 1 0 0 0,-1-1 0 0 0,1 1 0 0 0,-1 0 0 0 0,-3 2 0 0 0,7-3 0 0 0,0 0 0 0 0,0 0 0 0 0,0 1 0 0 0,0-1 0 0 0,-1 0 0 0 0,1 1 0 0 0,0-1 0 0 0,0 0 0 0 0,0 1 0 0 0,0-1 0 0 0,0 0 0 0 0,0 0 0 0 0,0 1 0 0 0,0-1 0 0 0,0 0 0 0 0,0 1 0 0 0,0-1 0 0 0,1 0 0 0 0,-1 1 0 0 0,0-1 0 0 0,0 0 0 0 0,0 0 0 0 0,0 1 0 0 0,0-1 0 0 0,0 0 0 0 0,1 0 0 0 0,0 2 0 0 0,0-1 0 0 0,1 0 0 0 0,-1 0 0 0 0,0 0 0 0 0,1 0 0 0 0,-1 0 0 0 0,1 0 0 0 0,-1 0 0 0 0,1 0 0 0 0,0-1 0 0 0,-1 1 0 0 0,1-1 0 0 0,0 1 0 0 0,0-1 0 0 0,-1 0 0 0 0,1 1 0 0 0,0-1 0 0 0,0 0 0 0 0,-1 0 0 0 0,1 0 0 0 0,38-4 0 0 0,-37 3 0 0 0,18-3-1003 0 0,1-2 0 0 0,-1 0 0 0 0,-1-1 1 0 0,1-1-1 0 0,-1-1 0 0 0,0-1 0 0 0,17-12 1003 0 0,-18 8-2556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6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4 8287 0 0,'0'0'382'0'0,"0"0"-8"0"0,0-2-240 0 0,1-6 88 0 0,0 7 856 0 0,-1 1 366 0 0,0 0 76 0 0,0 0-55 0 0,0 0-288 0 0,0 0-121 0 0,0 0-28 0 0,0-1-871 0 0,0 0 0 0 0,0 1 1 0 0,-1-1-1 0 0,1 1 0 0 0,0-1 0 0 0,0 1 0 0 0,0-1 0 0 0,0 1 0 0 0,0 0 1 0 0,-1-1-1 0 0,1 1 0 0 0,0-1 0 0 0,0 1 0 0 0,-1-1 0 0 0,1 1 0 0 0,0 0 0 0 0,-1-1 1 0 0,1 1-1 0 0,-1-1 0 0 0,1 1 0 0 0,0 0 0 0 0,-1 0 0 0 0,1-1 0 0 0,-1 1 0 0 0,1 0 1 0 0,-1 0-1 0 0,1-1 0 0 0,-1 1 0 0 0,1 0 0 0 0,-1 0 0 0 0,1 0 0 0 0,-1 0 0 0 0,1 0 1 0 0,-1 0-1 0 0,1 0 0 0 0,-1 0 0 0 0,1 0 0 0 0,-1 0 0 0 0,1 0 0 0 0,-1 0 0 0 0,1 0 1 0 0,-1 0-1 0 0,1 0 0 0 0,-1 1 0 0 0,1-1 0 0 0,-1 0-157 0 0,-5 7 155 0 0,3 5-138 0 0,0 31-17 0 0,2 18 0 0 0,1-18 0 0 0,-3 19 0 0 0,-6-1 0 0 0,-2-1 0 0 0,-3 0 0 0 0,-12 29 0 0 0,10-48 0 0 0,16-41-4 0 0,0 0 0 0 0,0 0 0 0 0,0 1 0 0 0,0-1 0 0 0,0 0 0 0 0,0 0 0 0 0,0 0 0 0 0,0 1 1 0 0,0-1-1 0 0,-1 0 0 0 0,1 0 0 0 0,0 0 0 0 0,0 1 0 0 0,0-1 0 0 0,0 0 0 0 0,0 0 0 0 0,0 0 0 0 0,-1 0 0 0 0,1 0 0 0 0,0 1 0 0 0,0-1 0 0 0,0 0 0 0 0,0 0 0 0 0,-1 0 0 0 0,1 0 0 0 0,0 0 0 0 0,0 0 0 0 0,0 0 0 0 0,-1 0 1 0 0,1 0-1 0 0,0 1 0 0 0,0-1 0 0 0,0 0 0 0 0,-1 0 0 0 0,1 0 4 0 0,-5-6-336 0 0,-3-14-451 0 0,8 18 664 0 0,-8-19-6150 0 0,-3-19 6273 0 0,7 24-2047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08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95 11975 0 0,'0'0'267'0'0,"0"0"42"0"0,0 0 17 0 0,0 0-28 0 0,0 0-58 0 0,7-4 1460 0 0,1-8 267 0 0,-7 11-1302 0 0,-1 1-121 0 0,0 0-28 0 0,0 0 66 0 0,0 0 288 0 0,0 0 122 0 0,0 0 28 0 0,0 0-133 0 0,0 0-509 0 0,0 0 38 0 0,0 0 80 0 0,0 0 15 0 0,0 0-68 0 0,1 1-294 0 0,0 4-147 0 0,1 0 0 0 0,-1-1 0 0 0,0 1 1 0 0,0 0-1 0 0,-1 0 0 0 0,1 0 0 0 0,-1 0 0 0 0,0 0 0 0 0,-1 3-2 0 0,2 20-3 0 0,-1-12 272 0 0,0 0-1 0 0,-2 0 1 0 0,0 0 0 0 0,0-1-1 0 0,-1 1 1 0 0,-1-1 0 0 0,-6 15-269 0 0,2-4 151 0 0,4-12-145 0 0,-2-1 0 0 0,1 0 1 0 0,-4 3-7 0 0,-1 6-3 0 0,8-18 3 0 0,1-2 0 0 0,0 0 0 0 0,-1 0 0 0 0,1 0 0 0 0,-1 0 0 0 0,1 0 0 0 0,-1 0 0 0 0,0 0 0 0 0,1 0 0 0 0,-1-1 0 0 0,0 1 0 0 0,2-2 5 0 0,-1 0 0 0 0,1 0 0 0 0,0 0 0 0 0,0 1 0 0 0,0-1 0 0 0,0 0 0 0 0,0 0 0 0 0,-1 0 0 0 0,1 0 0 0 0,0 0 0 0 0,0 1 0 0 0,0-1 0 0 0,-1 0 0 0 0,1 0 0 0 0,0 0 0 0 0,0 0 0 0 0,0 0 0 0 0,-1 0 0 0 0,1 0 0 0 0,0 0 0 0 0,0 0 0 0 0,0 0 0 0 0,-1 0 0 0 0,1 0 0 0 0,0 0 0 0 0,0 0 0 0 0,0 0 0 0 0,-1 0 0 0 0,1 0 0 0 0,0 0 0 0 0,0 0 0 0 0,0 0 0 0 0,-1 0 0 0 0,1 0 0 0 0,0-1 0 0 0,0 1 0 0 0,0 0 0 0 0,-1 0 0 0 0,1 0 0 0 0,0 0 0 0 0,0 0 0 0 0,0 0 0 0 0,0-1 0 0 0,0 1 0 0 0,-1 0 0 0 0,1 0 0 0 0,0 0 0 0 0,0-1 0 0 0,0 1 0 0 0,0 0 0 0 0,0 0 0 0 0,0 0 0 0 0,0-1 0 0 0,0 1 0 0 0,0 0 0 0 0,0 0 0 0 0,0 0 0 0 0,0-1 0 0 0,0 1-5 0 0,-3-13 552 0 0,3 13-468 0 0,-1-10-11 0 0,1 1 0 0 0,0 0 0 0 0,0-1 0 0 0,1 1 0 0 0,0 0 0 0 0,1 0 0 0 0,2-7-73 0 0,5-16 491 0 0,8-16-491 0 0,-1 1 115 0 0,3-10-115 0 0,3 1 0 0 0,20-33 0 0 0,-38 81 0 0 0,0 0 0 0 0,1 1 0 0 0,0 0 0 0 0,0 0 0 0 0,1 0 0 0 0,0 0 0 0 0,0 1 0 0 0,1 0 0 0 0,0 0 0 0 0,0 1 0 0 0,6-4 0 0 0,-3 3 0 0 0,-8 4 0 0 0,1 0 0 0 0,-1 1 0 0 0,1 0 0 0 0,-1-1 0 0 0,0 1 0 0 0,1 0 0 0 0,0 1 0 0 0,-1-1 0 0 0,2 0 0 0 0,6 1 0 0 0,0 5 0 0 0,-4 1 0 0 0,-1-1 0 0 0,1 1 0 0 0,-1 0 0 0 0,-1 0 0 0 0,1 0 0 0 0,-1 1 0 0 0,4 6 0 0 0,1 6 0 0 0,-1 1 0 0 0,1 5 0 0 0,-5-15 0 0 0,-3-7 54 0 0,-1 0 0 0 0,1 0 0 0 0,0 0 1 0 0,-1 1-1 0 0,0-1 0 0 0,1 0 0 0 0,-1 0 0 0 0,0 0 0 0 0,-1 0 0 0 0,1 0 1 0 0,0 0-1 0 0,-1 0 0 0 0,0 0 0 0 0,0 2-54 0 0,-1-3 112 0 0,1 1-1 0 0,-1-1 1 0 0,0 1 0 0 0,0-1-1 0 0,0 1 1 0 0,0-1-1 0 0,-1 0 1 0 0,1 0 0 0 0,-1 0-1 0 0,0 0-111 0 0,-9 8 158 0 0,9-7-144 0 0,2-2-14 0 0,-1 0 0 0 0,1 0 0 0 0,-1 0 1 0 0,1 0-1 0 0,-1 0 0 0 0,1 0 0 0 0,-1-1 0 0 0,1 1 0 0 0,-1-1 0 0 0,0 1 1 0 0,1-1-1 0 0,-1 0 0 0 0,0 1 0 0 0,0-1 0 0 0,-27 2 0 0 0,21-2 0 0 0,3-3-64 0 0,5 2-273 0 0,0 1-138 0 0,0 0-33 0 0,0 0 65 0 0,1 0 294 0 0,16 2 134 0 0,-15 0 14 0 0,8 4 1 0 0,-5 4 0 0 0,1 0 0 0 0,-2 0 0 0 0,1 1 0 0 0,-1-1 0 0 0,-1 1 0 0 0,0 0 0 0 0,0 0 0 0 0,-1 0 0 0 0,0 4 0 0 0,-1-6 0 0 0,-1 0 0 0 0,0-1 0 0 0,0 1 0 0 0,-1-1 0 0 0,0 1 0 0 0,-1-1 0 0 0,0 3 0 0 0,1-8 0 0 0,1-1 0 0 0,2 12 0 0 0,-2-13 25 0 0,0 0-1 0 0,0 0 0 0 0,0 0 1 0 0,-1 0-1 0 0,1 1 1 0 0,0-1-1 0 0,-1 0 1 0 0,1 0-1 0 0,-1 0 1 0 0,1 0-1 0 0,-1 0 1 0 0,1 0-1 0 0,-1 0 1 0 0,0 0-1 0 0,0 0 1 0 0,1-1-1 0 0,-1 1 1 0 0,0 0-1 0 0,0 0 0 0 0,0 0 1 0 0,0-1-1 0 0,0 1 1 0 0,0-1-1 0 0,0 1 1 0 0,0-1-1 0 0,0 1 1 0 0,-1-1-25 0 0,-4 3 332 0 0,-1 0 1 0 0,0-1-1 0 0,-7 2-332 0 0,10-3-101 0 0,-19 1-1875 0 0,17-3 2210 0 0,0 1-1 0 0,0-1 1 0 0,0 0 0 0 0,0-1-1 0 0,-5-1-233 0 0,8 2-334 0 0,0-1-1 0 0,0 1 0 0 0,0-1 1 0 0,0 1-1 0 0,0-1 0 0 0,0 0 1 0 0,0 0-1 0 0,0 0 1 0 0,1 0-1 0 0,-2-2 335 0 0,3 3-769 0 0,0-1-1 0 0,0 1 1 0 0,0 0 0 0 0,0-1-1 0 0,1 1 1 0 0,-1-1 0 0 0,0 1-1 0 0,1-1 1 0 0,-1 1 0 0 0,1-1-1 0 0,-1 0 1 0 0,1 1 0 0 0,0-1 769 0 0,1-7-6178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09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1 15663 0 0,'0'0'356'0'0,"0"0"50"0"0,0 0 20 0 0,0 0-42 0 0,0 0-112 0 0,0 0 463 0 0,0 0 234 0 0,2-1 45 0 0,14-17 3229 0 0,4-16-2834 0 0,-16 26-1183 0 0,0 0 0 0 0,1 0 0 0 0,0 0 0 0 0,1 1 0 0 0,4-5-226 0 0,4-3 656 0 0,-11 10-458 0 0,1 1 1 0 0,0 0-1 0 0,0 0 0 0 0,0 0 1 0 0,1 0-1 0 0,-1 1 1 0 0,1 0-1 0 0,0 0 1 0 0,0 0-1 0 0,4-2-198 0 0,9 0 16 0 0,-17 5-16 0 0,0 0 0 0 0,0 0 0 0 0,0-1 0 0 0,1 1 0 0 0,-1 0 0 0 0,0 0 0 0 0,0 0 0 0 0,0 0 0 0 0,0 0 0 0 0,0 1 0 0 0,1-1 0 0 0,-1 0 0 0 0,0 0 0 0 0,0 1 0 0 0,0-1 0 0 0,0 1 0 0 0,0-1 0 0 0,0 1 0 0 0,0-1 0 0 0,0 1 0 0 0,0 0 0 0 0,0-1 0 0 0,0 1 0 0 0,-1 0 0 0 0,1 0 0 0 0,0-1 0 0 0,0 1 0 0 0,-1 0 0 0 0,3 2 0 0 0,2 2 0 0 0,0 0 0 0 0,-1 1 0 0 0,1-1 0 0 0,-1 1 0 0 0,0 0 0 0 0,0 2 0 0 0,0-1 0 0 0,1-1 0 0 0,-1 1 0 0 0,1-1 0 0 0,3 3 0 0 0,1 0 0 0 0,0 0 0 0 0,0-2 0 0 0,6 5 0 0 0,-11-10 0 0 0,-1 0 0 0 0,1 0 0 0 0,-1 0 0 0 0,1 0 0 0 0,0-1 0 0 0,0 1 0 0 0,0-1 0 0 0,-1 0 0 0 0,1 0 0 0 0,0-1 0 0 0,0 1 0 0 0,3-1 0 0 0,-1 0 10 0 0,1 0-1 0 0,-1 0 1 0 0,0-1-1 0 0,0 0 1 0 0,0 0 0 0 0,0-1-1 0 0,0 0 1 0 0,0 0-1 0 0,0 0 1 0 0,0-1-1 0 0,2-1-9 0 0,-4 2 23 0 0,0-1-1 0 0,-1 0 1 0 0,1 0-1 0 0,0 0 1 0 0,-1-1-1 0 0,0 1 1 0 0,0-1-1 0 0,0 0 1 0 0,0 0-1 0 0,-1 0 1 0 0,1 0-1 0 0,-1 0 1 0 0,0-1-1 0 0,0 1 1 0 0,0-2-23 0 0,8-22 979 0 0,-3 10-1854 0 0,-1 0-1 0 0,0-1 1 0 0,0-6 875 0 0,-6 23-1473 0 0,0 2-51 0 0,0 0-11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7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21191 0 0,'0'0'480'0'0,"0"0"67"0"0,2-8 553 0 0,19-51 3140 0 0,-20 51-4207 0 0,-2 0-33 0 0,2 1-129 0 0,0 6-551 0 0,-1 1-270 0 0,-1 1-1562 0 0,-3 4-6017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0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9 11975 0 0,'0'0'267'0'0,"0"0"42"0"0,0 0 17 0 0,0 0-28 0 0,0 0 12 0 0,0 0 778 0 0,-3-8 1235 0 0,2 7 6291 0 0,-2 5-8611 0 0,1 0 1 0 0,0 0-1 0 0,0 1 0 0 0,0-1 1 0 0,1 0-1 0 0,0 1 1 0 0,-1 2-4 0 0,-7 20 466 0 0,-55 112 1149 0 0,-13 43-1615 0 0,74-173 0 0 0,3-8 0 0 0,0-1 0 0 0,0 0 0 0 0,0 0 0 0 0,0 0 0 0 0,-1 1 0 0 0,1-1 0 0 0,0 0 0 0 0,0 0 0 0 0,0 1 0 0 0,0-1 0 0 0,0 0 0 0 0,0 0 0 0 0,0 1 0 0 0,0-1 0 0 0,0 0 0 0 0,0 0 0 0 0,0 1 0 0 0,0-1 0 0 0,0 0 0 0 0,0 0 0 0 0,0 0 0 0 0,0 1 0 0 0,0-1 0 0 0,1 0 0 0 0,-1 0 0 0 0,0 1 0 0 0,0-1 0 0 0,0 0 0 0 0,0 0 0 0 0,0 0 0 0 0,0 1 0 0 0,1-1 0 0 0,-1 0 0 0 0,0 0 0 0 0,0 0 0 0 0,0 0 0 0 0,1 1 0 0 0,-1-1 0 0 0,0 0 0 0 0,0 0 0 0 0,0 0 0 0 0,1 0 0 0 0,-1 0 0 0 0,0 0 0 0 0,0 0 0 0 0,1 0 0 0 0,-1 0 0 0 0,0 0 0 0 0,0 0 0 0 0,1 0 0 0 0,-1 0 0 0 0,0 0 0 0 0,0 0 0 0 0,1 0 0 0 0,-1 0 0 0 0,0 0 0 0 0,0 0 0 0 0,0 0 0 0 0,1 0 0 0 0,-1 0 0 0 0,0 0 0 0 0,0 0 0 0 0,1 0 0 0 0,-1-1 0 0 0,0 1 0 0 0,2 0-110 0 0,0-1 0 0 0,0 0-1 0 0,0 0 1 0 0,0 0 0 0 0,0 0 0 0 0,0-1-1 0 0,0 1 1 0 0,0 0 0 0 0,-1-1-1 0 0,1 0 1 0 0,0 1 0 0 0,-1-1 0 0 0,1 0-1 0 0,-1 1 1 0 0,0-1 0 0 0,0 0 0 0 0,0 0-1 0 0,1-2 111 0 0,3-6-913 0 0,0 0-1 0 0,-1 0 1 0 0,0-2 913 0 0,3-9-2719 0 0,-2 0-4789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0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3823 0 0,'0'0'315'0'0,"0"0"45"0"0,3-8 353 0 0,-1 5-488 0 0,-1-1-1 0 0,0 1 1 0 0,1 0-1 0 0,0 0 1 0 0,-1 1-1 0 0,1-1 1 0 0,0 0-1 0 0,0 1 1 0 0,1-1-1 0 0,-1 1 1 0 0,2-2-225 0 0,5-5 1904 0 0,-4 4-507 0 0,-4 4-574 0 0,-1 1-250 0 0,7-5 464 0 0,-7 5-1022 0 0,0 0 0 0 0,1-1 0 0 0,-1 1 0 0 0,0 0 1 0 0,0 0-1 0 0,0 0 0 0 0,0 0 0 0 0,1 0 0 0 0,-1 0 0 0 0,0 0 0 0 0,0-1 0 0 0,0 1 0 0 0,1 0 0 0 0,-1 0 0 0 0,0 0 0 0 0,0 0 0 0 0,0 0 1 0 0,1 0-1 0 0,-1 0 0 0 0,0 0 0 0 0,0 0 0 0 0,0 0 0 0 0,1 0 0 0 0,-1 0 0 0 0,0 0 0 0 0,0 0 0 0 0,0 0 0 0 0,1 1 0 0 0,-1-1 0 0 0,0 0 0 0 0,0 0 1 0 0,0 0-1 0 0,0 0 0 0 0,1 0 0 0 0,-1 0 0 0 0,0 0 0 0 0,0 1-15 0 0,2 8 1041 0 0,-5 21 1121 0 0,2-19-1723 0 0,0 15-439 0 0,1-13 0 0 0,-1 0 0 0 0,0 0 0 0 0,-2 10 0 0 0,-1-6 0 0 0,2 0 0 0 0,0 5 0 0 0,0 9 0 0 0,1-27 0 0 0,0 0 0 0 0,1 1 0 0 0,0-1 0 0 0,0 1 0 0 0,1-1 0 0 0,0 2 0 0 0,1 2 0 0 0,4-3 0 0 0,-3-4 0 0 0,0-1 0 0 0,-1 0 0 0 0,1 1 0 0 0,0-1 0 0 0,-1 0 0 0 0,1-1 0 0 0,0 1 0 0 0,-1 0 0 0 0,1-1 0 0 0,-1 1 0 0 0,1-1 0 0 0,-1 0 0 0 0,1 0 0 0 0,-1 0 0 0 0,1 0 0 0 0,-1 0 0 0 0,0-1 0 0 0,1 1 0 0 0,-1-1 0 0 0,1 0 0 0 0,8-6 0 0 0,-1-1 0 0 0,1-1 0 0 0,2-3 0 0 0,-10 10 0 0 0,25-21 0 0 0,-21 18 0 0 0,1-1 0 0 0,-1 0 0 0 0,0 0 0 0 0,5-7 0 0 0,17-26-12 0 0,40-53 96 0 0,-68 91 287 0 0,-1 2 117 0 0,0 0 21 0 0,0 0-66 0 0,-5 10-278 0 0,-8 11-165 0 0,1 1 0 0 0,1 0 0 0 0,0 3 0 0 0,-9 18 0 0 0,11-23 0 0 0,1-1 0 0 0,0 6 0 0 0,2-7 0 0 0,-1 0 0 0 0,0-1 0 0 0,-2 1 0 0 0,5-9 0 0 0,0 0 0 0 0,1 0 0 0 0,0 0 0 0 0,-1 8 0 0 0,-7 20 0 0 0,10-35 25 0 0,0-1-35 0 0,1 0 0 0 0,0-1-1 0 0,-1 1 1 0 0,1-1 0 0 0,0 1-1 0 0,0-1 1 0 0,0 1 0 0 0,0 0 0 0 0,-1-1-1 0 0,1 1 1 0 0,0 0 0 0 0,0-1-1 0 0,0 1 1 0 0,0 0 0 0 0,0-1 0 0 0,0 1-1 0 0,1-1 1 0 0,-1 1 0 0 0,0 0-1 0 0,0-1 1 0 0,0 1 0 0 0,1 0 10 0 0,1-1-546 0 0,0-1 0 0 0,0 1 1 0 0,0-1-1 0 0,0 1 1 0 0,0-1-1 0 0,0 0 0 0 0,0 0 1 0 0,0 0-1 0 0,0 0 546 0 0,9-6-6262 0 0,2 0-1644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1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2 15663 0 0,'0'0'719'0'0,"0"0"-20"0"0,8-4-421 0 0,-1-1 581 0 0,0-1-1 0 0,0 0 1 0 0,0 0-1 0 0,-1 0 1 0 0,0-1 0 0 0,-1 0-1 0 0,1 0 1 0 0,1-5-859 0 0,10-10 1315 0 0,-9 10-888 0 0,0 0 1 0 0,-1 0-1 0 0,0 0 0 0 0,3-11-427 0 0,3-4 435 0 0,-13 26-64 0 0,0 1 117 0 0,0 0 21 0 0,0 0-66 0 0,-8 15-276 0 0,3-9-169 0 0,-2 9 2 0 0,0 1 0 0 0,0 0 0 0 0,2-1 0 0 0,0 2 0 0 0,-3 14 0 0 0,-2 3 0 0 0,12-24 0 0 0,-2-9 0 0 0,1 0 0 0 0,0 0 0 0 0,0 1 0 0 0,1-1 0 0 0,-1 0 0 0 0,0 0 0 0 0,0 0 0 0 0,0 0 0 0 0,1 0 0 0 0,-1 0 0 0 0,0 0 0 0 0,1-1 0 0 0,-1 1 0 0 0,1-1 0 0 0,-1 1 0 0 0,1-1 0 0 0,-1 1 0 0 0,1-1 0 0 0,-1 0 0 0 0,1 1 0 0 0,0-1 0 0 0,-1 0 0 0 0,1 0 0 0 0,-1 0 0 0 0,1 0 0 0 0,-1-1 0 0 0,1 1 0 0 0,0 0 0 0 0,0-1 0 0 0,4 0 0 0 0,0-1 0 0 0,1 0 0 0 0,-1 0 0 0 0,0 0 0 0 0,0-1 0 0 0,3-2 0 0 0,3-2 0 0 0,-1-2 0 0 0,1 0 0 0 0,-2 0 0 0 0,1 0 0 0 0,-1-2 0 0 0,-1 1 0 0 0,0-1 0 0 0,0-1 0 0 0,-1 1 0 0 0,-1-1 0 0 0,0-1 0 0 0,0 1 0 0 0,-3 3 0 0 0,-4 9 0 0 0,0 0 0 0 0,0 0 0 0 0,0 1 0 0 0,-1-1 0 0 0,1 0 0 0 0,0 0 0 0 0,0 0 0 0 0,0 0 0 0 0,0 0 0 0 0,0 0 0 0 0,0 0 0 0 0,0 0 0 0 0,-1 0 0 0 0,1 0 0 0 0,0 0 0 0 0,0 0 0 0 0,0 0 0 0 0,0 0 0 0 0,0 0 0 0 0,0 0 0 0 0,-1 0 0 0 0,1 0 0 0 0,0 0 0 0 0,0 0 0 0 0,0 0 0 0 0,0-1 0 0 0,0 1 0 0 0,0 0 0 0 0,0 0 0 0 0,0 0 0 0 0,-1 0 0 0 0,1 0 0 0 0,0 0 0 0 0,0 0 0 0 0,0 0 0 0 0,0 0 0 0 0,0 0 0 0 0,0 0 0 0 0,0-1 0 0 0,0 1 0 0 0,0 0 0 0 0,0 0 0 0 0,0 0 0 0 0,0 0 0 0 0,0 0 0 0 0,0 0 0 0 0,0 0 0 0 0,0-1 0 0 0,0 1 0 0 0,0 0 0 0 0,0 0 0 0 0,0 0 0 0 0,0 0 0 0 0,0 0 0 0 0,-8 6 0 0 0,5-3 0 0 0,1 0 0 0 0,-1 1 0 0 0,1-1 0 0 0,0 1 0 0 0,0-1 0 0 0,0 1 0 0 0,1 0 0 0 0,-1 0 0 0 0,1 0 0 0 0,0 0 0 0 0,0 0 0 0 0,1 0 0 0 0,-1 1 0 0 0,0 0 0 0 0,1 0 0 0 0,-1 1 0 0 0,1-1 0 0 0,1 0 0 0 0,-1 0 0 0 0,1 0 0 0 0,0 1 0 0 0,0-1 0 0 0,0 0 0 0 0,1 1 0 0 0,-1-3 0 0 0,0-1 0 0 0,0 1 0 0 0,0-1 0 0 0,0 0 0 0 0,0 1 0 0 0,1-1 0 0 0,-1 0 0 0 0,1 1 0 0 0,1 1 0 0 0,4 3 0 0 0,6 0 0 0 0,-8-7 0 0 0,-2-1 0 0 0,4 1 0 0 0,1 0 0 0 0,-1-1 0 0 0,0 0 0 0 0,0 0 0 0 0,0-1 0 0 0,0 0 0 0 0,0 0 0 0 0,7-3 0 0 0,-3 0 0 0 0,-1 0 0 0 0,1-1 0 0 0,-1 0 0 0 0,0-1 0 0 0,1-1 0 0 0,13-10 0 0 0,-2-1 0 0 0,0-1 0 0 0,-1-1 0 0 0,-1-1 0 0 0,-1-1 0 0 0,-1-1 0 0 0,-2 0 0 0 0,0-1 0 0 0,1-4 0 0 0,3-11 72 0 0,-19 39 299 0 0,-1 1 117 0 0,0 0 21 0 0,-1 0-66 0 0,-5 4-429 0 0,0 1 0 0 0,0-1 0 0 0,1 1 0 0 0,0 0 0 0 0,0 0 0 0 0,0 1 0 0 0,1 0 0 0 0,0-1 0 0 0,0 1 0 0 0,0 1 0 0 0,1-1-14 0 0,-9 19 6 0 0,1 0 0 0 0,-2 8-6 0 0,8-20-1 0 0,-9 24 1 0 0,-21 55 0 0 0,1 14 0 0 0,-16 59 0 0 0,49-162 0 0 0,-2 11 0 0 0,-2 0 0 0 0,-4 11 0 0 0,9-24 0 0 0,0-1 0 0 0,0 0 0 0 0,0 1 0 0 0,0-1 0 0 0,0 0 0 0 0,0 1 0 0 0,0-1 0 0 0,-1 0 0 0 0,1 1 0 0 0,0-1 0 0 0,0 0 0 0 0,0 1 0 0 0,0-1 0 0 0,-1 0 0 0 0,1 0 0 0 0,0 1 0 0 0,0-1 0 0 0,-1 0 0 0 0,1 0 0 0 0,0 0 0 0 0,-1 1 0 0 0,1-1 0 0 0,0 0 0 0 0,0 0 0 0 0,-1 0 0 0 0,1 0 0 0 0,0 0 0 0 0,-1 0 0 0 0,1 1 0 0 0,0-1 0 0 0,-1 0 0 0 0,1 0 0 0 0,0 0 0 0 0,-1 0 0 0 0,1 0 0 0 0,-1 0 0 0 0,1 0 0 0 0,-4-4 0 0 0,-2-2 0 0 0,0 0 0 0 0,1 0 0 0 0,0-1 0 0 0,0 1 0 0 0,0-1 0 0 0,1 0 0 0 0,0-1 0 0 0,-2-4 0 0 0,0 1 0 0 0,0 1 0 0 0,0-1 0 0 0,-6-5 0 0 0,-3-3 0 0 0,10 14-64 0 0,4 5-273 0 0,1 0-138 0 0,0 0-33 0 0,13-4-937 0 0,-3 0 591 0 0,0-1 1 0 0,0 0-1 0 0,2-2 854 0 0,18-9-1498 0 0,20-9-1186 0 0,-16 8-3062 0 0,-2-1-1336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2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3 17503 0 0,'0'0'803'0'0,"-1"-6"266"0"0,-1 0-826 0 0,2 5 846 0 0,0 1 363 0 0,0 0 69 0 0,-2 1-1391 0 0,0-1 0 0 0,1 0-1 0 0,-1 1 1 0 0,0-1 0 0 0,0 1-1 0 0,0-1 1 0 0,1 1 0 0 0,-1 0-1 0 0,0 0 1 0 0,1 0 0 0 0,-1 0-1 0 0,1 0 1 0 0,-1 0 0 0 0,1 1-1 0 0,-1-1 1 0 0,1 0 0 0 0,0 1-1 0 0,0-1 1 0 0,-1 1 0 0 0,1-1-1 0 0,0 1 1 0 0,1-1-1 0 0,-1 1-129 0 0,-4 8 958 0 0,0-1 0 0 0,1 1 0 0 0,-2 8-958 0 0,3-10 127 0 0,-29 90-127 0 0,-6 16 0 0 0,33-99 0 0 0,-66 166 0 0 0,71-180 0 0 0,-7 14 0 0 0,2-1 0 0 0,-4 16 0 0 0,9-22 0 0 0,4-8 0 0 0,5-5 0 0 0,-9 5 0 0 0,4-4 0 0 0,0 0 0 0 0,0 0 0 0 0,-1 0 0 0 0,1-1 0 0 0,-1 1 0 0 0,0-1 0 0 0,0 0 0 0 0,0 0 0 0 0,-1-1 0 0 0,20-48 0 0 0,-14 33 0 0 0,-1-1 0 0 0,-1 0 0 0 0,-1 0 0 0 0,-1 0 0 0 0,-1-1 0 0 0,0-4 0 0 0,-3 26 58 0 0,-1 0 0 0 0,1 0 0 0 0,0 0 0 0 0,0 0-1 0 0,0-1 1 0 0,-1 1 0 0 0,1 0 0 0 0,-1 0 0 0 0,1 0 0 0 0,-1 0 0 0 0,1 0 0 0 0,-1 0 0 0 0,1 0-1 0 0,-2-1-57 0 0,1 1 121 0 0,0 1-55 0 0,0 0 0 0 0,0 0 0 0 0,0 0 0 0 0,0 0 0 0 0,1 0 0 0 0,-1 0 0 0 0,0 1 0 0 0,0-1 1 0 0,0 0-1 0 0,0 1 0 0 0,0-1 0 0 0,1 0 0 0 0,-1 1 0 0 0,0-1 0 0 0,0 1 0 0 0,0 0-66 0 0,1-1 44 0 0,-4 3-43 0 0,0 0 0 0 0,1 1-1 0 0,-1-1 1 0 0,1 1 0 0 0,0 0 0 0 0,0 0-1 0 0,0 0 1 0 0,0 0 0 0 0,1 0 0 0 0,0 1-1 0 0,0-1 1 0 0,0 1 0 0 0,0-1 0 0 0,1 1-1 0 0,0 0 1 0 0,0-1 0 0 0,0 1 0 0 0,0 0-1 0 0,1 0 1 0 0,0 0 0 0 0,0 3-1 0 0,0-7 0 0 0,0 1 0 0 0,0-1 0 0 0,1 0 0 0 0,-1 1 0 0 0,0-1 0 0 0,1 0 0 0 0,-1 1 0 0 0,1-1 0 0 0,0 0 0 0 0,-1 0 0 0 0,1 0 0 0 0,0 0 0 0 0,0 1 0 0 0,-1-1 0 0 0,1 0 0 0 0,0 0 0 0 0,0 0 0 0 0,0-1 0 0 0,0 1 0 0 0,1 0 0 0 0,-1 0 0 0 0,0 0 0 0 0,0-1 0 0 0,0 1 0 0 0,1-1 0 0 0,-1 1 0 0 0,0-1 0 0 0,1 0 0 0 0,-1 1 0 0 0,0-1 0 0 0,1 0 0 0 0,-1 0 0 0 0,0 0 0 0 0,1 0 0 0 0,-1 0 0 0 0,1 0 0 0 0,9 0-175 0 0,-1-1-1 0 0,1-1 1 0 0,-1 0 0 0 0,0 0-1 0 0,7-3 176 0 0,49-20-680 0 0,-44 17 1069 0 0,-1-2 0 0 0,-1-1 1 0 0,1-1-1 0 0,10-8-389 0 0,32-29 0 0 0,-62 48 0 0 0,-3 2 0 0 0,-8 4 0 0 0,-12 10 0 0 0,14-8 0 0 0,2 1 0 0 0,-1 0 0 0 0,1 0 0 0 0,0 1 0 0 0,1 0 0 0 0,-4 8 0 0 0,7-13 0 0 0,0 1 0 0 0,0 0 0 0 0,0-1 0 0 0,1 1 0 0 0,0 0 0 0 0,0 0 0 0 0,0 0 0 0 0,0 0 0 0 0,1 0 0 0 0,0 0 0 0 0,0 0 0 0 0,0 0 0 0 0,1 0 0 0 0,1 5 0 0 0,-2-9 0 0 0,0 0 0 0 0,0 0 0 0 0,1 0 0 0 0,-1 0 0 0 0,0 0 0 0 0,1 0 0 0 0,-1 0 0 0 0,1 0 0 0 0,0 0 0 0 0,-1 0 0 0 0,1 0 0 0 0,0 0 0 0 0,-1 0 0 0 0,1-1 0 0 0,0 1 0 0 0,0 0 0 0 0,0-1 0 0 0,0 1 0 0 0,0 0 0 0 0,0-1 0 0 0,0 1 0 0 0,0-1 0 0 0,0 1 0 0 0,0-1 0 0 0,0 0 0 0 0,0 1 0 0 0,0-1 0 0 0,0 0 0 0 0,0 0 0 0 0,0 0 0 0 0,1 0 0 0 0,-1 0 0 0 0,0 0 0 0 0,0 0 0 0 0,0 0 0 0 0,1 0 0 0 0,-1 0 0 0 0,12-2 0 0 0,0-1 0 0 0,0 0 0 0 0,0 0 0 0 0,0-1 0 0 0,-1-1 0 0 0,0 0 0 0 0,0-1 0 0 0,1-1 0 0 0,25-10 0 0 0,-18 7 0 0 0,-1 0 0 0 0,-1-2 0 0 0,1 0 0 0 0,-2 0 0 0 0,0-2 0 0 0,0 0 0 0 0,-2-1 0 0 0,5-6 0 0 0,-39 47 0 0 0,2 1 0 0 0,-7 14 0 0 0,-16 37 0 0 0,-46 81 0 0 0,59-108 0 0 0,19-34 0 0 0,-1-1 0 0 0,0 0 0 0 0,-1 0 0 0 0,-1-1 0 0 0,0 0 0 0 0,-6 4 0 0 0,9-10 0 0 0,8-8 0 0 0,0-1 0 0 0,0 0 0 0 0,0 1 0 0 0,-1-1 0 0 0,1 0 0 0 0,0 1 0 0 0,0-1 0 0 0,0 0 0 0 0,0 0 0 0 0,-1 1 0 0 0,1-1 0 0 0,0 0 0 0 0,0 0 0 0 0,-1 1 0 0 0,1-1 0 0 0,0 0 0 0 0,0 0 0 0 0,-1 0 0 0 0,1 0 0 0 0,0 1 0 0 0,-1-1 0 0 0,1 0 0 0 0,0 0 0 0 0,-1 0 0 0 0,1 0 0 0 0,0 0 0 0 0,-1 0 0 0 0,1 0 0 0 0,0 0 0 0 0,-1 0 0 0 0,1 0 0 0 0,0 0 0 0 0,-1 0 0 0 0,1 0 0 0 0,0 0 0 0 0,-1 0 0 0 0,1 0 0 0 0,0 0 0 0 0,0 0 0 0 0,-1-1 0 0 0,1 1 0 0 0,0 0 0 0 0,-1 0 0 0 0,1 0 0 0 0,0-1 0 0 0,0 1 0 0 0,-1 0 0 0 0,1 0 0 0 0,0 0 0 0 0,0-1 0 0 0,-1 1 0 0 0,1 0 0 0 0,0-1 0 0 0,0 1 0 0 0,0 0 0 0 0,0 0 0 0 0,-1-1 0 0 0,1 1 0 0 0,-8-8 0 0 0,1-1 0 0 0,0 0 0 0 0,0 0 0 0 0,-4-6 0 0 0,-3-6 0 0 0,13 19-66 0 0,-1 1 0 0 0,1-1 0 0 0,-1 0-1 0 0,0 1 1 0 0,0-1 0 0 0,0 1 0 0 0,0 0 0 0 0,0 0 66 0 0,0 0-78 0 0,1 0 0 0 0,0 0 1 0 0,-1 0-1 0 0,1 0 0 0 0,0 0 1 0 0,-1 0-1 0 0,1 0 0 0 0,0 0 0 0 0,0-1 1 0 0,0 1-1 0 0,0-1 78 0 0,0 1-648 0 0,1 1-572 0 0,0 0-253 0 0,0 0-51 0 0,0 0-11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3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7 21191 0 0,'0'0'480'0'0,"0"0"67"0"0,0 0 31 0 0,0 0-56 0 0,3-1-341 0 0,7-3-21 0 0,-8 3 565 0 0,-2 1 246 0 0,0 0 42 0 0,2 0-127 0 0,4 5-508 0 0,-5-4-317 0 0,0 1-1 0 0,-1 0 0 0 0,1 0 0 0 0,-1 0 0 0 0,1-1 0 0 0,-1 1 0 0 0,0 0 0 0 0,0 0 0 0 0,0 0 1 0 0,0 0-1 0 0,0 0 0 0 0,0 0 0 0 0,-1-1 0 0 0,1 1 0 0 0,-1 0 0 0 0,1 0-60 0 0,-12 32 817 0 0,10-29-730 0 0,-12 29-39 0 0,-3 0 0 0 0,0-2 0 0 0,-5 5-48 0 0,-65 92 23 0 0,39-61-25 0 0,-15 21 2 0 0,57-79 0 0 0,4-3 72 0 0,1-5 299 0 0,1-2 117 0 0,1-1-427 0 0,-1-1 1 0 0,0 1-1 0 0,0 0 0 0 0,1-1 1 0 0,-1 1-1 0 0,0 0 1 0 0,1 0-1 0 0,0 0 1 0 0,-1-1-1 0 0,1 1 1 0 0,0 0-1 0 0,-1 0-61 0 0,6-13 380 0 0,-5 12-380 0 0,0-7 0 0 0,0 0 0 0 0,1 0 0 0 0,0 0 0 0 0,0 0 0 0 0,1 0 0 0 0,1-1 0 0 0,4-5 0 0 0,0 1 0 0 0,1-1 0 0 0,1 2 0 0 0,0-1 0 0 0,1 2 0 0 0,11-12 0 0 0,-8 9 0 0 0,0-2 0 0 0,-9 11 0 0 0,0-1 0 0 0,1 1 0 0 0,0 0 0 0 0,0 0 0 0 0,6-4 0 0 0,0 4 0 0 0,-8 7 0 0 0,-2 0 0 0 0,0-1 0 0 0,-1 0 0 0 0,1 0 0 0 0,0 0 0 0 0,0 0 0 0 0,-1 1 0 0 0,1-1 0 0 0,0 1 0 0 0,0-1 0 0 0,-1 1 0 0 0,1 0 0 0 0,-1-1 0 0 0,1 1 0 0 0,-1 0 0 0 0,1 0 0 0 0,-1 0 0 0 0,1 1 0 0 0,0-1 0 0 0,5 5 0 0 0,-4-4 0 0 0,22 11 0 0 0,9 1 0 0 0,-31-13 0 0 0,4 2 0 0 0,0 0 0 0 0,0 0 0 0 0,-1 1 0 0 0,1-1 0 0 0,2 4 0 0 0,-7-6 0 0 0,0 1 0 0 0,0 0 0 0 0,0 0 0 0 0,0 0 0 0 0,-1-1 0 0 0,1 2 0 0 0,-1-1 0 0 0,0 0 0 0 0,1 0 0 0 0,-1 0 0 0 0,0 1 0 0 0,0-1 0 0 0,-1 0 0 0 0,1 1 0 0 0,0-1 0 0 0,-1 1 0 0 0,1-1 0 0 0,-1 3 0 0 0,0 1 0 0 0,0 0 0 0 0,0 0 0 0 0,0 0 0 0 0,-1 0 0 0 0,-1 4 0 0 0,2-8 0 0 0,-1 0 0 0 0,1-1 0 0 0,0 1 0 0 0,-1 0 0 0 0,1-1 0 0 0,-1 1 0 0 0,0 0 0 0 0,1-1 0 0 0,-1 1 0 0 0,0-1 0 0 0,0 1 0 0 0,0-1 0 0 0,0 1 0 0 0,-3 3 0 0 0,-8 13 0 0 0,8-13 0 0 0,4-5 0 0 0,0 0 0 0 0,0-1 0 0 0,0 1 0 0 0,0 0 0 0 0,0 0 0 0 0,0 0 0 0 0,0 0 0 0 0,0-1 0 0 0,0 1 0 0 0,0 0 0 0 0,0 0 0 0 0,-1 0 0 0 0,1 0 0 0 0,0-1 0 0 0,0 1 0 0 0,0 0 0 0 0,0 0 0 0 0,0 0 0 0 0,0 0 0 0 0,0 0 0 0 0,-1 0 0 0 0,1 0 0 0 0,0-1 0 0 0,0 1 0 0 0,0 0 0 0 0,0 0 0 0 0,0 0 0 0 0,-1 0 0 0 0,1 0 0 0 0,0 0 0 0 0,0 0 0 0 0,0 0 0 0 0,0 0 0 0 0,-1 0 0 0 0,1 0 0 0 0,0 0 0 0 0,0 0 0 0 0,0 0 0 0 0,0 0 0 0 0,-1 0 0 0 0,1 0 0 0 0,0 0 0 0 0,0 0 0 0 0,0 0 0 0 0,0 0 0 0 0,-1 0 0 0 0,1 0 0 0 0,0 0 0 0 0,0 0 0 0 0,0 1 0 0 0,0-1 0 0 0,0 0 0 0 0,-1 0 0 0 0,1 0 0 0 0,0 0 0 0 0,0 0 0 0 0,0 0 0 0 0,0 0 0 0 0,0 1 0 0 0,0-1 0 0 0,0 0 0 0 0,-1 0 0 0 0,1 0 0 0 0,0 0 0 0 0,0 1 0 0 0,0-1 0 0 0,0 0 0 0 0,-1-11 0 0 0,1 6 0 0 0,1 0 0 0 0,0 1 0 0 0,0-1 0 0 0,0 0 0 0 0,0 0 0 0 0,1 0 0 0 0,0 1 0 0 0,0-1 0 0 0,1 0 0 0 0,23-39 0 0 0,-17 33 0 0 0,-1 1 0 0 0,1 0 0 0 0,1 1 0 0 0,2-2 0 0 0,7-7 0 0 0,-16 15 0 0 0,0 0 0 0 0,0 0 0 0 0,0 0 0 0 0,0 1 0 0 0,0-1 0 0 0,1 1 0 0 0,2-2 0 0 0,3 1 0 0 0,-1 3 0 0 0,-6 0 0 0 0,-1 0 0 0 0,1 0 0 0 0,0 1 0 0 0,0-1 0 0 0,0 1 0 0 0,0 0 0 0 0,-1-1 0 0 0,1 1 0 0 0,0 0 0 0 0,0 0 0 0 0,0 0 0 0 0,20 10 0 0 0,-10-7 0 0 0,0-1 0 0 0,0 0 0 0 0,1-1 0 0 0,-1-1 0 0 0,1 0 0 0 0,0 0 0 0 0,-1-1 0 0 0,8-2 0 0 0,-15 2 0 0 0,1 0 0 0 0,-1-1 0 0 0,0 0 0 0 0,0 0 0 0 0,1 0 0 0 0,0-1 0 0 0,3-1 0 0 0,1-1 0 0 0,3-3 0 0 0,-12 5 0 0 0,-7 5 0 0 0,-5 7 0 0 0,7-2 0 0 0,3-6 0 0 0,0 0 0 0 0,0 0 0 0 0,0 0 0 0 0,0 0 0 0 0,0 0 0 0 0,-1 0 0 0 0,1-1 0 0 0,-1 1 0 0 0,-1 1 0 0 0,1-1 0 0 0,0 1 0 0 0,0-1 0 0 0,-1 1 0 0 0,2-1 0 0 0,-1 1 0 0 0,0 0 0 0 0,0 0 0 0 0,1 0 0 0 0,0 0 0 0 0,0 0 0 0 0,0 0 0 0 0,0 1 0 0 0,0-1 0 0 0,0 0 0 0 0,1 0 0 0 0,0 1 0 0 0,-1-1 0 0 0,1 0 0 0 0,1 1 0 0 0,-1-1 0 0 0,0 0 0 0 0,1 1 0 0 0,-1-1 0 0 0,1 0 0 0 0,0 0 0 0 0,1 3 0 0 0,4 0 0 0 0,-3-5-18 0 0,0 1-1 0 0,0-2 1 0 0,1 1-1 0 0,-1 0 1 0 0,0-1 0 0 0,0 1-1 0 0,0-1 1 0 0,0 0-1 0 0,0 0 1 0 0,1 0-1 0 0,-1-1 1 0 0,0 1 0 0 0,0-1-1 0 0,0 0 1 0 0,0 1-1 0 0,0-1 1 0 0,2-1 18 0 0,7-3-188 0 0,0 0 1 0 0,0-1-1 0 0,7-5 188 0 0,11-9-2911 0 0,11-13-6051 0 0,-38 31 8359 0 0,21-21-6021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3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7 18 17503 0 0,'0'0'803'0'0,"0"0"-18"0"0,0 0-290 0 0,0 0 626 0 0,2-1 331 0 0,7-4 451 0 0,-7 4-1583 0 0,1-1-1 0 0,-1 1 1 0 0,0 0-1 0 0,0 0 1 0 0,1 0-1 0 0,-1 0 1 0 0,1 0-1 0 0,-1 0 1 0 0,1 0-1 0 0,0 1 1 0 0,-1 0-1 0 0,1-1 1 0 0,-1 1-1 0 0,2 0-319 0 0,-3 0 27 0 0,0 1 1 0 0,-1-1-1 0 0,1 1 0 0 0,0-1 1 0 0,-1 1-1 0 0,1-1 0 0 0,0 1 1 0 0,-1-1-1 0 0,1 1 0 0 0,-1-1 0 0 0,1 1 1 0 0,-1 0-1 0 0,1-1 0 0 0,-1 1 1 0 0,1 0-1 0 0,-1-1 0 0 0,0 1 1 0 0,1 0-1 0 0,-1 0 0 0 0,0-1 1 0 0,0 1-1 0 0,0 0 0 0 0,1 0 0 0 0,-1 0-27 0 0,2 20 467 0 0,-2-19-461 0 0,0 10 128 0 0,0 0 0 0 0,-1 1 0 0 0,-1-1 0 0 0,0 0 0 0 0,0 0 0 0 0,-1 0 0 0 0,-1 0-134 0 0,-10 28 1091 0 0,-9 14-1091 0 0,19-43 19 0 0,-37 77-19 0 0,-3-3 0 0 0,-4-1 0 0 0,-4-2 0 0 0,-16 14 0 0 0,27-32 0 0 0,28-41 0 0 0,-2 0 0 0 0,-6 6 0 0 0,-30 41 0 0 0,45-65 0 0 0,3-7 0 0 0,1-10 0 0 0,2 11 0 0 0,1-8 0 0 0,0-1 0 0 0,0 1 0 0 0,0 0 0 0 0,1-1 0 0 0,1 1 0 0 0,-1 0 0 0 0,3-2 0 0 0,5-26 0 0 0,23-92 0 0 0,-28 108 0 0 0,-4 20 0 0 0,-1 1 0 0 0,0-1 0 0 0,0 1 0 0 0,1 0 0 0 0,-1-1 0 0 0,0 1 0 0 0,1-1 0 0 0,-1 1 0 0 0,0 0 0 0 0,1-1 0 0 0,-1 1 0 0 0,0 0 0 0 0,1 0 0 0 0,-1-1 0 0 0,1 1 0 0 0,-1 0 0 0 0,0 0 0 0 0,1-1 0 0 0,-1 1 0 0 0,1 0 0 0 0,-1 0 0 0 0,1 0 0 0 0,-1 0 0 0 0,1 0 0 0 0,-1 0 0 0 0,1 0 0 0 0,-1 0 0 0 0,1 0 0 0 0,-1 0 0 0 0,0 0 0 0 0,1 0 0 0 0,-1 0 0 0 0,1 0 0 0 0,-1 0 0 0 0,1 1 0 0 0,-1-1 0 0 0,1 0 0 0 0,-1 0 0 0 0,0 1 0 0 0,1-1 0 0 0,2 1 0 0 0,6-2-310 0 0,0 0 0 0 0,0 0 0 0 0,6-2 310 0 0,10-2-853 0 0,21-3-1233 0 0,-1-2 0 0 0,-1-2-1 0 0,0-2 1 0 0,0-1-1 0 0,-1-3 1 0 0,1-3 2086 0 0,-4 0-4647 0 0,2-4-901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4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78 15663 0 0,'1'-6'235'0'0,"0"0"0"0"0,-1 0-1 0 0,0 0 1 0 0,0 0 0 0 0,-1-4-235 0 0,1 7 321 0 0,-1 0 1 0 0,1 1-1 0 0,-1-1 1 0 0,0 1-1 0 0,0-1 1 0 0,0 1-1 0 0,0-1 1 0 0,0 1-1 0 0,0 0 1 0 0,-1-1-1 0 0,1 1 1 0 0,-1 0 0 0 0,-1-2-322 0 0,2 4 2025 0 0,-1-1-1484 0 0,0 1 0 0 0,0 0 0 0 0,0 0 0 0 0,0 0 0 0 0,0 0 0 0 0,0 0 0 0 0,0 0 0 0 0,-1 1-541 0 0,0 0 201 0 0,0 0 1 0 0,1 0-1 0 0,-1 1 1 0 0,1-1 0 0 0,0 1-1 0 0,-1 0 1 0 0,1-1-1 0 0,0 1 1 0 0,0 0-1 0 0,0 0 1 0 0,0 0 0 0 0,1 1-1 0 0,-1-1 1 0 0,-1 2-202 0 0,-7 9 387 0 0,-1 3-225 0 0,-1 0 1 0 0,2 1-1 0 0,0 1 0 0 0,2-1 0 0 0,0 1 1 0 0,0 3-163 0 0,-15 29 158 0 0,-95 175-158 0 0,4-7 0 0 0,60-115 0 0 0,18-36 0 0 0,0 9 0 0 0,9-25 0 0 0,26-47 0 0 0,6-6 0 0 0,6-9 0 0 0,0-6 0 0 0,0-1 0 0 0,-2 0 0 0 0,0 0 0 0 0,0-1 0 0 0,-2-1 0 0 0,-4 12 0 0 0,2-2 0 0 0,28-79 0 0 0,-29 76 0 0 0,0 0 0 0 0,-1-1 0 0 0,-1 1 0 0 0,0-1 0 0 0,0-11 0 0 0,-2 24 0 0 0,0 0 0 0 0,0 0 0 0 0,0-1 0 0 0,0 1 0 0 0,0 0 0 0 0,0 0 0 0 0,0 0 0 0 0,-1 0 0 0 0,1 0 0 0 0,0 0 0 0 0,-1 0 0 0 0,1 0 0 0 0,-1 0 0 0 0,1 0 0 0 0,-1 0 0 0 0,1 0 0 0 0,-1 0 0 0 0,0 0 0 0 0,1 0 0 0 0,-1 0 0 0 0,0 0 0 0 0,0 1 0 0 0,0-1 0 0 0,1 0 0 0 0,-1 1 0 0 0,0-1 0 0 0,0 0 0 0 0,0 1 0 0 0,0-1 0 0 0,0 1 0 0 0,0 0 0 0 0,-1-1 0 0 0,1 1 0 0 0,0 0 0 0 0,0 0 0 0 0,0 0 0 0 0,0-1 0 0 0,0 1 0 0 0,-1 0 0 0 0,-4 1 0 0 0,-1-1 0 0 0,0 1 0 0 0,1 0 0 0 0,-1 0 0 0 0,1 1 0 0 0,-2 1 0 0 0,3-2 0 0 0,2 0 0 0 0,-1 0 0 0 0,1 1 0 0 0,-1 0 0 0 0,1-1 0 0 0,0 1 0 0 0,0 0 0 0 0,0 1 0 0 0,0-1 0 0 0,0 0 0 0 0,0 1 0 0 0,1 0 0 0 0,-1 0 0 0 0,1-1 0 0 0,0 2 0 0 0,0-1 0 0 0,0 0 0 0 0,-1 6 0 0 0,5-1 0 0 0,0-6 3 0 0,0-1 0 0 0,0 0 0 0 0,-1 1-1 0 0,1-1 1 0 0,0 0 0 0 0,0 0 0 0 0,0 0 0 0 0,0 0 0 0 0,0-1 0 0 0,1 1 0 0 0,-1 0-1 0 0,0-1 1 0 0,0 0 0 0 0,0 1 0 0 0,1-1 0 0 0,-1 0 0 0 0,0 0 0 0 0,0 0-1 0 0,0-1 1 0 0,1 1 0 0 0,-1 0 0 0 0,1-1-3 0 0,10-2-45 0 0,0-1-1 0 0,-1 0 1 0 0,8-3 45 0 0,-3 0-196 0 0,98-39-5146 0 0,-73 26 3297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6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256 15663 0 0,'0'0'356'0'0,"-2"-2"50"0"0,-18-15 394 0 0,14 12-701 0 0,0 0 0 0 0,0 0 0 0 0,1 0 0 0 0,0-1 0 0 0,0 1 0 0 0,-4-7-99 0 0,6 6 512 0 0,-1 0 0 0 0,1 0 0 0 0,0 0 0 0 0,1-1 0 0 0,-1 0-1 0 0,-1-6-511 0 0,4 11 163 0 0,0 0-1 0 0,0-1 1 0 0,0 1-1 0 0,0 0 1 0 0,0 0-1 0 0,0 0 0 0 0,0 0 1 0 0,1 0-1 0 0,-1 0 1 0 0,1 0-1 0 0,0-1 1 0 0,-1 1-1 0 0,1 1 0 0 0,0-1 1 0 0,0 0-1 0 0,0 0 1 0 0,1 0-1 0 0,-1 0 1 0 0,0 1-1 0 0,1-1 0 0 0,-1 1 1 0 0,1-1-1 0 0,-1 1 1 0 0,1-1-1 0 0,0 1-162 0 0,14-10 123 0 0,0 1 1 0 0,0 1-1 0 0,1 0 0 0 0,0 2 0 0 0,8-3-123 0 0,-3 3 0 0 0,0 1 0 0 0,0 1 0 0 0,7 1 0 0 0,12-4 0 0 0,-26 5 146 0 0,0 1 1 0 0,-1 1-1 0 0,1 0 0 0 0,0 1 1 0 0,0 0-1 0 0,0 2 0 0 0,8 1-146 0 0,-2 1 256 0 0,0 1 0 0 0,0 1 0 0 0,0 1 0 0 0,17 9-256 0 0,-32-13 0 0 0,0 0 0 0 0,0 0 0 0 0,-1 0 0 0 0,1 1 0 0 0,-1 0 0 0 0,0 0 0 0 0,0 0 0 0 0,0 1 0 0 0,-1 0 0 0 0,0 0 0 0 0,1 0 0 0 0,-1 1 0 0 0,-2-3 0 0 0,0 0 0 0 0,-1 1 0 0 0,1-1 0 0 0,-1 1 0 0 0,1-1 0 0 0,-1 1 0 0 0,0 0 0 0 0,0-1 0 0 0,-1 1 0 0 0,1 0 0 0 0,-1 0 0 0 0,0 0 0 0 0,0 0 0 0 0,0-1 0 0 0,0 1 0 0 0,0 0 0 0 0,-1 0 0 0 0,0 0 0 0 0,0-1 0 0 0,-1 4 0 0 0,-2 3 0 0 0,-1-1 0 0 0,0 1 0 0 0,0-1 0 0 0,-1 0 0 0 0,0-1 0 0 0,-4 6 0 0 0,-10 8 0 0 0,-17 15 0 0 0,29-30 0 0 0,0-1 0 0 0,0 0 0 0 0,-1 0 0 0 0,0 0 0 0 0,-1-1 0 0 0,1-1 0 0 0,-9 3 0 0 0,-13 4 0 0 0,-28 6 0 0 0,54-16-9 0 0,-53 11-1227 0 0,52-11 1038 0 0,0-1 0 0 0,-1 1 0 0 0,1-1 0 0 0,0-1 0 0 0,0 1 0 0 0,0-1 0 0 0,0 0 0 0 0,-2-1 198 0 0,8 2-87 0 0,-1 0 0 0 0,1 0 1 0 0,-1-1-1 0 0,1 1 0 0 0,-1 0 1 0 0,1 0-1 0 0,-1-1 0 0 0,1 1 0 0 0,-1 0 1 0 0,1-1-1 0 0,0 1 0 0 0,-1 0 1 0 0,1-1-1 0 0,-1 1 0 0 0,1-1 0 0 0,0 1 1 0 0,0 0-1 0 0,-1-1 0 0 0,1 1 1 0 0,0-1 86 0 0,-1-1-277 0 0,-3-7-747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8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21191 0 0,'0'0'480'0'0,"0"0"67"0"0,0 0 31 0 0,11-11 145 0 0,10-15-64 0 0,-10 13 756 0 0,-1 0-1 0 0,2-5-1414 0 0,-11 17 443 0 0,-1 1-1519 0 0,-1-1-5283 0 0,-4-3-2233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19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07 13823 0 0,'0'-7'675'0'0,"2"-1"-137"0"0,1-4-10 0 0,-1 0 0 0 0,0 0 1 0 0,0-7-529 0 0,-2 18 1444 0 0,0 1 76 0 0,0-2-123 0 0,0-1-1109 0 0,0 1 0 0 0,0 0 0 0 0,0-1 0 0 0,1 1 0 0 0,-1-1 0 0 0,1 1 1 0 0,-1 0-1 0 0,1-1 0 0 0,0 1 0 0 0,0 0 0 0 0,0 0 0 0 0,1-1-288 0 0,-2 2 512 0 0,0 1-68 0 0,0-1-289 0 0,-8 31 877 0 0,-1 1 1 0 0,-11 24-1033 0 0,1-14 0 0 0,3 1 0 0 0,1 0 0 0 0,-7 37 0 0 0,18-63 0 0 0,-1 1 0 0 0,0-1 0 0 0,-5 7 0 0 0,-1-7 0 0 0,9-14 20 0 0,-4 11-173 0 0,11-30-3413 0 0,-2 5-2471 0 0,-2-2-1675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0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50 17503 0 0,'0'0'399'0'0,"0"0"-292"0"0,-1-1 1 0 0,1 1-1 0 0,-1-1 1 0 0,1 1 0 0 0,0-1-1 0 0,-1 0 1 0 0,1 1-1 0 0,0-1 1 0 0,0 0-1 0 0,-1 1 1 0 0,1-1-1 0 0,0 0 1 0 0,0 1-1 0 0,0-1-107 0 0,4-13-98 0 0,-3 9 468 0 0,1 0 1 0 0,-1 0-1 0 0,1 0 1 0 0,0 0-1 0 0,0 1 1 0 0,1-1-1 0 0,-1 1 0 0 0,2-1-370 0 0,-3 3 170 0 0,4-5 188 0 0,-1 1 1 0 0,1 0-1 0 0,0 1 1 0 0,1-1-1 0 0,0 1 1 0 0,0 0-1 0 0,5-3-358 0 0,11-8 800 0 0,-16 11-488 0 0,0 0 0 0 0,1 1 0 0 0,0 0 0 0 0,3-1-312 0 0,42-21 891 0 0,-25 12-5 0 0,0 1 1 0 0,22-6-887 0 0,-27 12 0 0 0,1 1 0 0 0,4 0 0 0 0,-18 5 0 0 0,-1 0 0 0 0,0 0 0 0 0,0 0 0 0 0,1 2 0 0 0,-1-1 0 0 0,0 1 0 0 0,0 0 0 0 0,1 0 0 0 0,-7 0 0 0 0,-1-1 0 0 0,1 0 0 0 0,0 1 0 0 0,0 0 0 0 0,-1-1 0 0 0,1 1 0 0 0,-1 0 0 0 0,1 0 0 0 0,-1 0 0 0 0,1 0 0 0 0,-1 0 0 0 0,1 0 0 0 0,-1 0 0 0 0,0 0 0 0 0,0 1 0 0 0,0-1 0 0 0,0 0 0 0 0,0 1 0 0 0,0-1 0 0 0,0 1 0 0 0,0 0 0 0 0,0-1 0 0 0,0 1 0 0 0,-1-1 0 0 0,1 1 0 0 0,-1 0 0 0 0,0 0 0 0 0,1 0 0 0 0,1 5 0 0 0,0 0 0 0 0,0-1 0 0 0,-1 0 0 0 0,0 1 0 0 0,0-1 0 0 0,0 1 0 0 0,-1-1 0 0 0,0 1 0 0 0,0 0 0 0 0,0-1 0 0 0,-1 1 0 0 0,0-1 0 0 0,0 1 0 0 0,-1-1 0 0 0,0 0 0 0 0,0 0 0 0 0,-1 1 0 0 0,1-1 0 0 0,-1-1 0 0 0,-1 1 0 0 0,-2 4 0 0 0,-1 0 0 0 0,-1 0 0 0 0,0 0 0 0 0,-1-1 0 0 0,0-1 0 0 0,0 1 0 0 0,-1-2 0 0 0,0 1 0 0 0,-1-1 0 0 0,1-1 0 0 0,-7 3 0 0 0,-23 10 0 0 0,-1-2 0 0 0,-1-2 0 0 0,-23 4 0 0 0,44-14-1942 0 0,-1 0 1 0 0,0-2-1 0 0,0 0 1 0 0,0-2-1 0 0,-3 0 1942 0 0,23-1-2044 0 0,2 0-4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0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9 19351 0 0,'0'0'439'0'0,"-7"-5"1225"0"0,4 2-1507 0 0,2 3 568 0 0,1 0 246 0 0,0 0 42 0 0,0 0-59 0 0,0 0-289 0 0,0 0-121 0 0,0 0-28 0 0,0 0-72 0 0,-13 13-272 0 0,0 2 135 0 0,2 0 0 0 0,0 0-1 0 0,1 1 1 0 0,0 0 0 0 0,-6 16-307 0 0,-2 3 349 0 0,14-29-335 0 0,-21 41 132 0 0,-13 33-146 0 0,32-66 0 0 0,1 1 1 0 0,0 1 0 0 0,1-1 0 0 0,0 0-1 0 0,2 1 1 0 0,-1 0 0 0 0,1 13-1 0 0,5-9 0 0 0,1-14 0 0 0,-1-3 0 0 0,1 3-133 0 0,-2-6-48 0 0,-1 1 1 0 0,1-1 0 0 0,0 0-1 0 0,-1 0 1 0 0,1 1 0 0 0,-1-1 0 0 0,1 0-1 0 0,0-1 1 0 0,-1 1 0 0 0,1 0-1 0 0,-1 0 1 0 0,1-1 0 0 0,0 1-1 0 0,0-1 181 0 0,-2 1-135 0 0,7-3-730 0 0,0 1 0 0 0,-1-1 0 0 0,1-1 0 0 0,-1 1 0 0 0,0-1 0 0 0,0 0 0 0 0,0-1 865 0 0,5-2-857 0 0,10-6-1190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1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45 21191 0 0,'0'0'480'0'0,"0"0"67"0"0,0 0 31 0 0,0 0-56 0 0,0 0-201 0 0,0 0 424 0 0,0 0 226 0 0,0 0 42 0 0,0 0-127 0 0,-1 1-582 0 0,-5 10-123 0 0,0 0 0 0 0,1 1 0 0 0,-4 10-181 0 0,-6 15 954 0 0,-40 88-393 0 0,37-84-514 0 0,14-28-47 0 0,-1 0 0 0 0,2 0 0 0 0,-1 4 0 0 0,4-16 0 0 0,-1-1-1 0 0,1 0 1 0 0,0 1-1 0 0,0-1 1 0 0,0 0-1 0 0,0 0 1 0 0,0 0-1 0 0,0 0 0 0 0,0 1 1 0 0,0-1-1 0 0,0 0 1 0 0,0 0-1 0 0,0 0 1 0 0,0 1-1 0 0,0-1 0 0 0,0 0 1 0 0,0 0-1 0 0,0 0 1 0 0,0 1-1 0 0,0-1 1 0 0,0 0-1 0 0,0 0 0 0 0,0 0 1 0 0,0 0-1 0 0,0 1 1 0 0,0-1-1 0 0,0 0 1 0 0,1 0-1 0 0,-1 0 0 0 0,0 0 1 0 0,0 1-1 0 0,0-1 1 0 0,0 0-1 0 0,0 0 1 0 0,0 0-1 0 0,1 0 0 0 0,-1 0 1 0 0,0 0-1 0 0,0 1 1 0 0,7-4-70 0 0,6-7-239 0 0,-10 6 234 0 0,0 1 0 0 0,0-1 0 0 0,-1 1 0 0 0,0-1 0 0 0,1 0 0 0 0,-1 0 0 0 0,0 0 0 0 0,-1 0 0 0 0,1-3 75 0 0,10-41-766 0 0,-7 23 616 0 0,3-11 150 0 0,-2 0 0 0 0,0-18 0 0 0,-6 44 0 0 0,2 2 0 0 0,-2 7 0 0 0,1-1 0 0 0,0 0 0 0 0,0 0 0 0 0,0 1 0 0 0,0-1 0 0 0,0 0 0 0 0,0 1 0 0 0,0-1 0 0 0,1 1 0 0 0,-1-1 0 0 0,1 1 0 0 0,-1 0 0 0 0,1 0 0 0 0,-1 0 0 0 0,1 0 0 0 0,0 0 0 0 0,-1 0 0 0 0,1 0 0 0 0,0 0 0 0 0,0 1 0 0 0,0-1 0 0 0,0 0 0 0 0,25-10 0 0 0,-7 3 0 0 0,18-9 0 0 0,-28 12 299 0 0,0 1-1 0 0,1 0 0 0 0,0 0 1 0 0,0 1-1 0 0,10-2-298 0 0,10-2 335 0 0,-25 17-170 0 0,-4-6-165 0 0,2 19 0 0 0,-4-23 0 0 0,2 18 0 0 0,-2 0 0 0 0,0 1 0 0 0,-1-1 0 0 0,-1 0 0 0 0,-1 0 0 0 0,-3 11 0 0 0,2-2 0 0 0,1-12 0 0 0,-1-2 0 0 0,0 1 0 0 0,0 0 0 0 0,-1-1 0 0 0,-1 1 0 0 0,-12 22 0 0 0,-5 5 0 0 0,20-37 0 0 0,-1 4 0 0 0,1-3 0 0 0,0 0 0 0 0,0 1 0 0 0,0-1 0 0 0,0 3 0 0 0,3-8 0 0 0,0 0 0 0 0,0 0 0 0 0,0 0 0 0 0,0 0 0 0 0,0 0 0 0 0,0 0 0 0 0,1 0 0 0 0,-1 0 0 0 0,0 0 0 0 0,0 0 0 0 0,0 0 0 0 0,0 0 0 0 0,0 0 0 0 0,0 0 0 0 0,0 0 0 0 0,0 0 0 0 0,0 0 0 0 0,0 0 0 0 0,0 0 0 0 0,0 1 0 0 0,0-1 0 0 0,0 0 0 0 0,0 0 0 0 0,0 0 0 0 0,0 0 0 0 0,0 0 0 0 0,0 0 0 0 0,0 0 0 0 0,0 0 0 0 0,0 0 0 0 0,1 0 0 0 0,-1 0 0 0 0,0 0 0 0 0,0 0 0 0 0,0 0 0 0 0,0 0 0 0 0,0 0 0 0 0,0 0 0 0 0,0 0 0 0 0,0 0 0 0 0,0 0 0 0 0,0 0 0 0 0,0 0 0 0 0,0 0 0 0 0,0 0 0 0 0,0 1 0 0 0,0-1 0 0 0,0 0 0 0 0,0 0 0 0 0,0 0 0 0 0,0 0 0 0 0,0 0 0 0 0,0 0 0 0 0,0 0 0 0 0,0 0 0 0 0,0 0 0 0 0,0 0 0 0 0,0 0 0 0 0,0 0 0 0 0,-1 0 0 0 0,7-5 0 0 0,4-7 0 0 0,-8 8-505 0 0,0 0 0 0 0,0 0 0 0 0,-1 0-1 0 0,1 0 1 0 0,-1 0 0 0 0,0-1 0 0 0,-1 1 0 0 0,1 0 0 0 0,-1 0 0 0 0,1-1-1 0 0,-1 1 1 0 0,-1 0 0 0 0,1 0 0 0 0,0-1 0 0 0,-1 1 0 0 0,0 0 0 0 0,0 0-1 0 0,-1 0 1 0 0,1 0 0 0 0,-1 0 0 0 0,1 0 0 0 0,-3-3 505 0 0,-9-11-2559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1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3823 0 0,'0'0'630'0'0,"0"0"-13"0"0,0 0-252 0 0,2 0 391 0 0,87-16 2117 0 0,-35 6 379 0 0,0 3-1 0 0,11 1-3251 0 0,-37 3-3611 0 0,0-1-1 0 0,16-4 3612 0 0,-37 6-881 0 0,0 1-6639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2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3 15663 0 0,'1'-1'719'0'0,"7"-5"-332"0"0,-4 2-48 0 0,0 1-1 0 0,0 0 1 0 0,1 0-1 0 0,-1 0 1 0 0,0 1-1 0 0,3-2-338 0 0,-4 3 562 0 0,0 1-1 0 0,-1-1 0 0 0,1 0 1 0 0,-1 1-1 0 0,1 0 0 0 0,0-1 1 0 0,-1 1-1 0 0,1 0 0 0 0,1 1-561 0 0,-1-1 98 0 0,-1 0-1 0 0,0 0 0 0 0,1 1 0 0 0,-1-1 0 0 0,1 1 0 0 0,-1 0 0 0 0,0 0 0 0 0,0 0 0 0 0,0 0 1 0 0,1 0-1 0 0,-1 0 0 0 0,0 0 0 0 0,0 1 0 0 0,0-1 0 0 0,-1 1 0 0 0,1-1 0 0 0,0 1 0 0 0,-1 0 1 0 0,1 0-1 0 0,-1 0 0 0 0,1 0-97 0 0,1 5 287 0 0,1-1 0 0 0,-1 1 0 0 0,-1 0 1 0 0,1 0-1 0 0,-1 0 0 0 0,0 4-287 0 0,2 14 0 0 0,-1 0 0 0 0,-1 0 0 0 0,-1 0 0 0 0,-1 0 0 0 0,-2 4 0 0 0,2-16 0 0 0,-1 4 103 0 0,-1 0 0 0 0,-1 0 0 0 0,0-1 0 0 0,-1 1 0 0 0,-1-1 0 0 0,0 0-1 0 0,-2 0 1 0 0,1-1 0 0 0,-2 0 0 0 0,0 0 0 0 0,-1 0 0 0 0,0-1 0 0 0,-1-1 0 0 0,-1 0 0 0 0,0 0 0 0 0,-7 5-103 0 0,-6-1-1563 0 0,22-16 698 0 0,2-1-126 0 0,0 0-1530 0 0,0 0-6010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1 23039 0 0,'0'0'528'0'0,"0"0"69"0"0,0 0 38 0 0,8-1 112 0 0,98-13 568 0 0,-32 5-561 0 0,-42 5-754 0 0,0 2 0 0 0,8 1 0 0 0,-22 3-5611 0 0,-18-2 3566 0 0</inkml:trace>
  <inkml:trace contextRef="#ctx0" brushRef="#br0" timeOffset="1">4 137 13823 0 0,'0'0'630'0'0,"0"1"-13"0"0,-1-1-495 0 0,1 1 0 0 0,-1-1 1 0 0,1 1-1 0 0,0 0 0 0 0,0-1 0 0 0,-1 1 0 0 0,1-1 1 0 0,0 1-1 0 0,0 0 0 0 0,0-1 0 0 0,0 1 0 0 0,0 0 1 0 0,0-1-1 0 0,0 1 0 0 0,0 0 0 0 0,0-1 0 0 0,0 1 0 0 0,0 0 1 0 0,0-1-1 0 0,0 1 0 0 0,1 0 0 0 0,-1-1 0 0 0,0 1 1 0 0,0 0-1 0 0,1-1 0 0 0,-1 1 0 0 0,0-1 0 0 0,1 1 1 0 0,-1-1-1 0 0,1 1 0 0 0,-1-1 0 0 0,1 1 0 0 0,-1-1 1 0 0,1 1-1 0 0,-1-1 0 0 0,1 1 0 0 0,-1-1 0 0 0,1 0 1 0 0,-1 1-1 0 0,1-1 0 0 0,0 0 0 0 0,-1 0 0 0 0,1 0 1 0 0,0 1-1 0 0,-1-1 0 0 0,1 0 0 0 0,0 0-122 0 0,0 1 237 0 0,7 2 166 0 0,0-1 0 0 0,0 1 0 0 0,0-2 0 0 0,0 1 1 0 0,1-1-1 0 0,-1 0 0 0 0,0 0 0 0 0,1-1 0 0 0,-1 0 0 0 0,0-1 0 0 0,6-1-403 0 0,16-3 2077 0 0,0-1 0 0 0,14-6-2077 0 0,-37 10 25 0 0,6-2 31 0 0,15-4-381 0 0,-26 8-1079 0 0,-2 0-511 0 0,0 0-108 0 0,0 0-22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4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80 10135 0 0,'11'-11'1079'0'0,"-6"6"-721"0"0,-1 0 1 0 0,0 0-1 0 0,-1 0 0 0 0,1-1 1 0 0,-1 1-1 0 0,0-1 0 0 0,-1 0 1 0 0,1-1-359 0 0,-1 1 888 0 0,1 0 1 0 0,0 0-1 0 0,0 0 1 0 0,0 0-1 0 0,4-4-888 0 0,2-4 1272 0 0,-7 10-1010 0 0,1 0 0 0 0,0 1 0 0 0,0-1 0 0 0,0 1 0 0 0,1 0 0 0 0,2-3-262 0 0,-5 5 512 0 0,0 0-279 0 0,0-1 0 0 0,0 0-1 0 0,-1 0 1 0 0,1 1 0 0 0,-1-1 0 0 0,1 0-1 0 0,-1 0 1 0 0,1 0 0 0 0,-1 0-1 0 0,0 0 1 0 0,0-1-233 0 0,0 3 49 0 0,0-1 0 0 0,0 1 0 0 0,0-1-1 0 0,0 0 1 0 0,-1 1 0 0 0,1-1 0 0 0,0 1 0 0 0,0-1 0 0 0,0 1 0 0 0,-1-1-1 0 0,1 1 1 0 0,0-1 0 0 0,-1 1 0 0 0,1-1 0 0 0,0 1 0 0 0,-1-1-1 0 0,1 1 1 0 0,0-1 0 0 0,-1 1 0 0 0,1 0 0 0 0,-1-1 0 0 0,1 1-1 0 0,-1 0 1 0 0,1-1 0 0 0,-1 1 0 0 0,1 0 0 0 0,-1 0 0 0 0,0 0-1 0 0,1-1 1 0 0,-1 1 0 0 0,1 0 0 0 0,-1 0 0 0 0,0 0-49 0 0,-1 0 221 0 0,-1 1 0 0 0,0-1 0 0 0,1 1 0 0 0,-1 0 0 0 0,1 0 0 0 0,-1 0-1 0 0,0 1-220 0 0,0-1 18 0 0,-6 3-18 0 0,-1 2 0 0 0,1-1 0 0 0,0 1 0 0 0,1 1 0 0 0,-1 0 0 0 0,1 0 0 0 0,1 0 0 0 0,-1 1 0 0 0,-5 8 0 0 0,-2 5 0 0 0,0 1 0 0 0,1 0 0 0 0,-6 13 0 0 0,14-23 0 0 0,0 1 0 0 0,1 0 0 0 0,0 1 0 0 0,0-1 0 0 0,2 1 0 0 0,0-1 0 0 0,-1 12 0 0 0,4-21 0 0 0,-1 1 0 0 0,1 0 0 0 0,0-1 0 0 0,1 1 0 0 0,-1 0 0 0 0,1-1 0 0 0,0 1 0 0 0,0-1 0 0 0,1 1 0 0 0,-1-1 0 0 0,2 3 0 0 0,-1-4 0 0 0,0 0 0 0 0,0 0 0 0 0,0-1 0 0 0,0 1 0 0 0,0 0 0 0 0,1-1 0 0 0,-1 0 0 0 0,1 0 0 0 0,0 1 0 0 0,-1-1 0 0 0,1-1 0 0 0,0 1 0 0 0,0 0 0 0 0,0-1 0 0 0,0 0 0 0 0,1 1 0 0 0,0-1 0 0 0,2 1 111 0 0,0 0 0 0 0,1 0-1 0 0,0-1 1 0 0,-1 0 0 0 0,1 0 0 0 0,0-1-1 0 0,-1 0 1 0 0,1 0 0 0 0,0-1 0 0 0,-1 1 0 0 0,1-1-1 0 0,0-1 1 0 0,1 0-111 0 0,2 0 107 0 0,-5 1-76 0 0,-1 1 0 0 0,1-1 1 0 0,-1 0-1 0 0,1-1 0 0 0,-1 1 1 0 0,0-1-1 0 0,1 0 0 0 0,-1 0 1 0 0,0 0-1 0 0,0-1 0 0 0,-1 1 1 0 0,1-1-1 0 0,0 0 0 0 0,-1 0 1 0 0,1 0-1 0 0,1-3-31 0 0,1-3 0 0 0,-1 0 0 0 0,1 0 0 0 0,-1 0 0 0 0,-1-1 0 0 0,0 1 0 0 0,0-1 0 0 0,-1 0 0 0 0,1-6 0 0 0,3-18 0 0 0,2-33 0 0 0,-7 42 0 0 0,-1 20 0 0 0,0 0 0 0 0,-1 0 0 0 0,0 0 0 0 0,0 0 0 0 0,-1 0 0 0 0,1 0 0 0 0,-1 0 0 0 0,0 0 0 0 0,-2-5 0 0 0,2 8 0 0 0,0-1 0 0 0,-1 1 0 0 0,1 0 0 0 0,0-1 0 0 0,-1 1 0 0 0,1 0 0 0 0,-1 0 0 0 0,0 0 0 0 0,0 0 0 0 0,0 0 0 0 0,0 0 0 0 0,0 1 0 0 0,0-1 0 0 0,0 0 0 0 0,-1 1 0 0 0,1 0 0 0 0,-1 0 0 0 0,1 0 0 0 0,-2-1 0 0 0,4 2 0 0 0,0 0 0 0 0,-1-1 0 0 0,1 1 0 0 0,-1 0 0 0 0,1 0 0 0 0,0 0 0 0 0,-1-1 0 0 0,1 1 0 0 0,-1 0 0 0 0,1 0 0 0 0,0 0 0 0 0,-1 0 0 0 0,1 0 0 0 0,-1 0 0 0 0,1 0 0 0 0,-1 0 0 0 0,1 0 0 0 0,0 0 0 0 0,-1 0 0 0 0,1 0 0 0 0,-1 0 0 0 0,1 0 0 0 0,-1 0 0 0 0,1 0 0 0 0,0 1 0 0 0,-1-1 0 0 0,1 0 0 0 0,0 0 0 0 0,-1 0 0 0 0,1 1 0 0 0,-1-1 0 0 0,1 0 0 0 0,0 0 0 0 0,-1 1 0 0 0,1-1 0 0 0,0 0 0 0 0,-1 1 0 0 0,1 0 0 0 0,-21 14-2103 0 0,19-13 1284 0 0,0 1-1 0 0,-1-1 0 0 0,1 1 1 0 0,0 0-1 0 0,0-1 1 0 0,1 1-1 0 0,-1 0 1 0 0,0 0-1 0 0,1 0 1 0 0,-1 2 819 0 0,-1 5-8350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4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21191 0 0,'0'0'480'0'0,"0"0"67"0"0,0 0 31 0 0,0 0-56 0 0,7-5-321 0 0,6-8 804 0 0,-1 0 0 0 0,0 0 0 0 0,1-2-1005 0 0,17-22 1081 0 0,-25 32-1214 0 0,-4 4-563 0 0,-1 1-258 0 0,0 0-1011 0 0,0 0-4023 0 0,0 0-1724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7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 19351 0 0,'0'0'439'0'0,"0"0"62"0"0,0 0 33 0 0,0 0-65 0 0,0 0-169 0 0,-3 5 1413 0 0,-15 10-457 0 0,14-12-1060 0 0,1-1 0 0 0,-1 1 0 0 0,1 0 0 0 0,0 0 0 0 0,-2 2-196 0 0,-21 29 636 0 0,1 0-1 0 0,2 2 1 0 0,-6 14-636 0 0,1 3 81 0 0,-10 20-39 0 0,3 1 0 0 0,-18 58-42 0 0,47-113 26 0 0,1 0 0 0 0,1 1 0 0 0,0-1 0 0 0,2 1 0 0 0,0 4-26 0 0,1-13 20 0 0,1 0 1 0 0,1 1-1 0 0,0-1 0 0 0,0 0 0 0 0,1 0 0 0 0,1 0 1 0 0,0 0-1 0 0,0-1 0 0 0,5 11-20 0 0,-5-13 8 0 0,1-1 1 0 0,0 1-1 0 0,1-1 0 0 0,-1 0 0 0 0,1 0 1 0 0,0-1-1 0 0,1 1 0 0 0,1 0-8 0 0,-4-5-85 0 0,-1 0 1 0 0,1 0-1 0 0,0 0 1 0 0,-1 0-1 0 0,1-1 0 0 0,0 1 1 0 0,0-1-1 0 0,0 0 0 0 0,0 0 1 0 0,0 0-1 0 0,1 0 0 0 0,-1 0 1 0 0,0-1-1 0 0,0 1 1 0 0,1-1-1 0 0,-1 0 0 0 0,0 0 1 0 0,0 0-1 0 0,1-1 0 0 0,-1 1 1 0 0,0-1-1 0 0,2 0 85 0 0,19-8-2113 0 0,-3-3-3735 0 0,2-4-1987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5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55 19351 0 0,'0'0'439'0'0,"1"-2"62"0"0,-1 0-354 0 0,3-16 709 0 0,-7 10-696 0 0,-7-14 722 0 0,11 21 89 0 0,0 1 42 0 0,0 0-59 0 0,0 0-289 0 0,-8-2 395 0 0,4 2-1024 0 0,1 0 1 0 0,0 1-1 0 0,-1-1 0 0 0,1 1 1 0 0,0 0-1 0 0,0 0 0 0 0,-1 0 1 0 0,1 0-1 0 0,0 0 0 0 0,0 0 1 0 0,0 1-1 0 0,-1 0-36 0 0,-1 2 30 0 0,0-1 0 0 0,0 1 0 0 0,0 0 0 0 0,0 0 0 0 0,0 0 0 0 0,1 1-30 0 0,-2 3 0 0 0,5-8 0 0 0,1 0 0 0 0,0 0 0 0 0,-1 1 0 0 0,1-1 0 0 0,0 0 0 0 0,-1 1 0 0 0,1-1 0 0 0,0 1 0 0 0,0-1 0 0 0,-1 0 0 0 0,1 1 0 0 0,0-1 0 0 0,0 1 0 0 0,0-1 0 0 0,0 1 0 0 0,-1-1 0 0 0,1 1 0 0 0,0-1 0 0 0,0 1 0 0 0,0-1 0 0 0,0 1 0 0 0,0-1 0 0 0,0 0 0 0 0,0 1 0 0 0,0-1 0 0 0,0 1 0 0 0,0-1 0 0 0,1 1 0 0 0,-1-1 0 0 0,0 1 0 0 0,0-1 0 0 0,0 1 0 0 0,1-1 0 0 0,-1 0 0 0 0,0 1 0 0 0,0-1 0 0 0,1 1 0 0 0,-1-1 0 0 0,0 0 0 0 0,1 1 0 0 0,-1-1 0 0 0,0 0 0 0 0,1 1 0 0 0,-1-1 0 0 0,1 0 0 0 0,-1 0 0 0 0,0 1 0 0 0,1-1 0 0 0,-1 0 0 0 0,1 0 0 0 0,-1 0 0 0 0,1 0 0 0 0,-1 0 0 0 0,1 1 0 0 0,0-1 0 0 0,1 1 0 0 0,1 0 0 0 0,0 0 0 0 0,-1 0 0 0 0,1 0 0 0 0,0 0 0 0 0,0-1 0 0 0,0 1 0 0 0,0-1 0 0 0,3 0 0 0 0,23 3 0 0 0,-7-1 0 0 0,-6 0 0 0 0,-1-1 0 0 0,1 2 0 0 0,-1 0 0 0 0,0 1 0 0 0,0 0 0 0 0,7 4 0 0 0,-11 1 0 0 0,-10-4 0 0 0,-1-4 0 0 0,0 2 42 0 0,0 0-1 0 0,0 0 1 0 0,0 0 0 0 0,0 0 0 0 0,-1 0-1 0 0,1 0 1 0 0,-1 0 0 0 0,1 0-1 0 0,-1 0 1 0 0,0 0 0 0 0,0 0 0 0 0,-1 0-1 0 0,1-1 1 0 0,-1 1 0 0 0,1 0-1 0 0,-1-1 1 0 0,-1 2-42 0 0,-5 5 370 0 0,0 0 0 0 0,-1 0 0 0 0,-8 6-370 0 0,-5 5 229 0 0,5-5 73 0 0,0-1-1 0 0,-1-1 1 0 0,-1-1 0 0 0,-20 11-302 0 0,-28 18 676 0 0,63-38-658 0 0,1-1 0 0 0,0 1 1 0 0,0 0-1 0 0,0 0 1 0 0,1-1-1 0 0,-1 2 0 0 0,1-1 1 0 0,-1 0-1 0 0,1 1-18 0 0,-2 7 0 0 0,6-8 0 0 0,-1-3 0 0 0,4 6 0 0 0,-1-3 0 0 0,-1-1 0 0 0,1-1 0 0 0,0 1 0 0 0,-1 0 0 0 0,1-1 0 0 0,0 0 0 0 0,0 0 0 0 0,0 0 0 0 0,0 0 0 0 0,0-1 0 0 0,2 0 0 0 0,10 1 0 0 0,0-2 0 0 0,6 0 0 0 0,13-1 0 0 0,16 1 0 0 0,0-1 0 0 0,0-3 0 0 0,31-9-133 0 0,-98 12-4302 0 0,6 2-5461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6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85 10135 0 0,'5'-14'1079'0'0,"2"-1"-1079"0"0,-6 14 108 0 0,0-1 1 0 0,0 1 0 0 0,0 0-1 0 0,0-1 1 0 0,0 1 0 0 0,-1 0-1 0 0,1-1 1 0 0,-1 1 0 0 0,1-1 0 0 0,-1 1-1 0 0,1-1 1 0 0,-1 0-109 0 0,1-32 5613 0 0,1 27-5870 0 0,0-4 4872 0 0,-2 8-173 0 0,-2 11-3325 0 0,-5 23-857 0 0,-2-1 0 0 0,-1 0-1 0 0,-9 21-259 0 0,-46 83 772 0 0,44-92-708 0 0,11-22-64 0 0,2 0 0 0 0,0 1 0 0 0,-4 18 0 0 0,10-28 0 0 0,-2-16-332 0 0,1 1 0 0 0,-1 0 0 0 0,1-1 0 0 0,0 0 0 0 0,0 0 0 0 0,-2-4 332 0 0,4 2-97 0 0,0 0 0 0 0,0 0 0 0 0,0 0 0 0 0,1 0 0 0 0,0 0 0 0 0,0 0-1 0 0,1 0 1 0 0,0 0 0 0 0,0-1 97 0 0,5-18-1119 0 0,7-20 1119 0 0,-9 32-55 0 0,12-33 1857 0 0,14-27-1802 0 0,10-27 1630 0 0,-37 93-1499 0 0,0 1 0 0 0,1 0 0 0 0,0 0 0 0 0,3-4-131 0 0,5-9 84 0 0,-8 15-86 0 0,0 0 0 0 0,0 0 0 0 0,0 0 0 0 0,1 0 1 0 0,-1 1-1 0 0,1-1 0 0 0,1 1 2 0 0,16-17 85 0 0,-15 15 302 0 0,1-1 1 0 0,-1 1-1 0 0,1 1 0 0 0,6-4-387 0 0,11-9 411 0 0,-18 14-408 0 0,0 0 0 0 0,1 1 0 0 0,-1 0 0 0 0,1 0 0 0 0,-1 0 0 0 0,5 0-3 0 0,3-2-2 0 0,-12 4 2 0 0,0 0 0 0 0,0 0 0 0 0,1 1 0 0 0,-1-1 0 0 0,0 1 0 0 0,1-1 0 0 0,-1 1 0 0 0,2 0 0 0 0,-4 0 0 0 0,0 0 0 0 0,0 0 0 0 0,0 0 0 0 0,0 0 0 0 0,1 1 0 0 0,-1-1 0 0 0,0 0 0 0 0,0 0 0 0 0,0 1 0 0 0,0-1 0 0 0,0 1 0 0 0,0-1 0 0 0,0 1 0 0 0,0-1 0 0 0,0 1 0 0 0,0-1 0 0 0,0 1 0 0 0,-1 0 0 0 0,1 0 0 0 0,0-1 0 0 0,0 1 0 0 0,-1 0 0 0 0,1 0 0 0 0,0 0 0 0 0,-1 0 0 0 0,1 0 0 0 0,0 1 0 0 0,0 1 0 0 0,5 7 0 0 0,0 0 0 0 0,-1 1 0 0 0,-1 0 0 0 0,0 1 0 0 0,0-1 0 0 0,-1 1 0 0 0,-1-1 0 0 0,1 3 0 0 0,0 6 0 0 0,-2 1 0 0 0,0-1 0 0 0,-1 0 0 0 0,-1 10 0 0 0,0-21 0 0 0,0 1 0 0 0,0-1 0 0 0,-1 1 0 0 0,-1-1 0 0 0,0 1 0 0 0,-2 4 0 0 0,3-10 0 0 0,0 1 0 0 0,-1-1 0 0 0,1 1 0 0 0,-1-1 0 0 0,0 0 0 0 0,0 0 0 0 0,-1 0 0 0 0,0 0 0 0 0,1-1 0 0 0,-1 1 0 0 0,0-1 0 0 0,0 0 0 0 0,-1 0 0 0 0,-7 3-247 0 0,0 0 0 0 0,0 0 0 0 0,-1-1 0 0 0,0-1 0 0 0,0 0 0 0 0,0-1 0 0 0,0-1 0 0 0,-1 0 0 0 0,1 0 0 0 0,-1-1 0 0 0,1-1 0 0 0,-1 0 0 0 0,1-1 0 0 0,-1-1 0 0 0,1 0 0 0 0,-12-4 247 0 0,16 4-1151 0 0,0-1 1 0 0,0-1-1 0 0,0 0 0 0 0,1 0 1 0 0,-2-1 1150 0 0,-3-5-2047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6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4 19351 0 0,'0'0'439'0'0,"0"0"62"0"0,0 0 33 0 0,0 0-65 0 0,4-12 3 0 0,-4 11 5432 0 0,-16 47-5549 0 0,-2 0 1 0 0,-2-1 0 0 0,-10 14-356 0 0,7-14 309 0 0,1 2-1 0 0,3 0 1 0 0,-2 12-309 0 0,19-53 0 0 0,0 1 0 0 0,1 0 0 0 0,0 0 0 0 0,0 0 0 0 0,1 0 0 0 0,0 0 0 0 0,0 3 0 0 0,2-2 0 0 0,2-1-133 0 0,-3-6 60 0 0,0-1 0 0 0,0 1 1 0 0,0-1-1 0 0,0 1 0 0 0,0-1 0 0 0,0 1 1 0 0,0-1-1 0 0,0 0 0 0 0,0 0 0 0 0,0 0 1 0 0,0 1-1 0 0,0-1 0 0 0,0 0 1 0 0,0 0-1 0 0,0 0 0 0 0,0-1 0 0 0,0 1 1 0 0,0 0-1 0 0,0 0 73 0 0,20-8-4885 0 0,-14 5 987 0 0,7-2-4452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7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81 19351 0 0,'0'0'886'0'0,"0"0"-21"0"0,0 0-410 0 0,0 0 320 0 0,0 0 200 0 0,0 2 38 0 0,-16 76 2690 0 0,13-64-3381 0 0,0-1 1 0 0,-1 0-1 0 0,-2 5-322 0 0,1-4 337 0 0,0 0-1 0 0,-1 15-336 0 0,3-8 0 0 0,2-14 0 0 0,1 0 0 0 0,-1-1 0 0 0,0 1 0 0 0,-1 0 0 0 0,0 0 0 0 0,0-1 0 0 0,0 1 0 0 0,-1-1 0 0 0,0 0 0 0 0,0 0 0 0 0,-1 0 0 0 0,-1 2 0 0 0,1-6 0 0 0,3-7 0 0 0,0-8 0 0 0,1 12 0 0 0,1-18 205 0 0,1-1 0 0 0,0 0-1 0 0,1 1 1 0 0,2-1 0 0 0,5-16-205 0 0,2 1 512 0 0,2 1 0 0 0,12-23-512 0 0,-20 45 0 0 0,-1 1 0 0 0,0 0 0 0 0,1 0 0 0 0,0 1 0 0 0,1 0 0 0 0,0 1 0 0 0,8-9 0 0 0,-13 16 0 0 0,0 1 0 0 0,0-1 0 0 0,0 1 0 0 0,0 0 0 0 0,0 0 0 0 0,1 0 0 0 0,-1 0 0 0 0,0 0 0 0 0,1 0 0 0 0,-1 1 0 0 0,1-1 0 0 0,-1 1 0 0 0,1-1 0 0 0,-1 1 0 0 0,1 0 0 0 0,-1 0 0 0 0,1 0 0 0 0,1 1 0 0 0,6 0 0 0 0,1 2 0 0 0,-1-1 0 0 0,10 5 0 0 0,6 0 0 0 0,-23-6 0 0 0,1 0 0 0 0,0 0 0 0 0,0 1 0 0 0,0-1 0 0 0,0 1 0 0 0,-1 0 0 0 0,1 0 0 0 0,-1 0 0 0 0,1 0 0 0 0,-1 1 0 0 0,0-1 0 0 0,0 1 0 0 0,0 0 0 0 0,1 2 0 0 0,-1-1 0 0 0,0 0 0 0 0,0 1 0 0 0,-1-1 0 0 0,0 1 0 0 0,0-1 0 0 0,0 1 0 0 0,-1 0 0 0 0,1 0 0 0 0,-1 0 0 0 0,-1 0 0 0 0,1 3 0 0 0,0-4 0 0 0,-1 0 0 0 0,0 0 0 0 0,0 0 0 0 0,0-1 0 0 0,-1 1 0 0 0,0 0 0 0 0,1 0 0 0 0,-1 0 0 0 0,-1-1 0 0 0,1 1 0 0 0,0 0 0 0 0,-1-1 0 0 0,0 1 0 0 0,0-1 0 0 0,0 0 0 0 0,0 0 0 0 0,0 0 0 0 0,-2 2 0 0 0,-1 0 0 0 0,1 0 0 0 0,-1-1 0 0 0,0 0 0 0 0,-1 0 0 0 0,1 0 0 0 0,-1-1 0 0 0,1 0 0 0 0,-1 0 0 0 0,0 0 0 0 0,-4 1 0 0 0,-3 0 0 0 0,1 1 0 0 0,-1-2 0 0 0,0 0 0 0 0,0-1 0 0 0,0 0 0 0 0,0-1 0 0 0,-2 0 0 0 0,7-2 0 0 0,8 0 0 0 0,0 1 0 0 0,0 0 0 0 0,-1 0 0 0 0,1 0 0 0 0,0-1 0 0 0,0 1 0 0 0,0 0 0 0 0,0 0 0 0 0,0 0 0 0 0,0-1 0 0 0,0 1 0 0 0,0 0 0 0 0,0 0 0 0 0,0-1 0 0 0,0 1 0 0 0,0 0 0 0 0,0 0 0 0 0,0 0 0 0 0,0-1 0 0 0,0 1 0 0 0,1 0 0 0 0,-1 0 0 0 0,0 0 0 0 0,0-1 0 0 0,0 1 0 0 0,0 0 0 0 0,0 0 0 0 0,0 0 0 0 0,1-1 0 0 0,5-4 0 0 0,-4 3 0 0 0,-2 2 0 0 0,0-1 0 0 0,1 1 0 0 0,-1-1 0 0 0,1 1 0 0 0,-1-1 0 0 0,1 1 0 0 0,-1 0 0 0 0,1-1 0 0 0,-1 1 0 0 0,1 0 0 0 0,-1 0 0 0 0,1-1 0 0 0,-1 1 0 0 0,1 0 0 0 0,0 0 0 0 0,-1 0 0 0 0,1-1 0 0 0,-1 1 0 0 0,1 0 0 0 0,0 0 0 0 0,-1 0 0 0 0,1 0 0 0 0,-1 0 0 0 0,1 0 0 0 0,0 0 0 0 0,1-1 0 0 0,-1 1 0 0 0,1 0 0 0 0,-1 0 0 0 0,0 0 0 0 0,0 0 0 0 0,0 0 0 0 0,0 0 0 0 0,0 0 0 0 0,0 0 0 0 0,0 0 0 0 0,0 0 0 0 0,0 1 0 0 0,0-1 0 0 0,0 0 0 0 0,0 1 0 0 0,0-1 0 0 0,0 1 0 0 0,4 0 0 0 0,0 1 0 0 0,0 0 0 0 0,0 0 0 0 0,0 0 0 0 0,0 1 0 0 0,-1-1 0 0 0,0 1 0 0 0,1 0 0 0 0,-1 1 0 0 0,0-1 0 0 0,0 1 0 0 0,-1 0 0 0 0,1-1 0 0 0,-1 2 0 0 0,0-1 0 0 0,0 0 0 0 0,0 1 0 0 0,2 3 0 0 0,-4-4 0 0 0,1-1 0 0 0,-1 0 0 0 0,0 1 0 0 0,0-1 0 0 0,0 1 0 0 0,0 0 0 0 0,-1-1 0 0 0,1 1 0 0 0,-1-1 0 0 0,0 1 0 0 0,0 0 0 0 0,-1-1 0 0 0,1 1 0 0 0,-1 0 0 0 0,1-1 0 0 0,-1 1 0 0 0,0-1 0 0 0,0 1 0 0 0,-1-1 0 0 0,1 0 0 0 0,-1 1 0 0 0,0-1 0 0 0,0 0 0 0 0,0 0 0 0 0,0 0 0 0 0,0 0 0 0 0,-1 0 0 0 0,-2 1-322 0 0,0 1-1 0 0,0-1 1 0 0,0 0-1 0 0,-1 0 1 0 0,0-1 0 0 0,1 0-1 0 0,-1 0 1 0 0,0 0-1 0 0,-1-1 1 0 0,1 1 0 0 0,0-1-1 0 0,-1-1 1 0 0,-1 1 322 0 0,0-1-816 0 0,-1 0 1 0 0,1 0-1 0 0,0 0 1 0 0,-1-1-1 0 0,1 0 1 0 0,0-1-1 0 0,-1 0 1 0 0,1 0-1 0 0,0-1 1 0 0,-4-1 815 0 0,1-2-8350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7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0 21191 0 0,'0'0'480'0'0,"0"0"67"0"0,0 0 31 0 0,0 0-56 0 0,1 3-341 0 0,-1 20 918 0 0,0-1 0 0 0,-2 1 1 0 0,0 0-1 0 0,-3 8-1099 0 0,0 3 635 0 0,2-7-473 0 0,-1-1-1 0 0,-1 0 1 0 0,-2 0 0 0 0,-1 0 0 0 0,0-1-1 0 0,-2 0 1 0 0,-1 0-162 0 0,-1-2-31 0 0,-1-1 1 0 0,0 0-1 0 0,-10 9 31 0 0,14-19-51 0 0,-1-1-1 0 0,0 0 1 0 0,-1-1-1 0 0,0 0 0 0 0,0-1 1 0 0,-11 7 51 0 0,19-15-336 0 0,0 1 0 0 0,0 0 0 0 0,0-1 0 0 0,0 0 0 0 0,0 1 0 0 0,0-1 1 0 0,0 0-1 0 0,-1-1 0 0 0,1 1 0 0 0,0-1 0 0 0,-4 1 336 0 0,4-3-2435 0 0,-4-7-100 0 0,5 7-23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8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23039 0 0,'0'0'528'0'0,"0"0"69"0"0,7 4 593 0 0,-4-4-1055 0 0,-2 0-65 0 0,15-3-62 0 0,30-5 1166 0 0,-20 3 275 0 0,0 2 0 0 0,6 0-1449 0 0,54-6 877 0 0,-50 4 318 0 0,34 1-1195 0 0,-60 4 0 0 0,-2 0-64 0 0,-7 0-273 0 0,6 1-11 0 0,-4 0-3751 0 0,-3-1 1290 0 0,0 0 762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21191 0 0,'0'0'969'0'0,"0"0"-18"0"0,3 1-612 0 0,17 0 524 0 0,0 0 0 0 0,0-2 0 0 0,0 0 0 0 0,0-1 0 0 0,0-1 0 0 0,0-1 0 0 0,17-6-863 0 0,26-14 227 0 0,-35 12-1598 0 0,-26 11-5475 0 0,-2 1-2384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9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96 10135 0 0,'5'-7'919'0'0,"19"-34"99"0"0,-2-1 4141 0 0,-20 38-4215 0 0,-1 2 80 0 0,-1 2 0 0 0,0 0 0 0 0,0 0 0 0 0,0 0-69 0 0,0 0-290 0 0,0 0-121 0 0,0 0-28 0 0,0 0-4 0 0,-4 0-419 0 0,1 1-1 0 0,-1 0 1 0 0,1-1 0 0 0,0 1-1 0 0,0 0 1 0 0,-1 1-1 0 0,1-1 1 0 0,0 0 0 0 0,0 1-1 0 0,0 0 1 0 0,0 0-1 0 0,0 0 1 0 0,-2 2-93 0 0,-4 3 316 0 0,1 1 0 0 0,0 0 0 0 0,-3 5-316 0 0,-12 16 0 0 0,1 1 0 0 0,2 2 0 0 0,-15 29 0 0 0,29-49 0 0 0,0 1 0 0 0,0-1 0 0 0,1 1 0 0 0,1 1 0 0 0,1-1 0 0 0,-1 1 0 0 0,0 10 0 0 0,4-13 0 0 0,3-1 0 0 0,3-3 0 0 0,-4-5 13 0 0,0-1 0 0 0,1 0 0 0 0,-1 0 0 0 0,0 0 0 0 0,1 0 0 0 0,-1 0 0 0 0,1 0 0 0 0,-1-1 1 0 0,1 1-1 0 0,-1-1 0 0 0,1 0 0 0 0,0 0 0 0 0,-1 0 0 0 0,1 0 0 0 0,-1 0 0 0 0,1 0 0 0 0,0-1 0 0 0,-1 1 0 0 0,1-1 0 0 0,-1 0 0 0 0,0 0 0 0 0,1 0 0 0 0,-1 0 0 0 0,1 0 0 0 0,-1 0 0 0 0,1-2-13 0 0,5-1 99 0 0,0-2 0 0 0,0 1-1 0 0,0-1 1 0 0,-1 0-1 0 0,0-1 1 0 0,4-5-99 0 0,7-9 279 0 0,-1-1 0 0 0,-1-1 1 0 0,-1-1-1 0 0,4-12-279 0 0,-13 24 160 0 0,-2 0 0 0 0,0 0 0 0 0,0 0 0 0 0,-1-1 0 0 0,0 1 0 0 0,-1-1 0 0 0,-1 0 0 0 0,0 0 0 0 0,-1-5-160 0 0,0 16 23 0 0,0 0 0 0 0,-1 0 0 0 0,1 0 0 0 0,-1 0 0 0 0,1 1 0 0 0,-1-1 0 0 0,1 0 0 0 0,-1 0 0 0 0,0 1 0 0 0,0-1 0 0 0,0 0 0 0 0,0 1 0 0 0,0-1 0 0 0,-1 1 0 0 0,1-1 0 0 0,0 1 0 0 0,-1 0 0 0 0,1 0 0 0 0,-1-1 0 0 0,1 1 0 0 0,-1 0 0 0 0,1 0 0 0 0,-1 0 0 0 0,-1 0-23 0 0,1 0-137 0 0,0 0 0 0 0,0 0 1 0 0,0 1-1 0 0,0-1 0 0 0,0 0 0 0 0,-1 1 0 0 0,1 0 0 0 0,0-1 0 0 0,0 1 0 0 0,-1 0 1 0 0,1 0-1 0 0,0 0 0 0 0,-1 0 0 0 0,1 1 0 0 0,0-1 0 0 0,0 1 0 0 0,0-1 0 0 0,-1 1 1 0 0,1 0-1 0 0,-1 0 137 0 0,-6 5-1148 0 0,1 1-1 0 0,0 0 1 0 0,0 1 0 0 0,0-1 0 0 0,1 1 0 0 0,-3 6 1148 0 0,9-14-23 0 0,-15 22-2024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29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1 24879 0 0,'0'0'564'0'0,"0"0"83"0"0,1-7 639 0 0,1-17-705 0 0,-2 13-48 0 0,1 1-1 0 0,0-1 1 0 0,1 1 0 0 0,0-1 0 0 0,0 1 0 0 0,1 0 0 0 0,4-8-533 0 0,1-1-61 0 0,-7 17 1269 0 0,0 2-1491 0 0,-1 0 0 0 0,0 0 0 0 0,0-1 0 0 0,0 1 0 0 0,0 0 0 0 0,0 0 0 0 0,1 0 0 0 0,-1 0 0 0 0,0-1 0 0 0,0 1 0 0 0,0 0 0 0 0,0 0 0 0 0,0 0 0 0 0,0-1 0 0 0,0 1 0 0 0,0 0-1 0 0,0 0 1 0 0,0-1 0 0 0,0 1 0 0 0,0 0 0 0 0,0 0 0 0 0,0 0 0 0 0,0-1 0 0 0,0 1 0 0 0,0 0 0 0 0,0 0 0 0 0,0 0 0 0 0,0-1 0 0 0,0 1 0 0 0,0 0 0 0 0,0 0 0 0 0,0 0 0 0 0,-1-1 0 0 0,1 1 0 0 0,0 0 0 0 0,0 0 282 0 0,-1-1-2556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30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59 21191 0 0,'0'0'480'0'0,"0"0"67"0"0,0 0 31 0 0,6-6 125 0 0,7-15-175 0 0,-12 19-162 0 0,0-1 1 0 0,1 1-1 0 0,-1-1 0 0 0,1 1 0 0 0,-1 0 0 0 0,1 0 0 0 0,0-1 0 0 0,0 1 0 0 0,1-1-366 0 0,-2 2 665 0 0,-1 1-121 0 0,0 0-28 0 0,0 0-4 0 0,0 0 0 0 0,0 0 0 0 0,0 0 0 0 0,0 0-68 0 0,-16-5-272 0 0,12 4-172 0 0,0 1 0 0 0,0 0 0 0 0,0 0 0 0 0,0 0 0 0 0,0 1 0 0 0,-1-1 0 0 0,1 1 0 0 0,0 0 0 0 0,-1 1 0 0 0,-37 14 0 0 0,29-11 0 0 0,-16 11 0 0 0,22-11 0 0 0,6-5 0 0 0,1 1 0 0 0,0-1 0 0 0,0 0 0 0 0,0 0 0 0 0,0 0 0 0 0,-1 0 0 0 0,1 1 0 0 0,0-1 0 0 0,0 0 0 0 0,0 0 0 0 0,0 0 0 0 0,0 0 0 0 0,0 1 0 0 0,0-1 0 0 0,-1 0 0 0 0,1 0 0 0 0,0 1 0 0 0,0-1 0 0 0,0 0 0 0 0,0 0 0 0 0,0 0 0 0 0,0 1 0 0 0,0-1 0 0 0,0 0 0 0 0,0 0 0 0 0,0 1 0 0 0,0-1 0 0 0,1 0 0 0 0,-1 0 0 0 0,0 1 0 0 0,1 0 0 0 0,0-1 0 0 0,-1 1 0 0 0,1-1 0 0 0,0 1 0 0 0,0-1 0 0 0,0 1 0 0 0,-1-1 0 0 0,1 0 0 0 0,0 1 0 0 0,0-1 0 0 0,0 0 0 0 0,0 1 0 0 0,0-1 0 0 0,0 0 0 0 0,-1 0 0 0 0,2 0 0 0 0,20 1 0 0 0,-14-1 0 0 0,6 0 0 0 0,1-1 0 0 0,-1 0 0 0 0,0-2 0 0 0,9-2 0 0 0,20-2 0 0 0,-20 3 0 0 0,5 0 0 0 0,0 2 0 0 0,7 0 0 0 0,-25 2 0 0 0,-3-1 0 0 0,-1 1 0 0 0,1 1 0 0 0,0-1 0 0 0,0 1 0 0 0,-1 0 0 0 0,4 1 0 0 0,-9-2 0 0 0,0 1 0 0 0,0-1 0 0 0,0 1 0 0 0,0-1 0 0 0,0 1 0 0 0,0-1 0 0 0,0 1 0 0 0,0-1 0 0 0,0 1 0 0 0,0 0 0 0 0,0 0 0 0 0,0 0 0 0 0,0-1 0 0 0,0 1 0 0 0,-1 0 0 0 0,1 0 0 0 0,0 0 0 0 0,-1 0 0 0 0,1 0 0 0 0,-1 0 0 0 0,1 0 0 0 0,-1 1 0 0 0,0-1 0 0 0,1 0 0 0 0,-1 0 0 0 0,0 0 0 0 0,0 0 0 0 0,0 0 0 0 0,0 1 0 0 0,0-1 0 0 0,0 0 0 0 0,0 0 0 0 0,0 0 0 0 0,0 0 0 0 0,0 1 0 0 0,-1-1 0 0 0,1 0 0 0 0,0 0 0 0 0,-1 0 0 0 0,-1 7 0 0 0,-1-1 0 0 0,0 0 0 0 0,0 0 0 0 0,0 0 0 0 0,-1 0 0 0 0,0-1 0 0 0,-1 1 0 0 0,1-1 0 0 0,-1 0 0 0 0,0-1 0 0 0,-4 4 0 0 0,-9 7 0 0 0,-1-1 0 0 0,0-1 0 0 0,-2 0 0 0 0,-36 28 0 0 0,41-30 0 0 0,-1-1 0 0 0,-13 7 0 0 0,7-4 0 0 0,13-9 0 0 0,11-6 0 0 0,-1 1 0 0 0,0 0 0 0 0,0 0 0 0 0,0 0 0 0 0,0 0 0 0 0,0 0 0 0 0,0-1 0 0 0,0 1 0 0 0,0 0 0 0 0,0 0 0 0 0,0 0 0 0 0,0 0 0 0 0,0-1 0 0 0,0 1 0 0 0,0 0 0 0 0,0 0 0 0 0,0 0 0 0 0,0 0 0 0 0,0-1 0 0 0,0 1 0 0 0,0 0 0 0 0,0 0 0 0 0,0 0 0 0 0,0 0 0 0 0,0 0 0 0 0,0-1 0 0 0,-1 1 0 0 0,1 0 0 0 0,0 0 0 0 0,0 0 0 0 0,0 0 0 0 0,0 0 0 0 0,0 0 0 0 0,0-1 0 0 0,0 1 0 0 0,-1 0 0 0 0,1 0 0 0 0,0 0 0 0 0,0 0 0 0 0,0 0 0 0 0,0 0 0 0 0,0 0 0 0 0,-1 0 0 0 0,1 0 0 0 0,0 0 0 0 0,0 0 0 0 0,0 0 0 0 0,0 0 0 0 0,-1 0 0 0 0,1 0 0 0 0,0 0 0 0 0,0 0 0 0 0,0 0 0 0 0,0 0 0 0 0,-1 0 0 0 0,1 0 0 0 0,0 0 0 0 0,0 0 0 0 0,4-4 0 0 0,-1 0 0 0 0,2 0 0 0 0,-1 1 0 0 0,0-1 0 0 0,1 1 0 0 0,-1 0 0 0 0,1 1 0 0 0,4-3 0 0 0,4-2 0 0 0,-4 2 0 0 0,0 1 0 0 0,1 1 0 0 0,0-1 0 0 0,0 1 0 0 0,0 1 0 0 0,0 0 0 0 0,0 0 0 0 0,5 1 0 0 0,32-7 0 0 0,-43 7 0 0 0,1 1 0 0 0,0-1 0 0 0,-1 1 0 0 0,1 0 0 0 0,0 0 0 0 0,-1 1 0 0 0,1-1 0 0 0,-1 1 0 0 0,1 0 0 0 0,-1 1 0 0 0,1-1 0 0 0,-1 1 0 0 0,1-1 0 0 0,-1 1 0 0 0,0 1 0 0 0,0-1 0 0 0,3 3 0 0 0,0 0 0 0 0,0 0 0 0 0,-1 1 0 0 0,1-1 0 0 0,-2 1 0 0 0,1 1 0 0 0,-1-1 0 0 0,1 1 0 0 0,-2 0 0 0 0,3 4 0 0 0,-4-6 0 0 0,-1-1 0 0 0,0 1 0 0 0,0 0 0 0 0,-1 0 0 0 0,1 0 0 0 0,-1 1 0 0 0,0-1 0 0 0,0 0 0 0 0,-1 0 0 0 0,0 1 0 0 0,0-1 0 0 0,0 0 0 0 0,0 0 0 0 0,-1 1 0 0 0,0-1 0 0 0,0 0 0 0 0,-1 0 0 0 0,0 3 0 0 0,-1 0 0 0 0,0 0 0 0 0,-1-1 0 0 0,0 0 0 0 0,0 0 0 0 0,-1 0 0 0 0,0 0 0 0 0,0 0 0 0 0,-1-1 0 0 0,1 0 0 0 0,-1 0 0 0 0,-3 1 0 0 0,-9 7 0 0 0,0-1 0 0 0,0-1 0 0 0,-2 0 0 0 0,1-2 0 0 0,-1 0 0 0 0,0-2 0 0 0,-6 2 0 0 0,8-4 0 0 0,1-2 0 0 0,-1 1 0 0 0,1-2 0 0 0,-1-1 0 0 0,0 0 0 0 0,0-1 0 0 0,0-1 0 0 0,0 0 0 0 0,-3-2 0 0 0,9 0-104 0 0,0-1-1 0 0,1-1 1 0 0,-1 1 0 0 0,1-2-1 0 0,0 0 1 0 0,0 0 0 0 0,1-1-1 0 0,0 0 1 0 0,0-1 0 0 0,0 0-1 0 0,1-1 1 0 0,-7-5 104 0 0,-1-10-2951 0 0,8 7 1418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4:31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8 11975 0 0,'0'0'547'0'0,"0"0"-11"0"0,1-1-344 0 0,25-28 3144 0 0,-1-2 1 0 0,8-14-3337 0 0,-13 18 1255 0 0,9-14 631 0 0,-3 0 1 0 0,12-26-1887 0 0,-25 44 707 0 0,-8 15-260 0 0,-1 0-1 0 0,0 0 0 0 0,0 0 0 0 0,2-8-446 0 0,-6 16 8 0 0,1-1 1 0 0,-1 1-1 0 0,0-1 0 0 0,0 1 0 0 0,0-1 1 0 0,0 1-1 0 0,0-1 0 0 0,0 1 1 0 0,0 0-1 0 0,0-1 0 0 0,0 1 0 0 0,0-1 1 0 0,0 1-1 0 0,0-1 0 0 0,-1 1 0 0 0,1-1 1 0 0,0 1-1 0 0,0 0 0 0 0,0-1 1 0 0,-1 1-1 0 0,1-1-8 0 0,0 0-2 0 0,-6-4 2 0 0,4 5 0 0 0,1-1 0 0 0,-1 1 0 0 0,0 0 0 0 0,0 0 0 0 0,-1 0 0 0 0,1 0 0 0 0,0 0 0 0 0,0 0 0 0 0,0 0 0 0 0,0 1 0 0 0,1-1 0 0 0,-1 1 0 0 0,0 0 0 0 0,0-1 0 0 0,0 1 0 0 0,0 0 0 0 0,0 0 0 0 0,1 0 0 0 0,-1 0 0 0 0,0 1 0 0 0,-4 2 0 0 0,1 0 0 0 0,0 0 0 0 0,0 1 0 0 0,1 0 0 0 0,-3 3 0 0 0,-3 5 0 0 0,0 1 0 0 0,1 1 0 0 0,1 0 0 0 0,0 0 0 0 0,1 0 0 0 0,0 1 0 0 0,-3 16 0 0 0,3-10 0 0 0,2 1 0 0 0,1-1 0 0 0,1 1 0 0 0,1 0 0 0 0,0 15 0 0 0,2-30 0 0 0,1-1 0 0 0,-1 1 0 0 0,1 0 0 0 0,1 0 0 0 0,-1 0 0 0 0,2 0 0 0 0,-1-1 0 0 0,1 1 0 0 0,0-1 0 0 0,0 0 0 0 0,3 5 0 0 0,-4-9 0 0 0,0 0 0 0 0,0-1 0 0 0,0 1 0 0 0,1 0 0 0 0,-1-1 0 0 0,1 1 0 0 0,0-1 0 0 0,-1 0 0 0 0,1 0 0 0 0,0 0 0 0 0,0 0 0 0 0,0 0 0 0 0,1-1 0 0 0,-1 1 0 0 0,0-1 0 0 0,1 0 0 0 0,-1 0 0 0 0,0 0 0 0 0,1-1 0 0 0,-1 1 0 0 0,1-1 0 0 0,-1 0 0 0 0,1 0 0 0 0,0 0 0 0 0,-1 0 0 0 0,3-1 0 0 0,8-2 0 0 0,0 0 0 0 0,0-1 0 0 0,0 0 0 0 0,-1-1 0 0 0,0-1 0 0 0,0 0 0 0 0,0-1 0 0 0,0 0 0 0 0,-1-1 0 0 0,4-4 0 0 0,18-15 0 0 0,-1-2 0 0 0,23-26 0 0 0,-3-1 0 0 0,-2-3 0 0 0,-3-1 0 0 0,-3-2 0 0 0,-2-3 0 0 0,20-43 0 0 0,-61 104 0 0 0,55-105 0 0 0,15-48 0 0 0,-68 148 24 0 0,-2 5 28 0 0,-1 1 0 0 0,0 0 1 0 0,1 0-1 0 0,-1-1 1 0 0,-1 1-1 0 0,1-1 0 0 0,0 1 1 0 0,-1-2-53 0 0,-8 5 997 0 0,6 1-966 0 0,0 0 0 0 0,0 0 0 0 0,0 0-1 0 0,0 0 1 0 0,1 1 0 0 0,-1-1 0 0 0,0 1 0 0 0,1-1 0 0 0,-1 1 0 0 0,1 0-1 0 0,-1 0 1 0 0,1 0 0 0 0,0-1 0 0 0,-1 3-31 0 0,-15 30 176 0 0,-4 18-176 0 0,3 1 0 0 0,0 9 0 0 0,-25 111 0 0 0,7-25 0 0 0,22-94 0 0 0,3 0 0 0 0,-1 21 0 0 0,13-66 0 0 0,4-9 0 0 0,5-8 0 0 0,-10 8 0 0 0,12-12 0 0 0,-1-2 0 0 0,0 1 0 0 0,-1-1 0 0 0,0-1 0 0 0,0-3 0 0 0,2-1 0 0 0,0 1 0 0 0,15-17 0 0 0,-5 10 0 0 0,2 2 0 0 0,0 0 0 0 0,1 2 0 0 0,0 0 0 0 0,18-8 0 0 0,-16 11 0 0 0,-19 12 0 0 0,-1 1 0 0 0,1 0 0 0 0,0 0 0 0 0,0 0 0 0 0,0 1 0 0 0,1 1 0 0 0,0-1 0 0 0,0 1 0 0 0,-1 1 0 0 0,9-2 0 0 0,-17 4 0 0 0,1 0 0 0 0,-1 0 0 0 0,1 0 0 0 0,-1 0 0 0 0,1 0 0 0 0,0 0 0 0 0,-1 0 0 0 0,1 0 0 0 0,-1 0 0 0 0,1 0 0 0 0,-1 0 0 0 0,1 0 0 0 0,-1 1 0 0 0,1-1 0 0 0,0 0 0 0 0,-1 0 0 0 0,1 0 0 0 0,-1 1 0 0 0,1-1 0 0 0,-1 0 0 0 0,1 1 0 0 0,-1-1 0 0 0,0 0 0 0 0,1 1 0 0 0,-1-1 0 0 0,1 1 0 0 0,-1-1 0 0 0,0 1 0 0 0,1-1 0 0 0,-1 1 0 0 0,0-1 0 0 0,0 1 0 0 0,1-1 0 0 0,-1 1 0 0 0,0-1 0 0 0,0 1 0 0 0,0-1 0 0 0,0 1 0 0 0,1-1 0 0 0,-1 1 0 0 0,0 0 0 0 0,0-1 0 0 0,0 1 0 0 0,0-1 0 0 0,0 1 0 0 0,-1 0 0 0 0,1-1 0 0 0,0 4 0 0 0,-1-1 0 0 0,0 0 0 0 0,0 0 0 0 0,0 0 0 0 0,-1-1 0 0 0,1 1 0 0 0,-1 0 0 0 0,1 0 0 0 0,-1-1 0 0 0,0 1 0 0 0,0-1 0 0 0,0 1 0 0 0,-2 0 0 0 0,-4 7 0 0 0,-15 17 0 0 0,-2 0 0 0 0,-1-2 0 0 0,-1 0 0 0 0,0-2 0 0 0,-16 8 0 0 0,39-28 0 0 0,-3 2 0 0 0,0 1 0 0 0,-1-1 0 0 0,1-1 0 0 0,-1 0 0 0 0,0 0 0 0 0,-1 0 0 0 0,-1 0 0 0 0,0-1 0 0 0,17-8 0 0 0,-4 3 0 0 0,1 0 0 0 0,-1 1 0 0 0,1 0 0 0 0,-1 0 0 0 0,1 0 0 0 0,2 0 0 0 0,-5 0 0 0 0,0 1 0 0 0,0-1 0 0 0,-1 1 0 0 0,1 0 0 0 0,0 0 0 0 0,0 0 0 0 0,0-1 0 0 0,-1 1 0 0 0,1 0 0 0 0,0 0 0 0 0,0 0 0 0 0,0 0 0 0 0,0 0 0 0 0,0 0 0 0 0,-1 1 0 0 0,1-1 0 0 0,0 0 0 0 0,0 0 0 0 0,0 1 0 0 0,1 0 0 0 0,6 4 0 0 0,-6-3 0 0 0,-1 0 0 0 0,1 0 0 0 0,-1 0 0 0 0,0 0 0 0 0,1 0 0 0 0,-1 0 0 0 0,0 1 0 0 0,0-1 0 0 0,-1 0 0 0 0,1 1 0 0 0,0-1 0 0 0,-1 1 0 0 0,4 33 0 0 0,0-4 0 0 0,-4-29 0 0 0,1 1 0 0 0,0 0 0 0 0,0 0 0 0 0,1-1 0 0 0,-1 1 0 0 0,1 0 0 0 0,0-1 0 0 0,0 0 0 0 0,0 1 0 0 0,0-1 0 0 0,1 0 0 0 0,-1 0 0 0 0,1 0 0 0 0,0 0 0 0 0,0-1 0 0 0,0 1 0 0 0,0-1 0 0 0,0 0 0 0 0,0 0 0 0 0,1 0 0 0 0,-1 0 0 0 0,1 0 0 0 0,-1-1 0 0 0,1 1 0 0 0,0-1 0 0 0,0 0 0 0 0,0-1 0 0 0,-1 1 0 0 0,1 0 0 0 0,0-1 0 0 0,0 0 0 0 0,0 0 0 0 0,0 0 0 0 0,0-1 0 0 0,0 1 0 0 0,0-1 0 0 0,-1 0 0 0 0,1 0 0 0 0,0 0 0 0 0,2-2 0 0 0,17-7 0 0 0,0-1 0 0 0,-1-2 0 0 0,0 0 0 0 0,-2-1 0 0 0,1-1 0 0 0,-2-1 0 0 0,6-6 0 0 0,14-18 0 0 0,-1-1 0 0 0,24-35 0 0 0,-25 30 0 0 0,3 2 0 0 0,41-37 0 0 0,-73 73 0 0 0,-8 8 0 0 0,0 0 0 0 0,0 0 0 0 0,0 0 0 0 0,0-1 0 0 0,1 1 0 0 0,-1 0 0 0 0,0 0 0 0 0,0 0 0 0 0,0 0 0 0 0,0 0 0 0 0,0 0 0 0 0,1-1 0 0 0,-1 1 0 0 0,0 0 0 0 0,0 0 0 0 0,0 0 0 0 0,0 0 0 0 0,0 0 0 0 0,1 0 0 0 0,-1 0 0 0 0,0 0 0 0 0,0 0 0 0 0,0 0 0 0 0,1 0 0 0 0,-1 0 0 0 0,0 0 0 0 0,0 0 0 0 0,0 0 0 0 0,0 0 0 0 0,1 0 0 0 0,-1 0 0 0 0,0 0 0 0 0,0 0 0 0 0,0 0 0 0 0,1 0 0 0 0,-1 0 0 0 0,0 0 0 0 0,0 0 0 0 0,0 0 0 0 0,0 0 0 0 0,0 1 0 0 0,1-1 0 0 0,-1 0 0 0 0,0 0 0 0 0,0 0 0 0 0,0 0 0 0 0,0 0 0 0 0,0 0 0 0 0,0 1 0 0 0,1-1 0 0 0,-1 0 0 0 0,0 0 0 0 0,0 0 0 0 0,0 0 0 0 0,0 1 0 0 0,0-1 0 0 0,0 0 0 0 0,0 0 0 0 0,0 0 0 0 0,0 1 0 0 0,0-1 0 0 0,0 0 0 0 0,0 0 0 0 0,0 0 0 0 0,0 0 0 0 0,0 1 0 0 0,0-1 0 0 0,0 13 0 0 0,0-12 0 0 0,-4 56 0 0 0,2-39 0 0 0,1 0 0 0 0,0 18 0 0 0,3-10 0 0 0,-1 1 0 0 0,1-1 0 0 0,2 1 0 0 0,2 8 0 0 0,20 52 0 0 0,-6-21 0 0 0,-19-62 0 0 0,0 0 0 0 0,0 0 0 0 0,-1 0 0 0 0,1 0 0 0 0,-1 0 0 0 0,0 0 0 0 0,0 0 0 0 0,-1 0 0 0 0,1 0 0 0 0,-1-1 0 0 0,0 1 0 0 0,1-2 0 0 0,-1 0 0 0 0,1 0 0 0 0,-1-1 0 0 0,0 1 0 0 0,0 0 0 0 0,1 0 0 0 0,-1-1 0 0 0,-1 1 0 0 0,1-1 0 0 0,0 1 0 0 0,0-1 0 0 0,0 0 0 0 0,-1 1 0 0 0,1-1 0 0 0,-1 0 0 0 0,1 0 0 0 0,-1 0 0 0 0,1 0 0 0 0,-1 0 0 0 0,0 0 0 0 0,0 0 0 0 0,-1 0 0 0 0,-1 0 0 0 0,-1 0 0 0 0,1 0 0 0 0,-1 0 0 0 0,1-1 0 0 0,-1 0 0 0 0,0 1 0 0 0,1-2 0 0 0,-1 1 0 0 0,1 0 0 0 0,-1-1 0 0 0,1 0 0 0 0,-1 0 0 0 0,1 0 0 0 0,0-1 0 0 0,-1 0 0 0 0,1 1 0 0 0,0-1 0 0 0,0-1 0 0 0,0 1 0 0 0,0-1 0 0 0,1 1 0 0 0,-1-1 0 0 0,1 0 0 0 0,0 0 0 0 0,-1-1 0 0 0,1 1 0 0 0,1-1 0 0 0,-1 1 0 0 0,0-1 0 0 0,1 0 0 0 0,0 0 0 0 0,0 0 0 0 0,0 0 0 0 0,0-1 0 0 0,1 1 0 0 0,0 0 0 0 0,-1-1 0 0 0,2 1 0 0 0,-1-1 0 0 0,0 1 0 0 0,1-1 0 0 0,0-2 0 0 0,0-3 0 0 0,1 0 0 0 0,1 1 0 0 0,-1-1 0 0 0,1 0 0 0 0,1 0 0 0 0,0 1 0 0 0,0-1 0 0 0,1 1 0 0 0,0 0 0 0 0,1 0 0 0 0,0 1 0 0 0,0-1 0 0 0,1 1 0 0 0,0 0 0 0 0,0 0 0 0 0,1 1 0 0 0,0-1 0 0 0,8-5 0 0 0,-1 0 0 0 0,2 1 0 0 0,0 1 0 0 0,0 0 0 0 0,1 1 0 0 0,0 1 0 0 0,0 0 0 0 0,7 0 0 0 0,-23 8 0 0 0,14-6 0 0 0,1 1 0 0 0,0 1 0 0 0,0 0 0 0 0,0 2 0 0 0,6-2 0 0 0,-13 4 0 0 0,11-1 0 0 0,1 0 0 0 0,-1 1 0 0 0,5 1 0 0 0,-19 0 0 0 0,0 1 0 0 0,-1 0 0 0 0,1 0 0 0 0,0 0 0 0 0,-1 0 0 0 0,1 1 0 0 0,-1 0 0 0 0,1 0 0 0 0,-1 1 0 0 0,0-1 0 0 0,0 1 0 0 0,0 0 0 0 0,3 3 0 0 0,-5-3 0 0 0,0 0 0 0 0,-1 0 0 0 0,1 0 0 0 0,-1 0 0 0 0,0 0 0 0 0,0 1 0 0 0,0-1 0 0 0,-1 1 0 0 0,1 0 0 0 0,-1-1 0 0 0,0 1 0 0 0,0 0 0 0 0,0 0 0 0 0,0-1 0 0 0,-1 1 0 0 0,1 2 0 0 0,0 10 0 0 0,-1 1 0 0 0,0-1 0 0 0,-2 4 0 0 0,2-14 0 0 0,-10 84 0 0 0,-4 1 0 0 0,-10 20 0 0 0,19-88 0 0 0,-1 5 0 0 0,-2 0 0 0 0,-2-1 0 0 0,0 0 0 0 0,-9 15 0 0 0,-59 98 0 0 0,6-11 0 0 0,13 2 0 0 0,67-148 0 0 0,-1 0 0 0 0,-1 0 0 0 0,-1 0 0 0 0,1-5 0 0 0,0-2 0 0 0,2 0 0 0 0,0 0 0 0 0,2 1 0 0 0,6-11 0 0 0,5-12 0 0 0,130-338 0 0 0,-151 382 0 0 0,29-78 0 0 0,2 0 0 0 0,29-47 0 0 0,-53 114 0 0 0,1-1 0 0 0,0 1 0 0 0,1 0 0 0 0,0 0 0 0 0,1 1 0 0 0,1 1 0 0 0,0 0 0 0 0,0 0 0 0 0,1 1 0 0 0,1 0 0 0 0,9-5 0 0 0,-21 14 0 0 0,1 0 0 0 0,-1 0 0 0 0,0 1 0 0 0,1-1 0 0 0,-1 0 0 0 0,1 0 0 0 0,0 1 0 0 0,-1-1 0 0 0,1 1 0 0 0,-1 0 0 0 0,1-1 0 0 0,0 1 0 0 0,-1 0 0 0 0,1 0 0 0 0,0 0 0 0 0,-1 0 0 0 0,1 0 0 0 0,0 0 0 0 0,-1 1 0 0 0,1-1 0 0 0,-1 0 0 0 0,1 1 0 0 0,0-1 0 0 0,-1 1 0 0 0,1 0 0 0 0,-1-1 0 0 0,1 1 0 0 0,-1 0 0 0 0,0 0 0 0 0,1 0 0 0 0,-1 0 0 0 0,0 0 0 0 0,0 1 0 0 0,1-1 0 0 0,-1 0 0 0 0,0 0 0 0 0,0 1 0 0 0,-1-1 0 0 0,1 1 0 0 0,1 0 0 0 0,2 8 0 0 0,0-1 0 0 0,-1 1 0 0 0,0 0 0 0 0,0 0 0 0 0,-1 0 0 0 0,0 3 0 0 0,1 0 0 0 0,0 5 0 0 0,-1 0 0 0 0,-1 0 0 0 0,0 0 0 0 0,-1 0 0 0 0,-1 0 0 0 0,0 0 0 0 0,-2 0 0 0 0,0 0 0 0 0,-2 2 0 0 0,3-12 1 0 0,-1-1 1 0 0,0 0-1 0 0,0 0 0 0 0,-1 0 0 0 0,0-1 0 0 0,0 1 1 0 0,-1-1-1 0 0,1 0 0 0 0,-1 0 0 0 0,-1 0 1 0 0,1-1-1 0 0,-1 0 0 0 0,-4 4-1 0 0,6-7-4 0 0,0 1 1 0 0,0 0-1 0 0,0-1 1 0 0,0 0-1 0 0,0 1 0 0 0,-1-2 1 0 0,1 1-1 0 0,0 0 0 0 0,-1-1 1 0 0,0 0-1 0 0,1 0 0 0 0,-1 0 1 0 0,0-1-1 0 0,1 0 0 0 0,-1 0 1 0 0,0 0-1 0 0,1 0 1 0 0,-1-1-1 0 0,0 1 0 0 0,1-1 1 0 0,-1 0-1 0 0,-2-2 4 0 0,2 1-155 0 0,1 0 0 0 0,-1 0 0 0 0,1 0-1 0 0,0-1 1 0 0,0 0 0 0 0,0 1 0 0 0,1-2 0 0 0,-1 1-1 0 0,0 0 1 0 0,1-1 0 0 0,0 1 0 0 0,0-1 0 0 0,0 0-1 0 0,1 0 1 0 0,-1 0 0 0 0,1-1 0 0 0,0 1 0 0 0,0-1 0 0 0,0 1-1 0 0,1-1 156 0 0,0 0-807 0 0,-1 0-1 0 0,2 0 0 0 0,-1 0 1 0 0,1 0-1 0 0,-1 0 0 0 0,1-1 1 0 0,1 1-1 0 0,-1 0 0 0 0,1 0 1 0 0,0 0-1 0 0,0 0 0 0 0,1-2 808 0 0,8-19-7268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8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04 5983 0 0,'0'0'464'0'0,"0"0"-40"0"0,0 0 970 0 0,0 0 454 0 0,0 0 88 0 0,0 0-94 0 0,0 0-452 0 0,0 0-204 0 0,0 0-39 0 0,-12 1 2453 0 0,10 1-3412 0 0,-1 0 0 0 0,1 0 1 0 0,0 1-1 0 0,-1-1 0 0 0,1 1 0 0 0,0-1 1 0 0,1 1-1 0 0,-1 0 0 0 0,0 0 1 0 0,1 0-1 0 0,-1 0 0 0 0,1 0 0 0 0,0 0 1 0 0,0 0-1 0 0,0 0 0 0 0,0 3-188 0 0,-3 9 156 0 0,-11 25 287 0 0,-4 14-92 0 0,2 0 0 0 0,1 10-351 0 0,4-22 65 0 0,8-29-49 0 0,0 1 0 0 0,0 0 0 0 0,2 0-1 0 0,0 0 1 0 0,0 9-16 0 0,2-18 10 0 0,2-5 16 0 0,5-12 55 0 0,8-21 54 0 0,-6 0-83 0 0,-2 1 1 0 0,2-18-53 0 0,3-17 43 0 0,16-47-43 0 0,9-40 0 0 0,-36 142 0 0 0,-4 2 0 0 0,-6 8 0 0 0,-1 4 0 0 0,9-2 4 0 0,1 0-2 0 0,0 0-1 0 0,-1 0 1 0 0,1 0 0 0 0,-1 0 0 0 0,1 0-1 0 0,0 1 1 0 0,-1-1 0 0 0,1 0 0 0 0,0 0 0 0 0,-1 0-1 0 0,1 1 1 0 0,0-1 0 0 0,-1 0 0 0 0,1 0-1 0 0,0 1 1 0 0,0-1 0 0 0,-1 0 0 0 0,1 1 0 0 0,0-1-1 0 0,0 0 1 0 0,-1 1 0 0 0,1-1 0 0 0,0 0-1 0 0,0 1 1 0 0,0-1 0 0 0,0 1 0 0 0,0-1-1 0 0,0 1-1 0 0,2 10 11 0 0,0-9-11 0 0,-1-1 0 0 0,1 1 0 0 0,-1-1 0 0 0,1 1 0 0 0,0-1 1 0 0,0 1-1 0 0,0-1 0 0 0,0 0 0 0 0,0 0 0 0 0,0 0 0 0 0,0 0 0 0 0,0 0 0 0 0,0-1 0 0 0,1 1 0 0 0,33 7-12 0 0,-35-8 11 0 0,18 2-10 0 0,1-1 0 0 0,-1 0 0 0 0,1-2 0 0 0,-1 0 0 0 0,8-3 11 0 0,-4 2-5 0 0,23-5 47 0 0,15-1 132 0 0,-58 8-125 0 0,0 0 0 0 0,0 0 1 0 0,0 0-1 0 0,0 0 0 0 0,0 1 0 0 0,0-1 0 0 0,2 2-49 0 0,-3-2 112 0 0,-2 0 3 0 0,1 3 11 0 0,0 3-65 0 0,1 0-1 0 0,-1 0 0 0 0,0 1 1 0 0,0-1-1 0 0,-1 0 0 0 0,0 1 0 0 0,0-1 1 0 0,-1 0-1 0 0,0 4-60 0 0,-3 12 113 0 0,-1 0-1 0 0,-2 3-112 0 0,-8 36 100 0 0,15-60-97 0 0,-4 20 19 0 0,1-1 1 0 0,0 0 0 0 0,2 1 0 0 0,0-1-1 0 0,2 1 1 0 0,1 13-23 0 0,18 87 0 0 0,-18-104-38 0 0,-2-17 27 0 0,0 0 1 0 0,0 1-1 0 0,0-1 1 0 0,0 0 0 0 0,0 0-1 0 0,0 0 1 0 0,0 1-1 0 0,-1-1 1 0 0,1 0-1 0 0,0 0 1 0 0,0 0-1 0 0,0 0 1 0 0,0 1 0 0 0,0-1-1 0 0,0 0 1 0 0,0 0-1 0 0,0 0 1 0 0,0 0-1 0 0,0 1 1 0 0,-1-1-1 0 0,1 0 1 0 0,0 0 0 0 0,0 0-1 0 0,0 0 1 0 0,0 0-1 0 0,-1 0 1 0 0,1 1-1 0 0,0-1 1 0 0,0 0-1 0 0,0 0 1 0 0,0 0 0 0 0,-1 0 10 0 0,0 0-58 0 0,0-1 0 0 0,0 1 1 0 0,0-1-1 0 0,0 1 0 0 0,0-1 0 0 0,0 1 1 0 0,0-1-1 0 0,0 0 0 0 0,0 0 1 0 0,0 1-1 0 0,0-1 0 0 0,0 0 58 0 0,-5-4 65 0 0,-10-5-371 0 0,1 0 0 0 0,1-1 1 0 0,0-1-1 0 0,0 0 0 0 0,-2-4 306 0 0,-8-11-2594 0 0,-10-6 2594 0 0,25 24-485 0 0,-1 2 0 0 0,0-1 0 0 0,0 1 0 0 0,0 1 0 0 0,-9-4 485 0 0,9 5-333 0 0,-13-5-596 0 0,21 10 923 0 0,2 0 156 0 0,0 0 36 0 0,0 0 22 0 0,0 0 67 0 0,0 0 28 0 0,0 0 7 0 0,3 1-2 0 0,6 2-115 0 0,0 1-1 0 0,0-2 1 0 0,0 0-1 0 0,1 0 1 0 0,-1 0-1 0 0,1-1 1 0 0,-1-1-1 0 0,8 0-192 0 0,17-1 691 0 0,29-6-691 0 0,-15 1 172 0 0,-41 6-141 0 0,-1-1-4 0 0,1 0 0 0 0,-1 0 0 0 0,0 0 1 0 0,5-2-28 0 0,-1-2 13 0 0,-7 4-198 0 0,0-1-1 0 0,0 0 0 0 0,0 0 1 0 0,0 0-1 0 0,0 0 0 0 0,-1-1 1 0 0,1 1-1 0 0,0-1 186 0 0,0-2-457 0 0,4-4-641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46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10 10135 0 0,'0'0'231'0'0,"0"0"29"0"0,0 0 19 0 0,0-2-41 0 0,4-3-112 0 0,-4 4-40 0 0,1 0 1 0 0,-1 0-1 0 0,1 0 0 0 0,-1 0 1 0 0,0 0-1 0 0,1 0 1 0 0,-1 0-1 0 0,0 0 1 0 0,0-1-1 0 0,0 1 0 0 0,0 0 1 0 0,0 0-1 0 0,0 0 1 0 0,0 0-1 0 0,0 0 1 0 0,0-1-87 0 0,-1-4 599 0 0,1 5 267 0 0,-1-4 752 0 0,0 2 1966 0 0,-8-16-302 0 0,-4-19-244 0 0,13 37-2667 0 0,0 1 117 0 0,0 0 21 0 0,0 0-66 0 0,-5-9-278 0 0,2 8-165 0 0,1 5 0 0 0,2 8 0 0 0,0-12 0 0 0,0 10 0 0 0,1-1 0 0 0,0 1 0 0 0,1-1 0 0 0,0 2 0 0 0,1 3 0 0 0,-1 0 0 0 0,0 0 0 0 0,-1 0 0 0 0,0 4 0 0 0,-3 62 443 0 0,0-34 92 0 0,2 1 0 0 0,2-1 0 0 0,3 1-535 0 0,23 117 0 0 0,-22-128-312 0 0,-1 0-1 0 0,-2 0 1 0 0,-2 22 312 0 0,1 13-447 0 0,-2 45 1302 0 0,-2-46-326 0 0,2-30-529 0 0,-2 0 0 0 0,-2 0 0 0 0,-5 19 0 0 0,3-24 0 0 0,2 1 0 0 0,0-1 0 0 0,3 1 0 0 0,1 0 0 0 0,1 1 0 0 0,2-11 0 0 0,4 34 0 0 0,-4-43 0 0 0,-1 0 0 0 0,-1 0 0 0 0,-1 1 0 0 0,0-1 0 0 0,-1 0 0 0 0,-1 0 0 0 0,-2 9 0 0 0,2-13 0 0 0,1 0 0 0 0,0 0 0 0 0,1 0 0 0 0,0 0 0 0 0,2 9 0 0 0,3 13 0 0 0,-1-8 0 0 0,-5 16 0 0 0,-5-6 0 0 0,3-28 0 0 0,2-6 0 0 0,0 0 0 0 0,0 0 0 0 0,0 0 0 0 0,1 0 0 0 0,-1 0 0 0 0,1 1 0 0 0,0 0 0 0 0,-2 22 0 0 0,4-16 0 0 0,3-2 0 0 0,1 0 0 0 0,1-4-133 0 0,-6-3-563 0 0,-1-1-258 0 0,2-1-56 0 0,6-4-13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56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96 10135 0 0,'-3'18'1008'0'0,"-3"-5"-814"0"0,5-12 552 0 0,1-1 232 0 0,0 0 40 0 0,0 0 6 0 0,0 0 0 0 0,0 0 0 0 0,0 0 0 0 0,0 0-69 0 0,10 5 447 0 0,-10-4-1332 0 0,1-1-1 0 0,0 1 1 0 0,0 0 0 0 0,0-1-1 0 0,0 1 1 0 0,0-1-1 0 0,0 1 1 0 0,0-1-1 0 0,0 0 1 0 0,0 1 0 0 0,0-1-1 0 0,1 0-69 0 0,2 0 255 0 0,0-1-1 0 0,0 0 1 0 0,-1 0 0 0 0,1-1-1 0 0,0 1 1 0 0,0-1 0 0 0,-1 1-1 0 0,1-1 1 0 0,-1 0 0 0 0,2-1-255 0 0,11-6 525 0 0,-7 4-288 0 0,-1 0-1 0 0,1 0 0 0 0,-1-1 1 0 0,0 0-1 0 0,6-7-236 0 0,35-38 339 0 0,-15 15 708 0 0,-17 17-946 0 0,-1 0 1 0 0,-1-1-1 0 0,0-1 0 0 0,-2 0 1 0 0,-1-1-1 0 0,10-22-101 0 0,-18 35 251 0 0,-1 0 0 0 0,0 0 0 0 0,0 1 0 0 0,0-7-251 0 0,-2 12 54 0 0,-1 1 0 0 0,1-1 0 0 0,-1 1 0 0 0,0-1 1 0 0,0 0-1 0 0,0 1 0 0 0,0-1 0 0 0,0 1 0 0 0,-1-1 0 0 0,1 1 0 0 0,-1-1 0 0 0,0 1 0 0 0,1-1 1 0 0,-1 1-1 0 0,-1 0 0 0 0,1-1 0 0 0,0 1 0 0 0,0 0 0 0 0,-1-1-54 0 0,0 1 72 0 0,0 1-1 0 0,0-1 1 0 0,0 0 0 0 0,0 0-1 0 0,0 1 1 0 0,0-1 0 0 0,-1 1-1 0 0,1 0 1 0 0,0 0 0 0 0,-1 0-1 0 0,1 0 1 0 0,-1 0 0 0 0,1 0-1 0 0,-1 1 1 0 0,0-1 0 0 0,1 1-1 0 0,-1 0 1 0 0,0 0 0 0 0,1 0-1 0 0,-1 0 1 0 0,0 0-72 0 0,-7 0 394 0 0,3 0-382 0 0,0 0 0 0 0,1 0 0 0 0,-1 1 1 0 0,0 0-1 0 0,1 1 0 0 0,-1 0 0 0 0,1 0 0 0 0,-1 0 1 0 0,1 0-1 0 0,0 1 0 0 0,0 0 0 0 0,0 1 0 0 0,-5 3-12 0 0,6-4 1 0 0,1 0-1 0 0,-1 1 1 0 0,1-1-1 0 0,0 1 0 0 0,0 1 1 0 0,0-1-1 0 0,0 0 1 0 0,1 1-1 0 0,0-1 1 0 0,0 1-1 0 0,0 0 0 0 0,1 0 1 0 0,-1 1-1 0 0,1-1 1 0 0,0 0-1 0 0,0 4 0 0 0,1-6-59 0 0,1 0 1 0 0,0 0-1 0 0,0 1 1 0 0,0-1-1 0 0,0 0 0 0 0,1 0 1 0 0,-1 0-1 0 0,1 0 1 0 0,0 0-1 0 0,0 0 1 0 0,0 0-1 0 0,0 0 0 0 0,0 0 1 0 0,1 0-1 0 0,-1 0 1 0 0,1 0-1 0 0,1 1 59 0 0,0 0-111 0 0,1 1 1 0 0,0-1-1 0 0,0 0 0 0 0,0-1 1 0 0,0 1-1 0 0,0-1 0 0 0,1 0 1 0 0,-1 0-1 0 0,6 2 111 0 0,44 29 0 0 0,-53-34 0 0 0,-1 0 0 0 0,1 0 0 0 0,-1 0 0 0 0,1 1 0 0 0,-1-1 0 0 0,0 0 0 0 0,1 0 0 0 0,-1 0 0 0 0,0 1 0 0 0,1-1 0 0 0,-1 0 0 0 0,1 0 0 0 0,-1 1 0 0 0,0-1 0 0 0,0 0 0 0 0,1 1 0 0 0,-1-1 0 0 0,0 0 0 0 0,1 1 0 0 0,-1-1 0 0 0,0 0 0 0 0,0 1 0 0 0,0-1 0 0 0,0 1 0 0 0,1-1 0 0 0,-1 0 0 0 0,0 1 0 0 0,0-1 0 0 0,0 1 0 0 0,0-1 0 0 0,0 1 0 0 0,0-1 0 0 0,0 1 0 0 0,0-1 0 0 0,0 0 0 0 0,0 1 0 0 0,0-1 0 0 0,0 1 0 0 0,0-1 0 0 0,-1 0 0 0 0,1 1 0 0 0,0-1 0 0 0,0 1 0 0 0,0-1 0 0 0,-1 0 0 0 0,1 1 0 0 0,0 0 0 0 0,-3 6 0 0 0,0 1 0 0 0,0 0 0 0 0,0-1 0 0 0,-1 0 0 0 0,0 1 0 0 0,-5 5 0 0 0,-35 40 0 0 0,20-23 0 0 0,-16 20 0 0 0,2 3 0 0 0,-4 12 0 0 0,16-23 0 0 0,11-19 0 0 0,1 0 0 0 0,1 1 0 0 0,-5 14 0 0 0,15-28 0 0 0,4-1 0 0 0,0-7 0 0 0,0 0 0 0 0,-1 0 0 0 0,2-1 0 0 0,-1 1 0 0 0,0 0 0 0 0,0 0 0 0 0,0-1 0 0 0,1 1 0 0 0,-1-1 0 0 0,1 1 0 0 0,-1-1 0 0 0,1 1 0 0 0,0-1 0 0 0,0 0 0 0 0,-1 0 0 0 0,1 0 0 0 0,0 0 0 0 0,0 0 0 0 0,0-1 0 0 0,0 1 0 0 0,0 0 0 0 0,0-1 0 0 0,0 1 0 0 0,0-1 0 0 0,0 0 0 0 0,1 0 0 0 0,-1 0 0 0 0,0 0 0 0 0,0 0 0 0 0,0 0 0 0 0,0-1 0 0 0,1 1 0 0 0,7-2 0 0 0,-1 0 0 0 0,1-1 0 0 0,-1 0 0 0 0,1 0 0 0 0,-1-1 0 0 0,3-1 0 0 0,28-17 16 0 0,-1 0 0 0 0,0-3 0 0 0,-2-1 0 0 0,20-19-16 0 0,-56 44 337 0 0,-1 1 138 0 0,0 0 33 0 0,0 0-65 0 0,1 4-401 0 0,-1-1 0 0 0,1 1-1 0 0,0 0 1 0 0,0 0 0 0 0,1 3-42 0 0,4 17-445 0 0,-4-12-779 0 0,-2-9 1181 0 0,1 0 0 0 0,0-1-1 0 0,-1 1 1 0 0,0-1 0 0 0,1 1-1 0 0,-1 0 1 0 0,-1 2 43 0 0,2-4 159 0 0,-1 1 1 0 0,0 0-1 0 0,0-1 0 0 0,1 1 1 0 0,-1 0-1 0 0,1-1 0 0 0,-1 1 1 0 0,1 0-1 0 0,0-1 0 0 0,-1 1 1 0 0,1-1-1 0 0,1 2-159 0 0,2 2 16 0 0,-4-5-16 0 0,1 1 0 0 0,-1-1 0 0 0,0 1 0 0 0,1-1 0 0 0,-1 1 0 0 0,1-1 0 0 0,-1 0 0 0 0,1 1 0 0 0,-1-1 0 0 0,1 0 0 0 0,-1 1 0 0 0,1-1 0 0 0,-1 0 0 0 0,1 0 0 0 0,-1 1 0 0 0,1-1 0 0 0,-1 0 0 0 0,1 0 0 0 0,-1 0 0 0 0,1 0 0 0 0,0 0 0 0 0,-1 0 0 0 0,1 0 0 0 0,-1 0 0 0 0,1 0 0 0 0,0 0 0 0 0,-1 0 0 0 0,1 0 0 0 0,-1 0 0 0 0,1-1 0 0 0,1 1 0 0 0,2 0 0 0 0,1-1 0 0 0,-1 0 0 0 0,0 1 0 0 0,1-1 0 0 0,-1-1 0 0 0,0 1 0 0 0,0-1 0 0 0,0 1 0 0 0,0-1 0 0 0,1-1 0 0 0,39-26 0 0 0,-30 18 0 0 0,6-3 0 0 0,-15 9 0 0 0,1 1 0 0 0,0 0 0 0 0,0 0 0 0 0,0 0 0 0 0,0 1 0 0 0,0 0 0 0 0,1 0 0 0 0,0 0 0 0 0,2 0 0 0 0,1 3 0 0 0,-8 1 0 0 0,-1 0 0 0 0,1 0 0 0 0,0 1 0 0 0,-1-1 0 0 0,1 0 0 0 0,-1 1 0 0 0,1-1 0 0 0,-1 1 0 0 0,0-1 0 0 0,0 1 0 0 0,1-1 0 0 0,-1 1 0 0 0,0 0 0 0 0,-1 0 0 0 0,1 0 0 0 0,0 0 0 0 0,0-1 0 0 0,-1 1 0 0 0,1 0 0 0 0,-1 0 0 0 0,0 0 0 0 0,1 0 0 0 0,-1 0 0 0 0,0 2 0 0 0,0 7 0 0 0,0 0 0 0 0,0 1 0 0 0,-2 8 0 0 0,-10 37 0 0 0,14-53 0 0 0,2-6 0 0 0,6-8 0 0 0,-9 10 0 0 0,135-136 0 0 0,-115 117 0 0 0,0 0 0 0 0,2 1 0 0 0,16-9 0 0 0,-24 16 0 0 0,-15 11 0 0 0,1 0 0 0 0,-1 0 0 0 0,0 0 0 0 0,0-1 0 0 0,1 1 0 0 0,-1 0 0 0 0,0 0 0 0 0,1 0 0 0 0,-1 0 0 0 0,0 0 0 0 0,0 0 0 0 0,1 0 0 0 0,-1 0 0 0 0,0 0 0 0 0,1 0 0 0 0,-1 0 0 0 0,0 0 0 0 0,0 0 0 0 0,1 0 0 0 0,-1 0 0 0 0,0 0 0 0 0,0 0 0 0 0,1 0 0 0 0,-1 0 0 0 0,0 0 0 0 0,1 1 0 0 0,-1-1 0 0 0,0 0 0 0 0,0 0 0 0 0,0 0 0 0 0,1 0 0 0 0,-1 1 0 0 0,0-1 0 0 0,0 0 0 0 0,0 0 0 0 0,1 1 0 0 0,-1-1 0 0 0,0 0 0 0 0,0 0 0 0 0,0 1 0 0 0,0-1 0 0 0,0 0 0 0 0,0 0 0 0 0,1 1 0 0 0,-1-1 0 0 0,0 0 0 0 0,0 0 0 0 0,0 1 0 0 0,0-1 0 0 0,0 0 0 0 0,0 1 0 0 0,0-1 0 0 0,0 0 0 0 0,0 0 0 0 0,0 1 0 0 0,0-1 0 0 0,0 0 0 0 0,-1 1 0 0 0,1-1 0 0 0,0 0 0 0 0,14 97 0 0 0,-14-94 0 0 0,1 0 0 0 0,-1-1 0 0 0,1 0 0 0 0,-1 0 0 0 0,1 0 0 0 0,0 0 0 0 0,0 0 0 0 0,0 0 0 0 0,0 0 0 0 0,0 0 0 0 0,0 0 0 0 0,1 0 0 0 0,-1 0 0 0 0,4 7 0 0 0,4 2 15 0 0,-3-11-42 0 0,-4 0-25 0 0,2 0-73 0 0,-1 0 0 0 0,1 0 0 0 0,0 0 0 0 0,0 0 0 0 0,0-1 0 0 0,-1 1 0 0 0,1-1 0 0 0,0 0 0 0 0,-1-1 0 0 0,1 1 0 0 0,0 0 0 0 0,-1-1 0 0 0,0 0 0 0 0,1 0-1 0 0,-1 0 1 0 0,1-1 125 0 0,22-19-2640 0 0,-4-3-5001 0 0,-9 8-709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56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5 21191 0 0,'-2'-3'300'0'0,"2"2"-205"0"0,0 1 0 0 0,-1-1 1 0 0,1 1-1 0 0,0-1 0 0 0,-1 0 1 0 0,1 1-1 0 0,0-1 0 0 0,0 0 1 0 0,0 1-1 0 0,-1-1 0 0 0,1 0 1 0 0,0 1-1 0 0,0-1 0 0 0,0 0 1 0 0,0 1-1 0 0,0-1 0 0 0,0 0-95 0 0,1-1 59 0 0,-1 0 0 0 0,1 0 1 0 0,-1 0-1 0 0,1 0 0 0 0,0 0 0 0 0,0 0 0 0 0,0 0 0 0 0,0 0 0 0 0,1-1-59 0 0,2-5 729 0 0,-3 6-514 0 0,0 0 18 0 0,0 0 1 0 0,0 0-1 0 0,0 0 1 0 0,-1 0-1 0 0,1 0 1 0 0,0 0-1 0 0,-1 0 1 0 0,1 0 0 0 0,-1 0-1 0 0,0-1 1 0 0,0 1-1 0 0,0 0 1 0 0,0 0-1 0 0,0 0 1 0 0,0-1-1 0 0,-1 1 1 0 0,1 0-1 0 0,-1 0 1 0 0,1 0-1 0 0,-1 0 1 0 0,0-1-234 0 0,0 2 91 0 0,1 1-411 0 0,0 0-155 0 0,0 0-33 0 0,0 0-4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57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81 10135 0 0,'0'0'464'0'0,"0"0"-9"0"0,-1 0-295 0 0,0 1 71 0 0,-1-1 0 0 0,1 1 1 0 0,-1-1-1 0 0,1 1 0 0 0,-1 0 0 0 0,1 0 0 0 0,0-1 1 0 0,-1 1-1 0 0,1 0 0 0 0,0 0 0 0 0,-1 1-231 0 0,2-2 251 0 0,0 0-1 0 0,-1 1 0 0 0,1-1 1 0 0,0 0-1 0 0,-1 1 1 0 0,1-1-1 0 0,0 0 1 0 0,-1 1-1 0 0,1-1 0 0 0,-1 0 1 0 0,1 0-1 0 0,0 0 1 0 0,-1 1-1 0 0,1-1 0 0 0,-1 0 1 0 0,1 0-1 0 0,-1 0 1 0 0,1 0-1 0 0,-1 0 0 0 0,1 0 1 0 0,-1 0-1 0 0,1 0 1 0 0,0 0-1 0 0,-1 0 0 0 0,1 0 1 0 0,-1 0-1 0 0,1 0 1 0 0,-1 0-1 0 0,1-1 1 0 0,-1 1-1 0 0,1 0 0 0 0,0 0 1 0 0,-1 0-1 0 0,0-1-250 0 0,1 0 132 0 0,-1 0-1 0 0,0 0 0 0 0,1 0 1 0 0,-1 0-1 0 0,1-1 1 0 0,-1 1-1 0 0,1 0 1 0 0,0 0-1 0 0,-1 0 0 0 0,1-1 1 0 0,0 1-1 0 0,0 0 1 0 0,0-1-1 0 0,0 1 1 0 0,0-1-132 0 0,0 0 192 0 0,0-3 21 0 0,0-1 0 0 0,1 1 0 0 0,0 0 0 0 0,0-1 0 0 0,0 1 0 0 0,0 0 0 0 0,1 0 0 0 0,0 0 0 0 0,0 0 0 0 0,2-2-213 0 0,6-13 1012 0 0,12-16-1012 0 0,-17 30 21 0 0,30-44-5 0 0,2 2 1 0 0,20-17-17 0 0,-9 10 427 0 0,-29 32 108 0 0,-1 0 0 0 0,-1-1 0 0 0,9-17-535 0 0,-24 38 0 0 0,-2 3 0 0 0,1-1 0 0 0,-1 1 0 0 0,1-1 0 0 0,-1 0 0 0 0,1 0 0 0 0,-1 1 0 0 0,0-1 0 0 0,0 0 0 0 0,1 0 0 0 0,-1 1 0 0 0,0-1 0 0 0,0 0 0 0 0,0 0 0 0 0,0 1 0 0 0,0-1 0 0 0,0 0 0 0 0,0 0 0 0 0,0 0 0 0 0,-1-2 0 0 0,-3 5 0 0 0,-5 7 0 0 0,9-9 0 0 0,-5 6 0 0 0,-1 0 0 0 0,2 1 0 0 0,-1-1 0 0 0,1 1 0 0 0,0 0 0 0 0,0 0 0 0 0,1 0 0 0 0,0 1 0 0 0,-1 1 0 0 0,3-4 0 0 0,0 0 0 0 0,0 0 0 0 0,1 0 0 0 0,-1 0 0 0 0,1 0 0 0 0,0 0 0 0 0,0 0 0 0 0,1 1 0 0 0,-1-1 0 0 0,1 0 0 0 0,1 0 0 0 0,-1 0 0 0 0,0-1 0 0 0,1 1 0 0 0,0 0 0 0 0,0 1 0 0 0,1 0 0 0 0,-1-1 0 0 0,1 1 0 0 0,0-1 0 0 0,1 0 0 0 0,-1 0 0 0 0,1 0 0 0 0,0 0 0 0 0,0 0 0 0 0,0-1 0 0 0,1 0 0 0 0,0 0 0 0 0,4 3 0 0 0,55 31 0 0 0,13 3 0 0 0,-73-39 0 0 0,0 0 0 0 0,0 1 0 0 0,0-1 0 0 0,0 1 0 0 0,0 0 0 0 0,0 1 0 0 0,0 3 0 0 0,-3 2 0 0 0,-2-8 0 0 0,0 0 0 0 0,0 1 0 0 0,0-1 0 0 0,0 0 0 0 0,0 0 0 0 0,0 1 0 0 0,0-1 0 0 0,0 0 0 0 0,-1 0 0 0 0,1 0 0 0 0,0 0 0 0 0,-1-1 0 0 0,1 1 0 0 0,-1 0 0 0 0,1-1 0 0 0,-1 1 0 0 0,1-1 0 0 0,-2 1 0 0 0,-2 0 0 0 0,1 1 0 0 0,-1-2 0 0 0,0 1 0 0 0,0 0 0 0 0,-3-1 0 0 0,-26 0-17 0 0,-9 1-226 0 0,-8-4 243 0 0,38 2-114 0 0,-1 0 0 0 0,1-2 1 0 0,0 0-1 0 0,0 0 0 0 0,-11-5 114 0 0,24 8-104 0 0,-1 0 1 0 0,1 0 0 0 0,0 0-1 0 0,-1-1 1 0 0,1 1-1 0 0,0 0 1 0 0,0 0 0 0 0,-1 0-1 0 0,1 0 1 0 0,0 0 0 0 0,-1-1-1 0 0,1 1 1 0 0,0 0-1 0 0,0 0 1 0 0,0 0 0 0 0,-1-1-1 0 0,1 1 1 0 0,0 0 0 0 0,0 0-1 0 0,0-1 1 0 0,0 1 0 0 0,-1 0-1 0 0,1-1 1 0 0,0 1-1 0 0,0 0 1 0 0,0 0 0 0 0,0-1-1 0 0,0 1 1 0 0,0 0 0 0 0,0-1-1 0 0,0 1 1 0 0,0 0-1 0 0,0-1 1 0 0,0 1 0 0 0,0 0-1 0 0,0 0 1 0 0,0-1 0 0 0,0 1-1 0 0,0 0 1 0 0,0-1-1 0 0,0 1 1 0 0,0 0 0 0 0,1-1-1 0 0,-1 1 1 0 0,0 0 0 0 0,0 0 103 0 0,12-12-3906 0 0,-2 6-3604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1:58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87 15663 0 0,'-1'-6'1668'0'0,"1"1"-1320"0"0,0 1-1 0 0,1 0 0 0 0,-1 0 1 0 0,1 0-1 0 0,0 0 0 0 0,0 0 1 0 0,1 0-1 0 0,-1 0-347 0 0,5-13 2161 0 0,-5 15-1714 0 0,-1 1-368 0 0,0 1 1 0 0,0-1 0 0 0,1 1 0 0 0,-1-1 0 0 0,0 1-1 0 0,0-1 1 0 0,0 1 0 0 0,1-1 0 0 0,-1 1-1 0 0,0-1 1 0 0,0 1 0 0 0,0-1 0 0 0,0 0-1 0 0,0 1 1 0 0,0-1 0 0 0,0 1 0 0 0,0-1 0 0 0,-1 1-1 0 0,1-1 1 0 0,0 1 0 0 0,0-1 0 0 0,0 1-1 0 0,-1-1 1 0 0,1 1 0 0 0,0-1 0 0 0,0 1 0 0 0,-1-1-1 0 0,1 1 1 0 0,0 0 0 0 0,-1-1 0 0 0,1 1-1 0 0,0-1 1 0 0,-1 1 0 0 0,1 0 0 0 0,-1-1-80 0 0,0 0 80 0 0,0 0 1 0 0,-1 1-1 0 0,1-1 1 0 0,0 0-1 0 0,0 1 1 0 0,-1-1 0 0 0,1 1-1 0 0,0-1 1 0 0,0 1-1 0 0,-1 0 1 0 0,1 0-1 0 0,-1-1 1 0 0,1 1-1 0 0,0 0 1 0 0,-1 0-1 0 0,1 0 1 0 0,0 1 0 0 0,-1-1-81 0 0,-2 0 90 0 0,0 1 1 0 0,0 0 0 0 0,0 1-1 0 0,0-1 1 0 0,0 1 0 0 0,-2 1-91 0 0,-4 2 138 0 0,0 1 1 0 0,1 0-1 0 0,-1 1 1 0 0,-3 4-139 0 0,-14 13 459 0 0,0 2 0 0 0,0 3-459 0 0,20-21 77 0 0,0 0-1 0 0,0 1 0 0 0,1 1 1 0 0,0-1-1 0 0,1 1 0 0 0,0 0 0 0 0,1 0 1 0 0,0 0-1 0 0,0 2-76 0 0,1 3 0 0 0,4-12 0 0 0,0 5 0 0 0,3 0 0 0 0,-2-7 0 0 0,0 0 0 0 0,-1 0 0 0 0,1 0 0 0 0,0 0 0 0 0,0 0 0 0 0,0 0 0 0 0,0 0 0 0 0,0-1 0 0 0,1 1 0 0 0,-1-1 0 0 0,0 0 0 0 0,0 1 0 0 0,0-1 0 0 0,0 0 0 0 0,0 0 0 0 0,1 0 0 0 0,-1-1 0 0 0,0 1 0 0 0,0 0 0 0 0,0-1 0 0 0,0 1 0 0 0,3-1 0 0 0,0-1 0 0 0,0 1 0 0 0,-1-1 0 0 0,1 0 0 0 0,0 0 0 0 0,-1 0 0 0 0,0-1 0 0 0,3-1 0 0 0,34-29 0 0 0,10-11 0 0 0,-46 39 0 0 0,3-3 0 0 0,0 1 0 0 0,0-1 0 0 0,-1 0 0 0 0,-1 0 0 0 0,1-1 0 0 0,4-8 0 0 0,-16 25 0 0 0,-2 3 0 0 0,1 0 0 0 0,0 0 0 0 0,-2 9 0 0 0,2-3 0 0 0,0 0 0 0 0,0 1 0 0 0,1 3 0 0 0,4-10 0 0 0,3-1 0 0 0,3-3 0 0 0,-2-5 0 0 0,1 0 0 0 0,-1-1 0 0 0,0 0 0 0 0,1 0 0 0 0,-1 0 0 0 0,0 0 0 0 0,1 0 0 0 0,-1-1 0 0 0,1 0 0 0 0,-1 1 0 0 0,1-1 0 0 0,0 0 0 0 0,-1-1 0 0 0,1 1 0 0 0,-1-1 0 0 0,1 0 0 0 0,0 0 0 0 0,11-2 0 0 0,-1-2 0 0 0,0 0 0 0 0,7-3 0 0 0,7-5 0 0 0,-1-1 0 0 0,-1-1 0 0 0,0-2 0 0 0,-1-1 0 0 0,0 0 0 0 0,18-21 0 0 0,-23 16 72 0 0,-20 22 299 0 0,0 1 117 0 0,0 0 21 0 0,-2 1-445 0 0,0 0 0 0 0,0 0 0 0 0,0 0 0 0 0,0 1 0 0 0,0-1 0 0 0,0 1 0 0 0,0 0 0 0 0,1-1 0 0 0,-2 3-64 0 0,-1-1 32 0 0,0 2-32 0 0,0 0 0 0 0,0 0 0 0 0,0 0 0 0 0,0 0 0 0 0,1 1 0 0 0,0 0 0 0 0,0-1 0 0 0,1 1 0 0 0,-1 0 0 0 0,2 1 0 0 0,-1-1 0 0 0,0 0 0 0 0,1 0 0 0 0,0 1 0 0 0,1-1 0 0 0,-1 1 0 0 0,1-6 0 0 0,0 1-1 0 0,0 0 1 0 0,0 0-1 0 0,0 0 1 0 0,0 0-1 0 0,0-1 1 0 0,0 1-1 0 0,1 0 1 0 0,-1 0-1 0 0,1 0 1 0 0,-1-1 0 0 0,1 1-1 0 0,0 0 1 0 0,-1-1-1 0 0,1 1 1 0 0,0 0-1 0 0,0-1 1 0 0,0 1-1 0 0,1-1 1 0 0,0 1 0 0 0,1 2-55 0 0,-2-3-26 0 0,1 1 0 0 0,-1-2 0 0 0,0 1 0 0 0,0 0 1 0 0,1 0-1 0 0,-1 0 0 0 0,1-1 0 0 0,-1 1 0 0 0,1 0 0 0 0,-1-1 0 0 0,1 0 0 0 0,-1 1 1 0 0,1-1-1 0 0,0 0 0 0 0,-1 0 0 0 0,1 0 0 0 0,-1 0 0 0 0,1 0 0 0 0,0 0 81 0 0,2 0-158 0 0,4 0 253 0 0,0 0 0 0 0,0 0 0 0 0,0-1 0 0 0,0-1 0 0 0,0 0 0 0 0,0 0 0 0 0,0 0 0 0 0,0-1 0 0 0,4-2-95 0 0,9-5 452 0 0,-1 0 0 0 0,15-11-452 0 0,-23 11 0 0 0,0 1 0 0 0,-1-2 0 0 0,0 1 0 0 0,-1-2 0 0 0,0 1 0 0 0,0-2 0 0 0,-2 1 0 0 0,5-9 0 0 0,-13 19 0 0 0,-3 4 0 0 0,1-1 0 0 0,1 1 0 0 0,-1-1 0 0 0,1 1 0 0 0,0 0 0 0 0,0-1 0 0 0,0 1 0 0 0,0 0 0 0 0,0 0 0 0 0,0 0 0 0 0,0 1 0 0 0,0 2 0 0 0,0 1 0 0 0,0-1 0 0 0,0 1 0 0 0,1-1 0 0 0,-1 1 0 0 0,1-1 0 0 0,1 1 0 0 0,-1-1 0 0 0,1 2 0 0 0,-1-3 0 0 0,6 12 0 0 0,-6-15 0 0 0,2 3 0 0 0,0 1 0 0 0,0-1 0 0 0,1 0 0 0 0,-1-1 0 0 0,1 1 0 0 0,0 0 0 0 0,0-1 0 0 0,0 1 0 0 0,2 0 0 0 0,-4-3 0 0 0,1 1 0 0 0,-1-1 0 0 0,1 0 0 0 0,-1 0 0 0 0,1 1 0 0 0,-1-1 0 0 0,1-1 0 0 0,0 1 0 0 0,-1 0 0 0 0,1 0 0 0 0,2 0 0 0 0,1 1 0 0 0,-2-1 0 0 0,0 0 0 0 0,0 1 0 0 0,1-1 0 0 0,-1 0 0 0 0,0-1 0 0 0,1 1 0 0 0,-1 0 0 0 0,0-1 0 0 0,1 0 0 0 0,-1 0 0 0 0,1 0 0 0 0,-1 0 0 0 0,2-1 0 0 0,4 0 0 0 0,-1 0 0 0 0,0 0 0 0 0,0-1 0 0 0,0 0 0 0 0,-1 0 0 0 0,1-1 0 0 0,0 0 0 0 0,-1-1 0 0 0,0 1 0 0 0,0-1 0 0 0,3-2 0 0 0,10-9 0 0 0,0 0 0 0 0,12-13 0 0 0,22-27 0 0 0,-20 20 0 0 0,-48 51 0 0 0,1 1 0 0 0,0 1 0 0 0,2 0 0 0 0,-6 11 0 0 0,5-10 0 0 0,9-16 0 0 0,1 1 0 0 0,0-1 0 0 0,0 1 0 0 0,0-1 0 0 0,0 1 0 0 0,1 0 0 0 0,-1-1 0 0 0,1 1 0 0 0,-1 3 0 0 0,1 8 0 0 0,4-10 0 0 0,-1-3 0 0 0,7 11 0 0 0,-5-11 0 0 0,-1-1 0 0 0,1 1-80 0 0,0-1 1 0 0,1 1-1 0 0,-1-1 1 0 0,1 0-1 0 0,-1 0 1 0 0,1 0-1 0 0,-1-1 1 0 0,1 1-1 0 0,0-1 0 0 0,-1 0 1 0 0,1-1-1 0 0,-1 1 1 0 0,1-1-1 0 0,-1 0 1 0 0,1 0-1 0 0,3-1 80 0 0,7-4-495 0 0,0 1 1 0 0,-1-2-1 0 0,0 0 0 0 0,5-3 495 0 0,28-22-4464 0 0,-24 14-4404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00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4 21191 0 0,'0'0'480'0'0,"1"-7"2233"0"0,0 6-2598 0 0,0 0 0 0 0,0 1 0 0 0,0-1 0 0 0,1 1 0 0 0,-1-1-1 0 0,0 1 1 0 0,0-1 0 0 0,0 1 0 0 0,0 0 0 0 0,1-1 0 0 0,-1 1-1 0 0,0 0 1 0 0,0 0 0 0 0,0 0 0 0 0,1 0 0 0 0,-1 0 0 0 0,0 0 0 0 0,0 0-1 0 0,1 1 1 0 0,-1-1 0 0 0,0 0 0 0 0,0 1 0 0 0,0-1 0 0 0,0 1-1 0 0,1-1 1 0 0,-1 1 0 0 0,0-1 0 0 0,0 1 0 0 0,0 0 0 0 0,0 0-1 0 0,0-1-114 0 0,1 2 104 0 0,-1 0 0 0 0,1 0-1 0 0,0-1 1 0 0,0 1-1 0 0,-1 0 1 0 0,0 0-1 0 0,1 1 1 0 0,-1-1-1 0 0,0 0 1 0 0,0 0-1 0 0,0 1 1 0 0,0-1 0 0 0,0 0-1 0 0,-1 1 1 0 0,1 1-104 0 0,0 5 22 0 0,-1 0 0 0 0,0 0 0 0 0,0 0 1 0 0,-1 0-1 0 0,-1 0 0 0 0,1-1 0 0 0,-3 8-22 0 0,-6 17 10 0 0,-7 12-10 0 0,14-36 0 0 0,-23 50 12 0 0,-3 0 1 0 0,-29 43-13 0 0,39-68 47 0 0,14-26 55 0 0,-3 6 362 0 0,1-1 1 0 0,0 1 0 0 0,1 0-1 0 0,-1 2-464 0 0,7-15 0 0 0,0-1 1 0 0,0 0-1 0 0,0 0 0 0 0,0 0 1 0 0,0 0-1 0 0,0 1 0 0 0,0-1 1 0 0,-1 0-1 0 0,1 0 0 0 0,0 0 1 0 0,0 1-1 0 0,0-1 0 0 0,0 0 0 0 0,0 0 1 0 0,0 0-1 0 0,0 1 0 0 0,0-1 1 0 0,0 0-1 0 0,0 0 0 0 0,0 0 1 0 0,0 1-1 0 0,0-1 0 0 0,0 0 1 0 0,0 0-1 0 0,0 0 0 0 0,1 0 1 0 0,-1 1-1 0 0,0-1 0 0 0,0 0 1 0 0,0 0-1 0 0,0 0 0 0 0,0 0 0 0 0,0 1 1 0 0,0-1-1 0 0,1 0 0 0 0,-1 0 1 0 0,0 0-1 0 0,0 0 0 0 0,0 0 1 0 0,0 0-1 0 0,1 1 0 0 0,-1-1 1 0 0,0 0-1 0 0,0 0 0 0 0,0 0 1 0 0,0 0-1 0 0,1 0 0 0 0,-1 0 1 0 0,0 0-1 0 0,0 0 0 0 0,0 0 0 0 0,1 0 1 0 0,-1 0-1 0 0,0 0 0 0 0,0 0 1 0 0,0 0-1 0 0,1 0 0 0 0,-1 0 1 0 0,0 0-1 0 0,0 0 0 0 0,0 0 1 0 0,1 0-1 0 0,-1 0 0 0 0,12-6-4 0 0,-12 6 4 0 0,16-9 0 0 0,-2 0 0 0 0,0-1 0 0 0,0 0 0 0 0,0-1 0 0 0,7-10 0 0 0,8-4 0 0 0,-12 10 0 0 0,0 1 0 0 0,2 1 0 0 0,-1 0 0 0 0,17-7 0 0 0,-35 20 0 0 0,1 0 0 0 0,-1 0 0 0 0,0-1 0 0 0,0 1 0 0 0,0 0 0 0 0,1 0 0 0 0,-1 0 0 0 0,0 0 0 0 0,0 0 0 0 0,0-1 0 0 0,1 1 0 0 0,-1 0 0 0 0,0 0 0 0 0,0 0 0 0 0,1 0 0 0 0,-1 0 0 0 0,0 0 0 0 0,0 0 0 0 0,1 0 0 0 0,-1 0 0 0 0,0 0 0 0 0,0 0 0 0 0,1 0 0 0 0,-1 0 0 0 0,0 0 0 0 0,0 0 0 0 0,1 0 0 0 0,-1 0 0 0 0,0 1 0 0 0,0-1 0 0 0,0 0 0 0 0,1 0 0 0 0,-1 0 0 0 0,0 0 0 0 0,0 0 0 0 0,0 0 0 0 0,1 1 0 0 0,-1-1 0 0 0,0 0 0 0 0,0 0 0 0 0,0 0 0 0 0,0 1 0 0 0,1-1 0 0 0,-1 0 0 0 0,0 0 0 0 0,0 0 0 0 0,0 1 0 0 0,0-1 0 0 0,0 0 0 0 0,0 0 0 0 0,0 1 0 0 0,0-1 0 0 0,0 0 0 0 0,0 0 0 0 0,0 1 0 0 0,0-1 0 0 0,-1 12 0 0 0,1-11 0 0 0,-10 30 0 0 0,7-21 0 0 0,0-1 0 0 0,1 1 0 0 0,-1 0 0 0 0,2-1 0 0 0,-1 10 0 0 0,2-17 0 0 0,-1-1 0 0 0,1 1 0 0 0,0 0 0 0 0,0-1 0 0 0,0 1 0 0 0,0 0 0 0 0,1-1 0 0 0,-1 1 0 0 0,0 0 0 0 0,1-1 0 0 0,-1 1 0 0 0,1 0 0 0 0,-1-1 0 0 0,1 1 0 0 0,0-1 0 0 0,0 1 0 0 0,0-1 0 0 0,0 0 0 0 0,0 1 0 0 0,0-1 0 0 0,0 0 0 0 0,0 0 0 0 0,0 1 0 0 0,1-1 0 0 0,-1 0 0 0 0,0 0 0 0 0,1 0 0 0 0,-1-1 0 0 0,1 1 0 0 0,-1 0 0 0 0,1-1 0 0 0,0 1 0 0 0,-1 0 0 0 0,1-1 0 0 0,-1 0 0 0 0,1 1 0 0 0,0-1 0 0 0,-1 0 0 0 0,1 0 0 0 0,1 0 0 0 0,6 0 0 0 0,-1 0 0 0 0,1-1 0 0 0,0 0 0 0 0,-1 0 0 0 0,1-1 0 0 0,0 0 0 0 0,0-1 0 0 0,11-4 0 0 0,0 0 0 0 0,-1-1 0 0 0,0-1 0 0 0,0-1 0 0 0,-1-1 0 0 0,-1 0 0 0 0,6-6 0 0 0,-7 5 0 0 0,-1 0 0 0 0,7-10 0 0 0,-16 16 0 0 0,0 0 0 0 0,-1-1 0 0 0,0 0 0 0 0,-1 0 0 0 0,1 0 0 0 0,-1 0 0 0 0,1-3 0 0 0,-5 3 0 0 0,-5 8 0 0 0,-5 5 0 0 0,4 0 0 0 0,0 1 0 0 0,1-1 0 0 0,-1 1 0 0 0,1 0 0 0 0,1 1 0 0 0,0-1 0 0 0,0 1 0 0 0,0 0 0 0 0,1 0 0 0 0,0 0 0 0 0,0 1 0 0 0,1-1 0 0 0,0 1 0 0 0,1-1 0 0 0,-1 2 0 0 0,2-8 0 0 0,-1 0 0 0 0,1 0 0 0 0,0 0 0 0 0,0 0 0 0 0,-1 0 0 0 0,1 0 0 0 0,1 0 0 0 0,-1 0 0 0 0,0 0 0 0 0,0 0 0 0 0,1 0 0 0 0,-1 0 0 0 0,1 0 0 0 0,0 0 0 0 0,-1-1 0 0 0,1 1 0 0 0,0 0 0 0 0,0 0 0 0 0,0-1 0 0 0,0 1 0 0 0,0 0 0 0 0,1-1 0 0 0,0 2 0 0 0,-2-3 0 0 0,1 1 0 0 0,-1-1 0 0 0,0 1 0 0 0,1-1 0 0 0,-1 1 0 0 0,1-1 0 0 0,-1 1 0 0 0,1-1 0 0 0,-1 0 0 0 0,1 1 0 0 0,-1-1 0 0 0,1 0 0 0 0,-1 1 0 0 0,1-1 0 0 0,0 0 0 0 0,-1 0 0 0 0,1 0 0 0 0,0 1 0 0 0,-1-1 0 0 0,1 0 0 0 0,-1 0 0 0 0,1 0 0 0 0,0 0 0 0 0,-1 0 0 0 0,1 0 0 0 0,0 0 0 0 0,0 0 0 0 0,1-1 0 0 0,6 2 0 0 0,1-1 0 0 0,-1 0 0 0 0,0-1 0 0 0,1 0 0 0 0,-1 0 0 0 0,0-1 0 0 0,0 0 0 0 0,0-1 0 0 0,0 1 0 0 0,3-3 0 0 0,19-8 0 0 0,-1-2 0 0 0,0-1 0 0 0,-27 15 0 0 0,26-17 0 0 0,-1 0 0 0 0,22-21 0 0 0,-48 38 0 0 0,1 0 0 0 0,-1 0 0 0 0,0 0 0 0 0,0-1 0 0 0,1 1 0 0 0,-1-1 0 0 0,0 1 0 0 0,0-1 0 0 0,-1 1 0 0 0,1-1 0 0 0,0 0 0 0 0,0 0 0 0 0,-1 1 0 0 0,1-1 0 0 0,-1-1 0 0 0,1 1 0 0 0,-2 1 0 0 0,-4 5 0 0 0,-7 11 0 0 0,8-10 0 0 0,-1 2 0 0 0,0 1 0 0 0,0 1 0 0 0,0-1 0 0 0,1 0 0 0 0,1 1 0 0 0,-1 0 0 0 0,2 0 0 0 0,-3 9 0 0 0,5-15 0 0 0,-1-1 0 0 0,1 1 0 0 0,0 0 0 0 0,0-1 0 0 0,0 1 0 0 0,0-1 0 0 0,1 1 0 0 0,-1 0 0 0 0,1-1 0 0 0,0 1 0 0 0,4 11 0 0 0,-2-11 0 0 0,-1-2 0 0 0,5 4 0 0 0,3-2 0 0 0,-2-3 0 0 0,0 1 0 0 0,0-1 0 0 0,1-1 0 0 0,-1 0 0 0 0,0 0 0 0 0,0-1 0 0 0,0 0 0 0 0,4-1 0 0 0,18-7 0 0 0,16-9 0 0 0,-29 12 0 0 0,1-2 0 0 0,0-1 0 0 0,0-1 0 0 0,13-11 0 0 0,-3 3 0 0 0,-3 1 0 0 0,-16 11 0 0 0,0 0 0 0 0,0 1 0 0 0,1 1 0 0 0,6-4 0 0 0,-8 5 0 0 0,-8 4 0 0 0,0 0 0 0 0,0 0 0 0 0,0-1 0 0 0,0 1 0 0 0,1 0 0 0 0,-1 0 0 0 0,0 0 0 0 0,0 0 0 0 0,0 0 0 0 0,0 0 0 0 0,0 0 0 0 0,0 0 0 0 0,0 0 0 0 0,0 0 0 0 0,0 0 0 0 0,0 0 0 0 0,0 0 0 0 0,0 0 0 0 0,0 0 0 0 0,1 0 0 0 0,-1 0 0 0 0,0 0 0 0 0,0 0 0 0 0,0 0 0 0 0,0 0 0 0 0,0 0 0 0 0,0 0 0 0 0,0 0 0 0 0,0 0 0 0 0,0 0 0 0 0,1 0 0 0 0,-1 0 0 0 0,0 0 0 0 0,0 0 0 0 0,0 0 0 0 0,0 0 0 0 0,0 0 0 0 0,0 0 0 0 0,0 0 0 0 0,0 0 0 0 0,0 0 0 0 0,0 0 0 0 0,0 0 0 0 0,0 0 0 0 0,1 0 0 0 0,-1 0 0 0 0,0 0 0 0 0,0 0 0 0 0,0 0 0 0 0,0 0 0 0 0,0 1 0 0 0,0-1 0 0 0,0 0 0 0 0,0 0 0 0 0,0 0 0 0 0,0 0 0 0 0,0 0 0 0 0,0 0 0 0 0,0 8 0 0 0,-5 10 0 0 0,5-18 0 0 0,-15 38 0 0 0,-5 19 0 0 0,18-49 0 0 0,5 1 0 0 0,-2-8 0 0 0,0-1 0 0 0,0 1 0 0 0,0 0 0 0 0,1 0 0 0 0,-1-1 0 0 0,0 1 0 0 0,1 0 0 0 0,-1-1 0 0 0,1 1 0 0 0,-1-1 0 0 0,1 0 0 0 0,-1 1 0 0 0,1-1 0 0 0,-1 0 0 0 0,1 0 0 0 0,-1 0 0 0 0,1 0 0 0 0,-1 0 0 0 0,0 0 0 0 0,1-1 0 0 0,-1 1 0 0 0,2-1 0 0 0,3 0 0 0 0,1-1 0 0 0,-1 0 0 0 0,1 0 0 0 0,2-2 0 0 0,74-39 0 0 0,-10 5 0 0 0,-11 6 0 0 0,-30 14 0 0 0,22-7 0 0 0,-26 12 0 0 0,-22 11 0 0 0,-4 5 0 0 0,-4 5 0 0 0,1-8 0 0 0,-5 24 0 0 0,1-2 0 0 0,-1-1 0 0 0,0 0 0 0 0,-2 0 0 0 0,-9 18 0 0 0,15-37 0 0 0,1 0 0 0 0,0-1 0 0 0,0 1 0 0 0,0-1 0 0 0,0 1 0 0 0,1-1 0 0 0,-1 1 0 0 0,1-1 0 0 0,-1 1 0 0 0,1 0 0 0 0,-1-1 0 0 0,1 1 0 0 0,0 0 0 0 0,0 0 0 0 0,0-1 0 0 0,0 1 0 0 0,0 0 0 0 0,0-1 0 0 0,0 1 0 0 0,0 0 0 0 0,6 6 0 0 0,-4-7 0 0 0,1 0 0 0 0,-1 1 0 0 0,0-1 0 0 0,1-1 0 0 0,0 1 0 0 0,-1 0 0 0 0,1 0 0 0 0,0-1 0 0 0,-1 0 0 0 0,1 1 0 0 0,0-1 0 0 0,-1 0 0 0 0,1 0 0 0 0,0-1 0 0 0,-1 1 0 0 0,1 0 0 0 0,8-2 0 0 0,0 0 0 0 0,0-1 0 0 0,4-1 0 0 0,3-3-841 0 0,0 0 1 0 0,0-1-1 0 0,-1-1 0 0 0,0 0 0 0 0,0-2 1 0 0,-1 0-1 0 0,7-6 841 0 0,-10 9-6461 0 0,1 1-1889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00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420 17503 0 0,'10'-2'458'0'0,"1"-1"0"0"0,0 0 0 0 0,0-1 1 0 0,-1 0-1 0 0,0-1 0 0 0,0 0 0 0 0,9-6-458 0 0,9-12 5613 0 0,-28 22-5525 0 0,0 1 1 0 0,1 0-1 0 0,-1 0 0 0 0,0 0 1 0 0,1-1-1 0 0,-1 1 0 0 0,0 0 1 0 0,1 0-1 0 0,-1-1 0 0 0,0 1 1 0 0,0 0-1 0 0,0-1 0 0 0,1 1 1 0 0,-1 0-1 0 0,0-1 0 0 0,0 1 1 0 0,0 0-1 0 0,0-1 0 0 0,1 1 1 0 0,-1 0-1 0 0,0-1 0 0 0,0 1 1 0 0,0 0-1 0 0,0-1 0 0 0,0 1 1 0 0,0-1-1 0 0,0 1 0 0 0,0 0 1 0 0,0-1-1 0 0,0 1 0 0 0,0 0 1 0 0,-1-1-1 0 0,1 1 0 0 0,0 0 1 0 0,0-1-1 0 0,0 1 0 0 0,0 0 1 0 0,0-1-1 0 0,-1 1 0 0 0,1 0 1 0 0,0-1-1 0 0,0 1 0 0 0,-1 0 1 0 0,1-1-1 0 0,0 1 0 0 0,0 0 0 0 0,-1 0 1 0 0,1 0-1 0 0,0-1 0 0 0,-1 1 1 0 0,1 0-1 0 0,0 0 0 0 0,-1 0 1 0 0,1 0-1 0 0,0-1 0 0 0,-1 1 1 0 0,1 0-1 0 0,-1 0 0 0 0,1 0 1 0 0,0 0-1 0 0,-1 0-88 0 0,-1 0 0 0 0,-1 1 0 0 0,0-1 0 0 0,1 1 0 0 0,-1 0 0 0 0,0-1 0 0 0,1 1 0 0 0,-1 0 0 0 0,1 1 0 0 0,-1-1 0 0 0,1 0 0 0 0,0 1 0 0 0,-28 19 0 0 0,17-11 0 0 0,-20 14 0 0 0,-14 15 0 0 0,35-29 0 0 0,1 1 0 0 0,0 1 0 0 0,1 0 0 0 0,0 0 0 0 0,-3 7 0 0 0,10-15 0 0 0,1 1 0 0 0,0-1 0 0 0,0 0 0 0 0,0 1 0 0 0,1-1 0 0 0,0 1 0 0 0,0 0 0 0 0,0-1 0 0 0,0 3 0 0 0,1 1 0 0 0,6-1 0 0 0,-3-5 0 0 0,1-1 0 0 0,-1 0 0 0 0,1 0 0 0 0,-1 0 0 0 0,1-1 0 0 0,0 1 0 0 0,-1-1 0 0 0,1 0 0 0 0,0 0 0 0 0,-1 0 0 0 0,1 0 0 0 0,-1-1 0 0 0,1 0 0 0 0,0 1 0 0 0,-1-1 0 0 0,1-1 0 0 0,-1 1 0 0 0,0 0 0 0 0,1-1 0 0 0,-1 0 0 0 0,1 0 0 0 0,8-5 0 0 0,1-1 0 0 0,-1 0 0 0 0,0-1 0 0 0,7-7 0 0 0,10-11 0 0 0,-2 0 0 0 0,-1-2 0 0 0,-1-1 0 0 0,5-11 0 0 0,12-21 0 0 0,24-53 0 0 0,39-73 0 0 0,-99 176 0 0 0,-6 12 0 0 0,0 0 0 0 0,0 0 0 0 0,0 0 0 0 0,0 0 0 0 0,0 0 0 0 0,0 0 0 0 0,0 0 0 0 0,0 0 0 0 0,0 0 0 0 0,0 0 0 0 0,0 0 0 0 0,0 0 0 0 0,0 0 0 0 0,0 0 0 0 0,0 0 0 0 0,0 0 0 0 0,0 0 0 0 0,0 0 0 0 0,0 0 0 0 0,0 0 0 0 0,0 0 0 0 0,-5 5 0 0 0,-6 11 0 0 0,-4 20 0 0 0,2 0 0 0 0,0 1 0 0 0,3 1 0 0 0,-3 22 0 0 0,-9 29 0 0 0,9-32 0 0 0,3-16 0 0 0,-7 15 0 0 0,14-47 0 0 0,0 0 0 0 0,0 1 0 0 0,1 0 0 0 0,0 0 0 0 0,1-1 0 0 0,-1 5 0 0 0,4-6 0 0 0,5-1 0 0 0,-6-7-83 0 0,0 1 0 0 0,0-1 0 0 0,1 1 0 0 0,-1-1 1 0 0,0 1-1 0 0,1-1 0 0 0,-1 0 0 0 0,0 0 0 0 0,1 0 0 0 0,-1 0 0 0 0,0 0 0 0 0,1 0 0 0 0,-1 0 0 0 0,1 0 1 0 0,-1 0-1 0 0,0 0 0 0 0,1-1 0 0 0,-1 1 0 0 0,0-1 0 0 0,0 1 0 0 0,1-1 83 0 0,3-2-1418 0 0,-1 1-1 0 0,1-1 1 0 0,-1 0-1 0 0,4-4 1419 0 0,-4 4-1317 0 0,9-8-8551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02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1 13823 0 0,'0'0'315'0'0,"0"0"45"0"0,0 0 21 0 0,0 0-49 0 0,0 0-81 0 0,0 0 481 0 0,0 0 237 0 0,2-16 2091 0 0,4 0-1750 0 0,0 1 0 0 0,2 0 0 0 0,0 0 0 0 0,9-13-1310 0 0,30-40 2142 0 0,37-38-2142 0 0,-78 98 10 0 0,12-16 462 0 0,-2-1 0 0 0,-1-1 0 0 0,4-9-472 0 0,6-10 467 0 0,23-39-302 0 0,-46 81-166 0 0,-1 1 5 0 0,0 0 0 0 0,0 0 0 0 0,1-1 0 0 0,-2 1 0 0 0,1 0 0 0 0,0-1 1 0 0,0 1-1 0 0,-1-1 0 0 0,1 1 0 0 0,-1-1 0 0 0,0 1 0 0 0,0-1 0 0 0,0 1 0 0 0,0-1 0 0 0,0 1 0 0 0,0-1 0 0 0,-1 1 0 0 0,0-3-4 0 0,-1 6 124 0 0,1-1 1 0 0,-1 0-1 0 0,1 1 0 0 0,-1-1 1 0 0,1 1-1 0 0,-1 0 1 0 0,1 0-1 0 0,-1-1 0 0 0,1 1 1 0 0,-1 0-1 0 0,1 1-124 0 0,-6 4 59 0 0,0 0 0 0 0,1 0 0 0 0,0 0 0 0 0,1 1-1 0 0,-1 0 1 0 0,-1 4-59 0 0,-27 48 218 0 0,16-27-181 0 0,-68 127-156 0 0,72-129 40 0 0,2 1 0 0 0,0 0 0 0 0,2 1 0 0 0,-1 14 79 0 0,9-41-154 0 0,2 0 0 0 0,-1 0 0 0 0,0 0 0 0 0,1 0 0 0 0,0 0 0 0 0,0 0-1 0 0,1 0 1 0 0,-1 0 0 0 0,1 0 0 0 0,1 2 154 0 0,3 2-16 0 0,-3-8 16 0 0,0 0 0 0 0,-1 0 0 0 0,1 0 0 0 0,0 0 0 0 0,0 0 0 0 0,0 0 0 0 0,0-1 0 0 0,0 1 0 0 0,0-1 0 0 0,0 0 0 0 0,0 1 0 0 0,0-1 0 0 0,0 0 0 0 0,0 0 0 0 0,0 0 0 0 0,0 0 0 0 0,0-1 0 0 0,0 1 0 0 0,0-1 0 0 0,8-1 0 0 0,0 0 0 0 0,-1-1 0 0 0,3-2 0 0 0,-8 4 0 0 0,5-2 88 0 0,0-1-1 0 0,0 0 1 0 0,0 0-1 0 0,0-1 1 0 0,-1-1 0 0 0,0 1-1 0 0,0-1 1 0 0,0 0-1 0 0,-1-1 1 0 0,6-7-88 0 0,13-13 350 0 0,-9 10-95 0 0,-1-2 1 0 0,0 1-1 0 0,1-5-255 0 0,9-12 0 0 0,-19 27 0 0 0,0 0 0 0 0,-1-1 0 0 0,0 1 0 0 0,-1-1 0 0 0,0 0 0 0 0,0 0 0 0 0,2-9 0 0 0,-5 5 0 0 0,-3 10 0 0 0,-3 7 0 0 0,-7 9 0 0 0,10-11 0 0 0,-5 8 0 0 0,0 0 0 0 0,1 0 0 0 0,0 1 0 0 0,1 0 0 0 0,0 0 0 0 0,0 0 0 0 0,1 0 0 0 0,-1 11 0 0 0,4-20 0 0 0,-1 1 0 0 0,1 0 0 0 0,0 0 0 0 0,0 0 0 0 0,0-1 0 0 0,0 1 0 0 0,1 0 0 0 0,-1 0 0 0 0,1 0 0 0 0,0-1 0 0 0,-1 1 0 0 0,1 0 0 0 0,1-1 0 0 0,-1 1 0 0 0,0-1 0 0 0,0 1 0 0 0,1-1 0 0 0,0 0 0 0 0,-1 1 0 0 0,2-1 0 0 0,-1 0 0 0 0,0 0 0 0 0,0-1 0 0 0,0 1 0 0 0,0-1 0 0 0,0 0 0 0 0,0 1 0 0 0,1-1 0 0 0,-1 0 0 0 0,0-1 0 0 0,1 1 0 0 0,-1 0 0 0 0,1-1 0 0 0,-1 1 0 0 0,1-1 0 0 0,-1 0 0 0 0,1 0 0 0 0,-1 0 0 0 0,1 0 0 0 0,-1 0 0 0 0,1 0 0 0 0,-1-1 0 0 0,3 0 0 0 0,30-9 0 0 0,1-2 0 0 0,-2-2 0 0 0,0-1 0 0 0,-1-1 0 0 0,7-7 0 0 0,-16 9 0 0 0,-1-2 0 0 0,0 0 0 0 0,-1-2 0 0 0,-1 0 0 0 0,-1-2 0 0 0,-1 0 0 0 0,0-1 0 0 0,-2-1 0 0 0,0 0 0 0 0,-2-2 0 0 0,11-20 0 0 0,-21 35 0 0 0,-1-1 0 0 0,0 1 0 0 0,2-9 0 0 0,-4 14 0 0 0,-1-1 0 0 0,0 1 0 0 0,0 0 0 0 0,-1-1 0 0 0,1 1 0 0 0,-1-1 0 0 0,0 1 0 0 0,0-1 0 0 0,-1 1 0 0 0,1-1 0 0 0,-5-5 0 0 0,4 9 0 0 0,0 0 0 0 0,0 0 0 0 0,1 1 0 0 0,-1-1 0 0 0,0 0 0 0 0,0 0 0 0 0,0 1 0 0 0,0-1 0 0 0,0 1 0 0 0,0-1 0 0 0,-1 1 0 0 0,1-1 0 0 0,0 1 0 0 0,0 0 0 0 0,0 0 0 0 0,0-1 0 0 0,0 1 0 0 0,-1 0 0 0 0,0 0 0 0 0,-1 0 0 0 0,0 1 0 0 0,0-1 0 0 0,0 1 0 0 0,0-1 0 0 0,0 1 0 0 0,0 0 0 0 0,0 0 0 0 0,0 1 0 0 0,-5 2 0 0 0,0 0 0 0 0,0 1 0 0 0,0 0 0 0 0,1 0 0 0 0,-1 1 0 0 0,-2 3 0 0 0,1 0 0 0 0,0 1 0 0 0,1 0 0 0 0,0 0 0 0 0,0 0 0 0 0,1 1 0 0 0,-15 26 0 0 0,-1 7 0 0 0,15-29 0 0 0,-3 7 0 0 0,1 0 0 0 0,0 0 0 0 0,2 1 0 0 0,1 1 0 0 0,0-1 0 0 0,2 1 0 0 0,1 0 0 0 0,1 0 0 0 0,0 13 0 0 0,3-32 0 0 0,0-1 0 0 0,0 0 0 0 0,1 1 0 0 0,-1-1 0 0 0,1 0 0 0 0,0 0 0 0 0,0 0 0 0 0,1 1 0 0 0,-1-1 0 0 0,1 0 0 0 0,0-1 0 0 0,0 1 0 0 0,0 0 0 0 0,0 0 0 0 0,1 0 0 0 0,0-1 0 0 0,0-1 0 0 0,0 1 0 0 0,0-1 0 0 0,0 1 0 0 0,0-1 0 0 0,0 0 0 0 0,1 0 0 0 0,-1 0 0 0 0,1-1 0 0 0,-1 1 0 0 0,1-1 0 0 0,0 0 0 0 0,0 0 0 0 0,-1 0 0 0 0,1-1 0 0 0,3 1 0 0 0,6 0 0 0 0,0-1 0 0 0,0 0 0 0 0,0-1 0 0 0,0-1 0 0 0,0 0 0 0 0,0-1 0 0 0,0 0 0 0 0,-1-1 0 0 0,0 0 0 0 0,1-1 0 0 0,-2 0 0 0 0,12-7 0 0 0,-8 3 0 0 0,0 0 0 0 0,0-2 0 0 0,-1 0 0 0 0,0 0 0 0 0,-1-1 0 0 0,-1-1 0 0 0,0 0 0 0 0,0 0 0 0 0,1-5 0 0 0,-6 7 0 0 0,0 0 0 0 0,4-12 0 0 0,-11 23 0 0 0,0 0 0 0 0,0 0 0 0 0,1 0 0 0 0,-1-1 0 0 0,0 1 0 0 0,0 0 0 0 0,0 0 0 0 0,0-1 0 0 0,1 1 0 0 0,-1 0 0 0 0,0 0 0 0 0,0-1 0 0 0,0 1 0 0 0,0 0 0 0 0,0 0 0 0 0,0-1 0 0 0,0 1 0 0 0,0 0 0 0 0,0-1 0 0 0,0 1 0 0 0,0 0 0 0 0,0 0 0 0 0,0-1 0 0 0,0 1 0 0 0,0 0 0 0 0,0 0 0 0 0,0-1 0 0 0,0 1 0 0 0,0 0 0 0 0,0-1 0 0 0,0 1 0 0 0,0 0 0 0 0,-1 0 0 0 0,1-1 0 0 0,0 1 0 0 0,0 0 0 0 0,0 0 0 0 0,0 0 0 0 0,-1-1 0 0 0,1 1 0 0 0,0 0 0 0 0,0 0 0 0 0,-1 0 0 0 0,1 0 0 0 0,0-1 0 0 0,-9 3 0 0 0,7-2 0 0 0,-1 0 0 0 0,0 1 0 0 0,-1-1 0 0 0,1 1 0 0 0,0 0 0 0 0,0 0 0 0 0,0 1 0 0 0,0-1 0 0 0,0 0 0 0 0,0 1 0 0 0,0 0 0 0 0,0 0 0 0 0,0 0 0 0 0,1 0 0 0 0,-1 0 0 0 0,1 0 0 0 0,-1 1 0 0 0,1-1 0 0 0,0 1 0 0 0,0 0 0 0 0,0 0 0 0 0,1 0 0 0 0,-2 2 0 0 0,-1 1 0 0 0,1 0 0 0 0,0 1 0 0 0,0 0 0 0 0,1-1 0 0 0,0 1 0 0 0,0 0 0 0 0,1 0 0 0 0,-1 0 0 0 0,2 0 0 0 0,-1 4 0 0 0,0 2 0 0 0,1-11 0 0 0,-1 0 0 0 0,1 0 0 0 0,0 0 0 0 0,0 0 0 0 0,0 0 0 0 0,0 0 0 0 0,1 0 0 0 0,-1 0 0 0 0,0 0 0 0 0,1 0 0 0 0,0 0 0 0 0,-1 0 0 0 0,1-1 0 0 0,0 1 0 0 0,0 1 0 0 0,0-2 0 0 0,-1 0 0 0 0,1 0 0 0 0,-1 0 0 0 0,1 0 0 0 0,0 0 0 0 0,-1-1 0 0 0,1 1 0 0 0,0 0 0 0 0,-1 0 0 0 0,1-1 0 0 0,0 1 0 0 0,0 0 0 0 0,0-1 0 0 0,0 1 0 0 0,0-1 0 0 0,0 1 0 0 0,-1-1 0 0 0,1 1 0 0 0,0-1 0 0 0,0 0 0 0 0,0 0 0 0 0,1 1 0 0 0,-1-1 0 0 0,0 0 0 0 0,0 0 0 0 0,0 0 0 0 0,0 0 0 0 0,0 0 0 0 0,1 0 0 0 0,1-1 0 0 0,17 0 0 0 0,0-1 0 0 0,0-1 0 0 0,0-1 0 0 0,0-1 0 0 0,0-1 0 0 0,-9 3 0 0 0,0-2 0 0 0,0 1 0 0 0,0-2 0 0 0,-1 1 0 0 0,1-2 0 0 0,-1 1 0 0 0,-1-1 0 0 0,0-1 0 0 0,0 1 0 0 0,1-3 0 0 0,4-4 0 0 0,0-1 0 0 0,-1-1 0 0 0,-1 0 0 0 0,-1-1 0 0 0,5-9 0 0 0,-24 43 0 0 0,0 0 0 0 0,0 1 0 0 0,-3 14 0 0 0,8-19 0 0 0,-1-1 0 0 0,2 1 0 0 0,0-1 0 0 0,0 1 0 0 0,1 0 0 0 0,1-1 0 0 0,0 3 0 0 0,0-14 0 0 0,0-1 0 0 0,0 1 0 0 0,0-1 0 0 0,0 1 0 0 0,0 0 0 0 0,0-1 0 0 0,0 1 0 0 0,1-1 0 0 0,-1 1 0 0 0,0-1 0 0 0,0 1 0 0 0,1-1 0 0 0,-1 1 0 0 0,0 0 0 0 0,1-1 0 0 0,-1 0 0 0 0,0 1 0 0 0,1-1 0 0 0,-1 1 0 0 0,1-1 0 0 0,-1 1 0 0 0,1-1 0 0 0,-1 0 0 0 0,1 1 0 0 0,-1-1 0 0 0,1 0 0 0 0,-1 0 0 0 0,1 1 0 0 0,0-1 0 0 0,-1 0 0 0 0,1 0 0 0 0,-1 0 0 0 0,1 0 0 0 0,0 0 0 0 0,-1 0 0 0 0,1 0 0 0 0,-1 0 0 0 0,1 0 0 0 0,0 0 0 0 0,-1 0 0 0 0,1 0 0 0 0,-1 0 0 0 0,1 0 0 0 0,0 0 0 0 0,0-1 0 0 0,-1 1 0 0 0,4-1-169 0 0,0 0 1 0 0,0 0-1 0 0,0-1 0 0 0,-1 1 1 0 0,1-1-1 0 0,0 0 1 0 0,-1 0-1 0 0,1 0 0 0 0,-1 0 1 0 0,0-1-1 0 0,0 1 0 0 0,0-1 1 0 0,0 0-1 0 0,0 0 169 0 0,6-8-1108 0 0,0 0 1 0 0,-1-1-1 0 0,2-3 1108 0 0,3-5-2011 0 0,-2 0 1 0 0,5-11 2010 0 0,2-16-2047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03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23039 0 0,'-5'0'269'0'0,"0"-1"-1"0"0,0 1 1 0 0,0 1-1 0 0,1-1 0 0 0,-1 1 1 0 0,0-1-1 0 0,-3 2-268 0 0,-21 3 3113 0 0,63 0-1497 0 0,-5-5-1615 0 0,36 0-4417 0 0,-49 2-4793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03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74 15663 0 0,'2'-1'719'0'0,"25"-24"261"0"0,-9 7-704 0 0,-16 16 1168 0 0,-2 2-1320 0 0,0 0 1 0 0,0 0-1 0 0,0 0 0 0 0,1 0 1 0 0,-1 0-1 0 0,0-1 0 0 0,0 1 1 0 0,0 0-1 0 0,0 0 0 0 0,1 0 1 0 0,-1 0-1 0 0,0-1 0 0 0,0 1 1 0 0,0 0-1 0 0,0 0 0 0 0,0 0 1 0 0,0-1-1 0 0,0 1 0 0 0,0 0 1 0 0,0 0-1 0 0,0-1 1 0 0,1 1-1 0 0,-1 0 0 0 0,0 0 1 0 0,0 0-1 0 0,0-1 0 0 0,0 1 1 0 0,0 0-1 0 0,-1 0 0 0 0,1-1 1 0 0,0 1-1 0 0,0 0 0 0 0,0 0 1 0 0,0 0-1 0 0,0-1 0 0 0,0 1 1 0 0,0 0-1 0 0,0 0 0 0 0,0 0-124 0 0,-5-10 3067 0 0,4 9-2976 0 0,0 0 0 0 0,-1 0 0 0 0,1 0 0 0 0,-1 0 0 0 0,1 0 0 0 0,-1 0 0 0 0,1 1 0 0 0,-1-1 0 0 0,0 0 0 0 0,1 1 0 0 0,-1 0 0 0 0,0-1 0 0 0,0 1 0 0 0,1 0 0 0 0,-1 0 0 0 0,0 0 0 0 0,1 0 0 0 0,-2 0-91 0 0,-34 5 1157 0 0,28-3-879 0 0,-1 0-99 0 0,0 2 0 0 0,0-1 0 0 0,1 1-1 0 0,0 0 1 0 0,0 1 0 0 0,0 0 0 0 0,0 1 0 0 0,1 0 0 0 0,-6 5-179 0 0,5-5 30 0 0,4-2-30 0 0,1 0 0 0 0,0 0 0 0 0,1 0 0 0 0,-1 0 0 0 0,1 0 0 0 0,0 1 0 0 0,0 0 0 0 0,0 0 0 0 0,0 0 0 0 0,1 0 0 0 0,0 0 0 0 0,-1 2 0 0 0,0 8 0 0 0,5-10 0 0 0,0-3 0 0 0,5 13 0 0 0,-3-12 0 0 0,0-1 0 0 0,5 5 0 0 0,1-1 0 0 0,0 0 0 0 0,0 0 0 0 0,1-1 0 0 0,0 1 0 0 0,3 0 0 0 0,0 1 0 0 0,8 6 0 0 0,13 13 0 0 0,-34-25 0 0 0,0 0 0 0 0,0-1 0 0 0,0 1 0 0 0,0 0 0 0 0,-1 0 0 0 0,1 0 0 0 0,0 0 0 0 0,-1 0 0 0 0,1 0 0 0 0,-1 0 0 0 0,1 0 0 0 0,-1 0 0 0 0,1 0 0 0 0,-1 0 0 0 0,0 1 0 0 0,1-1 0 0 0,-1 0 0 0 0,0 0 0 0 0,0 0 0 0 0,0 0 0 0 0,0 1 0 0 0,0-1 0 0 0,0 0 0 0 0,0 0 0 0 0,0 0 0 0 0,-1 0 0 0 0,1 1 0 0 0,0-1 0 0 0,-1 0 0 0 0,1 0 0 0 0,-1 0 0 0 0,1 0 0 0 0,-1 0 0 0 0,0 0 0 0 0,1 0 0 0 0,-1 0 0 0 0,0 0 0 0 0,1 0 0 0 0,-1 0 0 0 0,-1 0 0 0 0,0 2 0 0 0,-1 1 0 0 0,-1-1 0 0 0,1 1 0 0 0,-1-1 0 0 0,0 1 0 0 0,0-1 0 0 0,0 0 0 0 0,0 0 0 0 0,0-1 0 0 0,-1 1 0 0 0,1-1 0 0 0,-1 0 0 0 0,1 0 0 0 0,-1-1 0 0 0,-1 1 0 0 0,-26 12 0 0 0,24-10 0 0 0,0 0 0 0 0,0-1 0 0 0,0 0 0 0 0,-3 1 0 0 0,-13 2-16 0 0,0 0 0 0 0,-1-2 0 0 0,1-1 0 0 0,-17 0 16 0 0,41-3-65 0 0,-1 0 0 0 0,1 1 0 0 0,-1-1 1 0 0,1 0-1 0 0,-1-1 0 0 0,0 1 0 0 0,1 0 0 0 0,-1 0 0 0 0,1 0 0 0 0,-1 0 1 0 0,1 0-1 0 0,-1 0 0 0 0,1-1 0 0 0,-1 1 0 0 0,1 0 0 0 0,-1 0 1 0 0,1-1-1 0 0,-1 1 65 0 0,1-1-51 0 0,0 1 1 0 0,0 0 0 0 0,0 0-1 0 0,0-1 1 0 0,0 1 0 0 0,0 0-1 0 0,0 0 1 0 0,0-1 0 0 0,0 1-1 0 0,0 0 1 0 0,0 0-1 0 0,0-1 1 0 0,0 1 0 0 0,0 0-1 0 0,0 0 1 0 0,0-1 0 0 0,0 1-1 0 0,0 0 1 0 0,0 0 0 0 0,0 0-1 0 0,1-1 1 0 0,-1 1 0 0 0,0 0-1 0 0,0 0 1 0 0,0 0 0 0 0,0-1 50 0 0,16-14-2630 0 0,-12 12 1915 0 0,12-12-5746 0 0,5-3-1889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8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30 7367 0 0,'-4'14'334'0'0,"3"-11"-1"0"0,0-2-213 0 0,-3 4 169 0 0,3-3 1143 0 0,1-2 495 0 0,0 0 97 0 0,0 0-143 0 0,0 0-685 0 0,0 0-298 0 0,0 0-60 0 0,0 0-22 0 0,0 0-68 0 0,0 0-32 0 0,0 0-4 0 0,-1-1-608 0 0,1 0 1 0 0,-1 0-1 0 0,1 1 0 0 0,-1-1 1 0 0,1 0-1 0 0,-1 0 0 0 0,1 1 1 0 0,-1-1-1 0 0,0 0 0 0 0,1 1 1 0 0,-1-1-1 0 0,0 1 0 0 0,0-1-104 0 0,-8-7 1316 0 0,6 3-1120 0 0,0 0 0 0 0,-1-1 1 0 0,2 0-1 0 0,-1 1 0 0 0,1-1 0 0 0,0 0 0 0 0,0 0 0 0 0,0 0 1 0 0,1-1-1 0 0,0 1 0 0 0,0 0 0 0 0,1-1 0 0 0,-1 1 0 0 0,2 0 1 0 0,-1 0-1 0 0,1-4-196 0 0,1-3 154 0 0,0-1 0 0 0,1 1-1 0 0,0 0 1 0 0,1 0 0 0 0,1 0 0 0 0,0 1 0 0 0,2-4-154 0 0,4-8 150 0 0,-7 16-118 0 0,0-1 0 0 0,0 1 0 0 0,1 0 0 0 0,0 0 0 0 0,0 0 0 0 0,0 1-1 0 0,1 0 1 0 0,1 0 0 0 0,4-5-32 0 0,11-6 3 0 0,2 1 0 0 0,0 1-1 0 0,0 1 1 0 0,18-8-3 0 0,-31 17 0 0 0,22-10 0 0 0,-15 9 12 0 0,-12 8 15 0 0,-3 0-6 0 0,17 1-7 0 0,-15 1-14 0 0,-3 0-2 0 0,1 0 2 0 0,0 0 0 0 0,0-1 0 0 0,0 1 0 0 0,0 1 0 0 0,0-1 0 0 0,-1 0 0 0 0,0 1 0 0 0,0-1 0 0 0,0 1 0 0 0,0 0 0 0 0,0 0 0 0 0,-1 0 0 0 0,0 0 0 0 0,1 0 0 0 0,2 11 0 0 0,-1 0 0 0 0,0 1 0 0 0,-1 1 0 0 0,-1 4 0 0 0,-1 0 0 0 0,-1 0 0 0 0,0 0 0 0 0,-2 0 0 0 0,-5 21 0 0 0,1 0 0 0 0,0-12 0 0 0,6-26 0 0 0,0 0 0 0 0,1 1 0 0 0,-1-1 0 0 0,1 0 0 0 0,0 0 0 0 0,0 0 0 0 0,1 2 0 0 0,-1-6-39 0 0,-1 0-1 0 0,1 1 1 0 0,0-1 0 0 0,0 0-1 0 0,0 1 1 0 0,0-1-1 0 0,0 0 1 0 0,0 1 0 0 0,0-1-1 0 0,0 0 1 0 0,0 1 0 0 0,0-1-1 0 0,0 0 1 0 0,0 1-1 0 0,1-1 1 0 0,-1 0 0 0 0,0 1-1 0 0,0-1 1 0 0,0 0 0 0 0,0 1-1 0 0,0-1 1 0 0,1 0-1 0 0,-1 1 1 0 0,0-1 0 0 0,0 0-1 0 0,1 0 1 0 0,-1 1-1 0 0,0-1 1 0 0,0 0 0 0 0,1 0-1 0 0,-1 0 1 0 0,0 1 0 0 0,0-1-1 0 0,1 0 1 0 0,-1 0-1 0 0,0 0 1 0 0,1 0 0 0 0,-1 0-1 0 0,0 0 1 0 0,1 0 0 0 0,-1 0-1 0 0,0 1 1 0 0,1-1-1 0 0,-1 0 1 0 0,1 0 0 0 0,-1-1-1 0 0,0 1 1 0 0,1 0 0 0 0,-1 0-1 0 0,0 0 1 0 0,1 0-1 0 0,-1 0 1 0 0,0 0 0 0 0,1 0-1 0 0,-1 0 1 0 0,0-1 0 0 0,0 1-1 0 0,1 0 1 0 0,-1 0-1 0 0,0 0 1 0 0,1-1 0 0 0,-1 1-1 0 0,0 0 1 0 0,0 0 0 0 0,0-1-1 0 0,1 1 1 0 0,-1 0 39 0 0,3-3-590 0 0,0 1 1 0 0,0-1 0 0 0,0 0-1 0 0,-1 0 1 0 0,1 0-1 0 0,-1 0 590 0 0,8-13-1809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04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20 21191 0 0,'-8'-4'1920'0'0,"-26"-11"-1400"0"0,32 14 221 0 0,1 2-316 0 0,-1 0 0 0 0,0 0 0 0 0,1 0 0 0 0,-1 0 0 0 0,1 0 0 0 0,-1 0 0 0 0,1 0 0 0 0,-1 0 0 0 0,1 1 0 0 0,0-1 0 0 0,-1 2-425 0 0,-7 20 226 0 0,2 0 0 0 0,-3 17-226 0 0,3-11 164 0 0,-10 24-164 0 0,-23 41 221 0 0,-3-2 1 0 0,-47 71-222 0 0,79-143 283 0 0,-9 13 1039 0 0,-6 17-1322 0 0,22-43 0 0 0,4-7 0 0 0,8-13 0 0 0,10-13 0 0 0,2 2 0 0 0,0 0 0 0 0,2 2 0 0 0,1 0 0 0 0,0 2 0 0 0,24-16 0 0 0,74-47 0 0 0,-109 71 0 0 0,-11 11 0 0 0,0 0 0 0 0,0-1 0 0 0,1 1 0 0 0,-1 0 0 0 0,0 0 0 0 0,0 0 0 0 0,0 0 0 0 0,1 0 0 0 0,-1 1 0 0 0,1-1 0 0 0,-1 0 0 0 0,0 0 0 0 0,1 1 0 0 0,1-1 0 0 0,19-1 0 0 0,-21 2 0 0 0,-1 0 0 0 0,0 0 0 0 0,1 0 0 0 0,-1 0 0 0 0,0 0 0 0 0,1 0 0 0 0,-1 0 0 0 0,0 0 0 0 0,1 0 0 0 0,-1 0 0 0 0,1 1 0 0 0,-1-1 0 0 0,0 0 0 0 0,1 0 0 0 0,-1 0 0 0 0,0 1 0 0 0,0-1 0 0 0,1 0 0 0 0,-1 0 0 0 0,0 1 0 0 0,0-1 0 0 0,1 0 0 0 0,-1 0 0 0 0,0 1 0 0 0,0-1 0 0 0,1 0 0 0 0,-1 1 0 0 0,0-1 0 0 0,0 0 0 0 0,0 1 0 0 0,0-1 0 0 0,0 0 0 0 0,0 1 0 0 0,0-1 0 0 0,1 0 0 0 0,-1 1 0 0 0,0-1 0 0 0,0 1 0 0 0,0-1 0 0 0,0 0 0 0 0,-1 1 0 0 0,1-1 0 0 0,0 0 0 0 0,0 1 0 0 0,0-1 0 0 0,0 0 0 0 0,0 1 0 0 0,0-1 0 0 0,0 14 0 0 0,0-13 0 0 0,0 0 0 0 0,0 0 0 0 0,0 0 0 0 0,0 0 0 0 0,0-1 0 0 0,0 1 0 0 0,0 0 0 0 0,-1 0 0 0 0,1 0 0 0 0,0 0 0 0 0,0 0 0 0 0,-1 0 0 0 0,1 0 0 0 0,-4 7 0 0 0,-3 16 0 0 0,4-10 0 0 0,-7 18 0 0 0,3-3 0 0 0,3-15 0 0 0,-4 20 0 0 0,7-31 0 0 0,0-2 0 0 0,1 0 0 0 0,0 0 0 0 0,0 0 0 0 0,0 0 0 0 0,0 0 0 0 0,0 0 0 0 0,0 0 0 0 0,0 0 0 0 0,0 0 0 0 0,0 0 0 0 0,0 0 0 0 0,0 0 0 0 0,1 0 0 0 0,-1 0 0 0 0,0 0 0 0 0,1 0 0 0 0,2 7 0 0 0,-1-5 0 0 0,-1-2 0 0 0,0 1 0 0 0,0-1 0 0 0,-1 0 0 0 0,1 0 0 0 0,1 0 0 0 0,-1 0 0 0 0,0 0 0 0 0,0 0 0 0 0,0 0 0 0 0,0 0 0 0 0,1 0 0 0 0,-1-1 0 0 0,0 1 0 0 0,1 0 0 0 0,-1-1 0 0 0,1 1 0 0 0,0-1 0 0 0,4 2 0 0 0,0 0 0 0 0,-1-1 0 0 0,1 0 0 0 0,0 0 0 0 0,0 0 0 0 0,0-1 0 0 0,0 0 0 0 0,0 0 0 0 0,0 0 0 0 0,-1-1 0 0 0,1 0 0 0 0,0 0 0 0 0,0 0 0 0 0,0-1 0 0 0,-1 0 0 0 0,1 0 0 0 0,1-2 0 0 0,15-6 0 0 0,0-2 0 0 0,-1 0 0 0 0,13-11 0 0 0,-15 10 0 0 0,-1-1 0 0 0,0 0 0 0 0,-1-1 0 0 0,13-17 0 0 0,-9 12 0 0 0,10-8 0 0 0,-25 22 0 0 0,-13 17 0 0 0,2-4 0 0 0,1 0 0 0 0,-1 1 0 0 0,-2 7 0 0 0,2-3 0 0 0,-1 0 0 0 0,0-1 0 0 0,-1 0 0 0 0,-6 9 0 0 0,4-8 0 0 0,0 2 0 0 0,-5 12 0 0 0,13-23 0 0 0,0-1 0 0 0,0 1 0 0 0,0-1 0 0 0,1 1 0 0 0,-1 0 0 0 0,1-1 0 0 0,0 1 0 0 0,-1 0 0 0 0,1 0 0 0 0,1 1 0 0 0,-1-4 0 0 0,-1 1 0 0 0,1 0 0 0 0,0-1 0 0 0,0 1 0 0 0,0-1 0 0 0,0 1 0 0 0,0 0 0 0 0,0-1 0 0 0,0 1 0 0 0,1 0 0 0 0,-1-1 0 0 0,0 1 0 0 0,0-1 0 0 0,0 1 0 0 0,1-1 0 0 0,-1 1 0 0 0,0 0 0 0 0,0-1 0 0 0,1 1 0 0 0,-1-1 0 0 0,1 1 0 0 0,-1-1 0 0 0,0 0 0 0 0,1 1 0 0 0,-1-1 0 0 0,1 1 0 0 0,0-1 0 0 0,0 1 0 0 0,1 1 0 0 0,-1 0 0 0 0,1 0 0 0 0,0-1 0 0 0,0 1 0 0 0,-1 0 0 0 0,1-1 0 0 0,0 0 0 0 0,1 1 0 0 0,-1-1 0 0 0,0 0 0 0 0,0 0 0 0 0,0 0 0 0 0,1 0 0 0 0,-1-1 0 0 0,0 1 0 0 0,1-1 0 0 0,-1 1 0 0 0,1-1 0 0 0,-1 0 0 0 0,0 0 0 0 0,1 0 0 0 0,-1 0 0 0 0,1 0 0 0 0,-1-1 0 0 0,0 1 0 0 0,1-1 0 0 0,-1 1 0 0 0,1-1 0 0 0,8-3 0 0 0,0-1 0 0 0,0 0 0 0 0,0-1 0 0 0,-1 1 0 0 0,4-4 0 0 0,0 0 0 0 0,-4 3 0 0 0,-1 0 0 0 0,0-1 0 0 0,-1 0 0 0 0,1-1 0 0 0,-1 0 0 0 0,-1 0 0 0 0,0 0 0 0 0,6-10 0 0 0,-8 11 0 0 0,-1 0 0 0 0,0 0 0 0 0,0 0 0 0 0,-1-1 0 0 0,0 1 0 0 0,0-1 0 0 0,-1 0 0 0 0,0 0 0 0 0,0 0 0 0 0,-1 0 0 0 0,0 0 0 0 0,0-4 0 0 0,-1 10 1 0 0,0 0 1 0 0,0 0-1 0 0,0 0 0 0 0,0 0 1 0 0,-1 1-1 0 0,1-1 0 0 0,-1 0 1 0 0,1 0-1 0 0,-1 1 0 0 0,0-1 1 0 0,1 0-1 0 0,-1 1 0 0 0,0-1 1 0 0,0 0-1 0 0,0 1 0 0 0,0-1 1 0 0,-1 1-1 0 0,1 0 0 0 0,0-1 1 0 0,-1 1-1 0 0,1 0 0 0 0,0 0 0 0 0,-1 0 1 0 0,1 0-1 0 0,-1 0 0 0 0,0 0 1 0 0,1 0-1 0 0,-1 1 0 0 0,0-1 1 0 0,0 0-1 0 0,1 1 0 0 0,-1 0 1 0 0,0-1-1 0 0,0 1 0 0 0,0 0 1 0 0,1 0-1 0 0,-1 0 0 0 0,0 0-1 0 0,-8 0-42 0 0,0 0 0 0 0,1 1 1 0 0,-1 0-1 0 0,0 1 0 0 0,1 0 0 0 0,-6 2 42 0 0,7-1-1869 0 0,0-1 1 0 0,-1 1-1 0 0,-6 4 1869 0 0,5-1-9553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05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51 24879 0 0,'0'0'564'0'0,"1"-2"83"0"0,0-1-456 0 0,0 0 1 0 0,-1 0-1 0 0,1 0 1 0 0,-1 0-1 0 0,0 0 1 0 0,0 0-1 0 0,-1-2-191 0 0,2 4 83 0 0,-1 0 0 0 0,0 0 0 0 0,0 0-1 0 0,0 1 1 0 0,0-1 0 0 0,-1 0 0 0 0,1 0 0 0 0,0 0-1 0 0,0 0 1 0 0,0 1 0 0 0,-1-1 0 0 0,1 0-1 0 0,0 0 1 0 0,-1 0 0 0 0,1 1 0 0 0,-1-1-1 0 0,1 0 1 0 0,-1 1 0 0 0,1-1 0 0 0,-1 0 0 0 0,1 1-1 0 0,-1-1 1 0 0,0 1 0 0 0,1-1 0 0 0,-1 0-1 0 0,0 1 1 0 0,1 0 0 0 0,-1-1 0 0 0,0 1-1 0 0,0 0 1 0 0,0-1 0 0 0,0 1-83 0 0,-1 1 512 0 0,-4 6-425 0 0,-1 0 0 0 0,1 0 1 0 0,1 0-1 0 0,-1 0 0 0 0,1 1 0 0 0,1 0 0 0 0,-4 7-87 0 0,-7 19 485 0 0,-3 11-485 0 0,11-27 25 0 0,-81 179-25 0 0,46-110 0 0 0,15-32 0 0 0,-20 28 0 0 0,60-109 0 0 0,-2-1 0 0 0,-1 0 0 0 0,7-28 0 0 0,-1 1 0 0 0,-11 37 0 0 0,0-1 0 0 0,0-14 0 0 0,-4 31 0 0 0,-1 1 0 0 0,0-1 0 0 0,0 1 0 0 0,0-1 0 0 0,0 1 0 0 0,0 0 0 0 0,1-1 0 0 0,-1 1 0 0 0,0-1 0 0 0,0 1 0 0 0,0-1 0 0 0,0 1 0 0 0,0-1 0 0 0,-1 1 0 0 0,1-1 0 0 0,0 1 0 0 0,0-1 0 0 0,0 1 0 0 0,0-1 0 0 0,0 1 0 0 0,-1 0 0 0 0,1-1 0 0 0,0 1 0 0 0,0-1 0 0 0,-1 1 0 0 0,1 0 0 0 0,0-1 0 0 0,0 1 0 0 0,-1-1 0 0 0,1 1 0 0 0,-1 0 0 0 0,1 0 0 0 0,0-1 0 0 0,-8 3 0 0 0,6 1 0 0 0,0-1 0 0 0,0 1 0 0 0,0-1 0 0 0,0 1 0 0 0,0 0 0 0 0,1 0 0 0 0,0 0 0 0 0,-1 0 0 0 0,1 0 0 0 0,0 0 0 0 0,0 0 0 0 0,1 0 0 0 0,-1 3 0 0 0,0-1 0 0 0,0 1 0 0 0,1 0 0 0 0,-1 0 0 0 0,1 0 0 0 0,1 0 0 0 0,-1 0 0 0 0,1 1 0 0 0,0-2 0 0 0,0-1 0 0 0,0 0 0 0 0,1 0 0 0 0,-1 0 0 0 0,1 0 0 0 0,-1 0 0 0 0,1 0 0 0 0,1 0 0 0 0,-1-1 0 0 0,0 1 0 0 0,1-1 0 0 0,0 1 0 0 0,0-1 0 0 0,0 0 0 0 0,3 2 0 0 0,-2-2 0 0 0,0-1 0 0 0,0 1 0 0 0,0-1 0 0 0,0-1 0 0 0,1 1 0 0 0,-1 0 0 0 0,1-1 0 0 0,-1 0 0 0 0,1 0 0 0 0,-1 0 0 0 0,1-1 0 0 0,-1 0 0 0 0,1 1 0 0 0,4-2 0 0 0,12 0 0 0 0,-1-2 0 0 0,0 0 0 0 0,0-2 0 0 0,0 0 0 0 0,0-1 0 0 0,12-6 0 0 0,-3 0 0 0 0,0-2 0 0 0,-1-1 0 0 0,25-19 0 0 0,-45 29 0 0 0,-1-1 0 0 0,1-1 0 0 0,-1 1 0 0 0,-1-1 0 0 0,1 0 0 0 0,-1-1 0 0 0,-1 0 0 0 0,1 0 0 0 0,3-7 0 0 0,-9 15 0 0 0,0 0 0 0 0,0 0 0 0 0,0 0 0 0 0,0 0 0 0 0,0 0 0 0 0,0 0 0 0 0,0 0 0 0 0,0 0 0 0 0,-1 0 0 0 0,1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0 0 0 0 0,0 0 0 0 0,0 0 0 0 0,0 0 0 0 0,0-1 0 0 0,-5 5 0 0 0,-7 7 0 0 0,8-7 0 0 0,-14 14 0 0 0,2 0 0 0 0,0 1 0 0 0,1 1 0 0 0,1 0 0 0 0,-4 8 0 0 0,11-14 0 0 0,1-4 0 0 0,1 0 0 0 0,0 1 0 0 0,0-1 0 0 0,1 3 0 0 0,3-10 0 0 0,0 0 0 0 0,0 0 0 0 0,1 0 0 0 0,-1 0 0 0 0,1 1 0 0 0,0-1 0 0 0,0 0 0 0 0,0 0 0 0 0,0 0 0 0 0,1 0 0 0 0,-1 0 0 0 0,1 1 0 0 0,0-1 0 0 0,-1 0 0 0 0,2 0 0 0 0,-1-1 0 0 0,1 3 0 0 0,-1-3 0 0 0,1-1 0 0 0,-1 1 0 0 0,0 0 0 0 0,1-1 0 0 0,0 1 0 0 0,-1-1 0 0 0,1 0 0 0 0,0 1 0 0 0,0-1 0 0 0,0 0 0 0 0,0 0 0 0 0,0 0 0 0 0,0 0 0 0 0,0-1 0 0 0,0 1 0 0 0,0-1 0 0 0,0 1 0 0 0,1-1 0 0 0,-1 0 0 0 0,0 1 0 0 0,0-1 0 0 0,0 0 0 0 0,1-1 0 0 0,-1 1 0 0 0,0 0 0 0 0,9-1 0 0 0,0-1 0 0 0,0 0 0 0 0,0 0 0 0 0,3-2 0 0 0,4-2 0 0 0,-1-1 0 0 0,0 0 0 0 0,-1-1 0 0 0,1-1 0 0 0,-2 0 0 0 0,1-1 0 0 0,0-2 0 0 0,27-22 0 0 0,26-28 0 0 0,13-10 0 0 0,-75 65 0 0 0,-10 11 0 0 0,1 1 0 0 0,-1-1 0 0 0,1 1 0 0 0,0 0 0 0 0,0 0 0 0 0,0-1 0 0 0,1 1 0 0 0,-1 2 0 0 0,-1 2 0 0 0,1 1 0 0 0,0 0 0 0 0,1 0 0 0 0,0 7 0 0 0,2-2 0 0 0,1-13 0 0 0,0-1 0 0 0,-2-1 0 0 0,1 1 0 0 0,-1-1 0 0 0,0 1 0 0 0,1-1 0 0 0,-1 1 0 0 0,1-1 0 0 0,-1 1 0 0 0,1-1 0 0 0,-1 0 0 0 0,1 1 0 0 0,-1-1 0 0 0,1 0 0 0 0,-1 1 0 0 0,1-1 0 0 0,-1 0 0 0 0,1 0 0 0 0,0 1 0 0 0,-1-1 0 0 0,1 0 0 0 0,-1 0 0 0 0,1 0 0 0 0,0 0 0 0 0,-1 0 0 0 0,1 0 0 0 0,0 0 0 0 0,-1 0 0 0 0,1 0 0 0 0,0 0 0 0 0,1-1 0 0 0,5 1 0 0 0,0 0 0 0 0,0 0 0 0 0,0-1 0 0 0,0 0 0 0 0,0 0 0 0 0,0-1 0 0 0,0 0 0 0 0,4-2 0 0 0,11-5 0 0 0,20-12 0 0 0,-24 12 0 0 0,1 0 0 0 0,14-4 0 0 0,21-10 0 0 0,-37 16 0 0 0,0 0 0 0 0,16-4 0 0 0,-24 9 0 0 0,0 0 0 0 0,1 1 0 0 0,3 0 0 0 0,-7 0 0 0 0,3 3 0 0 0,-8-1 0 0 0,1 0 0 0 0,-1 0 0 0 0,0 0 0 0 0,0 1 0 0 0,0-1 0 0 0,0 0 0 0 0,0 0 0 0 0,0 1 0 0 0,-1-1 0 0 0,1 1 0 0 0,0-1 0 0 0,-1 0 0 0 0,1 1 0 0 0,-1-1 0 0 0,1 1 0 0 0,-1 0 0 0 0,0-1 0 0 0,0 1 0 0 0,0 1 0 0 0,0 33 0 0 0,0-25 0 0 0,-3 26 0 0 0,1-17 0 0 0,1 0 0 0 0,1-1 0 0 0,1 4 0 0 0,0-16 0 0 0,0-1 0 0 0,0 0 0 0 0,1 0 0 0 0,-1 1 0 0 0,1-1 0 0 0,1-1 0 0 0,-1 1 0 0 0,1 0 0 0 0,0 0 0 0 0,0-1 0 0 0,4 5 0 0 0,1-1 0 0 0,2-4 0 0 0,-6-4-31 0 0,0-1 1 0 0,0 0-1 0 0,0 0 1 0 0,0 0-1 0 0,0-1 0 0 0,0 1 1 0 0,-1-1-1 0 0,1 0 1 0 0,0 0-1 0 0,0 0 1 0 0,-1 0-1 0 0,1-1 0 0 0,-1 0 1 0 0,1 0-1 0 0,-1 0 1 0 0,0 0-1 0 0,0 0 0 0 0,0 0 1 0 0,0-1-1 0 0,0 0 1 0 0,1-1 30 0 0,5-5-190 0 0,-1-1 0 0 0,0 0 0 0 0,0 0-1 0 0,-1 0 1 0 0,-1-1 0 0 0,2-2 190 0 0,6-19-1010 0 0,-1-2-13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06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7 11975 0 0,'0'0'267'0'0,"0"0"42"0"0,2 0 17 0 0,24 1 74 0 0,-8-4-53 0 0,-13-1-1486 0 0,-4 2 4598 0 0,4 2 6572 0 0,-14 15-8563 0 0,-24 12-1309 0 0,23-19-153 0 0,0 0 1 0 0,-8 9-7 0 0,-18 27 310 0 0,1 1 1 0 0,3 2-1 0 0,-20 38-310 0 0,50-82 80 0 0,0 1 47 0 0,-1 0 1 0 0,1 0 0 0 0,0 1-1 0 0,0-1 1 0 0,0 1 0 0 0,1-1-1 0 0,-1 1 1 0 0,1 1-128 0 0,1 4 16 0 0,1-9-16 0 0,-1-1 0 0 0,1 1 0 0 0,-1 0 0 0 0,1 0 0 0 0,0 0 0 0 0,-1 0 0 0 0,1-1 0 0 0,0 1 0 0 0,0 0 0 0 0,-1 0 0 0 0,1-1 0 0 0,0 1 0 0 0,0-1 0 0 0,0 1 0 0 0,0-1 0 0 0,0 1 0 0 0,0-1 0 0 0,0 0 0 0 0,0 1 0 0 0,0-1 0 0 0,0 0 0 0 0,0 0 0 0 0,0 0 0 0 0,0 1 0 0 0,0-1 0 0 0,0 0 0 0 0,0-1 0 0 0,0 1 0 0 0,0 0 0 0 0,0 0 0 0 0,0 0 0 0 0,6-1 0 0 0,-1-1 0 0 0,1 1 0 0 0,0-1 0 0 0,2-1 0 0 0,-6 2 0 0 0,14-5 32 0 0,0-1-1 0 0,-1 0 1 0 0,1-1 0 0 0,-2-1-1 0 0,1-1 1 0 0,-1 0-1 0 0,0 0 1 0 0,-1-2 0 0 0,-1 0-1 0 0,0 0 1 0 0,0-2-1 0 0,-1 1 1 0 0,-1-1 0 0 0,8-12-32 0 0,-6 5 184 0 0,0 1 259 0 0,-1 0-1 0 0,5-11-442 0 0,-15 26 45 0 0,0-1 0 0 0,1 1-1 0 0,-1-1 1 0 0,-1 0-1 0 0,1 1 1 0 0,-1-1 0 0 0,0 0-1 0 0,-1 0 1 0 0,1 0 0 0 0,-1 0-1 0 0,0 0 1 0 0,-1-1-45 0 0,1 5 0 0 0,0 1 0 0 0,0-1 0 0 0,-1 1 0 0 0,1-1 0 0 0,0 1 0 0 0,-1-1 0 0 0,1 1 0 0 0,-1 0 0 0 0,0-1 0 0 0,1 1 0 0 0,-1 0 0 0 0,0-1 0 0 0,0 1 0 0 0,0 0 0 0 0,0 0 0 0 0,0 0 0 0 0,0 0 0 0 0,0 0 0 0 0,0 0 0 0 0,0 0 0 0 0,0 0 0 0 0,-1 0 0 0 0,1 1 0 0 0,0-1 0 0 0,0 0 0 0 0,-1 1 0 0 0,1-1 0 0 0,-1 1 0 0 0,1-1 0 0 0,-1 1 0 0 0,1 0 0 0 0,0 0 0 0 0,-1-1 0 0 0,1 1 0 0 0,-1 0 0 0 0,-1 1 0 0 0,-3-1 0 0 0,1 1 0 0 0,-1 0 0 0 0,0 1 0 0 0,1 0 0 0 0,0 0 0 0 0,-1 0 0 0 0,1 0 0 0 0,-5 4 0 0 0,-8 3-237 0 0,10-6-135 0 0,0 1 0 0 0,0 0 0 0 0,1 1 0 0 0,-1-1 0 0 0,-5 6 372 0 0,12-9-51 0 0,0 0 0 0 0,0 0 1 0 0,0 0-1 0 0,0 1 0 0 0,0-1 1 0 0,0 0-1 0 0,0 0 0 0 0,0 1 1 0 0,0-1-1 0 0,1 1 0 0 0,-1-1 1 0 0,0 1-1 0 0,1-1 0 0 0,-1 1 1 0 0,1-1-1 0 0,0 1 0 0 0,0-1 1 0 0,-1 1-1 0 0,1-1 0 0 0,0 1 1 0 0,0-1-1 0 0,0 1 0 0 0,1 0 1 0 0,-1-1-1 0 0,0 1 0 0 0,0-1 1 0 0,1 1-1 0 0,-1-1 0 0 0,1 1 1 0 0,0-1-1 0 0,-1 1 0 0 0,1-1 1 0 0,0 0-1 0 0,0 1 51 0 0,1 0-355 0 0,0 1 0 0 0,0-1 0 0 0,0 0 0 0 0,0 0 0 0 0,0 0 0 0 0,1 0 0 0 0,-1 0 1 0 0,1 0-1 0 0,-1 0 0 0 0,1-1 0 0 0,0 1 0 0 0,-1-1 0 0 0,1 0 0 0 0,0 0 0 0 0,2 1 355 0 0,6 0-1339 0 0,0 1 0 0 0,1-1 0 0 0,5 0 1339 0 0,29 0-2559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07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 144 23039 0 0,'7'-6'1125'0'0,"2"-1"-268"0"0,11-8-321 0 0,-19 14-527 0 0,-1 0 1 0 0,1 0-1 0 0,0 1 1 0 0,0-1-1 0 0,-1 0 0 0 0,1 0 1 0 0,0 0-1 0 0,-1 0 0 0 0,1 0 1 0 0,0 0-1 0 0,-1 0 1 0 0,0 0-1 0 0,1 0 0 0 0,-1 0 1 0 0,0 0-1 0 0,1-1-9 0 0,-2-8 634 0 0,1 8-375 0 0,0-1 1 0 0,0 1-1 0 0,0-1 0 0 0,0 1 1 0 0,0 0-1 0 0,0-1 1 0 0,1 1-1 0 0,0-2-259 0 0,0 1 96 0 0,-1 1-1 0 0,1 0 0 0 0,-1 0 0 0 0,1-1 0 0 0,-1 1 0 0 0,0 0 0 0 0,1-1 0 0 0,-1 1 0 0 0,-1 0 1 0 0,1-1-1 0 0,0 1 0 0 0,0 0 0 0 0,-1 0 0 0 0,1-1 0 0 0,-1 1 0 0 0,0 0 0 0 0,0 0 0 0 0,0 0 1 0 0,0 0-1 0 0,-1-2-95 0 0,1 3 60 0 0,-1-1 1 0 0,1 1-1 0 0,-1-1 1 0 0,0 1-1 0 0,1 0 1 0 0,-1 0-1 0 0,0 0 1 0 0,0 0 0 0 0,0 0-1 0 0,0 0 1 0 0,0 0-1 0 0,0 1 1 0 0,0-1-1 0 0,0 0 1 0 0,0 1-1 0 0,0 0 1 0 0,0 0-1 0 0,0 0 1 0 0,0 0-1 0 0,0 0 1 0 0,0 0-1 0 0,0 0 1 0 0,-1 0-61 0 0,-7 3 0 0 0,0-1 0 0 0,0 2 0 0 0,0-1 0 0 0,0 1 0 0 0,1 1 0 0 0,0 0 0 0 0,-9 5 0 0 0,-2 1 0 0 0,-6 5 0 0 0,1 0 0 0 0,1 2 0 0 0,1 0 0 0 0,0 1 0 0 0,2 2 0 0 0,0 0 0 0 0,1 1 0 0 0,-6 12 0 0 0,5-4 0 0 0,20-28 0 0 0,0 0 0 0 0,0 0 0 0 0,0 0 0 0 0,0 0 0 0 0,0 1 0 0 0,0-1 0 0 0,1 0 0 0 0,-1 0 0 0 0,1 1 0 0 0,0-1 0 0 0,0 0 0 0 0,0 1 0 0 0,0-1 0 0 0,0 1 0 0 0,4 4 0 0 0,-3-6 0 0 0,1-1 0 0 0,0 1 0 0 0,0 0 0 0 0,0 0 0 0 0,0-1 0 0 0,0 1 0 0 0,0-1 0 0 0,0 0 0 0 0,0 0 0 0 0,0 1 0 0 0,0-1 0 0 0,0 0 0 0 0,0-1 0 0 0,0 1 0 0 0,0 0 0 0 0,0 0 0 0 0,1-1 0 0 0,36-12 0 0 0,-31 10 0 0 0,36-15 0 0 0,-1-2 0 0 0,4-4 0 0 0,34-17 0 0 0,-67 33 0 0 0,-11 6 0 0 0,-1 0 0 0 0,1 1 0 0 0,0-1 0 0 0,-1 1 0 0 0,1-1 0 0 0,0 1 0 0 0,0 0 0 0 0,0 0 0 0 0,0 0 0 0 0,0 1 0 0 0,0-1 0 0 0,0 1 0 0 0,1-1 0 0 0,5 7 0 0 0,-8-5 0 0 0,-1 1 0 0 0,1 0 0 0 0,-1 0 0 0 0,1 0 0 0 0,-1 0 0 0 0,0 0 0 0 0,1 0 0 0 0,-1-1 0 0 0,0 1 0 0 0,0 0 0 0 0,-1 0 0 0 0,1 0 0 0 0,0 0 0 0 0,-1 0 0 0 0,1 0 0 0 0,-1 0 0 0 0,-10 33 0 0 0,10-33 0 0 0,-28 65 0 0 0,-2 0 0 0 0,-10 8 0 0 0,-5 10 0 0 0,35-63 0 0 0,-1 0 0 0 0,-16 19 0 0 0,23-34 0 0 0,-1 1 0 0 0,-1-1 0 0 0,1-1 0 0 0,-1 1 0 0 0,0-1 0 0 0,0 0 0 0 0,-1-1 0 0 0,0 0 0 0 0,-5 2 0 0 0,0 1 0 0 0,10-6 0 0 0,-1 0 0 0 0,1 0 0 0 0,0-1 0 0 0,-1 1 0 0 0,1-1 0 0 0,-4 1 0 0 0,5-2 0 0 0,0 0 0 0 0,1 0 0 0 0,-1 0 0 0 0,0 0 0 0 0,0 0 0 0 0,1 0 0 0 0,-1-1 0 0 0,0 1 0 0 0,1 0 0 0 0,-1-1 0 0 0,1 0 0 0 0,-1 1 0 0 0,0-1 0 0 0,1 0 0 0 0,-1 0 0 0 0,1 0 0 0 0,0 0 0 0 0,-1 0 0 0 0,-4-5 0 0 0,0 0 0 0 0,0 0 0 0 0,0-1 0 0 0,1 0 0 0 0,0 0 0 0 0,0-1 0 0 0,1 0 0 0 0,0 1 0 0 0,0-1 0 0 0,1-1 0 0 0,-1 1 0 0 0,1-1-726 0 0,0 0 0 0 0,0 0 1 0 0,1 0-1 0 0,0 0 0 0 0,1 0 0 0 0,0 0 0 0 0,0-1 0 0 0,1-4 726 0 0,0-7-9553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15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288 5527 0 0,'0'0'250'0'0,"0"0"-2"0"0,-1-2-129 0 0,-3-5 10466 0 0,1 5-9148 0 0,-11-6 1884 0 0,12 6-3159 0 0,0 0 0 0 0,-1 1 0 0 0,1 0-1 0 0,0 0 1 0 0,-1 0 0 0 0,1 0 0 0 0,-1 0 0 0 0,1 0 0 0 0,-1 0 0 0 0,1 1-1 0 0,-1-1 1 0 0,0 1 0 0 0,-1 0-162 0 0,-3 1 260 0 0,1 0-1 0 0,0 0 1 0 0,-1 1-1 0 0,1 0 1 0 0,0 0-1 0 0,0 1 1 0 0,0 0-1 0 0,0 0 1 0 0,1 0 0 0 0,-1 1-1 0 0,1 0 1 0 0,-1 0-260 0 0,-26 16 909 0 0,29-19-909 0 0,-13 7 0 0 0,0 0 0 0 0,0 1 0 0 0,0 1 0 0 0,1 0 0 0 0,1 1 0 0 0,-7 7 0 0 0,5-4 0 0 0,12-11 0 0 0,0 0 0 0 0,0 1 0 0 0,0-1 0 0 0,0 1 0 0 0,1 0 0 0 0,0 0 0 0 0,0 0 0 0 0,0 1 0 0 0,0-1 0 0 0,0 1 0 0 0,1 0 0 0 0,2-5 0 0 0,0 0 0 0 0,0 1 0 0 0,-1-1 0 0 0,1 1 0 0 0,0-1 0 0 0,0 0 0 0 0,0 1 0 0 0,0-1 0 0 0,0 1 0 0 0,0-1 0 0 0,0 0 0 0 0,1 1 0 0 0,-1-1 0 0 0,0 0 0 0 0,0 1 0 0 0,0-1 0 0 0,0 1 0 0 0,0-1 0 0 0,0 0 0 0 0,1 1 0 0 0,-1-1 0 0 0,1 1 0 0 0,0-1 0 0 0,0 1 0 0 0,0-1 0 0 0,0 1 0 0 0,0-1 0 0 0,0 1 0 0 0,0-1 0 0 0,0 0 0 0 0,0 1 0 0 0,0-1 0 0 0,0 0 0 0 0,0 0 0 0 0,0 0 0 0 0,0 0 0 0 0,0 0 0 0 0,0 0 0 0 0,0 0 0 0 0,0 0 0 0 0,0 0 0 0 0,1-1 0 0 0,26-6 0 0 0,-18 4 0 0 0,7-2 0 0 0,-1 0 0 0 0,-1-1 0 0 0,1-1 0 0 0,-1-1 0 0 0,0 0 0 0 0,0-2 0 0 0,31-21 0 0 0,6-7 0 0 0,-25 15 55 0 0,-1-1 1 0 0,-2-1-1 0 0,0-1 0 0 0,-2-2 1 0 0,0 0-1 0 0,-2-1 0 0 0,-2-1 1 0 0,6-12-56 0 0,11-32 1605 0 0,-37 74-1605 0 0,-6 6 0 0 0,-10 12 0 0 0,9-2 0 0 0,1 1 0 0 0,-2 5 0 0 0,-16 29 0 0 0,-23 40 0 0 0,10-16 0 0 0,32-64 0 0 0,0 2 0 0 0,1-1 0 0 0,0 1 0 0 0,1 0 0 0 0,1 0 0 0 0,0 1 0 0 0,0-1 0 0 0,0 9 0 0 0,5-13 0 0 0,7-2 0 0 0,-6-7 0 0 0,0 1 0 0 0,0-1 0 0 0,0 1 0 0 0,0-1 0 0 0,0 0 0 0 0,1 1 0 0 0,-1-1 0 0 0,0-1 0 0 0,0 1 0 0 0,0 0 0 0 0,1 0 0 0 0,-1-1 0 0 0,0 1 0 0 0,1-2 0 0 0,35-11 0 0 0,-32 11 0 0 0,5-3 0 0 0,0-1 0 0 0,-1 0 0 0 0,0 0 0 0 0,2-2 0 0 0,29-17 0 0 0,-13 8 68 0 0,-1 0 0 0 0,-1-2 0 0 0,0-1 0 0 0,-1 0 0 0 0,1-5-68 0 0,13-8 23 0 0,-9 2-249 0 0,-23 22 367 0 0,1 1 0 0 0,1 0 0 0 0,2-2-141 0 0,-10 9 208 0 0,-1 1 69 0 0,0 0 38 0 0,0 0 5 0 0,0 0-80 0 0,0 0-336 0 0,0 0-148 0 0,-2 2 162 0 0,1 1 0 0 0,-1-1 0 0 0,0 0 1 0 0,1 1-1 0 0,-1-1 0 0 0,1 1 0 0 0,-1 2 82 0 0,1-4-36 0 0,0 0 35 0 0,0 1 1 0 0,1 0 0 0 0,-1-1-1 0 0,0 1 1 0 0,1 0 0 0 0,-1 0-1 0 0,1-1 1 0 0,-1 1 0 0 0,1 0-1 0 0,0 0 1 0 0,0 0 0 0 0,0-1 0 0 0,0 1-1 0 0,0 0 1 0 0,1 1 0 0 0,-1 0 27 0 0,0-2 13 0 0,1 0 0 0 0,-1 0 0 0 0,0 0 0 0 0,1 0 0 0 0,-1 0-1 0 0,1 0 1 0 0,-1 0 0 0 0,1 0 0 0 0,-1 0 0 0 0,1-1-1 0 0,0 1 1 0 0,0 0 0 0 0,-1 0 0 0 0,1-1 0 0 0,0 1 0 0 0,0-1-1 0 0,0 1-39 0 0,16 10-499 0 0,-12-9 340 0 0,0 0 0 0 0,0 0-1 0 0,0 0 1 0 0,0-1 0 0 0,1 0 0 0 0,-1 0 0 0 0,6 1 159 0 0,5 0 400 0 0,-16-2-384 0 0,1 0-1 0 0,-1 0 0 0 0,1 0 0 0 0,-1 0 0 0 0,1 0 1 0 0,-1 0-1 0 0,1 0 0 0 0,-1 0 0 0 0,0 1 1 0 0,1-1-1 0 0,-1 0 0 0 0,1 0 0 0 0,-1 0 0 0 0,1 1 1 0 0,-1-1-1 0 0,0 0 0 0 0,1 1 0 0 0,-1-1 0 0 0,0 0 1 0 0,1 1-1 0 0,-1-1 0 0 0,0 0 0 0 0,1 1 0 0 0,-1-1 1 0 0,0 1-1 0 0,0-1 0 0 0,1 0 0 0 0,-1 1 1 0 0,0-1-1 0 0,0 1 0 0 0,0-1 0 0 0,0 1 0 0 0,1-1 1 0 0,-1 1-1 0 0,0-1 0 0 0,0 1 0 0 0,0-1 0 0 0,0 1 1 0 0,0-1-1 0 0,0 0 0 0 0,0 1 0 0 0,-1-1 1 0 0,1 1-1 0 0,0-1 0 0 0,0 1 0 0 0,0-1 0 0 0,0 1 1 0 0,-1-1-1 0 0,1 1-15 0 0,-1 2-99 0 0,-1 0 1 0 0,0 0-1 0 0,0-1 1 0 0,0 1-1 0 0,0 0 1 0 0,0-1-1 0 0,-2 2 99 0 0,-9 9 47 0 0,0 0 0 0 0,1 1-1 0 0,0 0 1 0 0,1 1 0 0 0,1 0-1 0 0,1 1 1 0 0,-3 6-47 0 0,11-22-11 0 0,1 1 0 0 0,0 0 0 0 0,-1-1 0 0 0,1 1 0 0 0,0 0 0 0 0,-1-1 0 0 0,1 1 0 0 0,0 0 0 0 0,0 0 0 0 0,0-1 0 0 0,-1 1 0 0 0,1 0 0 0 0,0 0 0 0 0,0-1 0 0 0,0 1 0 0 0,0 0 0 0 0,1 0 0 0 0,-1-1 0 0 0,0 1 0 0 0,0 0 0 0 0,0 0 0 0 0,0-1 0 0 0,1 1 0 0 0,-1 0 0 0 0,0-1 0 0 0,1 1 0 0 0,-1 0 0 0 0,1 0 11 0 0,0 0-30 0 0,0-1-1 0 0,0 1 0 0 0,1 0 1 0 0,-1 0-1 0 0,0-1 1 0 0,0 1-1 0 0,1-1 1 0 0,-1 0-1 0 0,0 1 0 0 0,1-1 1 0 0,-1 0 30 0 0,2 1 7 0 0,5 0 18 0 0,0 0-1 0 0,1 0 1 0 0,-1-1 0 0 0,0 0 0 0 0,0 0 0 0 0,0-1-1 0 0,0 0 1 0 0,0 0 0 0 0,0-1 0 0 0,0 0 0 0 0,0-1 0 0 0,0 0-1 0 0,2-1-24 0 0,17-9 84 0 0,0 0-1 0 0,-1-2 1 0 0,1-2-84 0 0,-8 4 64 0 0,-1 0-1 0 0,-1-1 1 0 0,0-1-1 0 0,-1-1 1 0 0,-1 0-1 0 0,12-17-63 0 0,-24 29 113 0 0,-1 1-1 0 0,0-1 1 0 0,1 0-1 0 0,-1-1 0 0 0,-1 1 1 0 0,1 0-1 0 0,-1 0-112 0 0,0 2-45 0 0,-1 2-121 0 0,0 0-23 0 0,0 0 49 0 0,0 0 217 0 0,-2 1 93 0 0,-4 1-157 0 0,1 0 0 0 0,0 0 1 0 0,-1 1-1 0 0,1 0 0 0 0,0 0 1 0 0,0 1-1 0 0,0-1 0 0 0,1 1 1 0 0,-1 0-1 0 0,1 0 0 0 0,0 1 1 0 0,-2 2-14 0 0,-2 4 4 0 0,1 1 0 0 0,0-1 0 0 0,1 1 1 0 0,0 1-1 0 0,0-1-4 0 0,6-10-19 0 0,-1 1 0 0 0,1-1 0 0 0,-1 0 1 0 0,1 0-1 0 0,0 1 0 0 0,-1-1 0 0 0,1 0 0 0 0,0 1 0 0 0,1-1 0 0 0,-1 0 1 0 0,0 1-1 0 0,1-1 0 0 0,-1 0 0 0 0,1 0 19 0 0,4 12 29 0 0,-1-11-4 0 0,-2-2-4 0 0,1 1-10 0 0,0 0 0 0 0,-1-1 1 0 0,1 1-1 0 0,0-1 0 0 0,0 1 1 0 0,0-1-1 0 0,0 0 0 0 0,1 0 1 0 0,-1-1-1 0 0,0 1 0 0 0,0 0 1 0 0,0-1-1 0 0,1 0 0 0 0,-1 0 1 0 0,0 0-1 0 0,0 0 0 0 0,1-1 1 0 0,1 0-12 0 0,10-2-103 0 0,-1 0 1 0 0,-1-2-1 0 0,13-4 103 0 0,13-5 341 0 0,-20 9-241 0 0,-5 2-178 0 0,-1-1 1 0 0,0 0-1 0 0,0-1 1 0 0,0 0-1 0 0,6-4 78 0 0,0-2-14 0 0,5-3 254 0 0,15-10-240 0 0,-32 19 31 0 0,0 0-1 0 0,-1-1 1 0 0,0 0-1 0 0,0 1 1 0 0,-1-2-1 0 0,1 1 1 0 0,2-6-31 0 0,-4 5-20 0 0,-4 7 13 0 0,0 0 0 0 0,0 0 0 0 0,0 0 0 0 0,0 0 0 0 0,0 0 0 0 0,0 0 0 0 0,0 0 0 0 0,0 0 0 0 0,0 0 0 0 0,0 0-1 0 0,0 0 1 0 0,-1 0 0 0 0,1 0 0 0 0,0 0 0 0 0,0 0 0 0 0,0 0 0 0 0,0 0 0 0 0,0 0 0 0 0,0 0 0 0 0,0 0 0 0 0,0 0 0 0 0,0 0 0 0 0,0 0 0 0 0,0 0 0 0 0,0-1 0 0 0,0 1 0 0 0,0 0 0 0 0,0 0 0 0 0,0 0 0 0 0,0 0 6 0 0,-7 10 64 0 0,-14 46 90 0 0,12-29-168 0 0,6-18 0 0 0,-1 1 0 0 0,2-1 0 0 0,-1 1 0 0 0,1 4 15 0 0,-2 14-7 0 0,-2 0 0 0 0,0-1 0 0 0,-2 1 0 0 0,-4 7 7 0 0,1-9-4 0 0,-1 0 0 0 0,-1 0 0 0 0,-1-1-1 0 0,-1-1 1 0 0,-1 0 0 0 0,-16 17 4 0 0,9-14 29 0 0,-4 6 89 0 0,-21 19-118 0 0,47-50-102 0 0,1-2 2 0 0,0-2 26 0 0,0-7 93 0 0,0 1 0 0 0,1-1 1 0 0,0 0-1 0 0,1 1 0 0 0,0-1 0 0 0,0 1 1 0 0,1 0-1 0 0,0-1 0 0 0,0 1 1 0 0,1 1-1 0 0,0-1 0 0 0,0 0 0 0 0,1 1 1 0 0,0 0-1 0 0,1-1-19 0 0,123-156-168 0 0,-95 124 193 0 0,2 1 1 0 0,2 1-1 0 0,8-4-25 0 0,-23 23 13 0 0,2 1-1 0 0,0 1 1 0 0,0 1 0 0 0,2 1-1 0 0,0 1 1 0 0,10-3-13 0 0,-26 13 0 0 0,1 0 0 0 0,-1 0 0 0 0,1 1 0 0 0,0 0 0 0 0,1 1 0 0 0,-1 1 0 0 0,0 0 0 0 0,9 0 0 0 0,-9 4 0 0 0,-11-2 0 0 0,1-1 0 0 0,-1 1 0 0 0,1 0 0 0 0,-1 0 0 0 0,0 0 0 0 0,1 0 0 0 0,-1 0 0 0 0,0 1 0 0 0,0-1 0 0 0,0 0 0 0 0,0 1 0 0 0,0-1 0 0 0,0 0 0 0 0,0 1 0 0 0,0-1 0 0 0,-1 1 0 0 0,1 0 0 0 0,0 0 0 0 0,0 1 0 0 0,0 1 0 0 0,-1-1 0 0 0,1 0 0 0 0,-1 1 0 0 0,0-1 0 0 0,0 1 0 0 0,0-1 0 0 0,0 1 0 0 0,-1 0 0 0 0,-1 5 0 0 0,0 1 0 0 0,0-1 0 0 0,-1 1 0 0 0,-1-1 0 0 0,0 0 0 0 0,0 1 0 0 0,-4 5 7 0 0,-1 0 0 0 0,0 0 1 0 0,0-1-1 0 0,-2-1 0 0 0,-10 13-7 0 0,15-20 3 0 0,0-1 0 0 0,0 1-1 0 0,0-1 1 0 0,-1 0 0 0 0,0-1 0 0 0,1 0-1 0 0,-2 0 1 0 0,1 0 0 0 0,0-1 0 0 0,-1 0-1 0 0,1 0 1 0 0,-1-1 0 0 0,-5 1-3 0 0,9-2-6 0 0,1-1-1 0 0,-1 0 1 0 0,1 0 0 0 0,-1 0-1 0 0,1 0 1 0 0,0-1-1 0 0,-1 1 1 0 0,1-1 0 0 0,-1 0-1 0 0,1 0 1 0 0,0 0 0 0 0,-1 0-1 0 0,1-1 1 0 0,0 1 0 0 0,0-1-1 0 0,0 0 1 0 0,0 0-1 0 0,0 0 1 0 0,1 0 0 0 0,-1-1-1 0 0,1 1 1 0 0,-3-3 6 0 0,4 3-193 0 0,0 0 0 0 0,0 0-1 0 0,1 0 1 0 0,-1 0 0 0 0,1 0 0 0 0,-1-1 0 0 0,1 1 0 0 0,0 0-1 0 0,0 0 1 0 0,0 0 0 0 0,0 0 0 0 0,0-1 0 0 0,0 1-1 0 0,0 0 1 0 0,1 0 0 0 0,-1 0 0 0 0,1 0 0 0 0,0 0 0 0 0,0-1 193 0 0,-1 2-142 0 0,1-2-133 0 0,0 0 0 0 0,0 1 0 0 0,0-1-1 0 0,0 1 1 0 0,1-1 0 0 0,-1 1 0 0 0,1-1 0 0 0,-1 1 0 0 0,1 0 0 0 0,0 0-1 0 0,0-1 276 0 0,15-12-1613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15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6 12439 0 0,'0'0'958'0'0,"0"0"-330"0"0,0 0 934 0 0,2 0 477 0 0,3 0-968 0 0,0-1 0 0 0,-1 0 1 0 0,1 1-1 0 0,0-2 0 0 0,3 0-1071 0 0,42-18 3343 0 0,-49 20-3268 0 0,29-14 667 0 0,-1-2 0 0 0,-1 0-1 0 0,0-2 1 0 0,-1-1-742 0 0,-18 12 195 0 0,0 0 1 0 0,-1-1-1 0 0,0 0 0 0 0,0 0 1 0 0,0 0-1 0 0,-1-1 0 0 0,0-1 1 0 0,-1 1-1 0 0,0-1 0 0 0,-1 0 1 0 0,0 0-1 0 0,0-2-195 0 0,0-5 0 0 0,-6 13 0 0 0,-1 2 0 0 0,2 2 0 0 0,0 0 0 0 0,0-1 0 0 0,0 1 0 0 0,0 0 0 0 0,0-1 0 0 0,0 1 0 0 0,0 0 0 0 0,0-1 0 0 0,0 1 0 0 0,0 0 0 0 0,0-1 0 0 0,-1 1 0 0 0,1 0 0 0 0,0-1 0 0 0,0 1 0 0 0,0 0 0 0 0,-1 0 0 0 0,1-1 0 0 0,0 1 0 0 0,0 0 0 0 0,-1 0 0 0 0,1 0 0 0 0,0-1 0 0 0,0 1 0 0 0,-1 0 0 0 0,1 0 0 0 0,0 0 0 0 0,-1 0 0 0 0,1-1 0 0 0,0 1 0 0 0,-1 0 0 0 0,1 0 0 0 0,0 0 0 0 0,-1 0 0 0 0,1 0 0 0 0,0 0 0 0 0,-1 0 0 0 0,1 0 0 0 0,0 0 0 0 0,-1 0 0 0 0,1 0 0 0 0,0 0 0 0 0,-1 0 0 0 0,1 0 0 0 0,0 1 0 0 0,-1-1 0 0 0,1 0 0 0 0,0 0 0 0 0,-1 0 0 0 0,1 0 0 0 0,0 1 0 0 0,-1-1 0 0 0,-9 2 0 0 0,1 0 0 0 0,-1 1 0 0 0,0 0 0 0 0,1 1 0 0 0,0 0 0 0 0,0 1 0 0 0,0-1 0 0 0,0 2 0 0 0,-7 5 0 0 0,0 1 20 0 0,-2 2 213 0 0,-15 15-233 0 0,28-23 20 0 0,0-1 0 0 0,0 1 0 0 0,0 0 0 0 0,1 1-1 0 0,-1-1 1 0 0,2 1 0 0 0,-3 4-20 0 0,0 2-38 0 0,-2 4-61 0 0,2 0-1 0 0,-1 0 1 0 0,0 7 99 0 0,7-22 0 0 0,0 0 0 0 0,-1 0 0 0 0,1 1 0 0 0,0-1 0 0 0,0 0 0 0 0,1 1 0 0 0,-1-1 0 0 0,0 0 0 0 0,1 0 0 0 0,0 0 0 0 0,-1 1 0 0 0,1-1 0 0 0,0 0 0 0 0,0 0 0 0 0,1 2 0 0 0,-2-4 0 0 0,1 1 3 0 0,-1 1 0 0 0,0-1 0 0 0,1 0 0 0 0,-1 0 0 0 0,1 0 0 0 0,0 0 0 0 0,-1 0 0 0 0,1 0 0 0 0,0 0 0 0 0,-1 0 0 0 0,1 0 0 0 0,0 0 0 0 0,0 0 0 0 0,0 0 0 0 0,0-1 0 0 0,0 1 0 0 0,0 0 0 0 0,0 0 0 0 0,0-1 0 0 0,0 1 0 0 0,0-1 0 0 0,1 1 0 0 0,-1-1 0 0 0,0 0 0 0 0,0 1 0 0 0,0-1 0 0 0,1 0 0 0 0,-1 0-3 0 0,3 1 32 0 0,5 0-7 0 0,-1 0 1 0 0,1-1-1 0 0,0 0 1 0 0,-1 0-1 0 0,1-1 1 0 0,0 0-1 0 0,-1 0 0 0 0,6-2-25 0 0,4-2-11 0 0,0 0 0 0 0,-1-1-1 0 0,9-5 12 0 0,5-6-29 0 0,0-1 1 0 0,-1-1-1 0 0,-2-1 0 0 0,0-2 0 0 0,-1-1 0 0 0,10-11 29 0 0,-6-4-112 0 0,-29 37 112 0 0,-2 4 0 0 0,-4 12 0 0 0,1-7 0 0 0,-1 9 43 0 0,0 0 111 0 0,0 1 1 0 0,1-1 0 0 0,1 0-1 0 0,1 1 1 0 0,0 10-155 0 0,3-15-55 0 0,0-11 37 0 0,-1 1-256 0 0,-1-3 53 0 0,1 1 34 0 0,2 0 185 0 0,0 0 0 0 0,0 0-1 0 0,-1-1 1 0 0,1 1-1 0 0,0-1 1 0 0,0 0-1 0 0,0 0 1 0 0,0 0 0 0 0,0 0-1 0 0,0 0 1 0 0,-1 0-1 0 0,1-1 1 0 0,0 1-1 0 0,0-1 1 0 0,0 0 0 0 0,-1 0-1 0 0,1 0 1 0 0,0 0-1 0 0,0-1 3 0 0,11-5 3 0 0,-1-1-1 0 0,0 0 0 0 0,4-4-2 0 0,-2 2 2 0 0,15-9-2 0 0,0 2 0 0 0,1 2 0 0 0,4-1 0 0 0,-28 13 0 0 0,11-5 0 0 0,0 1 0 0 0,1 1 0 0 0,-1 0 0 0 0,2 1 0 0 0,-13 6 27 0 0,-6-1 9 0 0,0 0 0 0 0,-1 1 0 0 0,1-1-1 0 0,-1 1 1 0 0,1-1 0 0 0,-1 1 0 0 0,1-1 0 0 0,-1 1 0 0 0,1 0 0 0 0,-1-1 0 0 0,1 1 0 0 0,-1-1 0 0 0,0 1 0 0 0,1 0 0 0 0,-1-1 0 0 0,0 1 0 0 0,0 0 0 0 0,1-1 0 0 0,-1 1 0 0 0,0 0 0 0 0,0 0 0 0 0,0-1 0 0 0,0 2-36 0 0,0-1-114 0 0,2 7-4 0 0,-2 0-1 0 0,1 0 1 0 0,-1 0-1 0 0,-1 8 119 0 0,1-11 0 0 0,-1 1 0 0 0,1 0 0 0 0,0 0-1 0 0,1-1 1 0 0,-1 1 0 0 0,1 0 0 0 0,0-1-1 0 0,1 1 1 0 0,-1-1 0 0 0,3 6 0 0 0,-3-9 17 0 0,1 0 0 0 0,-1-1 0 0 0,1 1-1 0 0,-1 0 1 0 0,1 0 0 0 0,0-1 0 0 0,0 1 0 0 0,0-1 0 0 0,0 0 0 0 0,0 0 0 0 0,0 1-1 0 0,0-1 1 0 0,0-1 0 0 0,0 1 0 0 0,0 0 0 0 0,1 0 0 0 0,-1-1 0 0 0,0 1 0 0 0,1-1-1 0 0,-1 0 1 0 0,0 0 0 0 0,1 0-17 0 0,10 1-107 0 0,0-1 1 0 0,-1-1-1 0 0,9-1 107 0 0,-12 1-264 0 0,-4 1 259 0 0,0 0 0 0 0,0-1 0 0 0,0 0 0 0 0,0 0 0 0 0,0 0 0 0 0,-1-1 0 0 0,1 1 0 0 0,0-1 0 0 0,-1 0 0 0 0,0-1 0 0 0,1 1 0 0 0,-1-1 0 0 0,0 0 0 0 0,0 0 1 0 0,0 0-1 0 0,-1 0 0 0 0,1-1 0 0 0,-1 1 0 0 0,0-1 0 0 0,0 0 0 0 0,0 0 0 0 0,0 0 0 0 0,-1-1 0 0 0,2-2 5 0 0,-1 1-324 0 0,0-1 0 0 0,0 0 0 0 0,-1 1 0 0 0,0-1 0 0 0,1-6 324 0 0,2-20-7950 0 0,-5 32 7710 0 0,3-23-9194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18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54 10135 0 0,'0'0'464'0'0,"0"0"-9"0"0,-4 11 2458 0 0,-7-4-280 0 0,9-5-2182 0 0,0-1-1 0 0,0 1 0 0 0,-1-1 0 0 0,1 0 0 0 0,0 1 1 0 0,-1-1-1 0 0,1 0 0 0 0,0 0 0 0 0,-1-1 0 0 0,1 1 1 0 0,-1 0-1 0 0,0-1 0 0 0,1 0 0 0 0,-1 1-450 0 0,2-1 34 0 0,0 0 0 0 0,1 0 0 0 0,-1 0 0 0 0,1 0-1 0 0,-1 0 1 0 0,0-1 0 0 0,1 1 0 0 0,-1 0 0 0 0,1 0 0 0 0,-1 0 0 0 0,1-1-1 0 0,-1 1 1 0 0,0 0 0 0 0,1 0 0 0 0,-1-1 0 0 0,1 1 0 0 0,-1 0 0 0 0,1-1-1 0 0,-1 1 1 0 0,1-1 0 0 0,0 1 0 0 0,-1-1 0 0 0,1 1 0 0 0,0-1 0 0 0,-1 1-1 0 0,1-1-33 0 0,-1-1 146 0 0,1 1 0 0 0,-1 0 0 0 0,1-1 0 0 0,0 1-1 0 0,0-1 1 0 0,0 1 0 0 0,0 0 0 0 0,0-1 0 0 0,0 1-1 0 0,0-1 1 0 0,0 0-146 0 0,1-4 446 0 0,1 0-1 0 0,-1 0 1 0 0,1 1-1 0 0,0-1 1 0 0,2-3-446 0 0,8-11 293 0 0,0 0-1 0 0,1 1 1 0 0,1 0-1 0 0,0 1 1 0 0,2 1-1 0 0,0 0 1 0 0,17-13-293 0 0,-19 19 0 0 0,1 1 0 0 0,0 1 0 0 0,1 0 0 0 0,3 0 0 0 0,2 3 0 0 0,-20 6 0 0 0,0 0 0 0 0,0 0 0 0 0,0 0 0 0 0,0 0 0 0 0,0 0 0 0 0,0 0 0 0 0,0 0 0 0 0,0 0 0 0 0,0 0 0 0 0,0 0 0 0 0,0 0 0 0 0,0 1 0 0 0,0-1 0 0 0,2 5 0 0 0,-2-4 0 0 0,1 3 0 0 0,1-1 0 0 0,-1 1 0 0 0,0 0 0 0 0,-1 0 0 0 0,1 0 0 0 0,-1 0 0 0 0,1 0 0 0 0,-1 0 0 0 0,-1 0 0 0 0,1 0 0 0 0,0 0 0 0 0,-1 1 0 0 0,0-1 0 0 0,0 0 0 0 0,0 0 0 0 0,-1 2 0 0 0,0 7 0 0 0,-2 0 0 0 0,1-1 0 0 0,-1 0 0 0 0,-4 11 0 0 0,1-11 0 0 0,1 0 0 0 0,-2 0 0 0 0,1-1 0 0 0,-2 1 0 0 0,1-2 0 0 0,-2 1 0 0 0,-7 8 0 0 0,0 0 0 0 0,13-18 0 0 0,5-7 0 0 0,6-9 0 0 0,8-8 0 0 0,2 0 0 0 0,1 2 0 0 0,1 0 0 0 0,0 1 0 0 0,2 0 0 0 0,0 2 0 0 0,1 1 0 0 0,25-14 0 0 0,-39 27 0 0 0,-8 4 0 0 0,0 0 0 0 0,-1 0 0 0 0,1 0 0 0 0,-1 0 0 0 0,1 0 0 0 0,0 0 0 0 0,-1 0 0 0 0,1 0 0 0 0,0 0 0 0 0,-1 0 0 0 0,1 1 0 0 0,-1-1 0 0 0,1 0 0 0 0,-1 0 0 0 0,1 1 0 0 0,0-1 0 0 0,0 1 0 0 0,-1 0 0 0 0,1 0 0 0 0,0 0 0 0 0,0 0 0 0 0,-1 0 0 0 0,1 0 0 0 0,-1 0 0 0 0,1 0 0 0 0,-1 1 0 0 0,1-1 0 0 0,-1 0 0 0 0,0 0 0 0 0,0 0 0 0 0,1 0 0 0 0,-1 1 0 0 0,0-1 0 0 0,0 0 0 0 0,-1 26 0 0 0,1-9 0 0 0,0-9 0 0 0,1-5 0 0 0,0 0 0 0 0,-1-1 0 0 0,0 1 0 0 0,0 0 0 0 0,0 0 0 0 0,0-1 0 0 0,-1 1 0 0 0,1 0 0 0 0,-1-1 0 0 0,0 1 0 0 0,0 0 0 0 0,0-1 0 0 0,-1 0 0 0 0,1 1 0 0 0,-2 2 0 0 0,-1 1 0 0 0,0-2 0 0 0,1 0 0 0 0,-1-1 0 0 0,0 0 0 0 0,0 0 0 0 0,0 0 0 0 0,-1 1 0 0 0,-1 2 0 0 0,46-47 0 0 0,-29 29 0 0 0,0 1 0 0 0,0 0 0 0 0,1 1 0 0 0,4-2 0 0 0,6-5 0 0 0,3-3 0 0 0,2 2 0 0 0,0 1 0 0 0,13-6 0 0 0,15 1 0 0 0,-55 20 0 0 0,1 1 0 0 0,-1 0 0 0 0,1 0 0 0 0,-1-1 0 0 0,0 1 0 0 0,1 0 0 0 0,-1 0 0 0 0,1 0 0 0 0,-1 0 0 0 0,1-1 0 0 0,-1 1 0 0 0,1 0 0 0 0,-1 0 0 0 0,1 0 0 0 0,-1 0 0 0 0,0 0 0 0 0,1 0 0 0 0,-1 0 0 0 0,1 0 0 0 0,-1 1 0 0 0,1-1 0 0 0,-1 0 0 0 0,1 0 0 0 0,-1 0 0 0 0,0 0 0 0 0,1 1 0 0 0,-1-1 0 0 0,1 0 0 0 0,-1 0 0 0 0,2 7 0 0 0,-2-7 0 0 0,1 4 0 0 0,-1 1 0 0 0,1-1 0 0 0,-1 1 0 0 0,0-1 0 0 0,0 1 0 0 0,0-1 0 0 0,-1 1 0 0 0,1-1 0 0 0,-1 1 0 0 0,0-1 0 0 0,-1 0 0 0 0,1 0 0 0 0,-1 1 0 0 0,0 0 0 0 0,-6 12 0 0 0,-1 1 0 0 0,-9 12 0 0 0,1-3 0 0 0,13-19 0 0 0,2-5 0 0 0,-1 0 0 0 0,2 1 0 0 0,-1-1 0 0 0,0 1 0 0 0,1-1 0 0 0,-1 1 0 0 0,1 0 0 0 0,0 0 0 0 0,0 0 0 0 0,1 0 0 0 0,1 5 0 0 0,-1-8 0 0 0,0 0 0 0 0,0 0 0 0 0,0-1 0 0 0,0 1 0 0 0,0 0 0 0 0,1 0 0 0 0,-1 0 0 0 0,0 0 0 0 0,1-1 0 0 0,-1 1 0 0 0,0 0 0 0 0,1 0 0 0 0,-1-1 0 0 0,1 1 0 0 0,-1 0 0 0 0,1-1 0 0 0,0 1 0 0 0,-1 0 0 0 0,1-1 0 0 0,-1 1 0 0 0,1-1 0 0 0,0 1 0 0 0,0-1 0 0 0,-1 1 0 0 0,1-1 0 0 0,0 0 0 0 0,0 1 0 0 0,0-1 0 0 0,-1 0 0 0 0,1 0 0 0 0,1 1 0 0 0,1-1 0 0 0,0 2 0 0 0,1-1 0 0 0,0 0 0 0 0,0-1 0 0 0,0 1 0 0 0,0-1 0 0 0,0 0 0 0 0,0 0 0 0 0,0 0 0 0 0,0 0 0 0 0,0-1 0 0 0,0 1 0 0 0,0-1 0 0 0,-1 0 0 0 0,2-1 0 0 0,9-2 0 0 0,0-2 0 0 0,-1 0 0 0 0,4-3 0 0 0,2 0 0 0 0,-2 0 0 0 0,-1 0 0 0 0,1-1 0 0 0,-2-1 0 0 0,1 0 0 0 0,-1-2 0 0 0,-1 1 0 0 0,-1-2 0 0 0,1 1 0 0 0,-2-2 0 0 0,5-7 0 0 0,-13 15 0 0 0,0 0 0 0 0,0-1 0 0 0,-1 1 0 0 0,0-3 0 0 0,12-22 0 0 0,-14 29 0 0 0,0 1 0 0 0,1-1 0 0 0,-1 0 0 0 0,0 0 0 0 0,0 0 0 0 0,0 0 0 0 0,-1 1 0 0 0,1-3 0 0 0,-1 5 0 0 0,0 0 0 0 0,0 0 0 0 0,0-1 0 0 0,0 1 0 0 0,0 0 0 0 0,1 0 0 0 0,-1-1 0 0 0,0 1 0 0 0,0 0 0 0 0,0 0 0 0 0,0-1 0 0 0,0 1 0 0 0,0 0 0 0 0,0-1 0 0 0,0 1 0 0 0,0 0 0 0 0,0 0 0 0 0,0-1 0 0 0,-1 1 0 0 0,1 0 0 0 0,0 0 0 0 0,0-1 0 0 0,0 1 0 0 0,0 0 0 0 0,0 0 0 0 0,0-1 0 0 0,-1 1 0 0 0,1 0 0 0 0,0 0 0 0 0,0-1 0 0 0,0 1 0 0 0,-1 0 0 0 0,1 0 0 0 0,0 0 0 0 0,0 0 0 0 0,-1-1 0 0 0,1 1 0 0 0,0 0 0 0 0,0 0 0 0 0,-1 0 0 0 0,1 0 0 0 0,0 0 0 0 0,0 0 0 0 0,-1 0 0 0 0,1 0 0 0 0,0 0 0 0 0,0 0 0 0 0,-1 0 0 0 0,1 0 0 0 0,0 0 0 0 0,-1 0 0 0 0,1 0 0 0 0,0 0 0 0 0,0 0 0 0 0,-1 0 0 0 0,1 0 0 0 0,0 0 0 0 0,0 0 0 0 0,-1 0 0 0 0,1 1 0 0 0,0-1 0 0 0,0 0 0 0 0,-1 0 0 0 0,-3 2 0 0 0,-1-1 0 0 0,0 1 0 0 0,1 0 0 0 0,0 1 0 0 0,-1-1 0 0 0,1 1 0 0 0,0 0 0 0 0,0 0 0 0 0,0 0 0 0 0,1 1 0 0 0,-1-1 0 0 0,1 1 0 0 0,-1 1 0 0 0,-8 10 0 0 0,1 1 0 0 0,-7 14 0 0 0,13-23 0 0 0,-5 11 0 0 0,1 0 0 0 0,0 0 0 0 0,-3 10 0 0 0,10-21 0 0 0,-1 0 0 0 0,1 0 0 0 0,1 0 0 0 0,-1 1 0 0 0,1-1 0 0 0,1 0 0 0 0,-1 0 0 0 0,1 1 0 0 0,0-1 0 0 0,1 1 0 0 0,0 1 0 0 0,-1-7-17 0 0,1-1-1 0 0,-1 1 1 0 0,0-1 0 0 0,1 0 0 0 0,0 1-1 0 0,-1-1 1 0 0,1 1 0 0 0,0-1-1 0 0,-1 0 1 0 0,1 0 0 0 0,0 1-1 0 0,0-1 1 0 0,0 0 0 0 0,0 0-1 0 0,0 0 1 0 0,0 0 0 0 0,0 0 0 0 0,1 0-1 0 0,-1-1 1 0 0,0 1 0 0 0,0 0-1 0 0,1 0 1 0 0,-1-1 0 0 0,1 1-1 0 0,-1-1 1 0 0,0 1 0 0 0,1-1-1 0 0,-1 0 1 0 0,1 0 0 0 0,-1 1-1 0 0,1-1 1 0 0,-1 0 0 0 0,1 0 0 0 0,-1 0-1 0 0,1-1 1 0 0,-1 1 0 0 0,2 0 17 0 0,6-2-243 0 0,0-1 0 0 0,1 1 0 0 0,-1-2 0 0 0,-1 1 1 0 0,6-4 242 0 0,-3 3-246 0 0,82-37-5311 0 0,-58 25 3510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18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267 19351 0 0,'-8'3'940'0'0,"-68"18"2976"0"0,48-8 24 0 0,12-4-3041 0 0,8-5-779 0 0,-1 2 0 0 0,1-1 0 0 0,1 1 0 0 0,-1 1 0 0 0,-3 3-120 0 0,0 0 89 0 0,-4 3 158 0 0,1 0 0 0 0,0 1 0 0 0,1 1 0 0 0,1 0 0 0 0,0 1 0 0 0,1 0 0 0 0,0 1 0 0 0,-3 9-247 0 0,8-15 0 0 0,3-6 0 0 0,1 0 0 0 0,0 1 0 0 0,-1-1 0 0 0,2 1 0 0 0,-1 0 0 0 0,2-5 0 0 0,-1-1 0 0 0,1 0 0 0 0,0 0 0 0 0,0 0 0 0 0,0 1 0 0 0,0-1 0 0 0,0 0 0 0 0,0 0 0 0 0,0 1 0 0 0,0-1 0 0 0,0 0 0 0 0,0 0 0 0 0,0 1 0 0 0,0-1 0 0 0,0 0 0 0 0,0 0 0 0 0,0 1 0 0 0,0-1 0 0 0,0 0 0 0 0,0 0 0 0 0,0 1 0 0 0,0-1 0 0 0,0 0 0 0 0,1 0 0 0 0,-1 0 0 0 0,0 1 0 0 0,0-1 0 0 0,0 0 0 0 0,0 0 0 0 0,0 0 0 0 0,1 1 0 0 0,-1-1 0 0 0,0 0 0 0 0,0 0 0 0 0,0 0 0 0 0,1 0 0 0 0,-1 1 0 0 0,0-1 0 0 0,0 0 0 0 0,1 0 0 0 0,-1 0 0 0 0,0 0 0 0 0,0 0 0 0 0,0 0 0 0 0,1 0 0 0 0,-1 0 0 0 0,0 0 0 0 0,0 0 0 0 0,1 0 0 0 0,-1 0 0 0 0,0 0 0 0 0,0 0 0 0 0,1 0 0 0 0,-1 0 0 0 0,0 0 0 0 0,0 0 0 0 0,1 0 0 0 0,-1 0 0 0 0,0 0 0 0 0,0-1 0 0 0,1 1 0 0 0,-1 0 0 0 0,10-1-103 0 0,0-1 1 0 0,0 0-1 0 0,0-1 0 0 0,0 0 0 0 0,0-1 1 0 0,-1 1-1 0 0,1-2 0 0 0,1-1 103 0 0,20-12-758 0 0,21-16 758 0 0,-46 29 23 0 0,13-8 81 0 0,-1-2 0 0 0,0-1 0 0 0,-1 0 1 0 0,-1-1-1 0 0,-1-1 0 0 0,0 0 0 0 0,-2-1 0 0 0,11-19-104 0 0,10-25 359 0 0,-3-1 0 0 0,4-17-359 0 0,-27 63 6 0 0,-6 12-6 0 0,1-1 0 0 0,1 0 0 0 0,-2 0 0 0 0,1 0 0 0 0,-1-1 0 0 0,-1 1 0 0 0,1 0 0 0 0,0-7 0 0 0,-4 9 0 0 0,0 5 0 0 0,-2 5 0 0 0,-4 7 0 0 0,0 0 0 0 0,1 1 0 0 0,0-1 0 0 0,1 2 0 0 0,-1 3 0 0 0,-21 72 0 0 0,10-29 0 0 0,16-55 0 0 0,-24 74 0 0 0,-4-2 0 0 0,-9 14 0 0 0,28-68-415 0 0,2 0 1 0 0,0 2 414 0 0,8-23-954 0 0,1-2-1194 0 0,2 0-4789 0 0,6 0-2051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19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8 17503 0 0,'0'0'399'0'0,"0"0"60"0"0,0 0 21 0 0,0 0-59 0 0,1-1-276 0 0,61-30 5399 0 0,-37 14-4462 0 0,-1-2 0 0 0,-1 0 0 0 0,17-18-1082 0 0,-22 20 858 0 0,-7 5-511 0 0,-1 0 0 0 0,0 0-1 0 0,5-10-346 0 0,-14 22 11 0 0,-1 0 29 0 0,0-1 27 0 0,1 1 1 0 0,-1-1-1 0 0,0 1 1 0 0,1-1-1 0 0,-1 0 0 0 0,1 1 1 0 0,-1-1-1 0 0,0 1 0 0 0,0-1 1 0 0,1 0-1 0 0,-1 1 0 0 0,0-1 1 0 0,0 1-1 0 0,0-1 0 0 0,0 0 1 0 0,0 1-1 0 0,0-1 0 0 0,0 0 1 0 0,0 1-1 0 0,0-1 0 0 0,0 0 1 0 0,0 1-1 0 0,0-1-67 0 0,-1 0 1 0 0,1 1 0 0 0,-1-1-1 0 0,0 1 1 0 0,1 0 0 0 0,-1 0 0 0 0,0-1-1 0 0,0 1 1 0 0,1 0 0 0 0,-1 0 0 0 0,0 0-1 0 0,1 0 1 0 0,-1 0 0 0 0,0 0 0 0 0,0 0 0 0 0,1 0-1 0 0,-1 0 1 0 0,0 0 0 0 0,0 0 0 0 0,1 1-1 0 0,-1-1 1 0 0,0 0 0 0 0,1 0 0 0 0,-1 1-1 0 0,-3 0-2 0 0,-2 1 2 0 0,0 0 0 0 0,0 0 0 0 0,0 0 0 0 0,1 1 0 0 0,-1 0 0 0 0,0 0 0 0 0,1 1 0 0 0,0 0 0 0 0,0 0 0 0 0,0 0 0 0 0,0 0 0 0 0,1 1 0 0 0,0-1 0 0 0,-2 4 0 0 0,-4 4 0 0 0,1 0 0 0 0,1 1 0 0 0,0 1 0 0 0,1-1 0 0 0,-3 8 0 0 0,6-13 0 0 0,3-5 0 0 0,-1 1 0 0 0,1-1 0 0 0,0 1 0 0 0,0-1 0 0 0,0 1 0 0 0,0-1 0 0 0,1 1 0 0 0,-1-1 0 0 0,1 4 0 0 0,0-5 0 0 0,0 1 0 0 0,0 0 0 0 0,0-1 0 0 0,1 1 0 0 0,-1-1 0 0 0,1 1 0 0 0,-1-1 0 0 0,1 1 0 0 0,0-1 0 0 0,0 0 0 0 0,1 1 0 0 0,-2-2 0 0 0,0 0 0 0 0,0 0 0 0 0,0-1 0 0 0,1 1 0 0 0,-1 0 0 0 0,1 0 0 0 0,-1-1 0 0 0,0 1 0 0 0,1 0 0 0 0,-1-1 0 0 0,1 1 0 0 0,-1-1 0 0 0,1 1 0 0 0,0 0 0 0 0,-1-1 0 0 0,1 1 0 0 0,0-1 0 0 0,-1 1 0 0 0,1-1 0 0 0,0 0 0 0 0,0 1 0 0 0,2 0 0 0 0,1 2 0 0 0,1 0 0 0 0,0-1 0 0 0,-1 1 0 0 0,1-1 0 0 0,0 0 0 0 0,0-1 0 0 0,1 1 0 0 0,-1-1 0 0 0,0 0 0 0 0,0 0 0 0 0,1 0 0 0 0,-1-1 0 0 0,0 0 0 0 0,1 0 0 0 0,1-1 0 0 0,8 0 0 0 0,-1-2 0 0 0,0 1 0 0 0,0-2 0 0 0,0 0 0 0 0,2-2 0 0 0,5-2 0 0 0,-1-2 0 0 0,0-1 0 0 0,3-2 0 0 0,6-4 0 0 0,-14 9 0 0 0,42-24 0 0 0,19-15 0 0 0,-66 40 0 0 0,-10 7 0 0 0,0-1 0 0 0,1 1 0 0 0,-1 0 0 0 0,1 0 0 0 0,-1-1 0 0 0,0 1 0 0 0,1 0 0 0 0,-1 0 0 0 0,1-1 0 0 0,-1 1 0 0 0,1 0 0 0 0,-1 0 0 0 0,0 0 0 0 0,1 0 0 0 0,-1 0 0 0 0,1 0 0 0 0,-1 0 0 0 0,1 0 0 0 0,-1 0 0 0 0,1 0 0 0 0,-1 0 0 0 0,1 0 0 0 0,-1 0 0 0 0,1 0 0 0 0,-1 0 0 0 0,1 0 0 0 0,-1 0 0 0 0,1 1 0 0 0,0 3 0 0 0,-1-3 0 0 0,1-1 0 0 0,-1 1 0 0 0,0-1 0 0 0,1 1 0 0 0,-1-1 0 0 0,0 1 0 0 0,0 0 0 0 0,1-1 0 0 0,-1 1 0 0 0,0 0 0 0 0,0-1 0 0 0,0 1 0 0 0,0-1 0 0 0,0 1 0 0 0,0 0 0 0 0,0-1 0 0 0,0 1 0 0 0,0 0 0 0 0,0-1 0 0 0,0 1 0 0 0,0 0 0 0 0,0-1 0 0 0,-1 1 0 0 0,1 0 0 0 0,0-1 0 0 0,-1 1 0 0 0,0 1 0 0 0,-20 97 0 0 0,20-88 0 0 0,0-1 7 0 0,1-10-8 0 0,0 1 0 0 0,0-1 0 0 0,0 0 1 0 0,-1 1-1 0 0,1-1 0 0 0,0 1 0 0 0,0-1 1 0 0,0 0-1 0 0,0 1 0 0 0,0-1 0 0 0,0 1 1 0 0,1-1-1 0 0,-1 0 0 0 0,0 1 0 0 0,0-1 1 0 0,0 1-1 0 0,0-1 0 0 0,0 0 0 0 0,1 1 1 0 0,-1-1-1 0 0,0 0 0 0 0,0 1 1 0 0,0-1-1 0 0,1 0 0 0 0,-1 1 0 0 0,0-1 1 0 0,1 0 0 0 0,2 5-51 0 0,-2-4-286 0 0,-1-1-138 0 0,12-2-545 0 0,-8 1 723 0 0,1 0 0 0 0,-1-1-1 0 0,1 0 1 0 0,-1 0 0 0 0,0 0 0 0 0,2-1 297 0 0,13-10-7597 0 0,-4 2-1191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19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0 19351 0 0,'-12'-8'886'0'0,"10"7"-21"0"0,1 1-554 0 0,-4 0-133 0 0,4 0 563 0 0,1 0 234 0 0,0 0 38 0 0,0 0-127 0 0,5 8-549 0 0,-5-7-337 0 0,1-1 0 0 0,-1 1 0 0 0,0 0 0 0 0,1 0 0 0 0,-1-1 0 0 0,1 1 0 0 0,-1 0 0 0 0,1-1 0 0 0,-1 1 0 0 0,1-1 0 0 0,0 1 0 0 0,-1-1 0 0 0,1 1 0 0 0,0-1 0 0 0,-1 1 0 0 0,1-1 0 0 0,0 1 0 0 0,0-1 0 0 0,-1 0 0 0 0,1 0 0 0 0,0 1 0 0 0,0-1 0 0 0,0 0 0 0 0,-1 0 0 0 0,1 0 0 0 0,0 0 0 0 0,0 0 0 0 0,0 0 0 0 0,0 0 0 0 0,-1 0 0 0 0,1 0 0 0 0,0 0 0 0 0,3-1 0 0 0,49 7-2896 0 0,-38-5-5296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5 15631 0 0,'-13'-2'719'0'0,"10"1"-20"0"0,2 3-449 0 0,-1 1 78 0 0,0 0 0 0 0,1 1 0 0 0,-1-1 1 0 0,1 1-1 0 0,0 0 0 0 0,-1-1 0 0 0,2 1 0 0 0,-1 0 0 0 0,0 0 0 0 0,1-1 0 0 0,0 1 0 0 0,0 0 0 0 0,0 0 0 0 0,0 0-328 0 0,2 11 922 0 0,0-1 0 0 0,1 1 0 0 0,2 2-922 0 0,4 24 605 0 0,10 102 650 0 0,-18-134-1194 0 0,0-1 0 0 0,-1 1 0 0 0,0 0 0 0 0,0 0 0 0 0,-1 0 0 0 0,-1 4-61 0 0,0 22 121 0 0,2-15-58 0 0,-2-4-32 0 0,3-11-15 0 0,4 11 23 0 0,2-27-1 0 0,-4 2-52 0 0,0 0-1 0 0,-1 0 0 0 0,0 0 1 0 0,-1-1-1 0 0,0 1 0 0 0,0-9 15 0 0,-1-12-126 0 0,-3-15 126 0 0,-1-18-51 0 0,3 29 51 0 0,-6-29 0 0 0,-1-11 0 0 0,8 57 39 0 0,-2 0 0 0 0,-3-13-39 0 0,5 26 12 0 0,-1 0 0 0 0,0 0 1 0 0,-1 0-1 0 0,1 0 0 0 0,-1 1 0 0 0,1-1 0 0 0,-1 0 0 0 0,0 1 0 0 0,0 0 1 0 0,-1-1-1 0 0,1 1 0 0 0,-1 0 0 0 0,0 0 0 0 0,0-1-12 0 0,1 3 184 0 0,2 1 0 0 0,0 0-4 0 0,0 0-16 0 0,0 0-4 0 0,0 0 0 0 0,-4 2 37 0 0,4-2-192 0 0,0 0 0 0 0,-1 0 0 0 0,1 0 0 0 0,0 0 0 0 0,0 0 0 0 0,-1 0 0 0 0,1 0 0 0 0,0 0 0 0 0,0 0 0 0 0,-1 0 0 0 0,1 0 0 0 0,0 0 0 0 0,0 1 0 0 0,0-1 1 0 0,-1 0-1 0 0,1 0 0 0 0,0 0 0 0 0,0 0 0 0 0,0 0 0 0 0,-1 1 0 0 0,1-1 0 0 0,0 0 0 0 0,0 0 0 0 0,0 0 0 0 0,0 0 0 0 0,-1 1 0 0 0,1-1 0 0 0,0 0 0 0 0,0 0 1 0 0,0 1-1 0 0,0-1 0 0 0,0 0 0 0 0,0 0 0 0 0,0 0 0 0 0,0 1 0 0 0,0-1 0 0 0,0 0-5 0 0,5 10 16 0 0,-3-8-16 0 0,1 0 0 0 0,-1 0 0 0 0,0-1 0 0 0,1 1 0 0 0,-1-1 0 0 0,1 0 0 0 0,-1 0 0 0 0,1 0 0 0 0,0 0-1 0 0,-1 0 1 0 0,1 0 0 0 0,0-1 0 0 0,1 1 0 0 0,40 2 8 0 0,-40-3-4 0 0,48 0 49 0 0,-18 0-53 0 0,14 2 0 0 0,0 2 37 0 0,-2-1-10 0 0,1 2-27 0 0,-33-2 0 0 0,-1-1 0 0 0,1 2 0 0 0,-1 0 0 0 0,1 0 0 0 0,6 4 0 0 0,-8-1 0 0 0,-3 2 11 0 0,-8-7-4 0 0,0 1 0 0 0,-1-1 0 0 0,1 0 0 0 0,-1 0 1 0 0,1 0-1 0 0,-1 0 0 0 0,0 1 0 0 0,0-1 0 0 0,0 0 0 0 0,0 0 0 0 0,-1 0 1 0 0,1 0-1 0 0,-1 1 0 0 0,1-1 0 0 0,-1 0 0 0 0,1 0 0 0 0,-1 0 1 0 0,0 0-1 0 0,0 0 0 0 0,0 0 0 0 0,-1 0 0 0 0,1-1 0 0 0,0 1 1 0 0,-1 0-1 0 0,1 0-7 0 0,-4 4 52 0 0,0-1 1 0 0,0 1-1 0 0,-1-1 0 0 0,1 0 1 0 0,-1 0-1 0 0,-6 3-52 0 0,-14 6 205 0 0,0-2 0 0 0,0-1 0 0 0,-1-1-1 0 0,0-1 1 0 0,-17 3-205 0 0,-14 5 197 0 0,88-26-217 0 0,0 2-1 0 0,0 2 1 0 0,22-2 20 0 0,-28 6-5 0 0,33-2-28 0 0,-50 3 28 0 0,-1 1 1 0 0,0-1-1 0 0,0 1 1 0 0,-1 0-1 0 0,1 1 0 0 0,0 0 1 0 0,0 0-1 0 0,1 0 5 0 0,6 7-42 0 0,-11-7 41 0 0,0 0 1 0 0,0 1-1 0 0,0 0 0 0 0,-1-1 1 0 0,1 1-1 0 0,0 0 1 0 0,-1 0-1 0 0,0 0 1 0 0,0 0-1 0 0,0 0 0 0 0,0 1 1 0 0,0-1-1 0 0,-1 0 1 0 0,1 0-1 0 0,-1 0 1 0 0,0 1-1 0 0,0-1 0 0 0,0 0 1 0 0,0 1-1 0 0,-1-1 1 0 0,1 0-1 0 0,-2 3 1 0 0,-1 9 4 0 0,-1 1-1 0 0,-1-1 1 0 0,0 0-1 0 0,-2 0-3 0 0,-3 11 93 0 0,-1-1-1 0 0,-1-1 1 0 0,-1 0 0 0 0,-2 0-1 0 0,0-1 1 0 0,-3 1-93 0 0,11-16 41 0 0,5-5-25 0 0,0 1 1 0 0,-1-1-1 0 0,1 0 1 0 0,-1 0-1 0 0,0-1 1 0 0,0 1-1 0 0,0 0 1 0 0,-1-1-1 0 0,1 0 1 0 0,0 0-1 0 0,-1 0 1 0 0,1 0 0 0 0,-1 0-1 0 0,0-1-16 0 0,-8 0 0 0 0,6-2-21 0 0,1 0 0 0 0,-1-1 0 0 0,1 1 0 0 0,-1-1 0 0 0,1-1 0 0 0,-1 1 0 0 0,1-1 0 0 0,0 0 0 0 0,-3-2 21 0 0,-10-8-1846 0 0,-15-15 1846 0 0,-3-2-8695 0 0,17 17-95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2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3 19351 0 0,'0'0'439'0'0,"0"0"62"0"0,2 1 33 0 0,-1-1-500 0 0,-1 1 1 0 0,1-1 0 0 0,-1 1 0 0 0,1-1 0 0 0,-1 0 0 0 0,1 1 0 0 0,0-1 0 0 0,-1 0 0 0 0,1 1 0 0 0,0-1 0 0 0,-1 0 0 0 0,1 0 0 0 0,0 0 0 0 0,-1 0 0 0 0,1 1 0 0 0,0-1 0 0 0,-1 0 0 0 0,1 0-35 0 0,5-4 157 0 0,-5 4 568 0 0,2-3 421 0 0,0 1 206 0 0,-3 4 2861 0 0,-5 14-4136 0 0,0 0 0 0 0,-1 0 0 0 0,0-1 0 0 0,-1 1 0 0 0,-1-1 0 0 0,-1-1 0 0 0,0 0 0 0 0,-10 12-77 0 0,-11 13 267 0 0,-63 78 1349 0 0,58-77-1519 0 0,-100 115-29 0 0,115-135-68 0 0,-5 6 0 0 0,-6 9 0 0 0,25-27 0 0 0,0 0 0 0 0,1 0 0 0 0,0 0 0 0 0,0 1 0 0 0,1-1 0 0 0,0 1 0 0 0,0 2 0 0 0,3-9 0 0 0,1 1 0 0 0,-1-1 0 0 0,1 1 0 0 0,-1-1 0 0 0,1 1 0 0 0,0-1 0 0 0,0 1 0 0 0,0-1 0 0 0,0 1 0 0 0,0-1 0 0 0,1 0 0 0 0,-1 1 0 0 0,1-1 0 0 0,0 1 0 0 0,0-1 0 0 0,-1 0 0 0 0,1 1 0 0 0,2 0 0 0 0,-2-1 0 0 0,0-1 0 0 0,0 0 0 0 0,0 1 0 0 0,0-1 0 0 0,0 0 0 0 0,0 0 0 0 0,1 0 0 0 0,-1 0 0 0 0,0 0 0 0 0,1 0 0 0 0,-1 0 0 0 0,1-1 0 0 0,-1 1 0 0 0,1-1 0 0 0,-1 1 0 0 0,1-1 0 0 0,-1 1 0 0 0,1-1 0 0 0,0 0 0 0 0,-1 0 0 0 0,1 1 0 0 0,0-1 0 0 0,-1-1 0 0 0,1 1 0 0 0,0 0 0 0 0,-1 0 0 0 0,1 0 0 0 0,0-1 0 0 0,20-5-424 0 0,1-1-1 0 0,-1-1 1 0 0,-1-2-1 0 0,1 0 1 0 0,-2-1-1 0 0,1 0 1 0 0,-2-2 0 0 0,1-1-1 0 0,-1-1 425 0 0,-11 9-520 0 0,-1 0 0 0 0,0 0-1 0 0,-1-1 1 0 0,1 0 0 0 0,-1 0-1 0 0,-1-1 1 0 0,1 1 0 0 0,-1-1 0 0 0,0-2 520 0 0,-3 6-431 0 0,0 0 0 0 0,0-1 0 0 0,-1 1 0 0 0,0-1 0 0 0,0 1 0 0 0,0-1 0 0 0,0 1 0 0 0,-1-1-1 0 0,1 0 1 0 0,-1 1 0 0 0,-1-1 0 0 0,1 1 0 0 0,0-1 0 0 0,-1 0 0 0 0,0 1 0 0 0,0-1 0 0 0,-1 1 0 0 0,1 0 0 0 0,-1-2 431 0 0,-1 1-543 0 0,0 1 0 0 0,0-1 0 0 0,0 0 0 0 0,0 1 0 0 0,-1 0 0 0 0,0 0 0 0 0,1 0 0 0 0,-2 0 0 0 0,1 0-1 0 0,0 1 1 0 0,-1 0 0 0 0,0 0 0 0 0,1 0 0 0 0,-1 0 0 0 0,0 1 0 0 0,-3-1 543 0 0,-7-3 41 0 0,0 1-1 0 0,0 1 1 0 0,0 0-1 0 0,-1 1 1 0 0,-3 0-41 0 0,-2 1 1372 0 0,1 1 0 0 0,-14 1-1372 0 0,13 1 1699 0 0,-1 1 0 0 0,1 1 0 0 0,0 1 1 0 0,0 1-1 0 0,0 0 0 0 0,1 2 0 0 0,-3 1-1699 0 0,23-7 60 0 0,-1-1-1 0 0,0 0 1 0 0,0 0-1 0 0,1 0 1 0 0,-1 1-1 0 0,0-1 1 0 0,1 0 0 0 0,-1 1-1 0 0,0-1 1 0 0,1 1-1 0 0,-1-1 1 0 0,0 1-1 0 0,1-1 1 0 0,-1 1-1 0 0,1 0 1 0 0,-1-1-1 0 0,1 1 1 0 0,-1-1-1 0 0,1 1 1 0 0,-1 0-60 0 0,1 0 54 0 0,1-1 1 0 0,-1 1-1 0 0,0-1 1 0 0,0 0-1 0 0,0 1 1 0 0,0-1-1 0 0,1 1 1 0 0,-1-1-1 0 0,0 0 0 0 0,0 1 1 0 0,1-1-1 0 0,-1 0 1 0 0,0 1-1 0 0,0-1 1 0 0,1 0-1 0 0,-1 1 1 0 0,1-1-1 0 0,-1 0 1 0 0,0 0-1 0 0,1 1 0 0 0,-1-1 1 0 0,0 0-1 0 0,1 0 1 0 0,-1 0-1 0 0,1 0-54 0 0,5 3 307 0 0,0-1 0 0 0,0 0 0 0 0,1-1 0 0 0,1 1-307 0 0,8 0 95 0 0,0-1-1 0 0,-1 0 1 0 0,1-1-1 0 0,10-1-94 0 0,65-11 217 0 0,-57 7-196 0 0,60-12-1724 0 0,-49 6-6810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22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63 15663 0 0,'0'0'356'0'0,"0"0"50"0"0,0 0 20 0 0,0 0-42 0 0,0 0-42 0 0,0 0 750 0 0,-8-4 1872 0 0,7 4-2815 0 0,0-1 1 0 0,1 1 0 0 0,-1-1 0 0 0,1 1 0 0 0,-1-1 0 0 0,1 1-1 0 0,-1-1 1 0 0,1 0 0 0 0,-1 1 0 0 0,1-1 0 0 0,0 0 0 0 0,-1 1 0 0 0,1-1-1 0 0,0 0 1 0 0,0 1 0 0 0,-1-1 0 0 0,1 0 0 0 0,0 1 0 0 0,0-1 0 0 0,0 0-1 0 0,0 0 1 0 0,0 1 0 0 0,0-1 0 0 0,0 0 0 0 0,0 0 0 0 0,0 1 0 0 0,0-1-1 0 0,0 0 1 0 0,1 1 0 0 0,-1-1 0 0 0,0 0 0 0 0,0 1 0 0 0,1-1-1 0 0,-1 0 1 0 0,1 0-150 0 0,16-28 398 0 0,-13 22-75 0 0,14-18-8 0 0,1 1 1 0 0,1 1 0 0 0,1 1 0 0 0,11-8-316 0 0,10-12 637 0 0,1-1-517 0 0,124-132 1808 0 0,-155 160-1873 0 0,0 0 0 0 0,-1 0 0 0 0,-1-1-55 0 0,-6 10 0 0 0,-3 3 0 0 0,-5 4 0 0 0,-5 5 0 0 0,5-2 0 0 0,-1-1 0 0 0,0 1 0 0 0,1 1 0 0 0,0-1 0 0 0,0 1 0 0 0,0 0 0 0 0,0 0 0 0 0,1 0 0 0 0,-2 3 0 0 0,4-7 0 0 0,0 1 0 0 0,1-1 0 0 0,-1 0 0 0 0,0 1 0 0 0,1-1 0 0 0,-1 0 0 0 0,1 1 0 0 0,-1-1 0 0 0,1 1 0 0 0,0-1 0 0 0,0 1 0 0 0,0-1 0 0 0,0 1 0 0 0,0-1 0 0 0,0 1 0 0 0,0-1 0 0 0,0 1 0 0 0,0-1 0 0 0,1 1 0 0 0,-1-1 0 0 0,1 1 0 0 0,1 4 0 0 0,-1 0 0 0 0,1 0 0 0 0,0-1 0 0 0,0 1 0 0 0,0 0 0 0 0,1-1 0 0 0,0 1 0 0 0,0-1 0 0 0,0 0 0 0 0,1 0 0 0 0,0 0 0 0 0,0-1 0 0 0,0 1 0 0 0,0-1 0 0 0,1 0 0 0 0,-1 0 0 0 0,1-1 0 0 0,1 1 0 0 0,38 21-35 0 0,-33-19-8 0 0,1 0 0 0 0,-1 1 0 0 0,1 1 43 0 0,-9-5-23 0 0,1 0-1 0 0,-1 0 0 0 0,0 0 0 0 0,0 0 1 0 0,0 1-1 0 0,0 0 0 0 0,0-1 0 0 0,-1 1 0 0 0,1 0 1 0 0,0 3 23 0 0,0-1-144 0 0,-1 0 1 0 0,1 0-1 0 0,-2 0 1 0 0,1 1 0 0 0,-1-1-1 0 0,0 0 1 0 0,0 1-1 0 0,0-1 1 0 0,-1 1 0 0 0,0-1-1 0 0,-1 3 144 0 0,1-4-1 0 0,-1 0 0 0 0,-1 0 0 0 0,1 0 0 0 0,0 0 0 0 0,-1 0 1 0 0,0-1-1 0 0,0 1 0 0 0,-1-1 0 0 0,1 1 0 0 0,-1-1 0 0 0,0 0 0 0 0,0 0 0 0 0,-1 0 0 0 0,-1 2 1 0 0,-1-1 142 0 0,0 1 1 0 0,0-1-1 0 0,0 0 0 0 0,-1-1 0 0 0,0 0 1 0 0,1 0-1 0 0,-3 1-142 0 0,5-3 62 0 0,1-1 1 0 0,0 0-1 0 0,-1 0 0 0 0,1 0 0 0 0,-1 0 1 0 0,0 0-1 0 0,1-1 0 0 0,-1 0 0 0 0,1 0 1 0 0,-1 0-1 0 0,0 0 0 0 0,1 0 0 0 0,-1-1 1 0 0,0 1-1 0 0,1-1 0 0 0,-4-1-62 0 0,6 2 0 0 0,0 0 0 0 0,1-1 0 0 0,-1 1 0 0 0,0 0 0 0 0,0 0 0 0 0,1-1 0 0 0,-1 1 0 0 0,0-1 0 0 0,0 1 0 0 0,1-1 0 0 0,-1 1 0 0 0,0-1 0 0 0,1 1 0 0 0,-1-1 0 0 0,1 1 0 0 0,-1-1 0 0 0,1 0 0 0 0,-1 1 0 0 0,1-1 0 0 0,-1 0 0 0 0,1 0 0 0 0,0 1 0 0 0,-1-1 0 0 0,1 0 0 0 0,0 0 0 0 0,0 1 0 0 0,-1-1 0 0 0,1 0 0 0 0,0 0 0 0 0,0 0 0 0 0,0 0 0 0 0,0-1 0 0 0,-1-2 0 0 0,1 1 0 0 0,0 0 0 0 0,0-1 0 0 0,0 1 0 0 0,0-1 0 0 0,1 1 0 0 0,-1 0 0 0 0,1-1 0 0 0,0 1 0 0 0,0 0 0 0 0,0 0 0 0 0,0 0 0 0 0,0 0 0 0 0,1 0 0 0 0,0-1 0 0 0,3-5 0 0 0,0 1 0 0 0,1-1 0 0 0,0 1 0 0 0,3-2 0 0 0,-8 8-113 0 0,4-5-984 0 0,-5 7 1081 0 0,0 0 1 0 0,0 0 0 0 0,1 0-1 0 0,-1 0 1 0 0,0 0 0 0 0,0 0-1 0 0,0 0 1 0 0,1 0 0 0 0,-1 0-1 0 0,0 0 1 0 0,0 0 0 0 0,0 0-1 0 0,1 0 1 0 0,-1 0 0 0 0,0 0-1 0 0,0 0 1 0 0,0 0 0 0 0,0 0-1 0 0,1 0 1 0 0,-1 0 0 0 0,0 1-1 0 0,0-1 1 0 0,0 0 0 0 0,0 0-1 0 0,1 0 1 0 0,-1 0 0 0 0,0 0 0 0 0,0 0-1 0 0,0 1 1 0 0,0-1 0 0 0,0 0-1 0 0,1 0 1 0 0,-1 0 0 0 0,0 0-1 0 0,0 1 1 0 0,0-1 0 0 0,0 0-1 0 0,0 0 1 0 0,0 0 0 0 0,0 0-1 0 0,0 1 1 0 0,0-1 0 0 0,0 0-1 0 0,0 0 1 0 0,0 0 0 0 0,0 1-1 0 0,0-1 1 0 0,0 0 0 0 0,0 0-1 0 0,0 0 1 0 0,0 1 15 0 0,7 31 0 0 0,-3-25 0 0 0,5-3 0 0 0,-3-4 0 0 0,1-1 0 0 0,0 0 0 0 0,-1-1 0 0 0,0 0 0 0 0,1 0 0 0 0,-1 0 0 0 0,0 0 0 0 0,0-1 0 0 0,5-3 0 0 0,12-8 0 0 0,0-1 0 0 0,17-15 0 0 0,-18 13 0 0 0,79-69 0 0 0,-77 67 0 0 0,-2-1 0 0 0,0-1 0 0 0,11-15 0 0 0,55-72 0 0 0,-74 89 0 0 0,67-91 0 0 0,-74 99 134 0 0,-5 7 241 0 0,-5 7-8 0 0,-12 16-193 0 0,2 0-1 0 0,0 1 1 0 0,2 1 0 0 0,0 0 0 0 0,1 0-1 0 0,-1 6-173 0 0,-4 8 74 0 0,-68 132-74 0 0,70-141 0 0 0,-14 22 0 0 0,17-32 0 0 0,0 1 0 0 0,1 1 0 0 0,0 0 0 0 0,2 0 0 0 0,-1 5 0 0 0,8-22 0 0 0,-1-1 0 0 0,1 0 0 0 0,0 0 0 0 0,0 1 0 0 0,0-1 0 0 0,0 0 0 0 0,0 1 0 0 0,0-1 0 0 0,0 0 0 0 0,0 0 0 0 0,0 1 0 0 0,0-1 0 0 0,0 0 0 0 0,0 1 0 0 0,0-1 0 0 0,0 0 0 0 0,0 0 0 0 0,1 1 0 0 0,-1-1 0 0 0,0 0 0 0 0,0 0 0 0 0,0 1 0 0 0,0-1 0 0 0,0 0 0 0 0,1 0 0 0 0,-1 1 0 0 0,0-1 0 0 0,0 0 0 0 0,0 0 0 0 0,1 0 0 0 0,-1 0 0 0 0,0 1 0 0 0,0-1 0 0 0,1 0 0 0 0,-1 0 0 0 0,0 0 0 0 0,0 0 0 0 0,1 0 0 0 0,-1 0 0 0 0,0 0 0 0 0,0 1 0 0 0,1-1 0 0 0,-1 0 0 0 0,0 0 0 0 0,0 0 0 0 0,1 0 0 0 0,-1 0 0 0 0,0 0 0 0 0,1 0 0 0 0,-1-1 0 0 0,0 1 0 0 0,0 0 0 0 0,1 0 0 0 0,-1 0 0 0 0,0 0 0 0 0,0 0 0 0 0,1 0 0 0 0,-1 0 0 0 0,3-1 0 0 0,1 0 0 0 0,-1 0 0 0 0,0 0 0 0 0,1 0 0 0 0,-1 0 0 0 0,0 0 0 0 0,0-1 0 0 0,0 0 0 0 0,0 0 0 0 0,0 1 0 0 0,-1-2 0 0 0,2 0 0 0 0,32-32 0 0 0,-29 27 0 0 0,40-46 0 0 0,-33 37 0 0 0,0 0 0 0 0,1 1 0 0 0,1 1 0 0 0,0 0 0 0 0,1 1 0 0 0,8-5 0 0 0,-15 14 0 0 0,-1 3 0 0 0,-2 8 0 0 0,-3 3 0 0 0,-3-7 0 0 0,-1 1 0 0 0,0-1 0 0 0,0 1 0 0 0,0-1 0 0 0,0 1 0 0 0,0-1 0 0 0,-1 1 0 0 0,1-1 0 0 0,-1 1 0 0 0,1-1 0 0 0,-1 1 0 0 0,0-1 0 0 0,0 0 0 0 0,0 0 0 0 0,-1 2 0 0 0,-2 3 0 0 0,-1 1 0 0 0,0-1 0 0 0,-4 4 0 0 0,6-7 0 0 0,2-3 0 0 0,1 0 0 0 0,-1 0 0 0 0,0 0 0 0 0,0-1 0 0 0,0 1 0 0 0,0 0 0 0 0,0 0 0 0 0,0-1 0 0 0,0 1 0 0 0,0 0 0 0 0,0-1 0 0 0,0 1 0 0 0,-18 9 0 0 0,18-10 0 0 0,1 0 0 0 0,-1 1 0 0 0,1-1 0 0 0,-1 0 0 0 0,0 1 0 0 0,1-1 0 0 0,-1 1 0 0 0,1-1 0 0 0,-1 1 0 0 0,1-1 0 0 0,-1 1 0 0 0,1-1 0 0 0,-1 1 0 0 0,1-1 0 0 0,0 1 0 0 0,-1-1 0 0 0,1 1 0 0 0,0 0 0 0 0,0-1 0 0 0,-1 1 0 0 0,1 0 0 0 0,0-1 0 0 0,0 1 0 0 0,0 0 0 0 0,0-1 0 0 0,0 1 0 0 0,0 0 0 0 0,0-1 0 0 0,0 1 0 0 0,0 0 0 0 0,0 0 0 0 0,0-1 0 0 0,0 1 0 0 0,0 0 0 0 0,0-1 0 0 0,1 1 0 0 0,-1 0 0 0 0,1 1 0 0 0,-1 6 0 0 0,0 1 0 0 0,-1-1 0 0 0,1 0 0 0 0,-2 0 0 0 0,1 0 0 0 0,-1 0 0 0 0,0 0 0 0 0,-2 5 0 0 0,2-1 0 0 0,0 1 0 0 0,0-1 0 0 0,1 1 0 0 0,1 2 0 0 0,0-6 0 0 0,5 0 0 0 0,-4-8 0 0 0,0 0 0 0 0,1 0 0 0 0,-1 0 0 0 0,0 0 0 0 0,1 0 0 0 0,-1 0 0 0 0,1 0 0 0 0,-1-1 0 0 0,1 1 0 0 0,0-1 0 0 0,-1 1 0 0 0,1-1 0 0 0,-1 1 0 0 0,1-1 0 0 0,0 0 0 0 0,-1 0 0 0 0,1 1 0 0 0,0-1 0 0 0,0-1 0 0 0,-1 1 0 0 0,1 0 0 0 0,0 0 0 0 0,-1-1 0 0 0,1 1 0 0 0,7-2 0 0 0,-1-1 0 0 0,0 0 0 0 0,0 0 0 0 0,4-3 0 0 0,6-2 0 0 0,-2 1 0 0 0,-1-1 0 0 0,1-1 0 0 0,4-4 0 0 0,23-13 0 0 0,-24 16 0 0 0,-1-1 0 0 0,0-1 0 0 0,-1-1 0 0 0,0 0 0 0 0,0-1 0 0 0,-2-1 0 0 0,1-1 0 0 0,-13 12 0 0 0,2-1 0 0 0,-1 0 0 0 0,0 0 0 0 0,0-1 0 0 0,-1 0 0 0 0,0 0 0 0 0,0 0 0 0 0,0 0 0 0 0,-1 0 0 0 0,2-3 0 0 0,-4 9 0 0 0,-1 0 0 0 0,1 0 0 0 0,0 0 0 0 0,0 0 0 0 0,0 0 0 0 0,0 0 0 0 0,0 0 0 0 0,0 0 0 0 0,-1 0 0 0 0,1 0 0 0 0,0 0 0 0 0,0 0 0 0 0,0 0 0 0 0,0 0 0 0 0,0 0 0 0 0,0 0 0 0 0,0 0 0 0 0,-1 0 0 0 0,1 0 0 0 0,0-1 0 0 0,0 1 0 0 0,0 0 0 0 0,0 0 0 0 0,0 0 0 0 0,0 0 0 0 0,0 0 0 0 0,0 0 0 0 0,-1 0 0 0 0,1 0 0 0 0,0 0 0 0 0,0 0 0 0 0,0-1 0 0 0,0 1 0 0 0,0 0 0 0 0,0 0 0 0 0,0 0 0 0 0,0 0 0 0 0,0 0 0 0 0,0 0 0 0 0,0 0 0 0 0,0-1 0 0 0,0 1 0 0 0,0 0 0 0 0,0 0 0 0 0,0 0 0 0 0,0 0 0 0 0,-9 8 0 0 0,-4 7 0 0 0,1 0 0 0 0,1 1 0 0 0,-6 12 0 0 0,11-19 0 0 0,2 0 0 0 0,-1 0 0 0 0,1 1 0 0 0,1 0 0 0 0,-1-1 0 0 0,2 1 0 0 0,-1 0 0 0 0,1 2 0 0 0,2-9 0 0 0,-1-2 0 0 0,1 0 0 0 0,0 0 0 0 0,0 0 0 0 0,0 0 0 0 0,0 0 0 0 0,0 0 0 0 0,0 0 0 0 0,0 0 0 0 0,0 0 0 0 0,1 0 0 0 0,-1 0 0 0 0,0 1 0 0 0,1-1 0 0 0,-1 0 0 0 0,1 0 0 0 0,-1-1 0 0 0,1 1 0 0 0,-1 0 0 0 0,1 0 0 0 0,-1 0 0 0 0,1 0 0 0 0,0 0 0 0 0,0-1 0 0 0,-1 1 0 0 0,1 0 0 0 0,1 1 0 0 0,0-1 0 0 0,1 1 0 0 0,-1-1 0 0 0,0 1 0 0 0,0-1 0 0 0,1 0 0 0 0,-1 0 0 0 0,1 0 0 0 0,-1 0 0 0 0,1 0 0 0 0,-1-1 0 0 0,1 1 0 0 0,0-1 0 0 0,-1 1 0 0 0,1-1 0 0 0,0 0 0 0 0,-1 0 0 0 0,1 0 0 0 0,0-1 0 0 0,-1 1 0 0 0,1-1 0 0 0,-1 1 0 0 0,2-1 0 0 0,7-2 0 0 0,-1-1 0 0 0,1 1 0 0 0,-1-1 0 0 0,0-1 0 0 0,0 0 0 0 0,-1 0 0 0 0,-1 0 0 0 0,0-1 0 0 0,0 0 0 0 0,0 0 0 0 0,-1 0 0 0 0,1-1 0 0 0,-2 0 0 0 0,1-1 0 0 0,-1 0 0 0 0,0 0 0 0 0,-1 0 0 0 0,2-3 0 0 0,-5 6 0 0 0,1 1 0 0 0,-1-1 0 0 0,0 0 0 0 0,0 0 0 0 0,-1-1 0 0 0,1 1 0 0 0,-1 0 0 0 0,0 0 0 0 0,-1-1 0 0 0,1 1 0 0 0,-1 0 0 0 0,0-1 0 0 0,0 1 0 0 0,-1-1 0 0 0,0 1 0 0 0,1 0 0 0 0,-2 0 0 0 0,1-1 0 0 0,-1 1 0 0 0,0 0 0 0 0,0 0 0 0 0,0 1 0 0 0,-1-2 0 0 0,1 3-175 0 0,0 1 1 0 0,0-1-1 0 0,1 1 0 0 0,-2 0 1 0 0,1-1-1 0 0,0 1 1 0 0,0 0-1 0 0,-1 0 0 0 0,1 1 1 0 0,-1-1-1 0 0,0 0 0 0 0,0 1 1 0 0,1 0-1 0 0,-1-1 0 0 0,0 1 1 0 0,0 0-1 0 0,0 1 1 0 0,0-1-1 0 0,0 0 0 0 0,0 1 1 0 0,0 0-1 0 0,0-1 0 0 0,-1 1 1 0 0,1 1 174 0 0,1-1-263 0 0,0 0 0 0 0,-1 0 0 0 0,1 1-1 0 0,0-1 1 0 0,-1 1 0 0 0,1 0 0 0 0,0 0 0 0 0,0 0 0 0 0,0 0 0 0 0,-1 0 0 0 0,1 0 0 0 0,1 0 0 0 0,-1 1 0 0 0,0-1 0 0 0,0 1 0 0 0,0-1 0 0 0,1 1-1 0 0,-1 0 1 0 0,1 0 0 0 0,-1-1 0 0 0,1 1 0 0 0,0 0 0 0 0,-1 0 0 0 0,1 1 0 0 0,0-1 0 0 0,1 0 0 0 0,-1 0 0 0 0,0 0 0 0 0,1 1 0 0 0,-1-1 0 0 0,1 2 263 0 0,-1 6-8350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22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21 23039 0 0,'0'0'528'0'0,"0"0"69"0"0,0 0 38 0 0,-1 6 112 0 0,-5-2-654 0 0,5-3 278 0 0,1-1 117 0 0,0 0 21 0 0,0 0 3 0 0,1-1 0 0 0,26-44 1536 0 0,10-12-930 0 0,-11 15-604 0 0,76-124-514 0 0,-69 115 0 0 0,5-13 0 0 0,-34 58 0 0 0,-3 12 0 0 0,-1 3 0 0 0,-1-1 0 0 0,-1 1 0 0 0,1 0 0 0 0,-1-1 0 0 0,0 0 0 0 0,-1 1 0 0 0,0-1 0 0 0,-1 0 0 0 0,-2 5 0 0 0,-10 15 0 0 0,0-1 0 0 0,-4 1 0 0 0,-13 22 0 0 0,4-2 0 0 0,2 2 0 0 0,2 1 0 0 0,2 1 0 0 0,3 1 0 0 0,-3 17 0 0 0,21-63 0 0 0,1-4 0 0 0,0-1 0 0 0,0 1 0 0 0,1 0 0 0 0,-1-1 0 0 0,1 1 0 0 0,0 0 0 0 0,-1-1 0 0 0,1 1 0 0 0,1 0 0 0 0,-1-1 0 0 0,0 1 0 0 0,1 0 0 0 0,0 0 0 0 0,2 5 0 0 0,-3-7 0 0 0,0-1 0 0 0,0 1 0 0 0,0 0 0 0 0,1-1 0 0 0,-1 1 0 0 0,0-1 0 0 0,0 1 0 0 0,1-1 0 0 0,-1 1 0 0 0,1-1 0 0 0,-1 1 0 0 0,0-1 0 0 0,1 1 0 0 0,-1-1 0 0 0,1 0 0 0 0,-1 1 0 0 0,1-1 0 0 0,-1 0 0 0 0,1 1 0 0 0,0-1 0 0 0,-1 0 0 0 0,1 0 0 0 0,-1 1 0 0 0,1-1 0 0 0,-1 0 0 0 0,1 0 0 0 0,0 0 0 0 0,-1 0 0 0 0,1 0 0 0 0,0 0 0 0 0,0 0 0 0 0,2 0 0 0 0,0 0 0 0 0,0 0 0 0 0,0 0 0 0 0,0 0 0 0 0,0-1 0 0 0,-1 1 0 0 0,1-1 0 0 0,0 0 0 0 0,0 0 0 0 0,-1 0 0 0 0,1 0 0 0 0,2-1 0 0 0,2-2 0 0 0,1-1 0 0 0,-1 1 0 0 0,6-5 0 0 0,11-11-3431 0 0,19-20 3431 0 0,-35 31-1033 0 0,0 0 1 0 0,0 0-1 0 0,-1-1 1 0 0,0 0-1 0 0,-1 0 0 0 0,2-6 1033 0 0,4-8-8189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23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7503 0 0,'0'0'399'0'0,"0"0"60"0"0,0 0 21 0 0,0 0-59 0 0,5 9 1027 0 0,3-8-625 0 0,0 0 1 0 0,-1 0-1 0 0,1-1 1 0 0,0 1-1 0 0,0-2 0 0 0,0 1 1 0 0,4-2-824 0 0,3-1 567 0 0,-1-1 0 0 0,10-3-567 0 0,25-6 927 0 0,18-3 116 0 0,-33 8-1022 0 0,16-1-21 0 0,3-2-1427 0 0,-31 6-6310 0 0,-11 3-1051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2:25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70 19351 0 0,'0'0'439'0'0,"0"0"62"0"0,0 0 33 0 0,-1-3-65 0 0,-3-20 299 0 0,1 19-151 0 0,0 1 11 0 0,2 2 385 0 0,1 1 10 0 0,-2-7 1025 0 0,2 6-1908 0 0,0 1 0 0 0,0-1 0 0 0,0 0 0 0 0,0 1-1 0 0,-1-1 1 0 0,1 1 0 0 0,0-1 0 0 0,0 1 0 0 0,-1-1 0 0 0,1 0 0 0 0,-1 1 0 0 0,1-1 0 0 0,0 1-1 0 0,-1 0 1 0 0,1-1 0 0 0,-1 1 0 0 0,1-1 0 0 0,-1 1 0 0 0,1 0 0 0 0,-1-1 0 0 0,1 1-1 0 0,-1 0 1 0 0,0-1 0 0 0,1 1 0 0 0,-1 0-140 0 0,-26-2 622 0 0,26 2-1673 0 0,1 0-385 0 0,3-2-79 0 0,12-10-18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12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373 8287 0 0,'0'0'191'0'0,"0"0"26"0"0,0 0 9 0 0,2-16 4 0 0,5 0 529 0 0,11-4 1926 0 0,-15 17-2260 0 0,1 0 0 0 0,-1 0 0 0 0,0-1-1 0 0,0 1 1 0 0,1-3-425 0 0,4-6 744 0 0,7-15 560 0 0,-13 22-1055 0 0,0 0-1 0 0,1 1 1 0 0,0-1-1 0 0,0 1 1 0 0,0 0-249 0 0,10-16 805 0 0,44-76 2811 0 0,-20 36-2528 0 0,-7 5-1016 0 0,-29 53 299 0 0,-1 2 117 0 0,0 0 21 0 0,0 0-66 0 0,-10 9-278 0 0,-26 32-165 0 0,1 0 0 0 0,3 2 0 0 0,1 2 0 0 0,0 3 0 0 0,0 5 0 0 0,-21 34 0 0 0,23-39 0 0 0,-4 15 0 0 0,21-40 0 0 0,1 6 0 0 0,9-18 0 0 0,2-10 0 0 0,0-1 0 0 0,0 0 0 0 0,0 0 0 0 0,0 1 0 0 0,-1-1 0 0 0,1 0 0 0 0,0 0 0 0 0,0 1 0 0 0,0-1 0 0 0,0 0 0 0 0,0 0 0 0 0,0 1 0 0 0,0-1 0 0 0,0 0 0 0 0,0 0 0 0 0,0 1 0 0 0,1-1 0 0 0,-1 0 0 0 0,0 0 0 0 0,0 0 0 0 0,0 1 0 0 0,0-1 0 0 0,0 0 0 0 0,0 0 0 0 0,0 0 0 0 0,1 1 0 0 0,-1-1 0 0 0,0 0 0 0 0,0 0 0 0 0,0 0 0 0 0,0 1 0 0 0,1-1 0 0 0,-1 0 0 0 0,0 0 0 0 0,0 0 0 0 0,1 0 0 0 0,-1 0 0 0 0,0 0 0 0 0,0 0 0 0 0,0 1 0 0 0,1-1 0 0 0,-1 0 0 0 0,0 0 0 0 0,0 0 0 0 0,1 0 0 0 0,-1 0 0 0 0,0 0 0 0 0,0 0 0 0 0,1 0 0 0 0,-1 0 0 0 0,0 0 0 0 0,0 0 0 0 0,1-1 0 0 0,-1 1 0 0 0,0 0 0 0 0,0 0 0 0 0,1 0 0 0 0,-1 0 0 0 0,0 0 0 0 0,0 0 0 0 0,0 0 0 0 0,1-1 0 0 0,-1 1 0 0 0,0 0 0 0 0,0 0 0 0 0,3-1-63 0 0,0-1 0 0 0,-1 1 0 0 0,1-1-1 0 0,-1 0 1 0 0,1 1 0 0 0,-1-1 0 0 0,0 0-1 0 0,0 0 1 0 0,0-1 0 0 0,0 1 0 0 0,0 0 0 0 0,1-3 63 0 0,17-33-1416 0 0,-4 8 670 0 0,23-39-4631 0 0,-31 52 3842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13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7 0 11975 0 0,'0'0'547'0'0,"0"0"-11"0"0,0 0-135 0 0,0 0 705 0 0,0 0 344 0 0,0 0 72 0 0,0 0-125 0 0,-2 2-574 0 0,-16 11 307 0 0,9-6-629 0 0,1-1 1 0 0,-1 1-1 0 0,0 3-501 0 0,-19 18 794 0 0,-1-2 0 0 0,-1 0 0 0 0,-2-2 0 0 0,-31 19-794 0 0,-67 39 0 0 0,115-72 0 0 0,-6 3 0 0 0,0-1 0 0 0,-1-1 0 0 0,-5 1 0 0 0,8-1 0 0 0,17-10 0 0 0,0 1 0 0 0,0-1 0 0 0,0 0 0 0 0,0 0 0 0 0,0 0 0 0 0,0 0 0 0 0,0 0 0 0 0,0 0 0 0 0,0 0 0 0 0,-1-1 0 0 0,1 1 0 0 0,-2-1 0 0 0,-2-1 0 0 0,10-5 0 0 0,5 4 0 0 0,-9 2 0 0 0,1-1 0 0 0,-1 1 0 0 0,1 0 0 0 0,-1 0 0 0 0,1 0 0 0 0,-1 0 0 0 0,1 0 0 0 0,-1 0 0 0 0,1 0 0 0 0,-1 0 0 0 0,1 0 0 0 0,-1 0 0 0 0,1 0 0 0 0,-1 0 0 0 0,1 0 0 0 0,0 0 0 0 0,-1 1 0 0 0,1-1 0 0 0,-1 0 0 0 0,0 0 0 0 0,1 0 0 0 0,-1 1 0 0 0,1-1 0 0 0,-1 0 0 0 0,1 1 0 0 0,-1-1 0 0 0,0 0 0 0 0,1 1 0 0 0,-1-1 0 0 0,0 1 0 0 0,1-1 0 0 0,-1 1 0 0 0,1 0 0 0 0,1 0 0 0 0,-1 0 0 0 0,1 1 0 0 0,0 0 0 0 0,-1-1 0 0 0,1 1 0 0 0,-1 0 0 0 0,1-1 0 0 0,-1 1 0 0 0,0 0 0 0 0,0 0 0 0 0,0 0 0 0 0,0 0 0 0 0,0 0 0 0 0,0 0 0 0 0,-1 1 0 0 0,1-1 0 0 0,-1 0 0 0 0,1 1 0 0 0,0 2 0 0 0,7 49 0 0 0,-5-27 0 0 0,-3-26 0 0 0,0 1 0 0 0,1-1 0 0 0,-1 1 0 0 0,0 0 0 0 0,1-1 0 0 0,-1 1 0 0 0,1-1 0 0 0,-1 1 0 0 0,1-1 0 0 0,0 0 0 0 0,0 1 0 0 0,-1-1 0 0 0,1 0 0 0 0,0 1 0 0 0,0-1 0 0 0,0 0 0 0 0,1 1 0 0 0,2 2 0 0 0,-2-1 0 0 0,-2-2 0 0 0,0 0 0 0 0,1-1 0 0 0,-1 1 0 0 0,1 0 0 0 0,-1 0 0 0 0,1-1 0 0 0,-1 1 0 0 0,1-1 0 0 0,-1 1 0 0 0,1 0 0 0 0,0-1 0 0 0,-1 1 0 0 0,1-1 0 0 0,0 1 0 0 0,-1-1 0 0 0,1 0 0 0 0,0 1 0 0 0,0-1 0 0 0,0 1 0 0 0,1 0 25 0 0,1 0-1 0 0,-1 0 1 0 0,1 0 0 0 0,0 0-1 0 0,-1-1 1 0 0,1 1 0 0 0,0-1-1 0 0,0 1 1 0 0,-1-1 0 0 0,1 0-1 0 0,0 0 1 0 0,0 0 0 0 0,0 0-1 0 0,-1-1 1 0 0,1 1 0 0 0,0-1-1 0 0,0 0 1 0 0,-1 0 0 0 0,1 0-1 0 0,-1 0 1 0 0,1 0 0 0 0,-1 0-1 0 0,1-1 1 0 0,0 0-25 0 0,9-5 212 0 0,0-1 0 0 0,-1-1 0 0 0,-1 1 0 0 0,4-5-212 0 0,25-17 422 0 0,-27 22-329 0 0,-1 0 0 0 0,8-7-93 0 0,16-13 0 0 0,-27 24 0 0 0,-1-2 0 0 0,0 1 0 0 0,0-1 0 0 0,-1 0 0 0 0,3-3 0 0 0,-17 21 0 0 0,0 1 0 0 0,1-1 0 0 0,-4 13 0 0 0,-22 51 0 0 0,29-68 0 0 0,1 1 0 0 0,0-1 0 0 0,1 1 0 0 0,0 3 0 0 0,1-10 0 0 0,1 0 0 0 0,-1 0 0 0 0,1-1 0 0 0,0 1 0 0 0,0 0 0 0 0,0 0 0 0 0,0 0 0 0 0,0 0 0 0 0,1 0 0 0 0,-1-1 0 0 0,0 1 0 0 0,1 0 0 0 0,-1 0 0 0 0,1 0 0 0 0,0-1 0 0 0,0 1 0 0 0,0 0 0 0 0,0-1 0 0 0,0 1 0 0 0,0-1 0 0 0,0 1 0 0 0,0-1 0 0 0,2 2 0 0 0,-2-2 0 0 0,0-1 0 0 0,0 1 0 0 0,0 0 0 0 0,0 0 0 0 0,0-1 0 0 0,0 1 0 0 0,0-1 0 0 0,0 1 0 0 0,0-1 0 0 0,1 0 0 0 0,-1 1 0 0 0,0-1 0 0 0,0 0 0 0 0,1 0 0 0 0,-1 0 0 0 0,0 0 0 0 0,0 0 0 0 0,1 0 0 0 0,-1 0 0 0 0,1-1 0 0 0,2 1 0 0 0,2-1 0 0 0,0 0 0 0 0,0 0 0 0 0,-1 0 0 0 0,1 0 0 0 0,-1-1 0 0 0,1 0 0 0 0,-1-1 0 0 0,1 1 0 0 0,2-2 0 0 0,10-7 0 0 0,16-12 0 0 0,-11 7 0 0 0,-2-1 0 0 0,0-1 0 0 0,9-12 0 0 0,-18 18 0 0 0,-2-1 0 0 0,0 0 0 0 0,0 0 0 0 0,-1-1 0 0 0,0-1 0 0 0,2-6 0 0 0,-6 4 0 0 0,-5 16 0 0 0,0 1 0 0 0,0 0 0 0 0,0-1 0 0 0,0 1 0 0 0,0 0 0 0 0,0-1 0 0 0,0 1 0 0 0,0-1 0 0 0,0 1 0 0 0,0 0 0 0 0,0-1 0 0 0,0 1 0 0 0,0 0 0 0 0,0-1 0 0 0,0 1 0 0 0,0 0 0 0 0,-1-1 0 0 0,1 1 0 0 0,0 0 0 0 0,0-1 0 0 0,0 1 0 0 0,-1 0 0 0 0,1-1 0 0 0,0 1 0 0 0,0 0 0 0 0,-1-1 0 0 0,1 1 0 0 0,0 0 0 0 0,-1 0 0 0 0,-3 0 0 0 0,4 0 0 0 0,-3 0 0 0 0,0 0 0 0 0,0 0 0 0 0,0 1 0 0 0,0-1 0 0 0,1 1 0 0 0,-1 0 0 0 0,0-1 0 0 0,1 1 0 0 0,-1 0 0 0 0,0 1 0 0 0,1-1 0 0 0,-1 0 0 0 0,1 1 0 0 0,0 0 0 0 0,-1-1 0 0 0,1 1 0 0 0,0 0 0 0 0,0 1 0 0 0,-3 1 0 0 0,1 0 0 0 0,0 0 0 0 0,0 1 0 0 0,0 0 0 0 0,0 0 0 0 0,1 0 0 0 0,0 0 0 0 0,-1 2 0 0 0,2 4 0 0 0,2-10 0 0 0,1 1 0 0 0,-1-1 0 0 0,1 0 0 0 0,0 0 0 0 0,-1 0 0 0 0,1 1 0 0 0,0-1 0 0 0,0 0 0 0 0,0 0 0 0 0,0 0 0 0 0,0 0 0 0 0,0 0 0 0 0,0 0 0 0 0,0-1 0 0 0,0 1 0 0 0,0 0 0 0 0,0-1 0 0 0,0 1 0 0 0,1 0 0 0 0,-1-1 0 0 0,0 1 0 0 0,1-1 0 0 0,2 2 0 0 0,1-1 0 0 0,-1 0 0 0 0,1 0 0 0 0,0 0 0 0 0,4 0 0 0 0,9-1 0 0 0,0 0 0 0 0,0-1 0 0 0,0-1 0 0 0,0-1 0 0 0,5-2 0 0 0,27-8 0 0 0,8-5 0 0 0,-53 16 0 0 0,27-7 0 0 0,-23 7 0 0 0,1 0 0 0 0,-1-1 0 0 0,1-1 0 0 0,-1 1 0 0 0,0-2 0 0 0,0 1 0 0 0,1-2 0 0 0,11-5 0 0 0,-64 23 443 0 0,28-3-311 0 0,1-1 1 0 0,0 2-1 0 0,0 0 1 0 0,1 0-1 0 0,1 2 0 0 0,0-1 1 0 0,0 2-1 0 0,1-1 1 0 0,1 1-1 0 0,0 1 1 0 0,1 0-1 0 0,-2 5-132 0 0,9-15-38 0 0,1-1-1 0 0,-1 1 0 0 0,1-1 1 0 0,0 1-1 0 0,0-1 1 0 0,0 1-1 0 0,1-1 1 0 0,-1 1-1 0 0,1 0 1 0 0,0 0 38 0 0,0-3-475 0 0,0-1-33 0 0,1 1 65 0 0,1 1 456 0 0,0 0-1 0 0,1-1 1 0 0,-1 0 0 0 0,0 1-1 0 0,1-1 1 0 0,-1 0-1 0 0,1 0 1 0 0,-1 0-1 0 0,1 0 1 0 0,0-1-1 0 0,-1 1 1 0 0,1-1-1 0 0,0 0 1 0 0,0 0 0 0 0,1 0-13 0 0,1 0 76 0 0,0-1 1 0 0,-1 1 0 0 0,1-1-1 0 0,-1-1 1 0 0,1 1 0 0 0,-1-1 0 0 0,0 1-1 0 0,5-3-76 0 0,5-5 256 0 0,1-1-1 0 0,-1 0 0 0 0,-1-1 0 0 0,8-7-255 0 0,-18 15 4 0 0,87-76-4 0 0,-75 62 0 0 0,-40 84 0 0 0,23-61 0 0 0,-1-2 0 0 0,1 1 0 0 0,1 0 0 0 0,-1-1 0 0 0,0 1 0 0 0,1 0 0 0 0,0 0 0 0 0,0 0 0 0 0,1 1 0 0 0,-1-1 0 0 0,1 0 0 0 0,0 0 0 0 0,1 0 0 0 0,-1 1 0 0 0,4 3 0 0 0,3-2 0 0 0,4-5 0 0 0,-8-4-106 0 0,1 1 1 0 0,-1-1-1 0 0,0 1 1 0 0,0-1-1 0 0,0 0 0 0 0,0 0 1 0 0,0 0-1 0 0,0-1 0 0 0,-1 1 1 0 0,1-1 105 0 0,6-5-328 0 0,83-68-5945 0 0,-52 44 4226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14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9 17503 0 0,'0'0'399'0'0,"0"0"60"0"0,0 0 21 0 0,0 0-59 0 0,7-2-260 0 0,8-4 597 0 0,-1-1-1 0 0,1-1 1 0 0,-2 0 0 0 0,1-1-1 0 0,-1 0 1 0 0,0-1-1 0 0,-1 0 1 0 0,0-1-1 0 0,-1-1 1 0 0,1-1-758 0 0,3-3 534 0 0,-10 11-508 0 0,0 0-1 0 0,-1 0 1 0 0,0 0 0 0 0,0-1-1 0 0,0 0 1 0 0,2-3-26 0 0,-2 2 232 0 0,-3 5-89 0 0,1 0 1 0 0,-1 0-1 0 0,0 0 1 0 0,0 0-1 0 0,0 0 1 0 0,0 0 0 0 0,-1 0-1 0 0,1 0 1 0 0,-1 0-1 0 0,1 0 1 0 0,-1-1-144 0 0,0 2 3 0 0,0 1 0 0 0,0 0-1 0 0,0 0 1 0 0,1-1 0 0 0,-1 1 0 0 0,0 0 0 0 0,0 0 0 0 0,-1-1 0 0 0,1 1 0 0 0,0 0 0 0 0,0 0 0 0 0,0-1 0 0 0,0 1-1 0 0,0 0 1 0 0,0 0 0 0 0,0 0 0 0 0,0-1 0 0 0,0 1 0 0 0,0 0 0 0 0,-1 0 0 0 0,1 0 0 0 0,0-1 0 0 0,0 1 0 0 0,0 0 0 0 0,0 0-1 0 0,-1 0 1 0 0,1 0 0 0 0,0-1 0 0 0,0 1 0 0 0,0 0 0 0 0,-1 0 0 0 0,1 0 0 0 0,0 0 0 0 0,0 0 0 0 0,0 0 0 0 0,-1 0-1 0 0,1 0 1 0 0,0 0 0 0 0,0-1 0 0 0,-1 1 0 0 0,1 0 0 0 0,0 0 0 0 0,0 0 0 0 0,-1 0 0 0 0,1 0 0 0 0,0 1 0 0 0,0-1-1 0 0,-1 0 1 0 0,1 0 0 0 0,0 0 0 0 0,0 0 0 0 0,-1 0 0 0 0,1 0 0 0 0,0 0-3 0 0,-9 6 8 0 0,8-6-8 0 0,-6 6 0 0 0,0 1 0 0 0,0-1 0 0 0,1 2 0 0 0,-1-1 0 0 0,2 1 0 0 0,-1 0 0 0 0,-2 5 0 0 0,-5 9 0 0 0,2 1 0 0 0,-2 7 0 0 0,9-21 0 0 0,2-5 0 0 0,0 0 0 0 0,1 1 0 0 0,-1-1 0 0 0,1 1 0 0 0,0-1 0 0 0,0 1 0 0 0,1-1 0 0 0,-1 1 0 0 0,1 1 0 0 0,0-3 0 0 0,0-1 0 0 0,0 0 0 0 0,0 1 0 0 0,1-1 0 0 0,-1 0 0 0 0,1 0 0 0 0,-1 1 0 0 0,2 1 0 0 0,4 10 0 0 0,-1-12 0 0 0,-3-2 0 0 0,1 2 0 0 0,1 0 0 0 0,0-1 0 0 0,-1 1 0 0 0,1-1 0 0 0,0 0 0 0 0,0-1 0 0 0,0 1 0 0 0,0 0 0 0 0,0-1 0 0 0,0 0 0 0 0,0 0 0 0 0,0 0 0 0 0,0-1 0 0 0,0 1 0 0 0,0-1 0 0 0,0 0 0 0 0,0 0 0 0 0,0 0 0 0 0,0-1 0 0 0,8-2 0 0 0,1-1 0 0 0,-1-1 0 0 0,-1 0 0 0 0,1-1 0 0 0,2-2 0 0 0,35-27 0 0 0,-1-3 0 0 0,18-20 0 0 0,-35 31 0 0 0,74-71 0 0 0,-92 88 72 0 0,-12 10 299 0 0,-15 17 1069 0 0,-25 27-1282 0 0,35-37-157 0 0,0-1 0 0 0,0 0 0 0 0,1 1 0 0 0,0 0 0 0 0,0-1 0 0 0,0 1 0 0 0,-1 6-1 0 0,4-10-40 0 0,0 0 0 0 0,0 0 0 0 0,0 0-1 0 0,0 1 1 0 0,0-1 0 0 0,1 0 0 0 0,-1 0 0 0 0,1 0 0 0 0,-1 0 0 0 0,1 0 40 0 0,1 0-79 0 0,0 1 0 0 0,0-1 0 0 0,0 0 0 0 0,0 0 0 0 0,1-1 0 0 0,-1 1 1 0 0,0 0-1 0 0,1-1 0 0 0,-1 1 0 0 0,1-1 0 0 0,0 0 0 0 0,0 0 0 0 0,-1 0 0 0 0,1 0 1 0 0,0 0-1 0 0,0-1 0 0 0,0 1 0 0 0,0-1 0 0 0,0 0 0 0 0,0 0 0 0 0,0 0 0 0 0,0 0 79 0 0,8 0 42 0 0,0-1 0 0 0,0 0 0 0 0,0-1-1 0 0,0-1 1 0 0,1 0-42 0 0,7-3 403 0 0,-16 4-294 0 0,1 1 0 0 0,-1 0 0 0 0,1 0 0 0 0,-1 0 0 0 0,1 0 0 0 0,0 0 0 0 0,-1 1 0 0 0,1-1 0 0 0,0 1 0 0 0,0 0-109 0 0,-2 1-450 0 0,-2-1-50 0 0,0 0 58 0 0,0 17 277 0 0,0-14 165 0 0,-1 0 0 0 0,1-1 0 0 0,-1 1 0 0 0,0-1 0 0 0,1 1 0 0 0,-1-1 0 0 0,0 0 0 0 0,-1 2 0 0 0,-4 13 0 0 0,-1 5 0 0 0,4-15 0 0 0,1 0 0 0 0,-1 0 0 0 0,2 0 0 0 0,-1 1 0 0 0,1 0 0 0 0,1-6 0 0 0,-1-1 0 0 0,1 0 0 0 0,0 1 0 0 0,0-1 0 0 0,0 0 0 0 0,0 1 0 0 0,0-1 0 0 0,0 0 0 0 0,0 1 0 0 0,0-1 0 0 0,1 0 0 0 0,-1 1 0 0 0,1-1 0 0 0,-1 0 0 0 0,1 1 0 0 0,-1-1 0 0 0,1 0 0 0 0,0 0 0 0 0,-1 0 0 0 0,1 0 0 0 0,0 1 0 0 0,0-1 0 0 0,0 0 0 0 0,1 0 0 0 0,-2 0-11 0 0,1-1 0 0 0,-1 0 0 0 0,1 1 0 0 0,-1-1 0 0 0,1 0 0 0 0,-1 1 0 0 0,1-1 0 0 0,-1 0 0 0 0,1 0 0 0 0,-1 0 0 0 0,1 1 0 0 0,0-1 0 0 0,-1 0 0 0 0,1 0 0 0 0,-1 0 0 0 0,1 0 0 0 0,0 0-1 0 0,-1 0 1 0 0,1 0 0 0 0,-1 0 0 0 0,1 0 0 0 0,-1-1 0 0 0,1 1 0 0 0,0 0 0 0 0,-1 0 0 0 0,1 0 0 0 0,-1-1 0 0 0,1 1 0 0 0,-1 0 0 0 0,1-1 11 0 0,12-13-2210 0 0,-11 11 1503 0 0,7-9-8845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15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9 11975 0 0,'0'0'267'0'0,"0"0"42"0"0,0 0 17 0 0,0 0-28 0 0,0 0-58 0 0,0 0 491 0 0,0 0 238 0 0,0 0 45 0 0,0 0-61 0 0,0 0-288 0 0,0 0-121 0 0,0 0-28 0 0,0 0 66 0 0,0 0 288 0 0,0 0 122 0 0,0 0 28 0 0,3-7 600 0 0,8-10-1068 0 0,1 0 0 0 0,7-9-552 0 0,16-21 572 0 0,-32 41-568 0 0,50-77 2024 0 0,42-49-2028 0 0,-86 121 12 0 0,-2 4-11 0 0,-1-1 0 0 0,0 0 0 0 0,-1 0-1 0 0,0-1 1 0 0,4-7-1 0 0,-7 8 0 0 0,-2 2 0 0 0,-5 4 72 0 0,4 2 31 0 0,0 1-1 0 0,-1 0 1 0 0,1-1-1 0 0,0 1 1 0 0,0 0-1 0 0,0 0 1 0 0,0 0-1 0 0,0 0 1 0 0,0 0-1 0 0,0 0 1 0 0,0 0-103 0 0,-2 2 240 0 0,0-1-338 0 0,1 0 1 0 0,-1 0-1 0 0,0 1 0 0 0,1-1 1 0 0,0 1-1 0 0,0 0 0 0 0,-1 0 0 0 0,1 0 1 0 0,1 0-1 0 0,-1 0 0 0 0,0 0 1 0 0,1 1-1 0 0,0-1 0 0 0,-1 3 98 0 0,2-6-1 0 0,-1 1 1 0 0,1 0-1 0 0,0-1 1 0 0,-1 1-1 0 0,1-1 0 0 0,0 1 1 0 0,0 0-1 0 0,0-1 1 0 0,0 1-1 0 0,-1-1 0 0 0,1 1 1 0 0,0 0-1 0 0,0-1 1 0 0,0 1-1 0 0,0 0 0 0 0,0-1 1 0 0,1 1-1 0 0,-1 0 1 0 0,0-1-1 0 0,0 1 0 0 0,0-1 1 0 0,1 1-1 0 0,-1 0 1 0 0,0-1-1 0 0,0 1 0 0 0,1-1 1 0 0,-1 1-1 0 0,0-1 1 0 0,1 1-1 0 0,0 1 3 0 0,2 2-2 0 0,0 1 0 0 0,0 0 0 0 0,0-1 0 0 0,0 0 0 0 0,1 0 0 0 0,0 0 0 0 0,0 0 0 0 0,0 0 0 0 0,0-1 0 0 0,0 0 0 0 0,1 1 0 0 0,-1-2 0 0 0,1 1 0 0 0,0-1 0 0 0,2 2 0 0 0,7 3 0 0 0,-1 1 0 0 0,0 0 0 0 0,5 5 0 0 0,-16-11 0 0 0,0 0 0 0 0,0 0 0 0 0,-1 0 0 0 0,1 0 0 0 0,-1 0 0 0 0,1 1 0 0 0,-1-1 0 0 0,1 1 0 0 0,-1-1 0 0 0,0 1 0 0 0,0-1 0 0 0,-1 1 0 0 0,1-1 0 0 0,0 1 0 0 0,-1 0 0 0 0,1-1 0 0 0,-1 1 0 0 0,0 0 0 0 0,0 0 0 0 0,0 0 0 0 0,-1 8 0 0 0,0 0 0 0 0,-1-1 0 0 0,0 1 0 0 0,-1 2 0 0 0,3-11 0 0 0,-2 2 55 0 0,1 1 1 0 0,-1-1-1 0 0,0 0 0 0 0,0 0 1 0 0,0 0-1 0 0,0 0 0 0 0,-1 0 1 0 0,0 0-1 0 0,0-1 0 0 0,0 1 1 0 0,0-1-1 0 0,0 0 0 0 0,-1 0 1 0 0,1 0-1 0 0,-1 0 0 0 0,0-1 1 0 0,0 1-1 0 0,-1-1-55 0 0,-10 6 249 0 0,-1-1 0 0 0,0-1 0 0 0,0 0 0 0 0,-4 0-249 0 0,13-4-64 0 0,6-2 3 0 0,1 0 1 0 0,-1 0-1 0 0,0 0 1 0 0,1 0-1 0 0,-1 0 0 0 0,0 0 1 0 0,0-1-1 0 0,1 1 0 0 0,-1 0 1 0 0,0 0-1 0 0,1 0 0 0 0,-1-1 1 0 0,0 1-1 0 0,1 0 1 0 0,-1-1-1 0 0,0 1 0 0 0,1 0 1 0 0,-1-1-1 0 0,1 1 0 0 0,-1-1 1 0 0,1 1-1 0 0,-1-1 0 0 0,1 1 1 0 0,-1-1-1 0 0,1 0 1 0 0,0 1-1 0 0,-1-1 0 0 0,1 1 1 0 0,0-1-1 0 0,-1 0 0 0 0,1 1 1 0 0,0-1-1 0 0,0 0 0 0 0,0 1 1 0 0,-1-1-1 0 0,1 0 1 0 0,0 0 60 0 0,0-1-147 0 0,-1 1 0 0 0,1-1 0 0 0,0 0 0 0 0,0 0 1 0 0,0 0-1 0 0,0 0 0 0 0,0 1 0 0 0,0-1 0 0 0,1 0 1 0 0,-1 0-1 0 0,0 1 0 0 0,1-1 0 0 0,0-1 147 0 0,3-2-1100 0 0,-1 0 0 0 0,1 1 0 0 0,1 0-1 0 0,-1 0 1 0 0,1 0 0 0 0,1-1 1100 0 0,-4 3-297 0 0,13-7-2261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16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45 15663 0 0,'0'0'356'0'0,"1"-1"50"0"0,11-13 410 0 0,-2-2 0 0 0,7-10-816 0 0,-13 19 796 0 0,-1 1 0 0 0,0-1 0 0 0,0 0 0 0 0,0 0 0 0 0,-1-1 1 0 0,0 1-1 0 0,0 0 0 0 0,-1-3-796 0 0,-1 9 69 0 0,0 1 0 0 0,1-1 0 0 0,-1 0 0 0 0,0 0 1 0 0,0 0-1 0 0,-1 1 0 0 0,1-1 0 0 0,0 0 0 0 0,0 0 0 0 0,0 0 0 0 0,0 1 1 0 0,-1-1-1 0 0,1 0 0 0 0,0 0 0 0 0,-1 1 0 0 0,1-1 0 0 0,-1 0 0 0 0,1 0 1 0 0,0 1-1 0 0,-1-1 0 0 0,0 1 0 0 0,1-1 0 0 0,-1 0 0 0 0,1 1 0 0 0,-1-1-69 0 0,0 1 86 0 0,0-1 0 0 0,0 1 0 0 0,0-1 0 0 0,-1 1 0 0 0,1 0 0 0 0,0 0 0 0 0,0-1 0 0 0,0 1 0 0 0,-1 0 0 0 0,1 0 0 0 0,0 0-1 0 0,0 0 1 0 0,0 0 0 0 0,-1 0 0 0 0,1 1 0 0 0,0-1 0 0 0,-1 0-86 0 0,-6 3 49 0 0,0-1 0 0 0,-1 1 1 0 0,1 0-1 0 0,0 1 0 0 0,1 0 0 0 0,-1 0 0 0 0,1 0 1 0 0,0 1-1 0 0,-4 3-49 0 0,-25 17 970 0 0,25-18-764 0 0,0 0 1 0 0,1 1-1 0 0,-1 1-206 0 0,-14 14 13 0 0,1-3-12 0 0,2 2-1 0 0,1 0 1 0 0,0 1 0 0 0,-3 8-1 0 0,23-30 0 0 0,0 0 0 0 0,0 0 0 0 0,1 1 0 0 0,-1-1 0 0 0,0 0 0 0 0,1 1 0 0 0,-1-1 0 0 0,1 1 0 0 0,0-1 0 0 0,-1 0 0 0 0,1 1 0 0 0,0-1 0 0 0,0 1 0 0 0,3 6 0 0 0,-1-6 0 0 0,1-1 0 0 0,-1 1 0 0 0,1-1 0 0 0,-1 1 0 0 0,1-1 0 0 0,-1 0 0 0 0,1 0 0 0 0,0 0 0 0 0,0 0 0 0 0,-1-1 0 0 0,1 1 0 0 0,0-1 0 0 0,0 0 0 0 0,0 0 0 0 0,0 0 0 0 0,0 0 0 0 0,0 0 0 0 0,11-1 0 0 0,-1-1 0 0 0,13-2 0 0 0,-25 3 0 0 0,7-1 0 0 0,-1 0 0 0 0,0-1 0 0 0,0 1 0 0 0,0-2 0 0 0,-1 1 0 0 0,1-1 0 0 0,5-4 0 0 0,6-6 0 0 0,17-15 0 0 0,-32 27 0 0 0,17-16 0 0 0,0-1 0 0 0,-1-1 0 0 0,10-14 0 0 0,-15 17 0 0 0,-28 78 0 0 0,6-31-64 0 0,-3 27 64 0 0,11-56-101 0 0,1-1-1 0 0,0 1 0 0 0,0 0 1 0 0,0 0-1 0 0,0-1 1 0 0,1 1-1 0 0,-1-1 1 0 0,0 1-1 0 0,0-1 1 0 0,0 0-1 0 0,0 1 1 0 0,0-1-1 0 0,2 0 102 0 0,-1 0-126 0 0,0 0 1 0 0,0 0-1 0 0,0 0 0 0 0,-1 0 0 0 0,1-1 1 0 0,0 1-1 0 0,0-1 0 0 0,0 0 1 0 0,0 1-1 0 0,0-1 0 0 0,0 0 0 0 0,-1 0 1 0 0,1 0-1 0 0,0 0 0 0 0,-1 0 1 0 0,1-1 125 0 0,25-21-2745 0 0,-27 23 2741 0 0,45-41-4966 0 0,-22 23 2412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6:39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0591 0 0,'0'0'819'0'0,"2"2"-534"0"0,23 14 6507 0 0,-13-8-3478 0 0,-8-4-2815 0 0,0 1 1 0 0,-1-1 0 0 0,0 0 0 0 0,0 1 0 0 0,0 0 0 0 0,0 0 0 0 0,-1 0 0 0 0,0 0 0 0 0,0 0 0 0 0,0 0 0 0 0,0 1 0 0 0,-1 0-500 0 0,4 17 656 0 0,-1 1-1 0 0,-1 7-655 0 0,0-1 565 0 0,9 61 349 0 0,-5 0-1 0 0,-4 53-913 0 0,-4-104 68 0 0,-3 1 0 0 0,-1-1 0 0 0,-3 0 0 0 0,-1 0 0 0 0,-1-1 0 0 0,-6 10-68 0 0,14-44-33 0 0,0 0 0 0 0,0 0 0 0 0,0 0 0 0 0,-1 0 0 0 0,0 0 0 0 0,0-1 0 0 0,-1 1 1 0 0,1-1-1 0 0,-1 0 0 0 0,0 1 33 0 0,3-4-106 0 0,0-1 0 0 0,1 1 0 0 0,-1-1 0 0 0,0 0 0 0 0,0 1 1 0 0,1-1-1 0 0,-1 0 0 0 0,0 1 0 0 0,0-1 0 0 0,1 0 0 0 0,-1 0 1 0 0,0 1-1 0 0,0-1 0 0 0,0 0 0 0 0,0 0 106 0 0,-2 0-1230 0 0,-9 1-9135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18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01 15663 0 0,'0'0'356'0'0,"0"0"50"0"0,0 0 20 0 0,0 0-42 0 0,0 0-112 0 0,0 0 463 0 0,-5-6 860 0 0,3 3 1863 0 0,0-1-3331 0 0,1 0 0 0 0,0 1 1 0 0,0-1-1 0 0,0 0 0 0 0,0 0 0 0 0,1 0 0 0 0,0 0 0 0 0,0 1 1 0 0,0-1-1 0 0,0 0 0 0 0,0 0 0 0 0,1 0 0 0 0,0 0 0 0 0,0 0 0 0 0,0 1 1 0 0,0-1-1 0 0,0 0 0 0 0,1 1 0 0 0,1-4-127 0 0,4-3 381 0 0,0 0 0 0 0,0 0-1 0 0,1 0 1 0 0,0 1 0 0 0,8-6-381 0 0,-9 7 0 0 0,-1 2 0 0 0,0 0 0 0 0,0 1 0 0 0,0 0 0 0 0,0 0 0 0 0,7-4 0 0 0,-9 7 0 0 0,-1 1 0 0 0,1-1 0 0 0,-1 1 0 0 0,1 0 0 0 0,0 0 0 0 0,-1 0 0 0 0,1 0 0 0 0,0 1 0 0 0,0-1 0 0 0,0 1 0 0 0,-1 0 0 0 0,1 0 0 0 0,0 1 0 0 0,0-1 0 0 0,0 1 0 0 0,1 0 0 0 0,-3 0 0 0 0,0-1 0 0 0,0 1 0 0 0,1 0 0 0 0,-1 0 0 0 0,0 0 0 0 0,0 0 0 0 0,0 1 0 0 0,0-1 0 0 0,0 0 0 0 0,0 1 0 0 0,1 1 0 0 0,-2-2 0 0 0,1 0 0 0 0,-1 0 0 0 0,0 1 0 0 0,0-1 0 0 0,1 1 0 0 0,-1-1 0 0 0,0 1 0 0 0,0-1 0 0 0,0 1 0 0 0,0 0 0 0 0,-1-1 0 0 0,1 1 0 0 0,0 0 0 0 0,-1 0 0 0 0,1 0 0 0 0,-1-1 0 0 0,0 1 0 0 0,1 3 0 0 0,1 2 90 0 0,-1 0 0 0 0,-1 0 0 0 0,1 0 0 0 0,-1 0 0 0 0,0 0 0 0 0,-1 0 0 0 0,0 0 0 0 0,0 0 0 0 0,0-1 0 0 0,-1 1 0 0 0,0 0 0 0 0,0-1 0 0 0,-1 1 0 0 0,1-1 0 0 0,-2 0 0 0 0,1 1-90 0 0,2-6 443 0 0,3-2-433 0 0,-1 1 1 0 0,0-1-1 0 0,1 1 1 0 0,-1-1-1 0 0,0 0 1 0 0,1 1-1 0 0,-1-1 1 0 0,0 0-1 0 0,0 0 1 0 0,0 0-1 0 0,0 0 1 0 0,0 0-1 0 0,0 0 1 0 0,0 0-1 0 0,0 0 1 0 0,0-1-11 0 0,6-6-3 0 0,64-56 3 0 0,-63 56 3 0 0,0 1 0 0 0,1 1 1 0 0,0 0-1 0 0,0 0 0 0 0,2 0-3 0 0,-7 3-6 0 0,0 1 0 0 0,0 1 0 0 0,0-1-1 0 0,0 0 1 0 0,0 1 0 0 0,1 0 0 0 0,-1 0 0 0 0,0 0 0 0 0,0 1 0 0 0,1 0-1 0 0,-1-1 1 0 0,0 1 0 0 0,5 1 6 0 0,-8-1-337 0 0,0 0 342 0 0,0 0 0 0 0,0 0 0 0 0,0 0 0 0 0,0 1-1 0 0,0-1 1 0 0,0 0 0 0 0,0 0 0 0 0,0 1 0 0 0,0-1 0 0 0,0 1 0 0 0,0-1 0 0 0,-1 1 0 0 0,1-1 0 0 0,0 1 0 0 0,0-1 0 0 0,0 1 0 0 0,-1 0 0 0 0,1-1 0 0 0,0 1 0 0 0,-1 0 0 0 0,1 0-5 0 0,0 1-42 0 0,1 0 0 0 0,-1 0 0 0 0,0 0 0 0 0,0 0 0 0 0,0 1 0 0 0,-1-1 0 0 0,1 0 0 0 0,0 1 0 0 0,-1 0 42 0 0,1 4-177 0 0,0 0 1 0 0,-1 0 0 0 0,1-1-1 0 0,-2 1 1 0 0,0 7 176 0 0,-4 20 1541 0 0,7-27-1521 0 0,6-12-23 0 0,-3 0 2 0 0,4-2 1 0 0,-1 0 0 0 0,1 1 0 0 0,-1 0 0 0 0,6-2 0 0 0,-10 5 0 0 0,0 1 0 0 0,-1-1 0 0 0,0 1 0 0 0,1-1 0 0 0,-1 0 0 0 0,0-1 0 0 0,1 0 0 0 0,17-17 0 0 0,-19 18 0 0 0,20-9 0 0 0,-13 9 0 0 0,0 1 0 0 0,-1 1 0 0 0,0-1 0 0 0,1 4 0 0 0,-7-1 0 0 0,10 12 0 0 0,-9-11 0 0 0,6 13 0 0 0,-7-11 0 0 0,1 1 0 0 0,-1 0 0 0 0,0 0 0 0 0,-1 0 0 0 0,1 0 0 0 0,-1 0 0 0 0,0 1 0 0 0,0 0 0 0 0,-1 2 0 0 0,0-4 0 0 0,-1 1 0 0 0,1 0 0 0 0,-1-1 0 0 0,0 1 0 0 0,0-1 0 0 0,0 1 0 0 0,-1-1 0 0 0,1 0 0 0 0,-1 0 0 0 0,0 0 0 0 0,0 1 0 0 0,-1-2 0 0 0,-1 3 0 0 0,-18 25 0 0 0,34-42 0 0 0,21-24 0 0 0,-21 21 0 0 0,0 0 0 0 0,13-9 0 0 0,10-12 0 0 0,-28 26 0 0 0,1 1 0 0 0,0 0 0 0 0,0 0 0 0 0,1 1 0 0 0,0 0 0 0 0,0 0 0 0 0,0 1 0 0 0,1 1 0 0 0,1-1 0 0 0,10-7 0 0 0,-17 11 0 0 0,0-1 0 0 0,0 1 0 0 0,0 0 0 0 0,1-1 0 0 0,0 1 0 0 0,5 0 0 0 0,-1 4 0 0 0,-7-1 0 0 0,0 1 0 0 0,0-1 0 0 0,0 1 0 0 0,0 0 0 0 0,0 0 0 0 0,-1 0 0 0 0,1 0 0 0 0,-1 0 0 0 0,0 1 0 0 0,1-1 0 0 0,-1 0 0 0 0,0 0 0 0 0,0 1 0 0 0,0-1 0 0 0,-1 1 0 0 0,1-1 0 0 0,-1 1 0 0 0,1-1 0 0 0,-1 1 0 0 0,0-1 0 0 0,0 3 0 0 0,0 3 0 0 0,0 1 0 0 0,0-1 0 0 0,-1 0 0 0 0,0 0 0 0 0,-1 0 0 0 0,0 3 0 0 0,-2 0 11 0 0,0 1 0 0 0,0-1 0 0 0,-3 5-11 0 0,-30 49-166 0 0,36-63-530 0 0,1-2-258 0 0,2-1 672 0 0,-1 1 0 0 0,1-1 0 0 0,0 0 0 0 0,-1 0 0 0 0,1 1-1 0 0,-1-1 1 0 0,1 0 0 0 0,-1 0 0 0 0,1 0 0 0 0,0-1 282 0 0,3-2-657 0 0,148-106-13000 0 0,-62 42 9313 0 0,-75 57 3932 0 0,0 1 0 0 0,3 0 412 0 0,-8 4 648 0 0,1 0 0 0 0,-1-1 0 0 0,0 0 0 0 0,-1-1 0 0 0,1-1-648 0 0,-1 0 1817 0 0,-5 5-155 0 0,0 0 0 0 0,-1-1 0 0 0,1 0-1 0 0,-1 1 1 0 0,3-6-1662 0 0,-6 9 2048 0 0,2-6 695 0 0,-3 7 3014 0 0,-15 17-5670 0 0,-2 0-1 0 0,-14 11-86 0 0,21-20-1 0 0,9-8 1 0 0,1 1 0 0 0,-1 0 0 0 0,0-1 0 0 0,0 1 0 0 0,0 0 0 0 0,1 0 0 0 0,-1 0 0 0 0,0 0 0 0 0,1 0 0 0 0,-1 0 0 0 0,1 0 0 0 0,-1 0 0 0 0,1 0 0 0 0,-1 0 0 0 0,1 0 0 0 0,0 0 0 0 0,0 0 0 0 0,-1 1 0 0 0,1-1 0 0 0,0 0 0 0 0,0 3 0 0 0,-2 6 0 0 0,4 3 0 0 0,1-9 0 0 0,-1-3 0 0 0,-1 0 0 0 0,0 1 0 0 0,0-1 0 0 0,1 1 0 0 0,-1-1 0 0 0,1 0 0 0 0,-1 0 0 0 0,1 1 0 0 0,-1-1 0 0 0,1 0 0 0 0,0-1 0 0 0,-1 1 0 0 0,1 0 0 0 0,0 0 0 0 0,28 7 0 0 0,-18-5 0 0 0,-11-3 0 0 0,13 4 0 0 0,0 0 0 0 0,0 1 0 0 0,-1 0 0 0 0,9 5 0 0 0,-19-8 0 0 0,0 0 0 0 0,0 0 0 0 0,0 0 0 0 0,0 0 0 0 0,0 1 0 0 0,-1-1 0 0 0,1 1 0 0 0,-1 0 0 0 0,3 2 0 0 0,-4-3 0 0 0,0-1 0 0 0,-1 1 0 0 0,1 0 0 0 0,0 0 0 0 0,0-1 0 0 0,-1 1 0 0 0,1 0 0 0 0,-1 0 0 0 0,0 0 0 0 0,0 0 0 0 0,1 0 0 0 0,-1 0 0 0 0,0 0 0 0 0,0-1 0 0 0,-1 1 0 0 0,1 0 0 0 0,0 0 0 0 0,-1 2 0 0 0,0-1 20 0 0,-1 1 0 0 0,0 0 0 0 0,1-1 0 0 0,-1 0 0 0 0,0 1 0 0 0,0-1 0 0 0,-1 0 0 0 0,1 0 0 0 0,-1 0 0 0 0,0 0 0 0 0,1-1 0 0 0,-1 1 0 0 0,0-1-1 0 0,-1 0 1 0 0,1 1 0 0 0,0-1 0 0 0,-4 1-20 0 0,-6 3 148 0 0,0-1 0 0 0,-1 0 0 0 0,1 0 0 0 0,-3-1-148 0 0,0 0 488 0 0,4 0-450 0 0,-2 0 0 0 0,1-1 0 0 0,0-1 0 0 0,-1 0 0 0 0,1-1 0 0 0,-10 0-38 0 0,-9-3-2007 0 0,32 1 1861 0 0,0-1 0 0 0,0 1 1 0 0,0 0-1 0 0,1-1 0 0 0,-1 1 0 0 0,1 0 0 0 0,-1-1 1 0 0,1 1-1 0 0,-1 0 0 0 0,1-1 0 0 0,0 1 146 0 0,3-4-410 0 0,1 0 0 0 0,-1 0 0 0 0,1 1 0 0 0,0 0 0 0 0,0 0 0 0 0,0 0 0 0 0,1 0 1 0 0,2 0 409 0 0,50-24-889 0 0,-41 21 957 0 0,47-24-242 0 0,-6 4-3714 0 0,36-11 3888 0 0,-65 28-14 0 0,9-4 1753 0 0,10 0-1739 0 0,-43 13 510 0 0,0-1 0 0 0,-1 1 0 0 0,1-2 0 0 0,0 1 1 0 0,-1 0-1 0 0,0-1 0 0 0,1 0 0 0 0,1-1-510 0 0,-5 3 1024 0 0,-1 1-69 0 0,0 0-290 0 0,0 0-121 0 0,0 0-28 0 0,0 0-72 0 0,-8 10-272 0 0,-12 16 238 0 0,1 1-1 0 0,2 1 1 0 0,1 1-1 0 0,0 0 1 0 0,-5 18-410 0 0,15-23 0 0 0,7-9 0 0 0,4-12 0 0 0,-4-2 0 0 0,1 1 0 0 0,0 0 0 0 0,1-1 0 0 0,-1 0 0 0 0,1 1 0 0 0,-1-1 0 0 0,1 0 0 0 0,-1 0 0 0 0,1-1 0 0 0,0 1 0 0 0,-1 0 0 0 0,1-1 0 0 0,0 0 0 0 0,0 1 0 0 0,-1-1 0 0 0,1 0 0 0 0,0 0 0 0 0,0-1 0 0 0,-1 1 0 0 0,1-1 0 0 0,0 1 0 0 0,8-3 0 0 0,0 1 0 0 0,0-2 0 0 0,-1 1 0 0 0,5-3 0 0 0,26-12 0 0 0,0-1 0 0 0,-2-2 0 0 0,0-1 0 0 0,11-11 0 0 0,-30 15 0 0 0,-77 98 0 0 0,-70 122 0 0 0,49-75 0 0 0,15-26 0 0 0,87-145 0 0 0,-11 17 0 0 0,3 0 0 0 0,0 1 0 0 0,1 1 0 0 0,10-10 0 0 0,52-59 0 0 0,18-19 0 0 0,-79 94 0 0 0,2 0 0 0 0,1 1 0 0 0,0 2 0 0 0,13-8 0 0 0,2 2 0 0 0,0 3 0 0 0,39-16 0 0 0,-65 32 0 0 0,-9 3 0 0 0,-1 0 0 0 0,1 0 0 0 0,-1 0 0 0 0,0 0 0 0 0,1 0 0 0 0,-1 0 0 0 0,1 0 0 0 0,-1 0 0 0 0,1 0 0 0 0,-1 0 0 0 0,0 1 0 0 0,1-1 0 0 0,-1 0 0 0 0,1 0 0 0 0,-1 0 0 0 0,0 1 0 0 0,1-1 0 0 0,-1 0 0 0 0,0 0 0 0 0,1 1 0 0 0,-1-1 0 0 0,2 2 0 0 0,-1 1 0 0 0,0-1 0 0 0,0 0 0 0 0,0 1 0 0 0,0-1 0 0 0,0 1 0 0 0,0-1 0 0 0,0 1 0 0 0,-1 0 0 0 0,0-1 0 0 0,1 2 0 0 0,1 34 0 0 0,-1-28 0 0 0,-1-3 0 0 0,0 1 0 0 0,-1-1 0 0 0,0 0 0 0 0,0 0 0 0 0,0 0 0 0 0,-1 0 0 0 0,-2 5 0 0 0,-3 7 0 0 0,-2-1 0 0 0,0 1 0 0 0,8-18 0 0 0,-8 13 0 0 0,5-10 0 0 0,8-8 0 0 0,17-27 0 0 0,-14 20 0 0 0,1-1 0 0 0,0 1 0 0 0,1 1 0 0 0,0-1 0 0 0,1 2 0 0 0,0-1 0 0 0,2 0 0 0 0,6-4 0 0 0,-2 1 0 0 0,0 2 0 0 0,1 0 0 0 0,0 0 0 0 0,1 2 0 0 0,11-5 0 0 0,-11 5 0 0 0,-15 8 0 0 0,0-1 0 0 0,0 0 0 0 0,0 1 0 0 0,0 0 0 0 0,1 0 0 0 0,-1 0 0 0 0,0 0 0 0 0,1 0 0 0 0,-1 0 0 0 0,1 1 0 0 0,0 0 0 0 0,-2 0 0 0 0,0 0 0 0 0,-1 0 0 0 0,1 1 0 0 0,0-1 0 0 0,0 1 0 0 0,0-1 0 0 0,-1 1 0 0 0,1 0 0 0 0,0-1 0 0 0,-1 1 0 0 0,1 0 0 0 0,-1 0 0 0 0,1 0 0 0 0,-1 1 0 0 0,1-1 0 0 0,-1 0 0 0 0,0 0 0 0 0,0 1 0 0 0,0-1 0 0 0,1 1 0 0 0,-1-1 0 0 0,0 1 0 0 0,-1-1 0 0 0,1 1 0 0 0,0 0 0 0 0,0-1 0 0 0,-1 1 0 0 0,1 0 0 0 0,-1 0 0 0 0,1-1 0 0 0,-1 1 0 0 0,0 0 0 0 0,0 1 0 0 0,1-2 0 0 0,1 14 0 0 0,-1 0 0 0 0,0 0 0 0 0,-1-1 0 0 0,-1 4 0 0 0,1 7 0 0 0,0-24 0 0 0,0 0 0 0 0,-1 0 0 0 0,1 0 0 0 0,0 0 0 0 0,0 0 0 0 0,0 0 0 0 0,0 0 0 0 0,0 0 0 0 0,0 0 0 0 0,1 0 0 0 0,-1 0 0 0 0,0 0 0 0 0,0-1 0 0 0,1 1 0 0 0,-1 0 0 0 0,0 0 0 0 0,1 0 0 0 0,1 1 0 0 0,-2-1 0 0 0,0-1 0 0 0,0 1 0 0 0,0-1 0 0 0,0 1 0 0 0,0-1 0 0 0,1 1 0 0 0,-1-1 0 0 0,0 1 0 0 0,1-1 0 0 0,-1 1 0 0 0,0-1 0 0 0,1 0 0 0 0,-1 1 0 0 0,0-1 0 0 0,1 1 0 0 0,-1-1 0 0 0,1 0 0 0 0,-1 1 0 0 0,1-1 0 0 0,-1 0 0 0 0,0 0 0 0 0,1 1 0 0 0,-1-1 0 0 0,1 0 0 0 0,-1 0 0 0 0,1 0 0 0 0,0 0 0 0 0,-1 0 0 0 0,1 1 0 0 0,-1-1 0 0 0,1 0 0 0 0,0 0 0 0 0,0 0 0 0 0,2 0 0 0 0,0 1 0 0 0,0 0 0 0 0,0-1 0 0 0,0 0 0 0 0,0 0 0 0 0,0 0 0 0 0,0 0 0 0 0,-1 0 0 0 0,1 0 0 0 0,0-1 0 0 0,0 1 0 0 0,0-1 0 0 0,0 0 0 0 0,0 0 0 0 0,0 0 0 0 0,-1 0 0 0 0,1-1 0 0 0,0 1 0 0 0,1-2 0 0 0,6-4 0 0 0,0-1 0 0 0,0 0 0 0 0,-1-1 0 0 0,2-2 0 0 0,2-1 0 0 0,14-16 0 0 0,5-9 0 0 0,-8 10 0 0 0,15-14 0 0 0,-31 35 0 0 0,6-8 0 0 0,-14 14 0 0 0,0 0 0 0 0,0 0 0 0 0,0 0 0 0 0,0 0 0 0 0,0 0 0 0 0,0 0 0 0 0,-1 0 0 0 0,1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-6 5 0 0 0,-7 8 0 0 0,-32 69 0 0 0,41-72 0 0 0,-1 0 0 0 0,1 0 0 0 0,0 0 0 0 0,1 0 0 0 0,1 1 0 0 0,-1-1 0 0 0,1 10 0 0 0,1-19 0 0 0,1-1 0 0 0,0 1 0 0 0,0 0 0 0 0,0 0 0 0 0,0 0 0 0 0,0 0 0 0 0,0 0 0 0 0,1 0 0 0 0,-1 0 0 0 0,0 0 0 0 0,0-1 0 0 0,1 1 0 0 0,-1 0 0 0 0,0 0 0 0 0,1 0 0 0 0,4 1 0 0 0,-4-2 0 0 0,3 2 0 0 0,0-1 0 0 0,0 1 0 0 0,0-1 0 0 0,0 0 0 0 0,1-1 0 0 0,-1 1 0 0 0,0-1 0 0 0,1 1 0 0 0,-1-1 0 0 0,0 0 0 0 0,0-1 0 0 0,1 1 0 0 0,-1-1 0 0 0,0 0 0 0 0,13-3 0 0 0,-1-1 0 0 0,-1 0 0 0 0,2-1 0 0 0,-7 2 0 0 0,8-4 0 0 0,1-1 0 0 0,-1 0 0 0 0,-1-2 0 0 0,9-5 0 0 0,63-53 0 0 0,-77 60 0 0 0,29-27 0 0 0,-2-1 0 0 0,-1-1 0 0 0,17-24 0 0 0,7-17 0 0 0,21-39 0 0 0,-76 107 0 0 0,0 1 0 0 0,-1-1 0 0 0,4-9 0 0 0,-10 19 0 0 0,0 1 0 0 0,1 0 0 0 0,-1-1 0 0 0,0 1 0 0 0,0 0 0 0 0,0-1 0 0 0,1 1 0 0 0,-1-1 0 0 0,0 1 0 0 0,0 0 0 0 0,0-1 0 0 0,0 1 0 0 0,0-1 0 0 0,0 1 0 0 0,0-1 0 0 0,0 1 0 0 0,0 0 0 0 0,0-1 0 0 0,0 1 0 0 0,0-1 0 0 0,0 1 0 0 0,0-1 0 0 0,0 1 0 0 0,0 0 0 0 0,0-1 0 0 0,-1 1 0 0 0,1-1 0 0 0,0 1 0 0 0,0 0 0 0 0,-1-1 0 0 0,1 1 0 0 0,0 0 0 0 0,0-1 0 0 0,-1 1 0 0 0,1 0 0 0 0,0-1 0 0 0,-1 1 0 0 0,1 0 0 0 0,0 0 0 0 0,-1-1 0 0 0,1 1 0 0 0,0 0 0 0 0,-1 0 0 0 0,1 0 0 0 0,-1-1 0 0 0,1 1 0 0 0,-1 0 0 0 0,1 0 0 0 0,0 0 0 0 0,-1 0 0 0 0,1 0 0 0 0,-1 0 0 0 0,1 0 0 0 0,-1 0 0 0 0,1 0 0 0 0,0 0 0 0 0,-1 0 0 0 0,1 0 0 0 0,-1 1 0 0 0,1-1 0 0 0,0 0 0 0 0,-1 0 0 0 0,1 0 0 0 0,-1 1 0 0 0,1-1 0 0 0,-2 0 0 0 0,-1 1 0 0 0,1-1 0 0 0,-1 1 0 0 0,1 0 0 0 0,0 0 0 0 0,-1 0 0 0 0,1 0 0 0 0,0 1 0 0 0,0-1 0 0 0,0 0 0 0 0,0 1 0 0 0,0 0 0 0 0,0-1 0 0 0,0 2 0 0 0,-25 28 0 0 0,21-23 0 0 0,-11 17 0 0 0,1 0 0 0 0,1 1 0 0 0,1 1 0 0 0,2 1 0 0 0,-1 4 0 0 0,-20 42 0 0 0,-12 14 0 0 0,-31 68 0 0 0,64-121 0 0 0,11-33 0 0 0,1 0 0 0 0,0 0 0 0 0,-1 0 0 0 0,1 0 0 0 0,0 0 0 0 0,0 0 0 0 0,0 0 0 0 0,1 0 0 0 0,-1 0 0 0 0,0 0 0 0 0,1 0 0 0 0,-1 0 0 0 0,1 0 0 0 0,0 0 0 0 0,0 0 0 0 0,0 0 0 0 0,5 4 0 0 0,-3-6 1 0 0,-1 1 0 0 0,0-1 0 0 0,1 0-1 0 0,-1 0 1 0 0,0 1 0 0 0,1-2 0 0 0,-1 1 0 0 0,0 0-1 0 0,1 0 1 0 0,-1-1 0 0 0,0 1 0 0 0,1-1 0 0 0,-1 0 0 0 0,0 1-1 0 0,0-1 1 0 0,0 0 0 0 0,0-1 0 0 0,0 1 0 0 0,0 0 0 0 0,1-1-1 0 0,6-5 10 0 0,0 0 1 0 0,-1 0 0 0 0,6-7-11 0 0,-9 9 4 0 0,16-15-459 0 0,0-1-586 0 0,0-1 0 0 0,0-2 1041 0 0,-15 15-951 0 0,1 0 1 0 0,-1 0-1 0 0,0-1 1 0 0,-1 0 0 0 0,0 0-1 0 0,-1 0 1 0 0,2-7 950 0 0,5-30-2857 0 0,-9 4-21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19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9351 0 0,'0'0'439'0'0,"-2"1"62"0"0,-3 1-184 0 0,-14 10 529 0 0,15-7-689 0 0,4-5-64 0 0,-1 1-1 0 0,1-1 0 0 0,0 1 1 0 0,0-1-1 0 0,0 1 0 0 0,0-1 1 0 0,0 1-1 0 0,0-1 1 0 0,0 1-1 0 0,0-1 0 0 0,0 1 1 0 0,0-1-1 0 0,1 0 1 0 0,-1 1-1 0 0,0-1 0 0 0,0 1 1 0 0,0-1-1 0 0,1 1 0 0 0,-1-1 1 0 0,0 0-1 0 0,0 1 1 0 0,1-1-1 0 0,-1 1 0 0 0,0-1 1 0 0,1 0-1 0 0,-1 1 0 0 0,0-1 1 0 0,1 0-93 0 0,9 9 1083 0 0,-10-8-1090 0 0,7 3 251 0 0,-1 1 0 0 0,1-1 0 0 0,0 0 0 0 0,1-1 0 0 0,-1 0 0 0 0,0 0 0 0 0,1 0 0 0 0,0-1 0 0 0,3 1-244 0 0,8 0 403 0 0,1 0 0 0 0,-1-1 0 0 0,7-1-403 0 0,-9-2 188 0 0,0 0 1 0 0,-1-1-1 0 0,1-1 1 0 0,8-3-189 0 0,17-3 162 0 0,-27 7-1482 0 0,1-2 0 0 0,13-4 1320 0 0,-14 3-9692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21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350 13823 0 0,'1'-4'16'0'0,"3"-15"355"0"0,1 2 0 0 0,0-1 0 0 0,1 0 0 0 0,3-3-371 0 0,26-43 596 0 0,-7 22 3070 0 0,-24 36-2836 0 0,0 1-182 0 0,0-1 0 0 0,0 0 0 0 0,-1 0 0 0 0,0 0 0 0 0,0-1 0 0 0,0 1 0 0 0,-1-1-648 0 0,-1 6 512 0 0,-1 1 0 0 0,0 0 0 0 0,0 0 0 0 0,0 0-68 0 0,-1 1-289 0 0,-13 24-145 0 0,-1-1 1 0 0,-4 2-11 0 0,-9 16-4 0 0,-9 18 4 0 0,-157 235 0 0 0,48-88 0 0 0,139-196 0 0 0,0 0 0 0 0,1 1 0 0 0,0-1 0 0 0,1 2 0 0 0,0-1 0 0 0,0 1 0 0 0,5-13 0 0 0,0 0 0 0 0,0 0 0 0 0,0 0 0 0 0,0 0 0 0 0,0 0 0 0 0,0 0 0 0 0,0 0 0 0 0,0 0 0 0 0,0 0 0 0 0,0 0 0 0 0,0 0 0 0 0,1 0 0 0 0,-1 0 0 0 0,0 0 0 0 0,0 0 0 0 0,0-1 0 0 0,0 1 0 0 0,0 0 0 0 0,0 0 0 0 0,0 0 0 0 0,0 0 0 0 0,0 0 0 0 0,0 0 0 0 0,0 0 0 0 0,0 0 0 0 0,0 0 0 0 0,0 0 0 0 0,0 0 0 0 0,0 0 0 0 0,0 0 0 0 0,0 0 0 0 0,1 0 0 0 0,-1 0 0 0 0,0 0 0 0 0,0 0 0 0 0,0 0 0 0 0,0 0 0 0 0,0 0 0 0 0,0 1 0 0 0,0-1 0 0 0,0 0 0 0 0,0 0 0 0 0,0 0 0 0 0,0 0 0 0 0,0 0 0 0 0,0 0 0 0 0,0 0 0 0 0,0 0 0 0 0,0 0 0 0 0,0 0 0 0 0,0 0 0 0 0,0 0 0 0 0,0 0 0 0 0,0 0 0 0 0,0 0 0 0 0,8-7 0 0 0,8-10 0 0 0,10-17 0 0 0,-1-1 0 0 0,-2-1 0 0 0,-1-1 0 0 0,-2-1 0 0 0,-2 0 0 0 0,-1-2 0 0 0,2-12 0 0 0,-14 36-6 0 0,-1 0 0 0 0,0 0 0 0 0,0-7 6 0 0,-3 16 11 0 0,-1-1 1 0 0,1 0-1 0 0,-1 0 0 0 0,-1 0 0 0 0,1 1 1 0 0,-1-1-1 0 0,-1 0 0 0 0,0-3-11 0 0,1 10 18 0 0,1-1-1 0 0,-1 1 1 0 0,1-1-1 0 0,-1 0 1 0 0,0 1 0 0 0,1-1-1 0 0,-1 1 1 0 0,0 0-1 0 0,0-1 1 0 0,0 1 0 0 0,0 0-1 0 0,0-1 1 0 0,0 1-1 0 0,-1 0 1 0 0,1 0 0 0 0,0 0-1 0 0,-1 0 1 0 0,1 0-1 0 0,-1 0 1 0 0,1 0 0 0 0,-1 0-18 0 0,0 1 48 0 0,-1-1 0 0 0,1 1 0 0 0,0 0 0 0 0,-1 0 0 0 0,1-1 0 0 0,0 2 0 0 0,0-1 0 0 0,-1 0 0 0 0,1 0 0 0 0,0 1 0 0 0,0-1 0 0 0,-1 1 0 0 0,1-1 0 0 0,0 1-48 0 0,-7 3 156 0 0,0 0-1 0 0,1 1 1 0 0,0 0 0 0 0,0 0-1 0 0,0 1 1 0 0,-6 5-156 0 0,11-8 0 0 0,0 0 0 0 0,1 0 0 0 0,-1 0 0 0 0,1 0 0 0 0,0 1 0 0 0,0-1 0 0 0,0 1 0 0 0,0 0 0 0 0,0 0 0 0 0,1-1 0 0 0,-1 1 0 0 0,1 0 0 0 0,0 0 0 0 0,1 0 0 0 0,-1 4 0 0 0,0-6 0 0 0,1 0 0 0 0,0 0 0 0 0,0 0 0 0 0,0 0 0 0 0,0-1 0 0 0,0 1 0 0 0,1 0 0 0 0,-1 0 0 0 0,1 0 0 0 0,-1 0 0 0 0,1 0 0 0 0,-1-1 0 0 0,1 1 0 0 0,0 0 0 0 0,0-1 0 0 0,0 1 0 0 0,0 0 0 0 0,0-1 0 0 0,0 1 0 0 0,1-1 0 0 0,-1 1 0 0 0,0-1 0 0 0,1 0 0 0 0,-1 0 0 0 0,1 0 0 0 0,-1 0 0 0 0,1 0 0 0 0,0 0 0 0 0,-1 0 0 0 0,1 0 0 0 0,0 0 0 0 0,0-1 0 0 0,0 1 0 0 0,0-1 0 0 0,3 1 0 0 0,1 0 0 0 0,-1-1 0 0 0,0 0 0 0 0,1 0 0 0 0,-1 0 0 0 0,1-1 0 0 0,-1 0 0 0 0,2 0 0 0 0,42-13 0 0 0,116-46 0 0 0,-126 44 0 0 0,-1-2 0 0 0,0-1 0 0 0,-1-2 0 0 0,-1-2 0 0 0,27-22 0 0 0,-52 39-14 0 0,-9 5 21 0 0,0 0 0 0 0,0 0 1 0 0,0-1-1 0 0,0 1 0 0 0,0 0 0 0 0,0-1 0 0 0,0 1 0 0 0,0-1 1 0 0,-1 0-1 0 0,1 1 0 0 0,-1-1 0 0 0,1 0-7 0 0,-1 1 371 0 0,-1 1 117 0 0,-2 0-394 0 0,0 1 1 0 0,1 0 0 0 0,-1 0-1 0 0,0 0 1 0 0,1 0 0 0 0,-1 0 0 0 0,1 1-1 0 0,-1-1 1 0 0,1 0 0 0 0,0 1-1 0 0,0-1-94 0 0,-3 2 60 0 0,-10 11-55 0 0,0 1 0 0 0,1 1 0 0 0,0 0 0 0 0,-2 5-5 0 0,8-10-1 0 0,1 0 1 0 0,0 0-1 0 0,0 0 1 0 0,1 1-1 0 0,1 0 1 0 0,0 0-1 0 0,-1 5 1 0 0,4-14 0 0 0,1-1 0 0 0,-1 1 0 0 0,1 0 0 0 0,0-1 0 0 0,0 1 0 0 0,0-1 0 0 0,0 1 0 0 0,0 0 0 0 0,0-1 0 0 0,1 1 0 0 0,-1-1 0 0 0,1 1 0 0 0,0-1 0 0 0,0 1 0 0 0,0-1 0 0 0,0 0 0 0 0,0 1 0 0 0,1-1 0 0 0,-1 0 0 0 0,1 0 0 0 0,-1 0 0 0 0,1 0 0 0 0,0 0 0 0 0,0 0 0 0 0,-1 0 0 0 0,1-1 0 0 0,1 1 0 0 0,-1-1 0 0 0,0 1 0 0 0,0-1 0 0 0,1 0 0 0 0,-1 0 0 0 0,0 0 0 0 0,1 0 0 0 0,-1 0 0 0 0,1-1 0 0 0,-1 1 0 0 0,1-1 0 0 0,-1 1 0 0 0,1-1 0 0 0,0 0 0 0 0,-1 0 0 0 0,1 0 0 0 0,-1-1 0 0 0,1 1 0 0 0,0 0 0 0 0,1-2 0 0 0,4 1 0 0 0,0-2 0 0 0,0 1 0 0 0,-1-1 0 0 0,1 0 0 0 0,-1-1 0 0 0,1 0 0 0 0,-1 0 0 0 0,0-1 0 0 0,-1 1 0 0 0,1-1 0 0 0,-1-1 0 0 0,0 1 0 0 0,0-1 0 0 0,0-2 0 0 0,18-17 0 0 0,-14 14 0 0 0,0 0 0 0 0,-1-1 0 0 0,6-10 0 0 0,-12 17 0 0 0,8-12 0 0 0,-2 0 0 0 0,0 0 0 0 0,2-8 0 0 0,-9 19 0 0 0,0 0 0 0 0,0 0 0 0 0,-1 0 0 0 0,0-1 0 0 0,0 1 0 0 0,-1-1 0 0 0,1 1 0 0 0,-1-1 0 0 0,-1 1 0 0 0,1-1 0 0 0,-1 1 0 0 0,0-1 0 0 0,-1 2 0 0 0,1 0 0 0 0,-1 1 0 0 0,0-1 0 0 0,0 0 0 0 0,0 1 0 0 0,-1 0 0 0 0,0-1 0 0 0,0 1 0 0 0,0 0 0 0 0,0 0 0 0 0,-1 1 0 0 0,1-1 0 0 0,-1 1 0 0 0,0 0 0 0 0,0 0 0 0 0,0 0 0 0 0,0 0 0 0 0,-1 1 0 0 0,1-1 0 0 0,-1 1 0 0 0,1 0 0 0 0,-1 1 0 0 0,0-1 0 0 0,-3 0 0 0 0,3 2 0 0 0,0 0 0 0 0,0 1 0 0 0,0-1 0 0 0,-1 1 0 0 0,1 0 0 0 0,0 0 0 0 0,0 1 0 0 0,0-1 0 0 0,1 1 0 0 0,-1 0 0 0 0,0 1 0 0 0,0-1 0 0 0,4-1 0 0 0,-1 0 0 0 0,0 1 0 0 0,1-1 0 0 0,-1 0 0 0 0,1 0 0 0 0,-1 1 0 0 0,1-1 0 0 0,-1 1 0 0 0,1-1 0 0 0,0 1 0 0 0,0 0 0 0 0,0 0 0 0 0,0-1 0 0 0,0 2 0 0 0,0-1 0 0 0,1-1 0 0 0,0 1 0 0 0,-1-1 0 0 0,1 1 0 0 0,0-1 0 0 0,0 1 0 0 0,0-1 0 0 0,0 1 0 0 0,0-1 0 0 0,1 0 0 0 0,-1 1 0 0 0,0-1 0 0 0,1 1 0 0 0,-1-1 0 0 0,1 1 0 0 0,0-1 0 0 0,-1 0 0 0 0,1 1 0 0 0,0-1 0 0 0,0 0 0 0 0,0 1 0 0 0,2 1 0 0 0,0 1 0 0 0,0-1 0 0 0,0 0 0 0 0,1-1 0 0 0,-1 1 0 0 0,1 0 0 0 0,-1-1 0 0 0,1 0 0 0 0,0 0 0 0 0,0 0 0 0 0,0 0 0 0 0,0-1 0 0 0,0 0 0 0 0,1 0 0 0 0,-1 0 0 0 0,0 0 0 0 0,1 0 0 0 0,13 1 0 0 0,0-1 0 0 0,0 0 0 0 0,8-2 0 0 0,-24 1 0 0 0,40-2 0 0 0,1-2 0 0 0,22-6 0 0 0,83-22 0 0 0,-109 23 0 0 0,-6 4 0 0 0,-33 4 0 0 0,1 1 0 0 0,-1 0 0 0 0,1 0 0 0 0,-1 0 0 0 0,1 0 0 0 0,-1 0 0 0 0,1 0 0 0 0,0 0 0 0 0,-1 0 0 0 0,1 0 0 0 0,-1 1 0 0 0,1-1 0 0 0,-1 0 0 0 0,1 0 0 0 0,-1 0 0 0 0,1 1 0 0 0,-1-1 0 0 0,1 0 0 0 0,-1 1 0 0 0,1-1 0 0 0,-1 0 0 0 0,1 1 0 0 0,-1-1 0 0 0,1 6 0 0 0,-1-5 0 0 0,0 3 0 0 0,0 1 0 0 0,0-1 0 0 0,0 1 0 0 0,-1-1 0 0 0,1 0 0 0 0,-1 1 0 0 0,0-1 0 0 0,-1 0 0 0 0,1 0 0 0 0,-1 1 0 0 0,0-1 0 0 0,0 0 0 0 0,0-1 0 0 0,-1 3 0 0 0,-7 9 0 0 0,-1-1 0 0 0,0 0 0 0 0,-1 0 0 0 0,-4 5 0 0 0,3-3 0 0 0,0-2 0 0 0,-1 1 0 0 0,-10 6 0 0 0,-2-4 68 0 0,26-17-24 0 0,-1-1-44 0 0,1 1 1 0 0,0 0 0 0 0,-1 0-1 0 0,1 0 1 0 0,0 0-1 0 0,-1 0 1 0 0,1-1-1 0 0,-1 1 1 0 0,1 0 0 0 0,0 0-1 0 0,0 0 1 0 0,-1-1-1 0 0,1 1 1 0 0,0 0 0 0 0,-1-1-1 0 0,1 1 1 0 0,0 0-1 0 0,0-1 1 0 0,-1 1-1 0 0,1 0 1 0 0,0-1 0 0 0,0 1-1 0 0,0 0 1 0 0,0-1-1 0 0,0 1 1 0 0,-1 0-1 0 0,1-1 1 0 0,0 1 0 0 0,0-1-1 0 0,0 1 1 0 0,0 0-1 0 0,0-1 1 0 0,0 1-1 0 0,0-1 1 0 0,0 1 0 0 0,0 0-1 0 0,1-1 1 0 0,-1 1-1 0 0,0 0 1 0 0,0-1-1 0 0,0 1 1 0 0,0-1-1 0 0,2-7-5 0 0,0 0 0 0 0,1 0 0 0 0,0 0 0 0 0,0 1 0 0 0,1-1 0 0 0,0 1 0 0 0,0 0 0 0 0,1 0 0 0 0,0-1 5 0 0,15-18-32 0 0,18-17 32 0 0,-21 24-3 0 0,154-165 3 0 0,-118 139 0 0 0,-47 37-1415 0 0,-5 7-1626 0 0,-2 2-1271 0 0,-7 7-5576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22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391 19351 0 0,'0'0'439'0'0,"0"0"62"0"0,5-14 662 0 0,-3 9-616 0 0,0 0 1 0 0,0 0-1 0 0,-1 0 0 0 0,0 0 1 0 0,0 0-1 0 0,0 0 1 0 0,0 0-1 0 0,-1-1-547 0 0,0 5 95 0 0,0 0 1 0 0,0 0-1 0 0,0-1 0 0 0,0 1 1 0 0,0 0-1 0 0,0 0 0 0 0,-1 0 1 0 0,1 0-1 0 0,0 0 0 0 0,-1 0 1 0 0,1 0-1 0 0,-1 0 0 0 0,1 0 0 0 0,-1 0 1 0 0,1 0-1 0 0,-1 0 0 0 0,0 0 1 0 0,1 0-1 0 0,-1 0 0 0 0,0 0 1 0 0,0 1-1 0 0,0-1 0 0 0,0 0 1 0 0,0 0-1 0 0,1 1 0 0 0,-1-1 1 0 0,0 1-1 0 0,0-1 0 0 0,-1 1 1 0 0,1-1-1 0 0,0 1 0 0 0,0 0 0 0 0,0 0 1 0 0,0-1-1 0 0,0 1 0 0 0,0 0 1 0 0,0 0-1 0 0,-1 0 0 0 0,1 0 1 0 0,0 0-96 0 0,-4 0 1 0 0,0 1 1 0 0,0 0-1 0 0,0-1 1 0 0,0 1-1 0 0,0 1 1 0 0,0-1-1 0 0,1 1 1 0 0,-1 0-1 0 0,0 0 1 0 0,-2 2-2 0 0,-8 5 12 0 0,2 0 1 0 0,-9 8-13 0 0,3-2 64 0 0,2-3-57 0 0,1 2 0 0 0,1 0 0 0 0,0 0 0 0 0,1 2 0 0 0,1 0 0 0 0,-9 13-7 0 0,20-26 0 0 0,1-1 1 0 0,-1 1-1 0 0,1 0 0 0 0,0 0 0 0 0,0 0 0 0 0,0-1 0 0 0,0 1 0 0 0,1 0 0 0 0,-1 0 0 0 0,1 0 0 0 0,0 0 1 0 0,0 0-1 0 0,0 0 0 0 0,0 0 0 0 0,0 0 0 0 0,1 0 0 0 0,-1 0 0 0 0,1 0 0 0 0,0 1 0 0 0,0-2-1 0 0,-1 0 0 0 0,1 0 0 0 0,0 0 0 0 0,0-1 0 0 0,0 1 0 0 0,0 0 0 0 0,0 0 0 0 0,1-1 0 0 0,-1 1 0 0 0,1 0 0 0 0,-1-1 0 0 0,1 0 0 0 0,-1 1 0 0 0,1-1 0 0 0,0 0 0 0 0,0 0 0 0 0,-1 0 0 0 0,1 0 0 0 0,0 0 0 0 0,0 0 0 0 0,0 0 0 0 0,0-1 0 0 0,0 1 0 0 0,0-1 0 0 0,0 0 0 0 0,0 1 0 0 0,1-1 1 0 0,4 0 0 0 0,-1 0 0 0 0,0 0 0 0 0,0-1 0 0 0,1 0 0 0 0,-1 0 0 0 0,0 0 0 0 0,0-1 0 0 0,0 0 0 0 0,0 0 0 0 0,3-2 0 0 0,7-5 0 0 0,1-1 0 0 0,12-9 0 0 0,-24 15 0 0 0,9-7 222 0 0,-1 0 0 0 0,-1-1 0 0 0,0 0-1 0 0,0-1 1 0 0,-1-1 0 0 0,-1 0 0 0 0,0 0 0 0 0,-1-2-222 0 0,9-21 146 0 0,-16 34-138 0 0,-1 0-1 0 0,0 0 0 0 0,-1 0 0 0 0,1 0 1 0 0,0 0-1 0 0,-1 0 0 0 0,0 0 1 0 0,0-1-1 0 0,0 1 0 0 0,0 0 0 0 0,0-1-7 0 0,-1 3 87 0 0,-7 3 17 0 0,3 1-111 0 0,1-1 0 0 0,-1 1 0 0 0,1 0 0 0 0,0 1 0 0 0,0-1 0 0 0,0 1 0 0 0,1 0 0 0 0,-1 0 0 0 0,1 0 0 0 0,0 0 0 0 0,0 0 0 0 0,-2 4 7 0 0,-4 10-54 0 0,0 0 0 0 0,-4 12 54 0 0,10-22 0 0 0,0 0 0 0 0,1 0 0 0 0,0 0 0 0 0,1 1 0 0 0,-1 4 0 0 0,2-9 0 0 0,0 0 0 0 0,-1 0 0 0 0,1 0 0 0 0,1 0 0 0 0,-1 0 0 0 0,1 0 0 0 0,-1 0 0 0 0,1-1 0 0 0,0 1 0 0 0,1 0 0 0 0,-1 0 0 0 0,1-1 0 0 0,0 1 0 0 0,4 3 0 0 0,-1-8 0 0 0,-1 1 0 0 0,0-1 0 0 0,1 0 0 0 0,-1 0 0 0 0,0 0 0 0 0,0 0 0 0 0,1-1 0 0 0,-1 0 0 0 0,-1 0 0 0 0,3-1 0 0 0,24-14 71 0 0,-1-1-1 0 0,0-1 1 0 0,-2-2 0 0 0,14-13-71 0 0,-38 31-18 0 0,0-1 0 0 0,0 1 0 0 0,-1-1 1 0 0,1 0-1 0 0,-1 0 0 0 0,0 0 0 0 0,0 0 1 0 0,0-1-1 0 0,0-1 18 0 0,0 0-21 0 0,1 0 0 0 0,0 1 0 0 0,0-1-1 0 0,0 0 1 0 0,1 0 21 0 0,18-20 112 0 0,1 0 0 0 0,9-6-112 0 0,5-5 102 0 0,1-2-97 0 0,3-3 41 0 0,-2-2 0 0 0,28-41-46 0 0,-52 58 216 0 0,-14 26-147 0 0,-8 6 38 0 0,2 3-94 0 0,0-1 0 0 0,0 1 0 0 0,1 0 0 0 0,0 1 0 0 0,1-1 0 0 0,-2 4-13 0 0,-6 15 2 0 0,-30 53-2 0 0,-30 39 0 0 0,41-70-332 0 0,2 0 0 0 0,-6 21 332 0 0,26-52-110 0 0,4-12 87 0 0,1 0 0 0 0,1 1 1 0 0,-1 0-1 0 0,1-1 0 0 0,0 5 23 0 0,1-3 0 0 0,1-8 0 0 0,0 0 0 0 0,0 1 0 0 0,0-1 0 0 0,0 0 0 0 0,0 0 0 0 0,0 1 0 0 0,0-1 0 0 0,0 0 0 0 0,0 0 0 0 0,-1 1 0 0 0,1-1 0 0 0,0 0 0 0 0,0 0 0 0 0,0 1 0 0 0,0-1 0 0 0,0 0 0 0 0,-1 0 0 0 0,1 0 0 0 0,0 1 0 0 0,0-1 0 0 0,0 0 0 0 0,-1 0 0 0 0,1 0 0 0 0,0 0 0 0 0,0 0 0 0 0,0 1 0 0 0,-1-1 0 0 0,1 0 0 0 0,0 0 0 0 0,0 0 0 0 0,-1 0 0 0 0,1 0 0 0 0,0 0 0 0 0,0 0 0 0 0,-1 0 0 0 0,1 0 0 0 0,0 0 0 0 0,0 0 0 0 0,-1 0 0 0 0,1 0 0 0 0,0 0 0 0 0,0 0 0 0 0,-1 0 0 0 0,1 0 0 0 0,0 0 0 0 0,0 0 0 0 0,-1-1 0 0 0,1 1 0 0 0,0 0 0 0 0,0 0 0 0 0,0 0 0 0 0,-1 0 0 0 0,1 0 0 0 0,0-1 0 0 0,-1 1 0 0 0,0 0 0 0 0,1 0 1 0 0,0 0-1 0 0,0 0 0 0 0,0 0 1 0 0,-1 0-1 0 0,1 0 1 0 0,0 0-1 0 0,0 0 0 0 0,0 0 1 0 0,0 0-1 0 0,-1 0 0 0 0,1 0 1 0 0,0 0-1 0 0,0 0 1 0 0,0 0-1 0 0,-1 0 0 0 0,1 0 1 0 0,0-1-1 0 0,0 1 0 0 0,0 0 1 0 0,0 0-1 0 0,0 0 1 0 0,-1 0-1 0 0,1 0 0 0 0,0 0 1 0 0,0-1-1 0 0,0 1 0 0 0,0 0 1 0 0,0 0-1 0 0,0 0 1 0 0,0 0-1 0 0,-1 0 0 0 0,1-1 1 0 0,0 1-1 0 0,0 0 0 0 0,0 0 1 0 0,0 0-1 0 0,0-1 0 0 0,0 1 1 0 0,0 0-1 0 0,0 0 1 0 0,0 0-1 0 0,0-1 0 0 0,0 1 1 0 0,0 0-1 0 0,0 0 0 0 0,0 0 1 0 0,0 0-1 0 0,0-1 1 0 0,0 1-1 0 0,0 0 0 0 0,1 0 1 0 0,-1 0-1 0 0,0 0 0 0 0,0-1 1 0 0,0 1-1 0 0,0 0 1 0 0,0 0-1 0 0,0 0 0 0 0,0 0 0 0 0,10-10-49 0 0,-8 8-19 0 0,26-24-1075 0 0,-18 17 434 0 0,0 0 0 0 0,5-7 709 0 0,24-33-3077 0 0,-21 26 1354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22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0135 0 0,'-5'0'165'0'0,"0"0"0"0"0,0 0-1 0 0,0 0 1 0 0,0 1-1 0 0,0 0 1 0 0,0 0-1 0 0,0 1 1 0 0,-4 0-165 0 0,6 0 380 0 0,0-1-1 0 0,0 1 1 0 0,0-1 0 0 0,1 1-1 0 0,-1 0 1 0 0,-2 1-380 0 0,4-1 589 0 0,-1-1 1 0 0,1 1-1 0 0,-1-1 1 0 0,1 1-1 0 0,0 0 1 0 0,-1-1-1 0 0,1 1 1 0 0,0 0-1 0 0,0 0 1 0 0,0 2-590 0 0,1-3 187 0 0,-1 0 1 0 0,1 0 0 0 0,0 0-1 0 0,-1 0 1 0 0,1 0 0 0 0,0 0-1 0 0,0 0 1 0 0,0 0 0 0 0,0 0-1 0 0,0 0 1 0 0,0 0 0 0 0,0 0-1 0 0,0 0 1 0 0,0 0 0 0 0,1 0 0 0 0,-1 0-1 0 0,0 0 1 0 0,1 0 0 0 0,-1 0-1 0 0,1 1-187 0 0,15 14 2227 0 0,-1-1-1357 0 0,-14-14-808 0 0,0 1 0 0 0,0-1-1 0 0,0 0 1 0 0,0 1 0 0 0,0-1 0 0 0,0 0 0 0 0,0 0-1 0 0,0 1 1 0 0,0-1 0 0 0,1 0 0 0 0,-1 0-1 0 0,1-1 1 0 0,-1 1 0 0 0,0 0 0 0 0,1 0 0 0 0,-1-1-1 0 0,1 1 1 0 0,0-1 0 0 0,-1 1 0 0 0,1-1-1 0 0,0 0 1 0 0,-1 1 0 0 0,1-1 0 0 0,1 0-62 0 0,23 3 393 0 0,0-1 0 0 0,0-2 0 0 0,1 0 1 0 0,1-2-394 0 0,106-15 568 0 0,-102 13-516 0 0,-9 0-463 0 0,-1-1 1 0 0,13-5 410 0 0,-15 3-1051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25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53 10135 0 0,'0'-15'770'0'0,"10"-21"-169"0"0,8-16 4136 0 0,-18 52-4712 0 0,5-12 2187 0 0,-1 0-1 0 0,0 0 1 0 0,-1 0-2212 0 0,-3 10 512 0 0,0 2 0 0 0,0 0 0 0 0,0 0 0 0 0,0 0-68 0 0,-1 2-422 0 0,0 0 0 0 0,0-1-1 0 0,0 1 1 0 0,0 0 0 0 0,0 0-1 0 0,0 0 1 0 0,0 0 0 0 0,0 1-22 0 0,0-1-2 0 0,-36 90 2 0 0,8-20 0 0 0,-10 11 0 0 0,-68 116 0 0 0,63-120 0 0 0,71-120 0 0 0,-3-13-105 0 0,15-51 105 0 0,-16 41-296 0 0,8-12 296 0 0,0-2-1591 0 0,-28 70 1655 0 0,-2 6 273 0 0,7-19 1326 0 0,-8 19-1292 0 0,0 2 117 0 0,0 0 21 0 0,1-1-66 0 0,-1 1-439 0 0,0 0-1 0 0,1-1 1 0 0,-1 1 0 0 0,0 0 0 0 0,0 0-1 0 0,1-1 1 0 0,-1 1 0 0 0,0 0 0 0 0,1 0-1 0 0,-1 0 1 0 0,0 0 0 0 0,1-1 0 0 0,-1 1 0 0 0,1 0-1 0 0,-1 0 1 0 0,0 0 0 0 0,1 0 0 0 0,-1 0-1 0 0,0 0 1 0 0,1 0 0 0 0,-1 0 0 0 0,1 0-1 0 0,-1 0 1 0 0,0 0 0 0 0,1 0 0 0 0,-1 0 0 0 0,0 0-1 0 0,1 0 1 0 0,-1 0 0 0 0,0 1 0 0 0,1-1-1 0 0,-1 0 1 0 0,1 0 0 0 0,-1 0 0 0 0,0 0-1 0 0,0 1 1 0 0,1-1 0 0 0,-1 0 0 0 0,0 0 0 0 0,1 1-1 0 0,-1-1 1 0 0,0 0 0 0 0,0 1 0 0 0,1-1-4 0 0,-1 0-1 0 0,1 1 1 0 0,0 0 0 0 0,0-1 0 0 0,0 1 0 0 0,0 0 0 0 0,0 0 0 0 0,0 0 0 0 0,0 0 0 0 0,0 0 0 0 0,0 0 0 0 0,0 0 0 0 0,0 0 0 0 0,-1 0 0 0 0,1 0 0 0 0,0 0 0 0 0,-1 0 0 0 0,1 1 0 0 0,-1-1 0 0 0,1 0 0 0 0,-1 0 0 0 0,0 1 0 0 0,1 0 0 0 0,0 2 0 0 0,4 14 0 0 0,-1 0 0 0 0,-1 0 0 0 0,1 12 0 0 0,-2-8 0 0 0,2 0 0 0 0,1 4 0 0 0,8 8 0 0 0,-12-33 0 0 0,-1 0 0 0 0,1 1 0 0 0,0-1 0 0 0,0 0 0 0 0,-1 1 0 0 0,1-1 0 0 0,0 0 0 0 0,0 0 0 0 0,0 1 0 0 0,0-1 0 0 0,0 0 0 0 0,0 0 0 0 0,1 0 0 0 0,-1 0 0 0 0,0-1 0 0 0,1 2 0 0 0,2 0 0 0 0,-2-1 0 0 0,0 0 0 0 0,0 0 0 0 0,0 0 0 0 0,-1 0 0 0 0,1 0 0 0 0,0 0 0 0 0,0-1 0 0 0,0 1 0 0 0,0-1 0 0 0,0 0 0 0 0,0 0 0 0 0,0 1 0 0 0,0-1 0 0 0,0 0 0 0 0,1-1 0 0 0,-1 1 0 0 0,0 0 0 0 0,0 0 0 0 0,0-1 0 0 0,1 0 0 0 0,0 0 0 0 0,0 0 0 0 0,0 0 0 0 0,0 0 0 0 0,0-1 0 0 0,0 1 0 0 0,0-1 0 0 0,-1 0 0 0 0,1 0 0 0 0,-1 0 0 0 0,1 0 0 0 0,-1 0 0 0 0,2-3 0 0 0,4-3 0 0 0,0 0 0 0 0,0 0 0 0 0,1 0 0 0 0,3-1 0 0 0,-2 1 0 0 0,1-1 0 0 0,-2 0 0 0 0,1-1 0 0 0,16-23 310 0 0,-1-1 1 0 0,-2-1-1 0 0,15-34-310 0 0,-26 43 952 0 0,-12 26-950 0 0,0-1 1 0 0,0 1 0 0 0,0 0 0 0 0,0 0-1 0 0,0-1 1 0 0,1 1 0 0 0,-1 0-1 0 0,0 0 1 0 0,0-1 0 0 0,0 1 0 0 0,0 0-1 0 0,0 0 1 0 0,0-1 0 0 0,0 1-1 0 0,0 0 1 0 0,0-1 0 0 0,-1 1 0 0 0,1 0-1 0 0,0 0 1 0 0,0-1 0 0 0,0 1-1 0 0,0 0 1 0 0,0 0 0 0 0,0-1-1 0 0,0 1 1 0 0,-1 0 0 0 0,1 0 0 0 0,0 0-1 0 0,0-1 1 0 0,0 1 0 0 0,0 0-1 0 0,-1 0 1 0 0,1 0 0 0 0,0 0 0 0 0,0-1-1 0 0,-1 1 1 0 0,1 0 0 0 0,0 0-1 0 0,0 0 1 0 0,-1 0 0 0 0,1 0 0 0 0,0 0-1 0 0,0 0 1 0 0,-1 0 0 0 0,1 0-1 0 0,0 0 1 0 0,0 0 0 0 0,-1 0 0 0 0,1 0-1 0 0,0 0 1 0 0,0 0 0 0 0,-1 0-1 0 0,1 0 1 0 0,0 0 0 0 0,0 0 0 0 0,-1 0-1 0 0,1 0 1 0 0,0 0 0 0 0,0 0-1 0 0,-1 0 1 0 0,1 1-3 0 0,-9 3 0 0 0,4 1 0 0 0,-1 0 0 0 0,1 0 0 0 0,1 1 0 0 0,-1 0 0 0 0,1 0 0 0 0,0 0 0 0 0,0 0 0 0 0,1 1 0 0 0,0 0 0 0 0,0-1 0 0 0,-2 7 0 0 0,-2 12 0 0 0,0 2 0 0 0,-1 16 0 0 0,-6 25 0 0 0,0-6 0 0 0,7-29 0 0 0,-5 10 0 0 0,10-35-17 0 0,0 0 1 0 0,0-1-1 0 0,1 1 0 0 0,0 0 1 0 0,1 0-1 0 0,-1 0 0 0 0,2 0 1 0 0,-1 1 16 0 0,8-17-1650 0 0,0-5-886 0 0,-1 1-3443 0 0,3-2-2371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26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8 17503 0 0,'0'0'399'0'0,"0"0"60"0"0,0-9 442 0 0,0 3-733 0 0,1-1-1 0 0,0 1 1 0 0,0 0 0 0 0,1-1 0 0 0,-1 1 0 0 0,2 0-1 0 0,-1 0 1 0 0,0 1 0 0 0,1-1 0 0 0,0 0 0 0 0,1 1-1 0 0,-1-1 1 0 0,3-1-168 0 0,9-18 3774 0 0,7-16-3774 0 0,-8 15 1279 0 0,10-15-1279 0 0,-16 26 629 0 0,-4 7-285 0 0,-6 14-198 0 0,-14 22-14 0 0,-1 3 996 0 0,-8 22-1128 0 0,21-44 113 0 0,0 1-1 0 0,1-1 1 0 0,1 1-1 0 0,-1 0 1 0 0,1 0-1 0 0,1 0 1 0 0,0 10-113 0 0,1-19-32 0 0,-1 0-1 0 0,1 0 1 0 0,0 1-1 0 0,0-1 1 0 0,1 0-1 0 0,-1 0 1 0 0,0 0-1 0 0,0 0 1 0 0,0 0-1 0 0,1 0 1 0 0,-1 0-1 0 0,1 0 1 0 0,-1 0 0 0 0,1 0-1 0 0,-1 0 1 0 0,1 0-1 0 0,-1 0 1 0 0,1 0-1 0 0,0 0 1 0 0,0 0-1 0 0,-1 0 1 0 0,1-1-1 0 0,0 1 1 0 0,0 0-1 0 0,0-1 1 0 0,0 1-1 0 0,0-1 33 0 0,1 1-45 0 0,0-1 0 0 0,0 1-1 0 0,0-1 1 0 0,0 0 0 0 0,0 0-1 0 0,-1 0 1 0 0,1 0-1 0 0,0 0 1 0 0,0 0 0 0 0,0 0-1 0 0,0-1 1 0 0,0 1-1 0 0,0-1 1 0 0,0 0 0 0 0,2 0 45 0 0,4-3 313 0 0,1 0 1 0 0,-1-1 0 0 0,0 0 0 0 0,1-1-314 0 0,15-9 286 0 0,-2 2-279 0 0,0-1-1 0 0,-1-1 1 0 0,0-1-7 0 0,-11 7-1 0 0,0 0 1 0 0,-1 0-1 0 0,0-1 0 0 0,0 0 1 0 0,-1-1-1 0 0,6-9 1 0 0,-11 11 0 0 0,-3 9 0 0 0,0 0 0 0 0,0 0 0 0 0,0 0 0 0 0,-1-1 0 0 0,1 1 0 0 0,0 0 0 0 0,0 0 0 0 0,0 0 0 0 0,0-1 0 0 0,0 1 0 0 0,-1 0 0 0 0,1 0 0 0 0,0 0 0 0 0,0 0 0 0 0,0-1 0 0 0,0 1 0 0 0,-1 0 0 0 0,1 0 0 0 0,0 0 0 0 0,0 0 0 0 0,-1 0 0 0 0,1 0 0 0 0,0 0 0 0 0,0 0 0 0 0,0 0 0 0 0,-1 0 0 0 0,1 0 0 0 0,0 0 0 0 0,0 0 0 0 0,-1 0 0 0 0,-1 1 0 0 0,0 0 0 0 0,-1 1 0 0 0,1 0 0 0 0,0-1 0 0 0,0 1 0 0 0,0 0 0 0 0,0 0 0 0 0,0 0 0 0 0,1 0 0 0 0,-1 1 0 0 0,-7 7 0 0 0,1-3 0 0 0,1 1 0 0 0,0 0 0 0 0,-4 6 0 0 0,9-11 0 0 0,0 0 0 0 0,-1 1 0 0 0,1-1 0 0 0,1 1 0 0 0,-1 0 0 0 0,0 0 0 0 0,1-1 0 0 0,0 1 0 0 0,0 0 0 0 0,0 0 0 0 0,1 1 0 0 0,-1-4 0 0 0,1 0 0 0 0,0 0 0 0 0,-1 0 0 0 0,1 1 0 0 0,0-1 0 0 0,0 0 0 0 0,0 0 0 0 0,0 1 0 0 0,1-1 0 0 0,-1 0 0 0 0,0 0 0 0 0,0 1 0 0 0,1-1 0 0 0,-1 0 0 0 0,0 0 0 0 0,1 0 0 0 0,0 0 0 0 0,-1 1 0 0 0,1-1 0 0 0,0 0 0 0 0,-1 0 0 0 0,1 0 0 0 0,2 2 0 0 0,-1-1 0 0 0,0 1 0 0 0,0-1 0 0 0,1 0 0 0 0,-1 0 0 0 0,0 0 0 0 0,1-1 0 0 0,0 1 0 0 0,-1-1 0 0 0,1 1 0 0 0,0-1 0 0 0,0 0 0 0 0,-1 0 0 0 0,1 0 0 0 0,0 0 0 0 0,0-1 0 0 0,0 1 0 0 0,0-1 0 0 0,1 0 0 0 0,-1 1 0 0 0,0-2 0 0 0,2 1 0 0 0,9-1 0 0 0,1 0 0 0 0,-1-1 0 0 0,0-1 0 0 0,1-1 0 0 0,-11 4 0 0 0,-3 0 0 0 0,0 0 0 0 0,0-1 0 0 0,0 1 0 0 0,0 0 0 0 0,0 0 0 0 0,0 0 0 0 0,0-1 0 0 0,0 1 0 0 0,0 0 0 0 0,-1-1 0 0 0,1 1 0 0 0,0-1 0 0 0,0 1 0 0 0,0-1 0 0 0,0 1 0 0 0,0-1 0 0 0,-1 0 0 0 0,1 0 0 0 0,0 1 0 0 0,-1-1 0 0 0,1 0 0 0 0,0 0 0 0 0,-1 0 0 0 0,1 1 0 0 0,-1-1 0 0 0,1 0 0 0 0,-1 0 0 0 0,1 0 0 0 0,-1 0 0 0 0,1 0 0 0 0,0 0 0 0 0,-1 1 0 0 0,1-1 0 0 0,0 0 0 0 0,0 0 0 0 0,-1 1 0 0 0,1-1 0 0 0,0 1 0 0 0,0-1 0 0 0,0 0 0 0 0,0 1 0 0 0,0 0 0 0 0,0-1 0 0 0,0 1 0 0 0,0 0 0 0 0,0-1 0 0 0,4-1 0 0 0,22-12 0 0 0,-1-1 0 0 0,9-8 0 0 0,-25 15 0 0 0,-1 0 0 0 0,1 0 0 0 0,-1-1 0 0 0,0 0 0 0 0,-1 0 0 0 0,0-1 0 0 0,0-1 0 0 0,0 0 0 0 0,-1-1 0 0 0,0 0 0 0 0,-1 0 0 0 0,0-1 0 0 0,0 0 0 0 0,0-3 0 0 0,1-4 0 0 0,-5 14 0 0 0,0 0 0 0 0,0 0 0 0 0,0 0 0 0 0,-1 0 0 0 0,0 0 0 0 0,0-1 0 0 0,-1 1 0 0 0,1 0 0 0 0,-1-2 0 0 0,0 8 0 0 0,0 0 0 0 0,0 0 0 0 0,-1 0 0 0 0,1 1 0 0 0,0-1 0 0 0,0 0 0 0 0,0 0 0 0 0,0 0 0 0 0,0 0 0 0 0,0 0 0 0 0,0 0 0 0 0,0 0 0 0 0,-1 0 0 0 0,1 0 0 0 0,0 0 0 0 0,0 0 0 0 0,0 0 0 0 0,0 0 0 0 0,0 0 0 0 0,0 0 0 0 0,0 0 0 0 0,-1 0 0 0 0,1 0 0 0 0,0 0 0 0 0,0 0 0 0 0,0 0 0 0 0,0 0 0 0 0,0 0 0 0 0,0 0 0 0 0,0 0 0 0 0,-1 0 0 0 0,1 0 0 0 0,0 0 0 0 0,0 0 0 0 0,0 0 0 0 0,0 0 0 0 0,0 0 0 0 0,0 0 0 0 0,0 0 0 0 0,-1 0 0 0 0,1 0 0 0 0,0 0 0 0 0,0 0 0 0 0,0-1 0 0 0,0 1 0 0 0,0 0 0 0 0,0 0 0 0 0,0 0 0 0 0,0 0 0 0 0,0 0 0 0 0,0 0 0 0 0,0 0 0 0 0,0-1 0 0 0,0 1 0 0 0,0 0 0 0 0,0 0 0 0 0,0 0 0 0 0,-6 9 0 0 0,3 0 0 0 0,0 0 0 0 0,1 0 0 0 0,0 0 0 0 0,0 2 0 0 0,-5 23 0 0 0,3-16 0 0 0,1 0 0 0 0,0 0 0 0 0,1 14 0 0 0,0-9 0 0 0,-1 1 0 0 0,-1 0 0 0 0,-7 20 0 0 0,-2 0 0 0 0,-3 0 0 0 0,-10 31 0 0 0,14-40 0 0 0,-6 9 0 0 0,-7 20 0 0 0,19-50 0 0 0,1 0 0 0 0,-2 0 0 0 0,-5 10 0 0 0,8-18 0 0 0,1-1 0 0 0,-1 1 0 0 0,0-1 0 0 0,0 0 0 0 0,-1 0 0 0 0,1-1 0 0 0,-1 0 0 0 0,0 1 0 0 0,0-1 0 0 0,-2 0 0 0 0,-1 0 0 0 0,-1-4 0 0 0,7-1 0 0 0,0 0 0 0 0,1 0 0 0 0,-1 0 0 0 0,1 0 0 0 0,-1 0 0 0 0,1 0 0 0 0,-1 0 0 0 0,1-1 0 0 0,-1 1 0 0 0,1 0 0 0 0,0-1 0 0 0,0 1 0 0 0,0-1 0 0 0,0 0 0 0 0,0 1 0 0 0,0-1 0 0 0,0 0 0 0 0,1 1 0 0 0,-2-3 0 0 0,0-2 0 0 0,0-1 0 0 0,1 1 0 0 0,-1-1 0 0 0,1-5 0 0 0,0 3-127 0 0,0 1 0 0 0,1-1 0 0 0,1 1 1 0 0,-1-1-1 0 0,1 1 0 0 0,1-1 0 0 0,-1 1 0 0 0,2 0 0 0 0,-1-1 127 0 0,0 4-110 0 0,0 0 0 0 0,0 0 0 0 0,1 0 0 0 0,-1 1 0 0 0,1-1 0 0 0,0 1 0 0 0,0 0 0 0 0,1 0-1 0 0,-1 0 1 0 0,1 0 0 0 0,0 0 0 0 0,0 1 0 0 0,0-1 0 0 0,1 1 0 0 0,1-1 110 0 0,69-48-8320 0 0,-36 30 5761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26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89 19351 0 0,'2'-8'940'0'0,"-1"-1"-690"0"0,0 1-1 0 0,-1 0 1 0 0,0-1-1 0 0,0 1 1 0 0,-2-7-250 0 0,-2-8 4400 0 0,3 22-3856 0 0,1 1-28 0 0,0 0-72 0 0,-11 1-272 0 0,11-1-172 0 0,-1 0 0 0 0,0 1 0 0 0,1-1 0 0 0,-1 0 0 0 0,0 1 0 0 0,1-1 0 0 0,-1 1 0 0 0,1-1 0 0 0,-1 1 0 0 0,1-1 0 0 0,-1 1 0 0 0,1-1 0 0 0,-1 1 0 0 0,1-1 0 0 0,-1 1 0 0 0,1 0 0 0 0,0-1 0 0 0,-1 1 0 0 0,1 0 0 0 0,0-1 0 0 0,-1 1 0 0 0,1 0 0 0 0,0 0 0 0 0,0-1 0 0 0,0 1 0 0 0,0 0 0 0 0,0 0 0 0 0,0 24 0 0 0,1-16 0 0 0,-2 22 406 0 0,-1-1 1 0 0,-2 0-1 0 0,-1 1 1 0 0,-1-1-1 0 0,-4 6-406 0 0,-31 111 16 0 0,-24 50-16 0 0,44-145 0 0 0,-15 24 0 0 0,32-70 0 0 0,2-9 0 0 0,2-8 0 0 0,4-18 0 0 0,1-1 0 0 0,2 1 0 0 0,1 0 0 0 0,2 1 0 0 0,2-3 0 0 0,11-38 0 0 0,-9 29 0 0 0,-7 20 0 0 0,-1 0 0 0 0,0-1 0 0 0,0-8 0 0 0,-7 25 0 0 0,-4 8 0 0 0,-3 7 0 0 0,5-6 0 0 0,1-1 0 0 0,0 1 0 0 0,0 0 0 0 0,0 0 0 0 0,0 0 0 0 0,1 0 0 0 0,0 0 0 0 0,0 0 0 0 0,0 0 0 0 0,1 0 0 0 0,0 0 0 0 0,0 1 0 0 0,0-1 0 0 0,0 0 0 0 0,1 0 0 0 0,0 0 0 0 0,0 2 0 0 0,-1-6 0 0 0,1 0 0 0 0,-1 0 0 0 0,0 0 0 0 0,0-1 0 0 0,0 1 0 0 0,1 0 0 0 0,-1 0 0 0 0,0 0 0 0 0,1-1 0 0 0,-1 1 0 0 0,0 0 0 0 0,1 0 0 0 0,-1-1 0 0 0,1 1 0 0 0,-1 0 0 0 0,1-1 0 0 0,0 1 0 0 0,-1-1 0 0 0,1 1 0 0 0,0 0 0 0 0,-1-1 0 0 0,1 1 0 0 0,0-1 0 0 0,0 0 0 0 0,-1 1 0 0 0,1-1 0 0 0,0 0 0 0 0,0 1 0 0 0,0-1 0 0 0,2 1 0 0 0,-1-1 0 0 0,1 1 0 0 0,0 0 0 0 0,-1-1 0 0 0,1 1 0 0 0,0-1 0 0 0,0 0 0 0 0,0 0 0 0 0,-1 0 0 0 0,1 0 0 0 0,0-1 0 0 0,0 1 0 0 0,0-1 0 0 0,-1 1 0 0 0,1-1 0 0 0,0 0 0 0 0,-1 0 0 0 0,2-1 0 0 0,8-4 0 0 0,0 0 0 0 0,0-1 0 0 0,1-1 0 0 0,-4 2 0 0 0,16-9 0 0 0,-4 2 0 0 0,1-1 0 0 0,-2-1 0 0 0,8-8 0 0 0,-10 7 0 0 0,-1-1 0 0 0,4-6 0 0 0,-31 29 0 0 0,-6 9 0 0 0,1 4 240 0 0,1 1 0 0 0,1 1 0 0 0,1 0 0 0 0,1 1 0 0 0,0 0 0 0 0,0 6-240 0 0,10-26-49 0 0,0 1 0 0 0,0-1 0 0 0,1 1 1 0 0,-1 0-1 0 0,1-1 0 0 0,-1 1 0 0 0,1 0 0 0 0,0-1 0 0 0,0 1 0 0 0,0 0 1 0 0,0-1-1 0 0,0 1 0 0 0,1 0 0 0 0,0-1 0 0 0,-1 1 0 0 0,1-1 0 0 0,0 1 1 0 0,0-1-1 0 0,0 1 0 0 0,0-1 0 0 0,1 0 0 0 0,-1 1 0 0 0,1-1 0 0 0,-1 0 1 0 0,1 0-1 0 0,0 0 0 0 0,0 0 0 0 0,0 0 49 0 0,-1-1-1 0 0,1-1 0 0 0,-1 1 0 0 0,1-1 0 0 0,0 1 0 0 0,-1-1 0 0 0,1 0 0 0 0,0 1 0 0 0,0-1 0 0 0,-1 0 0 0 0,1 0 0 0 0,0 0 0 0 0,-1-1 0 0 0,1 1 0 0 0,0 0 0 0 0,-1 0 0 0 0,1-1 0 0 0,0 1 1 0 0,3-2 0 0 0,0 1 0 0 0,0-1 0 0 0,0 0 1 0 0,0 0-1 0 0,0-1 0 0 0,29-18 13 0 0,-1-2 0 0 0,0-2-1 0 0,-2-1 1 0 0,-1-1 0 0 0,11-14-13 0 0,5-14 1410 0 0,-35 40-1327 0 0,-10 14-533 0 0,-1 1-50 0 0,0 0 126 0 0,0 0 576 0 0,0 0 248 0 0,0 2-321 0 0,0 1 0 0 0,-1-1 0 0 0,1 0 0 0 0,-1 0 0 0 0,0 0 0 0 0,0 1 0 0 0,0-1 0 0 0,-1 1-129 0 0,-2 6 59 0 0,-48 131-43 0 0,-6 46-16 0 0,49-153 0 0 0,-1-1 0 0 0,-1 0 0 0 0,-2 0 0 0 0,-9 13 0 0 0,17-34 0 0 0,-2-1 0 0 0,1 0 0 0 0,-1 0 0 0 0,-1-1 0 0 0,0 1 0 0 0,0-2 0 0 0,-1 2 0 0 0,7-9-3 0 0,0 0-1 0 0,1 0 1 0 0,-1 0-1 0 0,0-1 1 0 0,0 1 0 0 0,0 0-1 0 0,0-1 1 0 0,0 1-1 0 0,0-1 1 0 0,0 0 0 0 0,0 1-1 0 0,0-1 1 0 0,0 0-1 0 0,0 0 1 0 0,0 0 0 0 0,0-1-1 0 0,0 1 1 0 0,0 0 0 0 0,0-1-1 0 0,1 1 1 0 0,-1-1-1 0 0,0 0 1 0 0,0 0 0 0 0,0 0-1 0 0,0 0 1 0 0,1 0-1 0 0,-2-1 4 0 0,-4-2-51 0 0,0-1-1 0 0,0 0 1 0 0,1 0-1 0 0,0 0 0 0 0,0-1 1 0 0,-2-2 51 0 0,5 4-389 0 0,-1-1 1 0 0,1 0 0 0 0,0 0 0 0 0,0 0 0 0 0,0-2 388 0 0,-7-16-7456 0 0,2 0-1978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28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74 11975 0 0,'0'0'267'0'0,"0"0"42"0"0,1-1 17 0 0,8-6 74 0 0,-7 6-298 0 0,0 0 0 0 0,0 0 0 0 0,-1 0 0 0 0,1-1 0 0 0,0 1 1 0 0,-1-1-1 0 0,0 1 0 0 0,1-1 0 0 0,-1 0 0 0 0,0 1 0 0 0,0-1 0 0 0,1 0 1 0 0,-1 0-1 0 0,-1 0 0 0 0,1 0 0 0 0,0 1 0 0 0,0-1 0 0 0,-1-1-102 0 0,11-21 3187 0 0,-6 14-2250 0 0,-1 0 1 0 0,0 0-1 0 0,-1-1 1 0 0,0 1 0 0 0,0-1-1 0 0,0-3-937 0 0,-2 9 375 0 0,-1 3-151 0 0,1 1 1 0 0,-1-1-1 0 0,0 0 0 0 0,0 0 0 0 0,1 1 0 0 0,-1-1 0 0 0,0 0 0 0 0,0 0 1 0 0,-1 0-225 0 0,1 1 39 0 0,0 0 0 0 0,0 1 0 0 0,-1-1 1 0 0,1 1-1 0 0,0-1 0 0 0,-1 1 0 0 0,1-1 1 0 0,-1 0-1 0 0,1 1 0 0 0,0-1 0 0 0,-1 1 1 0 0,1 0-1 0 0,-1-1 0 0 0,1 1 0 0 0,-1-1 1 0 0,0 1-1 0 0,1 0 0 0 0,-1-1 0 0 0,1 1 1 0 0,-1 0-1 0 0,0 0 0 0 0,1-1 0 0 0,-1 1 1 0 0,0 0-1 0 0,1 0 0 0 0,-1 0 1 0 0,0 0-1 0 0,1 0 0 0 0,-1 0 0 0 0,0 0 1 0 0,1 0-1 0 0,-1 0 0 0 0,0 0-39 0 0,-1 1 10 0 0,-1-1 0 0 0,0 1 0 0 0,0-1 0 0 0,0 1 0 0 0,0 0 0 0 0,1 1 0 0 0,-1-1 0 0 0,1 0 0 0 0,-1 1 0 0 0,-1 0-10 0 0,-24 19 318 0 0,26-20-293 0 0,-13 13 364 0 0,-1 2 1 0 0,2-1-1 0 0,0 2 1 0 0,-8 12-390 0 0,13-16 47 0 0,-1 1-70 0 0,0 0 0 0 0,1 1 0 0 0,1 0 0 0 0,-6 14 23 0 0,11-21-28 0 0,0-1 0 0 0,1 0 0 0 0,0 1 0 0 0,0-1 0 0 0,1 1-1 0 0,-1-1 1 0 0,2 1 0 0 0,-1 0 0 0 0,1 0 0 0 0,0-1 0 0 0,2 9 28 0 0,-2-15 3 0 0,0 1 0 0 0,1-1 0 0 0,-1 1 0 0 0,1-1 1 0 0,-1 1-1 0 0,1-1 0 0 0,-1 1 0 0 0,1-1 0 0 0,0 0 0 0 0,0 1 0 0 0,0-1 1 0 0,0 0-1 0 0,0 0 0 0 0,0 1 0 0 0,0-1 0 0 0,0 0 0 0 0,0 0 1 0 0,1 0-1 0 0,-1 0 0 0 0,0-1 0 0 0,1 1 0 0 0,-1 0 0 0 0,0 0 1 0 0,1-1-1 0 0,-1 1 0 0 0,1-1 0 0 0,-1 1 0 0 0,1-1 0 0 0,1 0-3 0 0,0 1 20 0 0,0-1-1 0 0,-1-1 0 0 0,1 1 1 0 0,0 0-1 0 0,0-1 1 0 0,0 1-1 0 0,-1-1 0 0 0,1 0 1 0 0,0 0-1 0 0,-1 0 0 0 0,1 0 1 0 0,-1 0-1 0 0,1-1 0 0 0,-1 1 1 0 0,1-1-1 0 0,1-1-19 0 0,16-13 0 0 0,-12 10 0 0 0,-1 0 0 0 0,1 0 0 0 0,-1-1 0 0 0,0 0 0 0 0,-1 0 0 0 0,1-1 0 0 0,40-55 0 0 0,-3 5 0 0 0,-3 2 0 0 0,-41 56 0 0 0,0 0 0 0 0,1 0 0 0 0,-1-1 0 0 0,0 1 0 0 0,0 0 0 0 0,0 0 0 0 0,0 0 0 0 0,0-1 0 0 0,1 1 0 0 0,-1 0 0 0 0,0 0 0 0 0,0 0 0 0 0,0 0 0 0 0,0 0 0 0 0,1-1 0 0 0,-1 1 0 0 0,0 0 0 0 0,0 0 0 0 0,0 0 0 0 0,1 0 0 0 0,-1 0 0 0 0,0 0 0 0 0,0 0 0 0 0,1 0 0 0 0,-1 0 0 0 0,0 0 0 0 0,0 0 0 0 0,0 0 0 0 0,1 0 0 0 0,-1 0 0 0 0,0 0 0 0 0,0 0 0 0 0,1 0 0 0 0,-1 0 0 0 0,0 0 0 0 0,0 0 0 0 0,0 0 0 0 0,1 0 0 0 0,-1 0 0 0 0,0 1 0 0 0,0-1 0 0 0,0 0 0 0 0,1 0 0 0 0,-1 0 0 0 0,0 0 0 0 0,0 0 0 0 0,0 1 0 0 0,0-1 0 0 0,0 0 0 0 0,1 0 0 0 0,-1 0 0 0 0,0 1 0 0 0,0-1 0 0 0,0 0 0 0 0,0 0 0 0 0,0 0 0 0 0,0 1 0 0 0,0-1 0 0 0,0 0 0 0 0,5 10 0 0 0,-4-1 0 0 0,0-1 0 0 0,0 0 0 0 0,-1 1 0 0 0,0-1 0 0 0,0 0 0 0 0,-1 1 0 0 0,-1 4 0 0 0,0 3 0 0 0,0-1 0 0 0,-1 0 0 0 0,-1-1 0 0 0,-4 12 0 0 0,-3 12 0 0 0,9-29 0 0 0,4 1 0 0 0,-1-9 0 0 0,-1-1 0 0 0,0 0 0 0 0,0 1 0 0 0,1-1 0 0 0,-1 1 0 0 0,0-1 0 0 0,1 0 0 0 0,-1 1 0 0 0,0-1 0 0 0,1 0 0 0 0,-1 0 0 0 0,1 1 0 0 0,-1-1 0 0 0,0 0 0 0 0,1 0 0 0 0,-1 0 0 0 0,1 1 0 0 0,-1-1 0 0 0,1 0 0 0 0,4 0 0 0 0,-1-1 0 0 0,1 0 0 0 0,0 0 0 0 0,-1 0 0 0 0,1 0 0 0 0,-1 0 0 0 0,1-1 0 0 0,-1 0 0 0 0,0 0 0 0 0,1-1 0 0 0,-1 1 0 0 0,2-2 0 0 0,19-14 0 0 0,0-1 0 0 0,-2-2 0 0 0,0 0 0 0 0,-1-1 0 0 0,4-7 0 0 0,23-23 0 0 0,-27 30 0 0 0,12-15 0 0 0,-43 53 0 0 0,2 1 0 0 0,0 0 0 0 0,1 1 0 0 0,-2 7 0 0 0,4-10 0 0 0,0-1 0 0 0,1 1 0 0 0,0 0 0 0 0,1 0 0 0 0,1 0 0 0 0,0 11 0 0 0,4-17 0 0 0,-1-7 0 0 0,-1-1 0 0 0,1 0 0 0 0,-1 0 0 0 0,1 0 0 0 0,-1 0 0 0 0,1 0 0 0 0,0 0 0 0 0,0 0 0 0 0,-1 0 0 0 0,1-1 0 0 0,0 1 0 0 0,0-1 0 0 0,0 1 0 0 0,0-1 0 0 0,0 0 0 0 0,0 0 0 0 0,-1 0 0 0 0,1 0 0 0 0,0 0 0 0 0,0 0 0 0 0,0 0 0 0 0,0-1 0 0 0,3 0 0 0 0,0 0 0 0 0,-1 0 0 0 0,1-1 0 0 0,-1 1 0 0 0,1-1 0 0 0,-1 0 0 0 0,0 0 0 0 0,2-2 0 0 0,9-6 0 0 0,0 0 0 0 0,-1-1 0 0 0,0-1 0 0 0,-1 0 0 0 0,-1-1 0 0 0,1-1 0 0 0,-2 1 0 0 0,0-2 0 0 0,-1 0 0 0 0,0 0 0 0 0,-2-1 0 0 0,3-4 0 0 0,-9 15 0 0 0,0 0 0 0 0,-1 0 0 0 0,1 0 0 0 0,-1 0 0 0 0,0 0 0 0 0,-1-1 0 0 0,1 1 0 0 0,-1 0 0 0 0,0-1 0 0 0,0 1 0 0 0,-1 0 0 0 0,1 0 0 0 0,-1-1 0 0 0,0 1 0 0 0,-1-1 0 0 0,2 5 18 0 0,0 0 0 0 0,-1 0 1 0 0,1 0-1 0 0,-1 0 0 0 0,1 0 0 0 0,-1 0 1 0 0,1 0-1 0 0,-1 0 0 0 0,1 0 0 0 0,-1 0 0 0 0,0 1 1 0 0,0-1-1 0 0,1 0 0 0 0,-1 0 0 0 0,0 1 1 0 0,0-1-1 0 0,0 0 0 0 0,0 0-18 0 0,0 1 31 0 0,1 0 0 0 0,-1 0 0 0 0,0 0 0 0 0,1 0 0 0 0,-1 0 0 0 0,1 0 0 0 0,-1 0 0 0 0,1 0 0 0 0,-1 0 0 0 0,0 0 0 0 0,1 1 0 0 0,-1-1-1 0 0,1 0 1 0 0,-1 0 0 0 0,1 0 0 0 0,-1 1 0 0 0,1-1 0 0 0,-1 0 0 0 0,1 1 0 0 0,-1-1 0 0 0,1 0 0 0 0,-1 1 0 0 0,1-1-31 0 0,-2 3 118 0 0,-1-1 0 0 0,1 0 0 0 0,0 1 0 0 0,1-1 0 0 0,-1 1 0 0 0,0 0 0 0 0,1 0 0 0 0,-1 2-118 0 0,-12 22-1320 0 0,15-27 1276 0 0,-1 1 0 0 0,0-1 0 0 0,0 1 0 0 0,0-1-1 0 0,0 1 1 0 0,0-1 0 0 0,1 1 0 0 0,-1-1 0 0 0,0 1 0 0 0,1-1 0 0 0,-1 1 0 0 0,0-1 0 0 0,1 1-1 0 0,-1-1 1 0 0,0 0 0 0 0,1 1 0 0 0,-1-1 0 0 0,1 0 0 0 0,-1 1 0 0 0,1-1 0 0 0,-1 0 44 0 0,1 1-98 0 0,3 3-104 0 0,12 9-2043 0 0,-4-7-4176 0 0,2-2-2367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29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7 5 21191 0 0,'0'0'969'0'0,"-15"-5"358"0"0,11 5-1114 0 0,0 0-1 0 0,-1 0 1 0 0,1 1 0 0 0,0-1-1 0 0,0 1 1 0 0,0 0 0 0 0,0 0-1 0 0,0 0 1 0 0,0 1 0 0 0,1-1-1 0 0,-1 1 1 0 0,0 0 0 0 0,1 0-1 0 0,-1 0 1 0 0,1 1 0 0 0,-1-1-1 0 0,1 1 1 0 0,0 0 0 0 0,0 0-1 0 0,-2 3-211 0 0,-5 7 482 0 0,0 0 1 0 0,1 1-1 0 0,0 0 1 0 0,-3 8-484 0 0,11-20-29 0 0,-13 28 33 0 0,1 1 1 0 0,1 0 0 0 0,2 1 0 0 0,-1 10-5 0 0,-1 0-2 0 0,-18 65 2 0 0,-30 99 0 0 0,41-153 0 0 0,-1-1 0 0 0,-24 40 0 0 0,25-54 0 0 0,1-3 0 0 0,-2 0 0 0 0,-18 25 0 0 0,60-91 0 0 0,-2-1 0 0 0,0-1 0 0 0,-2 0 0 0 0,4-15 0 0 0,59-144 0 0 0,-50 106 0 0 0,-30 84 0 0 0,0-1 0 0 0,0 1 0 0 0,0-1 0 0 0,0 1 0 0 0,-1-1 0 0 0,1 0 0 0 0,-1 1 0 0 0,0-1 0 0 0,0 0 0 0 0,0 0 0 0 0,0 1 0 0 0,0-1 0 0 0,-1 0 0 0 0,1 1 0 0 0,-1-1 0 0 0,0 0 0 0 0,0 1 0 0 0,0-2 0 0 0,0 3 0 0 0,0 1 0 0 0,1-1 0 0 0,-1 1 0 0 0,0-1 0 0 0,0 1 0 0 0,0-1 0 0 0,1 1 0 0 0,-1 0 0 0 0,0 0 0 0 0,0-1 0 0 0,0 1 0 0 0,0 0 0 0 0,0 0 0 0 0,1 0 0 0 0,-1 0 0 0 0,0 0 0 0 0,0 0 0 0 0,0 0 0 0 0,0 0 0 0 0,0 0 0 0 0,0 1 0 0 0,1-1 0 0 0,-1 0 0 0 0,0 0 0 0 0,0 1 0 0 0,0-1 0 0 0,-2 1 0 0 0,0 0 0 0 0,0 1 0 0 0,1-1 0 0 0,-1 0 0 0 0,0 1 0 0 0,1 0 0 0 0,-1 0 0 0 0,-3 5 0 0 0,1 0 0 0 0,-1 1 0 0 0,2 0 0 0 0,-1-1 0 0 0,1 2 0 0 0,0-1 0 0 0,1 0 0 0 0,0 1 0 0 0,0 0 0 0 0,1-1 0 0 0,-1 7 0 0 0,2-12 0 0 0,1 1 0 0 0,0-1 0 0 0,0 1 0 0 0,1-1 0 0 0,-1 1 0 0 0,1-1 0 0 0,-1 0 0 0 0,1 1 0 0 0,0-1 0 0 0,0 0 0 0 0,1 1 0 0 0,4 4 0 0 0,-5-7 0 0 0,0 0 0 0 0,1 0 0 0 0,-1-1 0 0 0,1 1 0 0 0,0-1 0 0 0,-1 0 0 0 0,1 1 0 0 0,-1-1 0 0 0,1 0 0 0 0,0 0 0 0 0,-1 0 0 0 0,1 0 0 0 0,-1 0 0 0 0,1 0 0 0 0,-1-1 0 0 0,2 1 0 0 0,28-9 0 0 0,-19 6 0 0 0,12-6 0 0 0,1 0 0 0 0,-2-2 0 0 0,1-1 0 0 0,-2-1 0 0 0,1 0 0 0 0,-2-2 0 0 0,14-12 0 0 0,1-4 101 0 0,-2-1-1 0 0,23-27-100 0 0,-1 1 242 0 0,-55 57 246 0 0,-1 1 21 0 0,0 0-66 0 0,-14 16-278 0 0,0 8-165 0 0,0 0 0 0 0,2 1 0 0 0,1 1 0 0 0,-2 6 0 0 0,12-28 0 0 0,-3 4 0 0 0,2 0 0 0 0,-1 0 0 0 0,1 0 0 0 0,0 1 0 0 0,1-1 0 0 0,0 1 0 0 0,0 0 0 0 0,1-1 0 0 0,0 1 0 0 0,0 0 0 0 0,1-1 0 0 0,0 1 0 0 0,1-1 0 0 0,0 1 0 0 0,-2-8 0 0 0,0 0 0 0 0,1 0 0 0 0,-1 0 0 0 0,1 0 0 0 0,-1-1 0 0 0,1 1 0 0 0,0 0 0 0 0,-1 0 0 0 0,1 0 0 0 0,0-1 0 0 0,-1 1 0 0 0,1 0 0 0 0,0-1 0 0 0,0 1 0 0 0,0 0 0 0 0,0-1 0 0 0,0 1 0 0 0,0-1 0 0 0,0 0 0 0 0,0 1 0 0 0,2 0 0 0 0,-1-1 0 0 0,0 0 0 0 0,1 1 0 0 0,-1-1 0 0 0,1 0 0 0 0,-1 0 0 0 0,0 0 0 0 0,1 0 0 0 0,0-1 0 0 0,4 0 0 0 0,0-1 0 0 0,0 0 0 0 0,0 0 0 0 0,-1-1 0 0 0,7-3 0 0 0,52-28 0 0 0,-1-3 0 0 0,-3-2 0 0 0,26-23 0 0 0,-61 42 0 0 0,-30 24 0 0 0,0-1 0 0 0,1 2 0 0 0,0-1 0 0 0,0 0 0 0 0,0 1 0 0 0,0-1 0 0 0,-1 5 0 0 0,-22 47 0 0 0,18-38 0 0 0,-70 145 0 0 0,29-64 0 0 0,-21 61 0 0 0,52-123 0 0 0,-6 12 0 0 0,19-41 0 0 0,4-8 0 0 0,1 0 0 0 0,0 0 0 0 0,0 1 0 0 0,0-1 0 0 0,0 0 0 0 0,0 0 0 0 0,-1 0 0 0 0,1 1 0 0 0,0-1 0 0 0,0 0 0 0 0,0 0 0 0 0,0 0 0 0 0,-1 0 0 0 0,1 1 0 0 0,0-1 0 0 0,0 0 0 0 0,-1 0 0 0 0,1 0 0 0 0,0 0 0 0 0,0 0 0 0 0,-1 0 0 0 0,1 0 0 0 0,0 0 0 0 0,0 0 0 0 0,-1 0 0 0 0,1 0 0 0 0,0 0 0 0 0,0 0 0 0 0,-1 0 0 0 0,1 0 0 0 0,0 0 0 0 0,0 0 0 0 0,-1 0 0 0 0,1 0 0 0 0,0 0 0 0 0,0 0 0 0 0,0 0 0 0 0,-1-1 0 0 0,1 1 0 0 0,0 0 0 0 0,0 0 0 0 0,-1 0 0 0 0,1 0 0 0 0,0 0 0 0 0,0-1 0 0 0,0 1 0 0 0,-1-4 0 0 0,1-3 0 0 0,0-1 0 0 0,1 1 0 0 0,-1 0 0 0 0,1 0 0 0 0,2-6 0 0 0,-1 6 0 0 0,-1 0 0 0 0,0-1 0 0 0,0 1 0 0 0,-1-1 0 0 0,0-1 0 0 0,-1 6 0 0 0,4-12 0 0 0,-1 6 0 0 0,0 5 0 0 0,0 0 0 0 0,-1-1 0 0 0,1 1 0 0 0,1 0 0 0 0,-1 0 0 0 0,1 0 0 0 0,-1 0 0 0 0,1 0 0 0 0,1 0 0 0 0,-1 1 0 0 0,0 0 0 0 0,1 0 0 0 0,-1 0 0 0 0,1 0 0 0 0,4-2 0 0 0,9-8 0 0 0,28-30 0 0 0,-2-1 0 0 0,15-22 0 0 0,41-43 0 0 0,-69 79 0 0 0,30-30 0 0 0,-2-2 0 0 0,15-26 0 0 0,-66 80 0 0 0,-7 8 0 0 0,0 0 0 0 0,0-1 0 0 0,0 1 0 0 0,0 0 0 0 0,0 0 0 0 0,1 0 0 0 0,-1 0 0 0 0,0 0 0 0 0,0 0 0 0 0,0 0 0 0 0,0 0 0 0 0,0 0 0 0 0,1 0 0 0 0,-1 0 0 0 0,0 0 0 0 0,0 0 0 0 0,0 0 0 0 0,0 0 0 0 0,1 0 0 0 0,-1 0 0 0 0,0 0 0 0 0,0 0 0 0 0,0 0 0 0 0,0 0 0 0 0,1 0 0 0 0,-1 0 0 0 0,0 0 0 0 0,0 0 0 0 0,0 0 0 0 0,0 0 0 0 0,0 0 0 0 0,1 0 0 0 0,-1 1 0 0 0,0-1 0 0 0,0 0 0 0 0,0 0 0 0 0,0 0 0 0 0,0 0 0 0 0,0 0 0 0 0,0 0 0 0 0,1 1 0 0 0,-1-1 0 0 0,0 0 0 0 0,0 0 0 0 0,0 0 0 0 0,0 0 0 0 0,0 1 0 0 0,0-1 0 0 0,0 0 0 0 0,0 0 0 0 0,7 13 0 0 0,0 0 0 0 0,-4-10 0 0 0,0 0 0 0 0,0-1 0 0 0,1 0 0 0 0,-1 0 0 0 0,1 0 0 0 0,0 0 0 0 0,0-1 0 0 0,0 1 0 0 0,0-1 0 0 0,0 0 0 0 0,0 0 0 0 0,0 0 0 0 0,0-1 0 0 0,0 1 0 0 0,2-1 0 0 0,26 5 0 0 0,-23-2 0 0 0,-2 4 0 0 0,-6-5 0 0 0,-1 1 0 0 0,1-1 0 0 0,-1 1 0 0 0,0-1 0 0 0,0 1 0 0 0,0-1 0 0 0,0 1 0 0 0,0-1 0 0 0,0 1 0 0 0,-1 0 0 0 0,1-1 0 0 0,-1 1 0 0 0,-10 34 0 0 0,9-29 0 0 0,-40 110 0 0 0,40-111 0 0 0,1-4 0 0 0,1 0 0 0 0,-1 0 0 0 0,0 0 0 0 0,1 0 0 0 0,0 1 0 0 0,0-1 0 0 0,0 0 0 0 0,0 3 0 0 0,3 3 0 0 0,-3-9 0 0 0,1 1 0 0 0,0 0 0 0 0,0-1 0 0 0,0 1 0 0 0,0-1 0 0 0,0 1 0 0 0,0-1 0 0 0,0 0 0 0 0,0 1 0 0 0,0-1 0 0 0,0 0 0 0 0,0 0 0 0 0,0 0 0 0 0,1 0 0 0 0,-1 0 0 0 0,0 0 0 0 0,0 0 0 0 0,0 0 0 0 0,0 0 0 0 0,0 0 0 0 0,0-1 0 0 0,0 1 0 0 0,0 0 0 0 0,0-1 0 0 0,0 1 0 0 0,0-1 0 0 0,0 1 0 0 0,0-1 0 0 0,0 1 0 0 0,1-2 0 0 0,2 0 0 0 0,0-1 0 0 0,0 0 0 0 0,0 0 0 0 0,0-1 0 0 0,0 1 0 0 0,0-2 0 0 0,17-18 0 0 0,-4 4 0 0 0,-1-1 0 0 0,9-15 0 0 0,-16 22-231 0 0,-1 1-1053 0 0,0-1 1 0 0,-1 0 0 0 0,1-3 1283 0 0,-6 13-425 0 0,-1 0 1 0 0,0 0 0 0 0,0-1 0 0 0,0 1 0 0 0,0 0 0 0 0,0-1 0 0 0,-1 1-1 0 0,0 0 1 0 0,1-1 0 0 0,-1 1 0 0 0,0-1 0 0 0,-1 1 0 0 0,1 0-1 0 0,-1-1 1 0 0,1 1 0 0 0,-2-2 424 0 0,-1-1-8988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19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36 2759 0 0,'-2'-2'207'0'0,"-39"-21"631"0"0,14 9 2677 0 0,25 13-3074 0 0,1 0-1 0 0,-1 0 1 0 0,1 0-1 0 0,-1-1 1 0 0,1 1-1 0 0,0 0 1 0 0,-1-1-1 0 0,1 1 0 0 0,-1-2-440 0 0,-1-2 935 0 0,1 4-246 0 0,2-1-38 0 0,-1 0-428 0 0,1 2-142 0 0,0-1 0 0 0,0 1-1 0 0,-1-1 1 0 0,1 1 0 0 0,0-1 0 0 0,0 1 0 0 0,0-1 0 0 0,0 1-1 0 0,0-1 1 0 0,0 1 0 0 0,0-1 0 0 0,0 1 0 0 0,0 0 0 0 0,0-1-1 0 0,0 1 1 0 0,0-1 0 0 0,0 1 0 0 0,0-1 0 0 0,1 1 0 0 0,-1-1-81 0 0,1-1 20 0 0,0 1 0 0 0,1-1 0 0 0,-1 1 0 0 0,1-1 0 0 0,-1 1 1 0 0,1-1-1 0 0,-1 1 0 0 0,1 0 0 0 0,0-1 0 0 0,1 1-20 0 0,53-31 75 0 0,-54 31-19 0 0,-2 1 23 0 0,0 0 7 0 0,0 0 2 0 0,4-11 63 0 0,-3 9 3062 0 0,2 2-3152 0 0,0 0 0 0 0,0 1 1 0 0,0 0-1 0 0,-1-1 0 0 0,1 1 0 0 0,0 0 0 0 0,0 0 0 0 0,-1 0 0 0 0,1 1 0 0 0,0-1 1 0 0,-1 1-1 0 0,3 1-61 0 0,26 24 487 0 0,-21-18-344 0 0,-8-7-124 0 0,0-1-1 0 0,0 1 0 0 0,0 0 1 0 0,0 0-1 0 0,0 0 1 0 0,-1 0-1 0 0,1 0 1 0 0,-1 0-1 0 0,1 1 0 0 0,-1-1 1 0 0,1 2-19 0 0,2 4 19 0 0,73 123 207 0 0,-72-119-176 0 0,-1 0 0 0 0,0 0 0 0 0,0 1 0 0 0,-1-1 1 0 0,1 12-51 0 0,1 6 172 0 0,25 78 280 0 0,-13-54-186 0 0,-3 2-266 0 0,-8-28 1 0 0,0-5 25 0 0,-1 1-1 0 0,-2 0 1 0 0,0 0-1 0 0,-1 0 1 0 0,-1 17-26 0 0,-29 297 479 0 0,24-248-409 0 0,2-25-12 0 0,0-16-49 0 0,1-20 30 0 0,-1 0 0 0 0,-5 26-39 0 0,4-41 9 0 0,-7 38 106 0 0,-1 28-115 0 0,3-28 23 0 0,5-31-3 0 0,0 0 1 0 0,1 16-21 0 0,0 312 208 0 0,3-322-135 0 0,2 1 0 0 0,6 26-73 0 0,2 24 86 0 0,-9-53-86 0 0,3 29 0 0 0,6 22 0 0 0,-9-61 11 0 0,-1-1-1 0 0,0 0 1 0 0,-1 3-11 0 0,3 36 43 0 0,0-24-27 0 0,-2 1 1 0 0,0 0 0 0 0,-3 7-17 0 0,2 39 56 0 0,-1-40-43 0 0,-3 24-13 0 0,1-1-2 0 0,1-31 2 0 0,0 30 0 0 0,1 0 0 0 0,4 0 0 0 0,3 19 0 0 0,-2-24 0 0 0,-3-36 0 0 0,0 1 0 0 0,2 6 0 0 0,6 41 0 0 0,-2 15 0 0 0,4 34 0 0 0,-7-73 22 0 0,-3-1 1 0 0,-1 0-1 0 0,-5 28-22 0 0,2-8 37 0 0,2 7-37 0 0,2-17 0 0 0,5 106 0 0 0,3-65 0 0 0,6 87 0 0 0,-8-29 0 0 0,-16 180 139 0 0,8-298-155 0 0,1 0 0 0 0,2 1 0 0 0,2-1 0 0 0,1 2 16 0 0,18 106 28 0 0,11 79-67 0 0,-25-121 39 0 0,-5 0 0 0 0,-6 56 0 0 0,0-25 0 0 0,10 84 0 0 0,0-37 0 0 0,17 17 0 0 0,-4-45 0 0 0,-9-61 54 0 0,4 1-54 0 0,-2-18 37 0 0,-3 1 0 0 0,-3 8-37 0 0,-4-4 0 0 0,8 209 0 0 0,-12-253-3 0 0,0 41-58 0 0,6 40 61 0 0,6 109 0 0 0,-12-219 0 0 0,1 342 0 0 0,-11-205 0 0 0,0-12 0 0 0,11 360 0 0 0,-3-383 45 0 0,-6 32-45 0 0,-1-2 19 0 0,5-4-19 0 0,12 125 0 0 0,-6-206 0 0 0,-2 1 0 0 0,-3 9 0 0 0,0 14 0 0 0,-1-29 14 0 0,-1-1 0 0 0,-11 41-14 0 0,-1 11 25 0 0,8-38-15 0 0,-4 38-9 0 0,1 20-1 0 0,12-78 10 0 0,1 0-1 0 0,2 0 1 0 0,1-1-1 0 0,2 1 1 0 0,1-1-1 0 0,10 27-9 0 0,-5-16-6 0 0,-3 0-1 0 0,-1 1 0 0 0,-2 2 7 0 0,5 141 1 0 0,-3-44 1 0 0,13 32-2 0 0,21 67 0 0 0,-34-198 0 0 0,32 163 0 0 0,-29-142 0 0 0,-3 2 0 0 0,-2 23 0 0 0,-6-25 9 0 0,-4 0 0 0 0,-4 15-9 0 0,-24 133 31 0 0,2-19-16 0 0,19-109 1 0 0,-11 89 32 0 0,12 245-48 0 0,9-186 0 0 0,0-147 13 0 0,-6 136 38 0 0,-17-11-51 0 0,4-53 0 0 0,-2 29 64 0 0,-13 27-64 0 0,15-64 0 0 0,13-84 0 0 0,1-24 7 0 0,0 11 22 0 0,-2 0-1 0 0,-5 4-28 0 0,-10 22 75 0 0,8-32 82 0 0,-5 36-157 0 0,15-12-80 0 0,4-59 80 0 0,0 0 0 0 0,1 0 0 0 0,1 0 0 0 0,0 0 0 0 0,3 9 0 0 0,5 24 0 0 0,3 1 0 0 0,-9-39 0 0 0,4 13-17 0 0,2 0 0 0 0,0 0 0 0 0,2-1 0 0 0,6 10 17 0 0,1 3 92 0 0,9 20 52 0 0,-15-32-144 0 0,-1-2 81 0 0,12 25 238 0 0,-21-44-255 0 0,-2 0-50 0 0,1 0 0 0 0,0 0-1 0 0,0 0 1 0 0,0 0 0 0 0,0 0-1 0 0,0 0 1 0 0,0 0 0 0 0,0-1-1 0 0,2 2-13 0 0,1 4 5 0 0,3 4 6 0 0,0 0 31 0 0,2-2-20 0 0,-7-7 31 0 0,-2-2 11 0 0,0 0 0 0 0,0 0 0 0 0,0 0 0 0 0,-1-2-212 0 0,1 0 0 0 0,-1 0 0 0 0,0 0 0 0 0,0 1 0 0 0,0-1 0 0 0,0 0 0 0 0,-1 1 0 0 0,1-1 0 0 0,-1 0 148 0 0,-2-4-507 0 0,-7-9-566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32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30 10135 0 0,'2'0'231'0'0,"-1"-1"-197"0"0,0 1 0 0 0,0-1 0 0 0,0 1 0 0 0,0-1-1 0 0,0 0 1 0 0,0 0 0 0 0,0 1 0 0 0,0-1 0 0 0,0 0 0 0 0,0 0 0 0 0,-1 0 0 0 0,1 0 0 0 0,0 0-1 0 0,-1 0 1 0 0,1 0 0 0 0,-1 0 0 0 0,1 0 0 0 0,-1 0 0 0 0,1-1-34 0 0,9-31 237 0 0,-5 14-147 0 0,1-3 2496 0 0,0-1 0 0 0,0-15-2586 0 0,-1 12 6717 0 0,6-25-6717 0 0,-33 134 4389 0 0,-2-15-4389 0 0,-3-2 0 0 0,-3-1 0 0 0,-21 32 0 0 0,3-18 0 0 0,-18 16 0 0 0,24-31 443 0 0,41-63 45 0 0,1-1 21 0 0,0 0-66 0 0,1-4-422 0 0,0 0 0 0 0,0 0 0 0 0,0 0 0 0 0,1 0 0 0 0,-1 0 0 0 0,1 0 0 0 0,0 1 0 0 0,1-3-21 0 0,5-9-3 0 0,4-11 3 0 0,12-20 0 0 0,4-6 0 0 0,-23 42 0 0 0,0-1 0 0 0,-1 0 0 0 0,-1 1 0 0 0,1-4 0 0 0,-4 6 0 0 0,-6 7 0 0 0,-2 4 0 0 0,5 0 0 0 0,0-1 0 0 0,0 0 0 0 0,0 1 0 0 0,0-1 0 0 0,1 1 0 0 0,-1 0 0 0 0,1 0 0 0 0,0 0 0 0 0,0 0 0 0 0,0 0 0 0 0,0 0 0 0 0,1 1 0 0 0,-1-1 0 0 0,1 1 0 0 0,0-1 0 0 0,0 1 0 0 0,0-1 0 0 0,0 1 0 0 0,0 1 0 0 0,1-1 0 0 0,-1 1 0 0 0,1 0 0 0 0,0 0 0 0 0,0-1 0 0 0,0 1 0 0 0,1 0 0 0 0,-1-1 0 0 0,1 1 0 0 0,0 0 0 0 0,1-1 0 0 0,-1 1 0 0 0,2 3 0 0 0,-1-6 0 0 0,-1 0 0 0 0,1 0 0 0 0,0 1 0 0 0,0-1 0 0 0,0 0 0 0 0,0-1 0 0 0,0 1 0 0 0,0 0 0 0 0,0 0 0 0 0,1-1 0 0 0,-1 0 0 0 0,1 1 0 0 0,-1-1 0 0 0,3 1 0 0 0,0 0 0 0 0,0-1 0 0 0,0 1 0 0 0,0-1 0 0 0,0 0 0 0 0,0 0 0 0 0,0-1 0 0 0,2 1 0 0 0,4-2 0 0 0,-1 0 0 0 0,0 0 0 0 0,0-1 0 0 0,0-1 0 0 0,0 0 0 0 0,0 0 0 0 0,0-1 0 0 0,-1 0 0 0 0,3-2 0 0 0,14-8 0 0 0,-1-1 0 0 0,15-12 0 0 0,-9 5 0 0 0,16-17 0 0 0,-37 31 0 0 0,-1-1 0 0 0,-1 0 0 0 0,0 0 0 0 0,0-1 0 0 0,-1 0 0 0 0,6-10 0 0 0,-12 19 8 0 0,-1-1 0 0 0,1 0 0 0 0,0 1 0 0 0,-1-1 0 0 0,1 0 0 0 0,-1 0 0 0 0,1 1 0 0 0,-1-1 0 0 0,0-1-8 0 0,0 1 371 0 0,-2 2 117 0 0,-1-1-456 0 0,-1 1 1 0 0,0-1 0 0 0,0 1-1 0 0,0 0 1 0 0,0 0-1 0 0,1 0 1 0 0,-1 1 0 0 0,0-1-1 0 0,0 1 1 0 0,0 0-1 0 0,1 0 1 0 0,-1 0 0 0 0,0 1-1 0 0,1-1 1 0 0,-1 1-1 0 0,1 0 1 0 0,0 0 0 0 0,0 0-1 0 0,-1 0 1 0 0,1 1-1 0 0,-1 0-32 0 0,-6 6 87 0 0,1 0-1 0 0,0 0 1 0 0,0 0-1 0 0,0 1 1 0 0,-5 11-87 0 0,7-12 0 0 0,1 1 0 0 0,1 1 0 0 0,-1-1 0 0 0,2 1 0 0 0,0 0 0 0 0,-2 7 0 0 0,5-14 0 0 0,0 0 0 0 0,0 0 0 0 0,0 0 0 0 0,0 1 0 0 0,1-1 0 0 0,0 0 0 0 0,0 0 0 0 0,0 1 0 0 0,0-1 0 0 0,1 0 0 0 0,0 0 0 0 0,0 1 0 0 0,0-1 0 0 0,0 0 0 0 0,0 0 0 0 0,1 0 0 0 0,0 0 0 0 0,0 0 0 0 0,1 1 0 0 0,-1-3-84 0 0,0 0-1 0 0,0 0 1 0 0,0 0 0 0 0,0 0 0 0 0,1 0-1 0 0,-1 0 1 0 0,0-1 0 0 0,1 1-1 0 0,-1-1 1 0 0,1 0 0 0 0,0 0-1 0 0,-1 0 1 0 0,1 0 0 0 0,0 0 0 0 0,0 0-1 0 0,0-1 1 0 0,-1 1 0 0 0,1-1-1 0 0,0 0 1 0 0,0 0 0 0 0,0 0-1 0 0,0 0 1 0 0,0-1 0 0 0,0 1 0 0 0,-1-1-1 0 0,1 0 1 0 0,2 0 84 0 0,8-4-663 0 0,-1 1 1 0 0,1-1-1 0 0,-1-1 1 0 0,-1 0-1 0 0,2-2 663 0 0,-12 8-22 0 0,26-19-2023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34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01 15663 0 0,'-8'5'1572'0'0,"4"-2"-1300"0"0,3-3 463 0 0,0-1 234 0 0,0-1-705 0 0,0 0 0 0 0,0 1-1 0 0,0-1 1 0 0,0 0 0 0 0,1 0 0 0 0,-1 0-1 0 0,1 0 1 0 0,-1 0 0 0 0,1 0-1 0 0,0 0 1 0 0,0 0 0 0 0,0 0 0 0 0,0 0-1 0 0,0 0 1 0 0,0 0 0 0 0,1 1-1 0 0,-1-1 1 0 0,0 0 0 0 0,1 0 0 0 0,0 0-1 0 0,-1 0 1 0 0,2-1-264 0 0,2-8 573 0 0,2 1 0 0 0,-1-1 0 0 0,4-4-573 0 0,-5 10 267 0 0,119-183 1213 0 0,-3 5-296 0 0,-110 169-1184 0 0,0 1 0 0 0,4-4 0 0 0,-6 6 0 0 0,1 1 0 0 0,-1-1 0 0 0,3-8 0 0 0,-9 16-11 0 0,3-12 94 0 0,-5 13 288 0 0,0 2 117 0 0,0 0 21 0 0,-2 1-460 0 0,0 0 1 0 0,0 1-1 0 0,0-1 0 0 0,0 0 1 0 0,0 0-1 0 0,0 1 0 0 0,0-1 1 0 0,0 1-1 0 0,1 0 0 0 0,-1 0 0 0 0,0-1 1 0 0,0 2-50 0 0,0 0 16 0 0,-4 3-16 0 0,1 1 0 0 0,1-1 0 0 0,-1 1 0 0 0,1-1 0 0 0,0 1 0 0 0,1 0 0 0 0,-1 1 0 0 0,2-1 0 0 0,-1 1 0 0 0,1-1 0 0 0,0 1 0 0 0,0 0 0 0 0,1 0 0 0 0,1-7 0 0 0,-1 0 0 0 0,1 0 0 0 0,0 1 0 0 0,0-1 0 0 0,0 0 0 0 0,0 0 0 0 0,1 0 0 0 0,-1 0 0 0 0,0 0 0 0 0,0 0 0 0 0,1 1 0 0 0,-1-1 0 0 0,0 0 0 0 0,1 0 0 0 0,-1 0 0 0 0,1 0 0 0 0,0 0 0 0 0,-1 0 0 0 0,1-1 0 0 0,0 1 0 0 0,-1 0 0 0 0,1 0 0 0 0,1 1 0 0 0,0 0 0 0 0,1 1 0 0 0,-1-1 0 0 0,1 1 0 0 0,0-1 0 0 0,0 0 0 0 0,0 0 0 0 0,0 0 0 0 0,0 0 0 0 0,0 0 0 0 0,0-1 0 0 0,1 1 0 0 0,38 11 0 0 0,-10-3 0 0 0,-27-9 0 0 0,2 1 0 0 0,0 1 0 0 0,0 0 0 0 0,0 0 0 0 0,-1 0 0 0 0,1 1 0 0 0,-1 0 0 0 0,0 0 0 0 0,1 1 0 0 0,-2 0 0 0 0,6 5 0 0 0,-10-9 0 0 0,0 0 0 0 0,0 0 0 0 0,1 0 0 0 0,-1 0 0 0 0,0 1 0 0 0,0-1 0 0 0,-1 1 0 0 0,1-1 0 0 0,0 0 0 0 0,0 1 0 0 0,-1 0 0 0 0,1-1 0 0 0,0 1 0 0 0,-1-1 0 0 0,0 1 0 0 0,1 0 0 0 0,-1-1 0 0 0,0 1 0 0 0,0 0 0 0 0,0 4 0 0 0,1-2 0 0 0,0 1 0 0 0,-1 0 0 0 0,0-1 0 0 0,0 1 0 0 0,-1-1 0 0 0,1 1 0 0 0,-1-1 0 0 0,0 1 0 0 0,0-1 0 0 0,0 0 0 0 0,0 1 0 0 0,-1-1 0 0 0,0 0 0 0 0,0 0 0 0 0,0 0 0 0 0,0 0 0 0 0,-1 0 0 0 0,0-1 0 0 0,0 1 0 0 0,0-1 0 0 0,0 1 0 0 0,0-1 0 0 0,0 0 0 0 0,-1 0 0 0 0,0-1 0 0 0,1 1 0 0 0,-1-1 0 0 0,-1 1 0 0 0,-6 3 0 0 0,4-2 0 0 0,1 0 0 0 0,-1-1 0 0 0,0 0 0 0 0,1 0 0 0 0,-1-1 0 0 0,-1 0 0 0 0,-5 2 0 0 0,-11 1 0 0 0,19-4 0 0 0,0 0 0 0 0,0 0 0 0 0,0 0 0 0 0,0-1 0 0 0,0 1 0 0 0,-1-1 0 0 0,1 0 0 0 0,-4-1 0 0 0,4 1 0 0 0,3 0 0 0 0,0 0 0 0 0,1 0 0 0 0,-1 0 0 0 0,0 0 0 0 0,1-1 0 0 0,-1 1 0 0 0,0-1 0 0 0,1 1 0 0 0,-1-1 0 0 0,1 1 0 0 0,-1-1 0 0 0,1 0 0 0 0,-2-1 0 0 0,2 2 0 0 0,0 0 0 0 0,0-1 0 0 0,0 1 0 0 0,0-1 0 0 0,1 1 0 0 0,-1-1 0 0 0,0 0 0 0 0,0 1 0 0 0,1-1 0 0 0,-1 0 0 0 0,0 1 0 0 0,1-1 0 0 0,-1 0 0 0 0,1 0 0 0 0,-1 0 0 0 0,0-6 0 0 0,7-9 0 0 0,-6 15 0 0 0,0 1 0 0 0,0-1 0 0 0,0 1 0 0 0,0 0 0 0 0,0-1 0 0 0,0 1 0 0 0,0 0 0 0 0,1-1 0 0 0,-1 1 0 0 0,0 0 0 0 0,0-1 0 0 0,0 1 0 0 0,1 0 0 0 0,-1 0 0 0 0,0-1 0 0 0,0 1 0 0 0,1 0 0 0 0,-1 0 0 0 0,0-1 0 0 0,1 1 0 0 0,-1 0 0 0 0,0 0 0 0 0,1 0 0 0 0,-1 0 0 0 0,0-1 0 0 0,1 1 0 0 0,-1 0 0 0 0,0 0 0 0 0,1 0 0 0 0,-1 0 0 0 0,0 0 0 0 0,1 0 0 0 0,-1 0 0 0 0,1 0 0 0 0,-1 0 0 0 0,0 0 0 0 0,1 0 0 0 0,-1 0 0 0 0,0 0 0 0 0,1 0 0 0 0,-1 1 0 0 0,0-1 0 0 0,1 0 0 0 0,-1 0 0 0 0,0 0 0 0 0,1 0 0 0 0,-1 1 0 0 0,0-1 0 0 0,1 0 0 0 0,-1 0 0 0 0,0 0 0 0 0,29 6 0 0 0,-24-6-91 0 0,1 0 1 0 0,-1 0-1 0 0,1-1 1 0 0,-1 1-1 0 0,1-1 1 0 0,-1 0-1 0 0,0 0 1 0 0,0-1-1 0 0,1 0 1 0 0,-1 0-1 0 0,4-2 91 0 0,5-3-332 0 0,-1 0 0 0 0,0-1 0 0 0,9-7 332 0 0,-1-2 0 0 0,-1-1 0 0 0,-1-1 0 0 0,0-1 0 0 0,12-17 0 0 0,61-92 0 0 0,-68 94 0 0 0,12-20 0 0 0,-3-1 0 0 0,1-8 0 0 0,-25 50 64 0 0,-30 41 1699 0 0,0 20-1708 0 0,2 1 0 0 0,2 0 0 0 0,-9 45-55 0 0,5-19 0 0 0,-9 16 0 0 0,-2-4 0 0 0,45-109 0 0 0,1 0 0 0 0,11-11 0 0 0,-10 14 0 0 0,2-1 0 0 0,0 2 0 0 0,2 0 0 0 0,0 1 0 0 0,0 2 0 0 0,2-1 0 0 0,0 2 0 0 0,1 1 0 0 0,10-4 0 0 0,-21 13 0 0 0,4 2 0 0 0,-11 5 0 0 0,-2-1 0 0 0,7 5 0 0 0,-4 2 0 0 0,-5-5 0 0 0,-1 0 0 0 0,1 0 0 0 0,-1-1 0 0 0,1 1 0 0 0,-1-1 0 0 0,0 1 0 0 0,0 0 0 0 0,0-1 0 0 0,0 1 0 0 0,0-1 0 0 0,-1 0 0 0 0,-16 26 0 0 0,16-25 0 0 0,0-1 0 0 0,0 1 0 0 0,0-1 0 0 0,0 0 0 0 0,-1 0 0 0 0,1 0 0 0 0,0 0 0 0 0,-1 0 0 0 0,0-1 0 0 0,0 1 0 0 0,1 0 0 0 0,-1 0 0 0 0,1 0 0 0 0,-1 0 0 0 0,1 0 0 0 0,0 0 0 0 0,-2 3 0 0 0,-2 1 0 0 0,0 0 0 0 0,2 2 0 0 0,0 12 0 0 0,2-11 0 0 0,0-2 0 0 0,1 0 0 0 0,0 0 0 0 0,0 0 0 0 0,0 0 0 0 0,1 1 0 0 0,1 3 0 0 0,-2-7 0 0 0,3 12 0 0 0,2-7 0 0 0,-4-8 0 0 0,0-1 0 0 0,0 1 0 0 0,0-1 0 0 0,1 1 0 0 0,-1 0 0 0 0,0-1 0 0 0,0 1 0 0 0,1-1 0 0 0,-1 1 0 0 0,0-1 0 0 0,1 1 0 0 0,-1-1 0 0 0,1 1 0 0 0,-1-1 0 0 0,0 0 0 0 0,1 1 0 0 0,-1-1 0 0 0,1 0 0 0 0,-1 1 0 0 0,1-1 0 0 0,-1 0 0 0 0,1 1 0 0 0,0-1 0 0 0,-1 0 0 0 0,1 0 0 0 0,-1 0 0 0 0,1 0 0 0 0,-1 1 0 0 0,1-1 0 0 0,1 0 0 0 0,1 1 0 0 0,-1 0 0 0 0,1-1 0 0 0,-1 1 0 0 0,1-1 0 0 0,-1 1 0 0 0,1-1 0 0 0,0 0 0 0 0,-1 0 0 0 0,1 0 0 0 0,0 0 0 0 0,-1 0 0 0 0,1-1 0 0 0,0 1 0 0 0,-1-1 0 0 0,1 0 0 0 0,-1 1 0 0 0,1-1 0 0 0,1-1 0 0 0,5-3 0 0 0,-1 0 0 0 0,0 0 0 0 0,0-1 0 0 0,4-4 0 0 0,2-1 0 0 0,14-15 0 0 0,-21 19 0 0 0,1 0 0 0 0,-1 1 0 0 0,5-3 0 0 0,6-3 0 0 0,0-2 0 0 0,0 1 0 0 0,-2-2 0 0 0,0 0 0 0 0,1-3 0 0 0,-16 15 0 0 0,-8 7 0 0 0,-8 8 0 0 0,-8 14 0 0 0,1 1 0 0 0,2 1 0 0 0,-9 16 0 0 0,21-30 0 0 0,1-1 0 0 0,-2 7 0 0 0,-3 6 0 0 0,5-11 0 0 0,7-14 0 0 0,0-1 0 0 0,0 1 0 0 0,0-1 0 0 0,0 1 0 0 0,0-1 0 0 0,0 1 0 0 0,0 0 0 0 0,0-1 0 0 0,0 1 0 0 0,0-1 0 0 0,0 1 0 0 0,1-1 0 0 0,-1 1 0 0 0,0-1 0 0 0,0 1 0 0 0,1-1 0 0 0,-1 1 0 0 0,0 0 0 0 0,2 0 0 0 0,-1 0 0 0 0,0 0 0 0 0,1 0 0 0 0,-1 0 0 0 0,1-1 0 0 0,-1 1 0 0 0,1 0 0 0 0,-1-1 0 0 0,1 1 0 0 0,0-1 0 0 0,-1 0 0 0 0,1 1 0 0 0,0-1 0 0 0,-1 0 0 0 0,1 0 0 0 0,0 0 0 0 0,-1 0 0 0 0,1 0 0 0 0,0-1 0 0 0,34-5 0 0 0,-21 0 0 0 0,0 0 0 0 0,0-1 0 0 0,-1 0 0 0 0,0-1 0 0 0,0-1 0 0 0,-1 0 0 0 0,0-1 0 0 0,0 0 0 0 0,-1-1 0 0 0,-1-1 0 0 0,4-5 0 0 0,-9 10 0 0 0,0 0 0 0 0,0-1 0 0 0,-1 0 0 0 0,-1-1 0 0 0,1 1 0 0 0,-1-1 0 0 0,0-1 0 0 0,-2 6 0 0 0,-1-1 0 0 0,1 1 0 0 0,-1-1 0 0 0,0 1 0 0 0,-1-1 0 0 0,1 0 0 0 0,-1 1 0 0 0,0-1 0 0 0,0 0 0 0 0,0 1 0 0 0,-1-1 0 0 0,1 1 0 0 0,-1-1 0 0 0,0 1 0 0 0,-2-4 0 0 0,3 6 0 0 0,-1 0 0 0 0,0 0 0 0 0,0 0 0 0 0,0 1 0 0 0,-1-1 0 0 0,1 0 0 0 0,0 0 0 0 0,-1 1 0 0 0,1-1 0 0 0,-1 1 0 0 0,0-1 0 0 0,1 1 0 0 0,-1 0 0 0 0,0-1 0 0 0,0 1 0 0 0,0 0 0 0 0,0 0 0 0 0,0 0 0 0 0,0 1 0 0 0,0-1 0 0 0,0 0 0 0 0,0 1 0 0 0,0-1 0 0 0,0 1 0 0 0,0 0 0 0 0,-1 0 0 0 0,1 0 0 0 0,-1 0 0 0 0,-3 0 0 0 0,0 1 0 0 0,0 0 0 0 0,0 0 0 0 0,1 0 0 0 0,-1 1 0 0 0,1 0 0 0 0,-1 0 0 0 0,1 1 0 0 0,0-1 0 0 0,-1 2 0 0 0,-10 4-126 0 0,12-6-291 0 0,0 0 0 0 0,0 0 0 0 0,0 1 0 0 0,0-1 0 0 0,-3 4 417 0 0,6-5-4810 0 0,3 0-1521 0 0,7 3-293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34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64 23039 0 0,'0'0'528'0'0,"0"0"69"0"0,0 0 38 0 0,0 0-80 0 0,-2 1-363 0 0,-9 5-5 0 0,0 0 1 0 0,0 1-1 0 0,0 0 1 0 0,1 0-1 0 0,0 1 1 0 0,1 1-1 0 0,0 0 1 0 0,0 0-1 0 0,1 1 1 0 0,0 0-1 0 0,-7 11-187 0 0,-7 15 1016 0 0,1 1-1 0 0,-15 38-1015 0 0,12-15 636 0 0,3 2-1 0 0,2 0 1 0 0,-7 49-636 0 0,20-86 165 0 0,5-17-165 0 0,1-8 0 0 0,0 0 0 0 0,0 1 0 0 0,0-1 0 0 0,0 0 0 0 0,0 0 0 0 0,0 0 0 0 0,0 0 0 0 0,0 1 0 0 0,0-1 0 0 0,0 0 0 0 0,0 0 0 0 0,0 0 0 0 0,0 1 0 0 0,0-1 0 0 0,0 0 0 0 0,0 0 0 0 0,0 0 0 0 0,1 1 0 0 0,-1-1 0 0 0,0 0 0 0 0,0 0 0 0 0,0 0 0 0 0,0 0 0 0 0,0 0 0 0 0,0 1 0 0 0,0-1 0 0 0,1 0 0 0 0,-1 0 0 0 0,0 0 0 0 0,0 0 0 0 0,0 0 0 0 0,0 0 0 0 0,1 0 0 0 0,-1 0 0 0 0,0 1 0 0 0,0-1 0 0 0,0 0 0 0 0,1 0 0 0 0,-1 0 0 0 0,0 0 0 0 0,0 0 0 0 0,0 0 0 0 0,1 0 0 0 0,-1 0 0 0 0,0 0 0 0 0,0 0 0 0 0,0 0 0 0 0,0 0 0 0 0,1 0 0 0 0,-1-1 0 0 0,0 1 0 0 0,0 0 0 0 0,0 0 0 0 0,1 0 0 0 0,-1 0 0 0 0,0 0 0 0 0,0 0 0 0 0,0 0 0 0 0,0 0 0 0 0,0-1 0 0 0,1 1 0 0 0,-1 0 0 0 0,0 0 0 0 0,0 0 0 0 0,0 0 0 0 0,0 0 0 0 0,0-1 0 0 0,10-8 0 0 0,-10 9 0 0 0,14-17 0 0 0,-1-2 0 0 0,0 1 0 0 0,-1-1 0 0 0,7-19 0 0 0,-6 14 0 0 0,-12 23 0 0 0,-2 3 0 0 0,-2 10 0 0 0,-2 5 0 0 0,3-1 0 0 0,4-12 0 0 0,0-1 0 0 0,-2-1 0 0 0,1 1 0 0 0,0-1 0 0 0,-1 0 0 0 0,1 0 0 0 0,0 1 0 0 0,0-1 0 0 0,1 0 0 0 0,-1 0 0 0 0,0 0 0 0 0,1 0 0 0 0,-1 0 0 0 0,1-1 0 0 0,-1 1 0 0 0,1 0 0 0 0,0-1 0 0 0,0 1 0 0 0,0-1 0 0 0,0 0 0 0 0,0 0 0 0 0,0 1 0 0 0,0-1 0 0 0,0 0 0 0 0,0-1 0 0 0,1 1 0 0 0,-1 0 0 0 0,0-1 0 0 0,1 1 0 0 0,-1-1 0 0 0,0 0 0 0 0,1 0 0 0 0,-1 0 0 0 0,0 0 0 0 0,1 0 0 0 0,-1 0 0 0 0,1-1 0 0 0,0 1 0 0 0,10-3 0 0 0,-1-1 0 0 0,1 1 0 0 0,-1-2 0 0 0,0 0 0 0 0,0 0 0 0 0,1-2 0 0 0,17-10 0 0 0,-2-2 0 0 0,1 0 0 0 0,-2-2 0 0 0,2-4 0 0 0,-28 24 0 0 0,20-21 0 0 0,-21 22 0 0 0,0 0 0 0 0,0 0 0 0 0,0 0 0 0 0,0 0 0 0 0,0 0 0 0 0,0 0 0 0 0,0 0 0 0 0,0-1 0 0 0,0 1 0 0 0,0 0 0 0 0,0 0 0 0 0,-1 0 0 0 0,1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-1 0 0 0,0 1 0 0 0,0 0 0 0 0,0 0 0 0 0,0 0 0 0 0,0 0 0 0 0,1 0 0 0 0,-1 0 0 0 0,0 0 0 0 0,0 0 0 0 0,0 0 0 0 0,0 0 0 0 0,-9 4 0 0 0,-11 10 0 0 0,10-6 0 0 0,0 1 0 0 0,1 0 0 0 0,0 1 0 0 0,0 2 0 0 0,5-8 0 0 0,0 1 0 0 0,1 0 0 0 0,0 0 0 0 0,0 1 0 0 0,0-1 0 0 0,1 1 0 0 0,0-1 0 0 0,0 1 0 0 0,0 0 0 0 0,1 1 0 0 0,-3 12 0 0 0,2-11 0 0 0,0 0 0 0 0,0 0 0 0 0,1 0 0 0 0,0 1 0 0 0,1 4 0 0 0,0-12 0 0 0,0 1 0 0 0,0 0 0 0 0,0-1 0 0 0,1 1 0 0 0,-1-1 0 0 0,0 1 0 0 0,1-1 0 0 0,-1 1 0 0 0,1-1 0 0 0,-1 1 0 0 0,1-1 0 0 0,0 0 0 0 0,0 1 0 0 0,0-1 0 0 0,0 0 0 0 0,0 0 0 0 0,0 1 0 0 0,0-1 0 0 0,0 0 0 0 0,0 0 0 0 0,0 0 0 0 0,1 0 0 0 0,-1 0 0 0 0,0-1 0 0 0,1 1 0 0 0,-1 0 0 0 0,0-1 0 0 0,1 1 0 0 0,-1-1 0 0 0,1 1 0 0 0,0-1 0 0 0,2 1 0 0 0,0-1 0 0 0,0 1 0 0 0,0-1 0 0 0,1 0 0 0 0,-1-1 0 0 0,0 1 0 0 0,0-1 0 0 0,0 1 0 0 0,0-1 0 0 0,0-1 0 0 0,0 1 0 0 0,2-1 0 0 0,10-5 0 0 0,0-1 0 0 0,6-5 0 0 0,-2 2 0 0 0,7-4 0 0 0,0-2 0 0 0,-1-1 0 0 0,-1-1 0 0 0,0-1 0 0 0,-2-1 0 0 0,0-2 0 0 0,1-3 0 0 0,8-12 0 0 0,-1-2 0 0 0,-2-1 0 0 0,-3-1 0 0 0,2-7 0 0 0,-5 9 0 0 0,-2 4 0 0 0,-1 0 0 0 0,-2-1 0 0 0,-2-1 0 0 0,6-24 0 0 0,-20 49 0 0 0,-7 9 0 0 0,-4 5 0 0 0,8-1 0 0 0,-2 2 0 0 0,-1-1 0 0 0,1 1 0 0 0,0 0 0 0 0,0 0 0 0 0,0 0 0 0 0,0 1 0 0 0,0-1 0 0 0,0 1 0 0 0,0-1 0 0 0,-1 3 0 0 0,-25 33 0 0 0,21-28 0 0 0,-7 12 0 0 0,1 0 0 0 0,1 1 0 0 0,-8 20 0 0 0,-28 76 0 0 0,34-81 0 0 0,-16 51 0 0 0,-13 63 0 0 0,42-146 0 0 0,1 0 0 0 0,1-1 0 0 0,-1 1 0 0 0,1 5 0 0 0,0-10 0 0 0,0-1 0 0 0,0 1 0 0 0,-1 0 0 0 0,1 0 0 0 0,1-1 0 0 0,-1 1 0 0 0,0 0 0 0 0,0 0 0 0 0,0-1 0 0 0,0 1 0 0 0,0 0 0 0 0,1-1 0 0 0,-1 1 0 0 0,0 0 0 0 0,1-1 0 0 0,-1 1 0 0 0,0 0 0 0 0,1-1 0 0 0,-1 1 0 0 0,1 0 0 0 0,-1-1 0 0 0,1 1 0 0 0,-1-1 0 0 0,1 1 0 0 0,8-1 0 0 0,-7-1 0 0 0,3 0-10 0 0,0 0 0 0 0,-1-1-1 0 0,1 0 1 0 0,0 0 0 0 0,0-1 0 0 0,-1 1 0 0 0,1-1 0 0 0,-1 0-1 0 0,3-2 11 0 0,4-4-154 0 0,0-1-1 0 0,8-9 155 0 0,4-6-509 0 0,-11 13-254 0 0,0 0 1 0 0,-1-1-1 0 0,-1 0 0 0 0,0 0 0 0 0,-1-1 1 0 0,0-1-1 0 0,3-7 763 0 0,-2-8-1535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35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19351 0 0,'-33'24'1233'0'0,"-6"5"-380"0"0,36-27-841 0 0,0 1-1 0 0,0 0 1 0 0,0 1 0 0 0,1-1 0 0 0,-1 0 0 0 0,1 1 0 0 0,0-1-1 0 0,0 1 1 0 0,-2 3-12 0 0,4-6 51 0 0,0 0 0 0 0,-1 0 0 0 0,1 0 0 0 0,0 1-1 0 0,-1-1 1 0 0,1 0 0 0 0,0 0 0 0 0,0 0 0 0 0,0 1 0 0 0,0-1 0 0 0,0 0-1 0 0,0 0 1 0 0,0 0 0 0 0,1 1 0 0 0,-1-1 0 0 0,0 0 0 0 0,1 0-1 0 0,-1 0 1 0 0,1 0 0 0 0,-1 0 0 0 0,1 0 0 0 0,-1 0 0 0 0,1 0 0 0 0,0 0-1 0 0,-1 0 1 0 0,1 0 0 0 0,0 0 0 0 0,0 0 0 0 0,0 0 0 0 0,0-1 0 0 0,0 1-1 0 0,0 0 1 0 0,0-1 0 0 0,0 1 0 0 0,0 0 0 0 0,0-1 0 0 0,0 0-1 0 0,0 1 1 0 0,0-1 0 0 0,1 0 0 0 0,-1 1-51 0 0,6 1 222 0 0,-1-1 0 0 0,1 0 0 0 0,-1 0-1 0 0,1 0 1 0 0,-1-1 0 0 0,7 0-222 0 0,7 0-219 0 0,-1-2 0 0 0,0 0 0 0 0,0-2 0 0 0,1 0 0 0 0,8-3 219 0 0,9-6-8513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36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4 19351 0 0,'0'0'439'0'0,"0"0"62"0"0,0 0 33 0 0,0 0-65 0 0,4-7-292 0 0,-4 6-168 0 0,2-6 628 0 0,1-1 0 0 0,0 0 0 0 0,0 1 0 0 0,1 0 0 0 0,0 0 0 0 0,0 0 0 0 0,1-1-637 0 0,79-91 1639 0 0,-38 46 446 0 0,16-26-2085 0 0,-34 41 0 0 0,3 0 0 0 0,1 2 0 0 0,11-8 0 0 0,-38 39 2 0 0,8-7 108 0 0,0-1 0 0 0,-1 0 1 0 0,-1 0-1 0 0,6-9-110 0 0,-16 20 488 0 0,-1 2 21 0 0,0 0-66 0 0,-2 1-433 0 0,0-1 0 0 0,1 0-1 0 0,-1 1 1 0 0,1 0 0 0 0,-1-1 0 0 0,1 1 0 0 0,-1 0 0 0 0,1 0 0 0 0,-1 0 0 0 0,1 0 0 0 0,0 0 0 0 0,0 0 0 0 0,-1 0 0 0 0,1 0-1 0 0,0 1 1 0 0,-1 0-10 0 0,0 1 1 0 0,0 0 1 0 0,-1 0-1 0 0,1 0 0 0 0,0 1 0 0 0,1-1 0 0 0,-2 3-1 0 0,1-1 0 0 0,1 1 0 0 0,-1-1 0 0 0,1 1 0 0 0,0-1 0 0 0,1 1 0 0 0,-1 0 0 0 0,1-1 0 0 0,0 1 0 0 0,1 0 0 0 0,-1-1 0 0 0,1 1 0 0 0,0-1 0 0 0,1 1 0 0 0,-1-1 0 0 0,1 1 0 0 0,0-1 0 0 0,1 0 0 0 0,-1 0 0 0 0,1 0 0 0 0,0 0 0 0 0,0-1 0 0 0,3 4 0 0 0,15 20 0 0 0,-7-11 0 0 0,0 2 0 0 0,-2-1 0 0 0,10 19 0 0 0,-20-32 0 0 0,1 0 0 0 0,-1 0 0 0 0,0 0 0 0 0,-1 0 0 0 0,1 0 0 0 0,-1 0 0 0 0,0 1 0 0 0,0-1 0 0 0,-1 0 0 0 0,0 1 0 0 0,1-1 0 0 0,-2 0 0 0 0,1 1 0 0 0,-1-1 0 0 0,0 0 0 0 0,0 1 0 0 0,0-1 0 0 0,-1 2 0 0 0,0-3 0 0 0,0 0 0 0 0,-1 0 0 0 0,1 0 0 0 0,-1-1 0 0 0,1 1 0 0 0,-1-1 0 0 0,0 0 0 0 0,0 1 0 0 0,-1-2 0 0 0,1 1 0 0 0,-1 0 0 0 0,1-1 0 0 0,-1 1 0 0 0,-6 3 0 0 0,0-1 0 0 0,-1 0 0 0 0,1 0 0 0 0,-5 0 0 0 0,7-2 0 0 0,-1 0 0 0 0,1-1 0 0 0,-1 0 0 0 0,0-1 0 0 0,0 0 0 0 0,0 0 0 0 0,-4-1 0 0 0,-2-3 0 0 0,11-2 0 0 0,3 3 0 0 0,1 2 0 0 0,-1-1 0 0 0,1 1 0 0 0,0 0 0 0 0,-1-1 0 0 0,1 1 0 0 0,0-1 0 0 0,0 1 0 0 0,-1-1 0 0 0,1 1 0 0 0,0-1 0 0 0,0 1 0 0 0,0-1 0 0 0,0 1 0 0 0,0-1 0 0 0,0 1 0 0 0,0-1 0 0 0,0 1 0 0 0,0-1 0 0 0,0 0 0 0 0,0 1 0 0 0,0-1 0 0 0,0 1 0 0 0,0-1 0 0 0,0 1 0 0 0,0-1 0 0 0,0 1 0 0 0,1-1 0 0 0,-1 1 0 0 0,0-1 0 0 0,0 1 0 0 0,1 0 0 0 0,-1-1 0 0 0,0 1 0 0 0,1-1 0 0 0,0-2 0 0 0,0 1 0 0 0,0-1 0 0 0,0 1 0 0 0,0 0 0 0 0,1 0 0 0 0,-1-1 0 0 0,1 1 0 0 0,0 0 0 0 0,0 0 0 0 0,29-22 0 0 0,-29 21 0 0 0,0 1 0 0 0,19-5 0 0 0,-13 5 0 0 0,2 1 0 0 0,0 0 0 0 0,0 0 0 0 0,0 1 0 0 0,3 0 0 0 0,-7 0 0 0 0,0 0 0 0 0,0 0 0 0 0,0 0 0 0 0,0-1 0 0 0,5-1 0 0 0,8-4 0 0 0,1 0 0 0 0,-1-2 0 0 0,0 0 0 0 0,-1-1 0 0 0,1-1 0 0 0,15-10 0 0 0,-1-2 0 0 0,3-4 0 0 0,-17 7 0 0 0,-8 9 0 0 0,-20 22 0 0 0,0 0 0 0 0,0 2 0 0 0,1-1 0 0 0,1 1 0 0 0,0 1 0 0 0,1-1 0 0 0,1 1 0 0 0,0 0 0 0 0,0 3 0 0 0,3-11 0 0 0,0 1 0 0 0,1-1 0 0 0,0 0 0 0 0,0 1 0 0 0,0-1 0 0 0,1 0 0 0 0,0 1 0 0 0,1-1 0 0 0,-1 0 0 0 0,2 1 0 0 0,-1 0 0 0 0,-1-7 0 0 0,0 0 0 0 0,1 0 0 0 0,-1 0 0 0 0,0 0 0 0 0,1 0 0 0 0,-1 0 0 0 0,0 0 0 0 0,1 0 0 0 0,-1 0 0 0 0,1 0 0 0 0,0-1 0 0 0,-1 1 0 0 0,1 0 0 0 0,0 0 0 0 0,-1 0 0 0 0,1-1 0 0 0,0 1 0 0 0,0 0 0 0 0,0-1 0 0 0,-1 1 0 0 0,1-1 0 0 0,0 1 0 0 0,0-1 0 0 0,1 1 0 0 0,0 0 0 0 0,1 0 0 0 0,-1 0 0 0 0,1 0 0 0 0,-1-1 0 0 0,1 1 0 0 0,0-1 0 0 0,-1 1 0 0 0,1-1 0 0 0,0 0 0 0 0,-1 0 0 0 0,1 0 0 0 0,-1 0 0 0 0,1-1 0 0 0,0 1 0 0 0,-1-1 0 0 0,1 0 0 0 0,-1 1 0 0 0,1-1 0 0 0,-1 0 0 0 0,1 0 0 0 0,0-1 0 0 0,9-4 0 0 0,-2-1 0 0 0,1 0 0 0 0,6-6 0 0 0,-13 11 0 0 0,3-3 0 0 0,-1 0 0 0 0,1-1 0 0 0,-1 1 0 0 0,0-1 0 0 0,0-1 0 0 0,0 1 0 0 0,-1-1 0 0 0,0 0 0 0 0,0 0 0 0 0,-1 0 0 0 0,0-1 0 0 0,-1 0 0 0 0,1 0 0 0 0,1-6 0 0 0,-2 3 0 0 0,0-1 0 0 0,0 1 0 0 0,-2-1 0 0 0,2-10 0 0 0,-3 16 0 0 0,0 0 0 0 0,0 1 0 0 0,-1-1 0 0 0,1 0 0 0 0,-1 1 0 0 0,0-1 0 0 0,-1 1 0 0 0,1-1 0 0 0,-1 1 0 0 0,0 0 0 0 0,-1-2 0 0 0,2 6 0 0 0,1 0 0 0 0,-1 0 0 0 0,0 0 0 0 0,1-1 0 0 0,-1 1 0 0 0,0 0 0 0 0,0 0 0 0 0,0 0 0 0 0,0 0 0 0 0,0 1 0 0 0,0-1 0 0 0,0 0 0 0 0,0 0 0 0 0,0 0 0 0 0,0 1 0 0 0,-1-1 0 0 0,1 1 0 0 0,0-1 0 0 0,0 1 0 0 0,-1-1 0 0 0,1 1 0 0 0,0 0 0 0 0,-1 0 0 0 0,0 0 0 0 0,0 0 0 0 0,0 0 0 0 0,0 0 0 0 0,0 1 0 0 0,0-1 0 0 0,0 1 0 0 0,0-1 0 0 0,0 1 0 0 0,0 0 0 0 0,0 0 0 0 0,1 0 0 0 0,-1 0 0 0 0,0 0 0 0 0,0 1 0 0 0,-2 1 0 0 0,-1 1 0 0 0,2-1 0 0 0,-1 1 0 0 0,0 0 0 0 0,1 0 0 0 0,0 0 0 0 0,0 1 0 0 0,0-1 0 0 0,0 1 0 0 0,1-1 0 0 0,-2 5 0 0 0,3-6 0 0 0,0 0 0 0 0,0 0 0 0 0,0 0 0 0 0,1 0 0 0 0,0 0 0 0 0,-1 0 0 0 0,1 0 0 0 0,0 0 0 0 0,0 0 0 0 0,1 0 0 0 0,-1-1 0 0 0,1 1 0 0 0,-1 0 0 0 0,1 0 0 0 0,0 0 0 0 0,0 0 0 0 0,1 1 0 0 0,-1-2 0 0 0,0 0 0 0 0,1 0 0 0 0,0 0 0 0 0,-1 0 0 0 0,1 0 0 0 0,0-1 0 0 0,0 1 0 0 0,0-1 0 0 0,0 1 0 0 0,0-1 0 0 0,1 0 0 0 0,-1 1 0 0 0,0-1 0 0 0,1 0 0 0 0,-1-1 0 0 0,0 1 0 0 0,1 0 0 0 0,-1-1 0 0 0,1 1 0 0 0,1-1 0 0 0,9 2 0 0 0,-1-1 0 0 0,1-1 0 0 0,-1 0 0 0 0,1-1 0 0 0,10-2 0 0 0,13-4 0 0 0,11-4 0 0 0,-13 3 0 0 0,23-3 0 0 0,-56 10 0 0 0,-1 1 0 0 0,0 0 0 0 0,1 0 0 0 0,-1 0 0 0 0,1 0 0 0 0,-1 0 0 0 0,1 0 0 0 0,-1 0 0 0 0,1 0 0 0 0,-1 0 0 0 0,1 0 0 0 0,-1 0 0 0 0,0 0 0 0 0,1 0 0 0 0,-1 0 0 0 0,1 0 0 0 0,-1 0 0 0 0,1 1 0 0 0,-1-1 0 0 0,0 0 0 0 0,1 0 0 0 0,-1 0 0 0 0,1 1 0 0 0,-1-1 0 0 0,0 0 0 0 0,1 1 0 0 0,-1-1 0 0 0,0 0 0 0 0,0 1 0 0 0,1-1 0 0 0,-1 0 0 0 0,0 1 0 0 0,0 6 0 0 0,0-7 0 0 0,0 5 0 0 0,-1 0 0 0 0,0-1 0 0 0,0 1 0 0 0,0 0 0 0 0,0-1 0 0 0,-1 1 0 0 0,0-1 0 0 0,0 1 0 0 0,0-1 0 0 0,0 0 0 0 0,-2 2 0 0 0,-4 7 0 0 0,-2 0 0 0 0,-8 8 0 0 0,0-4 0 0 0,-6 2 0 0 0,67-46 0 0 0,17-18 0 0 0,66-36 0 0 0,-114 74 0 0 0,-4 1 0 0 0,1 1 0 0 0,-1 0 0 0 0,2 1 0 0 0,8-3 0 0 0,-8 7 0 0 0,-9 0 0 0 0,0 1 0 0 0,0 0 0 0 0,0-1 0 0 0,-1 1 0 0 0,1 0 0 0 0,0 0 0 0 0,-1 0 0 0 0,1 0 0 0 0,0 0 0 0 0,-1 0 0 0 0,1 0 0 0 0,-1 0 0 0 0,1 0 0 0 0,-1 0 0 0 0,0 0 0 0 0,0 0 0 0 0,1 0 0 0 0,-1 0 0 0 0,0 0 0 0 0,0 0 0 0 0,0 0 0 0 0,0 0 0 0 0,0 0 0 0 0,0 1 0 0 0,-3 29 0 0 0,2-28 0 0 0,0 6 0 0 0,-1-1 0 0 0,1 1 0 0 0,-2 0 0 0 0,1-1 0 0 0,-2 0 0 0 0,1 1 0 0 0,-2 0 0 0 0,51-48 0 0 0,-25 15 0 0 0,2 2 0 0 0,19-16 0 0 0,-30 28 0 0 0,1 1 0 0 0,-1 0 0 0 0,2 1 0 0 0,-1 1 0 0 0,1 0 0 0 0,11-4 0 0 0,-13 8 0 0 0,-4 4 0 0 0,-7 0 0 0 0,0 1 0 0 0,0-1 0 0 0,0 0 0 0 0,0 1 0 0 0,-1-1 0 0 0,1 1 0 0 0,-1-1 0 0 0,1 1 0 0 0,-1-1 0 0 0,0 1 0 0 0,1-1 0 0 0,-1 1 0 0 0,0-1 0 0 0,0 1 0 0 0,0 0 0 0 0,0 26 0 0 0,-2-15 3 0 0,1 0 0 0 0,-2 0 0 0 0,0 0 0 0 0,0 0-1 0 0,-2 0-2 0 0,-12 50-78 0 0,17-61-259 0 0,2-2-138 0 0,0-1 159 0 0,1 1 1 0 0,-1-1-1 0 0,1 0 0 0 0,0 1 0 0 0,-1-1 0 0 0,0 0 1 0 0,1-1-1 0 0,-1 1 0 0 0,0 0 0 0 0,1-1 1 0 0,-1 1-1 0 0,0-1 0 0 0,0 0 0 0 0,1 0 316 0 0,26-29-5088 0 0,-28 30 4997 0 0,17-22-2977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38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5 21191 0 0,'0'0'480'0'0,"0"0"67"0"0,0 0 31 0 0,0 0-56 0 0,0 0-269 0 0,0 0 138 0 0,0 1 97 0 0,-7 10-16 0 0,1 0 0 0 0,1 0 1 0 0,0 0-1 0 0,0 0 0 0 0,-1 9-472 0 0,-9 18 639 0 0,-99 252-474 0 0,90-233 56 0 0,-3-2 1 0 0,-11 16-222 0 0,37-69 488 0 0,1-2 21 0 0,0 0-66 0 0,4-11-402 0 0,0 1 1 0 0,1-1-1 0 0,-1 1 1 0 0,3-1-42 0 0,-4 5-1 0 0,16-31 1 0 0,2 1 0 0 0,21-26 0 0 0,-33 50 0 0 0,1-1 0 0 0,1 1 0 0 0,0 1 0 0 0,1 0 0 0 0,0 1 0 0 0,0 0 0 0 0,1 1 0 0 0,13-7 0 0 0,-16 11 0 0 0,-1 3 0 0 0,-1 7 0 0 0,37 53 0 0 0,-32-43 24 0 0,0 0 0 0 0,-1 1 0 0 0,6 11-24 0 0,-17-25 371 0 0,-1-2 117 0 0,0 0 21 0 0,0 0-66 0 0,0 1-294 0 0,1 0-149 0 0,-1-1 1 0 0,0 1-1 0 0,0 0 1 0 0,1-1-1 0 0,-1 1 1 0 0,0-1-1 0 0,0 1 0 0 0,0 0 1 0 0,0-1-1 0 0,0 1 1 0 0,0 0-1 0 0,0-1 1 0 0,0 1-1 0 0,0-1 0 0 0,0 1 1 0 0,-1 0-1 0 0,1-1 1 0 0,0 1-1 0 0,0-1 1 0 0,-1 1-1 0 0,1 0 0 0 0,0-1 1 0 0,0 1-1 0 0,-1-1 1 0 0,1 1-1 0 0,-1-1 1 0 0,1 1-1 0 0,0-1 0 0 0,-1 0 1 0 0,1 1-1 0 0,-1-1 1 0 0,1 1-1 0 0,-1-1 1 0 0,1 0-1 0 0,-1 1 0 0 0,0-1 1 0 0,1 0-1 0 0,-1 0 1 0 0,1 0-1 0 0,-2 1-1 0 0,-2 1 1 0 0,1 0 0 0 0,-1-1 0 0 0,0 1 0 0 0,0-1 0 0 0,0 0 0 0 0,0 0 0 0 0,0 0 0 0 0,0-1 0 0 0,0 1 0 0 0,-1-1 0 0 0,1 0 0 0 0,-1 0 0 0 0,5 0 0 0 0,-1 0 0 0 0,0 0 0 0 0,0-1 0 0 0,1 1 0 0 0,-1 0 0 0 0,0 0 0 0 0,1 0 0 0 0,-1-1 0 0 0,0 1 0 0 0,1 0 0 0 0,-1-1 0 0 0,1 1 0 0 0,-1 0 0 0 0,0-1 0 0 0,1 1 0 0 0,-1-1 0 0 0,1 1 0 0 0,-1-1 0 0 0,1 1 0 0 0,-1-1 0 0 0,1 1 0 0 0,0-1 0 0 0,-1 1 0 0 0,1-1 0 0 0,0 0 0 0 0,-1 1 0 0 0,1-1 0 0 0,0 0 0 0 0,0 1 0 0 0,0-1 0 0 0,-1 0 0 0 0,1 1 0 0 0,0-1 0 0 0,0 0 0 0 0,0 0 0 0 0,0 1 0 0 0,0-1 0 0 0,0 0 0 0 0,1 1 0 0 0,-1-1 0 0 0,0 0 0 0 0,0 1 0 0 0,0-1 0 0 0,1 0 0 0 0,-1 0 0 0 0,3-8 0 0 0,1-1 0 0 0,1 1 0 0 0,0-1 0 0 0,0 1 0 0 0,1 0 0 0 0,-1 1 0 0 0,2 0 0 0 0,5-6 0 0 0,-1 1 0 0 0,2 1 0 0 0,-1 0 0 0 0,2 1 0 0 0,-1 1 0 0 0,8-5 0 0 0,21-10 0 0 0,14-5 0 0 0,-52 27 0 0 0,0 1 0 0 0,1 1 0 0 0,-1-1 0 0 0,1 1 0 0 0,-1-1 0 0 0,1 1 0 0 0,-1 0 0 0 0,1 1 0 0 0,0-1 0 0 0,-1 1 0 0 0,1 0 0 0 0,0 0 0 0 0,0 1 0 0 0,0-1 0 0 0,5 3 0 0 0,0-1 0 0 0,0 2 0 0 0,0-1 0 0 0,-1 1 0 0 0,9 5 0 0 0,10 1 0 0 0,-22-7 0 0 0,24 8 0 0 0,25-4 0 0 0,-55-7 0 0 0,0 0 0 0 0,0 0 0 0 0,1 0 0 0 0,-1 0 0 0 0,0 0 0 0 0,0 0 0 0 0,1 0 0 0 0,-1 0 0 0 0,0 0 0 0 0,0 0 0 0 0,1 0 0 0 0,-1 0 0 0 0,0 0 0 0 0,0 0 0 0 0,1 0 0 0 0,-1 1 0 0 0,0-1 0 0 0,0 0 0 0 0,0 0 0 0 0,1 0 0 0 0,-1 0 0 0 0,0 0 0 0 0,0 1 0 0 0,0-1 0 0 0,0 0 0 0 0,1 0 0 0 0,-1 0 0 0 0,0 1 0 0 0,0-1 0 0 0,0 0 0 0 0,0 0 0 0 0,0 0 0 0 0,0 1 0 0 0,0-1 0 0 0,0 0 0 0 0,0 0 0 0 0,0 1 0 0 0,1-1 0 0 0,-1 0 0 0 0,0 0 0 0 0,0 1 0 0 0,0-1 0 0 0,-1 0 0 0 0,1 0 0 0 0,0 1 0 0 0,0-1 0 0 0,0 0 0 0 0,0 0 0 0 0,0 1 0 0 0,0-1 0 0 0,0 0 0 0 0,0 0 0 0 0,0 1 0 0 0,-8 9 0 0 0,8-9 0 0 0,-23 26 0 0 0,-23 23 0 0 0,31-36 0 0 0,0 2 0 0 0,0 0 0 0 0,2 1 0 0 0,0 1 0 0 0,1 0 0 0 0,-6 12 0 0 0,14-19 0 0 0,4-2 0 0 0,5-1 0 0 0,-3-7 0 0 0,0 0 0 0 0,0 0 0 0 0,1-1 0 0 0,-1 1 0 0 0,0 0 0 0 0,0-1 0 0 0,1 0 0 0 0,-1 1 0 0 0,1-1 0 0 0,-1 0 0 0 0,0 0 0 0 0,1 0 0 0 0,-1-1 0 0 0,0 1 0 0 0,1 0 0 0 0,1-2 0 0 0,4 0 0 0 0,0 0 0 0 0,0-1 0 0 0,0 0 0 0 0,1-1 0 0 0,8-5 0 0 0,-1-1 0 0 0,0-1 0 0 0,0 0 0 0 0,-1-1 0 0 0,0-1 0 0 0,-1 0 0 0 0,-1-1 0 0 0,0-1 0 0 0,-1 0 0 0 0,1-2 0 0 0,-25 32 0 0 0,2-3 0 0 0,0 0 0 0 0,-5 12 0 0 0,12-20 0 0 0,1 1 0 0 0,-1 0 0 0 0,1 0 0 0 0,0 0 0 0 0,0 0 0 0 0,1 0 0 0 0,0 0 0 0 0,0 1 0 0 0,0-1 0 0 0,0 0 0 0 0,1 1 0 0 0,0-5 0 0 0,0 0 0 0 0,0 0 0 0 0,0 0 0 0 0,0 0 0 0 0,1 1 0 0 0,-1-1 0 0 0,0 0 0 0 0,0 0 0 0 0,1 0 0 0 0,-1 0 0 0 0,1 0 0 0 0,-1 0 0 0 0,1 0 0 0 0,-1 0 0 0 0,1 0 0 0 0,0 0 0 0 0,-1 0 0 0 0,1-1 0 0 0,0 1 0 0 0,0 0 0 0 0,0 0 0 0 0,0-1 0 0 0,0 1 0 0 0,1 0 0 0 0,0 0 0 0 0,0 0 0 0 0,0 0 0 0 0,0-1 0 0 0,0 1 0 0 0,0-1 0 0 0,0 1 0 0 0,0-1 0 0 0,0 0 0 0 0,0 0 0 0 0,0 0 0 0 0,4 0 0 0 0,1 0 0 0 0,-1-1 0 0 0,1 0 0 0 0,-1 0 0 0 0,1-1 0 0 0,-1 0 0 0 0,2-1 0 0 0,12-5 0 0 0,0-2 0 0 0,-1 0 0 0 0,0-1 0 0 0,-1-2 0 0 0,-1 1 0 0 0,0-2 0 0 0,0 0 0 0 0,-1-1 0 0 0,13-16 0 0 0,-4-1 0 0 0,-1 0 0 0 0,-1-1 0 0 0,-2-1 0 0 0,16-35 0 0 0,-25 37 0 0 0,-44 137 0 0 0,-5-1 0 0 0,-3-2 0 0 0,-24 35 0 0 0,41-87 0 0 0,14-27 0 0 0,-1-1 0 0 0,-3 3 0 0 0,1-1 0 0 0,10-19 0 0 0,-1 0 0 0 0,0 0 0 0 0,0 0 0 0 0,0 0 0 0 0,0 0 0 0 0,1-3 0 0 0,1-1 0 0 0,0 1 0 0 0,-1-1 0 0 0,0 1 0 0 0,1-1 0 0 0,-1 0 0 0 0,0 0 0 0 0,0 0 0 0 0,0 0 0 0 0,1 0 0 0 0,-1 0 0 0 0,0 0 0 0 0,0-1 0 0 0,-1 1 0 0 0,0 0 0 0 0,-1-1 0 0 0,0 0 0 0 0,0 0 0 0 0,0-1 0 0 0,1 1 0 0 0,-1-1 0 0 0,0 1 0 0 0,0-1 0 0 0,1-1 0 0 0,-1 1 0 0 0,1 0 0 0 0,-1-1 0 0 0,-2-1 0 0 0,-3-2 0 0 0,1 0 0 0 0,0 0 0 0 0,0-1 0 0 0,-4-3 0 0 0,6 3 0 0 0,5 6 0 0 0,0-1 0 0 0,1 1 0 0 0,-1-1 0 0 0,1 0 0 0 0,-1 1 0 0 0,0-1 0 0 0,1 0 0 0 0,-1 1 0 0 0,1-1 0 0 0,0 0 0 0 0,-1 1 0 0 0,1-1 0 0 0,0 0 0 0 0,-1 0 0 0 0,1 0 0 0 0,0 1 0 0 0,0-1 0 0 0,0 0 0 0 0,0 0 0 0 0,0 0 0 0 0,0 0 0 0 0,0 1 0 0 0,0-1 0 0 0,0 0 0 0 0,0 0 0 0 0,0 0 0 0 0,0 0 0 0 0,0 1 0 0 0,1-1 0 0 0,-1 0 0 0 0,0 0 0 0 0,1 1 0 0 0,-1-1 0 0 0,1 0 0 0 0,-1 0 0 0 0,1 1 0 0 0,-1-1 0 0 0,1 0 0 0 0,-1 1 0 0 0,1-1 0 0 0,-1 1 0 0 0,1-1 0 0 0,0 0 0 0 0,1 0 0 0 0,11-11 0 0 0,1 0 0 0 0,0 1 0 0 0,0 1 0 0 0,1 1 0 0 0,4-2 0 0 0,3-2 0 0 0,56-34-486 0 0,-27 18-686 0 0,-1-3 1 0 0,31-26 1171 0 0,166-160-4175 0 0,-217 188 3118 0 0,27-31 1057 0 0,-47 50 108 0 0,-1-1 0 0 0,0-1-1 0 0,-1 1 1 0 0,-1-1 0 0 0,0-1 0 0 0,-1 0-1 0 0,2-4-107 0 0,-8 17 174 0 0,1-1 0 0 0,0 0 0 0 0,-1 1 0 0 0,0-1 0 0 0,1 0 0 0 0,-1 1 0 0 0,0-1 0 0 0,0 0 0 0 0,0 0 0 0 0,0 1 0 0 0,0-1 0 0 0,0 0 0 0 0,-1 0 0 0 0,1 1 0 0 0,0-1 0 0 0,-1 0 0 0 0,0 1-1 0 0,1-1 1 0 0,-1 0 0 0 0,0 0-174 0 0,1 2 66 0 0,-1-1-1 0 0,1 1 0 0 0,-1 0 1 0 0,1-1-1 0 0,-1 1 0 0 0,1 0 1 0 0,-1-1-1 0 0,1 1 0 0 0,-1 0 0 0 0,1-1 1 0 0,-1 1-1 0 0,1 0 0 0 0,-1 0 1 0 0,1 0-1 0 0,-1-1 0 0 0,0 1 1 0 0,1 0-1 0 0,-1 0 0 0 0,1 0 0 0 0,-1 0 1 0 0,0 0-1 0 0,1 0-65 0 0,-2 0 63 0 0,0 1-1 0 0,1-1 1 0 0,-1 1-1 0 0,1-1 1 0 0,-1 1 0 0 0,1 0-1 0 0,-1-1 1 0 0,1 1-1 0 0,0 0 1 0 0,-1 0-1 0 0,1 0 1 0 0,-1 0-63 0 0,-7 7 135 0 0,0 1 1 0 0,0 0-1 0 0,1 1 1 0 0,0 0-1 0 0,0 0 1 0 0,1 0-1 0 0,-1 4-135 0 0,-9 17 692 0 0,-13 33-692 0 0,-41 122 0 0 0,16-37 0 0 0,-9 22 0 0 0,15-37 0 0 0,35-102 0 0 0,14-32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1-8 0 0 0,4-14 0 0 0,7-30 0 0 0,1-28 0 0 0,2-5 0 0 0,-11 64 0 0 0,-1 0 0 0 0,0 0 0 0 0,-2 0 0 0 0,-1-18 0 0 0,-1 28 0 0 0,1 10 0 0 0,0 1 0 0 0,0 0 0 0 0,0-1 0 0 0,0 1 0 0 0,0 0 0 0 0,0 0 0 0 0,-1-1 0 0 0,1 1 0 0 0,0 0 0 0 0,0 0 0 0 0,0-1 0 0 0,0 1 0 0 0,0 0 0 0 0,0 0 0 0 0,-1 0 0 0 0,1-1 0 0 0,0 1 0 0 0,0 0 0 0 0,0 0 0 0 0,0 0 0 0 0,-1-1 0 0 0,1 1 0 0 0,0 0 0 0 0,0 0 0 0 0,-1 0 0 0 0,1 0 0 0 0,0 0 0 0 0,0 0 0 0 0,-1-1 0 0 0,1 1 0 0 0,0 0 0 0 0,0 0 0 0 0,-1 0 0 0 0,1 0 0 0 0,0 0 0 0 0,0 0 0 0 0,-1 0 0 0 0,1 0 0 0 0,0 0 0 0 0,-1 0 0 0 0,1 0 0 0 0,0 0 0 0 0,0 1 0 0 0,-1-1 0 0 0,1 0 0 0 0,0 0 0 0 0,0 0 0 0 0,-1 0 0 0 0,1 0 0 0 0,0 0 0 0 0,0 1 0 0 0,0-1 0 0 0,-1 0 0 0 0,1 0 0 0 0,0 0 0 0 0,0 0 0 0 0,0 1 0 0 0,-4 1-191 0 0,1 0 1 0 0,0 0-1 0 0,0 1 1 0 0,0-1-1 0 0,0 1 0 0 0,0 0 1 0 0,0 0-1 0 0,1 0 1 0 0,0 0-1 0 0,-1 1 1 0 0,1-1-1 0 0,0 1 0 0 0,1-1 1 0 0,-1 2 190 0 0,1-3-246 0 0,0-1 0 0 0,0 1 0 0 0,0 0 0 0 0,1 0 0 0 0,-1 0 1 0 0,1 0-1 0 0,0 0 0 0 0,-1 0 0 0 0,1 0 0 0 0,0 0 0 0 0,0 0 0 0 0,0 0 0 0 0,0-1 1 0 0,1 1-1 0 0,-1 0 0 0 0,0 0 0 0 0,1 0 0 0 0,-1 0 0 0 0,1 0 0 0 0,0 0 0 0 0,0 0 1 0 0,0-1-1 0 0,0 1 0 0 0,0 0 0 0 0,0-1 0 0 0,0 1 0 0 0,0-1 0 0 0,1 1 1 0 0,-1-1 244 0 0,10 6-9432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38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9 28567 0 0,'0'0'653'0'0,"-8"1"1563"0"0,7-1-2210 0 0,1 0 0 0 0,-1 0-1 0 0,1 0 1 0 0,-1 0 0 0 0,1 0 0 0 0,-1 0-1 0 0,1 0 1 0 0,-1 0 0 0 0,1 0-1 0 0,0-1 1 0 0,-1 1 0 0 0,1 0-1 0 0,-1 0 1 0 0,1 0 0 0 0,0-1 0 0 0,-1 1-1 0 0,1 0 1 0 0,0-1 0 0 0,-1 1-1 0 0,1 0 1 0 0,0-1 0 0 0,-1 1 0 0 0,1 0-1 0 0,0-1 1 0 0,0 1 0 0 0,0-1-1 0 0,-1 1 1 0 0,1 0 0 0 0,0-1-1 0 0,0 1 1 0 0,0-1 0 0 0,0 1 0 0 0,0-1-1 0 0,0 1 1 0 0,0-1 0 0 0,0 1-1 0 0,0-1 1 0 0,0 1 0 0 0,0 0-1 0 0,0-1 1 0 0,0 1 0 0 0,0-1 0 0 0,0 1-1 0 0,0-1 1 0 0,0 1 0 0 0,1-1-1 0 0,-1 1-5 0 0,0-1-1 0 0,2-8 1 0 0,1-4 0 0 0,-2 10 0 0 0,4-7 0 0 0,-1 3-2112 0 0,-3 5-8448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48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39 10135 0 0,'0'0'231'0'0,"0"0"29"0"0,0 0 19 0 0,6-6 7 0 0,-3 3 165 0 0,0 1 0 0 0,0 0 0 0 0,1 0 0 0 0,-1 0 0 0 0,1 0 0 0 0,-1 0 0 0 0,1 1 0 0 0,0 0-1 0 0,0-1 1 0 0,-1 1 0 0 0,2 0-451 0 0,6-1 1739 0 0,-1 1 0 0 0,1 0-1 0 0,9 0-1738 0 0,14-4 2224 0 0,-33 5-1853 0 0,-1 0 117 0 0,0 0 21 0 0,0 0-66 0 0,0 0-222 0 0,0 0 166 0 0,0 0 101 0 0,0 0 21 0 0,2 0-66 0 0,7-2-299 0 0,-3 3-129 0 0,5 3 63 0 0,-9-4 293 0 0,-2 0 117 0 0,0 0 21 0 0,0 0-66 0 0,-1 0-294 0 0,-4-1-61 0 0,0 0-7 0 0,1 1-1 0 0,-1-1 1 0 0,0 1 0 0 0,0 0-1 0 0,0 1 1 0 0,0-1 0 0 0,1 1-1 0 0,-5 1-80 0 0,-13 1-226 0 0,13-2 461 0 0,0 1 0 0 0,0 1 0 0 0,0-1 0 0 0,0 1 0 0 0,-5 3-235 0 0,-18 6 382 0 0,-33 10-382 0 0,-19 12 0 0 0,21-9 0 0 0,-5 4 0 0 0,60-24 0 0 0,8-5 0 0 0,0 0 0 0 0,0 0 0 0 0,1 0 0 0 0,-1 0 0 0 0,0 0 0 0 0,0 0 0 0 0,0 0 0 0 0,0 0 0 0 0,0 0 0 0 0,0 0 0 0 0,1 0 0 0 0,-1 0 0 0 0,0 0 0 0 0,0 0 0 0 0,0 0 0 0 0,0 0 0 0 0,0 0 0 0 0,1 0 0 0 0,-1 0 0 0 0,0 1 0 0 0,0-1 0 0 0,0 0 0 0 0,0 0 0 0 0,0 0 0 0 0,0 0 0 0 0,0 0 0 0 0,0 0 0 0 0,0 0 0 0 0,1 0 0 0 0,-1 1 0 0 0,0-1 0 0 0,0 0 0 0 0,0 0 0 0 0,0 0 0 0 0,0 0 0 0 0,0 0 0 0 0,0 1 0 0 0,0-1 0 0 0,0 0 0 0 0,0 0 0 0 0,0 0 0 0 0,0 0 0 0 0,0 0 0 0 0,0 1 0 0 0,0-1 0 0 0,0 0 0 0 0,0 0 0 0 0,0 0 0 0 0,0 0 0 0 0,0 0 0 0 0,0 0 0 0 0,0 1 0 0 0,-1-1 0 0 0,1 0 0 0 0,0 0 0 0 0,0 0 0 0 0,0 0 0 0 0,0 0 0 0 0,0 0 0 0 0,0 0 0 0 0,0 1 0 0 0,0-1 0 0 0,-1 0 0 0 0,1 0 0 0 0,0 0 0 0 0,0 0 0 0 0,0 0 0 0 0,0 0 0 0 0,11 2 0 0 0,-11-2 0 0 0,51-1 0 0 0,-35 0 0 0 0,0 1 0 0 0,16 2 0 0 0,-28-2 0 0 0,16 4 0 0 0,-16-3 0 0 0,-1 1 0 0 0,1 0 0 0 0,0-1 0 0 0,-1 1 0 0 0,1 1 0 0 0,-1-1 0 0 0,0 1 0 0 0,1-1 0 0 0,-1 1 0 0 0,-1 0 0 0 0,1 0 0 0 0,0 0 0 0 0,-1 0 0 0 0,1 1 0 0 0,-1-1 0 0 0,0 1 0 0 0,0-1 0 0 0,-1 1 0 0 0,1 0 0 0 0,0 3 0 0 0,0-1 0 0 0,0 0 0 0 0,-1 0 0 0 0,1 1 0 0 0,-2-1 0 0 0,1 0 0 0 0,-1 1 0 0 0,0-1 0 0 0,0 1 0 0 0,0-1 0 0 0,-1 0 0 0 0,0 1 0 0 0,-1-1 0 0 0,1 0 0 0 0,-1 0 0 0 0,0 0 0 0 0,0 0 0 0 0,-1 0 0 0 0,-1 2 0 0 0,3-6 0 0 0,0 0 0 0 0,0-1 0 0 0,0 1 0 0 0,-1-1 0 0 0,1 1 0 0 0,0-1 0 0 0,-1 0 0 0 0,1 1 0 0 0,-1-1 0 0 0,1 0 0 0 0,-1 0 0 0 0,0 0 0 0 0,1 0 0 0 0,-1 0 0 0 0,0-1 0 0 0,0 1 0 0 0,1 0 0 0 0,-20 8 0 0 0,19-8 0 0 0,-1 1 0 0 0,0-1 0 0 0,1 0 0 0 0,-1 1 0 0 0,0-1 0 0 0,0-1 0 0 0,0 1 0 0 0,-1 0 0 0 0,-16 2 0 0 0,12-2 0 0 0,1 1 0 0 0,-1-2 0 0 0,1 1 0 0 0,-1-1 0 0 0,0 0 0 0 0,1-1 0 0 0,-3 0 0 0 0,-8-1 0 0 0,13 1 0 0 0,0 1 0 0 0,0-1 0 0 0,0 0 0 0 0,1 0 0 0 0,-2-1 0 0 0,-1 0 0 0 0,0-1 0 0 0,1 0 0 0 0,-1-1 0 0 0,1 1 0 0 0,0-1 0 0 0,0 0 0 0 0,0-1 0 0 0,6 5 0 0 0,-1 0 0 0 0,0-1 0 0 0,0 1 0 0 0,0 0 0 0 0,0 0 0 0 0,0 0 0 0 0,0-1 0 0 0,0 1 0 0 0,0 0 0 0 0,1 0 0 0 0,-1 0 0 0 0,0 1 0 0 0,0-1 0 0 0,0 0 0 0 0,0 0 0 0 0,0 0 0 0 0,0 1 0 0 0,0-1 0 0 0,0 0 0 0 0,1 1 0 0 0,-1-1 0 0 0,0 1 0 0 0,0-1 0 0 0,0 1 0 0 0,1-1 0 0 0,-1 1 0 0 0,0 0 0 0 0,-6 4 0 0 0,7-5-505 0 0,-1 0 0 0 0,1 1 0 0 0,-1-1-1 0 0,0 0 1 0 0,1 1 0 0 0,-1-1 0 0 0,1 1 0 0 0,-1-1 0 0 0,1 1 0 0 0,-1-1-1 0 0,1 1 1 0 0,-1-1 0 0 0,1 1 0 0 0,0-1 0 0 0,-1 1 0 0 0,1-1 0 0 0,0 1-1 0 0,-1 0 1 0 0,1-1 0 0 0,0 1 0 0 0,0 0 0 0 0,0-1 505 0 0,0 0-2559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49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7503 0 0,'0'0'803'0'0,"0"0"-18"0"0,0 0-358 0 0,0 0 341 0 0,0 0 205 0 0,0 0 40 0 0,8-3 1034 0 0,3-6-990 0 0,-9 7-886 0 0,0 1-1 0 0,-1 0 0 0 0,1-1 1 0 0,0 1-1 0 0,0 0 0 0 0,-1 0 1 0 0,1 0-1 0 0,0 0 1 0 0,0 1-1 0 0,0-1 0 0 0,0 0 1 0 0,0 1-1 0 0,1-1-170 0 0,66-15 75 0 0,-43 11 424 0 0,0 2 0 0 0,0 1 1 0 0,1 1-1 0 0,9 1-499 0 0,-27 3 0 0 0,-4 4 0 0 0,-5-6 0 0 0,0 0 0 0 0,0 0 0 0 0,0 0 0 0 0,0 1 0 0 0,0-1 0 0 0,0 0 0 0 0,-1 0 0 0 0,1 0 0 0 0,0 0 0 0 0,-1 0 0 0 0,1 0 0 0 0,0 0 0 0 0,-1 0 0 0 0,0 0 0 0 0,1 0 0 0 0,-1 0 0 0 0,0 0 0 0 0,1 0 0 0 0,-18 17 0 0 0,11-11 0 0 0,4-4-543 0 0,1-1 0 0 0,-1 1 0 0 0,0-1-1 0 0,0 0 1 0 0,0 0 0 0 0,0 0 0 0 0,-2 0 543 0 0,4-1-689 0 0,-1 0 1 0 0,1-1 0 0 0,-1 0-1 0 0,1 1 1 0 0,-1-1-1 0 0,0 0 1 0 0,1 0 0 0 0,-1 0-1 0 0,1 0 1 0 0,-1 0 0 0 0,0 0 688 0 0,-6-2-7906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49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2 19351 0 0,'0'0'439'0'0,"0"0"62"0"0,-3-2 33 0 0,-1-1-695 0 0,0 0 2777 0 0,10 5-622 0 0,-3-1-1832 0 0,0-1 1 0 0,0 1 0 0 0,0-1-1 0 0,0 0 1 0 0,0 0 0 0 0,0 0-1 0 0,0 0 1 0 0,0-1 0 0 0,0 1-1 0 0,1-1-162 0 0,14-2 543 0 0,82-10 72 0 0,-82 13-426 0 0,5-1 283 0 0,-1 0 0 0 0,1-2 0 0 0,14-3-472 0 0,20-1 0 0 0,-57 6 0 0 0,1 1 0 0 0,-1 0 0 0 0,1 0 0 0 0,-1 0 0 0 0,1 0 0 0 0,-1 0 0 0 0,0 0 0 0 0,1 0 0 0 0,-1 0 0 0 0,1 0 0 0 0,-1 0 0 0 0,1 0 0 0 0,-1 0 0 0 0,1 0 0 0 0,-1 0 0 0 0,1 0 0 0 0,-1 1 0 0 0,1-1 0 0 0,-1 0 0 0 0,0 0 0 0 0,1 0 0 0 0,-1 1 0 0 0,1-1 0 0 0,-1 0 0 0 0,0 1 0 0 0,1-1 0 0 0,-1 0 0 0 0,0 1 0 0 0,1 3 0 0 0,-1-3-167 0 0,0 1 0 0 0,0-1 0 0 0,-1 1 0 0 0,1-1 0 0 0,0 0 0 0 0,0 1 0 0 0,-1-1 0 0 0,1 0 0 0 0,0 1 0 0 0,-1-1 0 0 0,0 0 0 0 0,1 1 0 0 0,-1-1 0 0 0,0 0 0 0 0,1 0 0 0 0,-1 1 1 0 0,0-1-1 0 0,0 0 0 0 0,0 0 167 0 0,-1 1-501 0 0,1-1 291 0 0,1-1 0 0 0,0 0 1 0 0,-1 0-1 0 0,1 1 0 0 0,-1-1 1 0 0,1 0-1 0 0,-1 0 0 0 0,1 0 1 0 0,-1 1-1 0 0,1-1 0 0 0,-1 0 1 0 0,1 0-1 0 0,-1 0 0 0 0,1 0 1 0 0,-1 0-1 0 0,1 0 0 0 0,-1 0 1 0 0,1 0-1 0 0,-1 0 210 0 0,-1 0-2047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26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06 8287 0 0,'0'0'191'0'0,"0"0"26"0"0,0 0 9 0 0,3 0-34 0 0,-1 0-126 0 0,-1 0 0 0 0,1 0 0 0 0,-1-1 1 0 0,1 1-1 0 0,0 0 0 0 0,-1-1 0 0 0,1 0 0 0 0,-1 1 1 0 0,1-1-1 0 0,-1 0 0 0 0,1 1 0 0 0,-1-1 0 0 0,1 0 1 0 0,-1 0-1 0 0,0 0 0 0 0,0 0 0 0 0,1-1 0 0 0,-1 1 1 0 0,0 0-1 0 0,0 0 0 0 0,0-1 0 0 0,0 1 0 0 0,-1-1 1 0 0,1 1-1 0 0,0 0 0 0 0,0-1 0 0 0,-1 0 0 0 0,1 1 1 0 0,-1-1-1 0 0,1 1 0 0 0,-1-1 0 0 0,0 0-66 0 0,2-21 1952 0 0,-2 21-1440 0 0,0 2 0 0 0,0 0 0 0 0,0 0 0 0 0,0 0 0 0 0,0 0 0 0 0,0 0 0 0 0,-1-1-69 0 0,-2-4-294 0 0,-19-29 1899 0 0,20 29-1960 0 0,2 3 283 0 0,0 2 117 0 0,0 0 21 0 0,0 0-66 0 0,-1 3-294 0 0,-2 8-133 0 0,2 0-16 0 0,1 3 0 0 0,1 5 0 0 0,-1-18 0 0 0,-4 21 0 0 0,1-1 0 0 0,1 8 0 0 0,-5 42 0 0 0,3-34 0 0 0,-1 1 0 0 0,-7 19 0 0 0,-3 18 0 0 0,11-39 0 0 0,1 0 0 0 0,2 30 0 0 0,1-16 0 0 0,-2 2 0 0 0,1-45-113 0 0,-4 54 1194 0 0,2 1-1 0 0,3 21-1080 0 0,0-54-248 0 0,-1 0 0 0 0,-2 0 0 0 0,-5 22 248 0 0,1-5-813 0 0,3-21 1336 0 0,-1-1 1 0 0,-1 0 0 0 0,-4 9-524 0 0,9-31-14 0 0,-7 16 14 0 0,6-16 0 0 0,1 0 0 0 0,0 0 0 0 0,0 1 0 0 0,0-1 0 0 0,0 0 0 0 0,0 1 0 0 0,0-1 0 0 0,0 3 0 0 0,-1 16 0 0 0,1 1 0 0 0,1-1 0 0 0,0 0 0 0 0,2 1 0 0 0,0-1 0 0 0,2 0 0 0 0,2 10 0 0 0,9 23 0 0 0,-8-32 0 0 0,-1 0 0 0 0,-1 1 0 0 0,-1 0 0 0 0,-1 4 0 0 0,2 16 0 0 0,-5-30 0 0 0,1 0 0 0 0,0 0 0 0 0,1-1 0 0 0,0 0 0 0 0,3 8 0 0 0,-3-10 0 0 0,6 31 0 0 0,-4-3 0 0 0,-2-25 0 0 0,0-1 0 0 0,-1 0 0 0 0,-1 1 0 0 0,0-1 0 0 0,-1 0 0 0 0,-1 3 0 0 0,1-7 0 0 0,1-1 0 0 0,0 1 0 0 0,0 0 0 0 0,1 6 0 0 0,-1 19 0 0 0,3 5 0 0 0,-3-20 0 0 0,1-14 0 0 0,5 12 0 0 0,-1-6 0 0 0,1 5 0 0 0,-4-9 0 0 0,-1 12 0 0 0,0-14 0 0 0,0 1 0 0 0,0-1 0 0 0,-1 1 0 0 0,1-1 0 0 0,-1 1 0 0 0,0-1 0 0 0,-1 1 0 0 0,1-1 0 0 0,-1 1 0 0 0,0-1 0 0 0,-1 4 0 0 0,-6 26 0 0 0,7-29 0 0 0,-5 19 0 0 0,-3 4 0 0 0,2-8 0 0 0,1 0 0 0 0,1 0 0 0 0,-2 14 0 0 0,6-28 0 0 0,1 0 0 0 0,-1 0 0 0 0,1 0 0 0 0,0 4 0 0 0,1 19 0 0 0,0-1 0 0 0,1 10 0 0 0,-3 17 0 0 0,-6-1 0 0 0,3-16 0 0 0,3-19 0 0 0,3-13 0 0 0,1-3 0 0 0,1 7-64 0 0,-5-9-23 0 0,0 0 0 0 0,0 0 0 0 0,1-1 0 0 0,-1 1 0 0 0,0 0 0 0 0,0 0 0 0 0,0 0 0 0 0,0-1 0 0 0,0 1 0 0 0,0 0 0 0 0,0-1 0 0 0,0 1 0 0 0,0-1 0 0 0,-1 1 87 0 0,1-1-102 0 0,-6 4-518 0 0,-20 8-3308 0 0,16-12-2556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50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46 19351 0 0,'0'0'439'0'0,"0"0"62"0"0,3-1 33 0 0,-1 0-345 0 0,11-7 89 0 0,-11 5-128 0 0,0 0-1 0 0,0 0 0 0 0,0 1 0 0 0,0-2 0 0 0,-1 1 0 0 0,0 0 0 0 0,1-1-149 0 0,2-6 2679 0 0,-6 17 533 0 0,-3 12-2392 0 0,-4 16-692 0 0,-2-1 0 0 0,-1 0 0 0 0,-6 9-128 0 0,-50 98 215 0 0,44-94-198 0 0,19-38 7 0 0,-1 5 259 0 0,-1-1 0 0 0,0 0 0 0 0,-1 0 1 0 0,-1 0-1 0 0,-9 9-283 0 0,17-21 443 0 0,18-7-278 0 0,0 4-165 0 0,-8 0 0 0 0,0 5 0 0 0,-5-1 0 0 0,0 1 0 0 0,-1 0 0 0 0,1 1 0 0 0,-1-1 0 0 0,0 0 0 0 0,0 1 0 0 0,0 0 0 0 0,-1-1 0 0 0,1 1 0 0 0,-1 0 0 0 0,2 4 0 0 0,1 4 0 0 0,0 0 0 0 0,0 1 0 0 0,1 6 0 0 0,-3-6 0 0 0,0 0 0 0 0,0 0 0 0 0,-1 0 0 0 0,-1 0 0 0 0,0 1 0 0 0,-1-1 0 0 0,-1 0 0 0 0,0 1 0 0 0,0-1 0 0 0,-1 0 0 0 0,-1 0 0 0 0,0 0 0 0 0,-1 0 0 0 0,-1-1 0 0 0,0 1 0 0 0,0-1 0 0 0,-6 9 0 0 0,-4 3 0 0 0,6-12 0 0 0,1 1 0 0 0,1 0 0 0 0,0 0 0 0 0,0 6 0 0 0,4-11 0 0 0,3-8 0 0 0,-1 1 0 0 0,1-1 0 0 0,0 0 0 0 0,0 1 0 0 0,0-1 0 0 0,0 0 0 0 0,-1 1 0 0 0,1-1 0 0 0,0 1 0 0 0,0-1 0 0 0,0 1 0 0 0,0-1 0 0 0,0 0 0 0 0,0 1 0 0 0,0-1 0 0 0,0 1 0 0 0,0-1 0 0 0,1 0 0 0 0,-1 1 0 0 0,0-1 0 0 0,0 1 0 0 0,0-1 0 0 0,0 0 0 0 0,0 1 0 0 0,1-1 0 0 0,-1 1 0 0 0,0-1 0 0 0,0 0 0 0 0,1 1 0 0 0,-1-1 0 0 0,0 0 0 0 0,1 0 0 0 0,-1 1 0 0 0,0-1 0 0 0,1 0 0 0 0,-1 0 0 0 0,0 1 0 0 0,1-1 0 0 0,-1 0 0 0 0,3 2 0 0 0,-1 0 0 0 0,1 0 0 0 0,-1-1 0 0 0,1 1 0 0 0,0-1 0 0 0,-1 0 0 0 0,1 1 0 0 0,0-1 0 0 0,0-1 0 0 0,0 1 0 0 0,0 0 0 0 0,0-1 0 0 0,0 1 0 0 0,2-1 0 0 0,9 1 0 0 0,1-1 0 0 0,9-2 0 0 0,2 1 0 0 0,12-2 0 0 0,-4 3-64 0 0,-43 2-1508 0 0,8-2 1454 0 0,0 0-1 0 0,0 1 0 0 0,0-1 0 0 0,1 0 0 0 0,-1 0 0 0 0,0 0 1 0 0,0 0-1 0 0,0 0 0 0 0,0 0 0 0 0,1 0 0 0 0,-1 0 0 0 0,0 0 1 0 0,0 0-1 0 0,0 0 0 0 0,0 0 0 0 0,1-1 0 0 0,-1 1 0 0 0,0 0 1 0 0,0-1-1 0 0,1 1 0 0 0,-1 0 0 0 0,0-1 0 0 0,0 1 0 0 0,1-1 1 0 0,-1 1-1 0 0,0-1 119 0 0,-12-10-1524 0 0,-3-1-11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53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87 4607 0 0,'0'0'102'0'0,"0"0"20"0"0,0 0 6 0 0,0 0 51 0 0,0 0 213 0 0,0 0 96 0 0,0 0 21 0 0,0 0 71 0 0,0 0 286 0 0,0 0 124 0 0,0 0 30 0 0,0 0-65 0 0,0 0-290 0 0,0 0-121 0 0,0 0-28 0 0,0 0-4 0 0,0 0 0 0 0,0 0 0 0 0,0 0 0 0 0,0 0 0 0 0,13-13 2560 0 0,-11 7-1461 0 0,0-1-1 0 0,0 1 0 0 0,-1-1 1 0 0,1-4-1611 0 0,3-20 902 0 0,-5 29-531 0 0,0 2-366 0 0,0 0 1 0 0,0 0-1 0 0,0 0 1 0 0,0 0-1 0 0,1 0 1 0 0,-1 0-1 0 0,0 0 1 0 0,0-1 0 0 0,0 1-1 0 0,0 0 1 0 0,0 0-1 0 0,0 0 1 0 0,0 0-1 0 0,0 0 1 0 0,0 0-1 0 0,0-1 1 0 0,0 1-1 0 0,0 0 1 0 0,0 0-1 0 0,0 0 1 0 0,0 0-1 0 0,0 0 1 0 0,-1 0-1 0 0,1 0 1 0 0,0-1-1 0 0,0 1 1 0 0,0 0 0 0 0,0 0-1 0 0,0 0 1 0 0,0 0-1 0 0,0 0 1 0 0,0 0-1 0 0,0 0 1 0 0,0 0-1 0 0,0 0 1 0 0,0-1-1 0 0,-1 1 1 0 0,1 0-1 0 0,0 0 1 0 0,0 0-1 0 0,0 0 1 0 0,0 0-1 0 0,0 0 1 0 0,0 0-1 0 0,0 0 1 0 0,-1 0 0 0 0,1 0-1 0 0,0 0 1 0 0,0 0-1 0 0,0 0 1 0 0,0 0-1 0 0,0 0 1 0 0,0 0-1 0 0,-1 0 1 0 0,1 0-1 0 0,0 0 1 0 0,0 0-1 0 0,0 0 1 0 0,0 0-1 0 0,0 0 1 0 0,0 0-1 0 0,0 0 1 0 0,-1 0 0 0 0,1 1-1 0 0,0-1 1 0 0,0 0-1 0 0,0 0 1 0 0,0 0-1 0 0,0 0-5 0 0,-10 12 537 0 0,-8 19 150 0 0,8-6-687 0 0,1 1 0 0 0,1 0 0 0 0,1 1 0 0 0,1 4 0 0 0,1-8 0 0 0,-3 20 0 0 0,3 0 0 0 0,0 31 0 0 0,5-71 0 0 0,-1 5 0 0 0,2 19 0 0 0,0-25 0 0 0,-1-1 0 0 0,1-1 0 0 0,-1 1 0 0 0,0-1 0 0 0,0 1 0 0 0,1-1 0 0 0,-1 1 0 0 0,0-1 0 0 0,0 1 0 0 0,0 0 0 0 0,0-1 0 0 0,0 1 0 0 0,0 0 0 0 0,0-1 0 0 0,0 1 0 0 0,0-1 0 0 0,0 1 0 0 0,0 0 0 0 0,0-1 0 0 0,0 1 0 0 0,0-1 0 0 0,-1 1 0 0 0,1-1 0 0 0,0 1 0 0 0,-7 20 0 0 0,7-20 0 0 0,-1 0 0 0 0,1 0 0 0 0,0-1 0 0 0,0 1 0 0 0,0 0 0 0 0,-1 0 0 0 0,1 0 0 0 0,0 0 0 0 0,-1-1 0 0 0,1 1 0 0 0,-1 0 0 0 0,1 0 0 0 0,-1-1 0 0 0,1 1 0 0 0,-1 0 0 0 0,1-1 0 0 0,-1 1 0 0 0,0 0 0 0 0,1-1 0 0 0,-1 1 0 0 0,0-1 0 0 0,0 1 0 0 0,1-1 0 0 0,-1 0 0 0 0,-3 3 0 0 0,0 5 0 0 0,5 1 0 0 0,-1-9-6 0 0,0 1 0 0 0,0-1-1 0 0,0 0 1 0 0,0 0 0 0 0,1 0 0 0 0,-1 0-1 0 0,0 0 1 0 0,0 1 0 0 0,0-1-1 0 0,0 0 1 0 0,0 0 0 0 0,0 0 0 0 0,0 0-1 0 0,0 0 1 0 0,0 1 0 0 0,0-1 0 0 0,0 0-1 0 0,0 0 1 0 0,0 0 0 0 0,0 0 0 0 0,0 1-1 0 0,0-1 1 0 0,0 0 0 0 0,0 0 0 0 0,0 0-1 0 0,0 0 1 0 0,0 1 0 0 0,0-1 0 0 0,0 0-1 0 0,-1 0 1 0 0,1 0 0 0 0,0 0 0 0 0,0 0-1 0 0,0 1 1 0 0,0-1 0 0 0,0 0-1 0 0,0 0 1 0 0,0 0 0 0 0,-1 0 0 0 0,1 0-1 0 0,0 0 1 0 0,0 0 0 0 0,0 0 0 0 0,0 0-1 0 0,0 0 1 0 0,-1 1 0 0 0,1-1 0 0 0,0 0-1 0 0,0 0 1 0 0,0 0 6 0 0,-4-5-563 0 0,3 0-1328 0 0,1-1-1 0 0,0 0 1 0 0,0 1 0 0 0,0-1-1 0 0,1-4 1892 0 0,-1 6-1407 0 0,2-15-4325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54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2 11975 0 0,'0'0'267'0'0,"0"0"42"0"0,0 0 17 0 0,0 0-28 0 0,0 0-126 0 0,0 0 204 0 0,0 0 111 0 0,0 0 22 0 0,0 0 3 0 0,0 0 0 0 0,-1-1-384 0 0,1 1 0 0 0,0 0 0 0 0,0-1 0 0 0,0 1 0 0 0,0 0 0 0 0,0-1 0 0 0,-1 1 0 0 0,1-1 0 0 0,0 1 0 0 0,0 0 0 0 0,0-1 0 0 0,0 1 0 0 0,0-1 0 0 0,0 1 0 0 0,0 0 0 0 0,1-1 0 0 0,-1 1 0 0 0,0 0 0 0 0,0-1 0 0 0,0 1-128 0 0,2-3 171 0 0,0 1 0 0 0,0 0-1 0 0,0-1 1 0 0,0 1 0 0 0,0 0-1 0 0,0 0 1 0 0,1 1 0 0 0,-1-1-1 0 0,1 0 1 0 0,0 1 0 0 0,-1-1-1 0 0,1 1 1 0 0,0 0 0 0 0,0 0-1 0 0,2 0-170 0 0,13-4 904 0 0,-11 3-507 0 0,1 0 0 0 0,-1 0-1 0 0,1 1 1 0 0,1 0-397 0 0,187-19 2213 0 0,-177 18-2141 0 0,-17 1 299 0 0,-2 1 117 0 0,0 0 21 0 0,0 0-66 0 0,1 2-294 0 0,2 0-133 0 0,-2-1-16 0 0,0 0 0 0 0,1 0 0 0 0,-1 0 0 0 0,0 0 0 0 0,0 0 0 0 0,-1 0 0 0 0,1 1 0 0 0,0-1 0 0 0,0 0 0 0 0,0 0 0 0 0,-1 1 0 0 0,1-1 0 0 0,-1 1 0 0 0,1-1 0 0 0,-1 2 0 0 0,1 1 0 0 0,0 0 0 0 0,0 0 0 0 0,-1 1 0 0 0,1-1 0 0 0,-1 0 0 0 0,0 0 0 0 0,-1 0 0 0 0,1 1 0 0 0,-1-1 0 0 0,1 0 0 0 0,-1 1 0 0 0,0-1 0 0 0,1 0 0 0 0,-1 0 0 0 0,1 1 0 0 0,0-1 0 0 0,1 0 0 0 0,-1 0 0 0 0,1 1 0 0 0,1 2 0 0 0,0 3 0 0 0,1 0 0 0 0,-1-1 0 0 0,-1 1 0 0 0,0 0 0 0 0,0 0 0 0 0,-1 0 0 0 0,0 0 0 0 0,-1 2 0 0 0,-1 12 0 0 0,-2-1 0 0 0,-5 20 0 0 0,-1-3 0 0 0,-2-1 0 0 0,-1-1 0 0 0,-12 20 0 0 0,8-18 0 0 0,16-40 0 0 0,1 0 0 0 0,0 0 0 0 0,0 0 0 0 0,0 0 0 0 0,0 0 0 0 0,0 1 0 0 0,0-1 0 0 0,-1 0 0 0 0,1 0 0 0 0,0 0 0 0 0,0 0 0 0 0,0 1 0 0 0,0-1 0 0 0,0 0 0 0 0,0 0 0 0 0,0 0 0 0 0,0 0 0 0 0,0 1 0 0 0,0-1 0 0 0,0 0 0 0 0,0 0 0 0 0,0 0 0 0 0,0 1 0 0 0,0-1 0 0 0,0 0 0 0 0,0 0 0 0 0,0 0 0 0 0,0 0 0 0 0,0 1 0 0 0,0-1 0 0 0,0 0 0 0 0,0 0 0 0 0,1 0 0 0 0,-1 0 0 0 0,0 1 0 0 0,0-1 0 0 0,0 0 0 0 0,0 0 0 0 0,0 0 0 0 0,0 0 0 0 0,1 0 0 0 0,-1 0 0 0 0,0 1 0 0 0,0-1 0 0 0,0 0 0 0 0,0 0 0 0 0,1 0 0 0 0,-1 0 0 0 0,0 0 0 0 0,0 0 0 0 0,0 0 0 0 0,1 0 0 0 0,18-3 0 0 0,-16 2 4 0 0,-2 1-6 0 0,0 0-1 0 0,0 0 0 0 0,1 0 1 0 0,-1 0-1 0 0,0-1 0 0 0,0 1 1 0 0,0-1-1 0 0,0 1 1 0 0,0-1-1 0 0,0 1 0 0 0,-1-1 1 0 0,1 1-1 0 0,0-1 0 0 0,0 0 1 0 0,0 1-1 0 0,0-1 1 0 0,-1 0-1 0 0,1 0 0 0 0,0 0 1 0 0,-1 0-1 0 0,1 0 1 0 0,0 0-1 0 0,-1 1 0 0 0,0-1 1 0 0,1 0-1 0 0,-1-1 3 0 0,1 1-337 0 0,-1 1-138 0 0,-16-13-1901 0 0,-1 3-1816 0 0,9 5-3316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54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3823 0 0,'0'0'315'0'0,"0"0"45"0"0,0 0 21 0 0,0 0-49 0 0,0 0-81 0 0,0 0 481 0 0,0 0 237 0 0,0 0 45 0 0,2-1-61 0 0,14-2 1062 0 0,1 1-1 0 0,12 0-2014 0 0,-22 2 256 0 0,63-8 1879 0 0,-6 9-2118 0 0,-46 0-17 0 0,-14 0 0 0 0,0-1 0 0 0,1 0 0 0 0,-1 0 0 0 0,0 0 0 0 0,1-1 0 0 0,-1 0 0 0 0,0 0 0 0 0,4-1 0 0 0,-6 2-107 0 0,-1 0 0 0 0,0-1 0 0 0,0 1 0 0 0,0-1 0 0 0,0 1 0 0 0,0-1 0 0 0,0 1 0 0 0,0-1 0 0 0,0 1 0 0 0,0-1 0 0 0,0 0 0 0 0,0 0 0 0 0,0 0 0 0 0,0 1 0 0 0,0-1 0 0 0,0 0 0 0 0,-1 0 0 0 0,1 0 0 0 0,0 0 0 0 0,-1 0 0 0 0,1-1 107 0 0,1-6-8529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57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6 10135 0 0,'0'0'231'0'0,"0"0"29"0"0,0 0 19 0 0,0 0 37 0 0,0 0 125 0 0,0 0 58 0 0,0 0 11 0 0,0 0 2 0 0,0 0 0 0 0,0 0 0 0 0,2 3 0 0 0,7 7-69 0 0,-7-8-222 0 0,-2-2 166 0 0,0 0 101 0 0,0 0 21 0 0,0 0-66 0 0,0 0-222 0 0,0 0 166 0 0,0 0 101 0 0,0 0 21 0 0,0 0-66 0 0,1 2-294 0 0,1 4-61 0 0,-2-4 283 0 0,0-2 117 0 0,0 0 21 0 0,0 0-66 0 0,0 0-222 0 0,0 0 166 0 0,0 0 101 0 0,0 0 21 0 0,0 0-66 0 0,0 1-294 0 0,0 6-61 0 0,0-6 283 0 0,0-1 117 0 0,0 0 21 0 0,0 0-66 0 0,3-22 1605 0 0,6-93 149 0 0,-7 95-2196 0 0,2 0 1 0 0,0 0-1 0 0,2 0 0 0 0,0 1 1 0 0,1 0-1 0 0,1 0 0 0 0,0 0 1 0 0,2 1-1 0 0,0 1 0 0 0,1 0 1 0 0,1 0-1 0 0,10-11-1 0 0,6 5 0 0 0,-23 18 0 0 0,1 1 0 0 0,8 2 0 0 0,-11 1 0 0 0,11-2 0 0 0,-13 2 0 0 0,0 1 0 0 0,0 0 0 0 0,-1 0 0 0 0,1-1 0 0 0,-1 1 0 0 0,1 0 0 0 0,0 0 0 0 0,-1 0 0 0 0,1 0 0 0 0,0 0 0 0 0,-1 0 0 0 0,1 0 0 0 0,0 0 0 0 0,-1 1 0 0 0,1-1 0 0 0,-1 0 0 0 0,1 0 0 0 0,0 0 0 0 0,-1 1 0 0 0,1-1 0 0 0,-1 0 0 0 0,1 1 0 0 0,-1-1 0 0 0,1 0 0 0 0,-1 1 0 0 0,1-1 0 0 0,0 1 0 0 0,-1 0 0 0 0,5 1 0 0 0,-1 2 0 0 0,0-1 0 0 0,0 0 0 0 0,-1 1 0 0 0,1-1 0 0 0,-1 1 0 0 0,0 0 0 0 0,0 0 0 0 0,0 0 0 0 0,0 1 0 0 0,-1-1 0 0 0,1 1 0 0 0,-1 0 0 0 0,0 0 0 0 0,1 6 0 0 0,1 0 0 0 0,-2 0 0 0 0,1 0 0 0 0,-2 0 0 0 0,1 1 0 0 0,-2-1 0 0 0,1 0 0 0 0,-2 6 0 0 0,2 17 0 0 0,-1-22 0 0 0,-1 0 0 0 0,-1 0 0 0 0,1-1 0 0 0,-2 1 0 0 0,0 0 0 0 0,0-1 0 0 0,-5 10 0 0 0,2-5 0 0 0,1 1 0 0 0,1-1 0 0 0,0 2 0 0 0,-2 9-64 0 0,5-26-273 0 0,1-1-138 0 0,3-2-61 0 0,-1 0 0 0 0,0 0-1 0 0,0 0 1 0 0,-1 0 0 0 0,1-1 0 0 0,0 1-1 0 0,-1-1 1 0 0,1 1 0 0 0,-1-1-1 0 0,1-1 537 0 0,-2 3-10 0 0,6-12-1525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58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32 13823 0 0,'0'0'315'0'0,"0"0"45"0"0,2-1 21 0 0,-1 0-308 0 0,2-1-8 0 0,0 0 1 0 0,-1 0-1 0 0,1-1 0 0 0,-1 1 0 0 0,0 0 0 0 0,0-1 1 0 0,0 0-1 0 0,2-1-65 0 0,-4 3 720 0 0,0 1 249 0 0,0 0 45 0 0,4-1 526 0 0,-3 1-1184 0 0,-1-1 1 0 0,1 1-1 0 0,0 0 1 0 0,0 0-1 0 0,0 0 1 0 0,0 0-1 0 0,0-1 1 0 0,0 1-1 0 0,0 1 0 0 0,0-1 1 0 0,0 0-1 0 0,0 0 1 0 0,0 0-1 0 0,0 0 1 0 0,1 1-357 0 0,-1-1 32 0 0,0 1 1 0 0,0 0-1 0 0,0-1 0 0 0,0 1 1 0 0,0 0-1 0 0,-1 0 1 0 0,1-1-1 0 0,0 1 0 0 0,0 0 1 0 0,-1 0-1 0 0,1 0 1 0 0,0 0-1 0 0,-1 0 0 0 0,1 0 1 0 0,-1 0-33 0 0,2 3 78 0 0,-1-1-1 0 0,0 1 1 0 0,0-1 0 0 0,0 1-1 0 0,-1 0 1 0 0,1-1 0 0 0,-1 1 0 0 0,0 0-1 0 0,0 0 1 0 0,0 2-78 0 0,-6 41 1121 0 0,2-29-954 0 0,-3 19-167 0 0,-3-1 0 0 0,-2 5 0 0 0,2-10 0 0 0,7-15 0 0 0,1-9 0 0 0,1 0 0 0 0,-1 0 0 0 0,0 0 0 0 0,-2 2 0 0 0,1-3 72 0 0,3-4 299 0 0,0-2 117 0 0,0 0 21 0 0,0 0-66 0 0,0-2-294 0 0,-3-10-142 0 0,0-1-1 0 0,0 1 1 0 0,-1 0-7 0 0,2 7-1 0 0,0-1 1 0 0,0 0-1 0 0,1 0 1 0 0,0 1-1 0 0,0-1 1 0 0,0 0-1 0 0,1-2 1 0 0,0-10 0 0 0,2 1 0 0 0,0 0 0 0 0,2-10 0 0 0,0-20 0 0 0,-1 5 0 0 0,-5-22 0 0 0,2 63 0 0 0,0-1 0 0 0,0 1 0 0 0,0 0 0 0 0,0-1 0 0 0,0 1 0 0 0,0 0 0 0 0,1 0 0 0 0,-1-1 0 0 0,0 1 0 0 0,1 0 0 0 0,-1 0 0 0 0,1 0 0 0 0,-1-1 0 0 0,1 1 0 0 0,-1 0 0 0 0,2-1 0 0 0,0-2 0 0 0,0 1 0 0 0,1 0 0 0 0,-1 0 0 0 0,0 0 0 0 0,1 0 0 0 0,0 0 0 0 0,-1 0 0 0 0,1 1 0 0 0,0 0 0 0 0,0-1 0 0 0,1 1 0 0 0,-1 0 0 0 0,0 0 0 0 0,1 1 0 0 0,-1-1 0 0 0,4 0 0 0 0,8-4 0 0 0,0 2 0 0 0,1 0 0 0 0,2 0 0 0 0,4 0 0 0 0,-6 0 0 0 0,0 0 0 0 0,0 2 0 0 0,1 0 0 0 0,-1 1 0 0 0,1 0 0 0 0,-1 1 0 0 0,8 2 0 0 0,-10 2 0 0 0,-11 1 0 0 0,-2-3 0 0 0,0 1 26 0 0,1 0 0 0 0,-1-1-1 0 0,1 1 1 0 0,-1 0 0 0 0,0 0-1 0 0,0 0 1 0 0,0 0 0 0 0,-1 0 0 0 0,1 0-1 0 0,-1 0 1 0 0,1 0 0 0 0,-1 0 0 0 0,0 0-1 0 0,0 1 1 0 0,-1-1 0 0 0,1 0 0 0 0,-1 0-1 0 0,1 0 1 0 0,-1 0 0 0 0,0 0 0 0 0,0 0-1 0 0,0 0 1 0 0,-1-1-26 0 0,-3 10 212 0 0,-1 0 0 0 0,0-1 0 0 0,-1 0 0 0 0,-7 9-212 0 0,2-6 122 0 0,-1 0-1 0 0,-1-1 1 0 0,0 0-1 0 0,-1-1 1 0 0,-6 4-122 0 0,11-10 0 0 0,1 1 0 0 0,-1-1 0 0 0,0-1 0 0 0,-6 3 0 0 0,8-6 0 0 0,2-3 0 0 0,5-3 0 0 0,2 0 0 0 0,2 1 0 0 0,-1-1 0 0 0,0 1 0 0 0,1-1 0 0 0,0 1 0 0 0,-1 0 0 0 0,1 0 0 0 0,1 0 0 0 0,-1 0 0 0 0,0 1 0 0 0,1-1 0 0 0,0 0 0 0 0,12-10 0 0 0,-14 11 0 0 0,-2 1 0 0 0,0 0 0 0 0,1 1 0 0 0,-1-1 0 0 0,1 1 0 0 0,-1-1 0 0 0,1 1 0 0 0,-1-1 0 0 0,1 1 0 0 0,-1-1 0 0 0,1 1 0 0 0,-1-1 0 0 0,1 1 0 0 0,0-1 0 0 0,-1 1 0 0 0,1 0 0 0 0,0-1 0 0 0,-1 1 0 0 0,1 0 0 0 0,0 0 0 0 0,-1 0 0 0 0,1-1 0 0 0,0 1 0 0 0,-1 0 0 0 0,1 0 0 0 0,0 0 0 0 0,17-4 0 0 0,-9 4-64 0 0,-2 4 51 0 0,-1 0 1 0 0,0 1-1 0 0,0-1 0 0 0,-1 1 1 0 0,1 0-1 0 0,-1 1 0 0 0,0-1 1 0 0,3 7 12 0 0,-3-6 22 0 0,-1 0 1 0 0,0 0 0 0 0,-1 1-1 0 0,0-1 1 0 0,0 1 0 0 0,0 0-1 0 0,1 6-22 0 0,1 8 4 0 0,0-1-1 0 0,-2 2-3 0 0,-2-18 0 0 0,-1 0 0 0 0,0 0 0 0 0,1 0 0 0 0,-2 0 0 0 0,1 1 0 0 0,0-1 0 0 0,-1 0 0 0 0,1 0 0 0 0,-1 0 0 0 0,-1 0 0 0 0,1-1 0 0 0,0 1 0 0 0,-1 0 0 0 0,0 0 0 0 0,0-1 0 0 0,0 2 0 0 0,-2-1 0 0 0,1 1 0 0 0,-1-1 0 0 0,0 0 0 0 0,0 0 0 0 0,0-1 0 0 0,0 1 0 0 0,0-1 0 0 0,-1 0 0 0 0,0 0 0 0 0,0-1 0 0 0,-1 2 0 0 0,-5 0 0 0 0,0 0 0 0 0,0 0 0 0 0,-1-1 0 0 0,0 0 0 0 0,1-1 0 0 0,-1-1 0 0 0,0 1 0 0 0,0-2 0 0 0,0 0 0 0 0,1 0 0 0 0,-1-1 0 0 0,5 0-396 0 0,0 0 0 0 0,0 0 1 0 0,0-1-1 0 0,0 0 0 0 0,1 0 0 0 0,-3-2 396 0 0,7 3-267 0 0,0 0 0 0 0,0 0 0 0 0,0 0 0 0 0,0 0 0 0 0,0 0 0 0 0,0-1 0 0 0,0 1 0 0 0,1-1 0 0 0,-1 0 0 0 0,0 1 0 0 0,1-1 0 0 0,-1 0-1 0 0,1 0 1 0 0,0 0 0 0 0,0 0 0 0 0,-1 0 0 0 0,1 0 0 0 0,1 0 0 0 0,-1-1 0 0 0,0 0 267 0 0,0-7-8868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3:59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80 10135 0 0,'0'0'231'0'0,"0"0"29"0"0,0 0 19 0 0,2 0-41 0 0,6-3-190 0 0,-7 2 70 0 0,0 1-1 0 0,0 0 1 0 0,0-1-1 0 0,0 1 1 0 0,0-1-1 0 0,0 1 0 0 0,0-1 1 0 0,0 0-1 0 0,0 1 1 0 0,0-1-1 0 0,0 0 1 0 0,-1 0-1 0 0,1 1 0 0 0,0-1 1 0 0,0 0-1 0 0,-1 0 1 0 0,1 0-1 0 0,0 0 1 0 0,-1 0-118 0 0,2-2 656 0 0,-2 2 368 0 0,3-12 1734 0 0,-3 12-2506 0 0,0 0-1 0 0,1 1 0 0 0,-1-1 0 0 0,0 0 1 0 0,0 1-1 0 0,0-1 0 0 0,1 0 0 0 0,-1 0 1 0 0,0 1-1 0 0,0-1 0 0 0,0 0 0 0 0,0 0 1 0 0,0 1-1 0 0,-1-1 0 0 0,1 0 0 0 0,0 0 0 0 0,0 1 1 0 0,0-1-1 0 0,-1 0 0 0 0,1 1 0 0 0,0-1 1 0 0,-1 0-1 0 0,1 1 0 0 0,-1-1-251 0 0,0 0 544 0 0,0 0-28 0 0,-6-3-19 0 0,0 0 0 0 0,0 0-1 0 0,0 1 1 0 0,-1 0 0 0 0,-7-1-497 0 0,12 3 131 0 0,0 0 0 0 0,0 1 0 0 0,0-1 0 0 0,0 1 0 0 0,0 0 0 0 0,-1 0 0 0 0,1 0 1 0 0,0 0-1 0 0,0 1 0 0 0,0-1 0 0 0,0 1 0 0 0,0 0 0 0 0,0 0 0 0 0,0 0 0 0 0,0 0 0 0 0,0 1 0 0 0,0-1-131 0 0,-40 17 0 0 0,43-18 0 0 0,-1 1 0 0 0,0-1 0 0 0,1 0 0 0 0,-1 0 0 0 0,0 1 0 0 0,1-1 0 0 0,-1 0 0 0 0,1 1 0 0 0,-1-1 0 0 0,1 1 0 0 0,-1-1 0 0 0,1 1 0 0 0,-1-1 0 0 0,1 1 0 0 0,-1-1 0 0 0,1 1 0 0 0,-1-1 0 0 0,1 1 0 0 0,0 0 0 0 0,0-1 0 0 0,-1 1 0 0 0,1-1 0 0 0,0 2 0 0 0,-1 1 0 0 0,0-3 0 0 0,-7 11 0 0 0,0 0 0 0 0,1 1 0 0 0,0 0 0 0 0,-4 10 0 0 0,9-18 0 0 0,1 0 0 0 0,0 0 0 0 0,0 0 0 0 0,0 0 0 0 0,0 1 0 0 0,1-1 0 0 0,-1 0 0 0 0,1 0 0 0 0,0 0 0 0 0,0 1 0 0 0,1-1 0 0 0,-1 0 0 0 0,1 0 0 0 0,0 0 0 0 0,0 0 0 0 0,1 0 0 0 0,0 4 0 0 0,16 27 0 0 0,-17-34 0 0 0,-1 1 0 0 0,1-1 0 0 0,-1 1 0 0 0,1-1 0 0 0,0 0 0 0 0,0 1 0 0 0,0-1 0 0 0,0 0 0 0 0,0 0 0 0 0,0 0 0 0 0,0 0 0 0 0,1 0 0 0 0,-1 0 0 0 0,0 0 0 0 0,0 0 0 0 0,1 0 0 0 0,-1-1 0 0 0,1 1 0 0 0,-1 0 0 0 0,1-1 0 0 0,3 2 0 0 0,1 1 0 0 0,1 0 0 0 0,-1-1 0 0 0,1 0 0 0 0,0-1 0 0 0,0 1 0 0 0,-1-1 0 0 0,1 0 0 0 0,0-1 0 0 0,0 0 0 0 0,6-1 0 0 0,-3 1 0 0 0,0-2 0 0 0,0 1 0 0 0,-1-1 0 0 0,1-1 0 0 0,-1 0 0 0 0,0 0 0 0 0,4-3 0 0 0,-2 2 0 0 0,-11 4-23 0 0,1-1 0 0 0,-1 1-1 0 0,1 0 1 0 0,-1 0 0 0 0,0 0 0 0 0,1-1 0 0 0,-1 1 0 0 0,1 0-1 0 0,-1 0 1 0 0,0-1 0 0 0,1 1 0 0 0,-1 0 0 0 0,0-1-1 0 0,1 1 1 0 0,-1 0 0 0 0,0-1 0 0 0,0 1 0 0 0,1-1 0 0 0,-1 1-1 0 0,0 0 1 0 0,0-1 0 0 0,0 1 0 0 0,1-1 0 0 0,-1 1-1 0 0,0-1 1 0 0,0 1 0 0 0,0-1 0 0 0,0 1 0 0 0,0-1 0 0 0,0 1-1 0 0,0 0 1 0 0,0-1 0 0 0,0 1 0 0 0,0-1 0 0 0,0 1-1 0 0,-1-1 1 0 0,1 1 0 0 0,0-1 0 0 0,0 1 0 0 0,0 0-1 0 0,0-1 1 0 0,-1 1 0 0 0,1-1 0 0 0,0 1 0 0 0,0 0 0 0 0,-1-1-1 0 0,1 1 1 0 0,0 0 0 0 0,-1-1 0 0 0,1 1 0 0 0,0 0-1 0 0,-1-1 1 0 0,1 1 0 0 0,-1 0 23 0 0,-19 0-2951 0 0,6 0 1418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01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6 17503 0 0,'0'0'399'0'0,"0"0"60"0"0,0 0 21 0 0,0 0-59 0 0,7-5-260 0 0,-2 1-21 0 0,-3 3-29 0 0,-1 0 0 0 0,0 0 0 0 0,1 1 0 0 0,-1-1 0 0 0,0 1 0 0 0,1-1 0 0 0,-1 1 0 0 0,1-1 0 0 0,-1 1 0 0 0,1 0 0 0 0,-1 0 0 0 0,1 0 0 0 0,-1-1 0 0 0,1 2 0 0 0,-1-1 0 0 0,1 0 0 0 0,-1 0 0 0 0,1 0 0 0 0,-1 1-1 0 0,1-1 1 0 0,-1 1 0 0 0,1-1 0 0 0,-1 1 0 0 0,0-1 0 0 0,1 1 0 0 0,-1 0 0 0 0,0 0 0 0 0,1 0-111 0 0,4 3 580 0 0,-1 0-1 0 0,0 1 0 0 0,0-1 1 0 0,-1 1-1 0 0,4 4-579 0 0,-6-6 104 0 0,0 1 1 0 0,1 0-1 0 0,-1 0 0 0 0,-1 0 1 0 0,1 0-1 0 0,-1 0 0 0 0,1 0 0 0 0,-1 1 1 0 0,0-1-1 0 0,0 3-104 0 0,3 12 397 0 0,-3-12-343 0 0,0 0 0 0 0,0-1 0 0 0,-1 1 0 0 0,0 0 0 0 0,0 0 0 0 0,0 0 0 0 0,-1 0 0 0 0,-1 1-54 0 0,0 5 59 0 0,-1 1-1 0 0,-1-1 1 0 0,-3 8-59 0 0,5-18 68 0 0,0 1 1 0 0,0-1-1 0 0,0 0 0 0 0,-1 0 0 0 0,1-1 1 0 0,-1 1-1 0 0,0 0 0 0 0,1-1 0 0 0,-1 0 1 0 0,0 1-1 0 0,0-1 0 0 0,-1-1 1 0 0,1 1-1 0 0,0 0 0 0 0,-2 0-68 0 0,-7 3 341 0 0,-1 0 1 0 0,1-1-1 0 0,-10 2-341 0 0,-1-1-931 0 0,0-2 0 0 0,-1-1 0 0 0,-10 0 931 0 0,12-2-1023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03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21 6447 0 0,'0'0'142'0'0,"0"0"22"0"0,0 0 13 0 0,2 0-20 0 0,5 2-50 0 0,-5-1 274 0 0,-2-1 110 0 0,0 0 18 0 0,0 0 3 0 0,0 0 0 0 0,0 0 0 0 0,0 0 0 0 0,0 0-69 0 0,0 0-222 0 0,0 0 166 0 0,0 0 101 0 0,7-19 2581 0 0,-8 9-2317 0 0,1 6 29 0 0,0 0 1 0 0,0 0 0 0 0,0-1 0 0 0,0 1 0 0 0,1 0-1 0 0,-1 0 1 0 0,1-1-782 0 0,7-20 947 0 0,-7 24-438 0 0,-1 1-66 0 0,1-9-278 0 0,-1 8-26 0 0,1 0-81 0 0,-1 1-1 0 0,0-1 1 0 0,0 0 0 0 0,0 1 0 0 0,0-1 0 0 0,1 0 0 0 0,-1 1 0 0 0,0-1 0 0 0,0 0-1 0 0,0 1 1 0 0,0-1 0 0 0,-1 0 0 0 0,1 1 0 0 0,0-1 0 0 0,0 1 0 0 0,0-1-1 0 0,0 0 1 0 0,-1 1 0 0 0,1-1 0 0 0,0 1 0 0 0,-1-1 0 0 0,1 0 0 0 0,0 1-1 0 0,-1-1 1 0 0,1 1 0 0 0,-1-1 0 0 0,1 1 0 0 0,0-1 0 0 0,-1 1 0 0 0,1 0-1 0 0,-1-1 1 0 0,0 1 0 0 0,1 0-58 0 0,-6-5 72 0 0,5 5 299 0 0,1 0 117 0 0,0 0 21 0 0,0 0-66 0 0,0 2-422 0 0,-1 0 0 0 0,0 0 0 0 0,0 0 0 0 0,0 0-1 0 0,0 0 1 0 0,0-1 0 0 0,0 1 0 0 0,-1 1-21 0 0,-3 5-2 0 0,-6 17 2 0 0,1 0 0 0 0,-4 19 0 0 0,0-2 0 0 0,-35 81 0 0 0,25-64 0 0 0,-14 49 0 0 0,37-106 0 0 0,0 5 0 0 0,-1 26 0 0 0,16-65-64 0 0,14-81-3692 0 0,-20 84 1371 0 0,0-3-5466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04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59 11975 0 0,'-7'2'745'0'0,"-13"3"-489"0"0,-2-7 5702 0 0,22 2-5135 0 0,0 0-250 0 0,0 0-49 0 0,0 0-11 0 0,0 0-1 0 0,0 0 0 0 0,0 0 0 0 0,7-9 512 0 0,-6 8-904 0 0,1-1-1 0 0,0 1 1 0 0,-1 0-1 0 0,1 0 1 0 0,0 0-1 0 0,0 0 1 0 0,0 0-1 0 0,0 1 1 0 0,0-1-1 0 0,1 0-119 0 0,15-6 428 0 0,-12 3-425 0 0,0 1 0 0 0,0 0 0 0 0,1 0 0 0 0,-1 0 0 0 0,1 1 0 0 0,0 0 0 0 0,1 0-3 0 0,50-7-3 0 0,-34 6 2 0 0,-8 1 361 0 0,1 2 0 0 0,-1-1 0 0 0,1 2 0 0 0,3 1-360 0 0,-17-2 142 0 0,1 0 11 0 0,7 7 144 0 0,-8-4-296 0 0,0-1 0 0 0,-1 0 0 0 0,1 1 0 0 0,-1 0 0 0 0,0-1-1 0 0,0 1 1 0 0,0 0 0 0 0,0 0 0 0 0,-1 0 0 0 0,1 0 0 0 0,-1 0 0 0 0,0 0 0 0 0,0 1 0 0 0,0-1 0 0 0,0 0-1 0 0,0 1 1 0 0,-1-1 0 0 0,0 1 0 0 0,1-1 0 0 0,-1 1 0 0 0,0-1 0 0 0,-1 2-1 0 0,-1 13-1 0 0,0-1 0 0 0,-1 0 1 0 0,-1-1-1 0 0,-1 4 1 0 0,-2 6-1 0 0,-29 101 1 0 0,12-44 0 0 0,24-82 0 0 0,-12 46 0 0 0,0 11 0 0 0,12-58 0 0 0,0 0 0 0 0,0 0 0 0 0,0 0 0 0 0,0 1 0 0 0,0-1 0 0 0,0 0 0 0 0,0 0 0 0 0,0 0 0 0 0,0 1 0 0 0,0-1 0 0 0,0 0 0 0 0,0 0 0 0 0,0 0 0 0 0,0 1 0 0 0,0-1 0 0 0,0 0 0 0 0,0 0 0 0 0,0 0 0 0 0,-1 1 0 0 0,1-1 0 0 0,0 0 0 0 0,0 0 0 0 0,0 0 0 0 0,0 0 0 0 0,0 0 0 0 0,0 1 0 0 0,-1-1 0 0 0,1 0 0 0 0,0 0 0 0 0,0 0 0 0 0,0 0 0 0 0,0 0 0 0 0,0 0 0 0 0,-1 1 0 0 0,1-1 0 0 0,0 0 0 0 0,0 0 0 0 0,0 0 0 0 0,-1 0 0 0 0,1 0 0 0 0,0 0 0 0 0,0 0 0 0 0,0 0 0 0 0,-1 0 0 0 0,1 0 0 0 0,0 0 0 0 0,0 0 0 0 0,0 0 0 0 0,-1 0 0 0 0,1 0 0 0 0,0 0 0 0 0,0 0 0 0 0,0 0 0 0 0,0 0 0 0 0,-1-1 0 0 0,1 1 0 0 0,0 0 0 0 0,0 0 0 0 0,0 0 0 0 0,0 0 0 0 0,-1 0 0 0 0,1 0 0 0 0,-5-7 0 0 0,5 7 0 0 0,-13-28-2403 0 0,7-2-3860 0 0,5 17-1895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30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976 6447 0 0,'0'0'142'0'0,"0"0"22"0"0,0 0 13 0 0,1-2-20 0 0,-1 0-140 0 0,1 1-1 0 0,-1-1 1 0 0,1 1-1 0 0,-1-1 0 0 0,0 1 1 0 0,1-1-1 0 0,-1 1 1 0 0,0-1-1 0 0,0 0 0 0 0,0 1 1 0 0,0-1-1 0 0,-1 1 0 0 0,1-1 1 0 0,0 0-1 0 0,-1 1 1 0 0,1-2-17 0 0,-2-3 225 0 0,2 4 65 0 0,0 0-1 0 0,-1-1 0 0 0,1 1 1 0 0,-1 0-1 0 0,1-1 0 0 0,-1 1 1 0 0,0 0-1 0 0,0-1 0 0 0,0 1 1 0 0,0 0-1 0 0,0 0 0 0 0,0 0 1 0 0,-1 0-1 0 0,1 0 0 0 0,-1 0 1 0 0,1 0-1 0 0,-1 1 0 0 0,0-1 1 0 0,0 1-1 0 0,0-1 0 0 0,0 1-289 0 0,1 0 544 0 0,-21-25 1031 0 0,20 24-1442 0 0,1 0 0 0 0,0-1 0 0 0,0 1 0 0 0,-1-1 0 0 0,2 0 0 0 0,-1 1 0 0 0,0-1 0 0 0,0 0-1 0 0,1 1 1 0 0,0-1 0 0 0,-1-1-133 0 0,0-4 143 0 0,-1-11-143 0 0,4 13 0 0 0,0 2 0 0 0,7-36 528 0 0,-1 5 992 0 0,5-11-1520 0 0,-12 43 0 0 0,0 1 0 0 0,-1 0 0 0 0,1-1 0 0 0,-1 1 0 0 0,0-1 0 0 0,0 1 0 0 0,0-1 0 0 0,0 0 0 0 0,0 0 0 0 0,0-2 0 0 0,0-1 0 0 0,0 0 0 0 0,0 0 0 0 0,1 0 0 0 0,0-1 0 0 0,7-65 0 0 0,-6 58-109 0 0,3-15 828 0 0,1 0 0 0 0,2 0 0 0 0,4-10-719 0 0,-4 13 0 0 0,-1 0 0 0 0,3-21 0 0 0,-4 16 0 0 0,10-27 0 0 0,4 4 0 0 0,-10 30 0 0 0,-1-1 0 0 0,3-19 0 0 0,-10 33 0 0 0,-2 2 72 0 0,0 8 299 0 0,4-11 1218 0 0,-2 9-1573 0 0,6 9-16 0 0,2 0 0 0 0,24 5 0 0 0,-24-9 0 0 0,62 15 0 0 0,-62-15 0 0 0,0 0 0 0 0,0-1 0 0 0,1 0 0 0 0,-1 0 0 0 0,0-1 0 0 0,1-1 0 0 0,1 0 0 0 0,2 0 0 0 0,0 1 0 0 0,1 0 0 0 0,-1 1 0 0 0,9 0 0 0 0,0-1 0 0 0,-1-1 0 0 0,1-1 0 0 0,-1 0 0 0 0,9-4 0 0 0,42-4 0 0 0,-10 2 0 0 0,49-13 0 0 0,-2 0 0 0 0,-47 15 0 0 0,0 2 0 0 0,59 4 0 0 0,-47 1 0 0 0,-46 1 0 0 0,-1 1 0 0 0,1 1 0 0 0,15 5 0 0 0,14 2 0 0 0,-5 1 0 0 0,-41-8 0 0 0,1-1 0 0 0,0 0 0 0 0,0-1 0 0 0,-1 0 0 0 0,9-1 0 0 0,25 1 0 0 0,7 3 0 0 0,-5-1 0 0 0,7-2 0 0 0,-16 0 0 0 0,17 3 0 0 0,-30-2 0 0 0,-1-1 0 0 0,1 0 0 0 0,0-3 0 0 0,20-2 0 0 0,4 1 0 0 0,-33 2 0 0 0,0-1 0 0 0,6-1 0 0 0,54-7 0 0 0,33 1 0 0 0,7 14 0 0 0,-46-5 0 0 0,-30-1 0 0 0,7-1 0 0 0,-35 1 0 0 0,0 1 0 0 0,-1 0 0 0 0,1 1 0 0 0,0 0 0 0 0,7 2 0 0 0,28 5 0 0 0,-21-6 0 0 0,1-2 0 0 0,-1 0 0 0 0,1-2 0 0 0,23-4 0 0 0,-29 2 0 0 0,2 1 0 0 0,-1-1 0 0 0,1-2 0 0 0,9-2 0 0 0,-21 4 0 0 0,0 1 0 0 0,0 1 0 0 0,0 0 0 0 0,0 1 0 0 0,0 0 0 0 0,9 2 0 0 0,24-1 0 0 0,68-3 0 0 0,-101 3 0 0 0,0-1 0 0 0,11 3 0 0 0,17 1 0 0 0,-7 0 0 0 0,-27-3 0 0 0,0 0 0 0 0,0 0 0 0 0,1 0 0 0 0,4-1 0 0 0,-2 0 0 0 0,0 1 0 0 0,1-1 0 0 0,-1 2 0 0 0,6 1 0 0 0,-6-1 0 0 0,-1-1 0 0 0,1 0 0 0 0,0 0 0 0 0,0-1 0 0 0,2 0 0 0 0,82-5 0 0 0,-51 1 0 0 0,-32 2 0 0 0,-1 1 0 0 0,1 0 0 0 0,0 1 0 0 0,5 0 0 0 0,15 3 0 0 0,-1-1 0 0 0,24-3 0 0 0,-44 1 0 0 0,1 0 0 0 0,0 1 0 0 0,4 1 0 0 0,27 1 0 0 0,0-2 0 0 0,-5 1 0 0 0,-6 3 0 0 0,-26-4 44 0 0,1 0 0 0 0,0 0 1 0 0,-1-1-1 0 0,1 0 0 0 0,0 1 1 0 0,0-1-1 0 0,-1-1 0 0 0,1 1 0 0 0,0-1 1 0 0,2 0-45 0 0,45-5 1589 0 0,47-9-1573 0 0,-93 14-16 0 0,0 0 0 0 0,0 1 0 0 0,0 0 0 0 0,0 0 0 0 0,0 1 0 0 0,0-1 0 0 0,1 1 0 0 0,0 0 0 0 0,0 0 0 0 0,0 0 0 0 0,0-1 0 0 0,0 0 0 0 0,1-1 0 0 0,89-13 0 0 0,-51 7-1384 0 0,-41 7 1457 0 0,1 1-1 0 0,-1 0 1 0 0,1 0-1 0 0,-1 0 1 0 0,4 2-73 0 0,-4-1 167 0 0,-1-1 1 0 0,1 0-1 0 0,0 0 1 0 0,0 0 0 0 0,0-1-1 0 0,5 1-167 0 0,12 3 20 0 0,-19-3-21 0 0,1-1 1 0 0,-1 1-1 0 0,0 0 0 0 0,0-1 1 0 0,0 0-1 0 0,3 0 1 0 0,1 0 0 0 0,1 0 0 0 0,-1 0 0 0 0,0 0 0 0 0,0 1 0 0 0,0 0 0 0 0,0 0 0 0 0,1 1 0 0 0,-6-2 0 0 0,0 0 0 0 0,0 1 0 0 0,-1-1 0 0 0,1 0 0 0 0,0 0 0 0 0,0 0 0 0 0,0 0 0 0 0,0-1 0 0 0,-1 1 0 0 0,1 0 0 0 0,0-1 0 0 0,0 1 0 0 0,0-1 0 0 0,0 1 0 0 0,0-1 0 0 0,0 1 0 0 0,1 0 0 0 0,-1 0 0 0 0,0 0 0 0 0,0 0 0 0 0,1 1 0 0 0,15 4 0 0 0,-14-3 0 0 0,1-1 0 0 0,0 1 0 0 0,0-1 0 0 0,-1 0 0 0 0,1-1 0 0 0,0 1 0 0 0,-5-1 0 0 0,3 0 0 0 0,-1 0 0 0 0,0-1 0 0 0,0 2 0 0 0,1-1 0 0 0,-1 0 0 0 0,0 0 0 0 0,0 1 0 0 0,1-1 0 0 0,-1 1 0 0 0,0 0 0 0 0,0 0 0 0 0,0-1 0 0 0,0 1 0 0 0,2 2 0 0 0,-4-3 0 0 0,1 0 0 0 0,-1 1 0 0 0,1-1 0 0 0,-1 0 0 0 0,0 1 0 0 0,1-1 0 0 0,-1 0 0 0 0,1 0 0 0 0,-1 0 0 0 0,1 1 0 0 0,-1-1 0 0 0,1 0 0 0 0,0 0 0 0 0,-1 0 0 0 0,1 0 0 0 0,-1 0 0 0 0,1 0 0 0 0,-1 0 0 0 0,1 0 0 0 0,-1 0 0 0 0,1 0 0 0 0,-1 0 0 0 0,1 0 0 0 0,-1-1 0 0 0,1 1 0 0 0,0 0 0 0 0,1-1 0 0 0,0 1 0 0 0,0-1 0 0 0,1 1 0 0 0,-1-1 0 0 0,0 1 0 0 0,1 0 0 0 0,-1 0 0 0 0,0 0 0 0 0,3 1 0 0 0,8 0 0 0 0,-1 2 0 0 0,1 0 0 0 0,7 2 0 0 0,-4 0 0 0 0,18 4 0 0 0,3 1 0 0 0,12 1 0 0 0,-46-10-17 0 0,0 0 0 0 0,-1-1 0 0 0,1 1 0 0 0,0-1 0 0 0,0 0 1 0 0,0 0-1 0 0,0 0 0 0 0,0 0 0 0 0,0-1 0 0 0,1 1 17 0 0,6-1-232 0 0,12 0-475 0 0,-9 1 807 0 0,0 0 1 0 0,0 0-1 0 0,0 1 0 0 0,0 1 0 0 0,1 1-100 0 0,-11-3 47 0 0,-1 1 0 0 0,0-1-1 0 0,1 1 1 0 0,-1-1 0 0 0,1 0-1 0 0,-1 0 1 0 0,1 0 0 0 0,-1 0-1 0 0,0 0-46 0 0,9-1 63 0 0,-1 1-1 0 0,1 0 0 0 0,6 1-62 0 0,-7 0 0 0 0,-9-1 0 0 0,1 0 0 0 0,-1 0 0 0 0,0 0 0 0 0,1 0 0 0 0,-1 0 0 0 0,1 0 0 0 0,-1 0 0 0 0,0 1 0 0 0,1-1 0 0 0,-1 0 0 0 0,0 1 0 0 0,0-1 0 0 0,1 1 0 0 0,-1 0 0 0 0,1 0 0 0 0,14 8 0 0 0,-7-6 0 0 0,1-1 0 0 0,0-2 0 0 0,-1 2 0 0 0,3 0 0 0 0,-9 1 0 0 0,5 7 0 0 0,-6-7 0 0 0,20 11 0 0 0,-19-12 0 0 0,14 4 0 0 0,-13-4 0 0 0,-3-1 0 0 0,0 0 0 0 0,1-1 0 0 0,-1 1 0 0 0,0-1 0 0 0,1 1 0 0 0,-1-1 0 0 0,0 1 0 0 0,1-1 0 0 0,-1 0 0 0 0,0 0 0 0 0,1 0 0 0 0,-1 0 0 0 0,1 0 0 0 0,0 1 0 0 0,3-2 0 0 0,7-1 0 0 0,17-1 0 0 0,-26 2 0 0 0,-2 0 0 0 0,0 1 0 0 0,0 0 0 0 0,0-1 0 0 0,-1 1 0 0 0,1 0 0 0 0,0 0 0 0 0,0 0 0 0 0,0 0 0 0 0,0 0 0 0 0,0 0 0 0 0,0 0 0 0 0,0 0 0 0 0,0 0 0 0 0,-1 0 0 0 0,1 0 0 0 0,0 1 0 0 0,0-1 0 0 0,0 0 0 0 0,0 1 0 0 0,7 2 0 0 0,-7 0 0 0 0,1 0 0 0 0,-1 0 0 0 0,1 0 0 0 0,-1 0 0 0 0,0 1 0 0 0,0-1 0 0 0,0 0 0 0 0,-3 45 0 0 0,-1-25 0 0 0,2-19 0 0 0,0 0 0 0 0,0 0 0 0 0,1 1 0 0 0,0-1 0 0 0,0 4 0 0 0,0 8 0 0 0,0 1 0 0 0,-2 10 0 0 0,-1 18 0 0 0,3-21 0 0 0,1 2 0 0 0,-2 0 0 0 0,-2 7 0 0 0,-11 66 0 0 0,-15 47 0 0 0,27-135 0 0 0,-11 65 0 0 0,7-46 0 0 0,2 0 0 0 0,1 0 0 0 0,1 16 0 0 0,2-26 0 0 0,2 1 0 0 0,0-1 0 0 0,1 0 0 0 0,1 0 0 0 0,2 6 0 0 0,2 11 0 0 0,-4-15 0 0 0,-2 1 0 0 0,0 0 0 0 0,-2 2 0 0 0,2 25 0 0 0,1-1 0 0 0,-2 0 0 0 0,-3 18 0 0 0,-4-24 0 0 0,-1-1 0 0 0,-3 4 0 0 0,-4 26 0 0 0,7-35 0 0 0,3-21 0 0 0,0 0 0 0 0,2 1 0 0 0,0-1 0 0 0,1 1 0 0 0,0 0 0 0 0,2-1 0 0 0,1 12 0 0 0,4 15 0 0 0,-1 5 0 0 0,0 8 0 0 0,-2-13 0 0 0,-1 1 0 0 0,-2 0 0 0 0,-3 0 0 0 0,-1 0 0 0 0,-2-1 0 0 0,-4 9 0 0 0,2-15 0 0 0,-10 21 0 0 0,10-34 0 0 0,1 1 0 0 0,1 0 0 0 0,1 0 0 0 0,1 0 0 0 0,1 1 0 0 0,1 19 0 0 0,2-23 0 0 0,1 36 0 0 0,1-34 0 0 0,-2 5 0 0 0,-1 16 0 0 0,-1 6 0 0 0,0 21 0 0 0,1-14 0 0 0,4 26 0 0 0,-1-47 0 0 0,-2 15 0 0 0,-1 2 0 0 0,0-25 0 0 0,-1 0 0 0 0,-6 23 0 0 0,6-48 0 0 0,-6 27 0 0 0,8-27 0 0 0,-8 17 0 0 0,3-9 0 0 0,-2 4 0 0 0,5-10 0 0 0,2 11 0 0 0,-5 31 0 0 0,4-35 0 0 0,3 1 0 0 0,-1-1 0 0 0,6 28-1135 0 0,-7-39-4768 0 0,0-2-2059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04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5663 0 0,'0'0'356'0'0,"0"0"50"0"0,0 0 20 0 0,0 0-42 0 0,1 0-250 0 0,0 1-108 0 0,0 0 0 0 0,1 0 0 0 0,-1-1 1 0 0,0 1-1 0 0,0-1 0 0 0,0 1 1 0 0,1-1-1 0 0,-1 0 0 0 0,0 1 0 0 0,1-1 1 0 0,-1 0-1 0 0,0 0 0 0 0,1 0 1 0 0,-1 0-1 0 0,0 0 0 0 0,1 0 0 0 0,-1 0 1 0 0,0 0-1 0 0,1-1-26 0 0,4 0 374 0 0,91-10 3771 0 0,61-12-982 0 0,-103 19-3146 0 0,-51 3-331 0 0,-5 0-667 0 0,-5-3-3231 0 0,5 4 2681 0 0,-6-3-6431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05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28 11975 0 0,'0'0'547'0'0,"0"0"-11"0"0,2 0-344 0 0,10-1-361 0 0,-11 1 644 0 0,1 0 0 0 0,-1-1 0 0 0,1 1 0 0 0,-1-1 0 0 0,0 1 0 0 0,0-1 0 0 0,1 1 0 0 0,-1-1 0 0 0,0 0 0 0 0,0 0 0 0 0,0 0 0 0 0,0 0 0 0 0,1 0 0 0 0,-1 0 0 0 0,-1 0 0 0 0,1 0 0 0 0,0 0 0 0 0,1-1-475 0 0,-2 1 1399 0 0,0 1-577 0 0,0 0-248 0 0,0 0-50 0 0,0 0-11 0 0,0 0-1 0 0,0 0 0 0 0,0 0 0 0 0,-1-1-68 0 0,-1-1-415 0 0,-1 1 0 0 0,1 0 0 0 0,0 0 0 0 0,-1 0 0 0 0,1 0-1 0 0,-1 0 1 0 0,1 1 0 0 0,0-1 0 0 0,-1 1 0 0 0,0-1 0 0 0,1 1 0 0 0,-1 0 0 0 0,1 0 0 0 0,-1 0 0 0 0,-1 1-29 0 0,-1 0 107 0 0,0 0 1 0 0,0 0 0 0 0,0 1-1 0 0,0-1 1 0 0,0 1-1 0 0,0 0 1 0 0,-3 3-108 0 0,-3 2 172 0 0,1 0 0 0 0,-1 0 1 0 0,2 1-1 0 0,-1 1 0 0 0,1 0 0 0 0,-3 4-172 0 0,8-9 0 0 0,0 2 0 0 0,0-1 0 0 0,0 0 0 0 0,0 1 0 0 0,1 0 0 0 0,-2 5 0 0 0,3-8 0 0 0,1 0 0 0 0,1 1 0 0 0,-1-1 0 0 0,0 0 0 0 0,1 1 0 0 0,-1-1 0 0 0,1 0 0 0 0,0 1 0 0 0,0-1 0 0 0,1 0 0 0 0,-1 1 0 0 0,0-1 0 0 0,1 0 0 0 0,1 3 0 0 0,-1-2 0 0 0,1 0 0 0 0,0-1 0 0 0,0 1 0 0 0,0-1 0 0 0,0 1 0 0 0,0-1 0 0 0,1 0 0 0 0,0 0 0 0 0,-1 0 0 0 0,1 0 0 0 0,0 0 0 0 0,0-1 0 0 0,2 1 0 0 0,3 3 0 0 0,0-1 0 0 0,1 0 0 0 0,0-1 0 0 0,8 4 0 0 0,16 3-64 0 0,-31-11-273 0 0,-2 0-138 0 0,0 0-1216 0 0,0-1-4970 0 0,2-6-2127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05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35 11975 0 0,'0'0'267'0'0,"0"0"42"0"0,0 0 17 0 0,0 0-28 0 0,0 0-58 0 0,0 0 491 0 0,0 0 238 0 0,0 0 45 0 0,0 0-61 0 0,0 0-288 0 0,-5 1 148 0 0,2-2 3853 0 0,-11-18-2941 0 0,13 18-1213 0 0,-6-16 1024 0 0,7 13-1471 0 0,0 0 1 0 0,0 0-1 0 0,1 0 1 0 0,0 0-1 0 0,0 0 0 0 0,0 0 1 0 0,0 0-1 0 0,0 1 1 0 0,1-1-1 0 0,-1 0 0 0 0,1 1 1 0 0,1-3-66 0 0,0 0 274 0 0,35-67 1295 0 0,14-14-1569 0 0,-42 69 36 0 0,4-5-36 0 0,1-3 0 0 0,1 1 0 0 0,1 0 0 0 0,10-10 0 0 0,-22 30 0 0 0,-3 3 0 0 0,0-1 0 0 0,1 1 0 0 0,0-1 0 0 0,-1 1 0 0 0,1 0 0 0 0,0 0 0 0 0,0 0 0 0 0,3-1 0 0 0,1 1 0 0 0,-5 3 0 0 0,1 0 0 0 0,4 11 0 0 0,-3-1 0 0 0,-1 1 0 0 0,0-1 0 0 0,0 1 0 0 0,-1 0 0 0 0,-1-1 0 0 0,0 1 0 0 0,0 11 0 0 0,0 9 0 0 0,1 0-13 0 0,-1 1 0 0 0,-2-1 1 0 0,-2 1-1 0 0,-1-1 0 0 0,-5 20 13 0 0,9-51-337 0 0,0-1-138 0 0,0 0-33 0 0,-1-2 90 0 0,1-1 1 0 0,-1 1-1 0 0,1-1 0 0 0,0 1 1 0 0,0-1-1 0 0,0 1 0 0 0,0 0 1 0 0,0-2 417 0 0,2-7-1524 0 0,1-1-11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06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3 21191 0 0,'3'-2'480'0'0,"13"-10"645"0"0,-15 11-603 0 0,0 1-515 0 0,0 0 1 0 0,0-1-1 0 0,0 1 1 0 0,1-1-1 0 0,-1 1 1 0 0,0-1-1 0 0,0 1 0 0 0,0-1 1 0 0,0 1-1 0 0,0-1 1 0 0,0 0-1 0 0,0 0 1 0 0,0 0-1 0 0,0 0-7 0 0,0 0 192 0 0,1-1 0 0 0,-1 1 0 0 0,1 0 1 0 0,0 0-1 0 0,-1 0 0 0 0,1 0 0 0 0,0 0 0 0 0,1-1-192 0 0,16-2 1024 0 0,-17 4-512 0 0,-2 0 0 0 0,2 2-171 0 0,-1-1-330 0 0,0-1 1 0 0,0 0-1 0 0,-1 0 0 0 0,1 1 0 0 0,0-1 0 0 0,-1 0 0 0 0,1 1 0 0 0,0-1 0 0 0,-1 0 0 0 0,1 1 1 0 0,0-1-1 0 0,-1 1 0 0 0,1-1 0 0 0,-1 1 0 0 0,1 0 0 0 0,-1-1 0 0 0,1 1 0 0 0,-1-1 1 0 0,1 1-1 0 0,-1 0 0 0 0,0-1 0 0 0,1 1 0 0 0,-1 0 0 0 0,0 0-11 0 0,2 3 44 0 0,0 0 0 0 0,-1 0 0 0 0,1 0 0 0 0,-1 0 0 0 0,0 0 0 0 0,-1 0 0 0 0,1 1 0 0 0,0-1 0 0 0,-1 0 0 0 0,0 0 0 0 0,0 1 0 0 0,-1-1 0 0 0,0 3-44 0 0,-2 11 492 0 0,0 1 0 0 0,-5 10-492 0 0,-1 5 327 0 0,-1 8-163 0 0,-4 4-164 0 0,-5 19 1 0 0,13-47-1 0 0,9-29 332 0 0,-1-1 0 0 0,-1 1 0 0 0,0 0 0 0 0,0-6-332 0 0,3-31 720 0 0,0 7-720 0 0,-2 21 0 0 0,1 0 0 0 0,0 0 0 0 0,4-8 0 0 0,5-19 0 0 0,-6 22 0 0 0,2 1 0 0 0,2-6 0 0 0,-4 15 0 0 0,-3 5 0 0 0,1 1 0 0 0,0-1 0 0 0,1 1 0 0 0,0 0 0 0 0,1 0 0 0 0,0 1 0 0 0,2-2 0 0 0,-7 8 0 0 0,0 1 0 0 0,0 0 0 0 0,0 0 0 0 0,1 0 0 0 0,-1 0 0 0 0,0 0 0 0 0,1 0 0 0 0,-1 0 0 0 0,0 0 0 0 0,1 0 0 0 0,-1 1 0 0 0,1-1 0 0 0,0 1 0 0 0,-1-1 0 0 0,1 1 0 0 0,-1 0 0 0 0,1-1 0 0 0,0 1 0 0 0,-1 0 0 0 0,1 0 0 0 0,0 0 0 0 0,4-1 0 0 0,-1 1 0 0 0,1-1 0 0 0,0 1 0 0 0,-1 0 0 0 0,1 1 0 0 0,0 0 0 0 0,-1-1 0 0 0,1 2 0 0 0,-1-1 0 0 0,0 1 0 0 0,1-1 0 0 0,-1 2 0 0 0,0-1 0 0 0,0 0 0 0 0,2 2 0 0 0,10 6 0 0 0,0 1 0 0 0,0 1 0 0 0,9 8 0 0 0,-21-16 0 0 0,1 0 0 0 0,-1 1 0 0 0,0-1 0 0 0,0 1 0 0 0,-1 1 0 0 0,1-1 0 0 0,-1 1 0 0 0,0-1 0 0 0,2 6 0 0 0,-2 2 0 0 0,-4-10 0 0 0,0-1 0 0 0,0 1 0 0 0,0 0 0 0 0,0 0 0 0 0,-1-1 0 0 0,1 1 0 0 0,-1 0 0 0 0,1-1 0 0 0,-1 1 0 0 0,0 0 0 0 0,0-1 0 0 0,0 1 0 0 0,0-1 0 0 0,-1 1 0 0 0,1 0 0 0 0,-2 1 0 0 0,-1 0 0 0 0,1 0 0 0 0,0 0 0 0 0,-1-1 0 0 0,0 1 0 0 0,0-1 0 0 0,0 0 0 0 0,-1 1 0 0 0,-3 1 0 0 0,-1 0 0 0 0,1-1 0 0 0,-1 0 0 0 0,0 0 0 0 0,0-1 0 0 0,0 0 0 0 0,-1 0 0 0 0,-6 0 0 0 0,2-1 0 0 0,8 0 0 0 0,0-1 0 0 0,0-1 0 0 0,0 1 0 0 0,0-1 0 0 0,0 0 0 0 0,0-1 0 0 0,0 1 0 0 0,0-1 0 0 0,-2-1 0 0 0,8 2 0 0 0,0 0 0 0 0,0 0 0 0 0,1 0 0 0 0,-1 0 0 0 0,0 0 0 0 0,0 0 0 0 0,0 0 0 0 0,0 0 0 0 0,0 0 0 0 0,0-1 0 0 0,0 1 0 0 0,0 0 0 0 0,1 0 0 0 0,-1 0 0 0 0,0 0 0 0 0,0 0 0 0 0,0 0 0 0 0,0 0 0 0 0,0 0 0 0 0,0 0 0 0 0,0 0 0 0 0,0-1 0 0 0,0 1 0 0 0,0 0 0 0 0,0 0 0 0 0,0 0 0 0 0,0 0 0 0 0,0 0 0 0 0,0 0 0 0 0,0-1 0 0 0,0 1 0 0 0,0 0 0 0 0,0 0 0 0 0,0 0 0 0 0,0 0 0 0 0,0 0 0 0 0,0 0 0 0 0,0 0 0 0 0,0-1 0 0 0,0 1 0 0 0,0 0 0 0 0,0 0 0 0 0,0 0 0 0 0,0 0 0 0 0,0 0 0 0 0,0 0 0 0 0,0 0 0 0 0,0-1 0 0 0,0 1 0 0 0,0 0 0 0 0,0 0 0 0 0,-1 0 0 0 0,1 0 0 0 0,0 0 0 0 0,0 0 0 0 0,0 0 0 0 0,0 0 0 0 0,0 0 0 0 0,0 0 0 0 0,0 0 0 0 0,-1 0 0 0 0,1 0 0 0 0,10-5 0 0 0,-4 3 0 0 0,1 0 0 0 0,0 0 0 0 0,-1 1 0 0 0,1 0 0 0 0,0 0 0 0 0,0 0 0 0 0,0 1 0 0 0,0 0 0 0 0,0 0 0 0 0,0 1 0 0 0,-1 0 0 0 0,1 0 0 0 0,2 1 0 0 0,-5 0 0 0 0,1-1 0 0 0,-1 1 0 0 0,1 0 0 0 0,-1 0 0 0 0,0 1 0 0 0,0-1 0 0 0,0 1 0 0 0,0 0 0 0 0,0 0 0 0 0,-1 1 0 0 0,1-1 0 0 0,-1 0 0 0 0,0 1 0 0 0,0 0 0 0 0,0 0 0 0 0,-1 0 0 0 0,1 0 0 0 0,-1 1 0 0 0,0-1 0 0 0,0 0 0 0 0,0 1 0 0 0,-1 0 0 0 0,0-1 0 0 0,0 1 0 0 0,0 0 0 0 0,1 5 0 0 0,0 1 0 0 0,-1-1 0 0 0,0 0 0 0 0,-1 0 0 0 0,-1 1 0 0 0,1-1 0 0 0,-1 0 0 0 0,-1 0 0 0 0,0 0 0 0 0,-1 0 0 0 0,-1 6 0 0 0,0-8 0 0 0,1 1 0 0 0,-1-1 0 0 0,0 0 0 0 0,-1-1 0 0 0,1 1 0 0 0,-2-1 0 0 0,1 0 0 0 0,-1 0 0 0 0,0 0 0 0 0,2-4 0 0 0,0 1 0 0 0,1-1 0 0 0,-1 0 0 0 0,0-1 0 0 0,-1 1 0 0 0,1 0 0 0 0,0-1 0 0 0,-1 0 0 0 0,1 0 0 0 0,-1-1 0 0 0,0 1 0 0 0,0-1 0 0 0,1 0 0 0 0,-1 0 0 0 0,0-1 0 0 0,0 1 0 0 0,-1-1 0 0 0,-5 0-550 0 0,1-1 0 0 0,-1 0 0 0 0,0 0-1 0 0,0-1 1 0 0,1 0 0 0 0,-11-4 550 0 0,18 5-315 0 0,0-1-1 0 0,0 1 1 0 0,0 0 0 0 0,0-1 0 0 0,0 1-1 0 0,0-1 1 0 0,0 0 0 0 0,1 0-1 0 0,-1 0 1 0 0,1-1 0 0 0,-1 1 0 0 0,1 0-1 0 0,0-1 1 0 0,0 0 0 0 0,0 1-1 0 0,0-1 1 0 0,0 0 0 0 0,1 0 0 0 0,-1 0-1 0 0,1 0 1 0 0,0 0 0 0 0,0 0-1 0 0,0-1 1 0 0,0 0 315 0 0,0-6-8988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14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2 6447 0 0,'-15'3'142'0'0,"12"-3"22"0"0,3 0 13 0 0,-1 0-20 0 0,-3 1 18 0 0,3 0 561 0 0,1-1 237 0 0,0 0 41 0 0,0 0 8 0 0,0 0 2 0 0,0 0 0 0 0,0 0 0 0 0,0 0 0 0 0,0 0 0 0 0,17-12 5310 0 0,-13 8-6404 0 0,-3 4 582 0 0,-1 0 0 0 0,0 0 0 0 0,0 0 0 0 0,0 0 0 0 0,0 0 0 0 0,0 0 0 0 0,0 0 0 0 0,0 0 0 0 0,0 0-68 0 0,10 24 171 0 0,-10-13-501 0 0,1 0 1 0 0,-2 0 0 0 0,1 0-1 0 0,-2 0 1 0 0,1 0 0 0 0,-2 0-1 0 0,1 0 1 0 0,-1-1 0 0 0,-1 1-1 0 0,0-1 1 0 0,0 0 0 0 0,-1 0-1 0 0,-1 0 1 0 0,0 0-115 0 0,-4 10 0 0 0,8-15 0 0 0,0 0 0 0 0,-1-1 0 0 0,1 1 0 0 0,-1-1 0 0 0,0 1 0 0 0,-1 0 0 0 0,-7 6 0 0 0,8-8 0 0 0,0 0 0 0 0,0 0 0 0 0,0 0 0 0 0,0 1 0 0 0,1-1 0 0 0,-1 1 0 0 0,1 0 0 0 0,0-1 0 0 0,0 1 0 0 0,0 0 0 0 0,1 0 0 0 0,-2 4 0 0 0,3-5 0 0 0,-1-1 0 0 0,-1 0 0 0 0,1 0 0 0 0,0 0 0 0 0,0 0 0 0 0,-1 0 0 0 0,1 0 0 0 0,-1 0 0 0 0,0 0 0 0 0,1 0 0 0 0,-1-1 0 0 0,0 1 0 0 0,0-1 0 0 0,0 1 0 0 0,0-1 0 0 0,0 0 0 0 0,-1 0 0 0 0,1 0 0 0 0,-12 8 0 0 0,4-3 72 0 0,9-6-35 0 0,0 0 0 0 0,1 0 0 0 0,-1 0-1 0 0,0 0 1 0 0,0 0 0 0 0,1 0 0 0 0,-1 0 0 0 0,0 0-1 0 0,0 0 1 0 0,1-1 0 0 0,-1 1 0 0 0,0 0 0 0 0,0 0 0 0 0,1-1-1 0 0,-1 1 1 0 0,0-1 0 0 0,1 1 0 0 0,-1 0 0 0 0,1-1-1 0 0,-1 1 1 0 0,0-1 0 0 0,1 1 0 0 0,-1-1 0 0 0,1 0 0 0 0,-1 1-1 0 0,1-1 1 0 0,0 0 0 0 0,-1 1 0 0 0,1-1 0 0 0,0 0 0 0 0,-1 1-1 0 0,1-1 1 0 0,0 0 0 0 0,0 0 0 0 0,-1 1 0 0 0,1-1-1 0 0,0 0 1 0 0,0 0 0 0 0,0 0-37 0 0,0-1-84 0 0,0-1-1 0 0,-1 0 0 0 0,1 1 1 0 0,0-1-1 0 0,1 0 1 0 0,-1 1-1 0 0,0-1 1 0 0,1 0-1 0 0,0 1 1 0 0,0-3 84 0 0,26-47-5092 0 0,-18 36-4119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37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79 13823 0 0,'0'0'315'0'0,"0"0"45"0"0,0 0 21 0 0,0 0-49 0 0,0 0-81 0 0,0 0 481 0 0,2-2 237 0 0,0-1-494 0 0,0 0 0 0 0,1 0 0 0 0,-1 0-1 0 0,-1 0 1 0 0,1 0 0 0 0,0-1 0 0 0,-1 1-1 0 0,1-3-474 0 0,10-37 2153 0 0,-1 6-828 0 0,-3 14 254 0 0,-1 0 1 0 0,2-15-1580 0 0,-8 29 17 0 0,-2 1-17 0 0,-3 3 72 0 0,2 5 52 0 0,1 0 1 0 0,-1 0-1 0 0,1 1 1 0 0,-1-1-1 0 0,1 1 0 0 0,-1-1 1 0 0,1 1-1 0 0,0-1 0 0 0,-1 1 1 0 0,1 0-1 0 0,-1 0-124 0 0,0 1 54 0 0,1-1 0 0 0,-1 1 0 0 0,0 0 0 0 0,1-1-1 0 0,0 1 1 0 0,-1 0 0 0 0,1 0 0 0 0,0 0 0 0 0,0 0 0 0 0,0 0 0 0 0,0 0 0 0 0,0 2-54 0 0,-7 29-88 0 0,5-19 73 0 0,-3 19-360 0 0,1 1-1 0 0,1-1 1 0 0,2 1 0 0 0,2 9 375 0 0,-3 39-427 0 0,1-74 427 0 0,0 16 0 0 0,4-15 0 0 0,-1-7 0 0 0,-1 0 0 0 0,1 0 0 0 0,-1 0 0 0 0,0-1 0 0 0,1 1 0 0 0,-1 0 0 0 0,0 0 0 0 0,0 0 0 0 0,0 0 0 0 0,0 0 0 0 0,0 0 0 0 0,-1 0 0 0 0,-1 6 0 0 0,0 0 0 0 0,1-7 20 0 0,1-1 1 0 0,0 0-1 0 0,0 1 0 0 0,0-1 1 0 0,0 0-1 0 0,0 1 1 0 0,0-1-1 0 0,0 0 0 0 0,0 0 1 0 0,-1 1-1 0 0,1-1 0 0 0,0 0 1 0 0,0 0-1 0 0,0 1 0 0 0,-1-1 1 0 0,1 0-1 0 0,0 0 0 0 0,0 1 1 0 0,-1-1-1 0 0,1 0 0 0 0,0 0 1 0 0,0 0-1 0 0,-1 0 1 0 0,1 0-1 0 0,0 1 0 0 0,-1-1 1 0 0,1 0-1 0 0,0 0 0 0 0,0 0 1 0 0,-1 0-1 0 0,1 0 0 0 0,0 0 1 0 0,-1 0-1 0 0,1 0 0 0 0,0 0 1 0 0,-1 0-1 0 0,1 0 0 0 0,0 0 1 0 0,-1 0-1 0 0,1 0 1 0 0,0 0-1 0 0,0-1 0 0 0,-1 1 1 0 0,1 0-1 0 0,0 0 0 0 0,-1 0 1 0 0,1 0-1 0 0,0-1 0 0 0,0 1 1 0 0,-1 0-1 0 0,1 0 0 0 0,0 0 1 0 0,0-1-1 0 0,0 1 0 0 0,-1 0 1 0 0,1 0-1 0 0,0-1 1 0 0,0 1-1 0 0,0 0 0 0 0,0-1 1 0 0,0 1-1 0 0,-1 0 0 0 0,1 0 1 0 0,0-1-1 0 0,0 1 0 0 0,0 0 1 0 0,0-1-1 0 0,0 1-20 0 0,-1-4 74 0 0,0 1 1 0 0,1-1-1 0 0,-1 0 1 0 0,1 1-1 0 0,0-1 0 0 0,0 0 1 0 0,0 1-1 0 0,0-1 1 0 0,1-1-75 0 0,7-37-230 0 0,-4 25-3 0 0,11-48-430 0 0,-7 33 199 0 0,-1-1 0 0 0,-2-3 464 0 0,-3 20 0 0 0,1-4 0 0 0,-2-1 0 0 0,0 1 0 0 0,-1-19 0 0 0,-1 37 0 0 0,1 1 0 0 0,-1-1 0 0 0,0 0 0 0 0,0 0 0 0 0,1 0 0 0 0,-1 1 0 0 0,0-1 0 0 0,0 0 0 0 0,-1 1 0 0 0,1-1 0 0 0,0 1 0 0 0,0-1 0 0 0,-1 1 0 0 0,1 0 0 0 0,-1-1 0 0 0,1 1 0 0 0,-1 0 0 0 0,0 0 0 0 0,-1-1 0 0 0,-14-3 0 0 0,57-6 0 0 0,-2-3 0 0 0,-1 3 0 0 0,2 0 0 0 0,33-3 0 0 0,-15 11 876 0 0,-56 3-824 0 0,0 0 1 0 0,-1-1-1 0 0,1 1 1 0 0,-1 0-1 0 0,1 0 0 0 0,-1 0 1 0 0,1 0-1 0 0,0 0 0 0 0,-1 0 1 0 0,1 0-1 0 0,-1 0 1 0 0,1 1-1 0 0,0-1 0 0 0,-1 0 1 0 0,1 0-1 0 0,-1 0 1 0 0,1 1-1 0 0,-1-1 0 0 0,1 0 1 0 0,-1 1-1 0 0,1-1-52 0 0,1 1 1 0 0,-1 0 0 0 0,0 0 0 0 0,1 0 0 0 0,-1 0 0 0 0,0 0 0 0 0,1 0 0 0 0,-1 0 0 0 0,0 1 0 0 0,0-1 0 0 0,0 0 0 0 0,0 1 0 0 0,0-1 0 0 0,-1 1 0 0 0,1-1-1 0 0,0 1 1 0 0,-1-1 0 0 0,1 1 0 0 0,0 0-1 0 0,0 3-1 0 0,0-4 1 0 0,-1 0 0 0 0,1 0 0 0 0,-1 0 0 0 0,1 0 0 0 0,-1 0 0 0 0,1 0 0 0 0,-1 0 0 0 0,0 0 0 0 0,1 0 0 0 0,-1 0 0 0 0,0 0 0 0 0,0 0 0 0 0,0 0 0 0 0,0 0 0 0 0,0 0 0 0 0,0 0 0 0 0,0 0 0 0 0,0 1 0 0 0,-1 3 0 0 0,1 11 0 0 0,-3 136 0 0 0,0-116 0 0 0,-1-1 0 0 0,-2 1 0 0 0,-3 7 0 0 0,8-38 0 0 0,-1 4 0 0 0,-1-1 0 0 0,0 0 0 0 0,0 0 0 0 0,-3 5 0 0 0,2-5 0 0 0,-2-3 0 0 0,-2-5 0 0 0,6-1-5 0 0,0 0-1 0 0,0 0 1 0 0,1 0-1 0 0,-1-1 1 0 0,0 1-1 0 0,0-1 1 0 0,1 1-1 0 0,-1-1 1 0 0,1 0 0 0 0,-1 1-1 0 0,1-2 6 0 0,-17-24-199 0 0,12 17 57 0 0,2 4-273 0 0,1 0 0 0 0,0-1 0 0 0,1 1 0 0 0,0 0 0 0 0,-2-7 415 0 0,3 9-362 0 0,1-1 0 0 0,-2 1-1 0 0,1 0 1 0 0,-1 0-1 0 0,1 0 1 0 0,-1 0-1 0 0,0 0 1 0 0,-1 0 0 0 0,1 0-1 0 0,-1 1 1 0 0,1-1-1 0 0,-1 1 1 0 0,0 0 0 0 0,0-1-1 0 0,-2 0 363 0 0,3 3-217 0 0,0-1 1 0 0,-1 1-1 0 0,1 0 0 0 0,-1-1 1 0 0,1 1-1 0 0,-1 0 0 0 0,1 1 1 0 0,-1-1-1 0 0,0 0 0 0 0,0 1 1 0 0,1-1-1 0 0,-1 1 0 0 0,0 0 1 0 0,0 0 216 0 0,-4 0-422 0 0,0 1 1 0 0,-1 0-1 0 0,1 1 1 0 0,-3 0 421 0 0,-8 3-1033 0 0,18-5 1238 0 0,1 0-1 0 0,-1 0 1 0 0,0 0-1 0 0,0 0 0 0 0,0 0 1 0 0,0 0-1 0 0,0 0 1 0 0,0 0-1 0 0,0 0 0 0 0,0 0 1 0 0,0 0-1 0 0,0 0 1 0 0,0 0-1 0 0,0 1 1 0 0,0-1-1 0 0,0 0 0 0 0,0 0 1 0 0,0 0-1 0 0,0 0 1 0 0,0 0-1 0 0,0 0 0 0 0,0 0 1 0 0,0 0-1 0 0,0 0 1 0 0,-1 0-1 0 0,1 0 1 0 0,0 0-1 0 0,0 0 0 0 0,0 0 1 0 0,0 1-1 0 0,0-1 1 0 0,0 0-1 0 0,0 0 0 0 0,0 0-204 0 0,16 1 1745 0 0,24-2-1044 0 0,-21-1-570 0 0,-6 0-117 0 0,-1 0 0 0 0,1 0-1 0 0,1-2-13 0 0,-3 0 263 0 0,4 0-2773 0 0,-15 4-6019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37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71 15663 0 0,'0'0'356'0'0,"0"0"50"0"0,0 0 20 0 0,0 0-42 0 0,0 0-112 0 0,0 0 463 0 0,-3 1 234 0 0,3-1-728 0 0,-1 0 0 0 0,0 0 0 0 0,0 0 0 0 0,0 1 0 0 0,0-1-1 0 0,1 0 1 0 0,-1 0 0 0 0,0 0 0 0 0,0 0 0 0 0,0-1 0 0 0,0 1 0 0 0,1 0 0 0 0,-1 0-1 0 0,0 0 1 0 0,0-1 0 0 0,0 1 0 0 0,1 0 0 0 0,-1-1 0 0 0,0 1 0 0 0,0-1 0 0 0,1 1 0 0 0,-1-1-1 0 0,0 1 1 0 0,1-1 0 0 0,-1 1 0 0 0,0-1 0 0 0,0 0-241 0 0,-5-12 285 0 0,5 6-79 0 0,-1 1-1 0 0,1-1 0 0 0,1 1 1 0 0,-1-1-1 0 0,1 1 0 0 0,0-1 0 0 0,1 1 1 0 0,-1-1-1 0 0,2-3-205 0 0,3-12 490 0 0,1-1-1 0 0,2-1-489 0 0,1-6 820 0 0,-6 21-817 0 0,0 0 0 0 0,1 1 0 0 0,0-1-1 0 0,1 0 1 0 0,0 1 0 0 0,0 0 0 0 0,4-5-3 0 0,5-3-2 0 0,0 1 0 0 0,16-14 2 0 0,9 1 0 0 0,-37 26 0 0 0,0 1 0 0 0,0-1 0 0 0,0 1 0 0 0,0 0 0 0 0,1-1 0 0 0,-1 1 0 0 0,0 0 0 0 0,1 0 0 0 0,0 0 0 0 0,11-4 0 0 0,-13 4 0 0 0,-1 1 0 0 0,1-1 0 0 0,0 1 0 0 0,0 0 0 0 0,0-1 0 0 0,0 1 0 0 0,-1 0 0 0 0,1-1 0 0 0,0 1 0 0 0,0 0 0 0 0,0 0 0 0 0,0 0 0 0 0,0 0 0 0 0,0 0 0 0 0,0 0 0 0 0,0 0 0 0 0,0 0 0 0 0,0 0 0 0 0,-1 0 0 0 0,1 1 0 0 0,0-1 0 0 0,0 0 0 0 0,0 1 0 0 0,0-1 0 0 0,0 1 0 0 0,2 0 0 0 0,-2-1 0 0 0,0 0 0 0 0,1 1 0 0 0,-1-1 0 0 0,0 0 0 0 0,0 1 0 0 0,0-1 0 0 0,1 1 0 0 0,-1-1 0 0 0,0 1 0 0 0,0 0 0 0 0,0 0 0 0 0,0-1 0 0 0,0 1 0 0 0,0 0 0 0 0,0 0 0 0 0,-1 0 0 0 0,1 0 0 0 0,0 0 0 0 0,0 0 0 0 0,-1 0 0 0 0,1 0 0 0 0,0 0 0 0 0,-1 0 0 0 0,1 1 0 0 0,0 1 0 0 0,4 5 0 0 0,-1 0 0 0 0,-1 0 0 0 0,0 0 0 0 0,0 0 0 0 0,0 1 0 0 0,-1-1 0 0 0,0 1 0 0 0,0 4 0 0 0,0 12 0 0 0,0 0 0 0 0,-2 9 0 0 0,-1 102 0 0 0,2-128-64 0 0,-1-7-273 0 0,0-1-138 0 0,6-22-3374 0 0,-3 13 994 0 0,0 0-5333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38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36 21191 0 0,'0'0'480'0'0,"0"0"67"0"0,0 0 31 0 0,0 0-56 0 0,0 0-201 0 0,0 0 424 0 0,0 0 226 0 0,0 0 42 0 0,0 0-127 0 0,1 2-508 0 0,1 0-330 0 0,-1 0-1 0 0,1 1 0 0 0,-1-1 0 0 0,0 0 0 0 0,0 1 0 0 0,0-1 1 0 0,0 1-1 0 0,0-1 0 0 0,0 1 0 0 0,-1-1 0 0 0,0 1 0 0 0,1-1 0 0 0,-1 1 1 0 0,0 1-48 0 0,0 6 319 0 0,-1 0 1 0 0,0 0 0 0 0,-1 3-320 0 0,-2 25 411 0 0,4-25-411 0 0,-1 0 0 0 0,0 1 0 0 0,-1-1 0 0 0,-1 0 0 0 0,0 0 0 0 0,-4 11 0 0 0,7-24 1 0 0,0 0-1 0 0,0 0 1 0 0,0 1-1 0 0,0-1 1 0 0,0 0 0 0 0,0 0-1 0 0,0 0 1 0 0,0 0 0 0 0,0 0-1 0 0,0 0 1 0 0,0 1-1 0 0,-1-1 1 0 0,1 0 0 0 0,0 0-1 0 0,0 0 1 0 0,0 0-1 0 0,0 0 1 0 0,0 0 0 0 0,0 0-1 0 0,0 1 1 0 0,0-1-1 0 0,-1 0 1 0 0,1 0 0 0 0,0 0-1 0 0,0 0 1 0 0,0 0 0 0 0,0 0-1 0 0,0 0 1 0 0,0 0-1 0 0,-1 0 1 0 0,1 0 0 0 0,0 0-1 0 0,0 0 1 0 0,0 0-1 0 0,0 0 1 0 0,0 0 0 0 0,-1 0-1 0 0,1 0 1 0 0,0 0 0 0 0,0 0-1 0 0,0 0 1 0 0,0 0-1 0 0,-6-6 79 0 0,0-7 259 0 0,1 0-17 0 0,2 0 0 0 0,0-1-1 0 0,1 1 1 0 0,0-1 0 0 0,1-7-321 0 0,1 20 1 0 0,-1-18-1 0 0,2 0 0 0 0,0 0 0 0 0,1 0 0 0 0,2 0 0 0 0,-1 0 0 0 0,5-11 0 0 0,-5 21 0 0 0,0 1 0 0 0,0 0 0 0 0,0 0 0 0 0,2-3 0 0 0,-3 8 0 0 0,0 0 0 0 0,0 0 0 0 0,1 0 0 0 0,-1 0 0 0 0,0 0 0 0 0,1 1 0 0 0,0-1 0 0 0,-1 1 0 0 0,1 0 0 0 0,0-1 0 0 0,2 0 0 0 0,8-5 0 0 0,-9 6 0 0 0,-1-1 0 0 0,1 1 0 0 0,-1 0 0 0 0,1 1 0 0 0,-1-1 0 0 0,1 1 0 0 0,0-1 0 0 0,1 1 0 0 0,12-2 0 0 0,-1 0 0 0 0,1 1 0 0 0,0 1 0 0 0,-1 0 0 0 0,1 2 0 0 0,10 1 0 0 0,-20-2 0 0 0,-1 2 0 0 0,0-1 0 0 0,0 0 0 0 0,1 1 0 0 0,-1 0 0 0 0,-1 1 0 0 0,1-1 0 0 0,0 1 0 0 0,0 0 0 0 0,-1 1 0 0 0,0-1 0 0 0,0 1 0 0 0,0 0 0 0 0,0 0 0 0 0,0 1 0 0 0,-1 0 0 0 0,0-1 0 0 0,4 6 0 0 0,-1 4 0 0 0,-8-8 0 0 0,0-3 0 0 0,1 3 0 0 0,0 0 0 0 0,-1 0 0 0 0,1 1 0 0 0,-1-1 0 0 0,0 0 0 0 0,-1 0 0 0 0,0-1 0 0 0,0 1 0 0 0,0 0 0 0 0,0-1 0 0 0,-1 1 0 0 0,0-1 0 0 0,0 0 0 0 0,-1 1 0 0 0,0-2 0 0 0,1 1 0 0 0,-1 0 0 0 0,-1-1 0 0 0,1 0 0 0 0,-1 0 0 0 0,0 0 0 0 0,0 0 0 0 0,0-1 0 0 0,-1 1 0 0 0,-12 5 0 0 0,0-1 0 0 0,-1 0 0 0 0,-15 3 0 0 0,26-8 0 0 0,5-2 0 0 0,1-1 0 0 0,-1 1 0 0 0,1 0 0 0 0,-1-1 0 0 0,1 1 0 0 0,-1-1 0 0 0,0 0 0 0 0,-2 0 0 0 0,-2-2 0 0 0,8-5 0 0 0,0 5 0 0 0,0 1 0 0 0,1-1 0 0 0,-1 1 0 0 0,0-1 0 0 0,1 1 0 0 0,-1 0 0 0 0,1-1 0 0 0,-1 1 0 0 0,1 0 0 0 0,0 0 0 0 0,-1 0 0 0 0,1 0 0 0 0,0 1 0 0 0,0-1 0 0 0,-1 0 0 0 0,2 0 0 0 0,32-7 0 0 0,-30 7 0 0 0,-2 1 0 0 0,0 0 0 0 0,-1 0 0 0 0,1 0 0 0 0,-1 0 0 0 0,1 1 0 0 0,0-1 0 0 0,-1 1 0 0 0,1-1 0 0 0,-1 1 0 0 0,1 0 0 0 0,-1 0 0 0 0,1 0 0 0 0,-1 0 0 0 0,0 1 0 0 0,1-1 0 0 0,-1 1 0 0 0,0-1 0 0 0,0 1 0 0 0,0 0 0 0 0,0-1 0 0 0,0 1 0 0 0,-1 0 0 0 0,2 2 0 0 0,2 2 0 0 0,-1 1 0 0 0,0-1 0 0 0,0 1 0 0 0,0 0 0 0 0,-1 0 0 0 0,0 0 0 0 0,1 4 0 0 0,-2-1 0 0 0,0-1 0 0 0,0 1 0 0 0,-1 0 0 0 0,-1 0 0 0 0,0-1 0 0 0,0 1 0 0 0,-1 0 0 0 0,0-1 0 0 0,0 1 0 0 0,-1 0 0 0 0,-2 4 0 0 0,3-11 0 0 0,1-1 0 0 0,-1 0 0 0 0,0 0 0 0 0,0 0 0 0 0,0 1 0 0 0,-1-1 0 0 0,1 0 0 0 0,0 0 0 0 0,-1-1 0 0 0,1 1 0 0 0,-1 0 0 0 0,0 0 0 0 0,0-1 0 0 0,1 1 0 0 0,-3 0 0 0 0,1 0 0 0 0,-1 0 0 0 0,0 1 0 0 0,-1-2 0 0 0,1 1 0 0 0,0-1 0 0 0,0 1 0 0 0,-1-1 0 0 0,0 0 0 0 0,-11 1 0 0 0,0 0 0 0 0,-1-2 0 0 0,1 0 0 0 0,-5-1 0 0 0,16 1 0 0 0,-15-2-773 0 0,1-2 1 0 0,0 0-1 0 0,0-1 1 0 0,1-1-1 0 0,-7-3 773 0 0,24 9-68 0 0,-13-7-6869 0 0,3 0-2051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38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0 21191 0 0,'0'0'480'0'0,"0"0"67"0"0,0 0 31 0 0,0 0-56 0 0,10 0 1515 0 0,-8 1-1932 0 0,0-1-1 0 0,0 1 1 0 0,0 0-1 0 0,-1-1 1 0 0,1 1-1 0 0,0 0 1 0 0,0 0 0 0 0,-1 0-1 0 0,1 1 1 0 0,0-1-1 0 0,-1 0 1 0 0,1 0-1 0 0,-1 1 1 0 0,0-1 0 0 0,1 1-1 0 0,-1 0 1 0 0,0-1-1 0 0,0 1 1 0 0,0 0-1 0 0,0-1 1 0 0,0 1 0 0 0,-1 0-1 0 0,2 2-104 0 0,1 4 381 0 0,0 0-1 0 0,0 1 1 0 0,-1-1-1 0 0,0 1 1 0 0,0 1-381 0 0,-1-6 0 0 0,-1 1 0 0 0,1-1 0 0 0,-1 1 0 0 0,0 0 0 0 0,0-1 0 0 0,-1 1 0 0 0,1 0 0 0 0,-1-1 0 0 0,0 1 0 0 0,-1-1 0 0 0,1 1 0 0 0,-1-1 0 0 0,1 0 0 0 0,-1 0 0 0 0,-1 1 0 0 0,1-1 0 0 0,-13 28 376 0 0,14-28-269 0 0,-1 1-1 0 0,0-1 1 0 0,0 1-1 0 0,0-1 0 0 0,0 0 1 0 0,-1 0-1 0 0,0 0 0 0 0,1 0 1 0 0,-2 0-1 0 0,-1 1-106 0 0,-1 0-84 0 0,0 0 1 0 0,-1 0-1 0 0,0-1 0 0 0,0 1 1 0 0,-7 2 83 0 0,8-4-603 0 0,-1-1 0 0 0,1 0 0 0 0,-1 0 0 0 0,1-1 1 0 0,-1 1-1 0 0,1-2 0 0 0,-1 1 0 0 0,0-1 0 0 0,0 1 1 0 0,1-2-1 0 0,-4 0 603 0 0,-16-3-2047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41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13 13823 0 0,'1'-6'159'0'0,"-1"1"-1"0"0,1-1 1 0 0,1 1-1 0 0,-1-1 0 0 0,1 1 1 0 0,0 0-1 0 0,0 0 1 0 0,2-3-159 0 0,7-24 2974 0 0,-2 11 1339 0 0,-8 19-3789 0 0,-1 2-11 0 0,0 0-1 0 0,0 0 0 0 0,0 0 0 0 0,0 0 0 0 0,0 0 0 0 0,0 0 0 0 0,0 0 0 0 0,0 0-68 0 0,0 3-289 0 0,2 28-150 0 0,-2 1-1 0 0,-2 0 1 0 0,-1-1 0 0 0,-6 31-5 0 0,1-10-2 0 0,4-16 2 0 0,1-8 0 0 0,-1 0 0 0 0,-1 0 0 0 0,-1-1 0 0 0,-4 8 0 0 0,7-27 0 0 0,-2-1 0 0 0,1 0 0 0 0,4-7 0 0 0,0 0 0 0 0,0 1 0 0 0,0-1 0 0 0,0 0 0 0 0,0 0 0 0 0,0 0 0 0 0,0 0 0 0 0,0 0 0 0 0,0 0 0 0 0,0 1 0 0 0,-1-1 0 0 0,1 0 0 0 0,0 0 0 0 0,0 0 0 0 0,0 0 0 0 0,0 0 0 0 0,0 0 0 0 0,0 0 0 0 0,0 0 0 0 0,0 1 0 0 0,-1-1 0 0 0,1 0 0 0 0,0 0 0 0 0,0 0 0 0 0,0 0 0 0 0,0 0 0 0 0,0 0 0 0 0,-1 0 0 0 0,1 0 0 0 0,0 0 0 0 0,0 0 0 0 0,0 0 0 0 0,0 0 0 0 0,0 0 0 0 0,-1 0 0 0 0,1 0 0 0 0,0 0 0 0 0,0 0 0 0 0,0 0 0 0 0,0 0 0 0 0,0 0 0 0 0,-1 0 0 0 0,1 0 0 0 0,0-1 0 0 0,0 1 0 0 0,0 0 0 0 0,0 0 0 0 0,0 0 0 0 0,0 0 0 0 0,0 0 0 0 0,-1 0 0 0 0,1 0 0 0 0,0 0 0 0 0,0-1 0 0 0,0 1 0 0 0,0 0 0 0 0,0 0 0 0 0,0 0 0 0 0,0 0 0 0 0,0 0 0 0 0,0-1 0 0 0,-1-3 0 0 0,1-3 0 0 0,1 0 0 0 0,0 0 0 0 0,0 1 0 0 0,1-1 0 0 0,0 0 0 0 0,0 1 0 0 0,0-1 0 0 0,1 1 0 0 0,0 0 0 0 0,0 0 0 0 0,2-3 0 0 0,10-22 0 0 0,6-21 0 0 0,-2-2 0 0 0,9-44 0 0 0,-23 78 0 0 0,-1 7 0 0 0,-1 0 0 0 0,-1-1 0 0 0,0 1 0 0 0,-1-1 0 0 0,0-9 0 0 0,-1 22-1 0 0,0 0 0 0 0,0 0 0 0 0,0-1 0 0 0,0 1-1 0 0,-1 0 1 0 0,1 0 0 0 0,0 0 0 0 0,-1-1 0 0 0,1 1 0 0 0,-1 0 0 0 0,1 0 0 0 0,-1 0-1 0 0,1 0 1 0 0,-1 0 0 0 0,0 0 0 0 0,0-1 1 0 0,0 1 5 0 0,0 1-1 0 0,-1-1 1 0 0,1 1-1 0 0,0 0 1 0 0,-1-1-1 0 0,1 1 1 0 0,0 0-1 0 0,-1 0 1 0 0,1 0-1 0 0,-1 0 1 0 0,1 0-1 0 0,0 0 1 0 0,-1 0-1 0 0,1 0 1 0 0,0 0-1 0 0,-1 1 1 0 0,1-1-1 0 0,0 1 1 0 0,-1-1-1 0 0,0 1-4 0 0,0 0 72 0 0,0-1 86 0 0,0 1 0 0 0,0 0 0 0 0,0 0 0 0 0,0 0 0 0 0,-1 0 0 0 0,1 0 0 0 0,0 0 1 0 0,1 0-1 0 0,-1 1 0 0 0,0-1 0 0 0,-1 1-158 0 0,-1 4 149 0 0,1 3-197 0 0,3-8-2 0 0,0 1-1 0 0,0-1 1 0 0,0 0-1 0 0,0 0 1 0 0,1 0-1 0 0,-1 0 1 0 0,1 0-1 0 0,-1 0 1 0 0,1 0 0 0 0,-1 0-1 0 0,1 0 1 0 0,-1 0-1 0 0,1-1 1 0 0,0 1-1 0 0,-1 0 1 0 0,1 0 0 0 0,0 0-1 0 0,0-1 1 0 0,0 1-1 0 0,0 0 1 0 0,-1-1-1 0 0,1 1 1 0 0,0-1-1 0 0,0 1 1 0 0,0-1 0 0 0,0 0-1 0 0,0 1 1 0 0,1-1-1 0 0,-1 0 1 0 0,0 1-1 0 0,1-1 51 0 0,3 1 204 0 0,1 0 1 0 0,-1 0-1 0 0,1-1 0 0 0,0 1 0 0 0,4-1-204 0 0,19-1 203 0 0,0-2-1 0 0,0 0 0 0 0,24-8-202 0 0,-16 2 0 0 0,35-15 0 0 0,-43 19 0 0 0,-29 5 0 0 0,1 0 0 0 0,-1 0 0 0 0,0 0 0 0 0,1-1 0 0 0,-1 1 0 0 0,1 0 0 0 0,-1 1 0 0 0,0-1 0 0 0,1 0 0 0 0,-1 0 0 0 0,0 0 0 0 0,1 0 0 0 0,-1 0 0 0 0,1 0 0 0 0,-1 0 0 0 0,0 0 0 0 0,1 1 0 0 0,-1-1 0 0 0,0 0 0 0 0,1 0 0 0 0,-1 1 0 0 0,0-1 0 0 0,0 0 0 0 0,1 0 0 0 0,-1 1 0 0 0,0-1 0 0 0,0 0 0 0 0,1 1 0 0 0,-1-1 0 0 0,0 0 0 0 0,0 1 0 0 0,0-1 0 0 0,0 0 0 0 0,1 1 0 0 0,-1-1 0 0 0,0 0 0 0 0,0 1 0 0 0,0-1 0 0 0,0 1 0 0 0,0-1 0 0 0,0 16 0 0 0,0-14 0 0 0,-1 14 0 0 0,-1 0 0 0 0,-1 0 0 0 0,-1-1 0 0 0,-1 6 0 0 0,-2 6 0 0 0,-2 26 0 0 0,5-28 0 0 0,-1 0 0 0 0,-5 14 0 0 0,-3-1 0 0 0,5-16 0 0 0,-5 22 0 0 0,12-37 0 0 0,0-4 0 0 0,0 0 0 0 0,0 1 0 0 0,0-1 0 0 0,0 0 0 0 0,0 0 0 0 0,-1 0 0 0 0,1 0 0 0 0,-1 0 0 0 0,0 0 0 0 0,-2 1 0 0 0,4-3 0 0 0,0-1 0 0 0,0 1 0 0 0,0-1 0 0 0,-1 0 0 0 0,1 1 0 0 0,0-1 0 0 0,-1 0 0 0 0,1 1 0 0 0,0-1 0 0 0,-1 0 0 0 0,1 1 0 0 0,0-1 0 0 0,-1 0 0 0 0,1 0 0 0 0,-1 1 0 0 0,1-1 0 0 0,0 0 0 0 0,-1 0 0 0 0,1 0 0 0 0,-1 0 0 0 0,1 0 0 0 0,-1 0 0 0 0,1 1 0 0 0,-1-1 0 0 0,1 0 0 0 0,-1 0 0 0 0,1 0 0 0 0,0-1 0 0 0,-1 1 0 0 0,1 0 0 0 0,-1 0 0 0 0,1 0 0 0 0,-1 0 0 0 0,1 0 0 0 0,-1 0 0 0 0,1-1 0 0 0,0 1 0 0 0,-1 0 0 0 0,1 0 0 0 0,0-1 0 0 0,-1 1 0 0 0,1 0 0 0 0,-1 0 0 0 0,1-1 0 0 0,0 1 0 0 0,0 0 0 0 0,-1-1 0 0 0,1 1 0 0 0,0-1 0 0 0,-1 1 0 0 0,1-1 0 0 0,-5-4 0 0 0,1 0 0 0 0,0 0 0 0 0,0-1 0 0 0,0 0 0 0 0,1 0 0 0 0,0 0 0 0 0,0 0 0 0 0,0 0 0 0 0,1-1 0 0 0,0 1 0 0 0,0-1 0 0 0,0-1 0 0 0,-1 0 0 0 0,0 0 0 0 0,-1 1 0 0 0,1-1 0 0 0,-1 1 0 0 0,-1 0 0 0 0,0-1 0 0 0,-1 1 0 0 0,1 1 0 0 0,-1 0 0 0 0,-1 0 0 0 0,-1-1 0 0 0,7 5 0 0 0,-1 1 0 0 0,0 0 0 0 0,0 0 0 0 0,0-1 0 0 0,1 1 0 0 0,-1 1 0 0 0,0-1 0 0 0,0 0 0 0 0,-1 0 0 0 0,1 1 0 0 0,0-1 0 0 0,0 1 0 0 0,0 0 0 0 0,0-1 0 0 0,0 1 0 0 0,-1 0 0 0 0,1 0 0 0 0,-1 1 0 0 0,-17 0 0 0 0,18-1 0 0 0,0 0 0 0 0,0 0 0 0 0,0 0 0 0 0,0 0 0 0 0,0 0 0 0 0,0 0 0 0 0,0 1 0 0 0,0-1 0 0 0,0 1 0 0 0,0 0 0 0 0,0 0 0 0 0,-1 0 0 0 0,-15 6 0 0 0,12-1 0 0 0,2 2 0 0 0,6 1 0 0 0,-1-7-22 0 0,0-1 0 0 0,0 0 0 0 0,0 0 1 0 0,1 0-1 0 0,-1 0 0 0 0,1-1 0 0 0,-1 1 0 0 0,1 0 0 0 0,-1 0 1 0 0,1-1-1 0 0,-1 1 0 0 0,1-1 0 0 0,0 1 22 0 0,24 4-535 0 0,-24-5 478 0 0,6 1-130 0 0,0-1-1 0 0,-1 1 1 0 0,1-2-1 0 0,0 1 1 0 0,-1-1 0 0 0,8-2 187 0 0,46-13-123 0 0,-45 11-189 0 0,49-15-6958 0 0,13-9 7270 0 0,-56 20-2047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31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3 11975 0 0,'0'0'267'0'0,"0"0"42"0"0,0 0 17 0 0,0 0-28 0 0,3 0-196 0 0,14 1-86 0 0,-12-5 17 0 0,-4 2-1 0 0,5-4 153 0 0,-5 4-87 0 0,1 1 0 0 0,-1-1 0 0 0,1 0 0 0 0,-1 1 0 0 0,1 0 0 0 0,0-1 0 0 0,-1 1 0 0 0,1 0 0 0 0,0 0 0 0 0,0 0 0 0 0,0 0 0 0 0,1 0-98 0 0,3-2 571 0 0,1 1 0 0 0,-2-1 0 0 0,1-1 0 0 0,5-3-571 0 0,6-3 788 0 0,-10 5-468 0 0,-6 4-206 0 0,1 0 0 0 0,0-1 0 0 0,-1 1 0 0 0,1 0 0 0 0,0 0 0 0 0,0 1 0 0 0,0-1 0 0 0,0 0 0 0 0,0 1 0 0 0,0-1 0 0 0,0 1 0 0 0,1-1-114 0 0,0 0 338 0 0,2 1-215 0 0,16 0 3456 0 0,113-14-3146 0 0,-9-1 1166 0 0,-16 3-1579 0 0,-11 1-24 0 0,-51 12 4 0 0,-13 1 0 0 0,-15-1 0 0 0,0 1 0 0 0,-1 0 0 0 0,4 2 0 0 0,31 5 0 0 0,-20-5 0 0 0,-19-1 0 0 0,-1-1 0 0 0,1-1 0 0 0,8-1 0 0 0,4-1 0 0 0,8 0 0 0 0,0-1 0 0 0,6-3 0 0 0,5-2 0 0 0,38-7 0 0 0,-19 2 0 0 0,1 4 0 0 0,7 1 0 0 0,-64 6 0 0 0,71-7 0 0 0,-10 1 0 0 0,37 1 0 0 0,-10 9 0 0 0,-54 0 0 0 0,1-3 0 0 0,0-1 0 0 0,30-5 0 0 0,-2-3 0 0 0,23 2 0 0 0,-2 1 0 0 0,16 1 0 0 0,-68 4 0 0 0,-23 1 0 0 0,0 1 0 0 0,0 1 0 0 0,2 1 0 0 0,25 3 0 0 0,-20-3 0 0 0,22 6 0 0 0,-19-4 0 0 0,18 6 0 0 0,-25-6 0 0 0,1-1 0 0 0,3 0 0 0 0,39 2 0 0 0,-9-1 0 0 0,6 4 0 0 0,-29-5 0 0 0,1-2 0 0 0,-1 0 0 0 0,13-3 0 0 0,-15 0 0 0 0,0 1 0 0 0,0 2 0 0 0,0 1 0 0 0,4 2 0 0 0,-16-2 0 0 0,-1-1 0 0 0,8 0 0 0 0,-8-2 0 0 0,-1 2 0 0 0,0 0 0 0 0,3 2 0 0 0,33 10 0 0 0,-33-8 0 0 0,0-1 0 0 0,0 0 0 0 0,0-2 0 0 0,1 0 0 0 0,15 0 0 0 0,61 7 0 0 0,-79-10 0 0 0,31 1 0 0 0,6-2 0 0 0,1 1 0 0 0,-36 0 0 0 0,0 0 0 0 0,1-1 0 0 0,4-1 0 0 0,-11 0 0 0 0,-1 0 0 0 0,1 1 0 0 0,0 1 0 0 0,9 0 0 0 0,-9 1 0 0 0,0-2 0 0 0,0 0 0 0 0,1 0 0 0 0,-1-1 0 0 0,-1 0 0 0 0,-1 1 0 0 0,1 0 0 0 0,-1 1 0 0 0,1 0 0 0 0,4 1 0 0 0,-7 0 0 0 0,-1 0 0 0 0,1 1 0 0 0,-1 0 0 0 0,0 0 0 0 0,7 4 0 0 0,-9-5 0 0 0,1 1 0 0 0,0-1 0 0 0,-1 0 0 0 0,1 0 0 0 0,0-1 0 0 0,-1 1 0 0 0,1-1 0 0 0,0-1 0 0 0,-1 1 0 0 0,2-1 0 0 0,29 0 0 0 0,24 5 0 0 0,-1-3 0 0 0,42-5 0 0 0,-75 1 0 0 0,20-5 0 0 0,19-2 0 0 0,-1 0 77 0 0,-45 6 45 0 0,0 1 0 0 0,1 1 0 0 0,5 0-122 0 0,-19 2 384 0 0,-4 0 252 0 0,14 5-51 0 0,-4-1-585 0 0,7 2 0 0 0,-11-1 0 0 0,-8-5 0 0 0,1 1 0 0 0,-1-1 0 0 0,0 1 0 0 0,1-1 0 0 0,-1 1 0 0 0,1-1 0 0 0,-1 1 0 0 0,0-1 0 0 0,1 1 0 0 0,-1-1 0 0 0,0 1 0 0 0,0-1 0 0 0,1 1 0 0 0,-1 0 0 0 0,0-1 0 0 0,0 1 0 0 0,0 0 0 0 0,0 1-4 0 0,0-1 0 0 0,0 1 0 0 0,0 0-1 0 0,0 0 1 0 0,-1-1 0 0 0,1 1 0 0 0,0 0 0 0 0,-1 0 0 0 0,0-1-1 0 0,1 1 1 0 0,-1-1 0 0 0,0 1 0 0 0,0 0 0 0 0,0-1 0 0 0,0 1-1 0 0,0-1 1 0 0,0 0 0 0 0,0 1 0 0 0,-1-1 0 0 0,1 0 0 0 0,0 0-1 0 0,-1 1 5 0 0,-1-1-22 0 0,1 1 0 0 0,0-1 0 0 0,-1 0 0 0 0,1 1 0 0 0,-1-1 0 0 0,1 0 0 0 0,-1-1-1 0 0,0 1 1 0 0,1 0 0 0 0,-1-1 0 0 0,0 1 0 0 0,1-1 0 0 0,-1 0 0 0 0,-1 0 22 0 0,-44-1-983 0 0,12-1 471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49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43 11975 0 0,'0'0'547'0'0,"-6"-5"181"0"0,1 1-103 0 0,0 0 0 0 0,1 1-1 0 0,-1-1 1 0 0,-1 1 0 0 0,1 0 0 0 0,0 1-1 0 0,-1-1 1 0 0,1 1 0 0 0,-1 0 0 0 0,0 1 0 0 0,0-1-1 0 0,1 1 1 0 0,-1 0 0 0 0,0 1 0 0 0,-2-1-625 0 0,-1 0 281 0 0,-1 1 189 0 0,1 0-1 0 0,-1 0 1 0 0,1 1-1 0 0,-1 0 0 0 0,0 1 1 0 0,1 0-1 0 0,0 0 1 0 0,-1 1-1 0 0,1 0 1 0 0,-6 4-470 0 0,8-3 87 0 0,0 0 0 0 0,1 0 0 0 0,0 0 0 0 0,0 1 0 0 0,0 0 1 0 0,1 0-1 0 0,-1 1 0 0 0,1 0 0 0 0,1 0 0 0 0,-1 0 0 0 0,1 0 0 0 0,-1 2-87 0 0,-5 11 340 0 0,0-1 0 0 0,1 1 0 0 0,-5 18-340 0 0,4-6 0 0 0,1 0 0 0 0,2 1 0 0 0,1-1 0 0 0,1 1 0 0 0,2 1 0 0 0,1-1 0 0 0,2 0 0 0 0,1 1 0 0 0,2-1 0 0 0,6 31 0 0 0,-9-59 0 0 0,6 27 0 0 0,0-1 0 0 0,6 12 0 0 0,-10-35 0 0 0,1 1 0 0 0,0-1 0 0 0,0 0 0 0 0,1 0 0 0 0,0 0 0 0 0,0 0 0 0 0,0 0 0 0 0,1-1 0 0 0,0 0 0 0 0,0 0 0 0 0,6 5 0 0 0,-9-10-54 0 0,0 1-1 0 0,0-1 1 0 0,0 0 0 0 0,0 0-1 0 0,0 0 1 0 0,0 0 0 0 0,0 0-1 0 0,0 0 1 0 0,0 0-1 0 0,1-1 1 0 0,-1 1 0 0 0,0-1-1 0 0,0 0 1 0 0,1 0 0 0 0,-1 1-1 0 0,0-1 1 0 0,1-1 0 0 0,-1 1-1 0 0,0 0 1 0 0,0 0-1 0 0,2-1 55 0 0,3-2-275 0 0,-1 1 0 0 0,1-1 0 0 0,-1 0-1 0 0,1-1 1 0 0,-1 0 0 0 0,1-1 275 0 0,14-8-1023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47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79 8287 0 0,'0'0'191'0'0,"6"4"24"0"0,-3-4 8839 0 0,-2-1-8733 0 0,1-1 0 0 0,-1 1 0 0 0,1-1 0 0 0,-1 0 0 0 0,0 0 0 0 0,0 0 0 0 0,0 1 0 0 0,0-1 0 0 0,0 0 0 0 0,-1 0 0 0 0,1-1 0 0 0,-1 1 0 0 0,1 0 0 0 0,-1-1-321 0 0,5-36 1663 0 0,-3 19-1119 0 0,-1 15-380 0 0,1 0 0 0 0,-1 0 0 0 0,1 0 0 0 0,0 0 0 0 0,0 0 0 0 0,0 0 0 0 0,3-3-164 0 0,0 0 138 0 0,-1-1 0 0 0,0 0 0 0 0,2-6-138 0 0,-6 13 488 0 0,0 2 21 0 0,0-1-66 0 0,0-6-294 0 0,-2 6-133 0 0,-3 6-12 0 0,-4 6-8 0 0,2 6 4 0 0,-1-2 0 0 0,-1 1 0 0 0,-1-1 0 0 0,-5 6 0 0 0,5-7 0 0 0,0 0 0 0 0,1 1 0 0 0,1 0 0 0 0,0 0 0 0 0,1 1 0 0 0,1 0 0 0 0,-2 9 0 0 0,4-14 0 0 0,2 0 0 0 0,-1 0 0 0 0,2 1 0 0 0,-1-1 0 0 0,2 0 0 0 0,-1 1 0 0 0,2 0 0 0 0,-1-1 0 0 0,2 0 0 0 0,-1 1 0 0 0,3 6 0 0 0,-2-14 0 0 0,-1-1 0 0 0,0 1 0 0 0,1-1 0 0 0,0 0 0 0 0,0 0 0 0 0,0 0 0 0 0,0 0 0 0 0,1 0 0 0 0,-1 0 0 0 0,1 0 0 0 0,-1-1 0 0 0,1 0 0 0 0,0 1 0 0 0,0-1 0 0 0,0 0 0 0 0,1 0 0 0 0,-1-1 0 0 0,0 1 0 0 0,1-1 0 0 0,-1 1 0 0 0,1-1 0 0 0,-1 0 0 0 0,1 0 0 0 0,3 0 0 0 0,2 0 0 0 0,0 0 0 0 0,1 0 0 0 0,-1 0 0 0 0,1-2 0 0 0,-1 1 0 0 0,0-1 0 0 0,1 0 0 0 0,-1-1 0 0 0,3-1 0 0 0,-4 1 27 0 0,0-1-1 0 0,0 0 1 0 0,0-1 0 0 0,-1 0-1 0 0,1 0 1 0 0,-1 0 0 0 0,0-1-1 0 0,0 0 1 0 0,0 0 0 0 0,-1-1-1 0 0,0 0 1 0 0,1-1-27 0 0,1-2 88 0 0,-1-1 0 0 0,0 0 0 0 0,-1 0 0 0 0,0 0 0 0 0,-1-1 0 0 0,0 0 0 0 0,0 0 0 0 0,1-4-88 0 0,-1-3 93 0 0,-1 0 0 0 0,0 1 0 0 0,-1-1 0 0 0,-1 0 1 0 0,-1 0-1 0 0,-1-1 0 0 0,0 1 0 0 0,-1 0 0 0 0,-1 0 0 0 0,-1 0 0 0 0,-2-7-93 0 0,4 19 0 0 0,1 4 0 0 0,-1 0 0 0 0,1 0 0 0 0,-1 1 0 0 0,1-1 0 0 0,-1 0 0 0 0,0 1 0 0 0,0-1 0 0 0,0 0 0 0 0,0 1 0 0 0,0-1 0 0 0,0 1 0 0 0,0-1 0 0 0,1 2 0 0 0,0 0 0 0 0,0-1 0 0 0,0 1 0 0 0,0 0 0 0 0,-1 0 0 0 0,1 0 0 0 0,0 0 0 0 0,0 0 0 0 0,0 0 0 0 0,0-1 0 0 0,0 1 0 0 0,0 0 0 0 0,0 0 0 0 0,0 0 0 0 0,0 0 0 0 0,0 0 0 0 0,0 0 0 0 0,0 0 0 0 0,-1 0 0 0 0,1 0 0 0 0,0-1 0 0 0,0 1 0 0 0,0 0 0 0 0,0 0 0 0 0,0 0 0 0 0,0 0 0 0 0,-1 0 0 0 0,1 0 0 0 0,0 0 0 0 0,0 0 0 0 0,0 0 0 0 0,0 0 0 0 0,0 0 0 0 0,0 0 0 0 0,-1 0 0 0 0,1 0 0 0 0,0 0 0 0 0,0 0 0 0 0,0 0 0 0 0,0 0 0 0 0,0 0 0 0 0,0 0 0 0 0,-1 0 0 0 0,1 0 0 0 0,0 0 0 0 0,0 1 0 0 0,0-1 0 0 0,0 0 0 0 0,0 0 0 0 0,0 0 0 0 0,0 0 0 0 0,-1 0 0 0 0,1 0 0 0 0,0 0 0 0 0,0 0 0 0 0,0 0 0 0 0,0 1 0 0 0,0-1 0 0 0,0 0 0 0 0,0 0 0 0 0,0 0 0 0 0,0 0 0 0 0,0 0 0 0 0,0 0 0 0 0,-2 6 0 0 0,2-1-518 0 0,0 0-1 0 0,0 0 1 0 0,0 0-1 0 0,0 0 1 0 0,1 0-1 0 0,0 0 1 0 0,0 0-1 0 0,1 0 1 0 0,-1 0-1 0 0,1 0 1 0 0,0 0-1 0 0,0-1 1 0 0,0 1-1 0 0,1-1 1 0 0,0 1-1 0 0,0-1 519 0 0,5 6-1536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48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75 17503 0 0,'0'0'399'0'0,"0"0"60"0"0,0 0 21 0 0,0 0-59 0 0,0 0-204 0 0,0 0 170 0 0,0 0 101 0 0,0 0 21 0 0,0 0 3 0 0,0 0 0 0 0,1 3 0 0 0,5 7 0 0 0,-5-8 0 0 0,-1-2 0 0 0,2 13 512 0 0,-1 2-796 0 0,0 0-1 0 0,-1 0 1 0 0,-1 0-1 0 0,-1 0 1 0 0,0 0-1 0 0,0 0 1 0 0,-2-1 0 0 0,0 1-1 0 0,-4 10-227 0 0,2-6 282 0 0,4-11-217 0 0,0-1 1 0 0,-1 0-1 0 0,0 1 0 0 0,0-1 0 0 0,-1 0-65 0 0,-1 3 0 0 0,4-7 0 0 0,-1 0 0 0 0,1 0 0 0 0,-1 0 0 0 0,0 0 0 0 0,0 0 0 0 0,0-1 0 0 0,0 1 0 0 0,0-1 0 0 0,0 0 0 0 0,-1 1 0 0 0,-2 1 0 0 0,-2 0 72 0 0,6-3 299 0 0,1-1 117 0 0,2-32 629 0 0,2 18-1117 0 0,-4 13 0 0 0,1 0 0 0 0,-1 0 0 0 0,0 0 0 0 0,1 0 0 0 0,-1 0 0 0 0,0 0 0 0 0,0 0 0 0 0,0 0 0 0 0,0 0 0 0 0,0 1 0 0 0,0-1 0 0 0,0 0 0 0 0,0 0 0 0 0,0 0 0 0 0,0 0 0 0 0,-1 0 0 0 0,1 0 0 0 0,-1-9 228 0 0,0 1-1 0 0,0 0 1 0 0,1 0-1 0 0,0-1 1 0 0,1 1-1 0 0,0 0 1 0 0,0 0-1 0 0,1 0 1 0 0,2-6-228 0 0,-2 9 0 0 0,7-20 0 0 0,1 0 0 0 0,1 1 0 0 0,1 0 0 0 0,2-1 0 0 0,3 2 0 0 0,1 2 0 0 0,0 0 0 0 0,1 1 0 0 0,8-4 0 0 0,-16 14 0 0 0,-5 5 0 0 0,1 0 0 0 0,0 0 0 0 0,0 1 0 0 0,1 0 0 0 0,0 1 0 0 0,-1-1 0 0 0,8-1 0 0 0,-11 4 0 0 0,1 0 0 0 0,-1 0 0 0 0,1 1 0 0 0,0 0 0 0 0,0 0 0 0 0,-1 0 0 0 0,1 1 0 0 0,0-1 0 0 0,0 1 0 0 0,0 0 0 0 0,0 1 0 0 0,0-1 0 0 0,0 1 0 0 0,-1 0 0 0 0,2 0 0 0 0,21 14 0 0 0,-15-7 0 0 0,-10-3 0 0 0,-1-2 0 0 0,2 5 0 0 0,0 0 0 0 0,0 0 0 0 0,-1 1 0 0 0,0-1 0 0 0,0 1 0 0 0,-1 0 0 0 0,0-1 0 0 0,-1 1 0 0 0,0 0 0 0 0,0 0 0 0 0,0-1 0 0 0,-3 9 0 0 0,1-9 0 0 0,0 0 0 0 0,-1 0 0 0 0,0 0 0 0 0,0 0 0 0 0,-1-1 0 0 0,0 1 0 0 0,0-1 0 0 0,-1 0 0 0 0,1 0 0 0 0,-2-1 0 0 0,1 1 0 0 0,-1-1 0 0 0,0 0 0 0 0,0-1 0 0 0,-1 1 0 0 0,0-1 0 0 0,-12 13 0 0 0,16-14 0 0 0,0-1 0 0 0,0 0 0 0 0,-1 0 0 0 0,1 0 0 0 0,-4 2 0 0 0,-2-1 0 0 0,9-4 0 0 0,0 0 0 0 0,0 1 0 0 0,-1-1 0 0 0,1 0 0 0 0,0 0 0 0 0,0 0 0 0 0,-1 0 0 0 0,1 0 0 0 0,0 0 0 0 0,0 0 0 0 0,-1 0 0 0 0,1 0 0 0 0,0 0 0 0 0,-1 0 0 0 0,1 0 0 0 0,0 0 0 0 0,0 0 0 0 0,-1 0 0 0 0,1 0 0 0 0,0 0 0 0 0,-1 0 0 0 0,1 0 0 0 0,0-1 0 0 0,0 1 0 0 0,-1 0 0 0 0,1 0 0 0 0,0 0 0 0 0,0 0 0 0 0,0-1 0 0 0,-1 1 0 0 0,1 0 0 0 0,0 0 0 0 0,0 0 0 0 0,0-1 0 0 0,0 1 0 0 0,-1 0 0 0 0,1 0 0 0 0,0-1 0 0 0,0-3 0 0 0,0 3 0 0 0,0 0 0 0 0,0 0 0 0 0,0 0 0 0 0,0 0 0 0 0,0 0 0 0 0,0-1 0 0 0,0 1 0 0 0,0 0 0 0 0,0 0 0 0 0,1 0 0 0 0,-1 0 0 0 0,0 0 0 0 0,1 0 0 0 0,-1 0 0 0 0,1 0 0 0 0,0 0 0 0 0,-1 0 0 0 0,1 0 0 0 0,-1 1 0 0 0,1-1 0 0 0,0 0 0 0 0,0 0 0 0 0,0 0 0 0 0,3-3 0 0 0,-2 1 0 0 0,1 0 0 0 0,0 0 0 0 0,0 0 0 0 0,0 0 0 0 0,0 1 0 0 0,0-1 0 0 0,0 1 0 0 0,1 0 0 0 0,-1 0 0 0 0,1 0 0 0 0,0 0 0 0 0,-1 1 0 0 0,1-1 0 0 0,0 1 0 0 0,0 0 0 0 0,0 0 0 0 0,0 1 0 0 0,0-1 0 0 0,2 1 0 0 0,8-2 0 0 0,-10 1 0 0 0,0 1 0 0 0,0-1 0 0 0,0 1 0 0 0,0 0 0 0 0,4 1 0 0 0,6 0 0 0 0,-11-1 0 0 0,0 0 0 0 0,0 0 0 0 0,0 1 0 0 0,0-1 0 0 0,0 1 0 0 0,0 0 0 0 0,-1 0 0 0 0,2 0 0 0 0,0 1 0 0 0,1 0 0 0 0,-1 1 0 0 0,0-1 0 0 0,0 1 0 0 0,0 0 0 0 0,0 0 0 0 0,0 0 0 0 0,0 0 0 0 0,-1 1 0 0 0,0-1 0 0 0,2 2 0 0 0,-2 1 0 0 0,0-1 0 0 0,0 1 0 0 0,0-1 0 0 0,-1 1 0 0 0,2 5 0 0 0,-2-2 0 0 0,0 0 0 0 0,-1 1 0 0 0,0-1 0 0 0,-1 0 0 0 0,0 0 0 0 0,0 1 0 0 0,-1-1 0 0 0,0 0 0 0 0,-1 0 0 0 0,0 0 0 0 0,-1 0 0 0 0,1 0 0 0 0,-2 0 0 0 0,-3 7 0 0 0,3-8 0 0 0,1 0 0 0 0,-1 0 0 0 0,0-1 0 0 0,0 0 0 0 0,-1 0 0 0 0,0 0 0 0 0,-5 6 0 0 0,4-7 0 0 0,-3 5 0 0 0,-1-2 0 0 0,-10 9 0 0 0,17-15 0 0 0,-1-1 0 0 0,1 1 0 0 0,-1-1 0 0 0,0 0 0 0 0,0-1 0 0 0,0 1 0 0 0,0 0 0 0 0,0-1 0 0 0,0 0 0 0 0,0 0 0 0 0,-3 0 0 0 0,4 0 0 0 0,0-1 0 0 0,0 0 0 0 0,0 0 0 0 0,0 0 0 0 0,0 0 0 0 0,0 0 0 0 0,1-1 0 0 0,-1 1 0 0 0,0-1 0 0 0,0 0 0 0 0,0 0 0 0 0,-2-1 0 0 0,2 1 0 0 0,1-1 0 0 0,0 1 0 0 0,0-1 0 0 0,0 0 0 0 0,0 1 0 0 0,0-1 0 0 0,1 0 0 0 0,-1 0 0 0 0,0 0 0 0 0,1-1 0 0 0,-21-30 0 0 0,22 32-25 0 0,-1 0 1 0 0,1 1-1 0 0,-1-1 0 0 0,1 0 1 0 0,-1 1-1 0 0,1-1 0 0 0,0 0 1 0 0,-1 1-1 0 0,1-1 0 0 0,0 0 1 0 0,0 0-1 0 0,-1 0 0 0 0,1 1 1 0 0,0-1-1 0 0,0 0 0 0 0,0 0 1 0 0,0 0-1 0 0,0 1 0 0 0,0-1 1 0 0,0 0-1 0 0,0 0 0 0 0,1 0 1 0 0,-1 1-1 0 0,0-2 25 0 0,1-1-284 0 0,-1-2-384 0 0,0 2-7587 0 0,0 3-1178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50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3823 0 0,'0'0'630'0'0,"0"0"-13"0"0,1-8 504 0 0,0 6-840 0 0,0 0 0 0 0,0 1 0 0 0,0-1 0 0 0,0 0 0 0 0,0 0 0 0 0,0 0 0 0 0,0 1-1 0 0,0-1 1 0 0,1 1 0 0 0,-1-1 0 0 0,1 1 0 0 0,-1-1 0 0 0,1 1 0 0 0,-1 0 0 0 0,1 0 0 0 0,0 0 0 0 0,0 0 0 0 0,-1 0-1 0 0,1 0 1 0 0,0 0 0 0 0,0 1 0 0 0,0-1 0 0 0,0 1 0 0 0,0-1 0 0 0,0 1 0 0 0,0 0 0 0 0,0 0 0 0 0,0 0 0 0 0,2 0-282 0 0,0 0 155 0 0,0 0 0 0 0,1 1-1 0 0,-1-1 1 0 0,0 1-1 0 0,0 0 1 0 0,0 0-1 0 0,0 1 1 0 0,0-1-1 0 0,0 1 1 0 0,0 0-1 0 0,0 0 1 0 0,-1 0 0 0 0,1 0-1 0 0,0 1-153 0 0,10 10 251 0 0,-1 0 0 0 0,0 0 0 0 0,0 2 0 0 0,-2 0 0 0 0,0 0-1 0 0,0 1 1 0 0,-1 0 0 0 0,-2 0 0 0 0,1 1 0 0 0,-2 1 0 0 0,0-1 0 0 0,3 17-251 0 0,5 23 82 0 0,-3 0 1 0 0,2 32-83 0 0,-13-79 0 0 0,0 0 0 0 0,-1 1 0 0 0,0-1 0 0 0,0 0 0 0 0,-1 1 0 0 0,-1-1 0 0 0,0 0 0 0 0,0 1 0 0 0,-3 6 0 0 0,3-11 0 0 0,-1 0 0 0 0,0 0 0 0 0,0 0 0 0 0,0 0 0 0 0,0-1 0 0 0,-1 0 0 0 0,0 1 0 0 0,0-1 0 0 0,-1-1 0 0 0,0 1 0 0 0,1 0 0 0 0,-1-1 0 0 0,-1 0 0 0 0,1-1 0 0 0,-5 4 0 0 0,-1-2-161 0 0,0 0 1 0 0,0 0-1 0 0,0-1 1 0 0,0 0-1 0 0,-6 0 161 0 0,12-2-89 0 0,-1-1-1 0 0,1-1 1 0 0,0 1 0 0 0,0-1 0 0 0,-1 1-1 0 0,1-2 1 0 0,0 1 0 0 0,-1 0-1 0 0,1-1 1 0 0,0 0 0 0 0,0 0-1 0 0,-1-1 1 0 0,-1 0 89 0 0,6 1-230 0 0,0 1-1 0 0,0-1 1 0 0,-1 0 0 0 0,1 0-1 0 0,0 1 1 0 0,0-1-1 0 0,0 0 1 0 0,0 0 0 0 0,0 0-1 0 0,0 0 1 0 0,0 0 0 0 0,0 0-1 0 0,1-1 1 0 0,-1 1-1 0 0,0 0 1 0 0,0 0 0 0 0,1-1-1 0 0,-1 1 1 0 0,1-1 230 0 0,-1-9-8531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50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87 19351 0 0,'1'-3'439'0'0,"10"-22"1075"0"0,-8 18-1438 0 0,0 1 1 0 0,0 0 0 0 0,-1-1 0 0 0,2-4-77 0 0,-2 5 583 0 0,-1-1 0 0 0,0 0 0 0 0,0 1 0 0 0,0-1 0 0 0,0 0 0 0 0,-1 0-1 0 0,0 1 1 0 0,-1-1 0 0 0,0 0 0 0 0,0 1 0 0 0,0-3-583 0 0,0 7 75 0 0,0 0 1 0 0,1 0-1 0 0,-1-1 0 0 0,0 1 0 0 0,0 0 1 0 0,-1 0-1 0 0,1 0 0 0 0,0 1 0 0 0,-1-1 1 0 0,1 0-1 0 0,-1 0 0 0 0,1 1 1 0 0,-1-1-1 0 0,0 1 0 0 0,0-1 0 0 0,1 1 1 0 0,-1 0-1 0 0,0 0 0 0 0,0 0 0 0 0,-1 0 1 0 0,1 0-1 0 0,0 0 0 0 0,0 0 0 0 0,0 1 1 0 0,0-1-1 0 0,-1 1 0 0 0,1 0 0 0 0,0-1 1 0 0,-1 1-1 0 0,1 0 0 0 0,0 0 1 0 0,0 1-1 0 0,-1-1 0 0 0,1 0 0 0 0,0 1 1 0 0,0 0-1 0 0,-1-1 0 0 0,1 1 0 0 0,0 0 1 0 0,0 0-1 0 0,0 0 0 0 0,0 0 0 0 0,0 0 1 0 0,0 1-1 0 0,0-1 0 0 0,1 1 0 0 0,-1-1 1 0 0,0 1-1 0 0,1 0-75 0 0,-30 27 0 0 0,15-14 0 0 0,0 0 0 0 0,1 2 0 0 0,-5 7 0 0 0,6-4 0 0 0,0 1 0 0 0,2 0 0 0 0,-6 11 0 0 0,14-22 0 0 0,0 1 0 0 0,0-1 0 0 0,1 0 0 0 0,0 1 0 0 0,0 0 0 0 0,2 0 0 0 0,-1 0 0 0 0,1 0 0 0 0,1 0 0 0 0,0-7 0 0 0,0 0 0 0 0,0 0 0 0 0,1 0 0 0 0,0 0 0 0 0,0 0 0 0 0,0 0 0 0 0,0 0 0 0 0,1 0 0 0 0,-1 0 0 0 0,1-1 0 0 0,0 1 0 0 0,0-1 0 0 0,0 1 0 0 0,1-1 0 0 0,-1 0 0 0 0,1 0 0 0 0,0 0 0 0 0,-1 0 0 0 0,1 0 0 0 0,1 0 0 0 0,-1-1 0 0 0,0 0 0 0 0,1 0 0 0 0,3 2 0 0 0,0 0 0 0 0,1-1 0 0 0,0 0 0 0 0,0 0 0 0 0,0-1 0 0 0,1 0 0 0 0,-1-1 0 0 0,0 1 0 0 0,1-2 0 0 0,-1 1 0 0 0,1-1 0 0 0,5-1 0 0 0,52-5 0 0 0,10-4 0 0 0,-50 5 0 0 0,-1 0 0 0 0,0-2 0 0 0,-1-1 0 0 0,13-6 0 0 0,-29 10 0 0 0,-1 0 0 0 0,0-1 0 0 0,0 0 0 0 0,0 0 0 0 0,0-1 0 0 0,-1 0 0 0 0,4-5 0 0 0,-7 9 0 0 0,-3 1-45 0 0,1 1 0 0 0,0-1 0 0 0,-1 0-1 0 0,1 0 1 0 0,-1 1 0 0 0,1-1 0 0 0,-1 0 0 0 0,1 0 0 0 0,-1 0-1 0 0,0 0 1 0 0,1 0 0 0 0,-1 1 0 0 0,0-1 0 0 0,0 0 0 0 0,0 0-1 0 0,1 0 1 0 0,-1 0 0 0 0,0 0 0 0 0,0 0 0 0 0,-1 0 0 0 0,1 0-1 0 0,0 0 1 0 0,0 0 0 0 0,0 0 0 0 0,0 0 0 0 0,-1 1 0 0 0,1-1-1 0 0,-1 0 1 0 0,1 0 0 0 0,0 0 0 0 0,-1 0 0 0 0,1 1 0 0 0,-1-1 45 0 0,-2-4-483 0 0,-1 2 0 0 0,1-1 0 0 0,0 0 0 0 0,-1 1 1 0 0,-3-2 482 0 0,4 1-299 0 0,-15-11-1234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4:59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7503 0 0,'0'0'399'0'0,"0"0"60"0"0,0 0 21 0 0,0 0-59 0 0,0 0-204 0 0,0 0 170 0 0,0 0 101 0 0,0 0 21 0 0,0 0 3 0 0,0 0 0 0 0,0 0 0 0 0,0 0 0 0 0,0 0 0 0 0,0 0 0 0 0,0 0 0 0 0,0 0 0 0 0,0 0-69 0 0,1-1-294 0 0,4-2-80 0 0,0-1-1 0 0,0 2 0 0 0,0-1 1 0 0,0 1-1 0 0,1-1 0 0 0,-1 1 1 0 0,1 1-1 0 0,-1-1 1 0 0,1 1-69 0 0,16-6 840 0 0,-2 2-521 0 0,0 1 0 0 0,1 1 0 0 0,-1 0 0 0 0,0 2 0 0 0,1 0 0 0 0,10 2-319 0 0,-27-1 134 0 0,30-4 265 0 0,-28 2-357 0 0,0 1 0 0 0,1 0-1 0 0,-1 1 1 0 0,0 0 0 0 0,4 0-42 0 0,-4 0 0 0 0,0 1 0 0 0,0 0 0 0 0,0 0 0 0 0,0 0 0 0 0,0 1 0 0 0,-1 0 0 0 0,1 0 0 0 0,2 2 0 0 0,-6-3 0 0 0,0 0 0 0 0,0 1 0 0 0,0-1 0 0 0,-1 0 0 0 0,1 1 0 0 0,-1 0 0 0 0,1-1 0 0 0,-1 1 0 0 0,1 0 0 0 0,-1 0 0 0 0,0 0 0 0 0,0-1 0 0 0,0 1 0 0 0,0 1 0 0 0,0-1 0 0 0,-1 0 0 0 0,1 0 0 0 0,0 0 0 0 0,-1 0 0 0 0,0 0 0 0 0,1 1 0 0 0,-1-1 0 0 0,0 0 0 0 0,-1 2 0 0 0,1 5 0 0 0,-1 0 0 0 0,0-1 0 0 0,-1 1 0 0 0,0-1 0 0 0,0 1 0 0 0,-1-1 0 0 0,0 0 0 0 0,0 0 0 0 0,-1 0 0 0 0,-2 2 0 0 0,-10 16 0 0 0,-1 0 0 0 0,-6 5 0 0 0,13-17 0 0 0,-17 20 0 0 0,-20 18 0 0 0,-18 24 0 0 0,60-70 13 0 0,-6 7 258 0 0,1 1 0 0 0,1 0 0 0 0,0 0 0 0 0,-5 14-271 0 0,12-24 73 0 0,0 0 0 0 0,1 0 0 0 0,0 0 0 0 0,0 0 0 0 0,0 1 0 0 0,0-1 1 0 0,1 0-1 0 0,0 1 0 0 0,0 2-73 0 0,0-4 18 0 0,0-1 0 0 0,1 1 1 0 0,-1-1-1 0 0,1 1 0 0 0,0-1 1 0 0,0 1-1 0 0,0-1 0 0 0,0 1 1 0 0,0-1-1 0 0,0 0 0 0 0,1 0 1 0 0,-1 1-1 0 0,1-1 0 0 0,0 0 1 0 0,0 0-1 0 0,1 1-18 0 0,0-1 0 0 0,0 0 0 0 0,1 0 0 0 0,-1 0 0 0 0,1 0 0 0 0,-1 0 0 0 0,1-1 0 0 0,0 0 0 0 0,-1 1 0 0 0,1-1 0 0 0,0-1 0 0 0,0 1 0 0 0,0-1 0 0 0,0 1 0 0 0,1-1 0 0 0,9 0 0 0 0,0 0 0 0 0,1-1 0 0 0,2-1 0 0 0,4-1 0 0 0,-1-2 0 0 0,0 0 0 0 0,0-1 0 0 0,17-7 0 0 0,9-8 0 0 0,19-12 0 0 0,-72 39 0 0 0,1-1 0 0 0,-1 1 0 0 0,1 0 0 0 0,1 0 0 0 0,-1 1 0 0 0,1-1 0 0 0,0 1 0 0 0,-2 5 0 0 0,-11 17 0 0 0,-11 25 0 0 0,22-38 0 0 0,1 0 0 0 0,1 0 0 0 0,0 1 0 0 0,1-1 0 0 0,0 1 0 0 0,1 0 0 0 0,1 0 0 0 0,1 0 0 0 0,1 0 0 0 0,0 0 0 0 0,1 1 0 0 0,1-1 0 0 0,1 8 0 0 0,-1 0 0 0 0,-2 18 0 0 0,0-35 0 0 0,-1-1 0 0 0,1 1 0 0 0,-2 0 0 0 0,1-1 0 0 0,-1 1 0 0 0,-1-1 0 0 0,1 0 0 0 0,-1 0 0 0 0,0 1 0 0 0,-4 5 0 0 0,3-8 0 0 0,0-1 0 0 0,0 1 0 0 0,0-1 0 0 0,0 0 0 0 0,-1 0 0 0 0,1 0 0 0 0,-1-1 0 0 0,0 1 0 0 0,0-1 0 0 0,0-1 0 0 0,-1 1 0 0 0,1-1 0 0 0,-1 0 0 0 0,1 0 0 0 0,-1 0 0 0 0,0-1 0 0 0,1 0 0 0 0,-1 0 0 0 0,0 0 0 0 0,0-1 0 0 0,0 0 0 0 0,0 0 0 0 0,0 0 0 0 0,-3-1 0 0 0,-5-1 0 0 0,0-1 0 0 0,-9-2 0 0 0,16 1 0 0 0,1-1 0 0 0,5 4-57 0 0,1 1 0 0 0,0 0 0 0 0,0 0 0 0 0,0-1 0 0 0,-1 1 0 0 0,1 0 0 0 0,0 0 0 0 0,0-1 0 0 0,0 1-1 0 0,0 0 1 0 0,0-1 0 0 0,-1 1 0 0 0,1 0 0 0 0,0-1 0 0 0,0 1 0 0 0,0 0 0 0 0,0 0 0 0 0,0-1 0 0 0,0 1 0 0 0,0 0 0 0 0,0-1 0 0 0,0 1 0 0 0,0 0 0 0 0,0-1 0 0 0,1 1 0 0 0,-1 0-1 0 0,0-1 1 0 0,0 1 0 0 0,0 0 57 0 0,5-5-5383 0 0,-5 5 3689 0 0,9-9-8174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17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69 8287 0 0,'0'0'191'0'0,"0"0"26"0"0,0 0 9 0 0,3-3-34 0 0,5-9-10 0 0,-6 9 560 0 0,-2 3 234 0 0,0 0 42 0 0,0 0-63 0 0,0 0-290 0 0,11-1 900 0 0,-10 1-1266 0 0,0 0 1 0 0,0 0-1 0 0,1 0 0 0 0,-1 0 0 0 0,0 0 1 0 0,1-1-1 0 0,-1 1 0 0 0,0 0 0 0 0,0-1 1 0 0,1 1-1 0 0,-1-1 0 0 0,1 0-299 0 0,9 0 599 0 0,-9 1-436 0 0,0-1 0 0 0,0 1-1 0 0,0 0 1 0 0,1-1 0 0 0,-1 1 0 0 0,0-1 0 0 0,0 0 0 0 0,0 1 0 0 0,0-1-1 0 0,0 0 1 0 0,0 0 0 0 0,-1-1 0 0 0,1 1 0 0 0,0 0 0 0 0,0-1 0 0 0,-1 1-1 0 0,1-1 1 0 0,-1 1 0 0 0,2-2-163 0 0,8-9 1003 0 0,-6 6-987 0 0,-2 1 56 0 0,-2 4 299 0 0,-1 1 117 0 0,0 0 21 0 0,0 0-66 0 0,0 0-222 0 0,-10 2 1755 0 0,3 1-1960 0 0,-2-2-16 0 0,1 0 0 0 0,-1 3 0 0 0,8-3 0 0 0,0 0 0 0 0,0-1 0 0 0,-1 1 0 0 0,1 0 0 0 0,0-1 0 0 0,-1 1 0 0 0,1-1 0 0 0,0 0 0 0 0,-1 1 0 0 0,1-1 0 0 0,-1 0 0 0 0,1 0 0 0 0,-1 0 0 0 0,-6 2 0 0 0,-15 10 0 0 0,16-7 0 0 0,-1 0 0 0 0,1 0 0 0 0,0 1 0 0 0,0 0 0 0 0,1 0 0 0 0,0 1 0 0 0,0 0 0 0 0,-2 3 0 0 0,2-2 0 0 0,-3 5 360 0 0,1 0 0 0 0,0 1-1 0 0,0 0 1 0 0,2 0 0 0 0,-2 4-360 0 0,-3 8 249 0 0,2 1-249 0 0,2 5 0 0 0,5-20 0 0 0,1-1 0 0 0,0 0 0 0 0,1 11 0 0 0,0-14 0 0 0,-1 14 0 0 0,-7 22 0 0 0,-8 19 0 0 0,4-14 0 0 0,11-43 0 0 0,1 1 0 0 0,-1-1 0 0 0,1 1 0 0 0,1 4 0 0 0,0-4 0 0 0,2-1 0 0 0,-1 0 0 0 0,1 0 0 0 0,2 5 0 0 0,17 10 0 0 0,-19-19 0 0 0,16 14 0 0 0,-13-9 0 0 0,-1 1 0 0 0,3 9 0 0 0,-5-9 0 0 0,-6-1 0 0 0,-2-4 0 0 0,1-7-64 0 0,3 3-273 0 0,1-1-138 0 0,-3-7-33 0 0,-2-1-4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19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52 10135 0 0,'0'0'464'0'0,"0"0"-9"0"0,4-16 588 0 0,10-41 5990 0 0,-14 56-6368 0 0,0-2-462 0 0,0 0-1 0 0,1 1 0 0 0,-1-1 1 0 0,1 1-1 0 0,0-1 0 0 0,-1 1 1 0 0,1-1-1 0 0,1-1-202 0 0,2-5 465 0 0,7-53 1175 0 0,-9 57-1730 0 0,0-3 643 0 0,1 1-1 0 0,0-1 1 0 0,1 1-1 0 0,1-2-552 0 0,-5 8 371 0 0,-1 3-172 0 0,0 0 1 0 0,-1 0-1 0 0,1 0 1 0 0,0 0 0 0 0,0 0-1 0 0,1 1 1 0 0,-2 1-200 0 0,2-4 43 0 0,-33 91 122 0 0,14-20-165 0 0,-33 109 0 0 0,49-171 0 0 0,4-2 0 0 0,4-10 0 0 0,-2-3 0 0 0,1 0 0 0 0,-1 0 0 0 0,0-1 0 0 0,-1 1 0 0 0,0 0 0 0 0,0-1 0 0 0,0 0 0 0 0,-1 1 0 0 0,0-1 0 0 0,0 0 0 0 0,-1-6 0 0 0,2-16 0 0 0,1 0 0 0 0,2 0 0 0 0,5-20 0 0 0,1-8 0 0 0,-2 20 0 0 0,-5 25 0 0 0,-2 0 0 0 0,1-1 0 0 0,-1-2 0 0 0,3-4 0 0 0,-5 19 0 0 0,0-1 0 0 0,0 1 0 0 0,0 0 0 0 0,0-1 0 0 0,0 1 0 0 0,0 0 0 0 0,0-1 0 0 0,1 1 0 0 0,-1 0 0 0 0,0-1 0 0 0,0 1 0 0 0,0 0 0 0 0,1-1 0 0 0,-1 1 0 0 0,0 0 0 0 0,1 0 0 0 0,-1-1 0 0 0,0 1 0 0 0,0 0 0 0 0,1 0 0 0 0,-1 0 0 0 0,0 0 0 0 0,1-1 0 0 0,-1 1 0 0 0,0 0 0 0 0,1 0 0 0 0,-1 0 0 0 0,0 0 0 0 0,1 0 0 0 0,-1 0 0 0 0,0 0 0 0 0,1 0 0 0 0,-1 0 0 0 0,1 0 0 0 0,-1 0 0 0 0,0 0 0 0 0,1 0 0 0 0,-1 0 0 0 0,0 0 0 0 0,1 0 0 0 0,-1 0 0 0 0,0 1 0 0 0,1-1 0 0 0,-1 0 0 0 0,1 0 0 0 0,-1 0 0 0 0,11 1 0 0 0,-1-1 0 0 0,1 0 0 0 0,0-1 0 0 0,0 0 0 0 0,-1 0 0 0 0,1-2 0 0 0,21-1 0 0 0,-13 0 0 0 0,-13 2 0 0 0,0 1 0 0 0,1 0 0 0 0,-1 0 0 0 0,0 1 0 0 0,7 0 0 0 0,-12-1 0 0 0,0 1 0 0 0,-1 0 0 0 0,1 0 0 0 0,0 0 0 0 0,0 0 0 0 0,0 0 0 0 0,0 0 0 0 0,0 0 0 0 0,0 0 0 0 0,-1 0 0 0 0,1 0 0 0 0,0 1 0 0 0,0-1 0 0 0,0 0 0 0 0,0 1 0 0 0,-1-1 0 0 0,1 0 0 0 0,0 1 0 0 0,0-1 0 0 0,-1 1 0 0 0,1-1 0 0 0,2 3 0 0 0,8 2 0 0 0,-3 2 0 0 0,-7-5 0 0 0,0 0 0 0 0,0 0 0 0 0,0 1 0 0 0,0-1 0 0 0,0 1 0 0 0,0-1 0 0 0,-1 1 0 0 0,1-1 0 0 0,-1 1 0 0 0,0-1 0 0 0,1 1 0 0 0,-1-1 0 0 0,1 9 0 0 0,0 1 0 0 0,0 1 0 0 0,-1-1 0 0 0,0 1 0 0 0,-1 0 0 0 0,-1-1 0 0 0,0 1 0 0 0,-6 27 0 0 0,-4 7 0 0 0,11-45 0 0 0,-3 19 0 0 0,-3 8 0 0 0,-1-7 0 0 0,6-15 0 0 0,0-1 0 0 0,-1 0 0 0 0,0 0 0 0 0,0 0 0 0 0,0 0 0 0 0,0 0 0 0 0,-1-1 0 0 0,0 1 0 0 0,-4 3 0 0 0,7-7 10 0 0,-11 6-84 0 0,11-7-263 0 0,1-1-138 0 0,0 0-33 0 0,0 0-4 0 0,-4-17-1672 0 0,-3 2-2033 0 0,5 7 2682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20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7503 0 0,'0'0'399'0'0,"0"0"60"0"0,0 0 21 0 0,0 0-59 0 0,2 0-276 0 0,80-19 5958 0 0,10 3-6103 0 0,-22 9 33 0 0,-61 6-33 0 0,31 0 0 0 0,-21 1-1232 0 0,-17 0-200 0 0,-1 0-82 0 0,7-1-20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20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55 15663 0 0,'0'0'356'0'0,"0"0"50"0"0,0 0 20 0 0,0 0-42 0 0,0 0-112 0 0,0 0 463 0 0,0 0 234 0 0,0 0 45 0 0,0 0-61 0 0,0 0-288 0 0,0 0-121 0 0,0 0-28 0 0,0 0-4 0 0,0 0 0 0 0,0 0 0 0 0,0 0 0 0 0,0 0-68 0 0,-9-11-200 0 0,7 7-109 0 0,1 1 1 0 0,-1 0-1 0 0,1 0 0 0 0,0-1 1 0 0,1 1-1 0 0,-1 0 0 0 0,0-1 0 0 0,1 1 1 0 0,0-1-1 0 0,0 1 0 0 0,0-1 1 0 0,0 1-1 0 0,1 0 0 0 0,-1-1 1 0 0,1 1-1 0 0,0-2-135 0 0,2-5 313 0 0,-1 0-1 0 0,2-1 1 0 0,0 1 0 0 0,3-7-313 0 0,5-3 61 0 0,0 0 0 0 0,2 1-1 0 0,0 0 1 0 0,0 1 0 0 0,2 1 0 0 0,0 0 0 0 0,1 2-1 0 0,1 0 1 0 0,0 0 0 0 0,3 1-61 0 0,-10 7 0 0 0,1 0 0 0 0,0 2 0 0 0,0-1 0 0 0,12-2 0 0 0,-21 6 0 0 0,6 0 0 0 0,-1 3 0 0 0,-7-1 0 0 0,3 2 0 0 0,2 11 0 0 0,-5-7 0 0 0,-1 0 0 0 0,1 0 0 0 0,-1 0 0 0 0,0-1 0 0 0,0 1 0 0 0,-1 0 0 0 0,0 0 0 0 0,0 0 0 0 0,0 0 0 0 0,-2 4 0 0 0,-2 11 0 0 0,-8 43 0 0 0,-10 21 0 0 0,1-5 0 0 0,22-80-4 0 0,1 0 1 0 0,-1 0-1 0 0,0 0 0 0 0,0-1 1 0 0,0 1-1 0 0,0 0 0 0 0,0 0 0 0 0,1 0 1 0 0,-1 0-1 0 0,0 0 0 0 0,0 0 1 0 0,0 0-1 0 0,0 0 0 0 0,0 0 0 0 0,0 0 1 0 0,1 0-1 0 0,-1 0 0 0 0,0 0 1 0 0,0 0-1 0 0,0 0 0 0 0,0 0 1 0 0,0 1-1 0 0,0-1 0 0 0,1 0 0 0 0,-1 0 1 0 0,0 0-1 0 0,0 0 0 0 0,0 0 1 0 0,0 0-1 0 0,0 0 0 0 0,0 0 0 0 0,0 0 1 0 0,1 0-1 0 0,-1 1 0 0 0,0-1 1 0 0,0 0-1 0 0,0 0 0 0 0,0 0 1 0 0,0 0-1 0 0,0 0 0 0 0,0 0 0 0 0,0 1 1 0 0,0-1-1 0 0,0 0 0 0 0,0 0 1 0 0,0 0-1 0 0,0 0 0 0 0,0 0 1 0 0,0 0-1 0 0,0 1 0 0 0,0-1 0 0 0,0 0 4 0 0,8-8-636 0 0,10-19-2304 0 0,4-4-2996 0 0,-15 22 3889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40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3 141 6447 0 0,'0'0'142'0'0,"2"-12"356"0"0,1 2 143 0 0,-2 6-1256 0 0,-2 1 2013 0 0,1-7 3442 0 0,0 8-4469 0 0,0 2-354 0 0,0 0 1 0 0,0 1-1 0 0,0-1 0 0 0,0 0 1 0 0,0 0-1 0 0,0 0 0 0 0,0 0 1 0 0,-1 0-1 0 0,1 0 0 0 0,0 0 1 0 0,0 0-1 0 0,0 0 0 0 0,0 0 0 0 0,0 0 1 0 0,0 0-1 0 0,0 0 0 0 0,0 0 1 0 0,0 0-1 0 0,0 0 0 0 0,0 0 1 0 0,0 0-1 0 0,0 0 0 0 0,0 0 1 0 0,0 0-1 0 0,0 0 0 0 0,-1 0 1 0 0,1 0-1 0 0,0 0 0 0 0,0 0 1 0 0,0 0-1 0 0,0-1 0 0 0,0 1 1 0 0,0 0-1 0 0,0 0 0 0 0,0 0 1 0 0,0 0-1 0 0,0 0 0 0 0,0 0 1 0 0,0 0-1 0 0,0 0 0 0 0,0 0 1 0 0,0 0-1 0 0,0 0 0 0 0,0 0 1 0 0,0 0-1 0 0,0 0 0 0 0,0 0 0 0 0,0 0 1 0 0,0 0-1 0 0,0 0 0 0 0,0 0 1 0 0,0-1-1 0 0,0 1 0 0 0,0 0 1 0 0,0 0-1 0 0,0 0 0 0 0,0 0 1 0 0,0 0-1 0 0,0 0 0 0 0,0 0 1 0 0,0 0-1 0 0,0 0 0 0 0,0 0 1 0 0,0 0-1 0 0,0 0 0 0 0,0 0 1 0 0,0 0-18 0 0,-1-4 1649 0 0,-12 0-806 0 0,-5-1-771 0 0,16 5 121 0 0,0-1 0 0 0,0 1-1 0 0,1 0 1 0 0,-1 0 0 0 0,0-1 0 0 0,0 1-1 0 0,1 1 1 0 0,-1-1 0 0 0,-1 0-193 0 0,0 0 227 0 0,0 1 1 0 0,0-1-1 0 0,0 0 0 0 0,0 0 1 0 0,0-1-1 0 0,1 1 0 0 0,-1-1 1 0 0,0 1-1 0 0,0-1 0 0 0,0 0-227 0 0,-8-3 413 0 0,1-1 0 0 0,-1 0 0 0 0,1 0-1 0 0,0-1 1 0 0,-9-7-413 0 0,16 10 0 0 0,1 1 0 0 0,-1 0 0 0 0,0 0 0 0 0,-1 0 0 0 0,1 0 0 0 0,0 0 0 0 0,-1 1 0 0 0,1-1 0 0 0,-1 1 0 0 0,-2-1 0 0 0,1 1 0 0 0,3 0 41 0 0,0 1 0 0 0,0-1 0 0 0,0 0 0 0 0,1 0 1 0 0,-1 0-1 0 0,0 0 0 0 0,1 0 0 0 0,-3-1-41 0 0,3 1 74 0 0,0 0 0 0 0,0 0 0 0 0,0 0 0 0 0,-1 0 0 0 0,1 0 0 0 0,0 1 0 0 0,-1-1 0 0 0,1 0 1 0 0,-1 1-1 0 0,1-1 0 0 0,-1 1 0 0 0,1 0 0 0 0,-1-1 0 0 0,1 1 0 0 0,-2 0-74 0 0,-1 1 165 0 0,-15-4 262 0 0,13 3-425 0 0,0-1 0 0 0,0 1 0 0 0,0 0 0 0 0,0 1-1 0 0,0-1 1 0 0,0 1 0 0 0,0 1 0 0 0,0-1 0 0 0,1 1 0 0 0,-3 0-2 0 0,-20 6-3 0 0,-34 11 3 0 0,49-16 0 0 0,0 0 0 0 0,0 1 0 0 0,-8 4 0 0 0,19-7 0 0 0,-1 0 0 0 0,0 0 0 0 0,0-1 0 0 0,0 1 0 0 0,0-1 0 0 0,0 0 0 0 0,1 0 0 0 0,-3 0 0 0 0,2 0 0 0 0,0 0 0 0 0,0 0 0 0 0,0 0 0 0 0,0 1 0 0 0,1-1 0 0 0,-1 1 0 0 0,0 0 0 0 0,0 0 0 0 0,-1 1 0 0 0,-16 2 0 0 0,6-1 0 0 0,8-1 0 0 0,0-1 0 0 0,0 0 0 0 0,-1 0 0 0 0,1-1 0 0 0,0 0 0 0 0,-1 0 0 0 0,0 1 0 0 0,1-1 0 0 0,-1 1 0 0 0,0 0 0 0 0,1 1 0 0 0,-1-1 0 0 0,1 1 0 0 0,0 1 0 0 0,-1-1 0 0 0,-18 7 0 0 0,1-2 613 0 0,2 2 0 0 0,-5 3-613 0 0,-28 9 806 0 0,24-9-801 0 0,-1 1 1 0 0,2 2-1 0 0,-27 17-5 0 0,38-23 0 0 0,17-8 0 0 0,-1 0 0 0 0,0 1 0 0 0,0-1 0 0 0,0 1 0 0 0,1 0 0 0 0,-1-1 0 0 0,1 1 0 0 0,-1 0 0 0 0,1 1 0 0 0,0-1 0 0 0,-2 2 0 0 0,0 3 0 0 0,-14 16 0 0 0,6-9 0 0 0,1 0 0 0 0,1 0 0 0 0,0 1 0 0 0,1 1 0 0 0,0 0 0 0 0,0 3 0 0 0,6-12 0 0 0,-1-1 0 0 0,1 1 0 0 0,-1-1 0 0 0,-1 1 0 0 0,-10 18 0 0 0,-42 77 0 0 0,40-75 0 0 0,10-17 0 0 0,1 0 0 0 0,0 0 0 0 0,1 1 0 0 0,-1 1 0 0 0,3-5 0 0 0,-9 27 0 0 0,-2 19 0 0 0,7-27 0 0 0,1-8 0 0 0,-12 42 0 0 0,17-58 0 0 0,-1 7 0 0 0,-1 0 0 0 0,0 0 0 0 0,0 0 0 0 0,-1 0 0 0 0,-2 4 0 0 0,4-10 0 0 0,0 1 0 0 0,1-1 0 0 0,0 0 0 0 0,0 1 0 0 0,0-1 0 0 0,-1 2 0 0 0,-5 17 0 0 0,1-8 0 0 0,1 0 0 0 0,0 1 0 0 0,-1 6 0 0 0,-6 19 0 0 0,11-38 0 0 0,0 0 0 0 0,0 0 0 0 0,0 1 0 0 0,1-1 0 0 0,-1 0 0 0 0,1 1 0 0 0,-1-1 0 0 0,1 1 0 0 0,0-1 0 0 0,0 1 0 0 0,0-1 0 0 0,0 0 0 0 0,0 2 0 0 0,1 3 0 0 0,0 2 0 0 0,-1-1 0 0 0,1 1 0 0 0,1-1 0 0 0,0 0 0 0 0,0 1 0 0 0,0-1 0 0 0,2 3 0 0 0,3 7 0 0 0,0 0 0 0 0,0 0 0 0 0,5 6 0 0 0,-4-7 0 0 0,0 0 0 0 0,2 9 0 0 0,6 30 0 0 0,-6-15 0 0 0,-7-28 0 0 0,9 24 0 0 0,-10-31 0 0 0,0-1 0 0 0,0 1 0 0 0,1-1 0 0 0,0 0 0 0 0,0 0 0 0 0,4 5 0 0 0,-3-5 0 0 0,1 0 0 0 0,-1 0 0 0 0,-1 1 0 0 0,1 0 0 0 0,1 3 0 0 0,4 6 0 0 0,-6-10 0 0 0,14 13 0 0 0,-3-6 0 0 0,0-2 0 0 0,0 0 0 0 0,15 8 0 0 0,20 12 0 0 0,-8-5 0 0 0,8 0 0 0 0,-39-19 0 0 0,-7-3 0 0 0,1-1 0 0 0,0 0 0 0 0,0 1 0 0 0,0-2 0 0 0,0 1 0 0 0,3 1 0 0 0,23 7 0 0 0,-27-9 0 0 0,1 0 0 0 0,-1 0 0 0 0,0 0 0 0 0,0-1 0 0 0,1 1 0 0 0,-1-1 0 0 0,1 0 0 0 0,-1 0 0 0 0,0 0 0 0 0,1 0 0 0 0,0-1 0 0 0,8 0 0 0 0,15 3 0 0 0,28 0 0 0 0,-27-4 0 0 0,0 0 0 0 0,0 1 0 0 0,0 2 0 0 0,7 1 0 0 0,-10 1 0 0 0,-4-1 0 0 0,-13-2 0 0 0,-3 2 0 0 0,-4-2 0 0 0,1 1 0 0 0,0 0 0 0 0,-1-1 0 0 0,1 1 0 0 0,0-1 0 0 0,-1 0 0 0 0,1 1 0 0 0,0-1 0 0 0,-1 0 0 0 0,1 0 0 0 0,0 0 0 0 0,1-1 0 0 0,1 2 0 0 0,-2-1 0 0 0,-1 0 0 0 0,1 0 0 0 0,0 0 0 0 0,0 0 0 0 0,0-1 0 0 0,0 1 0 0 0,0 0 0 0 0,0-1 0 0 0,-1 0 0 0 0,1 1 0 0 0,1-2 0 0 0,41-6 0 0 0,-35 7 0 0 0,-1 0 0 0 0,0 0 0 0 0,0-1 0 0 0,1-1 0 0 0,-1 1 0 0 0,7-4 0 0 0,20-9 0 0 0,-20 10 0 0 0,-1-2 0 0 0,0 0 0 0 0,13-7 0 0 0,-14 7 0 0 0,1 0 0 0 0,1 2 0 0 0,-1 0 0 0 0,1 0 0 0 0,2 1 0 0 0,17-6 0 0 0,-23 7 0 0 0,-4 1 0 0 0,-1 0 0 0 0,0 0 0 0 0,0-1 0 0 0,0 0 0 0 0,5-3 0 0 0,9-4 0 0 0,49-30 0 0 0,-32 18 0 0 0,-7-5 0 0 0,-2-5 0 0 0,20-20 0 0 0,5-16 0 0 0,-45 59 0 0 0,3-5 0 0 0,-10 12 0 0 0,9-15 0 0 0,7-11 0 0 0,15-17 0 0 0,13-20 0 0 0,-38 57 0 0 0,-5 6 0 0 0,0 0 0 0 0,0 0 0 0 0,0 0 0 0 0,0 0 0 0 0,0 0 0 0 0,-1-1 0 0 0,1 1 0 0 0,0-2 0 0 0,8-10 0 0 0,-1-1 0 0 0,-1 0 0 0 0,0-1 0 0 0,-1 0 0 0 0,0 0 0 0 0,-2 0 0 0 0,2-7 0 0 0,-7 5 0 0 0,0 13 0 0 0,1-5 0 0 0,1-4-17 0 0,-2 10 30 0 0,0 0 0 0 0,0 0-1 0 0,1 0 1 0 0,0 0 0 0 0,-1 0-1 0 0,1 0 1 0 0,1-1-13 0 0,-1 0 175 0 0,0-1-1 0 0,0 1 1 0 0,-1-1 0 0 0,0 1-1 0 0,0-1 1 0 0,-1-4-175 0 0,0 5 132 0 0,1 0 1 0 0,0 0 0 0 0,0 0-1 0 0,0 0 1 0 0,1-1-1 0 0,0 1 1 0 0,0 0-133 0 0,0 1 0 0 0,0 0 0 0 0,0 1 0 0 0,0-1 0 0 0,-1 0 0 0 0,1 0 0 0 0,-1 1 0 0 0,0-1 0 0 0,0 0 0 0 0,0 0 0 0 0,-1 0 0 0 0,0-1 0 0 0,-4-47 0 0 0,3 18 0 0 0,3 28 0 0 0,-1 1 0 0 0,0 0 0 0 0,-1 0 0 0 0,1 0 0 0 0,-1-1 0 0 0,0 1 0 0 0,-1 0 0 0 0,0-1 0 0 0,-22-75 0 0 0,16 60 0 0 0,1 0 0 0 0,1-3 0 0 0,1 5 0 0 0,-1 0 0 0 0,-8-17 0 0 0,7 23 0 0 0,0 0 0 0 0,-2 1 0 0 0,-2-3 0 0 0,-5-8 0 0 0,-2-1 0 0 0,-1 1 0 0 0,-1 2 0 0 0,-1 0 0 0 0,-1 1 0 0 0,-1 0 0 0 0,0 2 0 0 0,-17-9 0 0 0,8 8 0 0 0,-23-11 0 0 0,19 11 0 0 0,-8-6 0 0 0,7-4-2688 0 0,31 23 1173 0 0,5 4-18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21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96 15663 0 0,'0'0'356'0'0,"0"0"50"0"0,0 0 20 0 0,0 0-42 0 0,7-5 623 0 0,-7 5-975 0 0,3-2 464 0 0,0-1-1 0 0,0 1 1 0 0,0 0-1 0 0,0 0 1 0 0,0 0-1 0 0,0 0-495 0 0,-1 1 1024 0 0,-2 1-974 0 0,0 0 0 0 0,0 0 0 0 0,0 0-1 0 0,0 0 1 0 0,0 0 0 0 0,0-1 0 0 0,0 1 0 0 0,0 0-1 0 0,0 0 1 0 0,0 0 0 0 0,0 0 0 0 0,0 0 0 0 0,0 0-1 0 0,0-1 1 0 0,1 1 0 0 0,-1 0 0 0 0,0 0 0 0 0,0 0-1 0 0,0 0 1 0 0,0 0 0 0 0,0 0 0 0 0,0 0 0 0 0,0 0-1 0 0,1 0 1 0 0,-1 0 0 0 0,0 0 0 0 0,0-1 0 0 0,0 1-1 0 0,0 0 1 0 0,0 0 0 0 0,1 0 0 0 0,-1 0 0 0 0,0 0-1 0 0,0 0 1 0 0,0 0 0 0 0,0 0 0 0 0,0 0 0 0 0,1 0-1 0 0,-1 0 1 0 0,0 1 0 0 0,0-1 0 0 0,0 0 0 0 0,0 0-1 0 0,0 0 1 0 0,0 0 0 0 0,1 0 0 0 0,-1 0 0 0 0,0 0-1 0 0,0 0 1 0 0,0 0 0 0 0,0 0 0 0 0,0 0 0 0 0,0 1-50 0 0,8 4 2088 0 0,-7-3-2043 0 0,0 0 0 0 0,0 0-1 0 0,0 0 1 0 0,0 0 0 0 0,0 0 0 0 0,0 0 0 0 0,-1 0-1 0 0,1 0 1 0 0,-1 1 0 0 0,1-1 0 0 0,-1 0 0 0 0,0 0-1 0 0,0 1 1 0 0,0-1 0 0 0,0 2-45 0 0,-8 36-87 0 0,5-27 190 0 0,-10 36 1182 0 0,-4 6-1285 0 0,-5 17 691 0 0,22-71-691 0 0,0-1 0 0 0,0 0 0 0 0,0 1 0 0 0,0-1 0 0 0,-1 1 0 0 0,1-1 0 0 0,0 0 0 0 0,0 1 0 0 0,0-1 0 0 0,0 0 0 0 0,0 1 0 0 0,-1-1 0 0 0,1 1 0 0 0,0-1 0 0 0,0 0 0 0 0,-1 0 0 0 0,1 1 0 0 0,0-1 0 0 0,-1 0 0 0 0,1 1 0 0 0,0-1 0 0 0,-1 0 0 0 0,1 0 0 0 0,0 0 0 0 0,-1 1 0 0 0,1-1 0 0 0,0 0 0 0 0,-1 0 0 0 0,1 0 0 0 0,0 0 0 0 0,-1 0 0 0 0,1 0 0 0 0,-1 0 0 0 0,1 0 0 0 0,0 0 0 0 0,-1 0 0 0 0,1 0 0 0 0,-1 0 0 0 0,1 0 0 0 0,0 0 0 0 0,-1 0 0 0 0,1 0 0 0 0,-1 0 0 0 0,1 0 0 0 0,0 0 0 0 0,-1-1 0 0 0,1 1 0 0 0,0 0 0 0 0,-1 0 0 0 0,1-1 0 0 0,0 1 0 0 0,-1 0 0 0 0,0-1 0 0 0,0 1 0 0 0,0-1 0 0 0,0 0 0 0 0,0 0 0 0 0,0 1 0 0 0,0-1 0 0 0,0 0 0 0 0,0 0 0 0 0,1 0 0 0 0,-1 0 0 0 0,0 0 0 0 0,1 0 0 0 0,-1 0 0 0 0,0 0 0 0 0,1-1 0 0 0,-1 1 0 0 0,1 0 0 0 0,0 0 0 0 0,-1 0 0 0 0,1 0 0 0 0,0-1 0 0 0,0 1 0 0 0,0 0 0 0 0,0 0 0 0 0,0-1 0 0 0,0 1 0 0 0,0 0 0 0 0,0 0 0 0 0,0-1 0 0 0,1 1 0 0 0,-1 0 0 0 0,1-1 0 0 0,0-4 76 0 0,-1-1 0 0 0,1 1 1 0 0,-1-1-1 0 0,0-5-76 0 0,-1 6 104 0 0,1 0 0 0 0,1 0 1 0 0,-1 0-1 0 0,1 0 0 0 0,0 1 1 0 0,0-3-105 0 0,12-35 372 0 0,2 1 1 0 0,2 1-1 0 0,14-25-372 0 0,-16 37 0 0 0,-9 14 0 0 0,2 1 0 0 0,0 0 0 0 0,0 0 0 0 0,2 1 0 0 0,3-5 0 0 0,-10 16 0 0 0,-1-1 0 0 0,1 1 0 0 0,0 0 0 0 0,0-1 0 0 0,0 1 0 0 0,0 0 0 0 0,1 1 0 0 0,-1-1 0 0 0,0 1 0 0 0,1-1 0 0 0,-1 1 0 0 0,0 1 0 0 0,-1-1 0 0 0,0 1 0 0 0,1 0 0 0 0,-1-1 0 0 0,1 1 0 0 0,-1 0 0 0 0,1 1 0 0 0,-1-1 0 0 0,0 0 0 0 0,1 1 0 0 0,-1-1 0 0 0,0 1 0 0 0,1 0 0 0 0,-1 0 0 0 0,0 0 0 0 0,0 0 0 0 0,2 1 0 0 0,-2-1 0 0 0,4 3 0 0 0,1 0 0 0 0,-1 1 0 0 0,0 0 0 0 0,0 0 0 0 0,0 0 0 0 0,3 4 0 0 0,21 19 0 0 0,-28-26 0 0 0,11 6 0 0 0,-1 2 0 0 0,4 5 0 0 0,-12-12 0 0 0,-1 1 0 0 0,0 0 0 0 0,0 0 0 0 0,0 0 0 0 0,0 0 0 0 0,-1 0 0 0 0,1 1 0 0 0,-1-1 0 0 0,0 2 0 0 0,-1-4 0 0 0,0 0 0 0 0,-1 0 0 0 0,1 0 0 0 0,-1 0 0 0 0,1 0 0 0 0,-1 0 0 0 0,0 0 0 0 0,0 0 0 0 0,0-1 0 0 0,0 1 0 0 0,0 0 0 0 0,0 0 0 0 0,0 0 0 0 0,-1 0 0 0 0,1 0 0 0 0,-1 0 0 0 0,1 0 0 0 0,-1 0 0 0 0,0 0 0 0 0,0-1 0 0 0,0 1 0 0 0,0 0 0 0 0,0-1 0 0 0,0 1 0 0 0,0-1 0 0 0,-1 1 0 0 0,0 0 0 0 0,-2 1 0 0 0,0 1 0 0 0,-1-1 0 0 0,1 0 0 0 0,-1-1 0 0 0,0 1 0 0 0,0-1 0 0 0,-3 2 0 0 0,-8 1 0 0 0,0 0 0 0 0,-1-1 0 0 0,-3 0 0 0 0,0 0 0 0 0,1 1 0 0 0,-1 1 0 0 0,14-3 0 0 0,5-2 0 0 0,-1-1 0 0 0,1 1 0 0 0,-1 0 0 0 0,0-1 0 0 0,1 1 0 0 0,-1-1 0 0 0,0 0 0 0 0,1 0 0 0 0,-1 1 0 0 0,0-1 0 0 0,0 0 0 0 0,1 0 0 0 0,-1 0 0 0 0,0-1 0 0 0,1 1 0 0 0,-1 0 0 0 0,0-1 0 0 0,1 1 0 0 0,-1-1 0 0 0,0 0 0 0 0,-1 0 0 0 0,-1-4 0 0 0,7-3 0 0 0,-3 7 0 0 0,0 1 0 0 0,0 0 0 0 0,0-1 0 0 0,1 1 0 0 0,-1 0 0 0 0,0-1 0 0 0,0 1 0 0 0,1 0 0 0 0,-1-1 0 0 0,0 1 0 0 0,1 0 0 0 0,-1 0 0 0 0,0-1 0 0 0,1 1 0 0 0,-1 0 0 0 0,1 0 0 0 0,-1 0 0 0 0,0-1 0 0 0,1 1 0 0 0,-1 0 0 0 0,1 0 0 0 0,-1 0 0 0 0,1 0 0 0 0,-1 0 0 0 0,0 0 0 0 0,1 0 0 0 0,-1 0 0 0 0,1 0 0 0 0,-1 0 0 0 0,1 0 0 0 0,-1 0 0 0 0,0 0 0 0 0,1 0 0 0 0,-1 0 0 0 0,1 1 0 0 0,-1-1 0 0 0,0 0 0 0 0,1 0 0 0 0,0 1 0 0 0,11 0 0 0 0,-1 1 0 0 0,0-1 0 0 0,0 1 0 0 0,0 1 0 0 0,0 0 0 0 0,0 0 0 0 0,6 4 0 0 0,-11-4 0 0 0,0 0 0 0 0,0-1 0 0 0,-1 1 0 0 0,0 0 0 0 0,0 0 0 0 0,0 1 0 0 0,0-1 0 0 0,0 1 0 0 0,-1 0 0 0 0,1 1 0 0 0,-1-1 0 0 0,0 1 0 0 0,2 3 0 0 0,-3-3 0 0 0,0 0 0 0 0,0 0 0 0 0,0 0 0 0 0,-1 0 0 0 0,0 0 0 0 0,0 1 0 0 0,0-1 0 0 0,-1 1 0 0 0,0 0 0 0 0,0-1 0 0 0,0 3 0 0 0,-1-4 0 0 0,0 0 0 0 0,0 1 0 0 0,-1-1 0 0 0,0 1 0 0 0,1-1 0 0 0,-1 0 0 0 0,-1 0 0 0 0,1 1 0 0 0,-1-1 0 0 0,1 0 0 0 0,-1 0 0 0 0,0 0 0 0 0,-1-1 0 0 0,-2 5 0 0 0,2-3 0 0 0,-2 1 0 0 0,1-1 0 0 0,0 0 0 0 0,-1 0 0 0 0,0 0 0 0 0,0-1 0 0 0,-1 0 0 0 0,1 0 0 0 0,-1 0 0 0 0,0 0 0 0 0,0-1 0 0 0,0 0 0 0 0,0 0 0 0 0,-1-1 0 0 0,1 0 0 0 0,-1 0 0 0 0,0 0 0 0 0,1-1 0 0 0,-5 1 0 0 0,2-2-550 0 0,-1 1 0 0 0,1-1 0 0 0,0-1-1 0 0,0 1 1 0 0,0-2 0 0 0,-1 1 550 0 0,6 0-540 0 0,0 0-1 0 0,-1 0 1 0 0,1-1-1 0 0,0 1 1 0 0,0-1-1 0 0,0 0 1 0 0,1 0-1 0 0,-1 0 1 0 0,0 0-1 0 0,1-1 1 0 0,-1 1-1 0 0,1-1 1 0 0,0 0-1 0 0,0 0 541 0 0,-4-8-8988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22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91 10135 0 0,'2'-1'231'0'0,"2"-1"-127"0"0,0-1 0 0 0,0 1 0 0 0,0-1-1 0 0,-1 0 1 0 0,1 0 0 0 0,-1 0 0 0 0,1 0 0 0 0,-1 0 0 0 0,0-1 0 0 0,1-1-104 0 0,-4 4 404 0 0,1 0 0 0 0,-1-1 1 0 0,1 1-1 0 0,-1 0 0 0 0,1-1 0 0 0,-1 1 1 0 0,0 0-1 0 0,1-1 0 0 0,-1 1 0 0 0,0-1 1 0 0,0 1-1 0 0,0 0 0 0 0,-1-2-404 0 0,1 1 363 0 0,0 0 1173 0 0,0 2 0 0 0,0 0 0 0 0,-2-9 2296 0 0,1 7-3787 0 0,0 0-1 0 0,0 1 0 0 0,-1-1 1 0 0,1 1-1 0 0,0 0 1 0 0,-1-1-1 0 0,1 1 1 0 0,-1 0-1 0 0,1 0 1 0 0,-1 0-1 0 0,0 0 1 0 0,1 0-1 0 0,-1 0 1 0 0,0 0-1 0 0,0 1 0 0 0,1-1 1 0 0,-1 1-1 0 0,-1-1-44 0 0,0 0 159 0 0,-1 1 0 0 0,0 0-1 0 0,0 0 1 0 0,1 0 0 0 0,-1 0-1 0 0,0 0 1 0 0,0 1-1 0 0,1-1 1 0 0,-4 2-159 0 0,2 0 152 0 0,0-1-1 0 0,-1 1 1 0 0,1 0 0 0 0,0 1 0 0 0,0 0-1 0 0,0-1 1 0 0,0 1 0 0 0,1 1-1 0 0,-1-1 1 0 0,1 1 0 0 0,0 0-1 0 0,0 0 1 0 0,-2 2-152 0 0,2 0 189 0 0,-2 0 1 0 0,1-1-1 0 0,0 0 1 0 0,-6 4-190 0 0,7-6 127 0 0,0 1 1 0 0,-1 0-1 0 0,1 0 1 0 0,1 0-1 0 0,-1 0 0 0 0,1 0 1 0 0,-1 1-1 0 0,1-1 1 0 0,1 1-1 0 0,-1 1-127 0 0,-2 5 3 0 0,1 0 1 0 0,0 0-1 0 0,1 0 0 0 0,0 1 1 0 0,1 0-1 0 0,0 3-3 0 0,1-11 0 0 0,1 1 0 0 0,0-1-1 0 0,0 1 1 0 0,1 0 0 0 0,-1-1 0 0 0,1 1-1 0 0,0-1 1 0 0,0 1 0 0 0,1-1 0 0 0,-1 0-1 0 0,1 1 1 0 0,0-1 0 0 0,0 0 0 0 0,0 0-1 0 0,1 0 1 0 0,-1 0 0 0 0,4 2 0 0 0,-3-3 0 0 0,0 1 0 0 0,1-1 0 0 0,0-1 0 0 0,0 1 0 0 0,0 0 0 0 0,0-1 0 0 0,0 0 0 0 0,0 0 0 0 0,1 0 0 0 0,-1 0 0 0 0,1-1 0 0 0,-1 0 0 0 0,1 0 0 0 0,0 0 0 0 0,-1 0 0 0 0,1-1 0 0 0,0 0 0 0 0,-1 0 0 0 0,3 0 0 0 0,9-1 0 0 0,1-1 0 0 0,-1-1 0 0 0,1 0 0 0 0,12-5 0 0 0,-25 7-9 0 0,9-2-438 0 0,0-1 0 0 0,-1-1 0 0 0,6-3 447 0 0,-15 7-105 0 0,0 0-1 0 0,-1 0 0 0 0,1-1 1 0 0,-1 0-1 0 0,0 1 0 0 0,1-1 1 0 0,-1 0-1 0 0,0 0 0 0 0,0 0 1 0 0,0 0-1 0 0,0-1 0 0 0,0 1 1 0 0,-1 0-1 0 0,1-1 0 0 0,-1 1 0 0 0,1-1 1 0 0,-1 0-1 0 0,1-1 106 0 0,-2 3-158 0 0,0-1 1 0 0,0 1-1 0 0,0-1 0 0 0,0 1 1 0 0,0-1-1 0 0,-1 1 0 0 0,1 0 1 0 0,0-1-1 0 0,0 1 0 0 0,-1 0 0 0 0,1-1 1 0 0,-1 1-1 0 0,0 0 0 0 0,1-1 1 0 0,-1 1-1 0 0,0-1 158 0 0,-2-3-474 0 0,-5-13-1061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06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80 13823 0 0,'0'0'315'0'0,"0"0"45"0"0,0 0 21 0 0,0 0-49 0 0,0-2-220 0 0,14-43 3764 0 0,-14 43-2852 0 0,1 0 0 0 0,6-17 2164 0 0,-7 18-2672 0 0,2-7 2203 0 0,-12 60-1656 0 0,-10 32-1063 0 0,12-59 233 0 0,0-1-1 0 0,-2 0 1 0 0,0 0-1 0 0,-7 9-232 0 0,-19 33 0 0 0,15-27 0 0 0,-1 0 0 0 0,-2-2 0 0 0,-1 0 0 0 0,-19 18 0 0 0,37-46 0 0 0,6-9-17 0 0,0-3-36 0 0,1-12-168 0 0,2-18-740 0 0,2 1-3456 0 0,-1 16-4450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06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54 17503 0 0,'0'0'399'0'0,"-5"-5"540"0"0,2-1-759 0 0,0-1 1 0 0,0 1 0 0 0,1-1-1 0 0,0-1-180 0 0,1 4 342 0 0,1-1 0 0 0,0 1 0 0 0,0-1 0 0 0,1 1-1 0 0,-1 0 1 0 0,1-1 0 0 0,0 1 0 0 0,0 0 0 0 0,0 0 0 0 0,1-1-1 0 0,-1 1 1 0 0,1 0 0 0 0,0 0 0 0 0,0 1 0 0 0,1-1 0 0 0,1-3-342 0 0,3-1 162 0 0,-1 0 1 0 0,2 0 0 0 0,-1 1 0 0 0,1 0 0 0 0,-1 1 0 0 0,7-4-163 0 0,44-25 1605 0 0,-21 18-610 0 0,-6 3-107 0 0,-23 9-808 0 0,-5 3-75 0 0,1 0 0 0 0,-1 0 0 0 0,0 1 0 0 0,0-1 0 0 0,0 1 0 0 0,1 0 0 0 0,-1-1 0 0 0,1 2 0 0 0,-1-1 0 0 0,1 0 0 0 0,-1 1 0 0 0,1-1 0 0 0,0 1 0 0 0,-1 0 0 0 0,1 0 0 0 0,-1 1 0 0 0,2-1-5 0 0,19 9 0 0 0,-8-3 0 0 0,-12-4 0 0 0,-1-1 0 0 0,0 1 0 0 0,0 0 0 0 0,0 0 0 0 0,0 0 0 0 0,0 0 0 0 0,0 1 0 0 0,-1-1 0 0 0,1 1 0 0 0,-1 0 0 0 0,1-1 0 0 0,0 4 0 0 0,6 6 0 0 0,-1 1 0 0 0,2 7 0 0 0,-3-8 0 0 0,4 8 0 0 0,10 20 0 0 0,6 15 0 0 0,-22-43 0 0 0,0 1 0 0 0,-1 1 0 0 0,0-1 0 0 0,-1 1 0 0 0,0-1 0 0 0,-1 9 0 0 0,-1-20 0 0 0,-1 0 0 0 0,0 0 0 0 0,-1 0 0 0 0,1 0 0 0 0,0 0 0 0 0,-1 0 0 0 0,1 0 0 0 0,-1 0 0 0 0,1 0 0 0 0,-1-1 0 0 0,0 1 0 0 0,0 0 0 0 0,0 0 0 0 0,0 0 0 0 0,0-1 0 0 0,0 1 0 0 0,0 0 0 0 0,-1-1 0 0 0,1 0 0 0 0,0 1 0 0 0,-1-1 0 0 0,0 0 0 0 0,1 1 0 0 0,-1-1 0 0 0,-1 0 0 0 0,-4 4 0 0 0,-1-2 0 0 0,-1 1 0 0 0,1-1 0 0 0,-1 0 0 0 0,-2 0 0 0 0,-10 3 0 0 0,5-2 0 0 0,0-1 0 0 0,0 0 0 0 0,0-1 0 0 0,0-1 0 0 0,-10 0 0 0 0,11-1 0 0 0,1 1-406 0 0,-1 0-1 0 0,0-2 1 0 0,1 0-1 0 0,-1 0 1 0 0,-11-4 406 0 0,19 2-955 0 0,6 3 856 0 0,1 0 1 0 0,0 0-1 0 0,0 0 0 0 0,-1-1 0 0 0,1 1 0 0 0,0 0 0 0 0,0 0 0 0 0,0 0 1 0 0,-1 0-1 0 0,1 0 0 0 0,0 0 0 0 0,0 0 0 0 0,0-1 0 0 0,-1 1 0 0 0,1 0 1 0 0,0 0-1 0 0,0 0 0 0 0,0 0 0 0 0,0-1 0 0 0,0 1 0 0 0,-1 0 0 0 0,1 0 0 0 0,0-1 1 0 0,0 1-1 0 0,0 0 0 0 0,0 0 0 0 0,0 0 0 0 0,0-1 0 0 0,0 1 0 0 0,0 0 1 0 0,0 0-1 0 0,0-1 0 0 0,0 1 99 0 0,4-5-1535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07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7 10135 0 0,'0'0'231'0'0,"1"0"29"0"0,24-3 305 0 0,-24 3-411 0 0,-1-1 0 0 0,1 1 0 0 0,0 0 0 0 0,0 0 0 0 0,0 0 0 0 0,0 0 0 0 0,0-1 0 0 0,0 1 0 0 0,0 0 0 0 0,0-1 0 0 0,0 1 0 0 0,-1-1 0 0 0,1 1 0 0 0,0-1 0 0 0,0 1 0 0 0,-1-1 0 0 0,1 0 0 0 0,0 1 0 0 0,-1-1 0 0 0,1 0 0 0 0,0 1 0 0 0,-1-1 0 0 0,1 0-154 0 0,0 0 756 0 0,0 0 709 0 0,-1 1-288 0 0,0 0-121 0 0,0 0-28 0 0,0 0-4 0 0,0 0 0 0 0,0 0 0 0 0,0 0 0 0 0,0 0-68 0 0,0 0-285 0 0,0 0-126 0 0,0 0-29 0 0,0 0-72 0 0,-1 1-289 0 0,-18 20 321 0 0,1 1 1 0 0,1 1 0 0 0,-3 6-477 0 0,-9 14 619 0 0,-10 10-608 0 0,-68 100-2 0 0,89-124-10 0 0,0 2 0 0 0,3 0 0 0 0,0 0 0 0 0,-1 12 1 0 0,9-20 0 0 0,1 0 0 0 0,1 1 0 0 0,2 0 0 0 0,0 0 0 0 0,1 13 0 0 0,1-30 0 0 0,1-1 0 0 0,1 0 0 0 0,-1 1 0 0 0,1-1 0 0 0,0 0 0 0 0,1 0 0 0 0,-1 0 0 0 0,1 1 0 0 0,0-2 0 0 0,1 1 0 0 0,2 5 0 0 0,-3-8 0 0 0,1 1 0 0 0,-1-1 0 0 0,1 1 0 0 0,0-1 0 0 0,0 0 0 0 0,0 0 0 0 0,0 0 0 0 0,0 0 0 0 0,1-1 0 0 0,-1 1 0 0 0,1-1 0 0 0,0 0 0 0 0,0 0 0 0 0,0 0 0 0 0,0 0 0 0 0,0-1 0 0 0,2 1 0 0 0,4 1 0 0 0,24 5 0 0 0,-26-8-133 0 0,-7 0-563 0 0,-1 0-258 0 0,0 0-56 0 0,0-2-30 0 0,0 0 0 0 0,0-1 0 0 0,1 1 0 0 0,-1 0 0 0 0,1 0 0 0 0,-1 0 0 0 0,1 0 0 0 0,0-1 1040 0 0,7-14-2559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08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38 13823 0 0,'0'0'315'0'0,"0"-2"45"0"0,4-8 184 0 0,12-5-43 0 0,-1 6 1436 0 0,-4 4 771 0 0,-5 1 2055 0 0,-6 4-4715 0 0,0 0 0 0 0,1 0 0 0 0,-1 0 0 0 0,0 0 0 0 0,0 0 0 0 0,0 0-1 0 0,1 0 1 0 0,-1 0 0 0 0,0 0 0 0 0,0 0 0 0 0,1 0 0 0 0,-1 1 0 0 0,0-1 0 0 0,0 0 0 0 0,0 0 0 0 0,1 0 0 0 0,-1 0-1 0 0,0 1 1 0 0,0-1 0 0 0,0 0 0 0 0,0 0 0 0 0,0 0 0 0 0,1 1 0 0 0,-1-1 0 0 0,0 0 0 0 0,0 0 0 0 0,0 0 0 0 0,0 1-1 0 0,0-1 1 0 0,0 0 0 0 0,0 0 0 0 0,0 1 0 0 0,0-1 0 0 0,0 0 0 0 0,0 0 0 0 0,0 1 0 0 0,0-1 0 0 0,0 0 0 0 0,0 0-48 0 0,3 11 659 0 0,-3-11-695 0 0,0 22 75 0 0,0-1-1 0 0,-1 0 1 0 0,-2 0-1 0 0,-3 17-38 0 0,-24 82 19 0 0,19-81-20 0 0,0 0-14 0 0,-6 25 102 0 0,16-63 284 0 0,1-1 117 0 0,0 0 21 0 0,0 0-66 0 0,-1-4-410 0 0,0-1 0 0 0,0 0 0 0 0,0 1 1 0 0,0-1-1 0 0,0-4-33 0 0,1 6-1 0 0,-2-25 342 0 0,1 0 1 0 0,1 0-1 0 0,1 0 0 0 0,2 0 1 0 0,1 1-1 0 0,3-10-341 0 0,-3 20 0 0 0,1 1 0 0 0,0 0 0 0 0,1 0 0 0 0,1 1 0 0 0,1-1 0 0 0,0 1 0 0 0,6-6 0 0 0,-8 13 0 0 0,1 1 0 0 0,0 0 0 0 0,1 1 0 0 0,0-1 0 0 0,0 1 0 0 0,0 1 0 0 0,1-1 0 0 0,6-2 0 0 0,15-10 0 0 0,-18 11 0 0 0,1 1 0 0 0,0 0 0 0 0,0 1 0 0 0,1 1 0 0 0,-1 0 0 0 0,2 0 0 0 0,-6 1 0 0 0,0 1 0 0 0,0 0 0 0 0,0 1 0 0 0,-1-1 0 0 0,5 1 0 0 0,-9 1 0 0 0,0 0 0 0 0,-1 0 0 0 0,1 1 0 0 0,0-1 0 0 0,0 1 0 0 0,0 0 0 0 0,0 0 0 0 0,-1 0 0 0 0,1 0 0 0 0,0 1 0 0 0,1 0 0 0 0,-4-1 0 0 0,0-1 0 0 0,0 1 0 0 0,0-1 0 0 0,0 1 0 0 0,0 0 0 0 0,0-1 0 0 0,0 1 0 0 0,0 0 0 0 0,0 0 0 0 0,0 0 0 0 0,-1-1 0 0 0,1 1 0 0 0,0 0 0 0 0,0 0 0 0 0,-1 1 0 0 0,1-1 0 0 0,-1 0 0 0 0,1 0 0 0 0,-1 0 0 0 0,1 0 0 0 0,-1 0 0 0 0,0 0 0 0 0,0 1 0 0 0,1 2 0 0 0,1 2 0 0 0,-1 0 0 0 0,0 0 0 0 0,0 1 0 0 0,0-1 0 0 0,-1 0 0 0 0,0 1 0 0 0,0-1 0 0 0,-1 1 0 0 0,0-1 0 0 0,0 0 0 0 0,-1 3 0 0 0,-1 2 0 0 0,0 1 0 0 0,-1-1 0 0 0,0 0 0 0 0,-1 0 0 0 0,-5 7 0 0 0,3-7 0 0 0,0-2 0 0 0,-1 1 0 0 0,0-1 0 0 0,0 0 0 0 0,-1-1 0 0 0,0 0 0 0 0,-1-1 0 0 0,0 1 0 0 0,0-2 0 0 0,-1 0 0 0 0,1 0 0 0 0,-5 1 0 0 0,-1 1 0 0 0,11-4 0 0 0,0-1 0 0 0,-1-1 0 0 0,0 1 0 0 0,0-1 0 0 0,0 0 0 0 0,-2 0 0 0 0,-3 1 0 0 0,3-2 0 0 0,4-7 0 0 0,3 4 0 0 0,1 2 0 0 0,0-1 0 0 0,-1 0 0 0 0,1 1 0 0 0,0-1 0 0 0,0 0 0 0 0,-1 1 0 0 0,1-1 0 0 0,0 1 0 0 0,0-1 0 0 0,0 0 0 0 0,0 1 0 0 0,0-1 0 0 0,0 0 0 0 0,0 1 0 0 0,0-1 0 0 0,0 0 0 0 0,1 1 0 0 0,-1-1 0 0 0,0 0 0 0 0,0 1 0 0 0,0-1 0 0 0,1 0 0 0 0,-1 1 0 0 0,0-1 0 0 0,1 1 0 0 0,-1-1 0 0 0,1-2 0 0 0,0 2 0 0 0,-1-1 0 0 0,1 1 0 0 0,-1 0 0 0 0,1 0 0 0 0,-1 0 0 0 0,1 0 0 0 0,0 0 0 0 0,-1 0 0 0 0,1 0 0 0 0,0 0 0 0 0,0 0 0 0 0,0 0 0 0 0,0 0 0 0 0,0 1 0 0 0,0-1 0 0 0,0 0 0 0 0,0 1 0 0 0,0-1 0 0 0,0 0 0 0 0,0 1 0 0 0,1-1 0 0 0,4-2 0 0 0,0 1 0 0 0,1-1 0 0 0,-1 1 0 0 0,1 0 0 0 0,-1 1 0 0 0,1-1 0 0 0,0 1 0 0 0,-1 1 0 0 0,1-1 0 0 0,0 1 0 0 0,5 1 0 0 0,-4-1 0 0 0,0 1 0 0 0,0 0 0 0 0,0 1 0 0 0,0-1 0 0 0,0 2 0 0 0,0-1 0 0 0,0 1 0 0 0,-1 0 0 0 0,6 4 0 0 0,5 2 0 0 0,-14-7 0 0 0,1 0 0 0 0,0 1 0 0 0,-1-1 0 0 0,0 1 0 0 0,4 3 0 0 0,0 1 0 0 0,0 0 0 0 0,-1 1 0 0 0,0 0 0 0 0,-1 0 0 0 0,0 1 0 0 0,0-1 0 0 0,0 2 0 0 0,-4-6 0 0 0,-1 0 0 0 0,1 0 0 0 0,0 0 0 0 0,-1 0 0 0 0,0 0 0 0 0,0 0 0 0 0,-1 1 0 0 0,1-1 0 0 0,-1 0 0 0 0,0 1 0 0 0,0-1 0 0 0,0 0 0 0 0,0 1 0 0 0,-1-1 0 0 0,0 0 0 0 0,0 0 0 0 0,0 1 0 0 0,-1 0 0 0 0,-1 3 0 0 0,0 0 0 0 0,-1 0 0 0 0,0-1 0 0 0,-1 1 0 0 0,1-1 0 0 0,-1 0 0 0 0,-1 0 0 0 0,1-1 0 0 0,-1 0 0 0 0,0 0 0 0 0,-6 5 0 0 0,-1-2 0 0 0,-1 1 0 0 0,0-1 0 0 0,-1-1 0 0 0,0-1 0 0 0,-10 4 0 0 0,-3 0 0 0 0,-21 6 0 0 0,39-14 0 0 0,0-1 0 0 0,-1 0 0 0 0,1 0 0 0 0,-1-1 0 0 0,0-1 0 0 0,-6 0 0 0 0,15 0-7 0 0,-1 0 1 0 0,0 0-1 0 0,0-1 1 0 0,1 1-1 0 0,-1-1 1 0 0,0 1-1 0 0,1-1 0 0 0,-1 0 1 0 0,1 0-1 0 0,-1-1 1 0 0,1 1-1 0 0,-1 0 1 0 0,1-1-1 0 0,0 1 0 0 0,0-1 1 0 0,0 0-1 0 0,0 0 1 0 0,0 0-1 0 0,0 0 1 0 0,0 0-1 0 0,1 0 1 0 0,-1-1-1 0 0,1 1 0 0 0,-1 0 1 0 0,1-1-1 0 0,0 1 1 0 0,0-1-1 0 0,0 1 1 0 0,0-1-1 0 0,1 0 0 0 0,-1 1 1 0 0,1-1-1 0 0,-1 0 1 0 0,1 0-1 0 0,0 1 1 0 0,0-1-1 0 0,0 0 0 0 0,1 0 1 0 0,-1 1-1 0 0,1-1 1 0 0,0-2 6 0 0,2-3-1336 0 0,0 0 1 0 0,1 0 0 0 0,0 0-1 0 0,2-3 1336 0 0,5-5-2045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10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212 13823 0 0,'0'0'315'0'0,"0"0"45"0"0,1-1 21 0 0,0 0-344 0 0,0 0 1 0 0,0 0-1 0 0,0 0 0 0 0,0 0 0 0 0,-1-1 0 0 0,1 1 0 0 0,0 0 1 0 0,-1 0-1 0 0,1-1 0 0 0,-1 1 0 0 0,1 0 0 0 0,-1-1 0 0 0,0 1 1 0 0,1 0-1 0 0,-1-1 0 0 0,0 1 0 0 0,0-1 0 0 0,0 1 0 0 0,0-1 1 0 0,0 1-1 0 0,-1 0 0 0 0,1-1 0 0 0,0 1 0 0 0,-1-1-37 0 0,1-2 400 0 0,1 0 1 0 0,-1-1-1 0 0,1 1 0 0 0,-1 0 0 0 0,1 0 0 0 0,0 0 0 0 0,1 0 0 0 0,-1-1-400 0 0,2-5 1251 0 0,0 3-778 0 0,-1 1 0 0 0,1-1 0 0 0,0 1-1 0 0,0 0 1 0 0,1 0 0 0 0,-1 0 0 0 0,1 0 0 0 0,1 1-1 0 0,-1-1 1 0 0,2 0-473 0 0,0 0 257 0 0,-1 0 0 0 0,0 0 0 0 0,-1 0 0 0 0,0-1 0 0 0,0 0 0 0 0,0 0 0 0 0,-1 0 0 0 0,1-3-257 0 0,-3 9 512 0 0,-1 1 0 0 0,0 0 0 0 0,0 0 0 0 0,0 0-69 0 0,-2 0-294 0 0,-1 1-145 0 0,0 0 0 0 0,1 0 0 0 0,-1 0 0 0 0,0 0 0 0 0,0 0 0 0 0,1 1 0 0 0,-1-1 0 0 0,1 1 0 0 0,0 0 0 0 0,-1 0 0 0 0,1-1 0 0 0,0 1 0 0 0,-1 2-4 0 0,-25 31 973 0 0,23-27-542 0 0,1-2-338 0 0,1 0 0 0 0,0 0 0 0 0,0 1 0 0 0,1-1 0 0 0,0 1 0 0 0,-1 5-93 0 0,-2 6 50 0 0,2-7-104 0 0,0 0 0 0 0,1 0-1 0 0,1 0 1 0 0,0 0 0 0 0,0 11 54 0 0,6 57-375 0 0,0-23 414 0 0,-4-33 85 0 0,0 0-28 0 0,0 0 1 0 0,-1 0 0 0 0,-2 0-1 0 0,0 0 1 0 0,-4 16-97 0 0,-6 8 0 0 0,-2 0 0 0 0,-1 0 0 0 0,-20 38 0 0 0,-30 57 0 0 0,63-140 0 0 0,-6 22 0 0 0,7-15 0 0 0,1-3 0 0 0,4-13 0 0 0,-1 2 0 0 0,5-16 0 0 0,-6 12 0 0 0,0 0 0 0 0,-2 7-37 0 0,1-1 0 0 0,0 0 0 0 0,-1 1 0 0 0,1-1 0 0 0,0 1 0 0 0,0-1 1 0 0,1 1-1 0 0,0-2 37 0 0,2-5-534 0 0,3-10-1430 0 0,-3 10 941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47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520 6447 0 0,'0'0'142'0'0,"-2"0"22"0"0,-35-1 1081 0 0,35 0-737 0 0,1 0 0 0 0,-1 0 0 0 0,1 1 0 0 0,-1-1 0 0 0,1 0 0 0 0,0-1 1 0 0,-1 1-1 0 0,1 0 0 0 0,0 0 0 0 0,0 0 0 0 0,0-1 0 0 0,0 1 0 0 0,0-1 0 0 0,0 1 0 0 0,0-1 0 0 0,0 0-508 0 0,0 1 153 0 0,0-1 0 0 0,1 0 0 0 0,-1 0 0 0 0,1 0-1 0 0,-1 0 1 0 0,1-1 0 0 0,0 1 0 0 0,0 0 0 0 0,0 0 0 0 0,0 0-1 0 0,0 0 1 0 0,0 0 0 0 0,1 0 0 0 0,-1 0 0 0 0,0 0 0 0 0,1 0-1 0 0,0 0 1 0 0,0 0 0 0 0,-1 0 0 0 0,1 0 0 0 0,0 0 0 0 0,0 1-1 0 0,1-1 1 0 0,-1 0-153 0 0,4-4 432 0 0,-1 0-1 0 0,1-1 1 0 0,-1 1-1 0 0,0-2-431 0 0,10-16 870 0 0,-5 10-552 0 0,-1 0-1 0 0,-1-1 1 0 0,0 0 0 0 0,-1 0-1 0 0,0-1 1 0 0,-1 0-1 0 0,-1 0 1 0 0,-1 0 0 0 0,0 0-1 0 0,0-10-317 0 0,1-7 343 0 0,-2 21-59 0 0,0 0 0 0 0,-1 0 0 0 0,-1 0 1 0 0,0 0-1 0 0,0 1 0 0 0,-2-11-284 0 0,1 16 0 0 0,0-1 0 0 0,1 0 0 0 0,0 0 0 0 0,0-5 0 0 0,1 9 0 0 0,-1 1 0 0 0,0 0 0 0 0,0 0 0 0 0,0-1 0 0 0,0 1 0 0 0,0 0 0 0 0,-1 0 0 0 0,1-1 0 0 0,-1 1 0 0 0,1 0 0 0 0,-2-6 0 0 0,2-1 0 0 0,0 9 0 0 0,0 0 0 0 0,0 0 0 0 0,0-1 0 0 0,0 1 0 0 0,0 0 0 0 0,0 0 0 0 0,0 0 0 0 0,0 0 0 0 0,0-1 0 0 0,0 1 0 0 0,0 0 0 0 0,0 0 0 0 0,0 0 0 0 0,0 0 0 0 0,0-1 0 0 0,0 1 0 0 0,0 0 0 0 0,0 0 0 0 0,0 0 0 0 0,0 0 0 0 0,0 0 0 0 0,0-1 0 0 0,0 1 0 0 0,-1 0 0 0 0,1 0 0 0 0,0 0 0 0 0,0 0 0 0 0,0 0 0 0 0,0 0 0 0 0,0-1 0 0 0,0 1 0 0 0,-1 0 0 0 0,1 0 0 0 0,0 0 0 0 0,0 0 0 0 0,0 0 0 0 0,0 0 0 0 0,0 0 0 0 0,-1 0 0 0 0,1 0 0 0 0,0 0 0 0 0,0 0 0 0 0,0 0 0 0 0,0 0 0 0 0,-1 0 0 0 0,1 0 0 0 0,0 0 0 0 0,0 0 0 0 0,0 0 0 0 0,0 0 0 0 0,-1 0 0 0 0,1 0 0 0 0,0 0 0 0 0,0 0 0 0 0,0 0 0 0 0,0 0 0 0 0,-1 0 0 0 0,1 0 0 0 0,0 1 0 0 0,0-1 0 0 0,0 0 0 0 0,0 0 0 0 0,0 0 0 0 0,0 0 0 0 0,-1 0 0 0 0,-4 6 0 0 0,-8 10 0 0 0,12-11 0 0 0,0 0 0 0 0,-10 18 0 0 0,4-8 0 0 0,0 1 0 0 0,-1 5 0 0 0,-4 26 174 0 0,3 1 0 0 0,1 1 0 0 0,2 0 0 0 0,2 4-174 0 0,-4 35-33 0 0,-4 63-355 0 0,-6 39 169 0 0,14-155 647 0 0,1-11 346 0 0,0-1 0 0 0,-7 22-774 0 0,10-45 0 0 0,0 0 1 0 0,0 0-1 0 0,0 0 0 0 0,0 0 0 0 0,0 0 1 0 0,0 0-1 0 0,0 0 0 0 0,0 0 0 0 0,-1 0 1 0 0,1 0-1 0 0,0 0 0 0 0,0 0 1 0 0,0 0-1 0 0,0 0 0 0 0,0 0 0 0 0,0 0 1 0 0,0 0-1 0 0,0 0 0 0 0,0 0 0 0 0,0 0 1 0 0,0 0-1 0 0,0 0 0 0 0,-1 0 1 0 0,1 0-1 0 0,0 0 0 0 0,0 0 0 0 0,0 0 1 0 0,0 0-1 0 0,0 0 0 0 0,0 0 0 0 0,0 0 1 0 0,0 0-1 0 0,0 0 0 0 0,0 0 1 0 0,0 0-1 0 0,0 0 0 0 0,0 0 0 0 0,0 1 1 0 0,0-1-1 0 0,0 0 0 0 0,0 0 0 0 0,0 0 1 0 0,0 0-1 0 0,0 0 0 0 0,0 0 1 0 0,0 0-1 0 0,0 0 0 0 0,0 0 0 0 0,-1 0 1 0 0,1 0-1 0 0,0 0 0 0 0,1 0 0 0 0,-1 1 1 0 0,0-1-1 0 0,0 0 0 0 0,0 0 1 0 0,0 0-1 0 0,0 0 0 0 0,0 0 0 0 0,-2-9 4 0 0,0-15-8 0 0,8-40 4 0 0,14-57 0 0 0,-4 29 0 0 0,-13 71 0 0 0,11-67 0 0 0,-5 0 0 0 0,-1-44 0 0 0,-10 11 0 0 0,1 106 320 0 0,1 15-305 0 0,0 0 0 0 0,0 0 0 0 0,0 0 0 0 0,0 0 0 0 0,0 0 0 0 0,0 0 0 0 0,0 0 0 0 0,0 0 0 0 0,0 0 0 0 0,0 0 0 0 0,0 0 0 0 0,0 0 0 0 0,0 0 0 0 0,0 0 0 0 0,0 1 0 0 0,0-1 0 0 0,0 0 0 0 0,0 0 0 0 0,0 0 0 0 0,0 0 0 0 0,0 0 0 0 0,0 0 0 0 0,0 0 0 0 0,0 0-1 0 0,0 0 1 0 0,0 0 0 0 0,0 0 0 0 0,0 0 0 0 0,0 0 0 0 0,-1 0 0 0 0,1 0 0 0 0,0 0 0 0 0,0 0 0 0 0,0 0 0 0 0,0 0 0 0 0,0 0 0 0 0,0 0 0 0 0,0 0 0 0 0,0 0 0 0 0,0 0 0 0 0,0 0 0 0 0,0 0 0 0 0,0 0 0 0 0,0-1 0 0 0,0 1 0 0 0,0 0 0 0 0,0 0-15 0 0,-3 13 1024 0 0,3 5-1073 0 0,0 0-1 0 0,1-1 1 0 0,0 3 49 0 0,2 24-253 0 0,-1 7-493 0 0,0 7-99 0 0,-3 26 845 0 0,-6-15-38 0 0,-2-1-1 0 0,-16 53 39 0 0,-47 130 953 0 0,46-154 163 0 0,26-95-1125 0 0,1-3-17 0 0,3-6-85 0 0,9-17-366 0 0,-11 19 271 0 0,24-38-2677 0 0,-7 15-4273 0 0,2-2-1832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25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0 8287 0 0,'0'0'191'0'0,"0"0"26"0"0,0 0 9 0 0,0 0 110 0 0,0 0 444 0 0,0 0 196 0 0,0 0 42 0 0,0 0 6 0 0,0 0 0 0 0,0 0 0 0 0,0 0 0 0 0,0 0 0 0 0,0 0 0 0 0,0 0 0 0 0,0 0 0 0 0,0 0-69 0 0,0 0-290 0 0,0 0-121 0 0,0 0-28 0 0,0 0-4 0 0,0 0 0 0 0,16 9 1111 0 0,-11-7-1529 0 0,0 0 0 0 0,0 0-1 0 0,-1 0 1 0 0,1 1 0 0 0,-1 0 0 0 0,1 0 0 0 0,-1 0 0 0 0,0 1 0 0 0,0-1 0 0 0,-1 1-1 0 0,1 0 1 0 0,-1 0 0 0 0,1 0 0 0 0,-1 0 0 0 0,-1 1 0 0 0,1 0 0 0 0,0-1 0 0 0,-1 1-1 0 0,0 0 1 0 0,0 0 0 0 0,-1 0 0 0 0,1 4-94 0 0,3 6 0 0 0,-1-1 0 0 0,1 1 0 0 0,-2 0 0 0 0,0 0 0 0 0,-1 0 0 0 0,0 0 0 0 0,-1 0 0 0 0,-1 3 0 0 0,-2 16 0 0 0,1-10 0 0 0,0 0 0 0 0,-2 0 0 0 0,-1 0 0 0 0,-4 14 0 0 0,-6 14 0 0 0,9-30 0 0 0,-1 0 0 0 0,-1 0 0 0 0,-1-1 0 0 0,-6 12 0 0 0,7-18 155 0 0,-1-1 0 0 0,-1 0 0 0 0,0 0 1 0 0,0 0-1 0 0,-2-1 0 0 0,-6 6-155 0 0,-6-1 1101 0 0,23-17-1100 0 0,-1-1 0 0 0,0 1 0 0 0,0 0 0 0 0,0-1-1 0 0,0 1 1 0 0,0-1 0 0 0,0 1 0 0 0,0-1 0 0 0,0 0 0 0 0,0 0 0 0 0,0 1-1 0 0,0-1 1 0 0,0 0 0 0 0,0 0 0 0 0,0 0 0 0 0,0 0 0 0 0,0 0 0 0 0,0 0-1 0 0,0 0 1 0 0,-1 0-1 0 0,-1-1-1 0 0,2 1 1 0 0,0 0 0 0 0,1 0 1 0 0,-1 0-1 0 0,0 0 0 0 0,0 0 0 0 0,0 0 0 0 0,0 0 1 0 0,0 0-1 0 0,1 0 0 0 0,-1-1 0 0 0,0 1 0 0 0,0 0 1 0 0,0 0-1 0 0,0-1 0 0 0,1 1 0 0 0,-1-1 0 0 0,0 1 1 0 0,1-1-1 0 0,-1 1 0 0 0,0-1 0 0 0,1 1 0 0 0,-1-1 1 0 0,0 0-1 0 0,0 0 0 0 0,-7-8-69 0 0,-7-7-1763 0 0,14 15 1320 0 0,1 1 0 0 0,0 0 0 0 0,0 0-204 0 0,0 0-857 0 0,0 0-379 0 0,2-3-80 0 0,6-12-15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2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74 10135 0 0,'0'0'231'0'0,"0"0"29"0"0,0 0 19 0 0,1-2-41 0 0,0-2 316 0 0,-1-1 0 0 0,0 1 0 0 0,0 0-1 0 0,0 0 1 0 0,0 0 0 0 0,-1 0 0 0 0,1-1-1 0 0,-1 1 1 0 0,-1-3-554 0 0,1 5 1024 0 0,1-5-34 0 0,0-10 768 0 0,1-1 0 0 0,0 1 0 0 0,2-7-1758 0 0,-3-11 2595 0 0,0 29-1677 0 0,-3 5-438 0 0,-3 7-273 0 0,4-5-207 0 0,-1 3 0 0 0,0 10 0 0 0,2-11 0 0 0,0 20 0 0 0,-1 13 2048 0 0,-5 12-2048 0 0,-17 35 0 0 0,21-62 0 0 0,-3 44 0 0 0,2-44 0 0 0,2-5 0 0 0,0 0 0 0 0,1 0 0 0 0,1 12 0 0 0,-1-21 0 0 0,1 14 0 0 0,1-10 0 0 0,0-6 0 0 0,5 6 0 0 0,-1-3 0 0 0,-1-1 0 0 0,-4-6 0 0 0,1 0 0 0 0,-1 0 0 0 0,1 0 0 0 0,-1 0 0 0 0,1 0 0 0 0,-1-1 0 0 0,1 1 0 0 0,0 0 0 0 0,0 0 0 0 0,0 0 0 0 0,-1-1 0 0 0,1 1 0 0 0,0 0 0 0 0,0-1 0 0 0,1 1 0 0 0,11 8 0 0 0,-10-6 0 0 0,1-1 0 0 0,0 1 0 0 0,0-1 0 0 0,0 1 0 0 0,0-1 0 0 0,0-1 0 0 0,0 1 0 0 0,-1-1 0 0 0,-2 0 0 0 0,1-1 0 0 0,-1 1 0 0 0,0-1 0 0 0,1 1 0 0 0,-1-1 0 0 0,0 1 0 0 0,1-1 0 0 0,-1 0 0 0 0,0 0 0 0 0,1 0 0 0 0,-1 0 0 0 0,1 0 0 0 0,-1 0 0 0 0,0 0 0 0 0,1 0 0 0 0,0-1 0 0 0,3 0 0 0 0,4 1 0 0 0,-3 1 0 0 0,-1-1 0 0 0,0 0 0 0 0,0-1 0 0 0,0 1 0 0 0,0-1 0 0 0,0 0 0 0 0,0 0 0 0 0,0-1 0 0 0,0 1 0 0 0,0-1 0 0 0,0 0 0 0 0,-1-1 0 0 0,5-2 0 0 0,-5 3 0 0 0,0-1 0 0 0,0 1 0 0 0,0-1 0 0 0,0-1 0 0 0,0 1 0 0 0,-1 0 0 0 0,0-1 0 0 0,3-3 0 0 0,3-4 0 0 0,-3 4 0 0 0,1-1 0 0 0,-2 0 0 0 0,1 0 0 0 0,-1-1 0 0 0,0 0 0 0 0,2-6 0 0 0,3-11 0 0 0,4-19 0 0 0,-12 40 0 0 0,11-28 85 0 0,1-7 273 0 0,-7 14 43 0 0,2 0 0 0 0,0 0 1 0 0,1 1-1 0 0,4-2-401 0 0,-7 7 0 0 0,-5 14 0 0 0,0 0 0 0 0,0 1 0 0 0,0-1 0 0 0,1 1 0 0 0,0 0 0 0 0,0-1 0 0 0,23-35 0 0 0,-23 36 0 0 0,-3 9-201 0 0,0-2-850 0 0,0-2-385 0 0,0 0-79 0 0,0 0-18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09:27:42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0 247 10135 0 0,'0'0'231'0'0,"0"0"29"0"0,0 0 19 0 0,-2-1-41 0 0,-43-22 2698 0 0,43 23-1981 0 0,-17-8 770 0 0,9 4-988 0 0,6 2-254 0 0,0 0 0 0 0,0 1 0 0 0,0-2 0 0 0,0 1 0 0 0,1 0 0 0 0,-1-1 0 0 0,1 1 0 0 0,-1-1 0 0 0,-1-2-483 0 0,-35-34 1676 0 0,29 28-1401 0 0,0 1 0 0 0,0 0 0 0 0,0 1 0 0 0,-2 0 0 0 0,1 1 0 0 0,-1 1 0 0 0,-11-6-275 0 0,3 2 123 0 0,-45-22-123 0 0,58 30-1 0 0,0 1 1 0 0,0 0-1 0 0,0 0 0 0 0,0 1 0 0 0,-1-1 1 0 0,1 2-1 0 0,0-1 0 0 0,-2 2 1 0 0,-21-3 78 0 0,-37-3 1290 0 0,27 1-971 0 0,29 3-326 0 0,1 0-1 0 0,-1 1 0 0 0,-2 0-70 0 0,-5 1 0 0 0,-23 1 0 0 0,1 2 0 0 0,-1 2 0 0 0,-2 3 0 0 0,12-5 0 0 0,26-4 0 0 0,0 0 0 0 0,0 1 0 0 0,0 0 0 0 0,-4 1 0 0 0,7-1 0 0 0,-1-1 0 0 0,1 1 0 0 0,-1-1 0 0 0,1 0 0 0 0,-1 0 0 0 0,1 0 0 0 0,-1-1 0 0 0,1 1 0 0 0,-1-1 0 0 0,-1 0 0 0 0,1 0 0 0 0,0 0 0 0 0,0 1 0 0 0,0-1 0 0 0,0 1 0 0 0,0 0 0 0 0,0 0 0 0 0,-2 0 0 0 0,1 1 0 0 0,-1 0 0 0 0,1 0 0 0 0,0-1 0 0 0,-1 0 0 0 0,1 0 0 0 0,0-1 0 0 0,-1 1 0 0 0,0-1 0 0 0,3 0 0 0 0,0 1 0 0 0,0 0 0 0 0,0 0 0 0 0,0 1 0 0 0,0-1 0 0 0,0 1 0 0 0,0-1 0 0 0,0 1 0 0 0,0 0 0 0 0,0 0 0 0 0,-19 4 0 0 0,-15-4 0 0 0,26-1 0 0 0,1 0 0 0 0,-1 1 0 0 0,0 0 0 0 0,0 1 0 0 0,0 0 0 0 0,5-1 0 0 0,1 0 0 0 0,-1-1 0 0 0,1 1 0 0 0,-1-1 0 0 0,1 0 0 0 0,-1-1 0 0 0,0 1 0 0 0,-1 0 0 0 0,1 0 0 0 0,0 0 0 0 0,0 1 0 0 0,-2 0 0 0 0,-26 8 0 0 0,-32 14 0 0 0,58-20 0 0 0,-10 6 0 0 0,1 0 0 0 0,0 0 0 0 0,1 2 0 0 0,0 0 0 0 0,1 1 0 0 0,-3 3 0 0 0,-3 2 0 0 0,-16 11 0 0 0,6-5 0 0 0,-7 8 0 0 0,10-9 0 0 0,20-16 0 0 0,-1 0 0 0 0,2 1 0 0 0,-7 6 0 0 0,-37 39 0 0 0,-8 3 0 0 0,49-45 0 0 0,-21 25 0 0 0,10-10 0 0 0,14-16 0 0 0,0 1 0 0 0,0 1 0 0 0,1-1 0 0 0,0 1 0 0 0,-2 8 0 0 0,4-10 0 0 0,-3 6 0 0 0,1 0 0 0 0,-2 9 0 0 0,-3 10 0 0 0,0 6 0 0 0,-1 9 0 0 0,2-7 0 0 0,4-11 0 0 0,4-18 0 0 0,-1-1 0 0 0,0 0 0 0 0,-2 4 0 0 0,-10 25 0 0 0,3 2 0 0 0,-1 9 0 0 0,4-16 0 0 0,4 18 0 0 0,5-50 0 0 0,0 0 0 0 0,0-1 0 0 0,0 1 0 0 0,0 0 0 0 0,1 0 0 0 0,-1-1 0 0 0,2 4 0 0 0,2 15 0 0 0,-5-19 0 0 0,1 0 0 0 0,1 0 0 0 0,-1 1 0 0 0,0-1 0 0 0,1 0 0 0 0,0 0 0 0 0,0 0 0 0 0,0 1 0 0 0,0-1 0 0 0,0 0 0 0 0,2 2 0 0 0,1 3 0 0 0,14 23 142 0 0,-4-8 159 0 0,-12-20-146 0 0,1 1-1 0 0,-1 0 1 0 0,1-1 0 0 0,0 0 0 0 0,0 1-1 0 0,0-1 1 0 0,0-1 0 0 0,1 1 0 0 0,-1 0-1 0 0,4 1-154 0 0,0 1 42 0 0,-5-3-42 0 0,0 0 1 0 0,1 1-1 0 0,-1-1 0 0 0,0 1 1 0 0,-1-1-1 0 0,1 1 0 0 0,0-1 1 0 0,-1 1-1 0 0,1 1 0 0 0,1 2-51 0 0,-2-4-286 0 0,1 0-138 0 0,2 5 230 0 0,1-1 1 0 0,-1 0-1 0 0,2 0 0 0 0,0 1 245 0 0,14 16-137 0 0,2 3 158 0 0,-2 0 1 0 0,-1 2-1 0 0,3 8-21 0 0,-16-26 774 0 0,2 4-979 0 0,0-1-1 0 0,0 1 1 0 0,2-2-1 0 0,7 9 206 0 0,-7-10-10 0 0,0 1 9 0 0,2-1 0 0 0,-1 0-1 0 0,1-1 1 0 0,1 0 0 0 0,11 6 1 0 0,-7-6 865 0 0,0 0 1 0 0,3 0-866 0 0,-4-3 261 0 0,-13-5-261 0 0,0 0 0 0 0,0 0 0 0 0,0-1 0 0 0,1 0 0 0 0,-1 1 0 0 0,1-1 0 0 0,2 0 0 0 0,2 1 0 0 0,5 0 0 0 0,23 0 0 0 0,-25-2 0 0 0,20 1 0 0 0,-5-3 0 0 0,-16 0 0 0 0,24 2 0 0 0,-29 0 0 0 0,22 1 0 0 0,2 4 0 0 0,-26-4-95 0 0,-1-1 0 0 0,0 0 1 0 0,1 0-1 0 0,-1 1 0 0 0,1-1 0 0 0,-1 1 0 0 0,0 0 1 0 0,0 0-1 0 0,1 0 0 0 0,-1 0 0 0 0,0 0 0 0 0,1 1 95 0 0,10 4-621 0 0,4 0 782 0 0,-5-1 159 0 0,0-1-1 0 0,0-1 1 0 0,0 0-1 0 0,0 0 1 0 0,8 0-320 0 0,2-2 0 0 0,-12 0 0 0 0,-1 0 0 0 0,1-1 0 0 0,0 0 0 0 0,-1 0 0 0 0,1-1 0 0 0,0-1 0 0 0,-1 1 0 0 0,1-1 0 0 0,-1-1 0 0 0,0 0 0 0 0,0 0 0 0 0,5-3 0 0 0,26-13 0 0 0,-14 7 0 0 0,-24 11 0 0 0,1 0 0 0 0,-1 0 0 0 0,1 0 0 0 0,-1 0 0 0 0,1 0 0 0 0,0 1 0 0 0,-1-1 0 0 0,3 1 0 0 0,18-4 0 0 0,-20 3 0 0 0,0 0 0 0 0,0 0 0 0 0,0 0 0 0 0,0 1 0 0 0,1-1 0 0 0,-1 1 0 0 0,0 0 0 0 0,0 0 0 0 0,2 0 0 0 0,6 0 0 0 0,14-2 0 0 0,-16 2 0 0 0,-1 0 0 0 0,0-1 0 0 0,0 0 0 0 0,4-2 0 0 0,11-3 0 0 0,-16 4 0 0 0,0 0 0 0 0,0-1 0 0 0,1 1 0 0 0,-1-2 0 0 0,6-2 0 0 0,2-1 0 0 0,0 1 0 0 0,0 1 0 0 0,14-3 0 0 0,17-5 0 0 0,-20 6 0 0 0,-16 4 0 0 0,0 0 0 0 0,0 0 0 0 0,-1-1 0 0 0,1 0 0 0 0,2-2 0 0 0,16-7 0 0 0,-21 11 0 0 0,-1-1 0 0 0,0 0 0 0 0,0-1 0 0 0,0 0 0 0 0,0 1 0 0 0,0-2 0 0 0,2-2 0 0 0,0 0 0 0 0,0-1 0 0 0,-1 1 0 0 0,0-2 0 0 0,0 1 0 0 0,-1-1 0 0 0,0 0 0 0 0,-1 0 0 0 0,4-10 0 0 0,5-7 0 0 0,0 1 0 0 0,7-7 0 0 0,15-26 0 0 0,-8 11 91 0 0,-14 25 105 0 0,-1 0 0 0 0,2-9-196 0 0,-11 23 56 0 0,-1 0 0 0 0,0-1 0 0 0,-1 0 0 0 0,0 1 0 0 0,0-1 0 0 0,-1 0 0 0 0,0 0 0 0 0,0-6-56 0 0,2-159 1117 0 0,4 25-1117 0 0,-3 69 0 0 0,-2 57 0 0 0,0 1 0 0 0,-2-1 0 0 0,0 1 0 0 0,-2-1 0 0 0,-3-15 0 0 0,1 14 0 0 0,2 12 0 0 0,-1 0 0 0 0,0 0 0 0 0,-1 0 0 0 0,-2-6 0 0 0,-63-157 0 0 0,55 124 0 0 0,12 40 0 0 0,-1-1 0 0 0,0 1 0 0 0,-1 0 0 0 0,0 0 0 0 0,-1 1 0 0 0,0-1 0 0 0,0 1 0 0 0,-1 0 0 0 0,-4-4 0 0 0,-4 0 0 0 0,10 12 0 0 0,2 1-37 0 0,1 1 0 0 0,-1-1 0 0 0,0 0 0 0 0,0 1 1 0 0,0 0-1 0 0,0-1 0 0 0,0 1 0 0 0,0 0 0 0 0,1 0 0 0 0,-1 0 0 0 0,0 0 0 0 0,0 0 0 0 0,0 1 0 0 0,0-1 1 0 0,0 1-1 0 0,0-1 0 0 0,1 1 0 0 0,-1-1 0 0 0,0 1 0 0 0,0 0 0 0 0,1 0 0 0 0,-1 0 37 0 0,1-1-64 0 0,-11 7-1917 0 0,-1 1-4960 0 0,0 1-2493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28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46 10135 0 0,'0'0'464'0'0,"2"-1"-9"0"0,32-16-138 0 0,-21 0 4165 0 0,-11 12 5215 0 0,-3 0-9608 0 0,1 4 282 0 0,0 1 117 0 0,0 0 21 0 0,-1 0-66 0 0,-1 0-433 0 0,1 0 0 0 0,0 0-1 0 0,0 0 1 0 0,-1 1 0 0 0,1-1 0 0 0,0 0 0 0 0,0 0 0 0 0,0 1 0 0 0,-1-1 0 0 0,1 1-1 0 0,0-1 1 0 0,0 1 0 0 0,0 0 0 0 0,0-1 0 0 0,0 1 0 0 0,0 0 0 0 0,-1 0-10 0 0,-2 3-3 0 0,-1-2 3 0 0,0 1 0 0 0,0 0 0 0 0,1 0 0 0 0,-1 1 0 0 0,-1 2 0 0 0,-7 3 0 0 0,8-5 26 0 0,0 1-1 0 0,0-1 1 0 0,0 1 0 0 0,1 0-1 0 0,-1 0 1 0 0,1 0-1 0 0,0 0 1 0 0,-1 3-26 0 0,-26 50 436 0 0,12-20-146 0 0,4-12-131 0 0,1 0 1 0 0,1 1 0 0 0,1 1-1 0 0,2 0 1 0 0,1 1-1 0 0,1 0 1 0 0,0 11-160 0 0,5-28 0 0 0,0 7 0 0 0,1 1 0 0 0,0-1 0 0 0,1 8 0 0 0,1-20 0 0 0,0-1 0 0 0,1 0 0 0 0,0 1 0 0 0,1-1 0 0 0,-1 1 0 0 0,1-1 0 0 0,0 0 0 0 0,0 0 0 0 0,1 0 0 0 0,0 0 0 0 0,0-1 0 0 0,1 2 0 0 0,0-2 0 0 0,0-1 0 0 0,0 1 0 0 0,1-1 0 0 0,-1 0 0 0 0,1 0 0 0 0,0-1 0 0 0,0 1 0 0 0,0-1 0 0 0,0 0 0 0 0,1-1 0 0 0,-1 1 0 0 0,1-1 0 0 0,-1 0 0 0 0,1 0 0 0 0,0-1 0 0 0,0 0 0 0 0,3 1 0 0 0,6 0 0 0 0,0-1 0 0 0,1 0 0 0 0,-1-1 0 0 0,1 0 0 0 0,-1-2 0 0 0,5 0 0 0 0,-10 0 0 0 0,-2-2 0 0 0,-8 4 0 0 0,0 0 0 0 0,1-1 0 0 0,-1 1 0 0 0,0 0 0 0 0,0 0 0 0 0,0-1 0 0 0,0 1 0 0 0,0 0 0 0 0,0 0 0 0 0,0-1 0 0 0,0 1 0 0 0,0 0 0 0 0,0-1 0 0 0,0 1 0 0 0,0 0 0 0 0,0 0 0 0 0,0-1 0 0 0,0 1 0 0 0,0 0 0 0 0,0 0 0 0 0,0-1 0 0 0,0 1 0 0 0,0 0 0 0 0,0-1 0 0 0,0 1 0 0 0,-1 0 0 0 0,0-2-114 0 0,0-1 1 0 0,-1 1-1 0 0,1 0 1 0 0,-1 0-1 0 0,1 0 1 0 0,-1 0-1 0 0,0 0 0 0 0,0 1 1 0 0,0-1-1 0 0,0 0 1 0 0,0 1-1 0 0,0 0 0 0 0,-1-1 1 0 0,1 1-1 0 0,0 0 1 0 0,-2 0 113 0 0,-5-2-889 0 0,1 1 1 0 0,0 0 0 0 0,-1 1 0 0 0,-2-1 888 0 0,-25-5-2287 0 0,32 6 240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30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90 11975 0 0,'0'0'267'0'0,"2"-1"42"0"0,-2 1-287 0 0,1 0 0 0 0,0 0-1 0 0,-1 0 1 0 0,1 0-1 0 0,0 0 1 0 0,-1 0 0 0 0,1 0-1 0 0,0-1 1 0 0,-1 1-1 0 0,1 0 1 0 0,-1 0 0 0 0,1-1-1 0 0,-1 1 1 0 0,1 0-1 0 0,0-1 1 0 0,-1 1 0 0 0,1-1-1 0 0,-1 1 1 0 0,1-1-1 0 0,-1 1 1 0 0,0-1 0 0 0,1 1-1 0 0,-1-1 1 0 0,1 1-1 0 0,-1-1 1 0 0,0 0 0 0 0,0 1-1 0 0,1-1 1 0 0,-1 1 0 0 0,0-1-1 0 0,0 0 1 0 0,0 1-1 0 0,0-1 1 0 0,0 0 0 0 0,1 0-22 0 0,4-14 118 0 0,-2 7 334 0 0,2-2 2017 0 0,-4-3 4342 0 0,-9 28-5843 0 0,3-9-646 0 0,-3 13 14 0 0,0 0 0 0 0,1 1 0 0 0,-3 17-336 0 0,1-8 111 0 0,-29 113-111 0 0,20-69 0 0 0,13-44 0 0 0,13-76 0 0 0,-8 5 512 0 0,3 0 0 0 0,3-13-512 0 0,-3 33 205 0 0,2 0 0 0 0,0 0-1 0 0,1 0 1 0 0,2 1 0 0 0,1-3-205 0 0,-6 16 0 0 0,-2 5 0 0 0,0 1 0 0 0,1-1 0 0 0,-1 0 0 0 0,0 1 0 0 0,1-1 0 0 0,0 1 0 0 0,0-1 0 0 0,0 1 0 0 0,0 0 0 0 0,0-1 0 0 0,2 0 0 0 0,4-3 0 0 0,-7 5 0 0 0,0 0 0 0 0,0 0 0 0 0,1 0 0 0 0,-1 0 0 0 0,1 0 0 0 0,-1 0 0 0 0,1 1 0 0 0,-1-1 0 0 0,1 1 0 0 0,-1-1 0 0 0,1 1 0 0 0,0 0 0 0 0,-1-1 0 0 0,1 1 0 0 0,-1 0 0 0 0,1 0 0 0 0,0 0 0 0 0,1 1 0 0 0,4-1 0 0 0,4-1 0 0 0,-1-1 0 0 0,1 1 0 0 0,-1-2 0 0 0,1 0 0 0 0,-1 0 0 0 0,0-1 0 0 0,8-3 0 0 0,-12 3 0 0 0,1 2 0 0 0,-1-1 0 0 0,1 1 0 0 0,0 0 0 0 0,0 0 0 0 0,-1 1 0 0 0,8-1 0 0 0,8 1 0 0 0,-12 4 0 0 0,-9-2 0 0 0,1 1 0 0 0,-1 0 0 0 0,0 0 0 0 0,1 0 0 0 0,-1 1 0 0 0,0-1 0 0 0,0 0 0 0 0,0 0 0 0 0,-1 1 0 0 0,1-1 0 0 0,0 0 0 0 0,-1 3 0 0 0,4 30 0 0 0,-5-15 0 0 0,-2 1 0 0 0,0-1 0 0 0,-2 0 0 0 0,0 0 0 0 0,-4 7 0 0 0,5-13 0 0 0,-25 68 0 0 0,16-50 0 0 0,2 1 0 0 0,-1 8 0 0 0,5-17 0 0 0,5-14 0 0 0,3-6 0 0 0,1-9 0 0 0,1-8 0 0 0,-3 4-467 0 0,-1 0 0 0 0,0 0 0 0 0,-1 0 0 0 0,1 0 0 0 0,-2 1 0 0 0,1-1 0 0 0,-1 1 0 0 0,-1-1 0 0 0,-3-6 467 0 0,6 12-427 0 0,-1 1-1 0 0,1-1 0 0 0,-1 1 0 0 0,0 0 0 0 0,0-1 0 0 0,1 1 0 0 0,-2 0 0 0 0,1 0 1 0 0,0 0-1 0 0,0 1 0 0 0,0-1 0 0 0,-1 0 0 0 0,1 1 0 0 0,-1 0 0 0 0,0-1 0 0 0,1 1 1 0 0,-1 0-1 0 0,0 0 0 0 0,0 1 0 0 0,1-1 0 0 0,-1 0 0 0 0,0 1 0 0 0,0 0 428 0 0,1-1-1028 0 0,0 1 72 0 0,-40-1-1037 0 0,28 1 3602 0 0,14 0-743 0 0,0 0 124 0 0,0 0 30 0 0,0 0 4 0 0,0 0 0 0 0,0 0 0 0 0,0 0 0 0 0,0 0 0 0 0,0 0 0 0 0,0 0 0 0 0,1 0 0 0 0,17-1 202 0 0,21 1-771 0 0,-37 1 41 0 0,-2-1 15 0 0,2 0-68 0 0,2 0-841 0 0,28-2 1534 0 0,-18-1-3155 0 0,5-2-3573 0 0,-11 3-2370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3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25 8287 0 0,'2'0'191'0'0,"13"-6"81"0"0,0 0 1 0 0,0-1-1 0 0,3-2-272 0 0,16-7 3760 0 0,-32 15-2736 0 0,-2 1 0 0 0,0 0-922 0 0,1 0 0 0 0,-1-1 0 0 0,1 1 0 0 0,-1 0-1 0 0,0-1 1 0 0,1 1 0 0 0,-1-1 0 0 0,1 1 0 0 0,-1 0-1 0 0,0-1 1 0 0,1 1 0 0 0,-1-1 0 0 0,0 1 0 0 0,1-1-1 0 0,-1 1 1 0 0,0-1 0 0 0,0 1 0 0 0,0-1 0 0 0,1 1 0 0 0,-1-1-1 0 0,0 0 1 0 0,0 1 0 0 0,0-1 0 0 0,0 1 0 0 0,0-1-1 0 0,0 1 1 0 0,0-1 0 0 0,0 0 0 0 0,0 1 0 0 0,0-1-1 0 0,0 1 1 0 0,-1-1 0 0 0,1 1 0 0 0,0-1 0 0 0,0 1 0 0 0,0-1-1 0 0,-1 1 1 0 0,1-1 0 0 0,0 1 0 0 0,-1-1 0 0 0,1 1-1 0 0,0-1 1 0 0,-1 1 0 0 0,1-1-102 0 0,-21-21 5496 0 0,16 18-5032 0 0,2 1-249 0 0,0 0-1 0 0,0 0 1 0 0,0 0-1 0 0,-1 1 0 0 0,1-1 1 0 0,-1 1-1 0 0,0 0 1 0 0,0 0-1 0 0,0 0 1 0 0,0 1-1 0 0,0-1 1 0 0,0 1-1 0 0,0 0 1 0 0,-3 0-215 0 0,-1 1 49 0 0,1 1 0 0 0,0 0-1 0 0,0 1 1 0 0,-1-1 0 0 0,1 2 0 0 0,1-1 0 0 0,-1 1 0 0 0,0 0 0 0 0,1 0 0 0 0,-1 0 0 0 0,1 1 0 0 0,0 0-1 0 0,0 1 1 0 0,-4 3-49 0 0,-1 2 73 0 0,0 0-1 0 0,1 1 0 0 0,1 0 0 0 0,0 1 0 0 0,0-1 0 0 0,-6 13-72 0 0,9-12 0 0 0,0-1 0 0 0,0 1 0 0 0,1 0 0 0 0,1 0 0 0 0,0 1 0 0 0,0-1 0 0 0,0 8 0 0 0,3-14 0 0 0,1 1 0 0 0,-1-1 0 0 0,1 0 0 0 0,0 1 0 0 0,1-1 0 0 0,0 1 0 0 0,0-1 0 0 0,0 0 0 0 0,1 0 0 0 0,0 1 0 0 0,0-1 0 0 0,0 0 0 0 0,1-1 0 0 0,0 1 0 0 0,0 0 0 0 0,1 0 0 0 0,-2-3 0 0 0,0-1 0 0 0,0 0 0 0 0,0 0 0 0 0,0 0 0 0 0,1 0 0 0 0,-1-1 0 0 0,1 1 0 0 0,-1-1 0 0 0,1 1 0 0 0,-1-1 0 0 0,1 0 0 0 0,0 0 0 0 0,0 0 0 0 0,0 0 0 0 0,0 0 0 0 0,-1-1 0 0 0,1 1 0 0 0,0-1 0 0 0,0 0 0 0 0,0 0 0 0 0,0 0 0 0 0,1-1 0 0 0,11 0 0 0 0,0 0 0 0 0,-1-2 0 0 0,14-3 0 0 0,-20 4 0 0 0,-3 1 99 0 0,1-1 0 0 0,0 0-1 0 0,-1 0 1 0 0,0-1 0 0 0,2 0-99 0 0,-5 2-145 0 0,0 0-1 0 0,-1 0 1 0 0,1 0 0 0 0,-1 0 0 0 0,1 0-1 0 0,-1-1 1 0 0,1 1 0 0 0,-1 0-1 0 0,0-1 1 0 0,1 1 0 0 0,-1-1 0 0 0,0 1-1 0 0,0-1 1 0 0,0 0 0 0 0,0 1-1 0 0,-1-1 1 0 0,2-1 145 0 0,-2-10-9880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3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09 10135 0 0,'0'0'464'0'0,"0"0"-9"0"0,0 0-155 0 0,0 0 443 0 0,0 0 227 0 0,0 0 44 0 0,0 0-61 0 0,0 0-288 0 0,-3-4 145 0 0,1 2 4048 0 0,2-3-4141 0 0,0 0 0 0 0,0 0 0 0 0,1 0-1 0 0,-1 0 1 0 0,1 0-717 0 0,-1 3 512 0 0,2-6 512 0 0,2-21-392 0 0,2 0 0 0 0,2 0 0 0 0,0 1 0 0 0,2 0 0 0 0,9-18-632 0 0,-13 31 7 0 0,1 0-1 0 0,1 1 1 0 0,6-8-7 0 0,-11 17 0 0 0,1 0-1 0 0,-1 0 1 0 0,1 0 0 0 0,0 1-1 0 0,1 0 1 0 0,-1 0 0 0 0,1 0-1 0 0,0 1 1 0 0,0-1-1 0 0,0 1 1 0 0,2-1 0 0 0,39-23 0 0 0,-32 22 0 0 0,-6 2 0 0 0,1-1 0 0 0,-1 0 0 0 0,1 0 0 0 0,3-3 0 0 0,-12 6 0 0 0,0 1 0 0 0,1 0 0 0 0,-1 0 0 0 0,0-1 0 0 0,1 1 0 0 0,-1 0 0 0 0,0 0 0 0 0,1-1 0 0 0,-1 1 0 0 0,1 0 0 0 0,-1 0 0 0 0,0 0 0 0 0,1 0 0 0 0,-1-1 0 0 0,1 1 0 0 0,-1 0 0 0 0,0 0 0 0 0,1 0 0 0 0,-1 0 0 0 0,1 0 0 0 0,-1 0 0 0 0,1 0 0 0 0,-1 0 0 0 0,0 1 0 0 0,1-1 0 0 0,-1 0 0 0 0,1 0 0 0 0,-1 0 0 0 0,0 0 0 0 0,1 0 0 0 0,-1 1 0 0 0,1-1 0 0 0,-1 0 0 0 0,0 0 0 0 0,1 1 0 0 0,-1-1 0 0 0,0 0 0 0 0,0 0 0 0 0,1 1 0 0 0,-1-1 0 0 0,0 1 0 0 0,0-1 0 0 0,1 0 0 0 0,0 1 0 0 0,0-1 0 0 0,0 1 0 0 0,-1-1 0 0 0,1 1 0 0 0,0 0 0 0 0,-1-1 0 0 0,1 1 0 0 0,0 0 0 0 0,-1 0 0 0 0,1-1 0 0 0,-1 1 0 0 0,1 0 0 0 0,-1 0 0 0 0,1 0 0 0 0,-1 0 0 0 0,0-1 0 0 0,1 1 0 0 0,-1 0 0 0 0,0 0 0 0 0,0 0 0 0 0,0 0 0 0 0,0 0 0 0 0,0 0 0 0 0,0 0 0 0 0,0 0 0 0 0,0 0 0 0 0,0 3 0 0 0,1 21 0 0 0,0 0 0 0 0,-2 0 0 0 0,-1 0 0 0 0,-1-1 0 0 0,-6 22 0 0 0,6-30 0 0 0,1-9 0 0 0,1-1 0 0 0,0 1 0 0 0,0-1 0 0 0,0 1 0 0 0,1 0 0 0 0,0-1 0 0 0,1 7 0 0 0,1-3 0 0 0,0-2-64 0 0,-1-7-273 0 0,-1-1-138 0 0,0 0-33 0 0,0 0-4 0 0,0 0 0 0 0,11-2-1092 0 0,-1-14-1192 0 0,-7 8-3666 0 0,-3 7-620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34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09 15663 0 0,'0'0'356'0'0,"0"0"50"0"0,0 0 20 0 0,0 0-42 0 0,0 0-112 0 0,0 0 463 0 0,0 0 234 0 0,0 0 45 0 0,0 0 8 0 0,0 0 2 0 0,-1 1 0 0 0,-1 4-681 0 0,0-1 0 0 0,0 1 0 0 0,0 0-1 0 0,1 1 1 0 0,-1 3-343 0 0,-4 13 534 0 0,0-1-197 0 0,4-13 39 0 0,-1 0-1 0 0,0 0 1 0 0,-2 6-376 0 0,0-3 154 0 0,1-1 0 0 0,1 1 0 0 0,-3 9-154 0 0,-7 24 146 0 0,9-30-163 0 0,1-10 55 0 0,-2 1 13 0 0,4-4 320 0 0,1-1 117 0 0,0-1 21 0 0,-2-25-220 0 0,1 19-243 0 0,1 1-1 0 0,0-1 1 0 0,0 0-1 0 0,0 1 1 0 0,1-1 0 0 0,0 1-1 0 0,1-7-45 0 0,-2 13 0 0 0,33-99 0 0 0,-27 82 0 0 0,1 1 0 0 0,1 0 0 0 0,1 1 0 0 0,8-12 0 0 0,-12 19 0 0 0,1 1 0 0 0,0 0 0 0 0,1 0 0 0 0,6-5 0 0 0,-9 9 0 0 0,-1 1 0 0 0,1-1 0 0 0,0 1 0 0 0,0-1 0 0 0,0 1 0 0 0,0 0 0 0 0,0 1 0 0 0,0-1 0 0 0,1 1 0 0 0,-1 0 0 0 0,1 0 0 0 0,4-1 0 0 0,1 1 0 0 0,0 0 0 0 0,0 1 0 0 0,-1 0 0 0 0,1 1 0 0 0,0 0 0 0 0,0 0 0 0 0,-1 1 0 0 0,3 1 0 0 0,-9-3 0 0 0,-1 1 0 0 0,1 0 0 0 0,0 1 0 0 0,-1-1 0 0 0,1 0 0 0 0,0 1 0 0 0,-1-1 0 0 0,0 1 0 0 0,1 0 0 0 0,-1 0 0 0 0,0 0 0 0 0,0 0 0 0 0,0 0 0 0 0,0 1 0 0 0,0-1 0 0 0,-1 1 0 0 0,1-1 0 0 0,-1 1 0 0 0,1-1 0 0 0,-1 1 0 0 0,0 0 0 0 0,0 0 0 0 0,0-1 0 0 0,0 1 0 0 0,-1 0 0 0 0,1 0 0 0 0,-1 0 0 0 0,0 0 0 0 0,0 0 0 0 0,0 0 0 0 0,0 0 0 0 0,-1 1 0 0 0,1 3 0 0 0,-1 0 0 0 0,0 0 0 0 0,0-1 0 0 0,-1 1 0 0 0,0 0 0 0 0,0-1 0 0 0,-1 0 0 0 0,0 1 0 0 0,0-1 0 0 0,0 0 0 0 0,-1-1 0 0 0,0 1 0 0 0,0 0 0 0 0,0-1 0 0 0,-1 0 0 0 0,-3 3 0 0 0,-8 1 0 0 0,3-2 0 0 0,8-3 0 0 0,5-3 0 0 0,0-1 0 0 0,-1 0 0 0 0,1 1 0 0 0,0-1 0 0 0,-1 0 0 0 0,1 1 0 0 0,-1-1 0 0 0,1 0 0 0 0,-1 0 0 0 0,1 0 0 0 0,0 1 0 0 0,-1-1 0 0 0,1 0 0 0 0,-1 0 0 0 0,1 0 0 0 0,-1 0 0 0 0,1 0 0 0 0,-1 0 0 0 0,1 0 0 0 0,-1 0 0 0 0,1 0 0 0 0,-1 0 0 0 0,1 0 0 0 0,-1 0 0 0 0,1 0 0 0 0,-1 0 0 0 0,1 0 0 0 0,-1 0 0 0 0,1-1 0 0 0,0 1 0 0 0,-1 0 0 0 0,-1-1 0 0 0,-4-2 0 0 0,5 3 0 0 0,1 0 0 0 0,-1-1 0 0 0,1 1 0 0 0,0-1 0 0 0,-1 1 0 0 0,1-1 0 0 0,-1 1 0 0 0,1-1 0 0 0,0 1 0 0 0,-1-1 0 0 0,1 1 0 0 0,0-1 0 0 0,0 0 0 0 0,-1 1 0 0 0,1-1 0 0 0,0 1 0 0 0,0-1 0 0 0,0 0 0 0 0,0 1 0 0 0,0-1 0 0 0,0 0 0 0 0,0 1 0 0 0,0-1 0 0 0,0 1 0 0 0,0-1 0 0 0,0 0 0 0 0,0 1 0 0 0,0-1 0 0 0,1 0 0 0 0,-1 1 0 0 0,0-1 0 0 0,1 0 0 0 0,-1 0 0 0 0,0 0 0 0 0,0 0 0 0 0,0 1 0 0 0,0-1 0 0 0,0 0 0 0 0,0 0 0 0 0,0 1 0 0 0,0-1 0 0 0,0 0 0 0 0,0 1 0 0 0,0-1 0 0 0,0 0 0 0 0,1 1 0 0 0,-1-1 0 0 0,0 1 0 0 0,0-1 0 0 0,1 0 0 0 0,-1 1 0 0 0,0-1 0 0 0,1 1 0 0 0,-1-1 0 0 0,1 0 0 0 0,1 0 0 0 0,4-4 0 0 0,7 0 0 0 0,-9 6 0 0 0,-2 0 0 0 0,7 1 0 0 0,-7 0 0 0 0,10 10 0 0 0,-10-11 0 0 0,0 3 0 0 0,1 0 0 0 0,-1 0 0 0 0,0 0 0 0 0,0 0 0 0 0,0 0 0 0 0,-1 0 0 0 0,1 0 0 0 0,-1 1 0 0 0,0-1 0 0 0,0 0 0 0 0,0 1 0 0 0,-1 4 0 0 0,1 10 0 0 0,0 0 0 0 0,-2 8 0 0 0,0-24 0 0 0,1 10 0 0 0,-1 0 0 0 0,-1 0 0 0 0,0 1 0 0 0,-1-1 0 0 0,-2 5 0 0 0,4-15 0 0 0,0 0 0 0 0,0 1 0 0 0,0-1 0 0 0,-1 0 0 0 0,1-1 0 0 0,-1 1 0 0 0,0 0 0 0 0,0 0 0 0 0,0-1 0 0 0,0 1 0 0 0,0-1 0 0 0,0 0 0 0 0,-1 1 0 0 0,1-1 0 0 0,-1 0 0 0 0,0-1 0 0 0,0 1 0 0 0,1 0 0 0 0,-1-1 0 0 0,0 1 0 0 0,0-1 0 0 0,-1 0 0 0 0,1 0 0 0 0,-1 0 0 0 0,-2 0 0 0 0,0-1 0 0 0,1 1 0 0 0,-1-1 0 0 0,0 0 0 0 0,1 0 0 0 0,-1-1 0 0 0,1 0 0 0 0,-1 0 0 0 0,1 0 0 0 0,-1-1 0 0 0,1 0 0 0 0,0 0 0 0 0,-1 0 0 0 0,1-1 0 0 0,0 1 0 0 0,-1-2 0 0 0,-43-26-4431 0 0,41 24-4778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3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2 10135 0 0,'0'0'231'0'0,"0"0"29"0"0,0 0 19 0 0,0 0 37 0 0,0 0 125 0 0,0 0 58 0 0,0 0 11 0 0,0-6 572 0 0,0 3 2912 0 0,5-20 2150 0 0,-5 21-5600 0 0,0 2-28 0 0,1-1-72 0 0,2-4-217 0 0,-2 3 161 0 0,-1 2-338 0 0,0 0-1 0 0,0-1 1 0 0,0 1 0 0 0,0 0 0 0 0,0-1 0 0 0,0 1-1 0 0,0 0 1 0 0,0 0 0 0 0,0-1 0 0 0,0 1 0 0 0,0 0 0 0 0,0-1-1 0 0,0 1 1 0 0,0 0 0 0 0,0 0 0 0 0,0-1 0 0 0,0 1-1 0 0,0 0 1 0 0,1 0 0 0 0,-1-1 0 0 0,0 1 0 0 0,0 0-1 0 0,0 0 1 0 0,1-1 0 0 0,-1 1 0 0 0,0 0 0 0 0,0 0-1 0 0,1 0 1 0 0,-1-1 0 0 0,0 1 0 0 0,0 0 0 0 0,1 0 0 0 0,-1 0-1 0 0,0 0 1 0 0,0 0 0 0 0,1 0 0 0 0,-1 0 0 0 0,0 0-1 0 0,1 0-49 0 0,1-1 214 0 0,0 1 0 0 0,1 0 0 0 0,-1 0 0 0 0,0 0 0 0 0,0 0-1 0 0,1 0 1 0 0,-1 0 0 0 0,2 1-214 0 0,1 0 0 0 0,3 1 0 0 0,6 6 0 0 0,-11-6 0 0 0,0 0 0 0 0,1 0 0 0 0,-1 1 0 0 0,0-1 0 0 0,0 1 0 0 0,-1 0 0 0 0,1-1 0 0 0,0 1 0 0 0,-1 0 0 0 0,0 1 0 0 0,0-1 0 0 0,0 0 0 0 0,2 4 0 0 0,3 8 0 0 0,-1 0 0 0 0,3 12 0 0 0,-7-21 0 0 0,3 9 0 0 0,0 1 0 0 0,-2-1 0 0 0,0 1 0 0 0,0 0 0 0 0,-2 0 0 0 0,0 1 0 0 0,0-1 0 0 0,-2 0 0 0 0,0 0 0 0 0,-1 0 0 0 0,-1 0 0 0 0,-1 3 0 0 0,-6 23 237 0 0,4-13 871 0 0,-8 18-1108 0 0,11-37 117 0 0,-1-1 0 0 0,-1 0 0 0 0,1 0 1 0 0,-1 0-1 0 0,-1 0 0 0 0,-5 6-117 0 0,-10 17 0 0 0,15-22 0 0 0,0-1 0 0 0,-1 0 0 0 0,-1 1 0 0 0,0 1 0 0 0,1 0 0 0 0,1-5 0 0 0,-1 0 0 0 0,2 0 0 0 0,0-2-64 0 0,1-25-1864 0 0,4 19 1592 0 0,0-1-1 0 0,0 1 0 0 0,0 0 1 0 0,0 0-1 0 0,1 0 1 0 0,-1 0-1 0 0,1 0 1 0 0,-1 0-1 0 0,1 0 337 0 0,2-8-7325 0 0,-1 2-1025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3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3 8287 0 0,'0'0'191'0'0,"0"0"26"0"0,0 0 9 0 0,-1 0-34 0 0,-1-1-114 0 0,-1 0 0 0 0,1 0 0 0 0,0 0 0 0 0,0 0 0 0 0,-1 1 0 0 0,1-1 0 0 0,-1 1 0 0 0,1-1-1 0 0,-1 1 1 0 0,1 0 0 0 0,-1 0-78 0 0,-9-1 1043 0 0,-37-3 5479 0 0,44 4-5257 0 0,0 0 1 0 0,0 0-1 0 0,-1 0 0 0 0,1 1 0 0 0,0 0 0 0 0,-2 0-1265 0 0,4 0 849 0 0,2-1-337 0 0,1 0 0 0 0,0 0-68 0 0,21 7-272 0 0,3-1-172 0 0,0-1 0 0 0,0-1 0 0 0,13 0 0 0 0,11 0 0 0 0,1-3 0 0 0,16-2 0 0 0,-38 0 1883 0 0,-30 21-1718 0 0,2 48-165 0 0,-3 65 0 0 0,3-103 0 0 0,-4 59 0 0 0,-4 1 0 0 0,-15 62 0 0 0,23-147 0 0 0,-28 143 0 0 0,25-122 0 0 0,0-2 0 0 0,1-1 0 0 0,0 10 0 0 0,3-27 0 0 0,0 0 0 0 0,0 1 0 0 0,1-1 0 0 0,0 0 0 0 0,0 0 0 0 0,0 0 0 0 0,1 1 0 0 0,0-1 0 0 0,0-1 0 0 0,0 1 0 0 0,1 1 0 0 0,7 5 0 0 0,-9-10 0 0 0,1-1 0 0 0,-1 1 0 0 0,1 0 0 0 0,-1 0 0 0 0,0-1 0 0 0,1 1 0 0 0,-1 0 0 0 0,0 0 0 0 0,0 0 0 0 0,-1 0 0 0 0,1 0 0 0 0,2 6 0 0 0,-5 0 0 0 0,1-7 0 0 0,-1 1 0 0 0,0-1 0 0 0,0 1 0 0 0,0-1 0 0 0,0 0 0 0 0,0 0 0 0 0,0 0 0 0 0,0 0 0 0 0,-1 0 0 0 0,1 0 0 0 0,0-1 0 0 0,0 1 0 0 0,-1-1 0 0 0,0 1 0 0 0,-37 4 0 0 0,36-5-160 0 0,0-1 1 0 0,1 1-1 0 0,-1 0 1 0 0,0-1-1 0 0,0 0 1 0 0,0 0-1 0 0,0 0 0 0 0,0-1 1 0 0,1 1-1 0 0,-1-1 1 0 0,1 0-1 0 0,-1 0 1 0 0,1 0-1 0 0,0 0 1 0 0,-2-2 158 0 0,-4-2-398 0 0,2 1-624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5:51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57 8287 0 0,'0'0'382'0'0,"0"0"-8"0"0,0 0-102 0 0,0 0 463 0 0,0 0 234 0 0,0 0 45 0 0,0 0 8 0 0,0 0 2 0 0,0 0 0 0 0,0 0 0 0 0,0 0-69 0 0,0 0-290 0 0,0 0-121 0 0,0 0-28 0 0,0 0-4 0 0,0 0 0 0 0,0 0 0 0 0,0 0 0 0 0,-1 1 0 0 0,-2 1-1231 0 0,2-1 929 0 0,1-1 0 0 0,-1 0 1 0 0,1 1-1 0 0,0-1 0 0 0,-1 0 0 0 0,1 1 0 0 0,-1-1 0 0 0,1 0 1 0 0,-1 1-1 0 0,1-1 0 0 0,-1 0 0 0 0,1 0 0 0 0,-1 0 1 0 0,1 1-1 0 0,-1-1 0 0 0,1 0 0 0 0,-1 0 0 0 0,1 0 0 0 0,-1 0 1 0 0,1 0-1 0 0,-1 0 0 0 0,1 0 0 0 0,-1 0 0 0 0,1 0 0 0 0,-1 0 1 0 0,0-1-1 0 0,1 1 0 0 0,-1 0 0 0 0,1 0 0 0 0,-1 0 0 0 0,1-1 1 0 0,0 1-1 0 0,-1 0 0 0 0,1 0 0 0 0,-1-1 0 0 0,1 1 1 0 0,-1 0-1 0 0,1-1 0 0 0,0 1 0 0 0,-1-1-210 0 0,-20-14 608 0 0,19 9-608 0 0,4 0 0 0 0,2 0 0 0 0,-1 1 72 0 0,-2 4 299 0 0,-1 1 117 0 0,0 0 21 0 0,2 0-66 0 0,2 0-427 0 0,0 1 1 0 0,0 0 0 0 0,0-1-1 0 0,1 1 1 0 0,-1 0 0 0 0,0 1 0 0 0,0-1-1 0 0,0 1 1 0 0,-1 0 0 0 0,2 0-17 0 0,-2 0-2 0 0,23 11 2 0 0,-23-13 0 0 0,20 11 0 0 0,-15-6 0 0 0,1-2 0 0 0,0 2 0 0 0,-1 2 0 0 0,-4-3 0 0 0,0-1 0 0 0,-1 1 0 0 0,1 1 0 0 0,-1-1 0 0 0,0 0 0 0 0,3 5 0 0 0,9 16 0 0 0,-12-20 0 0 0,-3-4 0 0 0,1 1 0 0 0,0-1 0 0 0,0 0 0 0 0,0 0 0 0 0,0 1 0 0 0,0-1 0 0 0,0 0 0 0 0,0 0 0 0 0,0 0 0 0 0,1 0 0 0 0,-1 0 0 0 0,0-1 0 0 0,0 1 0 0 0,1 0 0 0 0,3 2 0 0 0,0 0 0 0 0,0 0 0 0 0,1 0 0 0 0,-1-1 0 0 0,2 1 0 0 0,29 13 0 0 0,-35-16 0 0 0,0 0 0 0 0,0 1 0 0 0,0-1 0 0 0,0 1 0 0 0,0-1 0 0 0,0 1 0 0 0,0 0 0 0 0,0-1 0 0 0,0 1 0 0 0,0 0 0 0 0,0 0 0 0 0,-1-1 0 0 0,1 1 0 0 0,0 0 0 0 0,-1 0 0 0 0,1 0 0 0 0,0 0 0 0 0,-1 0 0 0 0,1 0 0 0 0,-1 0 0 0 0,1 0 0 0 0,0 4 0 0 0,7 6 0 0 0,-7-10 0 0 0,-1 1 0 0 0,1-1 0 0 0,0 1 0 0 0,0-1 0 0 0,-1 1 0 0 0,1-1 0 0 0,-1 1 0 0 0,1-1 0 0 0,-1 1 0 0 0,1-1 0 0 0,-1 1 0 0 0,0 0 0 0 0,2 7 0 0 0,1 6 0 0 0,1-1 0 0 0,0 0 0 0 0,1 0 0 0 0,6 10 0 0 0,7 11 0 0 0,-10-21 0 0 0,0 1 0 0 0,-1 0 0 0 0,-1 0 0 0 0,0 1 0 0 0,-1 1 0 0 0,-1-4 0 0 0,5 30 0 0 0,-6-20 0 0 0,-1-1 0 0 0,-1 1 0 0 0,-1-1 0 0 0,-1 1 0 0 0,-1-1 0 0 0,-1 1 0 0 0,-6 18 0 0 0,-1 10 0 0 0,6-23 0 0 0,-2-1 0 0 0,-5 12 0 0 0,8-30 0 0 0,-1 0 0 0 0,0-1 0 0 0,-1 1 0 0 0,0-1 0 0 0,0 0 0 0 0,0-1 0 0 0,-1 1 0 0 0,0-1 0 0 0,-1 0 0 0 0,-18 18 0 0 0,-21 16 0 0 0,40-36 0 0 0,-107 82 0 0 0,95-68 0 0 0,15-16 0 0 0,10-6 0 0 0,4-3 0 0 0,-1-1 0 0 0,1-1 0 0 0,-1 0 0 0 0,0 0 0 0 0,-1-1 0 0 0,0 0 0 0 0,3-5 0 0 0,5-7 0 0 0,-2 0 0 0 0,0-2 0 0 0,-1-1 0 0 0,-6 11 0 0 0,-2-1 0 0 0,0 1 0 0 0,-1-1 0 0 0,0 0 0 0 0,2-15 0 0 0,1-13 0 0 0,1-17 0 0 0,-3 7 0 0 0,0-12 0 0 0,-5 38 0 0 0,4-18 0 0 0,-4 36 0 0 0,-1-1 0 0 0,0 1 0 0 0,0 0 0 0 0,0 0 0 0 0,-1 0 0 0 0,0 0 0 0 0,-2-2 0 0 0,-1-8 0 0 0,-1 1 0 0 0,-5-12 0 0 0,6 20 0 0 0,0 0 0 0 0,0 1 0 0 0,-6-8 0 0 0,1 2 0 0 0,0-1 0 0 0,-2-8 0 0 0,-10-28 0 0 0,13 30 0 0 0,-1 0 0 0 0,-1 1 0 0 0,-10-17 0 0 0,13 27 0 0 0,0 0 0 0 0,0 0 0 0 0,-1 0 0 0 0,-1 1 0 0 0,1 0 0 0 0,-2 0 0 0 0,1 1 0 0 0,-1 0 0 0 0,-33-24 0 0 0,26 17 0 0 0,-1 2 0 0 0,-1 0 0 0 0,0 1 0 0 0,-1 2 0 0 0,-4-3 0 0 0,-7 6 0 0 0,24 4 0 0 0,7 3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3 6 0 0 0,8 7 0 0 0,-10-12 0 0 0,1 0 1 0 0,0 1-1 0 0,-1-1 0 0 0,1 1 1 0 0,-1 0-1 0 0,1-1 0 0 0,-1 1 0 0 0,0 0 1 0 0,0 0-1 0 0,0 0 0 0 0,0 0 1 0 0,1 1-1 0 0,0 2-137 0 0,-1-3-559 0 0,0-1 468 0 0,0-1 0 0 0,0 0 1 0 0,-1 1-1 0 0,1-1 0 0 0,0 1 0 0 0,0-1 1 0 0,0 1-1 0 0,-1 0 0 0 0,1-1 1 0 0,0 1-1 0 0,-1-1 0 0 0,1 1 0 0 0,-1 0 228 0 0,1-1-778 0 0,1 2-9118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02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0135 0 0,'0'0'231'0'0,"0"0"29"0"0,0 0 19 0 0,1-1-41 0 0,-1 0-163 0 0,1 1 0 0 0,-1 0 0 0 0,1-1 0 0 0,-1 1 0 0 0,1-1 0 0 0,-1 1 0 0 0,1-1 0 0 0,-1 0 0 0 0,0 1 0 0 0,1-1 0 0 0,-1 0 0 0 0,0 1 0 0 0,1-1 0 0 0,-1 1 0 0 0,0-1 0 0 0,0 0 0 0 0,0 0 0 0 0,1 1 0 0 0,-1-1-1 0 0,0 0 1 0 0,0 1 0 0 0,0-1 0 0 0,0 0 0 0 0,0 1 0 0 0,0-1 0 0 0,-1 0 0 0 0,1 0 0 0 0,0 1 0 0 0,0-1 0 0 0,0 0 0 0 0,-1 1 0 0 0,1-1 0 0 0,0 0 0 0 0,-1 1 0 0 0,1-1 0 0 0,-1 1 0 0 0,1-1-75 0 0,-4-10 10045 0 0,7 10-9816 0 0,0 0 0 0 0,1 0 1 0 0,-1 0-1 0 0,1 0 0 0 0,-1 1 1 0 0,1-1-1 0 0,1 1-229 0 0,13-2 0 0 0,39 0 0 0 0,-25 2 0 0 0,1-2 0 0 0,29-6 0 0 0,-54 7 0 0 0,80-10 0 0 0,-80 11 0 0 0,-38-10-9066 0 0,17 5 6508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14T10:26:03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3823 0 0,'0'0'315'0'0,"0"0"45"0"0,0 0 21 0 0,0 0-49 0 0,2 0-220 0 0,14-2 1386 0 0,0 2-1 0 0,0 0 1 0 0,0 0-1 0 0,0 1 1 0 0,3 2-1498 0 0,46 3 2756 0 0,-46-7-2756 0 0,-17 0 0 0 0,0 1 0 0 0,0-1 0 0 0,1 1 0 0 0,-1 0 0 0 0,0 0 0 0 0,0 0 0 0 0,0 0 0 0 0,0 1 0 0 0,0-1 0 0 0,0 0 0 0 0,0 1 0 0 0,1-1 0 0 0,-1 1 0 0 0,1 0 0 0 0,-1 0 2 0 0,1 0-1 0 0,0 0 0 0 0,-1 0 1 0 0,1-1-1 0 0,0 1 1 0 0,0-1-1 0 0,-1 0 0 0 0,1 0 1 0 0,0 0-1 0 0,0 0 1 0 0,1 0-2 0 0,33-6-44 0 0,-29 4 8 0 0,26-7-2820 0 0,-23 6-5336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3B8C5F-C46B-4AF6-A74E-1485EE9335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293F5DF-786D-4022-9EA7-3DA23694BC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FFBBB8-6FC1-43A5-84BE-A93EA511E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DAF19D-C095-4268-916A-633E2D17A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F65843-3F9A-4CFF-8032-E4705110E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10373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AF146A-D8EB-4E7C-ADD1-FD37C9681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BC93181-D714-4EA7-864F-05B11FE430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6CDAF9-619D-4D4B-BB6D-FCD146B69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281A59-6C97-4AEF-81B6-077B7B519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53030-239B-4539-B6D4-1F9EEBBB4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3839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EFEB42F-234A-431E-869C-68486B87BF5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B4E78E9-FA2C-4992-98A1-11A87EC64B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9B36AA-FFCA-4671-8B02-FD5BCE8B8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3BD165-7B34-4F7E-A45C-9FCCA79FD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A3C38B-73C8-4610-A6D9-50988BAA0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22016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C51BD-658F-4BDE-BFA4-88EEFF3784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917DD1-D8B6-43B0-9BC1-83C2D98725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EE9182-35E0-4CDC-AD10-A47F2F836E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3AEEEA-B79F-460B-8618-B8A458245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603524-3168-4B6A-9CA8-7F26CF378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21026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AF4BAB-180E-4BEF-8929-420D45144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D52325-9EBE-43FD-B6A0-ECCA6E5423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553EAE-4B6A-4F5A-AD30-D2F15F4C6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A66165-1060-4CBD-8B6F-226776E6D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572CD9-4678-4A8B-9C14-0560B1B3E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804241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0B399-7CF1-498D-80D9-5A6160715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EF9F03-F956-47CF-A5E4-D5BC64D37C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67F6BB-B14B-4A71-A1A2-0BF2EF40F7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D067D6-5597-4F55-AA0C-DE604427A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66AAB6-945C-46AC-A1B9-C0C364D94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4DC3AA-CF55-40A4-B86D-3A07BB1C2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13405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9F511D-A288-4DFE-8841-F3D0EEE97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335ADA-C808-474D-9B7A-B28DB9F835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699A83-234A-427A-92C9-F536ECD85D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A75946-7DAF-43CC-94DD-695C3B8FD1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643F1B-FF20-46BE-96DF-EDF9D9FA10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B00353C-C7D4-4424-BBAD-9221510EF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E283145-EDBB-42C3-8452-7B2699ACB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F6923E-2045-4280-A7BE-CA09D0FCF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83481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5E234-9AC8-4D56-A97F-B764CE8C7B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32168F-DC4D-41C7-BD9A-686F233DEF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4FDE5D-1C30-4744-B0D3-C6607B0EC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D0CF3F-6E2F-4EFA-8E9B-A64C66AFE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73989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66038B-A10A-4207-AE2F-C90CB09AA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9A4448-C536-48B4-A115-8DB30F67A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95004C-49B8-4149-8C8C-80530A08A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54614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352BE-BABE-4971-95D0-7FF7264AF1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A44123-0563-4325-8F6A-0436C99C7C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E8A1E2-B855-41D6-B9EE-F14EB51895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1EBA36-FD75-4446-8F57-1C2A9537BE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60EC85-7328-44A9-804D-7E1A1E4BD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3FF5B9-7DA6-4907-8264-895BE42E8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14583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74A16-CBCE-42F2-9779-7F02129BE5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FFBFFD-AB01-454A-B465-C2656D75BF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234AB2-72F3-4180-8751-9195243929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90606E-00FB-455B-8807-8C218EF5B6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BBE493-983D-4AE7-AA39-2BF1C72AE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629430-DBDA-407F-8CB7-DEC96C0B8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5584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3FC3461-603C-41ED-8E24-6A5C6BB50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125128-F2D7-4A45-981F-46BC42F0C7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B3D7EC-029F-427D-906D-90BF64A99D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9C9C0-E993-4E72-B903-37658B96E3E2}" type="datetimeFigureOut">
              <a:rPr lang="nb-NO" smtClean="0"/>
              <a:t>14.01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66FBE1-B68B-4651-B04B-9F33B3B981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B98CF4-A035-47DF-A313-A37DB6CFE9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6E6225-AB56-471F-AE14-79C98505D3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59048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61.png"/><Relationship Id="rId21" Type="http://schemas.openxmlformats.org/officeDocument/2006/relationships/image" Target="../media/image1513.png"/><Relationship Id="rId42" Type="http://schemas.openxmlformats.org/officeDocument/2006/relationships/customXml" Target="../ink/ink1526.xml"/><Relationship Id="rId63" Type="http://schemas.openxmlformats.org/officeDocument/2006/relationships/image" Target="../media/image1534.png"/><Relationship Id="rId84" Type="http://schemas.openxmlformats.org/officeDocument/2006/relationships/customXml" Target="../ink/ink1547.xml"/><Relationship Id="rId138" Type="http://schemas.openxmlformats.org/officeDocument/2006/relationships/customXml" Target="../ink/ink1574.xml"/><Relationship Id="rId159" Type="http://schemas.openxmlformats.org/officeDocument/2006/relationships/image" Target="../media/image1582.png"/><Relationship Id="rId170" Type="http://schemas.openxmlformats.org/officeDocument/2006/relationships/customXml" Target="../ink/ink1590.xml"/><Relationship Id="rId191" Type="http://schemas.openxmlformats.org/officeDocument/2006/relationships/image" Target="../media/image1598.png"/><Relationship Id="rId205" Type="http://schemas.openxmlformats.org/officeDocument/2006/relationships/image" Target="../media/image1605.png"/><Relationship Id="rId226" Type="http://schemas.openxmlformats.org/officeDocument/2006/relationships/customXml" Target="../ink/ink1618.xml"/><Relationship Id="rId247" Type="http://schemas.openxmlformats.org/officeDocument/2006/relationships/image" Target="../media/image1626.png"/><Relationship Id="rId107" Type="http://schemas.openxmlformats.org/officeDocument/2006/relationships/image" Target="../media/image1556.png"/><Relationship Id="rId268" Type="http://schemas.openxmlformats.org/officeDocument/2006/relationships/customXml" Target="../ink/ink1639.xml"/><Relationship Id="rId11" Type="http://schemas.openxmlformats.org/officeDocument/2006/relationships/image" Target="../media/image1508.png"/><Relationship Id="rId32" Type="http://schemas.openxmlformats.org/officeDocument/2006/relationships/customXml" Target="../ink/ink1521.xml"/><Relationship Id="rId53" Type="http://schemas.openxmlformats.org/officeDocument/2006/relationships/image" Target="../media/image1529.png"/><Relationship Id="rId74" Type="http://schemas.openxmlformats.org/officeDocument/2006/relationships/customXml" Target="../ink/ink1542.xml"/><Relationship Id="rId128" Type="http://schemas.openxmlformats.org/officeDocument/2006/relationships/customXml" Target="../ink/ink1569.xml"/><Relationship Id="rId149" Type="http://schemas.openxmlformats.org/officeDocument/2006/relationships/image" Target="../media/image1577.png"/><Relationship Id="rId5" Type="http://schemas.openxmlformats.org/officeDocument/2006/relationships/image" Target="../media/image1505.png"/><Relationship Id="rId95" Type="http://schemas.openxmlformats.org/officeDocument/2006/relationships/image" Target="../media/image1550.png"/><Relationship Id="rId160" Type="http://schemas.openxmlformats.org/officeDocument/2006/relationships/customXml" Target="../ink/ink1585.xml"/><Relationship Id="rId181" Type="http://schemas.openxmlformats.org/officeDocument/2006/relationships/image" Target="../media/image1593.png"/><Relationship Id="rId216" Type="http://schemas.openxmlformats.org/officeDocument/2006/relationships/customXml" Target="../ink/ink1613.xml"/><Relationship Id="rId237" Type="http://schemas.openxmlformats.org/officeDocument/2006/relationships/image" Target="../media/image1621.png"/><Relationship Id="rId258" Type="http://schemas.openxmlformats.org/officeDocument/2006/relationships/customXml" Target="../ink/ink1634.xml"/><Relationship Id="rId22" Type="http://schemas.openxmlformats.org/officeDocument/2006/relationships/customXml" Target="../ink/ink1516.xml"/><Relationship Id="rId43" Type="http://schemas.openxmlformats.org/officeDocument/2006/relationships/image" Target="../media/image1524.png"/><Relationship Id="rId64" Type="http://schemas.openxmlformats.org/officeDocument/2006/relationships/customXml" Target="../ink/ink1537.xml"/><Relationship Id="rId118" Type="http://schemas.openxmlformats.org/officeDocument/2006/relationships/customXml" Target="../ink/ink1564.xml"/><Relationship Id="rId139" Type="http://schemas.openxmlformats.org/officeDocument/2006/relationships/image" Target="../media/image1572.png"/><Relationship Id="rId85" Type="http://schemas.openxmlformats.org/officeDocument/2006/relationships/image" Target="../media/image1545.png"/><Relationship Id="rId150" Type="http://schemas.openxmlformats.org/officeDocument/2006/relationships/customXml" Target="../ink/ink1580.xml"/><Relationship Id="rId171" Type="http://schemas.openxmlformats.org/officeDocument/2006/relationships/image" Target="../media/image1588.png"/><Relationship Id="rId192" Type="http://schemas.openxmlformats.org/officeDocument/2006/relationships/customXml" Target="../ink/ink1601.xml"/><Relationship Id="rId206" Type="http://schemas.openxmlformats.org/officeDocument/2006/relationships/customXml" Target="../ink/ink1608.xml"/><Relationship Id="rId227" Type="http://schemas.openxmlformats.org/officeDocument/2006/relationships/image" Target="../media/image1616.png"/><Relationship Id="rId248" Type="http://schemas.openxmlformats.org/officeDocument/2006/relationships/customXml" Target="../ink/ink1629.xml"/><Relationship Id="rId269" Type="http://schemas.openxmlformats.org/officeDocument/2006/relationships/image" Target="../media/image1637.png"/><Relationship Id="rId12" Type="http://schemas.openxmlformats.org/officeDocument/2006/relationships/customXml" Target="../ink/ink1511.xml"/><Relationship Id="rId33" Type="http://schemas.openxmlformats.org/officeDocument/2006/relationships/image" Target="../media/image1519.png"/><Relationship Id="rId108" Type="http://schemas.openxmlformats.org/officeDocument/2006/relationships/customXml" Target="../ink/ink1559.xml"/><Relationship Id="rId129" Type="http://schemas.openxmlformats.org/officeDocument/2006/relationships/image" Target="../media/image1567.png"/><Relationship Id="rId54" Type="http://schemas.openxmlformats.org/officeDocument/2006/relationships/customXml" Target="../ink/ink1532.xml"/><Relationship Id="rId75" Type="http://schemas.openxmlformats.org/officeDocument/2006/relationships/image" Target="../media/image1540.png"/><Relationship Id="rId96" Type="http://schemas.openxmlformats.org/officeDocument/2006/relationships/customXml" Target="../ink/ink1553.xml"/><Relationship Id="rId140" Type="http://schemas.openxmlformats.org/officeDocument/2006/relationships/customXml" Target="../ink/ink1575.xml"/><Relationship Id="rId161" Type="http://schemas.openxmlformats.org/officeDocument/2006/relationships/image" Target="../media/image1583.png"/><Relationship Id="rId182" Type="http://schemas.openxmlformats.org/officeDocument/2006/relationships/customXml" Target="../ink/ink1596.xml"/><Relationship Id="rId217" Type="http://schemas.openxmlformats.org/officeDocument/2006/relationships/image" Target="../media/image1611.png"/><Relationship Id="rId6" Type="http://schemas.openxmlformats.org/officeDocument/2006/relationships/customXml" Target="../ink/ink1508.xml"/><Relationship Id="rId238" Type="http://schemas.openxmlformats.org/officeDocument/2006/relationships/customXml" Target="../ink/ink1624.xml"/><Relationship Id="rId259" Type="http://schemas.openxmlformats.org/officeDocument/2006/relationships/image" Target="../media/image1632.png"/><Relationship Id="rId23" Type="http://schemas.openxmlformats.org/officeDocument/2006/relationships/image" Target="../media/image1514.png"/><Relationship Id="rId119" Type="http://schemas.openxmlformats.org/officeDocument/2006/relationships/image" Target="../media/image1562.png"/><Relationship Id="rId270" Type="http://schemas.openxmlformats.org/officeDocument/2006/relationships/customXml" Target="../ink/ink1640.xml"/><Relationship Id="rId44" Type="http://schemas.openxmlformats.org/officeDocument/2006/relationships/customXml" Target="../ink/ink1527.xml"/><Relationship Id="rId60" Type="http://schemas.openxmlformats.org/officeDocument/2006/relationships/customXml" Target="../ink/ink1535.xml"/><Relationship Id="rId65" Type="http://schemas.openxmlformats.org/officeDocument/2006/relationships/image" Target="../media/image1535.png"/><Relationship Id="rId81" Type="http://schemas.openxmlformats.org/officeDocument/2006/relationships/image" Target="../media/image1543.png"/><Relationship Id="rId86" Type="http://schemas.openxmlformats.org/officeDocument/2006/relationships/customXml" Target="../ink/ink1548.xml"/><Relationship Id="rId130" Type="http://schemas.openxmlformats.org/officeDocument/2006/relationships/customXml" Target="../ink/ink1570.xml"/><Relationship Id="rId135" Type="http://schemas.openxmlformats.org/officeDocument/2006/relationships/image" Target="../media/image1570.png"/><Relationship Id="rId151" Type="http://schemas.openxmlformats.org/officeDocument/2006/relationships/image" Target="../media/image1578.png"/><Relationship Id="rId156" Type="http://schemas.openxmlformats.org/officeDocument/2006/relationships/customXml" Target="../ink/ink1583.xml"/><Relationship Id="rId177" Type="http://schemas.openxmlformats.org/officeDocument/2006/relationships/image" Target="../media/image1591.png"/><Relationship Id="rId198" Type="http://schemas.openxmlformats.org/officeDocument/2006/relationships/customXml" Target="../ink/ink1604.xml"/><Relationship Id="rId172" Type="http://schemas.openxmlformats.org/officeDocument/2006/relationships/customXml" Target="../ink/ink1591.xml"/><Relationship Id="rId193" Type="http://schemas.openxmlformats.org/officeDocument/2006/relationships/image" Target="../media/image1599.png"/><Relationship Id="rId202" Type="http://schemas.openxmlformats.org/officeDocument/2006/relationships/customXml" Target="../ink/ink1606.xml"/><Relationship Id="rId207" Type="http://schemas.openxmlformats.org/officeDocument/2006/relationships/image" Target="../media/image1606.png"/><Relationship Id="rId223" Type="http://schemas.openxmlformats.org/officeDocument/2006/relationships/image" Target="../media/image1614.png"/><Relationship Id="rId228" Type="http://schemas.openxmlformats.org/officeDocument/2006/relationships/customXml" Target="../ink/ink1619.xml"/><Relationship Id="rId244" Type="http://schemas.openxmlformats.org/officeDocument/2006/relationships/customXml" Target="../ink/ink1627.xml"/><Relationship Id="rId249" Type="http://schemas.openxmlformats.org/officeDocument/2006/relationships/image" Target="../media/image1627.png"/><Relationship Id="rId13" Type="http://schemas.openxmlformats.org/officeDocument/2006/relationships/image" Target="../media/image1509.png"/><Relationship Id="rId18" Type="http://schemas.openxmlformats.org/officeDocument/2006/relationships/customXml" Target="../ink/ink1514.xml"/><Relationship Id="rId39" Type="http://schemas.openxmlformats.org/officeDocument/2006/relationships/image" Target="../media/image1522.png"/><Relationship Id="rId109" Type="http://schemas.openxmlformats.org/officeDocument/2006/relationships/image" Target="../media/image1557.png"/><Relationship Id="rId260" Type="http://schemas.openxmlformats.org/officeDocument/2006/relationships/customXml" Target="../ink/ink1635.xml"/><Relationship Id="rId265" Type="http://schemas.openxmlformats.org/officeDocument/2006/relationships/image" Target="../media/image1635.png"/><Relationship Id="rId34" Type="http://schemas.openxmlformats.org/officeDocument/2006/relationships/customXml" Target="../ink/ink1522.xml"/><Relationship Id="rId50" Type="http://schemas.openxmlformats.org/officeDocument/2006/relationships/customXml" Target="../ink/ink1530.xml"/><Relationship Id="rId55" Type="http://schemas.openxmlformats.org/officeDocument/2006/relationships/image" Target="../media/image1530.png"/><Relationship Id="rId76" Type="http://schemas.openxmlformats.org/officeDocument/2006/relationships/customXml" Target="../ink/ink1543.xml"/><Relationship Id="rId97" Type="http://schemas.openxmlformats.org/officeDocument/2006/relationships/image" Target="../media/image1551.png"/><Relationship Id="rId104" Type="http://schemas.openxmlformats.org/officeDocument/2006/relationships/customXml" Target="../ink/ink1557.xml"/><Relationship Id="rId120" Type="http://schemas.openxmlformats.org/officeDocument/2006/relationships/customXml" Target="../ink/ink1565.xml"/><Relationship Id="rId125" Type="http://schemas.openxmlformats.org/officeDocument/2006/relationships/image" Target="../media/image1565.png"/><Relationship Id="rId141" Type="http://schemas.openxmlformats.org/officeDocument/2006/relationships/image" Target="../media/image1573.png"/><Relationship Id="rId146" Type="http://schemas.openxmlformats.org/officeDocument/2006/relationships/customXml" Target="../ink/ink1578.xml"/><Relationship Id="rId167" Type="http://schemas.openxmlformats.org/officeDocument/2006/relationships/image" Target="../media/image1586.png"/><Relationship Id="rId188" Type="http://schemas.openxmlformats.org/officeDocument/2006/relationships/customXml" Target="../ink/ink1599.xml"/><Relationship Id="rId7" Type="http://schemas.openxmlformats.org/officeDocument/2006/relationships/image" Target="../media/image1506.png"/><Relationship Id="rId71" Type="http://schemas.openxmlformats.org/officeDocument/2006/relationships/image" Target="../media/image1538.png"/><Relationship Id="rId92" Type="http://schemas.openxmlformats.org/officeDocument/2006/relationships/customXml" Target="../ink/ink1551.xml"/><Relationship Id="rId162" Type="http://schemas.openxmlformats.org/officeDocument/2006/relationships/customXml" Target="../ink/ink1586.xml"/><Relationship Id="rId183" Type="http://schemas.openxmlformats.org/officeDocument/2006/relationships/image" Target="../media/image1594.png"/><Relationship Id="rId213" Type="http://schemas.openxmlformats.org/officeDocument/2006/relationships/image" Target="../media/image1609.png"/><Relationship Id="rId218" Type="http://schemas.openxmlformats.org/officeDocument/2006/relationships/customXml" Target="../ink/ink1614.xml"/><Relationship Id="rId234" Type="http://schemas.openxmlformats.org/officeDocument/2006/relationships/customXml" Target="../ink/ink1622.xml"/><Relationship Id="rId239" Type="http://schemas.openxmlformats.org/officeDocument/2006/relationships/image" Target="../media/image1622.png"/><Relationship Id="rId2" Type="http://schemas.openxmlformats.org/officeDocument/2006/relationships/customXml" Target="../ink/ink1506.xml"/><Relationship Id="rId29" Type="http://schemas.openxmlformats.org/officeDocument/2006/relationships/image" Target="../media/image1517.png"/><Relationship Id="rId250" Type="http://schemas.openxmlformats.org/officeDocument/2006/relationships/customXml" Target="../ink/ink1630.xml"/><Relationship Id="rId255" Type="http://schemas.openxmlformats.org/officeDocument/2006/relationships/image" Target="../media/image1630.png"/><Relationship Id="rId271" Type="http://schemas.openxmlformats.org/officeDocument/2006/relationships/image" Target="../media/image1638.png"/><Relationship Id="rId24" Type="http://schemas.openxmlformats.org/officeDocument/2006/relationships/customXml" Target="../ink/ink1517.xml"/><Relationship Id="rId40" Type="http://schemas.openxmlformats.org/officeDocument/2006/relationships/customXml" Target="../ink/ink1525.xml"/><Relationship Id="rId45" Type="http://schemas.openxmlformats.org/officeDocument/2006/relationships/image" Target="../media/image1525.png"/><Relationship Id="rId66" Type="http://schemas.openxmlformats.org/officeDocument/2006/relationships/customXml" Target="../ink/ink1538.xml"/><Relationship Id="rId87" Type="http://schemas.openxmlformats.org/officeDocument/2006/relationships/image" Target="../media/image1546.png"/><Relationship Id="rId110" Type="http://schemas.openxmlformats.org/officeDocument/2006/relationships/customXml" Target="../ink/ink1560.xml"/><Relationship Id="rId115" Type="http://schemas.openxmlformats.org/officeDocument/2006/relationships/image" Target="../media/image1560.png"/><Relationship Id="rId131" Type="http://schemas.openxmlformats.org/officeDocument/2006/relationships/image" Target="../media/image1568.png"/><Relationship Id="rId136" Type="http://schemas.openxmlformats.org/officeDocument/2006/relationships/customXml" Target="../ink/ink1573.xml"/><Relationship Id="rId157" Type="http://schemas.openxmlformats.org/officeDocument/2006/relationships/image" Target="../media/image1581.png"/><Relationship Id="rId178" Type="http://schemas.openxmlformats.org/officeDocument/2006/relationships/customXml" Target="../ink/ink1594.xml"/><Relationship Id="rId61" Type="http://schemas.openxmlformats.org/officeDocument/2006/relationships/image" Target="../media/image1533.png"/><Relationship Id="rId82" Type="http://schemas.openxmlformats.org/officeDocument/2006/relationships/customXml" Target="../ink/ink1546.xml"/><Relationship Id="rId152" Type="http://schemas.openxmlformats.org/officeDocument/2006/relationships/customXml" Target="../ink/ink1581.xml"/><Relationship Id="rId173" Type="http://schemas.openxmlformats.org/officeDocument/2006/relationships/image" Target="../media/image1589.png"/><Relationship Id="rId194" Type="http://schemas.openxmlformats.org/officeDocument/2006/relationships/customXml" Target="../ink/ink1602.xml"/><Relationship Id="rId199" Type="http://schemas.openxmlformats.org/officeDocument/2006/relationships/image" Target="../media/image1602.png"/><Relationship Id="rId203" Type="http://schemas.openxmlformats.org/officeDocument/2006/relationships/image" Target="../media/image1604.png"/><Relationship Id="rId208" Type="http://schemas.openxmlformats.org/officeDocument/2006/relationships/customXml" Target="../ink/ink1609.xml"/><Relationship Id="rId229" Type="http://schemas.openxmlformats.org/officeDocument/2006/relationships/image" Target="../media/image1617.png"/><Relationship Id="rId19" Type="http://schemas.openxmlformats.org/officeDocument/2006/relationships/image" Target="../media/image1512.png"/><Relationship Id="rId224" Type="http://schemas.openxmlformats.org/officeDocument/2006/relationships/customXml" Target="../ink/ink1617.xml"/><Relationship Id="rId240" Type="http://schemas.openxmlformats.org/officeDocument/2006/relationships/customXml" Target="../ink/ink1625.xml"/><Relationship Id="rId245" Type="http://schemas.openxmlformats.org/officeDocument/2006/relationships/image" Target="../media/image1625.png"/><Relationship Id="rId261" Type="http://schemas.openxmlformats.org/officeDocument/2006/relationships/image" Target="../media/image1633.png"/><Relationship Id="rId266" Type="http://schemas.openxmlformats.org/officeDocument/2006/relationships/customXml" Target="../ink/ink1638.xml"/><Relationship Id="rId14" Type="http://schemas.openxmlformats.org/officeDocument/2006/relationships/customXml" Target="../ink/ink1512.xml"/><Relationship Id="rId30" Type="http://schemas.openxmlformats.org/officeDocument/2006/relationships/customXml" Target="../ink/ink1520.xml"/><Relationship Id="rId35" Type="http://schemas.openxmlformats.org/officeDocument/2006/relationships/image" Target="../media/image1520.png"/><Relationship Id="rId56" Type="http://schemas.openxmlformats.org/officeDocument/2006/relationships/customXml" Target="../ink/ink1533.xml"/><Relationship Id="rId77" Type="http://schemas.openxmlformats.org/officeDocument/2006/relationships/image" Target="../media/image1541.png"/><Relationship Id="rId100" Type="http://schemas.openxmlformats.org/officeDocument/2006/relationships/customXml" Target="../ink/ink1555.xml"/><Relationship Id="rId105" Type="http://schemas.openxmlformats.org/officeDocument/2006/relationships/image" Target="../media/image1555.png"/><Relationship Id="rId126" Type="http://schemas.openxmlformats.org/officeDocument/2006/relationships/customXml" Target="../ink/ink1568.xml"/><Relationship Id="rId147" Type="http://schemas.openxmlformats.org/officeDocument/2006/relationships/image" Target="../media/image1576.png"/><Relationship Id="rId168" Type="http://schemas.openxmlformats.org/officeDocument/2006/relationships/customXml" Target="../ink/ink1589.xml"/><Relationship Id="rId8" Type="http://schemas.openxmlformats.org/officeDocument/2006/relationships/customXml" Target="../ink/ink1509.xml"/><Relationship Id="rId51" Type="http://schemas.openxmlformats.org/officeDocument/2006/relationships/image" Target="../media/image1528.png"/><Relationship Id="rId72" Type="http://schemas.openxmlformats.org/officeDocument/2006/relationships/customXml" Target="../ink/ink1541.xml"/><Relationship Id="rId93" Type="http://schemas.openxmlformats.org/officeDocument/2006/relationships/image" Target="../media/image1549.png"/><Relationship Id="rId98" Type="http://schemas.openxmlformats.org/officeDocument/2006/relationships/customXml" Target="../ink/ink1554.xml"/><Relationship Id="rId121" Type="http://schemas.openxmlformats.org/officeDocument/2006/relationships/image" Target="../media/image1563.png"/><Relationship Id="rId142" Type="http://schemas.openxmlformats.org/officeDocument/2006/relationships/customXml" Target="../ink/ink1576.xml"/><Relationship Id="rId163" Type="http://schemas.openxmlformats.org/officeDocument/2006/relationships/image" Target="../media/image1584.png"/><Relationship Id="rId184" Type="http://schemas.openxmlformats.org/officeDocument/2006/relationships/customXml" Target="../ink/ink1597.xml"/><Relationship Id="rId189" Type="http://schemas.openxmlformats.org/officeDocument/2006/relationships/image" Target="../media/image1597.png"/><Relationship Id="rId219" Type="http://schemas.openxmlformats.org/officeDocument/2006/relationships/image" Target="../media/image1612.png"/><Relationship Id="rId3" Type="http://schemas.openxmlformats.org/officeDocument/2006/relationships/image" Target="../media/image1504.png"/><Relationship Id="rId214" Type="http://schemas.openxmlformats.org/officeDocument/2006/relationships/customXml" Target="../ink/ink1612.xml"/><Relationship Id="rId230" Type="http://schemas.openxmlformats.org/officeDocument/2006/relationships/customXml" Target="../ink/ink1620.xml"/><Relationship Id="rId235" Type="http://schemas.openxmlformats.org/officeDocument/2006/relationships/image" Target="../media/image1620.png"/><Relationship Id="rId251" Type="http://schemas.openxmlformats.org/officeDocument/2006/relationships/image" Target="../media/image1628.png"/><Relationship Id="rId256" Type="http://schemas.openxmlformats.org/officeDocument/2006/relationships/customXml" Target="../ink/ink1633.xml"/><Relationship Id="rId25" Type="http://schemas.openxmlformats.org/officeDocument/2006/relationships/image" Target="../media/image1515.png"/><Relationship Id="rId46" Type="http://schemas.openxmlformats.org/officeDocument/2006/relationships/customXml" Target="../ink/ink1528.xml"/><Relationship Id="rId67" Type="http://schemas.openxmlformats.org/officeDocument/2006/relationships/image" Target="../media/image1536.png"/><Relationship Id="rId116" Type="http://schemas.openxmlformats.org/officeDocument/2006/relationships/customXml" Target="../ink/ink1563.xml"/><Relationship Id="rId137" Type="http://schemas.openxmlformats.org/officeDocument/2006/relationships/image" Target="../media/image1571.png"/><Relationship Id="rId158" Type="http://schemas.openxmlformats.org/officeDocument/2006/relationships/customXml" Target="../ink/ink1584.xml"/><Relationship Id="rId272" Type="http://schemas.openxmlformats.org/officeDocument/2006/relationships/customXml" Target="../ink/ink1641.xml"/><Relationship Id="rId20" Type="http://schemas.openxmlformats.org/officeDocument/2006/relationships/customXml" Target="../ink/ink1515.xml"/><Relationship Id="rId41" Type="http://schemas.openxmlformats.org/officeDocument/2006/relationships/image" Target="../media/image1523.png"/><Relationship Id="rId62" Type="http://schemas.openxmlformats.org/officeDocument/2006/relationships/customXml" Target="../ink/ink1536.xml"/><Relationship Id="rId83" Type="http://schemas.openxmlformats.org/officeDocument/2006/relationships/image" Target="../media/image1544.png"/><Relationship Id="rId88" Type="http://schemas.openxmlformats.org/officeDocument/2006/relationships/customXml" Target="../ink/ink1549.xml"/><Relationship Id="rId111" Type="http://schemas.openxmlformats.org/officeDocument/2006/relationships/image" Target="../media/image1558.png"/><Relationship Id="rId132" Type="http://schemas.openxmlformats.org/officeDocument/2006/relationships/customXml" Target="../ink/ink1571.xml"/><Relationship Id="rId153" Type="http://schemas.openxmlformats.org/officeDocument/2006/relationships/image" Target="../media/image1579.png"/><Relationship Id="rId174" Type="http://schemas.openxmlformats.org/officeDocument/2006/relationships/customXml" Target="../ink/ink1592.xml"/><Relationship Id="rId179" Type="http://schemas.openxmlformats.org/officeDocument/2006/relationships/image" Target="../media/image1592.png"/><Relationship Id="rId195" Type="http://schemas.openxmlformats.org/officeDocument/2006/relationships/image" Target="../media/image1600.png"/><Relationship Id="rId209" Type="http://schemas.openxmlformats.org/officeDocument/2006/relationships/image" Target="../media/image1607.png"/><Relationship Id="rId190" Type="http://schemas.openxmlformats.org/officeDocument/2006/relationships/customXml" Target="../ink/ink1600.xml"/><Relationship Id="rId204" Type="http://schemas.openxmlformats.org/officeDocument/2006/relationships/customXml" Target="../ink/ink1607.xml"/><Relationship Id="rId220" Type="http://schemas.openxmlformats.org/officeDocument/2006/relationships/customXml" Target="../ink/ink1615.xml"/><Relationship Id="rId225" Type="http://schemas.openxmlformats.org/officeDocument/2006/relationships/image" Target="../media/image1615.png"/><Relationship Id="rId241" Type="http://schemas.openxmlformats.org/officeDocument/2006/relationships/image" Target="../media/image1623.png"/><Relationship Id="rId246" Type="http://schemas.openxmlformats.org/officeDocument/2006/relationships/customXml" Target="../ink/ink1628.xml"/><Relationship Id="rId267" Type="http://schemas.openxmlformats.org/officeDocument/2006/relationships/image" Target="../media/image1636.png"/><Relationship Id="rId15" Type="http://schemas.openxmlformats.org/officeDocument/2006/relationships/image" Target="../media/image1510.png"/><Relationship Id="rId36" Type="http://schemas.openxmlformats.org/officeDocument/2006/relationships/customXml" Target="../ink/ink1523.xml"/><Relationship Id="rId57" Type="http://schemas.openxmlformats.org/officeDocument/2006/relationships/image" Target="../media/image1531.png"/><Relationship Id="rId106" Type="http://schemas.openxmlformats.org/officeDocument/2006/relationships/customXml" Target="../ink/ink1558.xml"/><Relationship Id="rId127" Type="http://schemas.openxmlformats.org/officeDocument/2006/relationships/image" Target="../media/image1566.png"/><Relationship Id="rId262" Type="http://schemas.openxmlformats.org/officeDocument/2006/relationships/customXml" Target="../ink/ink1636.xml"/><Relationship Id="rId10" Type="http://schemas.openxmlformats.org/officeDocument/2006/relationships/customXml" Target="../ink/ink1510.xml"/><Relationship Id="rId31" Type="http://schemas.openxmlformats.org/officeDocument/2006/relationships/image" Target="../media/image1518.png"/><Relationship Id="rId52" Type="http://schemas.openxmlformats.org/officeDocument/2006/relationships/customXml" Target="../ink/ink1531.xml"/><Relationship Id="rId73" Type="http://schemas.openxmlformats.org/officeDocument/2006/relationships/image" Target="../media/image1539.png"/><Relationship Id="rId78" Type="http://schemas.openxmlformats.org/officeDocument/2006/relationships/customXml" Target="../ink/ink1544.xml"/><Relationship Id="rId94" Type="http://schemas.openxmlformats.org/officeDocument/2006/relationships/customXml" Target="../ink/ink1552.xml"/><Relationship Id="rId99" Type="http://schemas.openxmlformats.org/officeDocument/2006/relationships/image" Target="../media/image1552.png"/><Relationship Id="rId101" Type="http://schemas.openxmlformats.org/officeDocument/2006/relationships/image" Target="../media/image1553.png"/><Relationship Id="rId122" Type="http://schemas.openxmlformats.org/officeDocument/2006/relationships/customXml" Target="../ink/ink1566.xml"/><Relationship Id="rId143" Type="http://schemas.openxmlformats.org/officeDocument/2006/relationships/image" Target="../media/image1574.png"/><Relationship Id="rId148" Type="http://schemas.openxmlformats.org/officeDocument/2006/relationships/customXml" Target="../ink/ink1579.xml"/><Relationship Id="rId164" Type="http://schemas.openxmlformats.org/officeDocument/2006/relationships/customXml" Target="../ink/ink1587.xml"/><Relationship Id="rId169" Type="http://schemas.openxmlformats.org/officeDocument/2006/relationships/image" Target="../media/image1587.png"/><Relationship Id="rId185" Type="http://schemas.openxmlformats.org/officeDocument/2006/relationships/image" Target="../media/image1595.png"/><Relationship Id="rId4" Type="http://schemas.openxmlformats.org/officeDocument/2006/relationships/customXml" Target="../ink/ink1507.xml"/><Relationship Id="rId9" Type="http://schemas.openxmlformats.org/officeDocument/2006/relationships/image" Target="../media/image1507.png"/><Relationship Id="rId180" Type="http://schemas.openxmlformats.org/officeDocument/2006/relationships/customXml" Target="../ink/ink1595.xml"/><Relationship Id="rId210" Type="http://schemas.openxmlformats.org/officeDocument/2006/relationships/customXml" Target="../ink/ink1610.xml"/><Relationship Id="rId215" Type="http://schemas.openxmlformats.org/officeDocument/2006/relationships/image" Target="../media/image1610.png"/><Relationship Id="rId236" Type="http://schemas.openxmlformats.org/officeDocument/2006/relationships/customXml" Target="../ink/ink1623.xml"/><Relationship Id="rId257" Type="http://schemas.openxmlformats.org/officeDocument/2006/relationships/image" Target="../media/image1631.png"/><Relationship Id="rId26" Type="http://schemas.openxmlformats.org/officeDocument/2006/relationships/customXml" Target="../ink/ink1518.xml"/><Relationship Id="rId231" Type="http://schemas.openxmlformats.org/officeDocument/2006/relationships/image" Target="../media/image1618.png"/><Relationship Id="rId252" Type="http://schemas.openxmlformats.org/officeDocument/2006/relationships/customXml" Target="../ink/ink1631.xml"/><Relationship Id="rId273" Type="http://schemas.openxmlformats.org/officeDocument/2006/relationships/image" Target="../media/image1639.png"/><Relationship Id="rId47" Type="http://schemas.openxmlformats.org/officeDocument/2006/relationships/image" Target="../media/image1526.png"/><Relationship Id="rId68" Type="http://schemas.openxmlformats.org/officeDocument/2006/relationships/customXml" Target="../ink/ink1539.xml"/><Relationship Id="rId89" Type="http://schemas.openxmlformats.org/officeDocument/2006/relationships/image" Target="../media/image1547.png"/><Relationship Id="rId112" Type="http://schemas.openxmlformats.org/officeDocument/2006/relationships/customXml" Target="../ink/ink1561.xml"/><Relationship Id="rId133" Type="http://schemas.openxmlformats.org/officeDocument/2006/relationships/image" Target="../media/image1569.png"/><Relationship Id="rId154" Type="http://schemas.openxmlformats.org/officeDocument/2006/relationships/customXml" Target="../ink/ink1582.xml"/><Relationship Id="rId175" Type="http://schemas.openxmlformats.org/officeDocument/2006/relationships/image" Target="../media/image1590.png"/><Relationship Id="rId196" Type="http://schemas.openxmlformats.org/officeDocument/2006/relationships/customXml" Target="../ink/ink1603.xml"/><Relationship Id="rId200" Type="http://schemas.openxmlformats.org/officeDocument/2006/relationships/customXml" Target="../ink/ink1605.xml"/><Relationship Id="rId16" Type="http://schemas.openxmlformats.org/officeDocument/2006/relationships/customXml" Target="../ink/ink1513.xml"/><Relationship Id="rId221" Type="http://schemas.openxmlformats.org/officeDocument/2006/relationships/image" Target="../media/image1613.png"/><Relationship Id="rId242" Type="http://schemas.openxmlformats.org/officeDocument/2006/relationships/customXml" Target="../ink/ink1626.xml"/><Relationship Id="rId263" Type="http://schemas.openxmlformats.org/officeDocument/2006/relationships/image" Target="../media/image1634.png"/><Relationship Id="rId37" Type="http://schemas.openxmlformats.org/officeDocument/2006/relationships/image" Target="../media/image1521.png"/><Relationship Id="rId58" Type="http://schemas.openxmlformats.org/officeDocument/2006/relationships/customXml" Target="../ink/ink1534.xml"/><Relationship Id="rId79" Type="http://schemas.openxmlformats.org/officeDocument/2006/relationships/image" Target="../media/image1542.png"/><Relationship Id="rId102" Type="http://schemas.openxmlformats.org/officeDocument/2006/relationships/customXml" Target="../ink/ink1556.xml"/><Relationship Id="rId123" Type="http://schemas.openxmlformats.org/officeDocument/2006/relationships/image" Target="../media/image1564.png"/><Relationship Id="rId144" Type="http://schemas.openxmlformats.org/officeDocument/2006/relationships/customXml" Target="../ink/ink1577.xml"/><Relationship Id="rId90" Type="http://schemas.openxmlformats.org/officeDocument/2006/relationships/customXml" Target="../ink/ink1550.xml"/><Relationship Id="rId165" Type="http://schemas.openxmlformats.org/officeDocument/2006/relationships/image" Target="../media/image1585.png"/><Relationship Id="rId186" Type="http://schemas.openxmlformats.org/officeDocument/2006/relationships/customXml" Target="../ink/ink1598.xml"/><Relationship Id="rId211" Type="http://schemas.openxmlformats.org/officeDocument/2006/relationships/image" Target="../media/image1608.png"/><Relationship Id="rId232" Type="http://schemas.openxmlformats.org/officeDocument/2006/relationships/customXml" Target="../ink/ink1621.xml"/><Relationship Id="rId253" Type="http://schemas.openxmlformats.org/officeDocument/2006/relationships/image" Target="../media/image1629.png"/><Relationship Id="rId274" Type="http://schemas.openxmlformats.org/officeDocument/2006/relationships/customXml" Target="../ink/ink1642.xml"/><Relationship Id="rId27" Type="http://schemas.openxmlformats.org/officeDocument/2006/relationships/image" Target="../media/image1516.png"/><Relationship Id="rId48" Type="http://schemas.openxmlformats.org/officeDocument/2006/relationships/customXml" Target="../ink/ink1529.xml"/><Relationship Id="rId69" Type="http://schemas.openxmlformats.org/officeDocument/2006/relationships/image" Target="../media/image1537.png"/><Relationship Id="rId113" Type="http://schemas.openxmlformats.org/officeDocument/2006/relationships/image" Target="../media/image1559.png"/><Relationship Id="rId134" Type="http://schemas.openxmlformats.org/officeDocument/2006/relationships/customXml" Target="../ink/ink1572.xml"/><Relationship Id="rId80" Type="http://schemas.openxmlformats.org/officeDocument/2006/relationships/customXml" Target="../ink/ink1545.xml"/><Relationship Id="rId155" Type="http://schemas.openxmlformats.org/officeDocument/2006/relationships/image" Target="../media/image1580.png"/><Relationship Id="rId176" Type="http://schemas.openxmlformats.org/officeDocument/2006/relationships/customXml" Target="../ink/ink1593.xml"/><Relationship Id="rId197" Type="http://schemas.openxmlformats.org/officeDocument/2006/relationships/image" Target="../media/image1601.png"/><Relationship Id="rId201" Type="http://schemas.openxmlformats.org/officeDocument/2006/relationships/image" Target="../media/image1603.png"/><Relationship Id="rId222" Type="http://schemas.openxmlformats.org/officeDocument/2006/relationships/customXml" Target="../ink/ink1616.xml"/><Relationship Id="rId243" Type="http://schemas.openxmlformats.org/officeDocument/2006/relationships/image" Target="../media/image1624.png"/><Relationship Id="rId264" Type="http://schemas.openxmlformats.org/officeDocument/2006/relationships/customXml" Target="../ink/ink1637.xml"/><Relationship Id="rId17" Type="http://schemas.openxmlformats.org/officeDocument/2006/relationships/image" Target="../media/image1511.png"/><Relationship Id="rId38" Type="http://schemas.openxmlformats.org/officeDocument/2006/relationships/customXml" Target="../ink/ink1524.xml"/><Relationship Id="rId59" Type="http://schemas.openxmlformats.org/officeDocument/2006/relationships/image" Target="../media/image1532.png"/><Relationship Id="rId103" Type="http://schemas.openxmlformats.org/officeDocument/2006/relationships/image" Target="../media/image1554.png"/><Relationship Id="rId124" Type="http://schemas.openxmlformats.org/officeDocument/2006/relationships/customXml" Target="../ink/ink1567.xml"/><Relationship Id="rId70" Type="http://schemas.openxmlformats.org/officeDocument/2006/relationships/customXml" Target="../ink/ink1540.xml"/><Relationship Id="rId91" Type="http://schemas.openxmlformats.org/officeDocument/2006/relationships/image" Target="../media/image1548.png"/><Relationship Id="rId145" Type="http://schemas.openxmlformats.org/officeDocument/2006/relationships/image" Target="../media/image1575.png"/><Relationship Id="rId166" Type="http://schemas.openxmlformats.org/officeDocument/2006/relationships/customXml" Target="../ink/ink1588.xml"/><Relationship Id="rId187" Type="http://schemas.openxmlformats.org/officeDocument/2006/relationships/image" Target="../media/image1596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611.xml"/><Relationship Id="rId233" Type="http://schemas.openxmlformats.org/officeDocument/2006/relationships/image" Target="../media/image1619.png"/><Relationship Id="rId254" Type="http://schemas.openxmlformats.org/officeDocument/2006/relationships/customXml" Target="../ink/ink1632.xml"/><Relationship Id="rId28" Type="http://schemas.openxmlformats.org/officeDocument/2006/relationships/customXml" Target="../ink/ink1519.xml"/><Relationship Id="rId49" Type="http://schemas.openxmlformats.org/officeDocument/2006/relationships/image" Target="../media/image1527.png"/><Relationship Id="rId114" Type="http://schemas.openxmlformats.org/officeDocument/2006/relationships/customXml" Target="../ink/ink1562.xml"/><Relationship Id="rId275" Type="http://schemas.openxmlformats.org/officeDocument/2006/relationships/image" Target="../media/image1640.png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8.png"/><Relationship Id="rId299" Type="http://schemas.openxmlformats.org/officeDocument/2006/relationships/image" Target="../media/image149.png"/><Relationship Id="rId303" Type="http://schemas.openxmlformats.org/officeDocument/2006/relationships/image" Target="../media/image151.png"/><Relationship Id="rId21" Type="http://schemas.openxmlformats.org/officeDocument/2006/relationships/image" Target="../media/image10.png"/><Relationship Id="rId42" Type="http://schemas.openxmlformats.org/officeDocument/2006/relationships/customXml" Target="../ink/ink21.xml"/><Relationship Id="rId63" Type="http://schemas.openxmlformats.org/officeDocument/2006/relationships/image" Target="../media/image31.png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159" Type="http://schemas.openxmlformats.org/officeDocument/2006/relationships/image" Target="../media/image79.png"/><Relationship Id="rId324" Type="http://schemas.openxmlformats.org/officeDocument/2006/relationships/customXml" Target="../ink/ink162.xml"/><Relationship Id="rId170" Type="http://schemas.openxmlformats.org/officeDocument/2006/relationships/customXml" Target="../ink/ink85.xml"/><Relationship Id="rId191" Type="http://schemas.openxmlformats.org/officeDocument/2006/relationships/image" Target="../media/image95.png"/><Relationship Id="rId205" Type="http://schemas.openxmlformats.org/officeDocument/2006/relationships/image" Target="../media/image102.png"/><Relationship Id="rId226" Type="http://schemas.openxmlformats.org/officeDocument/2006/relationships/customXml" Target="../ink/ink113.xml"/><Relationship Id="rId247" Type="http://schemas.openxmlformats.org/officeDocument/2006/relationships/image" Target="../media/image123.png"/><Relationship Id="rId107" Type="http://schemas.openxmlformats.org/officeDocument/2006/relationships/image" Target="../media/image53.png"/><Relationship Id="rId268" Type="http://schemas.openxmlformats.org/officeDocument/2006/relationships/customXml" Target="../ink/ink134.xml"/><Relationship Id="rId289" Type="http://schemas.openxmlformats.org/officeDocument/2006/relationships/image" Target="../media/image144.png"/><Relationship Id="rId11" Type="http://schemas.openxmlformats.org/officeDocument/2006/relationships/image" Target="../media/image5.png"/><Relationship Id="rId32" Type="http://schemas.openxmlformats.org/officeDocument/2006/relationships/customXml" Target="../ink/ink16.xml"/><Relationship Id="rId53" Type="http://schemas.openxmlformats.org/officeDocument/2006/relationships/image" Target="../media/image26.png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149" Type="http://schemas.openxmlformats.org/officeDocument/2006/relationships/image" Target="../media/image74.png"/><Relationship Id="rId314" Type="http://schemas.openxmlformats.org/officeDocument/2006/relationships/customXml" Target="../ink/ink157.xml"/><Relationship Id="rId5" Type="http://schemas.openxmlformats.org/officeDocument/2006/relationships/image" Target="../media/image2.png"/><Relationship Id="rId95" Type="http://schemas.openxmlformats.org/officeDocument/2006/relationships/image" Target="../media/image47.png"/><Relationship Id="rId160" Type="http://schemas.openxmlformats.org/officeDocument/2006/relationships/customXml" Target="../ink/ink80.xml"/><Relationship Id="rId181" Type="http://schemas.openxmlformats.org/officeDocument/2006/relationships/image" Target="../media/image90.png"/><Relationship Id="rId216" Type="http://schemas.openxmlformats.org/officeDocument/2006/relationships/customXml" Target="../ink/ink108.xml"/><Relationship Id="rId237" Type="http://schemas.openxmlformats.org/officeDocument/2006/relationships/image" Target="../media/image118.png"/><Relationship Id="rId258" Type="http://schemas.openxmlformats.org/officeDocument/2006/relationships/customXml" Target="../ink/ink129.xml"/><Relationship Id="rId279" Type="http://schemas.openxmlformats.org/officeDocument/2006/relationships/image" Target="../media/image139.png"/><Relationship Id="rId22" Type="http://schemas.openxmlformats.org/officeDocument/2006/relationships/customXml" Target="../ink/ink11.xml"/><Relationship Id="rId43" Type="http://schemas.openxmlformats.org/officeDocument/2006/relationships/image" Target="../media/image21.png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139" Type="http://schemas.openxmlformats.org/officeDocument/2006/relationships/image" Target="../media/image69.png"/><Relationship Id="rId290" Type="http://schemas.openxmlformats.org/officeDocument/2006/relationships/customXml" Target="../ink/ink145.xml"/><Relationship Id="rId304" Type="http://schemas.openxmlformats.org/officeDocument/2006/relationships/customXml" Target="../ink/ink152.xml"/><Relationship Id="rId325" Type="http://schemas.openxmlformats.org/officeDocument/2006/relationships/image" Target="../media/image162.png"/><Relationship Id="rId85" Type="http://schemas.openxmlformats.org/officeDocument/2006/relationships/image" Target="../media/image42.png"/><Relationship Id="rId150" Type="http://schemas.openxmlformats.org/officeDocument/2006/relationships/customXml" Target="../ink/ink75.xml"/><Relationship Id="rId171" Type="http://schemas.openxmlformats.org/officeDocument/2006/relationships/image" Target="../media/image85.png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227" Type="http://schemas.openxmlformats.org/officeDocument/2006/relationships/image" Target="../media/image113.png"/><Relationship Id="rId248" Type="http://schemas.openxmlformats.org/officeDocument/2006/relationships/customXml" Target="../ink/ink124.xml"/><Relationship Id="rId269" Type="http://schemas.openxmlformats.org/officeDocument/2006/relationships/image" Target="../media/image134.png"/><Relationship Id="rId12" Type="http://schemas.openxmlformats.org/officeDocument/2006/relationships/customXml" Target="../ink/ink6.xml"/><Relationship Id="rId33" Type="http://schemas.openxmlformats.org/officeDocument/2006/relationships/image" Target="../media/image16.png"/><Relationship Id="rId108" Type="http://schemas.openxmlformats.org/officeDocument/2006/relationships/customXml" Target="../ink/ink54.xml"/><Relationship Id="rId129" Type="http://schemas.openxmlformats.org/officeDocument/2006/relationships/image" Target="../media/image64.png"/><Relationship Id="rId280" Type="http://schemas.openxmlformats.org/officeDocument/2006/relationships/customXml" Target="../ink/ink140.xml"/><Relationship Id="rId315" Type="http://schemas.openxmlformats.org/officeDocument/2006/relationships/image" Target="../media/image157.png"/><Relationship Id="rId54" Type="http://schemas.openxmlformats.org/officeDocument/2006/relationships/customXml" Target="../ink/ink27.xml"/><Relationship Id="rId75" Type="http://schemas.openxmlformats.org/officeDocument/2006/relationships/image" Target="../media/image37.png"/><Relationship Id="rId96" Type="http://schemas.openxmlformats.org/officeDocument/2006/relationships/customXml" Target="../ink/ink48.xml"/><Relationship Id="rId140" Type="http://schemas.openxmlformats.org/officeDocument/2006/relationships/customXml" Target="../ink/ink70.xml"/><Relationship Id="rId161" Type="http://schemas.openxmlformats.org/officeDocument/2006/relationships/image" Target="../media/image80.png"/><Relationship Id="rId182" Type="http://schemas.openxmlformats.org/officeDocument/2006/relationships/customXml" Target="../ink/ink91.xml"/><Relationship Id="rId217" Type="http://schemas.openxmlformats.org/officeDocument/2006/relationships/image" Target="../media/image108.png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259" Type="http://schemas.openxmlformats.org/officeDocument/2006/relationships/image" Target="../media/image129.png"/><Relationship Id="rId23" Type="http://schemas.openxmlformats.org/officeDocument/2006/relationships/image" Target="../media/image11.png"/><Relationship Id="rId119" Type="http://schemas.openxmlformats.org/officeDocument/2006/relationships/image" Target="../media/image59.png"/><Relationship Id="rId270" Type="http://schemas.openxmlformats.org/officeDocument/2006/relationships/customXml" Target="../ink/ink135.xml"/><Relationship Id="rId291" Type="http://schemas.openxmlformats.org/officeDocument/2006/relationships/image" Target="../media/image145.png"/><Relationship Id="rId305" Type="http://schemas.openxmlformats.org/officeDocument/2006/relationships/image" Target="../media/image152.png"/><Relationship Id="rId326" Type="http://schemas.openxmlformats.org/officeDocument/2006/relationships/customXml" Target="../ink/ink163.xml"/><Relationship Id="rId44" Type="http://schemas.openxmlformats.org/officeDocument/2006/relationships/customXml" Target="../ink/ink22.xml"/><Relationship Id="rId65" Type="http://schemas.openxmlformats.org/officeDocument/2006/relationships/image" Target="../media/image32.png"/><Relationship Id="rId86" Type="http://schemas.openxmlformats.org/officeDocument/2006/relationships/customXml" Target="../ink/ink43.xml"/><Relationship Id="rId130" Type="http://schemas.openxmlformats.org/officeDocument/2006/relationships/customXml" Target="../ink/ink65.xml"/><Relationship Id="rId151" Type="http://schemas.openxmlformats.org/officeDocument/2006/relationships/image" Target="../media/image75.png"/><Relationship Id="rId172" Type="http://schemas.openxmlformats.org/officeDocument/2006/relationships/customXml" Target="../ink/ink86.xml"/><Relationship Id="rId193" Type="http://schemas.openxmlformats.org/officeDocument/2006/relationships/image" Target="../media/image96.png"/><Relationship Id="rId207" Type="http://schemas.openxmlformats.org/officeDocument/2006/relationships/image" Target="../media/image103.png"/><Relationship Id="rId228" Type="http://schemas.openxmlformats.org/officeDocument/2006/relationships/customXml" Target="../ink/ink114.xml"/><Relationship Id="rId249" Type="http://schemas.openxmlformats.org/officeDocument/2006/relationships/image" Target="../media/image124.png"/><Relationship Id="rId13" Type="http://schemas.openxmlformats.org/officeDocument/2006/relationships/image" Target="../media/image6.png"/><Relationship Id="rId109" Type="http://schemas.openxmlformats.org/officeDocument/2006/relationships/image" Target="../media/image54.png"/><Relationship Id="rId260" Type="http://schemas.openxmlformats.org/officeDocument/2006/relationships/customXml" Target="../ink/ink130.xml"/><Relationship Id="rId281" Type="http://schemas.openxmlformats.org/officeDocument/2006/relationships/image" Target="../media/image140.png"/><Relationship Id="rId316" Type="http://schemas.openxmlformats.org/officeDocument/2006/relationships/customXml" Target="../ink/ink158.xml"/><Relationship Id="rId34" Type="http://schemas.openxmlformats.org/officeDocument/2006/relationships/customXml" Target="../ink/ink17.xml"/><Relationship Id="rId55" Type="http://schemas.openxmlformats.org/officeDocument/2006/relationships/image" Target="../media/image27.png"/><Relationship Id="rId76" Type="http://schemas.openxmlformats.org/officeDocument/2006/relationships/customXml" Target="../ink/ink38.xml"/><Relationship Id="rId97" Type="http://schemas.openxmlformats.org/officeDocument/2006/relationships/image" Target="../media/image48.png"/><Relationship Id="rId120" Type="http://schemas.openxmlformats.org/officeDocument/2006/relationships/customXml" Target="../ink/ink60.xml"/><Relationship Id="rId141" Type="http://schemas.openxmlformats.org/officeDocument/2006/relationships/image" Target="../media/image70.png"/><Relationship Id="rId7" Type="http://schemas.openxmlformats.org/officeDocument/2006/relationships/image" Target="../media/image3.png"/><Relationship Id="rId162" Type="http://schemas.openxmlformats.org/officeDocument/2006/relationships/customXml" Target="../ink/ink81.xml"/><Relationship Id="rId183" Type="http://schemas.openxmlformats.org/officeDocument/2006/relationships/image" Target="../media/image91.png"/><Relationship Id="rId218" Type="http://schemas.openxmlformats.org/officeDocument/2006/relationships/customXml" Target="../ink/ink109.xml"/><Relationship Id="rId239" Type="http://schemas.openxmlformats.org/officeDocument/2006/relationships/image" Target="../media/image119.png"/><Relationship Id="rId250" Type="http://schemas.openxmlformats.org/officeDocument/2006/relationships/customXml" Target="../ink/ink125.xml"/><Relationship Id="rId271" Type="http://schemas.openxmlformats.org/officeDocument/2006/relationships/image" Target="../media/image135.png"/><Relationship Id="rId292" Type="http://schemas.openxmlformats.org/officeDocument/2006/relationships/customXml" Target="../ink/ink146.xml"/><Relationship Id="rId306" Type="http://schemas.openxmlformats.org/officeDocument/2006/relationships/customXml" Target="../ink/ink153.xml"/><Relationship Id="rId24" Type="http://schemas.openxmlformats.org/officeDocument/2006/relationships/customXml" Target="../ink/ink12.xml"/><Relationship Id="rId45" Type="http://schemas.openxmlformats.org/officeDocument/2006/relationships/image" Target="../media/image22.png"/><Relationship Id="rId66" Type="http://schemas.openxmlformats.org/officeDocument/2006/relationships/customXml" Target="../ink/ink33.xml"/><Relationship Id="rId87" Type="http://schemas.openxmlformats.org/officeDocument/2006/relationships/image" Target="../media/image43.png"/><Relationship Id="rId110" Type="http://schemas.openxmlformats.org/officeDocument/2006/relationships/customXml" Target="../ink/ink55.xml"/><Relationship Id="rId131" Type="http://schemas.openxmlformats.org/officeDocument/2006/relationships/image" Target="../media/image65.png"/><Relationship Id="rId327" Type="http://schemas.openxmlformats.org/officeDocument/2006/relationships/image" Target="../media/image163.png"/><Relationship Id="rId152" Type="http://schemas.openxmlformats.org/officeDocument/2006/relationships/customXml" Target="../ink/ink76.xml"/><Relationship Id="rId173" Type="http://schemas.openxmlformats.org/officeDocument/2006/relationships/image" Target="../media/image86.png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29" Type="http://schemas.openxmlformats.org/officeDocument/2006/relationships/image" Target="../media/image114.png"/><Relationship Id="rId240" Type="http://schemas.openxmlformats.org/officeDocument/2006/relationships/customXml" Target="../ink/ink120.xml"/><Relationship Id="rId261" Type="http://schemas.openxmlformats.org/officeDocument/2006/relationships/image" Target="../media/image130.png"/><Relationship Id="rId14" Type="http://schemas.openxmlformats.org/officeDocument/2006/relationships/customXml" Target="../ink/ink7.xml"/><Relationship Id="rId35" Type="http://schemas.openxmlformats.org/officeDocument/2006/relationships/image" Target="../media/image17.png"/><Relationship Id="rId56" Type="http://schemas.openxmlformats.org/officeDocument/2006/relationships/customXml" Target="../ink/ink28.xml"/><Relationship Id="rId77" Type="http://schemas.openxmlformats.org/officeDocument/2006/relationships/image" Target="../media/image38.png"/><Relationship Id="rId100" Type="http://schemas.openxmlformats.org/officeDocument/2006/relationships/customXml" Target="../ink/ink50.xml"/><Relationship Id="rId282" Type="http://schemas.openxmlformats.org/officeDocument/2006/relationships/customXml" Target="../ink/ink141.xml"/><Relationship Id="rId317" Type="http://schemas.openxmlformats.org/officeDocument/2006/relationships/image" Target="../media/image158.png"/><Relationship Id="rId8" Type="http://schemas.openxmlformats.org/officeDocument/2006/relationships/customXml" Target="../ink/ink4.xml"/><Relationship Id="rId51" Type="http://schemas.openxmlformats.org/officeDocument/2006/relationships/image" Target="../media/image25.png"/><Relationship Id="rId72" Type="http://schemas.openxmlformats.org/officeDocument/2006/relationships/customXml" Target="../ink/ink36.xml"/><Relationship Id="rId93" Type="http://schemas.openxmlformats.org/officeDocument/2006/relationships/image" Target="../media/image46.png"/><Relationship Id="rId98" Type="http://schemas.openxmlformats.org/officeDocument/2006/relationships/customXml" Target="../ink/ink49.xml"/><Relationship Id="rId121" Type="http://schemas.openxmlformats.org/officeDocument/2006/relationships/image" Target="../media/image60.png"/><Relationship Id="rId142" Type="http://schemas.openxmlformats.org/officeDocument/2006/relationships/customXml" Target="../ink/ink71.xml"/><Relationship Id="rId163" Type="http://schemas.openxmlformats.org/officeDocument/2006/relationships/image" Target="../media/image81.png"/><Relationship Id="rId184" Type="http://schemas.openxmlformats.org/officeDocument/2006/relationships/customXml" Target="../ink/ink92.xml"/><Relationship Id="rId189" Type="http://schemas.openxmlformats.org/officeDocument/2006/relationships/image" Target="../media/image94.png"/><Relationship Id="rId219" Type="http://schemas.openxmlformats.org/officeDocument/2006/relationships/image" Target="../media/image109.png"/><Relationship Id="rId3" Type="http://schemas.openxmlformats.org/officeDocument/2006/relationships/image" Target="../media/image1.png"/><Relationship Id="rId214" Type="http://schemas.openxmlformats.org/officeDocument/2006/relationships/customXml" Target="../ink/ink107.xml"/><Relationship Id="rId230" Type="http://schemas.openxmlformats.org/officeDocument/2006/relationships/customXml" Target="../ink/ink115.xml"/><Relationship Id="rId235" Type="http://schemas.openxmlformats.org/officeDocument/2006/relationships/image" Target="../media/image117.png"/><Relationship Id="rId251" Type="http://schemas.openxmlformats.org/officeDocument/2006/relationships/image" Target="../media/image125.png"/><Relationship Id="rId256" Type="http://schemas.openxmlformats.org/officeDocument/2006/relationships/customXml" Target="../ink/ink128.xml"/><Relationship Id="rId277" Type="http://schemas.openxmlformats.org/officeDocument/2006/relationships/image" Target="../media/image138.png"/><Relationship Id="rId298" Type="http://schemas.openxmlformats.org/officeDocument/2006/relationships/customXml" Target="../ink/ink149.xml"/><Relationship Id="rId25" Type="http://schemas.openxmlformats.org/officeDocument/2006/relationships/image" Target="../media/image12.png"/><Relationship Id="rId46" Type="http://schemas.openxmlformats.org/officeDocument/2006/relationships/customXml" Target="../ink/ink23.xml"/><Relationship Id="rId67" Type="http://schemas.openxmlformats.org/officeDocument/2006/relationships/image" Target="../media/image33.png"/><Relationship Id="rId116" Type="http://schemas.openxmlformats.org/officeDocument/2006/relationships/customXml" Target="../ink/ink58.xml"/><Relationship Id="rId137" Type="http://schemas.openxmlformats.org/officeDocument/2006/relationships/image" Target="../media/image68.png"/><Relationship Id="rId158" Type="http://schemas.openxmlformats.org/officeDocument/2006/relationships/customXml" Target="../ink/ink79.xml"/><Relationship Id="rId272" Type="http://schemas.openxmlformats.org/officeDocument/2006/relationships/customXml" Target="../ink/ink136.xml"/><Relationship Id="rId293" Type="http://schemas.openxmlformats.org/officeDocument/2006/relationships/image" Target="../media/image146.png"/><Relationship Id="rId302" Type="http://schemas.openxmlformats.org/officeDocument/2006/relationships/customXml" Target="../ink/ink151.xml"/><Relationship Id="rId307" Type="http://schemas.openxmlformats.org/officeDocument/2006/relationships/image" Target="../media/image153.png"/><Relationship Id="rId323" Type="http://schemas.openxmlformats.org/officeDocument/2006/relationships/image" Target="../media/image161.png"/><Relationship Id="rId328" Type="http://schemas.openxmlformats.org/officeDocument/2006/relationships/customXml" Target="../ink/ink164.xml"/><Relationship Id="rId20" Type="http://schemas.openxmlformats.org/officeDocument/2006/relationships/customXml" Target="../ink/ink10.xml"/><Relationship Id="rId41" Type="http://schemas.openxmlformats.org/officeDocument/2006/relationships/image" Target="../media/image20.png"/><Relationship Id="rId62" Type="http://schemas.openxmlformats.org/officeDocument/2006/relationships/customXml" Target="../ink/ink31.xml"/><Relationship Id="rId83" Type="http://schemas.openxmlformats.org/officeDocument/2006/relationships/image" Target="../media/image41.png"/><Relationship Id="rId88" Type="http://schemas.openxmlformats.org/officeDocument/2006/relationships/customXml" Target="../ink/ink44.xml"/><Relationship Id="rId111" Type="http://schemas.openxmlformats.org/officeDocument/2006/relationships/image" Target="../media/image55.png"/><Relationship Id="rId132" Type="http://schemas.openxmlformats.org/officeDocument/2006/relationships/customXml" Target="../ink/ink66.xml"/><Relationship Id="rId153" Type="http://schemas.openxmlformats.org/officeDocument/2006/relationships/image" Target="../media/image76.png"/><Relationship Id="rId174" Type="http://schemas.openxmlformats.org/officeDocument/2006/relationships/customXml" Target="../ink/ink87.xml"/><Relationship Id="rId179" Type="http://schemas.openxmlformats.org/officeDocument/2006/relationships/image" Target="../media/image89.png"/><Relationship Id="rId195" Type="http://schemas.openxmlformats.org/officeDocument/2006/relationships/image" Target="../media/image97.png"/><Relationship Id="rId209" Type="http://schemas.openxmlformats.org/officeDocument/2006/relationships/image" Target="../media/image104.png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0" Type="http://schemas.openxmlformats.org/officeDocument/2006/relationships/customXml" Target="../ink/ink110.xml"/><Relationship Id="rId225" Type="http://schemas.openxmlformats.org/officeDocument/2006/relationships/image" Target="../media/image112.png"/><Relationship Id="rId241" Type="http://schemas.openxmlformats.org/officeDocument/2006/relationships/image" Target="../media/image120.png"/><Relationship Id="rId246" Type="http://schemas.openxmlformats.org/officeDocument/2006/relationships/customXml" Target="../ink/ink123.xml"/><Relationship Id="rId267" Type="http://schemas.openxmlformats.org/officeDocument/2006/relationships/image" Target="../media/image133.png"/><Relationship Id="rId288" Type="http://schemas.openxmlformats.org/officeDocument/2006/relationships/customXml" Target="../ink/ink144.xml"/><Relationship Id="rId15" Type="http://schemas.openxmlformats.org/officeDocument/2006/relationships/image" Target="../media/image7.png"/><Relationship Id="rId36" Type="http://schemas.openxmlformats.org/officeDocument/2006/relationships/customXml" Target="../ink/ink18.xml"/><Relationship Id="rId57" Type="http://schemas.openxmlformats.org/officeDocument/2006/relationships/image" Target="../media/image28.png"/><Relationship Id="rId106" Type="http://schemas.openxmlformats.org/officeDocument/2006/relationships/customXml" Target="../ink/ink53.xml"/><Relationship Id="rId127" Type="http://schemas.openxmlformats.org/officeDocument/2006/relationships/image" Target="../media/image63.png"/><Relationship Id="rId262" Type="http://schemas.openxmlformats.org/officeDocument/2006/relationships/customXml" Target="../ink/ink131.xml"/><Relationship Id="rId283" Type="http://schemas.openxmlformats.org/officeDocument/2006/relationships/image" Target="../media/image141.png"/><Relationship Id="rId313" Type="http://schemas.openxmlformats.org/officeDocument/2006/relationships/image" Target="../media/image156.png"/><Relationship Id="rId318" Type="http://schemas.openxmlformats.org/officeDocument/2006/relationships/customXml" Target="../ink/ink159.xml"/><Relationship Id="rId10" Type="http://schemas.openxmlformats.org/officeDocument/2006/relationships/customXml" Target="../ink/ink5.xml"/><Relationship Id="rId31" Type="http://schemas.openxmlformats.org/officeDocument/2006/relationships/image" Target="../media/image15.png"/><Relationship Id="rId52" Type="http://schemas.openxmlformats.org/officeDocument/2006/relationships/customXml" Target="../ink/ink26.xml"/><Relationship Id="rId73" Type="http://schemas.openxmlformats.org/officeDocument/2006/relationships/image" Target="../media/image36.png"/><Relationship Id="rId78" Type="http://schemas.openxmlformats.org/officeDocument/2006/relationships/customXml" Target="../ink/ink39.xml"/><Relationship Id="rId94" Type="http://schemas.openxmlformats.org/officeDocument/2006/relationships/customXml" Target="../ink/ink47.xml"/><Relationship Id="rId99" Type="http://schemas.openxmlformats.org/officeDocument/2006/relationships/image" Target="../media/image49.png"/><Relationship Id="rId101" Type="http://schemas.openxmlformats.org/officeDocument/2006/relationships/image" Target="../media/image50.png"/><Relationship Id="rId122" Type="http://schemas.openxmlformats.org/officeDocument/2006/relationships/customXml" Target="../ink/ink61.xml"/><Relationship Id="rId143" Type="http://schemas.openxmlformats.org/officeDocument/2006/relationships/image" Target="../media/image71.png"/><Relationship Id="rId148" Type="http://schemas.openxmlformats.org/officeDocument/2006/relationships/customXml" Target="../ink/ink74.xml"/><Relationship Id="rId164" Type="http://schemas.openxmlformats.org/officeDocument/2006/relationships/customXml" Target="../ink/ink82.xml"/><Relationship Id="rId169" Type="http://schemas.openxmlformats.org/officeDocument/2006/relationships/image" Target="../media/image84.png"/><Relationship Id="rId185" Type="http://schemas.openxmlformats.org/officeDocument/2006/relationships/image" Target="../media/image92.png"/><Relationship Id="rId4" Type="http://schemas.openxmlformats.org/officeDocument/2006/relationships/customXml" Target="../ink/ink2.xml"/><Relationship Id="rId9" Type="http://schemas.openxmlformats.org/officeDocument/2006/relationships/image" Target="../media/image4.png"/><Relationship Id="rId180" Type="http://schemas.openxmlformats.org/officeDocument/2006/relationships/customXml" Target="../ink/ink90.xml"/><Relationship Id="rId210" Type="http://schemas.openxmlformats.org/officeDocument/2006/relationships/customXml" Target="../ink/ink105.xml"/><Relationship Id="rId215" Type="http://schemas.openxmlformats.org/officeDocument/2006/relationships/image" Target="../media/image107.png"/><Relationship Id="rId236" Type="http://schemas.openxmlformats.org/officeDocument/2006/relationships/customXml" Target="../ink/ink118.xml"/><Relationship Id="rId257" Type="http://schemas.openxmlformats.org/officeDocument/2006/relationships/image" Target="../media/image128.png"/><Relationship Id="rId278" Type="http://schemas.openxmlformats.org/officeDocument/2006/relationships/customXml" Target="../ink/ink139.xml"/><Relationship Id="rId26" Type="http://schemas.openxmlformats.org/officeDocument/2006/relationships/customXml" Target="../ink/ink13.xml"/><Relationship Id="rId231" Type="http://schemas.openxmlformats.org/officeDocument/2006/relationships/image" Target="../media/image115.png"/><Relationship Id="rId252" Type="http://schemas.openxmlformats.org/officeDocument/2006/relationships/customXml" Target="../ink/ink126.xml"/><Relationship Id="rId273" Type="http://schemas.openxmlformats.org/officeDocument/2006/relationships/image" Target="../media/image136.png"/><Relationship Id="rId294" Type="http://schemas.openxmlformats.org/officeDocument/2006/relationships/customXml" Target="../ink/ink147.xml"/><Relationship Id="rId308" Type="http://schemas.openxmlformats.org/officeDocument/2006/relationships/customXml" Target="../ink/ink154.xml"/><Relationship Id="rId329" Type="http://schemas.openxmlformats.org/officeDocument/2006/relationships/image" Target="../media/image164.png"/><Relationship Id="rId47" Type="http://schemas.openxmlformats.org/officeDocument/2006/relationships/image" Target="../media/image23.png"/><Relationship Id="rId68" Type="http://schemas.openxmlformats.org/officeDocument/2006/relationships/customXml" Target="../ink/ink34.xml"/><Relationship Id="rId89" Type="http://schemas.openxmlformats.org/officeDocument/2006/relationships/image" Target="../media/image44.png"/><Relationship Id="rId112" Type="http://schemas.openxmlformats.org/officeDocument/2006/relationships/customXml" Target="../ink/ink56.xml"/><Relationship Id="rId133" Type="http://schemas.openxmlformats.org/officeDocument/2006/relationships/image" Target="../media/image66.png"/><Relationship Id="rId154" Type="http://schemas.openxmlformats.org/officeDocument/2006/relationships/customXml" Target="../ink/ink77.xml"/><Relationship Id="rId175" Type="http://schemas.openxmlformats.org/officeDocument/2006/relationships/image" Target="../media/image87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16" Type="http://schemas.openxmlformats.org/officeDocument/2006/relationships/customXml" Target="../ink/ink8.xml"/><Relationship Id="rId221" Type="http://schemas.openxmlformats.org/officeDocument/2006/relationships/image" Target="../media/image110.png"/><Relationship Id="rId242" Type="http://schemas.openxmlformats.org/officeDocument/2006/relationships/customXml" Target="../ink/ink121.xml"/><Relationship Id="rId263" Type="http://schemas.openxmlformats.org/officeDocument/2006/relationships/image" Target="../media/image131.png"/><Relationship Id="rId284" Type="http://schemas.openxmlformats.org/officeDocument/2006/relationships/customXml" Target="../ink/ink142.xml"/><Relationship Id="rId319" Type="http://schemas.openxmlformats.org/officeDocument/2006/relationships/image" Target="../media/image159.png"/><Relationship Id="rId37" Type="http://schemas.openxmlformats.org/officeDocument/2006/relationships/image" Target="../media/image18.png"/><Relationship Id="rId58" Type="http://schemas.openxmlformats.org/officeDocument/2006/relationships/customXml" Target="../ink/ink29.xml"/><Relationship Id="rId79" Type="http://schemas.openxmlformats.org/officeDocument/2006/relationships/image" Target="../media/image39.png"/><Relationship Id="rId102" Type="http://schemas.openxmlformats.org/officeDocument/2006/relationships/customXml" Target="../ink/ink51.xml"/><Relationship Id="rId123" Type="http://schemas.openxmlformats.org/officeDocument/2006/relationships/image" Target="../media/image61.png"/><Relationship Id="rId144" Type="http://schemas.openxmlformats.org/officeDocument/2006/relationships/customXml" Target="../ink/ink72.xml"/><Relationship Id="rId330" Type="http://schemas.openxmlformats.org/officeDocument/2006/relationships/customXml" Target="../ink/ink165.xml"/><Relationship Id="rId90" Type="http://schemas.openxmlformats.org/officeDocument/2006/relationships/customXml" Target="../ink/ink45.xml"/><Relationship Id="rId165" Type="http://schemas.openxmlformats.org/officeDocument/2006/relationships/image" Target="../media/image82.png"/><Relationship Id="rId186" Type="http://schemas.openxmlformats.org/officeDocument/2006/relationships/customXml" Target="../ink/ink93.xml"/><Relationship Id="rId211" Type="http://schemas.openxmlformats.org/officeDocument/2006/relationships/image" Target="../media/image105.png"/><Relationship Id="rId232" Type="http://schemas.openxmlformats.org/officeDocument/2006/relationships/customXml" Target="../ink/ink116.xml"/><Relationship Id="rId253" Type="http://schemas.openxmlformats.org/officeDocument/2006/relationships/image" Target="../media/image126.png"/><Relationship Id="rId274" Type="http://schemas.openxmlformats.org/officeDocument/2006/relationships/customXml" Target="../ink/ink137.xml"/><Relationship Id="rId295" Type="http://schemas.openxmlformats.org/officeDocument/2006/relationships/image" Target="../media/image147.png"/><Relationship Id="rId309" Type="http://schemas.openxmlformats.org/officeDocument/2006/relationships/image" Target="../media/image154.png"/><Relationship Id="rId27" Type="http://schemas.openxmlformats.org/officeDocument/2006/relationships/image" Target="../media/image13.png"/><Relationship Id="rId48" Type="http://schemas.openxmlformats.org/officeDocument/2006/relationships/customXml" Target="../ink/ink24.xml"/><Relationship Id="rId69" Type="http://schemas.openxmlformats.org/officeDocument/2006/relationships/image" Target="../media/image34.png"/><Relationship Id="rId113" Type="http://schemas.openxmlformats.org/officeDocument/2006/relationships/image" Target="../media/image56.png"/><Relationship Id="rId134" Type="http://schemas.openxmlformats.org/officeDocument/2006/relationships/customXml" Target="../ink/ink67.xml"/><Relationship Id="rId320" Type="http://schemas.openxmlformats.org/officeDocument/2006/relationships/customXml" Target="../ink/ink160.xml"/><Relationship Id="rId80" Type="http://schemas.openxmlformats.org/officeDocument/2006/relationships/customXml" Target="../ink/ink40.xml"/><Relationship Id="rId155" Type="http://schemas.openxmlformats.org/officeDocument/2006/relationships/image" Target="../media/image77.png"/><Relationship Id="rId176" Type="http://schemas.openxmlformats.org/officeDocument/2006/relationships/customXml" Target="../ink/ink88.xml"/><Relationship Id="rId197" Type="http://schemas.openxmlformats.org/officeDocument/2006/relationships/image" Target="../media/image98.png"/><Relationship Id="rId201" Type="http://schemas.openxmlformats.org/officeDocument/2006/relationships/image" Target="../media/image100.png"/><Relationship Id="rId222" Type="http://schemas.openxmlformats.org/officeDocument/2006/relationships/customXml" Target="../ink/ink111.xml"/><Relationship Id="rId243" Type="http://schemas.openxmlformats.org/officeDocument/2006/relationships/image" Target="../media/image121.png"/><Relationship Id="rId264" Type="http://schemas.openxmlformats.org/officeDocument/2006/relationships/customXml" Target="../ink/ink132.xml"/><Relationship Id="rId285" Type="http://schemas.openxmlformats.org/officeDocument/2006/relationships/image" Target="../media/image142.png"/><Relationship Id="rId17" Type="http://schemas.openxmlformats.org/officeDocument/2006/relationships/image" Target="../media/image8.png"/><Relationship Id="rId38" Type="http://schemas.openxmlformats.org/officeDocument/2006/relationships/customXml" Target="../ink/ink19.xml"/><Relationship Id="rId59" Type="http://schemas.openxmlformats.org/officeDocument/2006/relationships/image" Target="../media/image29.png"/><Relationship Id="rId103" Type="http://schemas.openxmlformats.org/officeDocument/2006/relationships/image" Target="../media/image51.png"/><Relationship Id="rId124" Type="http://schemas.openxmlformats.org/officeDocument/2006/relationships/customXml" Target="../ink/ink62.xml"/><Relationship Id="rId310" Type="http://schemas.openxmlformats.org/officeDocument/2006/relationships/customXml" Target="../ink/ink155.xml"/><Relationship Id="rId70" Type="http://schemas.openxmlformats.org/officeDocument/2006/relationships/customXml" Target="../ink/ink35.xml"/><Relationship Id="rId91" Type="http://schemas.openxmlformats.org/officeDocument/2006/relationships/image" Target="../media/image45.png"/><Relationship Id="rId145" Type="http://schemas.openxmlformats.org/officeDocument/2006/relationships/image" Target="../media/image72.png"/><Relationship Id="rId166" Type="http://schemas.openxmlformats.org/officeDocument/2006/relationships/customXml" Target="../ink/ink83.xml"/><Relationship Id="rId187" Type="http://schemas.openxmlformats.org/officeDocument/2006/relationships/image" Target="../media/image93.png"/><Relationship Id="rId331" Type="http://schemas.openxmlformats.org/officeDocument/2006/relationships/image" Target="../media/image165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06.xml"/><Relationship Id="rId233" Type="http://schemas.openxmlformats.org/officeDocument/2006/relationships/image" Target="../media/image116.png"/><Relationship Id="rId254" Type="http://schemas.openxmlformats.org/officeDocument/2006/relationships/customXml" Target="../ink/ink127.xml"/><Relationship Id="rId28" Type="http://schemas.openxmlformats.org/officeDocument/2006/relationships/customXml" Target="../ink/ink14.xml"/><Relationship Id="rId49" Type="http://schemas.openxmlformats.org/officeDocument/2006/relationships/image" Target="../media/image24.png"/><Relationship Id="rId114" Type="http://schemas.openxmlformats.org/officeDocument/2006/relationships/customXml" Target="../ink/ink57.xml"/><Relationship Id="rId275" Type="http://schemas.openxmlformats.org/officeDocument/2006/relationships/image" Target="../media/image137.png"/><Relationship Id="rId296" Type="http://schemas.openxmlformats.org/officeDocument/2006/relationships/customXml" Target="../ink/ink148.xml"/><Relationship Id="rId300" Type="http://schemas.openxmlformats.org/officeDocument/2006/relationships/customXml" Target="../ink/ink150.xml"/><Relationship Id="rId60" Type="http://schemas.openxmlformats.org/officeDocument/2006/relationships/customXml" Target="../ink/ink30.xml"/><Relationship Id="rId81" Type="http://schemas.openxmlformats.org/officeDocument/2006/relationships/image" Target="../media/image40.png"/><Relationship Id="rId135" Type="http://schemas.openxmlformats.org/officeDocument/2006/relationships/image" Target="../media/image67.png"/><Relationship Id="rId156" Type="http://schemas.openxmlformats.org/officeDocument/2006/relationships/customXml" Target="../ink/ink78.xml"/><Relationship Id="rId177" Type="http://schemas.openxmlformats.org/officeDocument/2006/relationships/image" Target="../media/image88.png"/><Relationship Id="rId198" Type="http://schemas.openxmlformats.org/officeDocument/2006/relationships/customXml" Target="../ink/ink99.xml"/><Relationship Id="rId321" Type="http://schemas.openxmlformats.org/officeDocument/2006/relationships/image" Target="../media/image160.png"/><Relationship Id="rId202" Type="http://schemas.openxmlformats.org/officeDocument/2006/relationships/customXml" Target="../ink/ink101.xml"/><Relationship Id="rId223" Type="http://schemas.openxmlformats.org/officeDocument/2006/relationships/image" Target="../media/image111.png"/><Relationship Id="rId244" Type="http://schemas.openxmlformats.org/officeDocument/2006/relationships/customXml" Target="../ink/ink122.xml"/><Relationship Id="rId18" Type="http://schemas.openxmlformats.org/officeDocument/2006/relationships/customXml" Target="../ink/ink9.xml"/><Relationship Id="rId39" Type="http://schemas.openxmlformats.org/officeDocument/2006/relationships/image" Target="../media/image19.png"/><Relationship Id="rId265" Type="http://schemas.openxmlformats.org/officeDocument/2006/relationships/image" Target="../media/image132.png"/><Relationship Id="rId286" Type="http://schemas.openxmlformats.org/officeDocument/2006/relationships/customXml" Target="../ink/ink143.xml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62.png"/><Relationship Id="rId146" Type="http://schemas.openxmlformats.org/officeDocument/2006/relationships/customXml" Target="../ink/ink73.xml"/><Relationship Id="rId167" Type="http://schemas.openxmlformats.org/officeDocument/2006/relationships/image" Target="../media/image83.png"/><Relationship Id="rId188" Type="http://schemas.openxmlformats.org/officeDocument/2006/relationships/customXml" Target="../ink/ink94.xml"/><Relationship Id="rId311" Type="http://schemas.openxmlformats.org/officeDocument/2006/relationships/image" Target="../media/image155.png"/><Relationship Id="rId71" Type="http://schemas.openxmlformats.org/officeDocument/2006/relationships/image" Target="../media/image35.png"/><Relationship Id="rId92" Type="http://schemas.openxmlformats.org/officeDocument/2006/relationships/customXml" Target="../ink/ink46.xml"/><Relationship Id="rId213" Type="http://schemas.openxmlformats.org/officeDocument/2006/relationships/image" Target="../media/image106.png"/><Relationship Id="rId234" Type="http://schemas.openxmlformats.org/officeDocument/2006/relationships/customXml" Target="../ink/ink117.xml"/><Relationship Id="rId2" Type="http://schemas.openxmlformats.org/officeDocument/2006/relationships/customXml" Target="../ink/ink1.xml"/><Relationship Id="rId29" Type="http://schemas.openxmlformats.org/officeDocument/2006/relationships/image" Target="../media/image14.png"/><Relationship Id="rId255" Type="http://schemas.openxmlformats.org/officeDocument/2006/relationships/image" Target="../media/image127.png"/><Relationship Id="rId276" Type="http://schemas.openxmlformats.org/officeDocument/2006/relationships/customXml" Target="../ink/ink138.xml"/><Relationship Id="rId297" Type="http://schemas.openxmlformats.org/officeDocument/2006/relationships/image" Target="../media/image148.png"/><Relationship Id="rId40" Type="http://schemas.openxmlformats.org/officeDocument/2006/relationships/customXml" Target="../ink/ink20.xml"/><Relationship Id="rId115" Type="http://schemas.openxmlformats.org/officeDocument/2006/relationships/image" Target="../media/image57.png"/><Relationship Id="rId136" Type="http://schemas.openxmlformats.org/officeDocument/2006/relationships/customXml" Target="../ink/ink68.xml"/><Relationship Id="rId157" Type="http://schemas.openxmlformats.org/officeDocument/2006/relationships/image" Target="../media/image78.png"/><Relationship Id="rId178" Type="http://schemas.openxmlformats.org/officeDocument/2006/relationships/customXml" Target="../ink/ink89.xml"/><Relationship Id="rId301" Type="http://schemas.openxmlformats.org/officeDocument/2006/relationships/image" Target="../media/image150.png"/><Relationship Id="rId322" Type="http://schemas.openxmlformats.org/officeDocument/2006/relationships/customXml" Target="../ink/ink161.xml"/><Relationship Id="rId61" Type="http://schemas.openxmlformats.org/officeDocument/2006/relationships/image" Target="../media/image30.png"/><Relationship Id="rId82" Type="http://schemas.openxmlformats.org/officeDocument/2006/relationships/customXml" Target="../ink/ink41.xml"/><Relationship Id="rId199" Type="http://schemas.openxmlformats.org/officeDocument/2006/relationships/image" Target="../media/image99.png"/><Relationship Id="rId203" Type="http://schemas.openxmlformats.org/officeDocument/2006/relationships/image" Target="../media/image101.png"/><Relationship Id="rId19" Type="http://schemas.openxmlformats.org/officeDocument/2006/relationships/image" Target="../media/image9.png"/><Relationship Id="rId224" Type="http://schemas.openxmlformats.org/officeDocument/2006/relationships/customXml" Target="../ink/ink112.xml"/><Relationship Id="rId245" Type="http://schemas.openxmlformats.org/officeDocument/2006/relationships/image" Target="../media/image122.png"/><Relationship Id="rId266" Type="http://schemas.openxmlformats.org/officeDocument/2006/relationships/customXml" Target="../ink/ink133.xml"/><Relationship Id="rId287" Type="http://schemas.openxmlformats.org/officeDocument/2006/relationships/image" Target="../media/image143.png"/><Relationship Id="rId30" Type="http://schemas.openxmlformats.org/officeDocument/2006/relationships/customXml" Target="../ink/ink15.xml"/><Relationship Id="rId105" Type="http://schemas.openxmlformats.org/officeDocument/2006/relationships/image" Target="../media/image52.png"/><Relationship Id="rId126" Type="http://schemas.openxmlformats.org/officeDocument/2006/relationships/customXml" Target="../ink/ink63.xml"/><Relationship Id="rId147" Type="http://schemas.openxmlformats.org/officeDocument/2006/relationships/image" Target="../media/image73.png"/><Relationship Id="rId168" Type="http://schemas.openxmlformats.org/officeDocument/2006/relationships/customXml" Target="../ink/ink84.xml"/><Relationship Id="rId312" Type="http://schemas.openxmlformats.org/officeDocument/2006/relationships/customXml" Target="../ink/ink156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23.png"/><Relationship Id="rId21" Type="http://schemas.openxmlformats.org/officeDocument/2006/relationships/image" Target="../media/image175.png"/><Relationship Id="rId42" Type="http://schemas.openxmlformats.org/officeDocument/2006/relationships/customXml" Target="../ink/ink186.xml"/><Relationship Id="rId63" Type="http://schemas.openxmlformats.org/officeDocument/2006/relationships/image" Target="../media/image196.png"/><Relationship Id="rId84" Type="http://schemas.openxmlformats.org/officeDocument/2006/relationships/customXml" Target="../ink/ink207.xml"/><Relationship Id="rId138" Type="http://schemas.openxmlformats.org/officeDocument/2006/relationships/customXml" Target="../ink/ink234.xml"/><Relationship Id="rId159" Type="http://schemas.openxmlformats.org/officeDocument/2006/relationships/image" Target="../media/image244.png"/><Relationship Id="rId170" Type="http://schemas.openxmlformats.org/officeDocument/2006/relationships/customXml" Target="../ink/ink250.xml"/><Relationship Id="rId191" Type="http://schemas.openxmlformats.org/officeDocument/2006/relationships/image" Target="../media/image260.png"/><Relationship Id="rId205" Type="http://schemas.openxmlformats.org/officeDocument/2006/relationships/image" Target="../media/image267.png"/><Relationship Id="rId226" Type="http://schemas.openxmlformats.org/officeDocument/2006/relationships/customXml" Target="../ink/ink278.xml"/><Relationship Id="rId107" Type="http://schemas.openxmlformats.org/officeDocument/2006/relationships/image" Target="../media/image218.png"/><Relationship Id="rId11" Type="http://schemas.openxmlformats.org/officeDocument/2006/relationships/image" Target="../media/image170.png"/><Relationship Id="rId32" Type="http://schemas.openxmlformats.org/officeDocument/2006/relationships/customXml" Target="../ink/ink181.xml"/><Relationship Id="rId53" Type="http://schemas.openxmlformats.org/officeDocument/2006/relationships/image" Target="../media/image191.png"/><Relationship Id="rId74" Type="http://schemas.openxmlformats.org/officeDocument/2006/relationships/customXml" Target="../ink/ink202.xml"/><Relationship Id="rId128" Type="http://schemas.openxmlformats.org/officeDocument/2006/relationships/customXml" Target="../ink/ink229.xml"/><Relationship Id="rId149" Type="http://schemas.openxmlformats.org/officeDocument/2006/relationships/image" Target="../media/image239.png"/><Relationship Id="rId5" Type="http://schemas.openxmlformats.org/officeDocument/2006/relationships/image" Target="../media/image167.png"/><Relationship Id="rId95" Type="http://schemas.openxmlformats.org/officeDocument/2006/relationships/image" Target="../media/image212.png"/><Relationship Id="rId160" Type="http://schemas.openxmlformats.org/officeDocument/2006/relationships/customXml" Target="../ink/ink245.xml"/><Relationship Id="rId181" Type="http://schemas.openxmlformats.org/officeDocument/2006/relationships/image" Target="../media/image255.png"/><Relationship Id="rId216" Type="http://schemas.openxmlformats.org/officeDocument/2006/relationships/customXml" Target="../ink/ink273.xml"/><Relationship Id="rId237" Type="http://schemas.openxmlformats.org/officeDocument/2006/relationships/image" Target="../media/image283.png"/><Relationship Id="rId22" Type="http://schemas.openxmlformats.org/officeDocument/2006/relationships/customXml" Target="../ink/ink176.xml"/><Relationship Id="rId43" Type="http://schemas.openxmlformats.org/officeDocument/2006/relationships/image" Target="../media/image186.png"/><Relationship Id="rId64" Type="http://schemas.openxmlformats.org/officeDocument/2006/relationships/customXml" Target="../ink/ink197.xml"/><Relationship Id="rId118" Type="http://schemas.openxmlformats.org/officeDocument/2006/relationships/customXml" Target="../ink/ink224.xml"/><Relationship Id="rId139" Type="http://schemas.openxmlformats.org/officeDocument/2006/relationships/image" Target="../media/image234.png"/><Relationship Id="rId85" Type="http://schemas.openxmlformats.org/officeDocument/2006/relationships/image" Target="../media/image207.png"/><Relationship Id="rId150" Type="http://schemas.openxmlformats.org/officeDocument/2006/relationships/customXml" Target="../ink/ink240.xml"/><Relationship Id="rId171" Type="http://schemas.openxmlformats.org/officeDocument/2006/relationships/image" Target="../media/image250.png"/><Relationship Id="rId192" Type="http://schemas.openxmlformats.org/officeDocument/2006/relationships/customXml" Target="../ink/ink261.xml"/><Relationship Id="rId206" Type="http://schemas.openxmlformats.org/officeDocument/2006/relationships/customXml" Target="../ink/ink268.xml"/><Relationship Id="rId227" Type="http://schemas.openxmlformats.org/officeDocument/2006/relationships/image" Target="../media/image278.png"/><Relationship Id="rId201" Type="http://schemas.openxmlformats.org/officeDocument/2006/relationships/image" Target="../media/image265.png"/><Relationship Id="rId222" Type="http://schemas.openxmlformats.org/officeDocument/2006/relationships/customXml" Target="../ink/ink276.xml"/><Relationship Id="rId243" Type="http://schemas.openxmlformats.org/officeDocument/2006/relationships/image" Target="../media/image286.png"/><Relationship Id="rId12" Type="http://schemas.openxmlformats.org/officeDocument/2006/relationships/customXml" Target="../ink/ink171.xml"/><Relationship Id="rId17" Type="http://schemas.openxmlformats.org/officeDocument/2006/relationships/image" Target="../media/image173.png"/><Relationship Id="rId33" Type="http://schemas.openxmlformats.org/officeDocument/2006/relationships/image" Target="../media/image181.png"/><Relationship Id="rId38" Type="http://schemas.openxmlformats.org/officeDocument/2006/relationships/customXml" Target="../ink/ink184.xml"/><Relationship Id="rId59" Type="http://schemas.openxmlformats.org/officeDocument/2006/relationships/image" Target="../media/image194.png"/><Relationship Id="rId103" Type="http://schemas.openxmlformats.org/officeDocument/2006/relationships/image" Target="../media/image216.png"/><Relationship Id="rId108" Type="http://schemas.openxmlformats.org/officeDocument/2006/relationships/customXml" Target="../ink/ink219.xml"/><Relationship Id="rId124" Type="http://schemas.openxmlformats.org/officeDocument/2006/relationships/customXml" Target="../ink/ink227.xml"/><Relationship Id="rId129" Type="http://schemas.openxmlformats.org/officeDocument/2006/relationships/image" Target="../media/image229.png"/><Relationship Id="rId54" Type="http://schemas.openxmlformats.org/officeDocument/2006/relationships/customXml" Target="../ink/ink192.xml"/><Relationship Id="rId70" Type="http://schemas.openxmlformats.org/officeDocument/2006/relationships/customXml" Target="../ink/ink200.xml"/><Relationship Id="rId75" Type="http://schemas.openxmlformats.org/officeDocument/2006/relationships/image" Target="../media/image202.png"/><Relationship Id="rId91" Type="http://schemas.openxmlformats.org/officeDocument/2006/relationships/image" Target="../media/image210.png"/><Relationship Id="rId96" Type="http://schemas.openxmlformats.org/officeDocument/2006/relationships/customXml" Target="../ink/ink213.xml"/><Relationship Id="rId140" Type="http://schemas.openxmlformats.org/officeDocument/2006/relationships/customXml" Target="../ink/ink235.xml"/><Relationship Id="rId145" Type="http://schemas.openxmlformats.org/officeDocument/2006/relationships/image" Target="../media/image237.png"/><Relationship Id="rId161" Type="http://schemas.openxmlformats.org/officeDocument/2006/relationships/image" Target="../media/image245.png"/><Relationship Id="rId166" Type="http://schemas.openxmlformats.org/officeDocument/2006/relationships/customXml" Target="../ink/ink248.xml"/><Relationship Id="rId182" Type="http://schemas.openxmlformats.org/officeDocument/2006/relationships/customXml" Target="../ink/ink256.xml"/><Relationship Id="rId187" Type="http://schemas.openxmlformats.org/officeDocument/2006/relationships/image" Target="../media/image258.png"/><Relationship Id="rId217" Type="http://schemas.openxmlformats.org/officeDocument/2006/relationships/image" Target="../media/image273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68.xml"/><Relationship Id="rId212" Type="http://schemas.openxmlformats.org/officeDocument/2006/relationships/customXml" Target="../ink/ink271.xml"/><Relationship Id="rId233" Type="http://schemas.openxmlformats.org/officeDocument/2006/relationships/image" Target="../media/image281.png"/><Relationship Id="rId238" Type="http://schemas.openxmlformats.org/officeDocument/2006/relationships/customXml" Target="../ink/ink284.xml"/><Relationship Id="rId23" Type="http://schemas.openxmlformats.org/officeDocument/2006/relationships/image" Target="../media/image176.png"/><Relationship Id="rId28" Type="http://schemas.openxmlformats.org/officeDocument/2006/relationships/customXml" Target="../ink/ink179.xml"/><Relationship Id="rId49" Type="http://schemas.openxmlformats.org/officeDocument/2006/relationships/image" Target="../media/image189.png"/><Relationship Id="rId114" Type="http://schemas.openxmlformats.org/officeDocument/2006/relationships/customXml" Target="../ink/ink222.xml"/><Relationship Id="rId119" Type="http://schemas.openxmlformats.org/officeDocument/2006/relationships/image" Target="../media/image224.png"/><Relationship Id="rId44" Type="http://schemas.openxmlformats.org/officeDocument/2006/relationships/customXml" Target="../ink/ink187.xml"/><Relationship Id="rId60" Type="http://schemas.openxmlformats.org/officeDocument/2006/relationships/customXml" Target="../ink/ink195.xml"/><Relationship Id="rId65" Type="http://schemas.openxmlformats.org/officeDocument/2006/relationships/image" Target="../media/image197.png"/><Relationship Id="rId81" Type="http://schemas.openxmlformats.org/officeDocument/2006/relationships/image" Target="../media/image205.png"/><Relationship Id="rId86" Type="http://schemas.openxmlformats.org/officeDocument/2006/relationships/customXml" Target="../ink/ink208.xml"/><Relationship Id="rId130" Type="http://schemas.openxmlformats.org/officeDocument/2006/relationships/customXml" Target="../ink/ink230.xml"/><Relationship Id="rId135" Type="http://schemas.openxmlformats.org/officeDocument/2006/relationships/image" Target="../media/image232.png"/><Relationship Id="rId151" Type="http://schemas.openxmlformats.org/officeDocument/2006/relationships/image" Target="../media/image240.png"/><Relationship Id="rId156" Type="http://schemas.openxmlformats.org/officeDocument/2006/relationships/customXml" Target="../ink/ink243.xml"/><Relationship Id="rId177" Type="http://schemas.openxmlformats.org/officeDocument/2006/relationships/image" Target="../media/image253.png"/><Relationship Id="rId198" Type="http://schemas.openxmlformats.org/officeDocument/2006/relationships/customXml" Target="../ink/ink264.xml"/><Relationship Id="rId172" Type="http://schemas.openxmlformats.org/officeDocument/2006/relationships/customXml" Target="../ink/ink251.xml"/><Relationship Id="rId193" Type="http://schemas.openxmlformats.org/officeDocument/2006/relationships/image" Target="../media/image261.png"/><Relationship Id="rId202" Type="http://schemas.openxmlformats.org/officeDocument/2006/relationships/customXml" Target="../ink/ink266.xml"/><Relationship Id="rId207" Type="http://schemas.openxmlformats.org/officeDocument/2006/relationships/image" Target="../media/image268.png"/><Relationship Id="rId223" Type="http://schemas.openxmlformats.org/officeDocument/2006/relationships/image" Target="../media/image276.png"/><Relationship Id="rId228" Type="http://schemas.openxmlformats.org/officeDocument/2006/relationships/customXml" Target="../ink/ink279.xml"/><Relationship Id="rId13" Type="http://schemas.openxmlformats.org/officeDocument/2006/relationships/image" Target="../media/image171.png"/><Relationship Id="rId18" Type="http://schemas.openxmlformats.org/officeDocument/2006/relationships/customXml" Target="../ink/ink174.xml"/><Relationship Id="rId39" Type="http://schemas.openxmlformats.org/officeDocument/2006/relationships/image" Target="../media/image184.png"/><Relationship Id="rId109" Type="http://schemas.openxmlformats.org/officeDocument/2006/relationships/image" Target="../media/image219.png"/><Relationship Id="rId34" Type="http://schemas.openxmlformats.org/officeDocument/2006/relationships/customXml" Target="../ink/ink182.xml"/><Relationship Id="rId50" Type="http://schemas.openxmlformats.org/officeDocument/2006/relationships/customXml" Target="../ink/ink190.xml"/><Relationship Id="rId55" Type="http://schemas.openxmlformats.org/officeDocument/2006/relationships/image" Target="../media/image192.png"/><Relationship Id="rId76" Type="http://schemas.openxmlformats.org/officeDocument/2006/relationships/customXml" Target="../ink/ink203.xml"/><Relationship Id="rId97" Type="http://schemas.openxmlformats.org/officeDocument/2006/relationships/image" Target="../media/image213.png"/><Relationship Id="rId104" Type="http://schemas.openxmlformats.org/officeDocument/2006/relationships/customXml" Target="../ink/ink217.xml"/><Relationship Id="rId120" Type="http://schemas.openxmlformats.org/officeDocument/2006/relationships/customXml" Target="../ink/ink225.xml"/><Relationship Id="rId125" Type="http://schemas.openxmlformats.org/officeDocument/2006/relationships/image" Target="../media/image227.png"/><Relationship Id="rId141" Type="http://schemas.openxmlformats.org/officeDocument/2006/relationships/image" Target="../media/image235.png"/><Relationship Id="rId146" Type="http://schemas.openxmlformats.org/officeDocument/2006/relationships/customXml" Target="../ink/ink238.xml"/><Relationship Id="rId167" Type="http://schemas.openxmlformats.org/officeDocument/2006/relationships/image" Target="../media/image248.png"/><Relationship Id="rId188" Type="http://schemas.openxmlformats.org/officeDocument/2006/relationships/customXml" Target="../ink/ink259.xml"/><Relationship Id="rId7" Type="http://schemas.openxmlformats.org/officeDocument/2006/relationships/image" Target="../media/image168.png"/><Relationship Id="rId71" Type="http://schemas.openxmlformats.org/officeDocument/2006/relationships/image" Target="../media/image200.png"/><Relationship Id="rId92" Type="http://schemas.openxmlformats.org/officeDocument/2006/relationships/customXml" Target="../ink/ink211.xml"/><Relationship Id="rId162" Type="http://schemas.openxmlformats.org/officeDocument/2006/relationships/customXml" Target="../ink/ink246.xml"/><Relationship Id="rId183" Type="http://schemas.openxmlformats.org/officeDocument/2006/relationships/image" Target="../media/image256.png"/><Relationship Id="rId213" Type="http://schemas.openxmlformats.org/officeDocument/2006/relationships/image" Target="../media/image271.png"/><Relationship Id="rId218" Type="http://schemas.openxmlformats.org/officeDocument/2006/relationships/customXml" Target="../ink/ink274.xml"/><Relationship Id="rId234" Type="http://schemas.openxmlformats.org/officeDocument/2006/relationships/customXml" Target="../ink/ink282.xml"/><Relationship Id="rId239" Type="http://schemas.openxmlformats.org/officeDocument/2006/relationships/image" Target="../media/image284.png"/><Relationship Id="rId2" Type="http://schemas.openxmlformats.org/officeDocument/2006/relationships/customXml" Target="../ink/ink166.xml"/><Relationship Id="rId29" Type="http://schemas.openxmlformats.org/officeDocument/2006/relationships/image" Target="../media/image179.png"/><Relationship Id="rId24" Type="http://schemas.openxmlformats.org/officeDocument/2006/relationships/customXml" Target="../ink/ink177.xml"/><Relationship Id="rId40" Type="http://schemas.openxmlformats.org/officeDocument/2006/relationships/customXml" Target="../ink/ink185.xml"/><Relationship Id="rId45" Type="http://schemas.openxmlformats.org/officeDocument/2006/relationships/image" Target="../media/image187.png"/><Relationship Id="rId66" Type="http://schemas.openxmlformats.org/officeDocument/2006/relationships/customXml" Target="../ink/ink198.xml"/><Relationship Id="rId87" Type="http://schemas.openxmlformats.org/officeDocument/2006/relationships/image" Target="../media/image208.png"/><Relationship Id="rId110" Type="http://schemas.openxmlformats.org/officeDocument/2006/relationships/customXml" Target="../ink/ink220.xml"/><Relationship Id="rId115" Type="http://schemas.openxmlformats.org/officeDocument/2006/relationships/image" Target="../media/image222.png"/><Relationship Id="rId131" Type="http://schemas.openxmlformats.org/officeDocument/2006/relationships/image" Target="../media/image230.png"/><Relationship Id="rId136" Type="http://schemas.openxmlformats.org/officeDocument/2006/relationships/customXml" Target="../ink/ink233.xml"/><Relationship Id="rId157" Type="http://schemas.openxmlformats.org/officeDocument/2006/relationships/image" Target="../media/image243.png"/><Relationship Id="rId178" Type="http://schemas.openxmlformats.org/officeDocument/2006/relationships/customXml" Target="../ink/ink254.xml"/><Relationship Id="rId61" Type="http://schemas.openxmlformats.org/officeDocument/2006/relationships/image" Target="../media/image195.png"/><Relationship Id="rId82" Type="http://schemas.openxmlformats.org/officeDocument/2006/relationships/customXml" Target="../ink/ink206.xml"/><Relationship Id="rId152" Type="http://schemas.openxmlformats.org/officeDocument/2006/relationships/customXml" Target="../ink/ink241.xml"/><Relationship Id="rId173" Type="http://schemas.openxmlformats.org/officeDocument/2006/relationships/image" Target="../media/image251.png"/><Relationship Id="rId194" Type="http://schemas.openxmlformats.org/officeDocument/2006/relationships/customXml" Target="../ink/ink262.xml"/><Relationship Id="rId199" Type="http://schemas.openxmlformats.org/officeDocument/2006/relationships/image" Target="../media/image264.png"/><Relationship Id="rId203" Type="http://schemas.openxmlformats.org/officeDocument/2006/relationships/image" Target="../media/image266.png"/><Relationship Id="rId208" Type="http://schemas.openxmlformats.org/officeDocument/2006/relationships/customXml" Target="../ink/ink269.xml"/><Relationship Id="rId229" Type="http://schemas.openxmlformats.org/officeDocument/2006/relationships/image" Target="../media/image279.png"/><Relationship Id="rId19" Type="http://schemas.openxmlformats.org/officeDocument/2006/relationships/image" Target="../media/image174.png"/><Relationship Id="rId224" Type="http://schemas.openxmlformats.org/officeDocument/2006/relationships/customXml" Target="../ink/ink277.xml"/><Relationship Id="rId240" Type="http://schemas.openxmlformats.org/officeDocument/2006/relationships/customXml" Target="../ink/ink285.xml"/><Relationship Id="rId14" Type="http://schemas.openxmlformats.org/officeDocument/2006/relationships/customXml" Target="../ink/ink172.xml"/><Relationship Id="rId30" Type="http://schemas.openxmlformats.org/officeDocument/2006/relationships/customXml" Target="../ink/ink180.xml"/><Relationship Id="rId35" Type="http://schemas.openxmlformats.org/officeDocument/2006/relationships/image" Target="../media/image182.png"/><Relationship Id="rId56" Type="http://schemas.openxmlformats.org/officeDocument/2006/relationships/customXml" Target="../ink/ink193.xml"/><Relationship Id="rId77" Type="http://schemas.openxmlformats.org/officeDocument/2006/relationships/image" Target="../media/image203.png"/><Relationship Id="rId100" Type="http://schemas.openxmlformats.org/officeDocument/2006/relationships/customXml" Target="../ink/ink215.xml"/><Relationship Id="rId105" Type="http://schemas.openxmlformats.org/officeDocument/2006/relationships/image" Target="../media/image217.png"/><Relationship Id="rId126" Type="http://schemas.openxmlformats.org/officeDocument/2006/relationships/customXml" Target="../ink/ink228.xml"/><Relationship Id="rId147" Type="http://schemas.openxmlformats.org/officeDocument/2006/relationships/image" Target="../media/image238.png"/><Relationship Id="rId168" Type="http://schemas.openxmlformats.org/officeDocument/2006/relationships/customXml" Target="../ink/ink249.xml"/><Relationship Id="rId8" Type="http://schemas.openxmlformats.org/officeDocument/2006/relationships/customXml" Target="../ink/ink169.xml"/><Relationship Id="rId51" Type="http://schemas.openxmlformats.org/officeDocument/2006/relationships/image" Target="../media/image190.png"/><Relationship Id="rId72" Type="http://schemas.openxmlformats.org/officeDocument/2006/relationships/customXml" Target="../ink/ink201.xml"/><Relationship Id="rId93" Type="http://schemas.openxmlformats.org/officeDocument/2006/relationships/image" Target="../media/image211.png"/><Relationship Id="rId98" Type="http://schemas.openxmlformats.org/officeDocument/2006/relationships/customXml" Target="../ink/ink214.xml"/><Relationship Id="rId121" Type="http://schemas.openxmlformats.org/officeDocument/2006/relationships/image" Target="../media/image225.png"/><Relationship Id="rId142" Type="http://schemas.openxmlformats.org/officeDocument/2006/relationships/customXml" Target="../ink/ink236.xml"/><Relationship Id="rId163" Type="http://schemas.openxmlformats.org/officeDocument/2006/relationships/image" Target="../media/image246.png"/><Relationship Id="rId184" Type="http://schemas.openxmlformats.org/officeDocument/2006/relationships/customXml" Target="../ink/ink257.xml"/><Relationship Id="rId189" Type="http://schemas.openxmlformats.org/officeDocument/2006/relationships/image" Target="../media/image259.png"/><Relationship Id="rId219" Type="http://schemas.openxmlformats.org/officeDocument/2006/relationships/image" Target="../media/image274.png"/><Relationship Id="rId3" Type="http://schemas.openxmlformats.org/officeDocument/2006/relationships/image" Target="../media/image166.png"/><Relationship Id="rId214" Type="http://schemas.openxmlformats.org/officeDocument/2006/relationships/customXml" Target="../ink/ink272.xml"/><Relationship Id="rId230" Type="http://schemas.openxmlformats.org/officeDocument/2006/relationships/customXml" Target="../ink/ink280.xml"/><Relationship Id="rId235" Type="http://schemas.openxmlformats.org/officeDocument/2006/relationships/image" Target="../media/image282.png"/><Relationship Id="rId25" Type="http://schemas.openxmlformats.org/officeDocument/2006/relationships/image" Target="../media/image177.png"/><Relationship Id="rId46" Type="http://schemas.openxmlformats.org/officeDocument/2006/relationships/customXml" Target="../ink/ink188.xml"/><Relationship Id="rId67" Type="http://schemas.openxmlformats.org/officeDocument/2006/relationships/image" Target="../media/image198.png"/><Relationship Id="rId116" Type="http://schemas.openxmlformats.org/officeDocument/2006/relationships/customXml" Target="../ink/ink223.xml"/><Relationship Id="rId137" Type="http://schemas.openxmlformats.org/officeDocument/2006/relationships/image" Target="../media/image233.png"/><Relationship Id="rId158" Type="http://schemas.openxmlformats.org/officeDocument/2006/relationships/customXml" Target="../ink/ink244.xml"/><Relationship Id="rId20" Type="http://schemas.openxmlformats.org/officeDocument/2006/relationships/customXml" Target="../ink/ink175.xml"/><Relationship Id="rId41" Type="http://schemas.openxmlformats.org/officeDocument/2006/relationships/image" Target="../media/image185.png"/><Relationship Id="rId62" Type="http://schemas.openxmlformats.org/officeDocument/2006/relationships/customXml" Target="../ink/ink196.xml"/><Relationship Id="rId83" Type="http://schemas.openxmlformats.org/officeDocument/2006/relationships/image" Target="../media/image206.png"/><Relationship Id="rId88" Type="http://schemas.openxmlformats.org/officeDocument/2006/relationships/customXml" Target="../ink/ink209.xml"/><Relationship Id="rId111" Type="http://schemas.openxmlformats.org/officeDocument/2006/relationships/image" Target="../media/image220.png"/><Relationship Id="rId132" Type="http://schemas.openxmlformats.org/officeDocument/2006/relationships/customXml" Target="../ink/ink231.xml"/><Relationship Id="rId153" Type="http://schemas.openxmlformats.org/officeDocument/2006/relationships/image" Target="../media/image241.png"/><Relationship Id="rId174" Type="http://schemas.openxmlformats.org/officeDocument/2006/relationships/customXml" Target="../ink/ink252.xml"/><Relationship Id="rId179" Type="http://schemas.openxmlformats.org/officeDocument/2006/relationships/image" Target="../media/image254.png"/><Relationship Id="rId195" Type="http://schemas.openxmlformats.org/officeDocument/2006/relationships/image" Target="../media/image262.png"/><Relationship Id="rId209" Type="http://schemas.openxmlformats.org/officeDocument/2006/relationships/image" Target="../media/image269.png"/><Relationship Id="rId190" Type="http://schemas.openxmlformats.org/officeDocument/2006/relationships/customXml" Target="../ink/ink260.xml"/><Relationship Id="rId204" Type="http://schemas.openxmlformats.org/officeDocument/2006/relationships/customXml" Target="../ink/ink267.xml"/><Relationship Id="rId220" Type="http://schemas.openxmlformats.org/officeDocument/2006/relationships/customXml" Target="../ink/ink275.xml"/><Relationship Id="rId225" Type="http://schemas.openxmlformats.org/officeDocument/2006/relationships/image" Target="../media/image277.png"/><Relationship Id="rId241" Type="http://schemas.openxmlformats.org/officeDocument/2006/relationships/image" Target="../media/image285.png"/><Relationship Id="rId15" Type="http://schemas.openxmlformats.org/officeDocument/2006/relationships/image" Target="../media/image172.png"/><Relationship Id="rId36" Type="http://schemas.openxmlformats.org/officeDocument/2006/relationships/customXml" Target="../ink/ink183.xml"/><Relationship Id="rId57" Type="http://schemas.openxmlformats.org/officeDocument/2006/relationships/image" Target="../media/image193.png"/><Relationship Id="rId106" Type="http://schemas.openxmlformats.org/officeDocument/2006/relationships/customXml" Target="../ink/ink218.xml"/><Relationship Id="rId127" Type="http://schemas.openxmlformats.org/officeDocument/2006/relationships/image" Target="../media/image228.png"/><Relationship Id="rId10" Type="http://schemas.openxmlformats.org/officeDocument/2006/relationships/customXml" Target="../ink/ink170.xml"/><Relationship Id="rId31" Type="http://schemas.openxmlformats.org/officeDocument/2006/relationships/image" Target="../media/image180.png"/><Relationship Id="rId52" Type="http://schemas.openxmlformats.org/officeDocument/2006/relationships/customXml" Target="../ink/ink191.xml"/><Relationship Id="rId73" Type="http://schemas.openxmlformats.org/officeDocument/2006/relationships/image" Target="../media/image201.png"/><Relationship Id="rId78" Type="http://schemas.openxmlformats.org/officeDocument/2006/relationships/customXml" Target="../ink/ink204.xml"/><Relationship Id="rId94" Type="http://schemas.openxmlformats.org/officeDocument/2006/relationships/customXml" Target="../ink/ink212.xml"/><Relationship Id="rId99" Type="http://schemas.openxmlformats.org/officeDocument/2006/relationships/image" Target="../media/image214.png"/><Relationship Id="rId101" Type="http://schemas.openxmlformats.org/officeDocument/2006/relationships/image" Target="../media/image215.png"/><Relationship Id="rId122" Type="http://schemas.openxmlformats.org/officeDocument/2006/relationships/customXml" Target="../ink/ink226.xml"/><Relationship Id="rId143" Type="http://schemas.openxmlformats.org/officeDocument/2006/relationships/image" Target="../media/image236.png"/><Relationship Id="rId148" Type="http://schemas.openxmlformats.org/officeDocument/2006/relationships/customXml" Target="../ink/ink239.xml"/><Relationship Id="rId164" Type="http://schemas.openxmlformats.org/officeDocument/2006/relationships/customXml" Target="../ink/ink247.xml"/><Relationship Id="rId169" Type="http://schemas.openxmlformats.org/officeDocument/2006/relationships/image" Target="../media/image249.png"/><Relationship Id="rId185" Type="http://schemas.openxmlformats.org/officeDocument/2006/relationships/image" Target="../media/image257.png"/><Relationship Id="rId4" Type="http://schemas.openxmlformats.org/officeDocument/2006/relationships/customXml" Target="../ink/ink167.xml"/><Relationship Id="rId9" Type="http://schemas.openxmlformats.org/officeDocument/2006/relationships/image" Target="../media/image169.png"/><Relationship Id="rId180" Type="http://schemas.openxmlformats.org/officeDocument/2006/relationships/customXml" Target="../ink/ink255.xml"/><Relationship Id="rId210" Type="http://schemas.openxmlformats.org/officeDocument/2006/relationships/customXml" Target="../ink/ink270.xml"/><Relationship Id="rId215" Type="http://schemas.openxmlformats.org/officeDocument/2006/relationships/image" Target="../media/image272.png"/><Relationship Id="rId236" Type="http://schemas.openxmlformats.org/officeDocument/2006/relationships/customXml" Target="../ink/ink283.xml"/><Relationship Id="rId26" Type="http://schemas.openxmlformats.org/officeDocument/2006/relationships/customXml" Target="../ink/ink178.xml"/><Relationship Id="rId231" Type="http://schemas.openxmlformats.org/officeDocument/2006/relationships/image" Target="../media/image280.png"/><Relationship Id="rId47" Type="http://schemas.openxmlformats.org/officeDocument/2006/relationships/image" Target="../media/image188.png"/><Relationship Id="rId68" Type="http://schemas.openxmlformats.org/officeDocument/2006/relationships/customXml" Target="../ink/ink199.xml"/><Relationship Id="rId89" Type="http://schemas.openxmlformats.org/officeDocument/2006/relationships/image" Target="../media/image209.png"/><Relationship Id="rId112" Type="http://schemas.openxmlformats.org/officeDocument/2006/relationships/customXml" Target="../ink/ink221.xml"/><Relationship Id="rId133" Type="http://schemas.openxmlformats.org/officeDocument/2006/relationships/image" Target="../media/image231.png"/><Relationship Id="rId154" Type="http://schemas.openxmlformats.org/officeDocument/2006/relationships/customXml" Target="../ink/ink242.xml"/><Relationship Id="rId175" Type="http://schemas.openxmlformats.org/officeDocument/2006/relationships/image" Target="../media/image252.png"/><Relationship Id="rId196" Type="http://schemas.openxmlformats.org/officeDocument/2006/relationships/customXml" Target="../ink/ink263.xml"/><Relationship Id="rId200" Type="http://schemas.openxmlformats.org/officeDocument/2006/relationships/customXml" Target="../ink/ink265.xml"/><Relationship Id="rId16" Type="http://schemas.openxmlformats.org/officeDocument/2006/relationships/customXml" Target="../ink/ink173.xml"/><Relationship Id="rId221" Type="http://schemas.openxmlformats.org/officeDocument/2006/relationships/image" Target="../media/image275.png"/><Relationship Id="rId242" Type="http://schemas.openxmlformats.org/officeDocument/2006/relationships/customXml" Target="../ink/ink286.xml"/><Relationship Id="rId37" Type="http://schemas.openxmlformats.org/officeDocument/2006/relationships/image" Target="../media/image183.png"/><Relationship Id="rId58" Type="http://schemas.openxmlformats.org/officeDocument/2006/relationships/customXml" Target="../ink/ink194.xml"/><Relationship Id="rId79" Type="http://schemas.openxmlformats.org/officeDocument/2006/relationships/image" Target="../media/image204.png"/><Relationship Id="rId102" Type="http://schemas.openxmlformats.org/officeDocument/2006/relationships/customXml" Target="../ink/ink216.xml"/><Relationship Id="rId123" Type="http://schemas.openxmlformats.org/officeDocument/2006/relationships/image" Target="../media/image226.png"/><Relationship Id="rId144" Type="http://schemas.openxmlformats.org/officeDocument/2006/relationships/customXml" Target="../ink/ink237.xml"/><Relationship Id="rId90" Type="http://schemas.openxmlformats.org/officeDocument/2006/relationships/customXml" Target="../ink/ink210.xml"/><Relationship Id="rId165" Type="http://schemas.openxmlformats.org/officeDocument/2006/relationships/image" Target="../media/image247.png"/><Relationship Id="rId186" Type="http://schemas.openxmlformats.org/officeDocument/2006/relationships/customXml" Target="../ink/ink258.xml"/><Relationship Id="rId211" Type="http://schemas.openxmlformats.org/officeDocument/2006/relationships/image" Target="../media/image270.png"/><Relationship Id="rId232" Type="http://schemas.openxmlformats.org/officeDocument/2006/relationships/customXml" Target="../ink/ink281.xml"/><Relationship Id="rId27" Type="http://schemas.openxmlformats.org/officeDocument/2006/relationships/image" Target="../media/image178.png"/><Relationship Id="rId48" Type="http://schemas.openxmlformats.org/officeDocument/2006/relationships/customXml" Target="../ink/ink189.xml"/><Relationship Id="rId69" Type="http://schemas.openxmlformats.org/officeDocument/2006/relationships/image" Target="../media/image199.png"/><Relationship Id="rId113" Type="http://schemas.openxmlformats.org/officeDocument/2006/relationships/image" Target="../media/image221.png"/><Relationship Id="rId134" Type="http://schemas.openxmlformats.org/officeDocument/2006/relationships/customXml" Target="../ink/ink232.xml"/><Relationship Id="rId80" Type="http://schemas.openxmlformats.org/officeDocument/2006/relationships/customXml" Target="../ink/ink205.xml"/><Relationship Id="rId155" Type="http://schemas.openxmlformats.org/officeDocument/2006/relationships/image" Target="../media/image242.png"/><Relationship Id="rId176" Type="http://schemas.openxmlformats.org/officeDocument/2006/relationships/customXml" Target="../ink/ink253.xml"/><Relationship Id="rId197" Type="http://schemas.openxmlformats.org/officeDocument/2006/relationships/image" Target="../media/image263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44.png"/><Relationship Id="rId299" Type="http://schemas.openxmlformats.org/officeDocument/2006/relationships/image" Target="../media/image435.png"/><Relationship Id="rId303" Type="http://schemas.openxmlformats.org/officeDocument/2006/relationships/image" Target="../media/image437.png"/><Relationship Id="rId21" Type="http://schemas.openxmlformats.org/officeDocument/2006/relationships/image" Target="../media/image296.png"/><Relationship Id="rId42" Type="http://schemas.openxmlformats.org/officeDocument/2006/relationships/customXml" Target="../ink/ink307.xml"/><Relationship Id="rId63" Type="http://schemas.openxmlformats.org/officeDocument/2006/relationships/image" Target="../media/image317.png"/><Relationship Id="rId84" Type="http://schemas.openxmlformats.org/officeDocument/2006/relationships/customXml" Target="../ink/ink328.xml"/><Relationship Id="rId138" Type="http://schemas.openxmlformats.org/officeDocument/2006/relationships/customXml" Target="../ink/ink355.xml"/><Relationship Id="rId159" Type="http://schemas.openxmlformats.org/officeDocument/2006/relationships/image" Target="../media/image365.png"/><Relationship Id="rId324" Type="http://schemas.openxmlformats.org/officeDocument/2006/relationships/customXml" Target="../ink/ink448.xml"/><Relationship Id="rId345" Type="http://schemas.openxmlformats.org/officeDocument/2006/relationships/image" Target="../media/image458.png"/><Relationship Id="rId170" Type="http://schemas.openxmlformats.org/officeDocument/2006/relationships/customXml" Target="../ink/ink371.xml"/><Relationship Id="rId191" Type="http://schemas.openxmlformats.org/officeDocument/2006/relationships/image" Target="../media/image381.png"/><Relationship Id="rId205" Type="http://schemas.openxmlformats.org/officeDocument/2006/relationships/image" Target="../media/image388.png"/><Relationship Id="rId226" Type="http://schemas.openxmlformats.org/officeDocument/2006/relationships/customXml" Target="../ink/ink399.xml"/><Relationship Id="rId247" Type="http://schemas.openxmlformats.org/officeDocument/2006/relationships/image" Target="../media/image409.png"/><Relationship Id="rId107" Type="http://schemas.openxmlformats.org/officeDocument/2006/relationships/image" Target="../media/image339.png"/><Relationship Id="rId268" Type="http://schemas.openxmlformats.org/officeDocument/2006/relationships/customXml" Target="../ink/ink420.xml"/><Relationship Id="rId289" Type="http://schemas.openxmlformats.org/officeDocument/2006/relationships/image" Target="../media/image430.png"/><Relationship Id="rId11" Type="http://schemas.openxmlformats.org/officeDocument/2006/relationships/image" Target="../media/image291.png"/><Relationship Id="rId32" Type="http://schemas.openxmlformats.org/officeDocument/2006/relationships/customXml" Target="../ink/ink302.xml"/><Relationship Id="rId53" Type="http://schemas.openxmlformats.org/officeDocument/2006/relationships/image" Target="../media/image312.png"/><Relationship Id="rId74" Type="http://schemas.openxmlformats.org/officeDocument/2006/relationships/customXml" Target="../ink/ink323.xml"/><Relationship Id="rId128" Type="http://schemas.openxmlformats.org/officeDocument/2006/relationships/customXml" Target="../ink/ink350.xml"/><Relationship Id="rId149" Type="http://schemas.openxmlformats.org/officeDocument/2006/relationships/image" Target="../media/image360.png"/><Relationship Id="rId314" Type="http://schemas.openxmlformats.org/officeDocument/2006/relationships/customXml" Target="../ink/ink443.xml"/><Relationship Id="rId335" Type="http://schemas.openxmlformats.org/officeDocument/2006/relationships/image" Target="../media/image453.png"/><Relationship Id="rId5" Type="http://schemas.openxmlformats.org/officeDocument/2006/relationships/image" Target="../media/image288.png"/><Relationship Id="rId95" Type="http://schemas.openxmlformats.org/officeDocument/2006/relationships/image" Target="../media/image333.png"/><Relationship Id="rId160" Type="http://schemas.openxmlformats.org/officeDocument/2006/relationships/customXml" Target="../ink/ink366.xml"/><Relationship Id="rId181" Type="http://schemas.openxmlformats.org/officeDocument/2006/relationships/image" Target="../media/image376.png"/><Relationship Id="rId216" Type="http://schemas.openxmlformats.org/officeDocument/2006/relationships/customXml" Target="../ink/ink394.xml"/><Relationship Id="rId237" Type="http://schemas.openxmlformats.org/officeDocument/2006/relationships/image" Target="../media/image404.png"/><Relationship Id="rId258" Type="http://schemas.openxmlformats.org/officeDocument/2006/relationships/customXml" Target="../ink/ink415.xml"/><Relationship Id="rId279" Type="http://schemas.openxmlformats.org/officeDocument/2006/relationships/image" Target="../media/image425.png"/><Relationship Id="rId22" Type="http://schemas.openxmlformats.org/officeDocument/2006/relationships/customXml" Target="../ink/ink297.xml"/><Relationship Id="rId43" Type="http://schemas.openxmlformats.org/officeDocument/2006/relationships/image" Target="../media/image307.png"/><Relationship Id="rId64" Type="http://schemas.openxmlformats.org/officeDocument/2006/relationships/customXml" Target="../ink/ink318.xml"/><Relationship Id="rId118" Type="http://schemas.openxmlformats.org/officeDocument/2006/relationships/customXml" Target="../ink/ink345.xml"/><Relationship Id="rId139" Type="http://schemas.openxmlformats.org/officeDocument/2006/relationships/image" Target="../media/image355.png"/><Relationship Id="rId290" Type="http://schemas.openxmlformats.org/officeDocument/2006/relationships/customXml" Target="../ink/ink431.xml"/><Relationship Id="rId304" Type="http://schemas.openxmlformats.org/officeDocument/2006/relationships/customXml" Target="../ink/ink438.xml"/><Relationship Id="rId325" Type="http://schemas.openxmlformats.org/officeDocument/2006/relationships/image" Target="../media/image448.png"/><Relationship Id="rId346" Type="http://schemas.openxmlformats.org/officeDocument/2006/relationships/customXml" Target="../ink/ink459.xml"/><Relationship Id="rId85" Type="http://schemas.openxmlformats.org/officeDocument/2006/relationships/image" Target="../media/image328.png"/><Relationship Id="rId150" Type="http://schemas.openxmlformats.org/officeDocument/2006/relationships/customXml" Target="../ink/ink361.xml"/><Relationship Id="rId171" Type="http://schemas.openxmlformats.org/officeDocument/2006/relationships/image" Target="../media/image371.png"/><Relationship Id="rId192" Type="http://schemas.openxmlformats.org/officeDocument/2006/relationships/customXml" Target="../ink/ink382.xml"/><Relationship Id="rId206" Type="http://schemas.openxmlformats.org/officeDocument/2006/relationships/customXml" Target="../ink/ink389.xml"/><Relationship Id="rId227" Type="http://schemas.openxmlformats.org/officeDocument/2006/relationships/image" Target="../media/image399.png"/><Relationship Id="rId248" Type="http://schemas.openxmlformats.org/officeDocument/2006/relationships/customXml" Target="../ink/ink410.xml"/><Relationship Id="rId269" Type="http://schemas.openxmlformats.org/officeDocument/2006/relationships/image" Target="../media/image420.png"/><Relationship Id="rId12" Type="http://schemas.openxmlformats.org/officeDocument/2006/relationships/customXml" Target="../ink/ink292.xml"/><Relationship Id="rId33" Type="http://schemas.openxmlformats.org/officeDocument/2006/relationships/image" Target="../media/image302.png"/><Relationship Id="rId108" Type="http://schemas.openxmlformats.org/officeDocument/2006/relationships/customXml" Target="../ink/ink340.xml"/><Relationship Id="rId129" Type="http://schemas.openxmlformats.org/officeDocument/2006/relationships/image" Target="../media/image350.png"/><Relationship Id="rId280" Type="http://schemas.openxmlformats.org/officeDocument/2006/relationships/customXml" Target="../ink/ink426.xml"/><Relationship Id="rId315" Type="http://schemas.openxmlformats.org/officeDocument/2006/relationships/image" Target="../media/image443.png"/><Relationship Id="rId336" Type="http://schemas.openxmlformats.org/officeDocument/2006/relationships/customXml" Target="../ink/ink454.xml"/><Relationship Id="rId54" Type="http://schemas.openxmlformats.org/officeDocument/2006/relationships/customXml" Target="../ink/ink313.xml"/><Relationship Id="rId75" Type="http://schemas.openxmlformats.org/officeDocument/2006/relationships/image" Target="../media/image323.png"/><Relationship Id="rId96" Type="http://schemas.openxmlformats.org/officeDocument/2006/relationships/customXml" Target="../ink/ink334.xml"/><Relationship Id="rId140" Type="http://schemas.openxmlformats.org/officeDocument/2006/relationships/customXml" Target="../ink/ink356.xml"/><Relationship Id="rId161" Type="http://schemas.openxmlformats.org/officeDocument/2006/relationships/image" Target="../media/image366.png"/><Relationship Id="rId182" Type="http://schemas.openxmlformats.org/officeDocument/2006/relationships/customXml" Target="../ink/ink377.xml"/><Relationship Id="rId217" Type="http://schemas.openxmlformats.org/officeDocument/2006/relationships/image" Target="../media/image394.png"/><Relationship Id="rId6" Type="http://schemas.openxmlformats.org/officeDocument/2006/relationships/customXml" Target="../ink/ink289.xml"/><Relationship Id="rId238" Type="http://schemas.openxmlformats.org/officeDocument/2006/relationships/customXml" Target="../ink/ink405.xml"/><Relationship Id="rId259" Type="http://schemas.openxmlformats.org/officeDocument/2006/relationships/image" Target="../media/image415.png"/><Relationship Id="rId23" Type="http://schemas.openxmlformats.org/officeDocument/2006/relationships/image" Target="../media/image297.png"/><Relationship Id="rId119" Type="http://schemas.openxmlformats.org/officeDocument/2006/relationships/image" Target="../media/image345.png"/><Relationship Id="rId270" Type="http://schemas.openxmlformats.org/officeDocument/2006/relationships/customXml" Target="../ink/ink421.xml"/><Relationship Id="rId291" Type="http://schemas.openxmlformats.org/officeDocument/2006/relationships/image" Target="../media/image431.png"/><Relationship Id="rId305" Type="http://schemas.openxmlformats.org/officeDocument/2006/relationships/image" Target="../media/image438.png"/><Relationship Id="rId326" Type="http://schemas.openxmlformats.org/officeDocument/2006/relationships/customXml" Target="../ink/ink449.xml"/><Relationship Id="rId347" Type="http://schemas.openxmlformats.org/officeDocument/2006/relationships/image" Target="../media/image459.png"/><Relationship Id="rId44" Type="http://schemas.openxmlformats.org/officeDocument/2006/relationships/customXml" Target="../ink/ink308.xml"/><Relationship Id="rId65" Type="http://schemas.openxmlformats.org/officeDocument/2006/relationships/image" Target="../media/image318.png"/><Relationship Id="rId86" Type="http://schemas.openxmlformats.org/officeDocument/2006/relationships/customXml" Target="../ink/ink329.xml"/><Relationship Id="rId130" Type="http://schemas.openxmlformats.org/officeDocument/2006/relationships/customXml" Target="../ink/ink351.xml"/><Relationship Id="rId151" Type="http://schemas.openxmlformats.org/officeDocument/2006/relationships/image" Target="../media/image361.png"/><Relationship Id="rId172" Type="http://schemas.openxmlformats.org/officeDocument/2006/relationships/customXml" Target="../ink/ink372.xml"/><Relationship Id="rId193" Type="http://schemas.openxmlformats.org/officeDocument/2006/relationships/image" Target="../media/image382.png"/><Relationship Id="rId207" Type="http://schemas.openxmlformats.org/officeDocument/2006/relationships/image" Target="../media/image389.png"/><Relationship Id="rId228" Type="http://schemas.openxmlformats.org/officeDocument/2006/relationships/customXml" Target="../ink/ink400.xml"/><Relationship Id="rId249" Type="http://schemas.openxmlformats.org/officeDocument/2006/relationships/image" Target="../media/image410.png"/><Relationship Id="rId13" Type="http://schemas.openxmlformats.org/officeDocument/2006/relationships/image" Target="../media/image292.png"/><Relationship Id="rId109" Type="http://schemas.openxmlformats.org/officeDocument/2006/relationships/image" Target="../media/image340.png"/><Relationship Id="rId260" Type="http://schemas.openxmlformats.org/officeDocument/2006/relationships/customXml" Target="../ink/ink416.xml"/><Relationship Id="rId281" Type="http://schemas.openxmlformats.org/officeDocument/2006/relationships/image" Target="../media/image426.png"/><Relationship Id="rId316" Type="http://schemas.openxmlformats.org/officeDocument/2006/relationships/customXml" Target="../ink/ink444.xml"/><Relationship Id="rId337" Type="http://schemas.openxmlformats.org/officeDocument/2006/relationships/image" Target="../media/image454.png"/><Relationship Id="rId34" Type="http://schemas.openxmlformats.org/officeDocument/2006/relationships/customXml" Target="../ink/ink303.xml"/><Relationship Id="rId55" Type="http://schemas.openxmlformats.org/officeDocument/2006/relationships/image" Target="../media/image313.png"/><Relationship Id="rId76" Type="http://schemas.openxmlformats.org/officeDocument/2006/relationships/customXml" Target="../ink/ink324.xml"/><Relationship Id="rId97" Type="http://schemas.openxmlformats.org/officeDocument/2006/relationships/image" Target="../media/image334.png"/><Relationship Id="rId120" Type="http://schemas.openxmlformats.org/officeDocument/2006/relationships/customXml" Target="../ink/ink346.xml"/><Relationship Id="rId141" Type="http://schemas.openxmlformats.org/officeDocument/2006/relationships/image" Target="../media/image356.png"/><Relationship Id="rId7" Type="http://schemas.openxmlformats.org/officeDocument/2006/relationships/image" Target="../media/image289.png"/><Relationship Id="rId162" Type="http://schemas.openxmlformats.org/officeDocument/2006/relationships/customXml" Target="../ink/ink367.xml"/><Relationship Id="rId183" Type="http://schemas.openxmlformats.org/officeDocument/2006/relationships/image" Target="../media/image377.png"/><Relationship Id="rId218" Type="http://schemas.openxmlformats.org/officeDocument/2006/relationships/customXml" Target="../ink/ink395.xml"/><Relationship Id="rId239" Type="http://schemas.openxmlformats.org/officeDocument/2006/relationships/image" Target="../media/image405.png"/><Relationship Id="rId250" Type="http://schemas.openxmlformats.org/officeDocument/2006/relationships/customXml" Target="../ink/ink411.xml"/><Relationship Id="rId271" Type="http://schemas.openxmlformats.org/officeDocument/2006/relationships/image" Target="../media/image421.png"/><Relationship Id="rId292" Type="http://schemas.openxmlformats.org/officeDocument/2006/relationships/customXml" Target="../ink/ink432.xml"/><Relationship Id="rId306" Type="http://schemas.openxmlformats.org/officeDocument/2006/relationships/customXml" Target="../ink/ink439.xml"/><Relationship Id="rId24" Type="http://schemas.openxmlformats.org/officeDocument/2006/relationships/customXml" Target="../ink/ink298.xml"/><Relationship Id="rId45" Type="http://schemas.openxmlformats.org/officeDocument/2006/relationships/image" Target="../media/image308.png"/><Relationship Id="rId66" Type="http://schemas.openxmlformats.org/officeDocument/2006/relationships/customXml" Target="../ink/ink319.xml"/><Relationship Id="rId87" Type="http://schemas.openxmlformats.org/officeDocument/2006/relationships/image" Target="../media/image329.png"/><Relationship Id="rId110" Type="http://schemas.openxmlformats.org/officeDocument/2006/relationships/customXml" Target="../ink/ink341.xml"/><Relationship Id="rId131" Type="http://schemas.openxmlformats.org/officeDocument/2006/relationships/image" Target="../media/image351.png"/><Relationship Id="rId327" Type="http://schemas.openxmlformats.org/officeDocument/2006/relationships/image" Target="../media/image449.png"/><Relationship Id="rId348" Type="http://schemas.openxmlformats.org/officeDocument/2006/relationships/customXml" Target="../ink/ink460.xml"/><Relationship Id="rId152" Type="http://schemas.openxmlformats.org/officeDocument/2006/relationships/customXml" Target="../ink/ink362.xml"/><Relationship Id="rId173" Type="http://schemas.openxmlformats.org/officeDocument/2006/relationships/image" Target="../media/image372.png"/><Relationship Id="rId194" Type="http://schemas.openxmlformats.org/officeDocument/2006/relationships/customXml" Target="../ink/ink383.xml"/><Relationship Id="rId208" Type="http://schemas.openxmlformats.org/officeDocument/2006/relationships/customXml" Target="../ink/ink390.xml"/><Relationship Id="rId229" Type="http://schemas.openxmlformats.org/officeDocument/2006/relationships/image" Target="../media/image400.png"/><Relationship Id="rId240" Type="http://schemas.openxmlformats.org/officeDocument/2006/relationships/customXml" Target="../ink/ink406.xml"/><Relationship Id="rId261" Type="http://schemas.openxmlformats.org/officeDocument/2006/relationships/image" Target="../media/image416.png"/><Relationship Id="rId14" Type="http://schemas.openxmlformats.org/officeDocument/2006/relationships/customXml" Target="../ink/ink293.xml"/><Relationship Id="rId35" Type="http://schemas.openxmlformats.org/officeDocument/2006/relationships/image" Target="../media/image303.png"/><Relationship Id="rId56" Type="http://schemas.openxmlformats.org/officeDocument/2006/relationships/customXml" Target="../ink/ink314.xml"/><Relationship Id="rId77" Type="http://schemas.openxmlformats.org/officeDocument/2006/relationships/image" Target="../media/image324.png"/><Relationship Id="rId100" Type="http://schemas.openxmlformats.org/officeDocument/2006/relationships/customXml" Target="../ink/ink336.xml"/><Relationship Id="rId282" Type="http://schemas.openxmlformats.org/officeDocument/2006/relationships/customXml" Target="../ink/ink427.xml"/><Relationship Id="rId317" Type="http://schemas.openxmlformats.org/officeDocument/2006/relationships/image" Target="../media/image444.png"/><Relationship Id="rId338" Type="http://schemas.openxmlformats.org/officeDocument/2006/relationships/customXml" Target="../ink/ink455.xml"/><Relationship Id="rId8" Type="http://schemas.openxmlformats.org/officeDocument/2006/relationships/customXml" Target="../ink/ink290.xml"/><Relationship Id="rId98" Type="http://schemas.openxmlformats.org/officeDocument/2006/relationships/customXml" Target="../ink/ink335.xml"/><Relationship Id="rId121" Type="http://schemas.openxmlformats.org/officeDocument/2006/relationships/image" Target="../media/image346.png"/><Relationship Id="rId142" Type="http://schemas.openxmlformats.org/officeDocument/2006/relationships/customXml" Target="../ink/ink357.xml"/><Relationship Id="rId163" Type="http://schemas.openxmlformats.org/officeDocument/2006/relationships/image" Target="../media/image367.png"/><Relationship Id="rId184" Type="http://schemas.openxmlformats.org/officeDocument/2006/relationships/customXml" Target="../ink/ink378.xml"/><Relationship Id="rId219" Type="http://schemas.openxmlformats.org/officeDocument/2006/relationships/image" Target="../media/image395.png"/><Relationship Id="rId230" Type="http://schemas.openxmlformats.org/officeDocument/2006/relationships/customXml" Target="../ink/ink401.xml"/><Relationship Id="rId251" Type="http://schemas.openxmlformats.org/officeDocument/2006/relationships/image" Target="../media/image411.png"/><Relationship Id="rId25" Type="http://schemas.openxmlformats.org/officeDocument/2006/relationships/image" Target="../media/image298.png"/><Relationship Id="rId46" Type="http://schemas.openxmlformats.org/officeDocument/2006/relationships/customXml" Target="../ink/ink309.xml"/><Relationship Id="rId67" Type="http://schemas.openxmlformats.org/officeDocument/2006/relationships/image" Target="../media/image319.png"/><Relationship Id="rId272" Type="http://schemas.openxmlformats.org/officeDocument/2006/relationships/customXml" Target="../ink/ink422.xml"/><Relationship Id="rId293" Type="http://schemas.openxmlformats.org/officeDocument/2006/relationships/image" Target="../media/image432.png"/><Relationship Id="rId307" Type="http://schemas.openxmlformats.org/officeDocument/2006/relationships/image" Target="../media/image439.png"/><Relationship Id="rId328" Type="http://schemas.openxmlformats.org/officeDocument/2006/relationships/customXml" Target="../ink/ink450.xml"/><Relationship Id="rId349" Type="http://schemas.openxmlformats.org/officeDocument/2006/relationships/image" Target="../media/image460.png"/><Relationship Id="rId88" Type="http://schemas.openxmlformats.org/officeDocument/2006/relationships/customXml" Target="../ink/ink330.xml"/><Relationship Id="rId111" Type="http://schemas.openxmlformats.org/officeDocument/2006/relationships/image" Target="../media/image341.png"/><Relationship Id="rId132" Type="http://schemas.openxmlformats.org/officeDocument/2006/relationships/customXml" Target="../ink/ink352.xml"/><Relationship Id="rId153" Type="http://schemas.openxmlformats.org/officeDocument/2006/relationships/image" Target="../media/image362.png"/><Relationship Id="rId174" Type="http://schemas.openxmlformats.org/officeDocument/2006/relationships/customXml" Target="../ink/ink373.xml"/><Relationship Id="rId195" Type="http://schemas.openxmlformats.org/officeDocument/2006/relationships/image" Target="../media/image383.png"/><Relationship Id="rId209" Type="http://schemas.openxmlformats.org/officeDocument/2006/relationships/image" Target="../media/image390.png"/><Relationship Id="rId190" Type="http://schemas.openxmlformats.org/officeDocument/2006/relationships/customXml" Target="../ink/ink381.xml"/><Relationship Id="rId204" Type="http://schemas.openxmlformats.org/officeDocument/2006/relationships/customXml" Target="../ink/ink388.xml"/><Relationship Id="rId220" Type="http://schemas.openxmlformats.org/officeDocument/2006/relationships/customXml" Target="../ink/ink396.xml"/><Relationship Id="rId225" Type="http://schemas.openxmlformats.org/officeDocument/2006/relationships/image" Target="../media/image398.png"/><Relationship Id="rId241" Type="http://schemas.openxmlformats.org/officeDocument/2006/relationships/image" Target="../media/image406.png"/><Relationship Id="rId246" Type="http://schemas.openxmlformats.org/officeDocument/2006/relationships/customXml" Target="../ink/ink409.xml"/><Relationship Id="rId267" Type="http://schemas.openxmlformats.org/officeDocument/2006/relationships/image" Target="../media/image419.png"/><Relationship Id="rId288" Type="http://schemas.openxmlformats.org/officeDocument/2006/relationships/customXml" Target="../ink/ink430.xml"/><Relationship Id="rId15" Type="http://schemas.openxmlformats.org/officeDocument/2006/relationships/image" Target="../media/image293.png"/><Relationship Id="rId36" Type="http://schemas.openxmlformats.org/officeDocument/2006/relationships/customXml" Target="../ink/ink304.xml"/><Relationship Id="rId57" Type="http://schemas.openxmlformats.org/officeDocument/2006/relationships/image" Target="../media/image314.png"/><Relationship Id="rId106" Type="http://schemas.openxmlformats.org/officeDocument/2006/relationships/customXml" Target="../ink/ink339.xml"/><Relationship Id="rId127" Type="http://schemas.openxmlformats.org/officeDocument/2006/relationships/image" Target="../media/image349.png"/><Relationship Id="rId262" Type="http://schemas.openxmlformats.org/officeDocument/2006/relationships/customXml" Target="../ink/ink417.xml"/><Relationship Id="rId283" Type="http://schemas.openxmlformats.org/officeDocument/2006/relationships/image" Target="../media/image427.png"/><Relationship Id="rId313" Type="http://schemas.openxmlformats.org/officeDocument/2006/relationships/image" Target="../media/image442.png"/><Relationship Id="rId318" Type="http://schemas.openxmlformats.org/officeDocument/2006/relationships/customXml" Target="../ink/ink445.xml"/><Relationship Id="rId339" Type="http://schemas.openxmlformats.org/officeDocument/2006/relationships/image" Target="../media/image455.png"/><Relationship Id="rId10" Type="http://schemas.openxmlformats.org/officeDocument/2006/relationships/customXml" Target="../ink/ink291.xml"/><Relationship Id="rId31" Type="http://schemas.openxmlformats.org/officeDocument/2006/relationships/image" Target="../media/image301.png"/><Relationship Id="rId52" Type="http://schemas.openxmlformats.org/officeDocument/2006/relationships/customXml" Target="../ink/ink312.xml"/><Relationship Id="rId73" Type="http://schemas.openxmlformats.org/officeDocument/2006/relationships/image" Target="../media/image322.png"/><Relationship Id="rId78" Type="http://schemas.openxmlformats.org/officeDocument/2006/relationships/customXml" Target="../ink/ink325.xml"/><Relationship Id="rId94" Type="http://schemas.openxmlformats.org/officeDocument/2006/relationships/customXml" Target="../ink/ink333.xml"/><Relationship Id="rId99" Type="http://schemas.openxmlformats.org/officeDocument/2006/relationships/image" Target="../media/image335.png"/><Relationship Id="rId101" Type="http://schemas.openxmlformats.org/officeDocument/2006/relationships/image" Target="../media/image336.png"/><Relationship Id="rId122" Type="http://schemas.openxmlformats.org/officeDocument/2006/relationships/customXml" Target="../ink/ink347.xml"/><Relationship Id="rId143" Type="http://schemas.openxmlformats.org/officeDocument/2006/relationships/image" Target="../media/image357.png"/><Relationship Id="rId148" Type="http://schemas.openxmlformats.org/officeDocument/2006/relationships/customXml" Target="../ink/ink360.xml"/><Relationship Id="rId164" Type="http://schemas.openxmlformats.org/officeDocument/2006/relationships/customXml" Target="../ink/ink368.xml"/><Relationship Id="rId169" Type="http://schemas.openxmlformats.org/officeDocument/2006/relationships/image" Target="../media/image370.png"/><Relationship Id="rId185" Type="http://schemas.openxmlformats.org/officeDocument/2006/relationships/image" Target="../media/image378.png"/><Relationship Id="rId334" Type="http://schemas.openxmlformats.org/officeDocument/2006/relationships/customXml" Target="../ink/ink453.xml"/><Relationship Id="rId350" Type="http://schemas.openxmlformats.org/officeDocument/2006/relationships/customXml" Target="../ink/ink461.xml"/><Relationship Id="rId355" Type="http://schemas.openxmlformats.org/officeDocument/2006/relationships/image" Target="../media/image463.png"/><Relationship Id="rId4" Type="http://schemas.openxmlformats.org/officeDocument/2006/relationships/customXml" Target="../ink/ink288.xml"/><Relationship Id="rId9" Type="http://schemas.openxmlformats.org/officeDocument/2006/relationships/image" Target="../media/image290.png"/><Relationship Id="rId180" Type="http://schemas.openxmlformats.org/officeDocument/2006/relationships/customXml" Target="../ink/ink376.xml"/><Relationship Id="rId210" Type="http://schemas.openxmlformats.org/officeDocument/2006/relationships/customXml" Target="../ink/ink391.xml"/><Relationship Id="rId215" Type="http://schemas.openxmlformats.org/officeDocument/2006/relationships/image" Target="../media/image393.png"/><Relationship Id="rId236" Type="http://schemas.openxmlformats.org/officeDocument/2006/relationships/customXml" Target="../ink/ink404.xml"/><Relationship Id="rId257" Type="http://schemas.openxmlformats.org/officeDocument/2006/relationships/image" Target="../media/image414.png"/><Relationship Id="rId278" Type="http://schemas.openxmlformats.org/officeDocument/2006/relationships/customXml" Target="../ink/ink425.xml"/><Relationship Id="rId26" Type="http://schemas.openxmlformats.org/officeDocument/2006/relationships/customXml" Target="../ink/ink299.xml"/><Relationship Id="rId231" Type="http://schemas.openxmlformats.org/officeDocument/2006/relationships/image" Target="../media/image401.png"/><Relationship Id="rId252" Type="http://schemas.openxmlformats.org/officeDocument/2006/relationships/customXml" Target="../ink/ink412.xml"/><Relationship Id="rId273" Type="http://schemas.openxmlformats.org/officeDocument/2006/relationships/image" Target="../media/image422.png"/><Relationship Id="rId294" Type="http://schemas.openxmlformats.org/officeDocument/2006/relationships/customXml" Target="../ink/ink433.xml"/><Relationship Id="rId308" Type="http://schemas.openxmlformats.org/officeDocument/2006/relationships/customXml" Target="../ink/ink440.xml"/><Relationship Id="rId329" Type="http://schemas.openxmlformats.org/officeDocument/2006/relationships/image" Target="../media/image450.png"/><Relationship Id="rId47" Type="http://schemas.openxmlformats.org/officeDocument/2006/relationships/image" Target="../media/image309.png"/><Relationship Id="rId68" Type="http://schemas.openxmlformats.org/officeDocument/2006/relationships/customXml" Target="../ink/ink320.xml"/><Relationship Id="rId89" Type="http://schemas.openxmlformats.org/officeDocument/2006/relationships/image" Target="../media/image330.png"/><Relationship Id="rId112" Type="http://schemas.openxmlformats.org/officeDocument/2006/relationships/customXml" Target="../ink/ink342.xml"/><Relationship Id="rId133" Type="http://schemas.openxmlformats.org/officeDocument/2006/relationships/image" Target="../media/image352.png"/><Relationship Id="rId154" Type="http://schemas.openxmlformats.org/officeDocument/2006/relationships/customXml" Target="../ink/ink363.xml"/><Relationship Id="rId175" Type="http://schemas.openxmlformats.org/officeDocument/2006/relationships/image" Target="../media/image373.png"/><Relationship Id="rId340" Type="http://schemas.openxmlformats.org/officeDocument/2006/relationships/customXml" Target="../ink/ink456.xml"/><Relationship Id="rId196" Type="http://schemas.openxmlformats.org/officeDocument/2006/relationships/customXml" Target="../ink/ink384.xml"/><Relationship Id="rId200" Type="http://schemas.openxmlformats.org/officeDocument/2006/relationships/customXml" Target="../ink/ink386.xml"/><Relationship Id="rId16" Type="http://schemas.openxmlformats.org/officeDocument/2006/relationships/customXml" Target="../ink/ink294.xml"/><Relationship Id="rId221" Type="http://schemas.openxmlformats.org/officeDocument/2006/relationships/image" Target="../media/image396.png"/><Relationship Id="rId242" Type="http://schemas.openxmlformats.org/officeDocument/2006/relationships/customXml" Target="../ink/ink407.xml"/><Relationship Id="rId263" Type="http://schemas.openxmlformats.org/officeDocument/2006/relationships/image" Target="../media/image417.png"/><Relationship Id="rId284" Type="http://schemas.openxmlformats.org/officeDocument/2006/relationships/customXml" Target="../ink/ink428.xml"/><Relationship Id="rId319" Type="http://schemas.openxmlformats.org/officeDocument/2006/relationships/image" Target="../media/image445.png"/><Relationship Id="rId37" Type="http://schemas.openxmlformats.org/officeDocument/2006/relationships/image" Target="../media/image304.png"/><Relationship Id="rId58" Type="http://schemas.openxmlformats.org/officeDocument/2006/relationships/customXml" Target="../ink/ink315.xml"/><Relationship Id="rId79" Type="http://schemas.openxmlformats.org/officeDocument/2006/relationships/image" Target="../media/image325.png"/><Relationship Id="rId102" Type="http://schemas.openxmlformats.org/officeDocument/2006/relationships/customXml" Target="../ink/ink337.xml"/><Relationship Id="rId123" Type="http://schemas.openxmlformats.org/officeDocument/2006/relationships/image" Target="../media/image347.png"/><Relationship Id="rId144" Type="http://schemas.openxmlformats.org/officeDocument/2006/relationships/customXml" Target="../ink/ink358.xml"/><Relationship Id="rId330" Type="http://schemas.openxmlformats.org/officeDocument/2006/relationships/customXml" Target="../ink/ink451.xml"/><Relationship Id="rId90" Type="http://schemas.openxmlformats.org/officeDocument/2006/relationships/customXml" Target="../ink/ink331.xml"/><Relationship Id="rId165" Type="http://schemas.openxmlformats.org/officeDocument/2006/relationships/image" Target="../media/image368.png"/><Relationship Id="rId186" Type="http://schemas.openxmlformats.org/officeDocument/2006/relationships/customXml" Target="../ink/ink379.xml"/><Relationship Id="rId351" Type="http://schemas.openxmlformats.org/officeDocument/2006/relationships/image" Target="../media/image461.png"/><Relationship Id="rId211" Type="http://schemas.openxmlformats.org/officeDocument/2006/relationships/image" Target="../media/image391.png"/><Relationship Id="rId232" Type="http://schemas.openxmlformats.org/officeDocument/2006/relationships/customXml" Target="../ink/ink402.xml"/><Relationship Id="rId253" Type="http://schemas.openxmlformats.org/officeDocument/2006/relationships/image" Target="../media/image412.png"/><Relationship Id="rId274" Type="http://schemas.openxmlformats.org/officeDocument/2006/relationships/customXml" Target="../ink/ink423.xml"/><Relationship Id="rId295" Type="http://schemas.openxmlformats.org/officeDocument/2006/relationships/image" Target="../media/image433.png"/><Relationship Id="rId309" Type="http://schemas.openxmlformats.org/officeDocument/2006/relationships/image" Target="../media/image440.png"/><Relationship Id="rId27" Type="http://schemas.openxmlformats.org/officeDocument/2006/relationships/image" Target="../media/image299.png"/><Relationship Id="rId48" Type="http://schemas.openxmlformats.org/officeDocument/2006/relationships/customXml" Target="../ink/ink310.xml"/><Relationship Id="rId69" Type="http://schemas.openxmlformats.org/officeDocument/2006/relationships/image" Target="../media/image320.png"/><Relationship Id="rId113" Type="http://schemas.openxmlformats.org/officeDocument/2006/relationships/image" Target="../media/image342.png"/><Relationship Id="rId134" Type="http://schemas.openxmlformats.org/officeDocument/2006/relationships/customXml" Target="../ink/ink353.xml"/><Relationship Id="rId320" Type="http://schemas.openxmlformats.org/officeDocument/2006/relationships/customXml" Target="../ink/ink446.xml"/><Relationship Id="rId80" Type="http://schemas.openxmlformats.org/officeDocument/2006/relationships/customXml" Target="../ink/ink326.xml"/><Relationship Id="rId155" Type="http://schemas.openxmlformats.org/officeDocument/2006/relationships/image" Target="../media/image363.png"/><Relationship Id="rId176" Type="http://schemas.openxmlformats.org/officeDocument/2006/relationships/customXml" Target="../ink/ink374.xml"/><Relationship Id="rId197" Type="http://schemas.openxmlformats.org/officeDocument/2006/relationships/image" Target="../media/image384.png"/><Relationship Id="rId341" Type="http://schemas.openxmlformats.org/officeDocument/2006/relationships/image" Target="../media/image456.png"/><Relationship Id="rId201" Type="http://schemas.openxmlformats.org/officeDocument/2006/relationships/image" Target="../media/image386.png"/><Relationship Id="rId222" Type="http://schemas.openxmlformats.org/officeDocument/2006/relationships/customXml" Target="../ink/ink397.xml"/><Relationship Id="rId243" Type="http://schemas.openxmlformats.org/officeDocument/2006/relationships/image" Target="../media/image407.png"/><Relationship Id="rId264" Type="http://schemas.openxmlformats.org/officeDocument/2006/relationships/customXml" Target="../ink/ink418.xml"/><Relationship Id="rId285" Type="http://schemas.openxmlformats.org/officeDocument/2006/relationships/image" Target="../media/image428.png"/><Relationship Id="rId17" Type="http://schemas.openxmlformats.org/officeDocument/2006/relationships/image" Target="../media/image294.png"/><Relationship Id="rId38" Type="http://schemas.openxmlformats.org/officeDocument/2006/relationships/customXml" Target="../ink/ink305.xml"/><Relationship Id="rId59" Type="http://schemas.openxmlformats.org/officeDocument/2006/relationships/image" Target="../media/image315.png"/><Relationship Id="rId103" Type="http://schemas.openxmlformats.org/officeDocument/2006/relationships/image" Target="../media/image337.png"/><Relationship Id="rId124" Type="http://schemas.openxmlformats.org/officeDocument/2006/relationships/customXml" Target="../ink/ink348.xml"/><Relationship Id="rId310" Type="http://schemas.openxmlformats.org/officeDocument/2006/relationships/customXml" Target="../ink/ink441.xml"/><Relationship Id="rId70" Type="http://schemas.openxmlformats.org/officeDocument/2006/relationships/customXml" Target="../ink/ink321.xml"/><Relationship Id="rId91" Type="http://schemas.openxmlformats.org/officeDocument/2006/relationships/image" Target="../media/image331.png"/><Relationship Id="rId145" Type="http://schemas.openxmlformats.org/officeDocument/2006/relationships/image" Target="../media/image358.png"/><Relationship Id="rId166" Type="http://schemas.openxmlformats.org/officeDocument/2006/relationships/customXml" Target="../ink/ink369.xml"/><Relationship Id="rId187" Type="http://schemas.openxmlformats.org/officeDocument/2006/relationships/image" Target="../media/image379.png"/><Relationship Id="rId331" Type="http://schemas.openxmlformats.org/officeDocument/2006/relationships/image" Target="../media/image451.png"/><Relationship Id="rId352" Type="http://schemas.openxmlformats.org/officeDocument/2006/relationships/customXml" Target="../ink/ink462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392.xml"/><Relationship Id="rId233" Type="http://schemas.openxmlformats.org/officeDocument/2006/relationships/image" Target="../media/image402.png"/><Relationship Id="rId254" Type="http://schemas.openxmlformats.org/officeDocument/2006/relationships/customXml" Target="../ink/ink413.xml"/><Relationship Id="rId28" Type="http://schemas.openxmlformats.org/officeDocument/2006/relationships/customXml" Target="../ink/ink300.xml"/><Relationship Id="rId49" Type="http://schemas.openxmlformats.org/officeDocument/2006/relationships/image" Target="../media/image310.png"/><Relationship Id="rId114" Type="http://schemas.openxmlformats.org/officeDocument/2006/relationships/customXml" Target="../ink/ink343.xml"/><Relationship Id="rId275" Type="http://schemas.openxmlformats.org/officeDocument/2006/relationships/image" Target="../media/image423.png"/><Relationship Id="rId296" Type="http://schemas.openxmlformats.org/officeDocument/2006/relationships/customXml" Target="../ink/ink434.xml"/><Relationship Id="rId300" Type="http://schemas.openxmlformats.org/officeDocument/2006/relationships/customXml" Target="../ink/ink436.xml"/><Relationship Id="rId60" Type="http://schemas.openxmlformats.org/officeDocument/2006/relationships/customXml" Target="../ink/ink316.xml"/><Relationship Id="rId81" Type="http://schemas.openxmlformats.org/officeDocument/2006/relationships/image" Target="../media/image326.png"/><Relationship Id="rId135" Type="http://schemas.openxmlformats.org/officeDocument/2006/relationships/image" Target="../media/image353.png"/><Relationship Id="rId156" Type="http://schemas.openxmlformats.org/officeDocument/2006/relationships/customXml" Target="../ink/ink364.xml"/><Relationship Id="rId177" Type="http://schemas.openxmlformats.org/officeDocument/2006/relationships/image" Target="../media/image374.png"/><Relationship Id="rId198" Type="http://schemas.openxmlformats.org/officeDocument/2006/relationships/customXml" Target="../ink/ink385.xml"/><Relationship Id="rId321" Type="http://schemas.openxmlformats.org/officeDocument/2006/relationships/image" Target="../media/image446.png"/><Relationship Id="rId342" Type="http://schemas.openxmlformats.org/officeDocument/2006/relationships/customXml" Target="../ink/ink457.xml"/><Relationship Id="rId202" Type="http://schemas.openxmlformats.org/officeDocument/2006/relationships/customXml" Target="../ink/ink387.xml"/><Relationship Id="rId223" Type="http://schemas.openxmlformats.org/officeDocument/2006/relationships/image" Target="../media/image397.png"/><Relationship Id="rId244" Type="http://schemas.openxmlformats.org/officeDocument/2006/relationships/customXml" Target="../ink/ink408.xml"/><Relationship Id="rId18" Type="http://schemas.openxmlformats.org/officeDocument/2006/relationships/customXml" Target="../ink/ink295.xml"/><Relationship Id="rId39" Type="http://schemas.openxmlformats.org/officeDocument/2006/relationships/image" Target="../media/image305.png"/><Relationship Id="rId265" Type="http://schemas.openxmlformats.org/officeDocument/2006/relationships/image" Target="../media/image418.png"/><Relationship Id="rId286" Type="http://schemas.openxmlformats.org/officeDocument/2006/relationships/customXml" Target="../ink/ink429.xml"/><Relationship Id="rId50" Type="http://schemas.openxmlformats.org/officeDocument/2006/relationships/customXml" Target="../ink/ink311.xml"/><Relationship Id="rId104" Type="http://schemas.openxmlformats.org/officeDocument/2006/relationships/customXml" Target="../ink/ink338.xml"/><Relationship Id="rId125" Type="http://schemas.openxmlformats.org/officeDocument/2006/relationships/image" Target="../media/image348.png"/><Relationship Id="rId146" Type="http://schemas.openxmlformats.org/officeDocument/2006/relationships/customXml" Target="../ink/ink359.xml"/><Relationship Id="rId167" Type="http://schemas.openxmlformats.org/officeDocument/2006/relationships/image" Target="../media/image369.png"/><Relationship Id="rId188" Type="http://schemas.openxmlformats.org/officeDocument/2006/relationships/customXml" Target="../ink/ink380.xml"/><Relationship Id="rId311" Type="http://schemas.openxmlformats.org/officeDocument/2006/relationships/image" Target="../media/image441.png"/><Relationship Id="rId332" Type="http://schemas.openxmlformats.org/officeDocument/2006/relationships/customXml" Target="../ink/ink452.xml"/><Relationship Id="rId353" Type="http://schemas.openxmlformats.org/officeDocument/2006/relationships/image" Target="../media/image462.png"/><Relationship Id="rId71" Type="http://schemas.openxmlformats.org/officeDocument/2006/relationships/image" Target="../media/image321.png"/><Relationship Id="rId92" Type="http://schemas.openxmlformats.org/officeDocument/2006/relationships/customXml" Target="../ink/ink332.xml"/><Relationship Id="rId213" Type="http://schemas.openxmlformats.org/officeDocument/2006/relationships/image" Target="../media/image392.png"/><Relationship Id="rId234" Type="http://schemas.openxmlformats.org/officeDocument/2006/relationships/customXml" Target="../ink/ink403.xml"/><Relationship Id="rId2" Type="http://schemas.openxmlformats.org/officeDocument/2006/relationships/customXml" Target="../ink/ink287.xml"/><Relationship Id="rId29" Type="http://schemas.openxmlformats.org/officeDocument/2006/relationships/image" Target="../media/image300.png"/><Relationship Id="rId255" Type="http://schemas.openxmlformats.org/officeDocument/2006/relationships/image" Target="../media/image413.png"/><Relationship Id="rId276" Type="http://schemas.openxmlformats.org/officeDocument/2006/relationships/customXml" Target="../ink/ink424.xml"/><Relationship Id="rId297" Type="http://schemas.openxmlformats.org/officeDocument/2006/relationships/image" Target="../media/image434.png"/><Relationship Id="rId40" Type="http://schemas.openxmlformats.org/officeDocument/2006/relationships/customXml" Target="../ink/ink306.xml"/><Relationship Id="rId115" Type="http://schemas.openxmlformats.org/officeDocument/2006/relationships/image" Target="../media/image343.png"/><Relationship Id="rId136" Type="http://schemas.openxmlformats.org/officeDocument/2006/relationships/customXml" Target="../ink/ink354.xml"/><Relationship Id="rId157" Type="http://schemas.openxmlformats.org/officeDocument/2006/relationships/image" Target="../media/image364.png"/><Relationship Id="rId178" Type="http://schemas.openxmlformats.org/officeDocument/2006/relationships/customXml" Target="../ink/ink375.xml"/><Relationship Id="rId301" Type="http://schemas.openxmlformats.org/officeDocument/2006/relationships/image" Target="../media/image436.png"/><Relationship Id="rId322" Type="http://schemas.openxmlformats.org/officeDocument/2006/relationships/customXml" Target="../ink/ink447.xml"/><Relationship Id="rId343" Type="http://schemas.openxmlformats.org/officeDocument/2006/relationships/image" Target="../media/image457.png"/><Relationship Id="rId61" Type="http://schemas.openxmlformats.org/officeDocument/2006/relationships/image" Target="../media/image316.png"/><Relationship Id="rId82" Type="http://schemas.openxmlformats.org/officeDocument/2006/relationships/customXml" Target="../ink/ink327.xml"/><Relationship Id="rId199" Type="http://schemas.openxmlformats.org/officeDocument/2006/relationships/image" Target="../media/image385.png"/><Relationship Id="rId203" Type="http://schemas.openxmlformats.org/officeDocument/2006/relationships/image" Target="../media/image387.png"/><Relationship Id="rId19" Type="http://schemas.openxmlformats.org/officeDocument/2006/relationships/image" Target="../media/image295.png"/><Relationship Id="rId224" Type="http://schemas.openxmlformats.org/officeDocument/2006/relationships/customXml" Target="../ink/ink398.xml"/><Relationship Id="rId245" Type="http://schemas.openxmlformats.org/officeDocument/2006/relationships/image" Target="../media/image408.png"/><Relationship Id="rId266" Type="http://schemas.openxmlformats.org/officeDocument/2006/relationships/customXml" Target="../ink/ink419.xml"/><Relationship Id="rId287" Type="http://schemas.openxmlformats.org/officeDocument/2006/relationships/image" Target="../media/image429.png"/><Relationship Id="rId30" Type="http://schemas.openxmlformats.org/officeDocument/2006/relationships/customXml" Target="../ink/ink301.xml"/><Relationship Id="rId105" Type="http://schemas.openxmlformats.org/officeDocument/2006/relationships/image" Target="../media/image338.png"/><Relationship Id="rId126" Type="http://schemas.openxmlformats.org/officeDocument/2006/relationships/customXml" Target="../ink/ink349.xml"/><Relationship Id="rId147" Type="http://schemas.openxmlformats.org/officeDocument/2006/relationships/image" Target="../media/image359.png"/><Relationship Id="rId168" Type="http://schemas.openxmlformats.org/officeDocument/2006/relationships/customXml" Target="../ink/ink370.xml"/><Relationship Id="rId312" Type="http://schemas.openxmlformats.org/officeDocument/2006/relationships/customXml" Target="../ink/ink442.xml"/><Relationship Id="rId333" Type="http://schemas.openxmlformats.org/officeDocument/2006/relationships/image" Target="../media/image452.png"/><Relationship Id="rId354" Type="http://schemas.openxmlformats.org/officeDocument/2006/relationships/customXml" Target="../ink/ink463.xml"/><Relationship Id="rId51" Type="http://schemas.openxmlformats.org/officeDocument/2006/relationships/image" Target="../media/image311.png"/><Relationship Id="rId72" Type="http://schemas.openxmlformats.org/officeDocument/2006/relationships/customXml" Target="../ink/ink322.xml"/><Relationship Id="rId93" Type="http://schemas.openxmlformats.org/officeDocument/2006/relationships/image" Target="../media/image332.png"/><Relationship Id="rId189" Type="http://schemas.openxmlformats.org/officeDocument/2006/relationships/image" Target="../media/image380.png"/><Relationship Id="rId3" Type="http://schemas.openxmlformats.org/officeDocument/2006/relationships/image" Target="../media/image287.png"/><Relationship Id="rId214" Type="http://schemas.openxmlformats.org/officeDocument/2006/relationships/customXml" Target="../ink/ink393.xml"/><Relationship Id="rId235" Type="http://schemas.openxmlformats.org/officeDocument/2006/relationships/image" Target="../media/image403.png"/><Relationship Id="rId256" Type="http://schemas.openxmlformats.org/officeDocument/2006/relationships/customXml" Target="../ink/ink414.xml"/><Relationship Id="rId277" Type="http://schemas.openxmlformats.org/officeDocument/2006/relationships/image" Target="../media/image424.png"/><Relationship Id="rId298" Type="http://schemas.openxmlformats.org/officeDocument/2006/relationships/customXml" Target="../ink/ink435.xml"/><Relationship Id="rId116" Type="http://schemas.openxmlformats.org/officeDocument/2006/relationships/customXml" Target="../ink/ink344.xml"/><Relationship Id="rId137" Type="http://schemas.openxmlformats.org/officeDocument/2006/relationships/image" Target="../media/image354.png"/><Relationship Id="rId158" Type="http://schemas.openxmlformats.org/officeDocument/2006/relationships/customXml" Target="../ink/ink365.xml"/><Relationship Id="rId302" Type="http://schemas.openxmlformats.org/officeDocument/2006/relationships/customXml" Target="../ink/ink437.xml"/><Relationship Id="rId323" Type="http://schemas.openxmlformats.org/officeDocument/2006/relationships/image" Target="../media/image447.png"/><Relationship Id="rId344" Type="http://schemas.openxmlformats.org/officeDocument/2006/relationships/customXml" Target="../ink/ink458.xml"/><Relationship Id="rId20" Type="http://schemas.openxmlformats.org/officeDocument/2006/relationships/customXml" Target="../ink/ink296.xml"/><Relationship Id="rId41" Type="http://schemas.openxmlformats.org/officeDocument/2006/relationships/image" Target="../media/image306.png"/><Relationship Id="rId62" Type="http://schemas.openxmlformats.org/officeDocument/2006/relationships/customXml" Target="../ink/ink317.xml"/><Relationship Id="rId83" Type="http://schemas.openxmlformats.org/officeDocument/2006/relationships/image" Target="../media/image327.png"/><Relationship Id="rId179" Type="http://schemas.openxmlformats.org/officeDocument/2006/relationships/image" Target="../media/image375.png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20.png"/><Relationship Id="rId299" Type="http://schemas.openxmlformats.org/officeDocument/2006/relationships/image" Target="../media/image611.png"/><Relationship Id="rId21" Type="http://schemas.openxmlformats.org/officeDocument/2006/relationships/image" Target="../media/image472.png"/><Relationship Id="rId63" Type="http://schemas.openxmlformats.org/officeDocument/2006/relationships/image" Target="../media/image493.png"/><Relationship Id="rId159" Type="http://schemas.openxmlformats.org/officeDocument/2006/relationships/image" Target="../media/image541.png"/><Relationship Id="rId324" Type="http://schemas.openxmlformats.org/officeDocument/2006/relationships/customXml" Target="../ink/ink623.xml"/><Relationship Id="rId366" Type="http://schemas.openxmlformats.org/officeDocument/2006/relationships/customXml" Target="../ink/ink644.xml"/><Relationship Id="rId170" Type="http://schemas.openxmlformats.org/officeDocument/2006/relationships/customXml" Target="../ink/ink546.xml"/><Relationship Id="rId226" Type="http://schemas.openxmlformats.org/officeDocument/2006/relationships/customXml" Target="../ink/ink574.xml"/><Relationship Id="rId268" Type="http://schemas.openxmlformats.org/officeDocument/2006/relationships/customXml" Target="../ink/ink595.xml"/><Relationship Id="rId32" Type="http://schemas.openxmlformats.org/officeDocument/2006/relationships/customXml" Target="../ink/ink477.xml"/><Relationship Id="rId74" Type="http://schemas.openxmlformats.org/officeDocument/2006/relationships/customXml" Target="../ink/ink498.xml"/><Relationship Id="rId128" Type="http://schemas.openxmlformats.org/officeDocument/2006/relationships/customXml" Target="../ink/ink525.xml"/><Relationship Id="rId335" Type="http://schemas.openxmlformats.org/officeDocument/2006/relationships/image" Target="../media/image629.png"/><Relationship Id="rId377" Type="http://schemas.openxmlformats.org/officeDocument/2006/relationships/image" Target="../media/image650.png"/><Relationship Id="rId5" Type="http://schemas.openxmlformats.org/officeDocument/2006/relationships/image" Target="../media/image7010.png"/><Relationship Id="rId181" Type="http://schemas.openxmlformats.org/officeDocument/2006/relationships/image" Target="../media/image552.png"/><Relationship Id="rId237" Type="http://schemas.openxmlformats.org/officeDocument/2006/relationships/image" Target="../media/image580.png"/><Relationship Id="rId402" Type="http://schemas.openxmlformats.org/officeDocument/2006/relationships/customXml" Target="../ink/ink662.xml"/><Relationship Id="rId258" Type="http://schemas.openxmlformats.org/officeDocument/2006/relationships/customXml" Target="../ink/ink590.xml"/><Relationship Id="rId279" Type="http://schemas.openxmlformats.org/officeDocument/2006/relationships/image" Target="../media/image601.png"/><Relationship Id="rId22" Type="http://schemas.openxmlformats.org/officeDocument/2006/relationships/customXml" Target="../ink/ink472.xml"/><Relationship Id="rId43" Type="http://schemas.openxmlformats.org/officeDocument/2006/relationships/image" Target="../media/image483.png"/><Relationship Id="rId64" Type="http://schemas.openxmlformats.org/officeDocument/2006/relationships/customXml" Target="../ink/ink493.xml"/><Relationship Id="rId118" Type="http://schemas.openxmlformats.org/officeDocument/2006/relationships/customXml" Target="../ink/ink520.xml"/><Relationship Id="rId139" Type="http://schemas.openxmlformats.org/officeDocument/2006/relationships/image" Target="../media/image531.png"/><Relationship Id="rId290" Type="http://schemas.openxmlformats.org/officeDocument/2006/relationships/customXml" Target="../ink/ink606.xml"/><Relationship Id="rId304" Type="http://schemas.openxmlformats.org/officeDocument/2006/relationships/customXml" Target="../ink/ink613.xml"/><Relationship Id="rId325" Type="http://schemas.openxmlformats.org/officeDocument/2006/relationships/image" Target="../media/image624.png"/><Relationship Id="rId346" Type="http://schemas.openxmlformats.org/officeDocument/2006/relationships/customXml" Target="../ink/ink634.xml"/><Relationship Id="rId367" Type="http://schemas.openxmlformats.org/officeDocument/2006/relationships/image" Target="../media/image645.png"/><Relationship Id="rId388" Type="http://schemas.openxmlformats.org/officeDocument/2006/relationships/customXml" Target="../ink/ink655.xml"/><Relationship Id="rId85" Type="http://schemas.openxmlformats.org/officeDocument/2006/relationships/image" Target="../media/image504.png"/><Relationship Id="rId150" Type="http://schemas.openxmlformats.org/officeDocument/2006/relationships/customXml" Target="../ink/ink536.xml"/><Relationship Id="rId171" Type="http://schemas.openxmlformats.org/officeDocument/2006/relationships/image" Target="../media/image547.png"/><Relationship Id="rId192" Type="http://schemas.openxmlformats.org/officeDocument/2006/relationships/customXml" Target="../ink/ink557.xml"/><Relationship Id="rId206" Type="http://schemas.openxmlformats.org/officeDocument/2006/relationships/customXml" Target="../ink/ink564.xml"/><Relationship Id="rId227" Type="http://schemas.openxmlformats.org/officeDocument/2006/relationships/image" Target="../media/image575.png"/><Relationship Id="rId413" Type="http://schemas.openxmlformats.org/officeDocument/2006/relationships/image" Target="../media/image668.png"/><Relationship Id="rId248" Type="http://schemas.openxmlformats.org/officeDocument/2006/relationships/customXml" Target="../ink/ink585.xml"/><Relationship Id="rId269" Type="http://schemas.openxmlformats.org/officeDocument/2006/relationships/image" Target="../media/image596.png"/><Relationship Id="rId12" Type="http://schemas.openxmlformats.org/officeDocument/2006/relationships/customXml" Target="../ink/ink467.xml"/><Relationship Id="rId33" Type="http://schemas.openxmlformats.org/officeDocument/2006/relationships/image" Target="../media/image478.png"/><Relationship Id="rId108" Type="http://schemas.openxmlformats.org/officeDocument/2006/relationships/customXml" Target="../ink/ink515.xml"/><Relationship Id="rId129" Type="http://schemas.openxmlformats.org/officeDocument/2006/relationships/image" Target="../media/image526.png"/><Relationship Id="rId280" Type="http://schemas.openxmlformats.org/officeDocument/2006/relationships/customXml" Target="../ink/ink601.xml"/><Relationship Id="rId315" Type="http://schemas.openxmlformats.org/officeDocument/2006/relationships/image" Target="../media/image619.png"/><Relationship Id="rId336" Type="http://schemas.openxmlformats.org/officeDocument/2006/relationships/customXml" Target="../ink/ink629.xml"/><Relationship Id="rId357" Type="http://schemas.openxmlformats.org/officeDocument/2006/relationships/image" Target="../media/image640.png"/><Relationship Id="rId54" Type="http://schemas.openxmlformats.org/officeDocument/2006/relationships/customXml" Target="../ink/ink488.xml"/><Relationship Id="rId75" Type="http://schemas.openxmlformats.org/officeDocument/2006/relationships/image" Target="../media/image499.png"/><Relationship Id="rId96" Type="http://schemas.openxmlformats.org/officeDocument/2006/relationships/customXml" Target="../ink/ink509.xml"/><Relationship Id="rId140" Type="http://schemas.openxmlformats.org/officeDocument/2006/relationships/customXml" Target="../ink/ink531.xml"/><Relationship Id="rId161" Type="http://schemas.openxmlformats.org/officeDocument/2006/relationships/image" Target="../media/image542.png"/><Relationship Id="rId182" Type="http://schemas.openxmlformats.org/officeDocument/2006/relationships/customXml" Target="../ink/ink552.xml"/><Relationship Id="rId217" Type="http://schemas.openxmlformats.org/officeDocument/2006/relationships/image" Target="../media/image570.png"/><Relationship Id="rId378" Type="http://schemas.openxmlformats.org/officeDocument/2006/relationships/customXml" Target="../ink/ink650.xml"/><Relationship Id="rId399" Type="http://schemas.openxmlformats.org/officeDocument/2006/relationships/image" Target="../media/image661.png"/><Relationship Id="rId403" Type="http://schemas.openxmlformats.org/officeDocument/2006/relationships/image" Target="../media/image663.png"/><Relationship Id="rId6" Type="http://schemas.openxmlformats.org/officeDocument/2006/relationships/customXml" Target="../ink/ink464.xml"/><Relationship Id="rId238" Type="http://schemas.openxmlformats.org/officeDocument/2006/relationships/customXml" Target="../ink/ink580.xml"/><Relationship Id="rId259" Type="http://schemas.openxmlformats.org/officeDocument/2006/relationships/image" Target="../media/image591.png"/><Relationship Id="rId23" Type="http://schemas.openxmlformats.org/officeDocument/2006/relationships/image" Target="../media/image473.png"/><Relationship Id="rId119" Type="http://schemas.openxmlformats.org/officeDocument/2006/relationships/image" Target="../media/image521.png"/><Relationship Id="rId270" Type="http://schemas.openxmlformats.org/officeDocument/2006/relationships/customXml" Target="../ink/ink596.xml"/><Relationship Id="rId291" Type="http://schemas.openxmlformats.org/officeDocument/2006/relationships/image" Target="../media/image607.png"/><Relationship Id="rId305" Type="http://schemas.openxmlformats.org/officeDocument/2006/relationships/image" Target="../media/image614.png"/><Relationship Id="rId326" Type="http://schemas.openxmlformats.org/officeDocument/2006/relationships/customXml" Target="../ink/ink624.xml"/><Relationship Id="rId347" Type="http://schemas.openxmlformats.org/officeDocument/2006/relationships/image" Target="../media/image635.png"/><Relationship Id="rId44" Type="http://schemas.openxmlformats.org/officeDocument/2006/relationships/customXml" Target="../ink/ink483.xml"/><Relationship Id="rId65" Type="http://schemas.openxmlformats.org/officeDocument/2006/relationships/image" Target="../media/image494.png"/><Relationship Id="rId86" Type="http://schemas.openxmlformats.org/officeDocument/2006/relationships/customXml" Target="../ink/ink504.xml"/><Relationship Id="rId130" Type="http://schemas.openxmlformats.org/officeDocument/2006/relationships/customXml" Target="../ink/ink526.xml"/><Relationship Id="rId151" Type="http://schemas.openxmlformats.org/officeDocument/2006/relationships/image" Target="../media/image537.png"/><Relationship Id="rId368" Type="http://schemas.openxmlformats.org/officeDocument/2006/relationships/customXml" Target="../ink/ink645.xml"/><Relationship Id="rId389" Type="http://schemas.openxmlformats.org/officeDocument/2006/relationships/image" Target="../media/image656.png"/><Relationship Id="rId172" Type="http://schemas.openxmlformats.org/officeDocument/2006/relationships/customXml" Target="../ink/ink547.xml"/><Relationship Id="rId193" Type="http://schemas.openxmlformats.org/officeDocument/2006/relationships/image" Target="../media/image558.png"/><Relationship Id="rId207" Type="http://schemas.openxmlformats.org/officeDocument/2006/relationships/image" Target="../media/image565.png"/><Relationship Id="rId228" Type="http://schemas.openxmlformats.org/officeDocument/2006/relationships/customXml" Target="../ink/ink575.xml"/><Relationship Id="rId249" Type="http://schemas.openxmlformats.org/officeDocument/2006/relationships/image" Target="../media/image586.png"/><Relationship Id="rId414" Type="http://schemas.openxmlformats.org/officeDocument/2006/relationships/customXml" Target="../ink/ink668.xml"/><Relationship Id="rId13" Type="http://schemas.openxmlformats.org/officeDocument/2006/relationships/image" Target="../media/image468.png"/><Relationship Id="rId109" Type="http://schemas.openxmlformats.org/officeDocument/2006/relationships/image" Target="../media/image516.png"/><Relationship Id="rId260" Type="http://schemas.openxmlformats.org/officeDocument/2006/relationships/customXml" Target="../ink/ink591.xml"/><Relationship Id="rId281" Type="http://schemas.openxmlformats.org/officeDocument/2006/relationships/image" Target="../media/image602.png"/><Relationship Id="rId316" Type="http://schemas.openxmlformats.org/officeDocument/2006/relationships/customXml" Target="../ink/ink619.xml"/><Relationship Id="rId337" Type="http://schemas.openxmlformats.org/officeDocument/2006/relationships/image" Target="../media/image630.png"/><Relationship Id="rId34" Type="http://schemas.openxmlformats.org/officeDocument/2006/relationships/customXml" Target="../ink/ink478.xml"/><Relationship Id="rId55" Type="http://schemas.openxmlformats.org/officeDocument/2006/relationships/image" Target="../media/image489.png"/><Relationship Id="rId76" Type="http://schemas.openxmlformats.org/officeDocument/2006/relationships/customXml" Target="../ink/ink499.xml"/><Relationship Id="rId97" Type="http://schemas.openxmlformats.org/officeDocument/2006/relationships/image" Target="../media/image510.png"/><Relationship Id="rId120" Type="http://schemas.openxmlformats.org/officeDocument/2006/relationships/customXml" Target="../ink/ink521.xml"/><Relationship Id="rId141" Type="http://schemas.openxmlformats.org/officeDocument/2006/relationships/image" Target="../media/image532.png"/><Relationship Id="rId358" Type="http://schemas.openxmlformats.org/officeDocument/2006/relationships/customXml" Target="../ink/ink640.xml"/><Relationship Id="rId379" Type="http://schemas.openxmlformats.org/officeDocument/2006/relationships/image" Target="../media/image651.png"/><Relationship Id="rId7" Type="http://schemas.openxmlformats.org/officeDocument/2006/relationships/image" Target="../media/image465.png"/><Relationship Id="rId162" Type="http://schemas.openxmlformats.org/officeDocument/2006/relationships/customXml" Target="../ink/ink542.xml"/><Relationship Id="rId183" Type="http://schemas.openxmlformats.org/officeDocument/2006/relationships/image" Target="../media/image553.png"/><Relationship Id="rId218" Type="http://schemas.openxmlformats.org/officeDocument/2006/relationships/customXml" Target="../ink/ink570.xml"/><Relationship Id="rId239" Type="http://schemas.openxmlformats.org/officeDocument/2006/relationships/image" Target="../media/image581.png"/><Relationship Id="rId390" Type="http://schemas.openxmlformats.org/officeDocument/2006/relationships/customXml" Target="../ink/ink656.xml"/><Relationship Id="rId404" Type="http://schemas.openxmlformats.org/officeDocument/2006/relationships/customXml" Target="../ink/ink663.xml"/><Relationship Id="rId250" Type="http://schemas.openxmlformats.org/officeDocument/2006/relationships/customXml" Target="../ink/ink586.xml"/><Relationship Id="rId271" Type="http://schemas.openxmlformats.org/officeDocument/2006/relationships/image" Target="../media/image597.png"/><Relationship Id="rId292" Type="http://schemas.openxmlformats.org/officeDocument/2006/relationships/customXml" Target="../ink/ink607.xml"/><Relationship Id="rId306" Type="http://schemas.openxmlformats.org/officeDocument/2006/relationships/customXml" Target="../ink/ink614.xml"/><Relationship Id="rId24" Type="http://schemas.openxmlformats.org/officeDocument/2006/relationships/customXml" Target="../ink/ink473.xml"/><Relationship Id="rId45" Type="http://schemas.openxmlformats.org/officeDocument/2006/relationships/image" Target="../media/image484.png"/><Relationship Id="rId66" Type="http://schemas.openxmlformats.org/officeDocument/2006/relationships/customXml" Target="../ink/ink494.xml"/><Relationship Id="rId87" Type="http://schemas.openxmlformats.org/officeDocument/2006/relationships/image" Target="../media/image505.png"/><Relationship Id="rId110" Type="http://schemas.openxmlformats.org/officeDocument/2006/relationships/customXml" Target="../ink/ink516.xml"/><Relationship Id="rId131" Type="http://schemas.openxmlformats.org/officeDocument/2006/relationships/image" Target="../media/image527.png"/><Relationship Id="rId327" Type="http://schemas.openxmlformats.org/officeDocument/2006/relationships/image" Target="../media/image625.png"/><Relationship Id="rId348" Type="http://schemas.openxmlformats.org/officeDocument/2006/relationships/customXml" Target="../ink/ink635.xml"/><Relationship Id="rId369" Type="http://schemas.openxmlformats.org/officeDocument/2006/relationships/image" Target="../media/image646.png"/><Relationship Id="rId152" Type="http://schemas.openxmlformats.org/officeDocument/2006/relationships/customXml" Target="../ink/ink537.xml"/><Relationship Id="rId173" Type="http://schemas.openxmlformats.org/officeDocument/2006/relationships/image" Target="../media/image548.png"/><Relationship Id="rId194" Type="http://schemas.openxmlformats.org/officeDocument/2006/relationships/customXml" Target="../ink/ink558.xml"/><Relationship Id="rId208" Type="http://schemas.openxmlformats.org/officeDocument/2006/relationships/customXml" Target="../ink/ink565.xml"/><Relationship Id="rId229" Type="http://schemas.openxmlformats.org/officeDocument/2006/relationships/image" Target="../media/image576.png"/><Relationship Id="rId380" Type="http://schemas.openxmlformats.org/officeDocument/2006/relationships/customXml" Target="../ink/ink651.xml"/><Relationship Id="rId415" Type="http://schemas.openxmlformats.org/officeDocument/2006/relationships/image" Target="../media/image669.png"/><Relationship Id="rId240" Type="http://schemas.openxmlformats.org/officeDocument/2006/relationships/customXml" Target="../ink/ink581.xml"/><Relationship Id="rId261" Type="http://schemas.openxmlformats.org/officeDocument/2006/relationships/image" Target="../media/image592.png"/><Relationship Id="rId14" Type="http://schemas.openxmlformats.org/officeDocument/2006/relationships/customXml" Target="../ink/ink468.xml"/><Relationship Id="rId35" Type="http://schemas.openxmlformats.org/officeDocument/2006/relationships/image" Target="../media/image479.png"/><Relationship Id="rId56" Type="http://schemas.openxmlformats.org/officeDocument/2006/relationships/customXml" Target="../ink/ink489.xml"/><Relationship Id="rId77" Type="http://schemas.openxmlformats.org/officeDocument/2006/relationships/image" Target="../media/image500.png"/><Relationship Id="rId100" Type="http://schemas.openxmlformats.org/officeDocument/2006/relationships/customXml" Target="../ink/ink511.xml"/><Relationship Id="rId282" Type="http://schemas.openxmlformats.org/officeDocument/2006/relationships/customXml" Target="../ink/ink602.xml"/><Relationship Id="rId317" Type="http://schemas.openxmlformats.org/officeDocument/2006/relationships/image" Target="../media/image620.png"/><Relationship Id="rId338" Type="http://schemas.openxmlformats.org/officeDocument/2006/relationships/customXml" Target="../ink/ink630.xml"/><Relationship Id="rId359" Type="http://schemas.openxmlformats.org/officeDocument/2006/relationships/image" Target="../media/image641.png"/><Relationship Id="rId8" Type="http://schemas.openxmlformats.org/officeDocument/2006/relationships/customXml" Target="../ink/ink465.xml"/><Relationship Id="rId98" Type="http://schemas.openxmlformats.org/officeDocument/2006/relationships/customXml" Target="../ink/ink510.xml"/><Relationship Id="rId121" Type="http://schemas.openxmlformats.org/officeDocument/2006/relationships/image" Target="../media/image522.png"/><Relationship Id="rId142" Type="http://schemas.openxmlformats.org/officeDocument/2006/relationships/customXml" Target="../ink/ink532.xml"/><Relationship Id="rId163" Type="http://schemas.openxmlformats.org/officeDocument/2006/relationships/image" Target="../media/image543.png"/><Relationship Id="rId184" Type="http://schemas.openxmlformats.org/officeDocument/2006/relationships/customXml" Target="../ink/ink553.xml"/><Relationship Id="rId219" Type="http://schemas.openxmlformats.org/officeDocument/2006/relationships/image" Target="../media/image571.png"/><Relationship Id="rId370" Type="http://schemas.openxmlformats.org/officeDocument/2006/relationships/customXml" Target="../ink/ink646.xml"/><Relationship Id="rId391" Type="http://schemas.openxmlformats.org/officeDocument/2006/relationships/image" Target="../media/image657.png"/><Relationship Id="rId405" Type="http://schemas.openxmlformats.org/officeDocument/2006/relationships/image" Target="../media/image664.png"/><Relationship Id="rId230" Type="http://schemas.openxmlformats.org/officeDocument/2006/relationships/customXml" Target="../ink/ink576.xml"/><Relationship Id="rId251" Type="http://schemas.openxmlformats.org/officeDocument/2006/relationships/image" Target="../media/image587.png"/><Relationship Id="rId25" Type="http://schemas.openxmlformats.org/officeDocument/2006/relationships/image" Target="../media/image474.png"/><Relationship Id="rId46" Type="http://schemas.openxmlformats.org/officeDocument/2006/relationships/customXml" Target="../ink/ink484.xml"/><Relationship Id="rId67" Type="http://schemas.openxmlformats.org/officeDocument/2006/relationships/image" Target="../media/image495.png"/><Relationship Id="rId272" Type="http://schemas.openxmlformats.org/officeDocument/2006/relationships/customXml" Target="../ink/ink597.xml"/><Relationship Id="rId293" Type="http://schemas.openxmlformats.org/officeDocument/2006/relationships/image" Target="../media/image608.png"/><Relationship Id="rId307" Type="http://schemas.openxmlformats.org/officeDocument/2006/relationships/image" Target="../media/image615.png"/><Relationship Id="rId328" Type="http://schemas.openxmlformats.org/officeDocument/2006/relationships/customXml" Target="../ink/ink625.xml"/><Relationship Id="rId349" Type="http://schemas.openxmlformats.org/officeDocument/2006/relationships/image" Target="../media/image636.png"/><Relationship Id="rId88" Type="http://schemas.openxmlformats.org/officeDocument/2006/relationships/customXml" Target="../ink/ink505.xml"/><Relationship Id="rId111" Type="http://schemas.openxmlformats.org/officeDocument/2006/relationships/image" Target="../media/image517.png"/><Relationship Id="rId132" Type="http://schemas.openxmlformats.org/officeDocument/2006/relationships/customXml" Target="../ink/ink527.xml"/><Relationship Id="rId153" Type="http://schemas.openxmlformats.org/officeDocument/2006/relationships/image" Target="../media/image538.png"/><Relationship Id="rId174" Type="http://schemas.openxmlformats.org/officeDocument/2006/relationships/customXml" Target="../ink/ink548.xml"/><Relationship Id="rId195" Type="http://schemas.openxmlformats.org/officeDocument/2006/relationships/image" Target="../media/image559.png"/><Relationship Id="rId209" Type="http://schemas.openxmlformats.org/officeDocument/2006/relationships/image" Target="../media/image566.png"/><Relationship Id="rId360" Type="http://schemas.openxmlformats.org/officeDocument/2006/relationships/customXml" Target="../ink/ink641.xml"/><Relationship Id="rId381" Type="http://schemas.openxmlformats.org/officeDocument/2006/relationships/image" Target="../media/image652.png"/><Relationship Id="rId416" Type="http://schemas.openxmlformats.org/officeDocument/2006/relationships/customXml" Target="../ink/ink669.xml"/><Relationship Id="rId220" Type="http://schemas.openxmlformats.org/officeDocument/2006/relationships/customXml" Target="../ink/ink571.xml"/><Relationship Id="rId241" Type="http://schemas.openxmlformats.org/officeDocument/2006/relationships/image" Target="../media/image582.png"/><Relationship Id="rId15" Type="http://schemas.openxmlformats.org/officeDocument/2006/relationships/image" Target="../media/image469.png"/><Relationship Id="rId36" Type="http://schemas.openxmlformats.org/officeDocument/2006/relationships/customXml" Target="../ink/ink479.xml"/><Relationship Id="rId57" Type="http://schemas.openxmlformats.org/officeDocument/2006/relationships/image" Target="../media/image490.png"/><Relationship Id="rId262" Type="http://schemas.openxmlformats.org/officeDocument/2006/relationships/customXml" Target="../ink/ink592.xml"/><Relationship Id="rId283" Type="http://schemas.openxmlformats.org/officeDocument/2006/relationships/image" Target="../media/image603.png"/><Relationship Id="rId318" Type="http://schemas.openxmlformats.org/officeDocument/2006/relationships/customXml" Target="../ink/ink620.xml"/><Relationship Id="rId339" Type="http://schemas.openxmlformats.org/officeDocument/2006/relationships/image" Target="../media/image631.png"/><Relationship Id="rId78" Type="http://schemas.openxmlformats.org/officeDocument/2006/relationships/customXml" Target="../ink/ink500.xml"/><Relationship Id="rId99" Type="http://schemas.openxmlformats.org/officeDocument/2006/relationships/image" Target="../media/image511.png"/><Relationship Id="rId101" Type="http://schemas.openxmlformats.org/officeDocument/2006/relationships/image" Target="../media/image512.png"/><Relationship Id="rId122" Type="http://schemas.openxmlformats.org/officeDocument/2006/relationships/customXml" Target="../ink/ink522.xml"/><Relationship Id="rId143" Type="http://schemas.openxmlformats.org/officeDocument/2006/relationships/image" Target="../media/image533.png"/><Relationship Id="rId164" Type="http://schemas.openxmlformats.org/officeDocument/2006/relationships/customXml" Target="../ink/ink543.xml"/><Relationship Id="rId185" Type="http://schemas.openxmlformats.org/officeDocument/2006/relationships/image" Target="../media/image554.png"/><Relationship Id="rId350" Type="http://schemas.openxmlformats.org/officeDocument/2006/relationships/customXml" Target="../ink/ink636.xml"/><Relationship Id="rId371" Type="http://schemas.openxmlformats.org/officeDocument/2006/relationships/image" Target="../media/image647.png"/><Relationship Id="rId406" Type="http://schemas.openxmlformats.org/officeDocument/2006/relationships/customXml" Target="../ink/ink664.xml"/><Relationship Id="rId9" Type="http://schemas.openxmlformats.org/officeDocument/2006/relationships/image" Target="../media/image466.png"/><Relationship Id="rId210" Type="http://schemas.openxmlformats.org/officeDocument/2006/relationships/customXml" Target="../ink/ink566.xml"/><Relationship Id="rId392" Type="http://schemas.openxmlformats.org/officeDocument/2006/relationships/customXml" Target="../ink/ink657.xml"/><Relationship Id="rId26" Type="http://schemas.openxmlformats.org/officeDocument/2006/relationships/customXml" Target="../ink/ink474.xml"/><Relationship Id="rId231" Type="http://schemas.openxmlformats.org/officeDocument/2006/relationships/image" Target="../media/image577.png"/><Relationship Id="rId252" Type="http://schemas.openxmlformats.org/officeDocument/2006/relationships/customXml" Target="../ink/ink587.xml"/><Relationship Id="rId273" Type="http://schemas.openxmlformats.org/officeDocument/2006/relationships/image" Target="../media/image598.png"/><Relationship Id="rId294" Type="http://schemas.openxmlformats.org/officeDocument/2006/relationships/customXml" Target="../ink/ink608.xml"/><Relationship Id="rId308" Type="http://schemas.openxmlformats.org/officeDocument/2006/relationships/customXml" Target="../ink/ink615.xml"/><Relationship Id="rId329" Type="http://schemas.openxmlformats.org/officeDocument/2006/relationships/image" Target="../media/image626.png"/><Relationship Id="rId47" Type="http://schemas.openxmlformats.org/officeDocument/2006/relationships/image" Target="../media/image485.png"/><Relationship Id="rId68" Type="http://schemas.openxmlformats.org/officeDocument/2006/relationships/customXml" Target="../ink/ink495.xml"/><Relationship Id="rId89" Type="http://schemas.openxmlformats.org/officeDocument/2006/relationships/image" Target="../media/image506.png"/><Relationship Id="rId112" Type="http://schemas.openxmlformats.org/officeDocument/2006/relationships/customXml" Target="../ink/ink517.xml"/><Relationship Id="rId133" Type="http://schemas.openxmlformats.org/officeDocument/2006/relationships/image" Target="../media/image528.png"/><Relationship Id="rId154" Type="http://schemas.openxmlformats.org/officeDocument/2006/relationships/customXml" Target="../ink/ink538.xml"/><Relationship Id="rId175" Type="http://schemas.openxmlformats.org/officeDocument/2006/relationships/image" Target="../media/image549.png"/><Relationship Id="rId340" Type="http://schemas.openxmlformats.org/officeDocument/2006/relationships/customXml" Target="../ink/ink631.xml"/><Relationship Id="rId361" Type="http://schemas.openxmlformats.org/officeDocument/2006/relationships/image" Target="../media/image642.png"/><Relationship Id="rId196" Type="http://schemas.openxmlformats.org/officeDocument/2006/relationships/customXml" Target="../ink/ink559.xml"/><Relationship Id="rId200" Type="http://schemas.openxmlformats.org/officeDocument/2006/relationships/customXml" Target="../ink/ink561.xml"/><Relationship Id="rId382" Type="http://schemas.openxmlformats.org/officeDocument/2006/relationships/customXml" Target="../ink/ink652.xml"/><Relationship Id="rId417" Type="http://schemas.openxmlformats.org/officeDocument/2006/relationships/image" Target="../media/image670.png"/><Relationship Id="rId16" Type="http://schemas.openxmlformats.org/officeDocument/2006/relationships/customXml" Target="../ink/ink469.xml"/><Relationship Id="rId221" Type="http://schemas.openxmlformats.org/officeDocument/2006/relationships/image" Target="../media/image572.png"/><Relationship Id="rId242" Type="http://schemas.openxmlformats.org/officeDocument/2006/relationships/customXml" Target="../ink/ink582.xml"/><Relationship Id="rId263" Type="http://schemas.openxmlformats.org/officeDocument/2006/relationships/image" Target="../media/image593.png"/><Relationship Id="rId284" Type="http://schemas.openxmlformats.org/officeDocument/2006/relationships/customXml" Target="../ink/ink603.xml"/><Relationship Id="rId319" Type="http://schemas.openxmlformats.org/officeDocument/2006/relationships/image" Target="../media/image621.png"/><Relationship Id="rId37" Type="http://schemas.openxmlformats.org/officeDocument/2006/relationships/image" Target="../media/image480.png"/><Relationship Id="rId58" Type="http://schemas.openxmlformats.org/officeDocument/2006/relationships/customXml" Target="../ink/ink490.xml"/><Relationship Id="rId79" Type="http://schemas.openxmlformats.org/officeDocument/2006/relationships/image" Target="../media/image501.png"/><Relationship Id="rId102" Type="http://schemas.openxmlformats.org/officeDocument/2006/relationships/customXml" Target="../ink/ink512.xml"/><Relationship Id="rId123" Type="http://schemas.openxmlformats.org/officeDocument/2006/relationships/image" Target="../media/image523.png"/><Relationship Id="rId144" Type="http://schemas.openxmlformats.org/officeDocument/2006/relationships/customXml" Target="../ink/ink533.xml"/><Relationship Id="rId330" Type="http://schemas.openxmlformats.org/officeDocument/2006/relationships/customXml" Target="../ink/ink626.xml"/><Relationship Id="rId90" Type="http://schemas.openxmlformats.org/officeDocument/2006/relationships/customXml" Target="../ink/ink506.xml"/><Relationship Id="rId165" Type="http://schemas.openxmlformats.org/officeDocument/2006/relationships/image" Target="../media/image544.png"/><Relationship Id="rId186" Type="http://schemas.openxmlformats.org/officeDocument/2006/relationships/customXml" Target="../ink/ink554.xml"/><Relationship Id="rId351" Type="http://schemas.openxmlformats.org/officeDocument/2006/relationships/image" Target="../media/image637.png"/><Relationship Id="rId372" Type="http://schemas.openxmlformats.org/officeDocument/2006/relationships/customXml" Target="../ink/ink647.xml"/><Relationship Id="rId393" Type="http://schemas.openxmlformats.org/officeDocument/2006/relationships/image" Target="../media/image658.png"/><Relationship Id="rId407" Type="http://schemas.openxmlformats.org/officeDocument/2006/relationships/image" Target="../media/image665.png"/><Relationship Id="rId211" Type="http://schemas.openxmlformats.org/officeDocument/2006/relationships/image" Target="../media/image567.png"/><Relationship Id="rId232" Type="http://schemas.openxmlformats.org/officeDocument/2006/relationships/customXml" Target="../ink/ink577.xml"/><Relationship Id="rId253" Type="http://schemas.openxmlformats.org/officeDocument/2006/relationships/image" Target="../media/image588.png"/><Relationship Id="rId274" Type="http://schemas.openxmlformats.org/officeDocument/2006/relationships/customXml" Target="../ink/ink598.xml"/><Relationship Id="rId295" Type="http://schemas.openxmlformats.org/officeDocument/2006/relationships/image" Target="../media/image609.png"/><Relationship Id="rId309" Type="http://schemas.openxmlformats.org/officeDocument/2006/relationships/image" Target="../media/image616.png"/><Relationship Id="rId27" Type="http://schemas.openxmlformats.org/officeDocument/2006/relationships/image" Target="../media/image475.png"/><Relationship Id="rId48" Type="http://schemas.openxmlformats.org/officeDocument/2006/relationships/customXml" Target="../ink/ink485.xml"/><Relationship Id="rId69" Type="http://schemas.openxmlformats.org/officeDocument/2006/relationships/image" Target="../media/image496.png"/><Relationship Id="rId113" Type="http://schemas.openxmlformats.org/officeDocument/2006/relationships/image" Target="../media/image518.png"/><Relationship Id="rId134" Type="http://schemas.openxmlformats.org/officeDocument/2006/relationships/customXml" Target="../ink/ink528.xml"/><Relationship Id="rId320" Type="http://schemas.openxmlformats.org/officeDocument/2006/relationships/customXml" Target="../ink/ink621.xml"/><Relationship Id="rId80" Type="http://schemas.openxmlformats.org/officeDocument/2006/relationships/customXml" Target="../ink/ink501.xml"/><Relationship Id="rId155" Type="http://schemas.openxmlformats.org/officeDocument/2006/relationships/image" Target="../media/image539.png"/><Relationship Id="rId176" Type="http://schemas.openxmlformats.org/officeDocument/2006/relationships/customXml" Target="../ink/ink549.xml"/><Relationship Id="rId197" Type="http://schemas.openxmlformats.org/officeDocument/2006/relationships/image" Target="../media/image560.png"/><Relationship Id="rId341" Type="http://schemas.openxmlformats.org/officeDocument/2006/relationships/image" Target="../media/image632.png"/><Relationship Id="rId362" Type="http://schemas.openxmlformats.org/officeDocument/2006/relationships/customXml" Target="../ink/ink642.xml"/><Relationship Id="rId383" Type="http://schemas.openxmlformats.org/officeDocument/2006/relationships/image" Target="../media/image653.png"/><Relationship Id="rId201" Type="http://schemas.openxmlformats.org/officeDocument/2006/relationships/image" Target="../media/image562.png"/><Relationship Id="rId222" Type="http://schemas.openxmlformats.org/officeDocument/2006/relationships/customXml" Target="../ink/ink572.xml"/><Relationship Id="rId243" Type="http://schemas.openxmlformats.org/officeDocument/2006/relationships/image" Target="../media/image583.png"/><Relationship Id="rId264" Type="http://schemas.openxmlformats.org/officeDocument/2006/relationships/customXml" Target="../ink/ink593.xml"/><Relationship Id="rId285" Type="http://schemas.openxmlformats.org/officeDocument/2006/relationships/image" Target="../media/image604.png"/><Relationship Id="rId17" Type="http://schemas.openxmlformats.org/officeDocument/2006/relationships/image" Target="../media/image470.png"/><Relationship Id="rId38" Type="http://schemas.openxmlformats.org/officeDocument/2006/relationships/customXml" Target="../ink/ink480.xml"/><Relationship Id="rId59" Type="http://schemas.openxmlformats.org/officeDocument/2006/relationships/image" Target="../media/image491.png"/><Relationship Id="rId103" Type="http://schemas.openxmlformats.org/officeDocument/2006/relationships/image" Target="../media/image513.png"/><Relationship Id="rId124" Type="http://schemas.openxmlformats.org/officeDocument/2006/relationships/customXml" Target="../ink/ink523.xml"/><Relationship Id="rId310" Type="http://schemas.openxmlformats.org/officeDocument/2006/relationships/customXml" Target="../ink/ink616.xml"/><Relationship Id="rId70" Type="http://schemas.openxmlformats.org/officeDocument/2006/relationships/customXml" Target="../ink/ink496.xml"/><Relationship Id="rId91" Type="http://schemas.openxmlformats.org/officeDocument/2006/relationships/image" Target="../media/image507.png"/><Relationship Id="rId145" Type="http://schemas.openxmlformats.org/officeDocument/2006/relationships/image" Target="../media/image534.png"/><Relationship Id="rId166" Type="http://schemas.openxmlformats.org/officeDocument/2006/relationships/customXml" Target="../ink/ink544.xml"/><Relationship Id="rId187" Type="http://schemas.openxmlformats.org/officeDocument/2006/relationships/image" Target="../media/image555.png"/><Relationship Id="rId331" Type="http://schemas.openxmlformats.org/officeDocument/2006/relationships/image" Target="../media/image627.png"/><Relationship Id="rId352" Type="http://schemas.openxmlformats.org/officeDocument/2006/relationships/customXml" Target="../ink/ink637.xml"/><Relationship Id="rId373" Type="http://schemas.openxmlformats.org/officeDocument/2006/relationships/image" Target="../media/image648.png"/><Relationship Id="rId394" Type="http://schemas.openxmlformats.org/officeDocument/2006/relationships/customXml" Target="../ink/ink658.xml"/><Relationship Id="rId408" Type="http://schemas.openxmlformats.org/officeDocument/2006/relationships/customXml" Target="../ink/ink665.xml"/><Relationship Id="rId1" Type="http://schemas.openxmlformats.org/officeDocument/2006/relationships/vmlDrawing" Target="../drawings/vmlDrawing1.vml"/><Relationship Id="rId212" Type="http://schemas.openxmlformats.org/officeDocument/2006/relationships/customXml" Target="../ink/ink567.xml"/><Relationship Id="rId233" Type="http://schemas.openxmlformats.org/officeDocument/2006/relationships/image" Target="../media/image578.png"/><Relationship Id="rId254" Type="http://schemas.openxmlformats.org/officeDocument/2006/relationships/customXml" Target="../ink/ink588.xml"/><Relationship Id="rId28" Type="http://schemas.openxmlformats.org/officeDocument/2006/relationships/customXml" Target="../ink/ink475.xml"/><Relationship Id="rId49" Type="http://schemas.openxmlformats.org/officeDocument/2006/relationships/image" Target="../media/image486.png"/><Relationship Id="rId114" Type="http://schemas.openxmlformats.org/officeDocument/2006/relationships/customXml" Target="../ink/ink518.xml"/><Relationship Id="rId275" Type="http://schemas.openxmlformats.org/officeDocument/2006/relationships/image" Target="../media/image599.png"/><Relationship Id="rId296" Type="http://schemas.openxmlformats.org/officeDocument/2006/relationships/customXml" Target="../ink/ink609.xml"/><Relationship Id="rId300" Type="http://schemas.openxmlformats.org/officeDocument/2006/relationships/customXml" Target="../ink/ink611.xml"/><Relationship Id="rId60" Type="http://schemas.openxmlformats.org/officeDocument/2006/relationships/customXml" Target="../ink/ink491.xml"/><Relationship Id="rId81" Type="http://schemas.openxmlformats.org/officeDocument/2006/relationships/image" Target="../media/image502.png"/><Relationship Id="rId135" Type="http://schemas.openxmlformats.org/officeDocument/2006/relationships/image" Target="../media/image529.png"/><Relationship Id="rId156" Type="http://schemas.openxmlformats.org/officeDocument/2006/relationships/customXml" Target="../ink/ink539.xml"/><Relationship Id="rId177" Type="http://schemas.openxmlformats.org/officeDocument/2006/relationships/image" Target="../media/image550.png"/><Relationship Id="rId198" Type="http://schemas.openxmlformats.org/officeDocument/2006/relationships/customXml" Target="../ink/ink560.xml"/><Relationship Id="rId321" Type="http://schemas.openxmlformats.org/officeDocument/2006/relationships/image" Target="../media/image622.png"/><Relationship Id="rId342" Type="http://schemas.openxmlformats.org/officeDocument/2006/relationships/customXml" Target="../ink/ink632.xml"/><Relationship Id="rId363" Type="http://schemas.openxmlformats.org/officeDocument/2006/relationships/image" Target="../media/image643.png"/><Relationship Id="rId384" Type="http://schemas.openxmlformats.org/officeDocument/2006/relationships/customXml" Target="../ink/ink653.xml"/><Relationship Id="rId202" Type="http://schemas.openxmlformats.org/officeDocument/2006/relationships/customXml" Target="../ink/ink562.xml"/><Relationship Id="rId223" Type="http://schemas.openxmlformats.org/officeDocument/2006/relationships/image" Target="../media/image573.png"/><Relationship Id="rId244" Type="http://schemas.openxmlformats.org/officeDocument/2006/relationships/customXml" Target="../ink/ink583.xml"/><Relationship Id="rId18" Type="http://schemas.openxmlformats.org/officeDocument/2006/relationships/customXml" Target="../ink/ink470.xml"/><Relationship Id="rId39" Type="http://schemas.openxmlformats.org/officeDocument/2006/relationships/image" Target="../media/image481.png"/><Relationship Id="rId265" Type="http://schemas.openxmlformats.org/officeDocument/2006/relationships/image" Target="../media/image594.png"/><Relationship Id="rId286" Type="http://schemas.openxmlformats.org/officeDocument/2006/relationships/customXml" Target="../ink/ink604.xml"/><Relationship Id="rId50" Type="http://schemas.openxmlformats.org/officeDocument/2006/relationships/customXml" Target="../ink/ink486.xml"/><Relationship Id="rId104" Type="http://schemas.openxmlformats.org/officeDocument/2006/relationships/customXml" Target="../ink/ink513.xml"/><Relationship Id="rId125" Type="http://schemas.openxmlformats.org/officeDocument/2006/relationships/image" Target="../media/image524.png"/><Relationship Id="rId146" Type="http://schemas.openxmlformats.org/officeDocument/2006/relationships/customXml" Target="../ink/ink534.xml"/><Relationship Id="rId167" Type="http://schemas.openxmlformats.org/officeDocument/2006/relationships/image" Target="../media/image545.png"/><Relationship Id="rId188" Type="http://schemas.openxmlformats.org/officeDocument/2006/relationships/customXml" Target="../ink/ink555.xml"/><Relationship Id="rId311" Type="http://schemas.openxmlformats.org/officeDocument/2006/relationships/image" Target="../media/image617.png"/><Relationship Id="rId332" Type="http://schemas.openxmlformats.org/officeDocument/2006/relationships/customXml" Target="../ink/ink627.xml"/><Relationship Id="rId353" Type="http://schemas.openxmlformats.org/officeDocument/2006/relationships/image" Target="../media/image638.png"/><Relationship Id="rId374" Type="http://schemas.openxmlformats.org/officeDocument/2006/relationships/customXml" Target="../ink/ink648.xml"/><Relationship Id="rId395" Type="http://schemas.openxmlformats.org/officeDocument/2006/relationships/image" Target="../media/image659.png"/><Relationship Id="rId409" Type="http://schemas.openxmlformats.org/officeDocument/2006/relationships/image" Target="../media/image666.png"/><Relationship Id="rId71" Type="http://schemas.openxmlformats.org/officeDocument/2006/relationships/image" Target="../media/image497.png"/><Relationship Id="rId92" Type="http://schemas.openxmlformats.org/officeDocument/2006/relationships/customXml" Target="../ink/ink507.xml"/><Relationship Id="rId213" Type="http://schemas.openxmlformats.org/officeDocument/2006/relationships/image" Target="../media/image568.png"/><Relationship Id="rId234" Type="http://schemas.openxmlformats.org/officeDocument/2006/relationships/customXml" Target="../ink/ink578.xml"/><Relationship Id="rId2" Type="http://schemas.openxmlformats.org/officeDocument/2006/relationships/slideLayout" Target="../slideLayouts/slideLayout4.xml"/><Relationship Id="rId29" Type="http://schemas.openxmlformats.org/officeDocument/2006/relationships/image" Target="../media/image476.png"/><Relationship Id="rId255" Type="http://schemas.openxmlformats.org/officeDocument/2006/relationships/image" Target="../media/image589.png"/><Relationship Id="rId276" Type="http://schemas.openxmlformats.org/officeDocument/2006/relationships/customXml" Target="../ink/ink599.xml"/><Relationship Id="rId297" Type="http://schemas.openxmlformats.org/officeDocument/2006/relationships/image" Target="../media/image610.png"/><Relationship Id="rId40" Type="http://schemas.openxmlformats.org/officeDocument/2006/relationships/customXml" Target="../ink/ink481.xml"/><Relationship Id="rId115" Type="http://schemas.openxmlformats.org/officeDocument/2006/relationships/image" Target="../media/image519.png"/><Relationship Id="rId136" Type="http://schemas.openxmlformats.org/officeDocument/2006/relationships/customXml" Target="../ink/ink529.xml"/><Relationship Id="rId157" Type="http://schemas.openxmlformats.org/officeDocument/2006/relationships/image" Target="../media/image540.png"/><Relationship Id="rId178" Type="http://schemas.openxmlformats.org/officeDocument/2006/relationships/customXml" Target="../ink/ink550.xml"/><Relationship Id="rId301" Type="http://schemas.openxmlformats.org/officeDocument/2006/relationships/image" Target="../media/image612.png"/><Relationship Id="rId322" Type="http://schemas.openxmlformats.org/officeDocument/2006/relationships/customXml" Target="../ink/ink622.xml"/><Relationship Id="rId343" Type="http://schemas.openxmlformats.org/officeDocument/2006/relationships/image" Target="../media/image633.png"/><Relationship Id="rId364" Type="http://schemas.openxmlformats.org/officeDocument/2006/relationships/customXml" Target="../ink/ink643.xml"/><Relationship Id="rId61" Type="http://schemas.openxmlformats.org/officeDocument/2006/relationships/image" Target="../media/image492.png"/><Relationship Id="rId82" Type="http://schemas.openxmlformats.org/officeDocument/2006/relationships/customXml" Target="../ink/ink502.xml"/><Relationship Id="rId199" Type="http://schemas.openxmlformats.org/officeDocument/2006/relationships/image" Target="../media/image561.png"/><Relationship Id="rId203" Type="http://schemas.openxmlformats.org/officeDocument/2006/relationships/image" Target="../media/image563.png"/><Relationship Id="rId385" Type="http://schemas.openxmlformats.org/officeDocument/2006/relationships/image" Target="../media/image654.png"/><Relationship Id="rId19" Type="http://schemas.openxmlformats.org/officeDocument/2006/relationships/image" Target="../media/image471.png"/><Relationship Id="rId224" Type="http://schemas.openxmlformats.org/officeDocument/2006/relationships/customXml" Target="../ink/ink573.xml"/><Relationship Id="rId245" Type="http://schemas.openxmlformats.org/officeDocument/2006/relationships/image" Target="../media/image584.png"/><Relationship Id="rId266" Type="http://schemas.openxmlformats.org/officeDocument/2006/relationships/customXml" Target="../ink/ink594.xml"/><Relationship Id="rId287" Type="http://schemas.openxmlformats.org/officeDocument/2006/relationships/image" Target="../media/image605.png"/><Relationship Id="rId410" Type="http://schemas.openxmlformats.org/officeDocument/2006/relationships/customXml" Target="../ink/ink666.xml"/><Relationship Id="rId30" Type="http://schemas.openxmlformats.org/officeDocument/2006/relationships/customXml" Target="../ink/ink476.xml"/><Relationship Id="rId105" Type="http://schemas.openxmlformats.org/officeDocument/2006/relationships/image" Target="../media/image514.png"/><Relationship Id="rId126" Type="http://schemas.openxmlformats.org/officeDocument/2006/relationships/customXml" Target="../ink/ink524.xml"/><Relationship Id="rId147" Type="http://schemas.openxmlformats.org/officeDocument/2006/relationships/image" Target="../media/image535.png"/><Relationship Id="rId168" Type="http://schemas.openxmlformats.org/officeDocument/2006/relationships/customXml" Target="../ink/ink545.xml"/><Relationship Id="rId312" Type="http://schemas.openxmlformats.org/officeDocument/2006/relationships/customXml" Target="../ink/ink617.xml"/><Relationship Id="rId333" Type="http://schemas.openxmlformats.org/officeDocument/2006/relationships/image" Target="../media/image628.png"/><Relationship Id="rId354" Type="http://schemas.openxmlformats.org/officeDocument/2006/relationships/customXml" Target="../ink/ink638.xml"/><Relationship Id="rId51" Type="http://schemas.openxmlformats.org/officeDocument/2006/relationships/image" Target="../media/image487.png"/><Relationship Id="rId72" Type="http://schemas.openxmlformats.org/officeDocument/2006/relationships/customXml" Target="../ink/ink497.xml"/><Relationship Id="rId93" Type="http://schemas.openxmlformats.org/officeDocument/2006/relationships/image" Target="../media/image508.png"/><Relationship Id="rId189" Type="http://schemas.openxmlformats.org/officeDocument/2006/relationships/image" Target="../media/image556.png"/><Relationship Id="rId375" Type="http://schemas.openxmlformats.org/officeDocument/2006/relationships/image" Target="../media/image649.png"/><Relationship Id="rId396" Type="http://schemas.openxmlformats.org/officeDocument/2006/relationships/customXml" Target="../ink/ink659.xml"/><Relationship Id="rId3" Type="http://schemas.openxmlformats.org/officeDocument/2006/relationships/oleObject" Target="../embeddings/oleObject1.bin"/><Relationship Id="rId214" Type="http://schemas.openxmlformats.org/officeDocument/2006/relationships/customXml" Target="../ink/ink568.xml"/><Relationship Id="rId235" Type="http://schemas.openxmlformats.org/officeDocument/2006/relationships/image" Target="../media/image579.png"/><Relationship Id="rId256" Type="http://schemas.openxmlformats.org/officeDocument/2006/relationships/customXml" Target="../ink/ink589.xml"/><Relationship Id="rId277" Type="http://schemas.openxmlformats.org/officeDocument/2006/relationships/image" Target="../media/image600.png"/><Relationship Id="rId298" Type="http://schemas.openxmlformats.org/officeDocument/2006/relationships/customXml" Target="../ink/ink610.xml"/><Relationship Id="rId400" Type="http://schemas.openxmlformats.org/officeDocument/2006/relationships/customXml" Target="../ink/ink661.xml"/><Relationship Id="rId116" Type="http://schemas.openxmlformats.org/officeDocument/2006/relationships/customXml" Target="../ink/ink519.xml"/><Relationship Id="rId137" Type="http://schemas.openxmlformats.org/officeDocument/2006/relationships/image" Target="../media/image530.png"/><Relationship Id="rId158" Type="http://schemas.openxmlformats.org/officeDocument/2006/relationships/customXml" Target="../ink/ink540.xml"/><Relationship Id="rId302" Type="http://schemas.openxmlformats.org/officeDocument/2006/relationships/customXml" Target="../ink/ink612.xml"/><Relationship Id="rId323" Type="http://schemas.openxmlformats.org/officeDocument/2006/relationships/image" Target="../media/image623.png"/><Relationship Id="rId344" Type="http://schemas.openxmlformats.org/officeDocument/2006/relationships/customXml" Target="../ink/ink633.xml"/><Relationship Id="rId20" Type="http://schemas.openxmlformats.org/officeDocument/2006/relationships/customXml" Target="../ink/ink471.xml"/><Relationship Id="rId41" Type="http://schemas.openxmlformats.org/officeDocument/2006/relationships/image" Target="../media/image482.png"/><Relationship Id="rId62" Type="http://schemas.openxmlformats.org/officeDocument/2006/relationships/customXml" Target="../ink/ink492.xml"/><Relationship Id="rId83" Type="http://schemas.openxmlformats.org/officeDocument/2006/relationships/image" Target="../media/image503.png"/><Relationship Id="rId179" Type="http://schemas.openxmlformats.org/officeDocument/2006/relationships/image" Target="../media/image551.png"/><Relationship Id="rId365" Type="http://schemas.openxmlformats.org/officeDocument/2006/relationships/image" Target="../media/image644.png"/><Relationship Id="rId386" Type="http://schemas.openxmlformats.org/officeDocument/2006/relationships/customXml" Target="../ink/ink654.xml"/><Relationship Id="rId190" Type="http://schemas.openxmlformats.org/officeDocument/2006/relationships/customXml" Target="../ink/ink556.xml"/><Relationship Id="rId204" Type="http://schemas.openxmlformats.org/officeDocument/2006/relationships/customXml" Target="../ink/ink563.xml"/><Relationship Id="rId225" Type="http://schemas.openxmlformats.org/officeDocument/2006/relationships/image" Target="../media/image574.png"/><Relationship Id="rId246" Type="http://schemas.openxmlformats.org/officeDocument/2006/relationships/customXml" Target="../ink/ink584.xml"/><Relationship Id="rId267" Type="http://schemas.openxmlformats.org/officeDocument/2006/relationships/image" Target="../media/image595.png"/><Relationship Id="rId288" Type="http://schemas.openxmlformats.org/officeDocument/2006/relationships/customXml" Target="../ink/ink605.xml"/><Relationship Id="rId411" Type="http://schemas.openxmlformats.org/officeDocument/2006/relationships/image" Target="../media/image667.png"/><Relationship Id="rId106" Type="http://schemas.openxmlformats.org/officeDocument/2006/relationships/customXml" Target="../ink/ink514.xml"/><Relationship Id="rId127" Type="http://schemas.openxmlformats.org/officeDocument/2006/relationships/image" Target="../media/image525.png"/><Relationship Id="rId313" Type="http://schemas.openxmlformats.org/officeDocument/2006/relationships/image" Target="../media/image618.png"/><Relationship Id="rId10" Type="http://schemas.openxmlformats.org/officeDocument/2006/relationships/customXml" Target="../ink/ink466.xml"/><Relationship Id="rId31" Type="http://schemas.openxmlformats.org/officeDocument/2006/relationships/image" Target="../media/image477.png"/><Relationship Id="rId52" Type="http://schemas.openxmlformats.org/officeDocument/2006/relationships/customXml" Target="../ink/ink487.xml"/><Relationship Id="rId73" Type="http://schemas.openxmlformats.org/officeDocument/2006/relationships/image" Target="../media/image498.png"/><Relationship Id="rId94" Type="http://schemas.openxmlformats.org/officeDocument/2006/relationships/customXml" Target="../ink/ink508.xml"/><Relationship Id="rId148" Type="http://schemas.openxmlformats.org/officeDocument/2006/relationships/customXml" Target="../ink/ink535.xml"/><Relationship Id="rId169" Type="http://schemas.openxmlformats.org/officeDocument/2006/relationships/image" Target="../media/image546.png"/><Relationship Id="rId334" Type="http://schemas.openxmlformats.org/officeDocument/2006/relationships/customXml" Target="../ink/ink628.xml"/><Relationship Id="rId355" Type="http://schemas.openxmlformats.org/officeDocument/2006/relationships/image" Target="../media/image639.png"/><Relationship Id="rId376" Type="http://schemas.openxmlformats.org/officeDocument/2006/relationships/customXml" Target="../ink/ink649.xml"/><Relationship Id="rId397" Type="http://schemas.openxmlformats.org/officeDocument/2006/relationships/image" Target="../media/image660.png"/><Relationship Id="rId4" Type="http://schemas.openxmlformats.org/officeDocument/2006/relationships/image" Target="../media/image1.wmf"/><Relationship Id="rId180" Type="http://schemas.openxmlformats.org/officeDocument/2006/relationships/customXml" Target="../ink/ink551.xml"/><Relationship Id="rId215" Type="http://schemas.openxmlformats.org/officeDocument/2006/relationships/image" Target="../media/image569.png"/><Relationship Id="rId236" Type="http://schemas.openxmlformats.org/officeDocument/2006/relationships/customXml" Target="../ink/ink579.xml"/><Relationship Id="rId257" Type="http://schemas.openxmlformats.org/officeDocument/2006/relationships/image" Target="../media/image590.png"/><Relationship Id="rId278" Type="http://schemas.openxmlformats.org/officeDocument/2006/relationships/customXml" Target="../ink/ink600.xml"/><Relationship Id="rId401" Type="http://schemas.openxmlformats.org/officeDocument/2006/relationships/image" Target="../media/image662.png"/><Relationship Id="rId303" Type="http://schemas.openxmlformats.org/officeDocument/2006/relationships/image" Target="../media/image613.png"/><Relationship Id="rId42" Type="http://schemas.openxmlformats.org/officeDocument/2006/relationships/customXml" Target="../ink/ink482.xml"/><Relationship Id="rId84" Type="http://schemas.openxmlformats.org/officeDocument/2006/relationships/customXml" Target="../ink/ink503.xml"/><Relationship Id="rId138" Type="http://schemas.openxmlformats.org/officeDocument/2006/relationships/customXml" Target="../ink/ink530.xml"/><Relationship Id="rId345" Type="http://schemas.openxmlformats.org/officeDocument/2006/relationships/image" Target="../media/image634.png"/><Relationship Id="rId387" Type="http://schemas.openxmlformats.org/officeDocument/2006/relationships/image" Target="../media/image655.png"/><Relationship Id="rId191" Type="http://schemas.openxmlformats.org/officeDocument/2006/relationships/image" Target="../media/image557.png"/><Relationship Id="rId205" Type="http://schemas.openxmlformats.org/officeDocument/2006/relationships/image" Target="../media/image564.png"/><Relationship Id="rId247" Type="http://schemas.openxmlformats.org/officeDocument/2006/relationships/image" Target="../media/image585.png"/><Relationship Id="rId412" Type="http://schemas.openxmlformats.org/officeDocument/2006/relationships/customXml" Target="../ink/ink667.xml"/><Relationship Id="rId107" Type="http://schemas.openxmlformats.org/officeDocument/2006/relationships/image" Target="../media/image515.png"/><Relationship Id="rId289" Type="http://schemas.openxmlformats.org/officeDocument/2006/relationships/image" Target="../media/image606.png"/><Relationship Id="rId11" Type="http://schemas.openxmlformats.org/officeDocument/2006/relationships/image" Target="../media/image467.png"/><Relationship Id="rId53" Type="http://schemas.openxmlformats.org/officeDocument/2006/relationships/image" Target="../media/image488.png"/><Relationship Id="rId149" Type="http://schemas.openxmlformats.org/officeDocument/2006/relationships/image" Target="../media/image536.png"/><Relationship Id="rId314" Type="http://schemas.openxmlformats.org/officeDocument/2006/relationships/customXml" Target="../ink/ink618.xml"/><Relationship Id="rId356" Type="http://schemas.openxmlformats.org/officeDocument/2006/relationships/customXml" Target="../ink/ink639.xml"/><Relationship Id="rId398" Type="http://schemas.openxmlformats.org/officeDocument/2006/relationships/customXml" Target="../ink/ink660.xml"/><Relationship Id="rId95" Type="http://schemas.openxmlformats.org/officeDocument/2006/relationships/image" Target="../media/image509.png"/><Relationship Id="rId160" Type="http://schemas.openxmlformats.org/officeDocument/2006/relationships/customXml" Target="../ink/ink541.xml"/><Relationship Id="rId216" Type="http://schemas.openxmlformats.org/officeDocument/2006/relationships/customXml" Target="../ink/ink569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728.png"/><Relationship Id="rId21" Type="http://schemas.openxmlformats.org/officeDocument/2006/relationships/image" Target="../media/image680.png"/><Relationship Id="rId42" Type="http://schemas.openxmlformats.org/officeDocument/2006/relationships/customXml" Target="../ink/ink690.xml"/><Relationship Id="rId63" Type="http://schemas.openxmlformats.org/officeDocument/2006/relationships/image" Target="../media/image701.png"/><Relationship Id="rId84" Type="http://schemas.openxmlformats.org/officeDocument/2006/relationships/customXml" Target="../ink/ink711.xml"/><Relationship Id="rId138" Type="http://schemas.openxmlformats.org/officeDocument/2006/relationships/customXml" Target="../ink/ink738.xml"/><Relationship Id="rId159" Type="http://schemas.openxmlformats.org/officeDocument/2006/relationships/image" Target="../media/image749.png"/><Relationship Id="rId170" Type="http://schemas.openxmlformats.org/officeDocument/2006/relationships/customXml" Target="../ink/ink754.xml"/><Relationship Id="rId191" Type="http://schemas.openxmlformats.org/officeDocument/2006/relationships/image" Target="../media/image765.png"/><Relationship Id="rId205" Type="http://schemas.openxmlformats.org/officeDocument/2006/relationships/image" Target="../media/image772.png"/><Relationship Id="rId226" Type="http://schemas.openxmlformats.org/officeDocument/2006/relationships/customXml" Target="../ink/ink782.xml"/><Relationship Id="rId247" Type="http://schemas.openxmlformats.org/officeDocument/2006/relationships/image" Target="../media/image793.png"/><Relationship Id="rId107" Type="http://schemas.openxmlformats.org/officeDocument/2006/relationships/image" Target="../media/image723.png"/><Relationship Id="rId11" Type="http://schemas.openxmlformats.org/officeDocument/2006/relationships/image" Target="../media/image675.png"/><Relationship Id="rId32" Type="http://schemas.openxmlformats.org/officeDocument/2006/relationships/customXml" Target="../ink/ink685.xml"/><Relationship Id="rId53" Type="http://schemas.openxmlformats.org/officeDocument/2006/relationships/image" Target="../media/image696.png"/><Relationship Id="rId74" Type="http://schemas.openxmlformats.org/officeDocument/2006/relationships/customXml" Target="../ink/ink706.xml"/><Relationship Id="rId128" Type="http://schemas.openxmlformats.org/officeDocument/2006/relationships/customXml" Target="../ink/ink733.xml"/><Relationship Id="rId149" Type="http://schemas.openxmlformats.org/officeDocument/2006/relationships/image" Target="../media/image744.png"/><Relationship Id="rId5" Type="http://schemas.openxmlformats.org/officeDocument/2006/relationships/image" Target="../media/image672.png"/><Relationship Id="rId95" Type="http://schemas.openxmlformats.org/officeDocument/2006/relationships/image" Target="../media/image717.png"/><Relationship Id="rId160" Type="http://schemas.openxmlformats.org/officeDocument/2006/relationships/customXml" Target="../ink/ink749.xml"/><Relationship Id="rId181" Type="http://schemas.openxmlformats.org/officeDocument/2006/relationships/image" Target="../media/image760.png"/><Relationship Id="rId216" Type="http://schemas.openxmlformats.org/officeDocument/2006/relationships/customXml" Target="../ink/ink777.xml"/><Relationship Id="rId237" Type="http://schemas.openxmlformats.org/officeDocument/2006/relationships/image" Target="../media/image788.png"/><Relationship Id="rId258" Type="http://schemas.openxmlformats.org/officeDocument/2006/relationships/customXml" Target="../ink/ink798.xml"/><Relationship Id="rId22" Type="http://schemas.openxmlformats.org/officeDocument/2006/relationships/customXml" Target="../ink/ink680.xml"/><Relationship Id="rId43" Type="http://schemas.openxmlformats.org/officeDocument/2006/relationships/image" Target="../media/image691.png"/><Relationship Id="rId64" Type="http://schemas.openxmlformats.org/officeDocument/2006/relationships/customXml" Target="../ink/ink701.xml"/><Relationship Id="rId118" Type="http://schemas.openxmlformats.org/officeDocument/2006/relationships/customXml" Target="../ink/ink728.xml"/><Relationship Id="rId139" Type="http://schemas.openxmlformats.org/officeDocument/2006/relationships/image" Target="../media/image739.png"/><Relationship Id="rId85" Type="http://schemas.openxmlformats.org/officeDocument/2006/relationships/image" Target="../media/image712.png"/><Relationship Id="rId150" Type="http://schemas.openxmlformats.org/officeDocument/2006/relationships/customXml" Target="../ink/ink744.xml"/><Relationship Id="rId171" Type="http://schemas.openxmlformats.org/officeDocument/2006/relationships/image" Target="../media/image755.png"/><Relationship Id="rId192" Type="http://schemas.openxmlformats.org/officeDocument/2006/relationships/customXml" Target="../ink/ink765.xml"/><Relationship Id="rId206" Type="http://schemas.openxmlformats.org/officeDocument/2006/relationships/customXml" Target="../ink/ink772.xml"/><Relationship Id="rId227" Type="http://schemas.openxmlformats.org/officeDocument/2006/relationships/image" Target="../media/image783.png"/><Relationship Id="rId248" Type="http://schemas.openxmlformats.org/officeDocument/2006/relationships/customXml" Target="../ink/ink793.xml"/><Relationship Id="rId12" Type="http://schemas.openxmlformats.org/officeDocument/2006/relationships/customXml" Target="../ink/ink675.xml"/><Relationship Id="rId33" Type="http://schemas.openxmlformats.org/officeDocument/2006/relationships/image" Target="../media/image686.png"/><Relationship Id="rId108" Type="http://schemas.openxmlformats.org/officeDocument/2006/relationships/customXml" Target="../ink/ink723.xml"/><Relationship Id="rId129" Type="http://schemas.openxmlformats.org/officeDocument/2006/relationships/image" Target="../media/image734.png"/><Relationship Id="rId54" Type="http://schemas.openxmlformats.org/officeDocument/2006/relationships/customXml" Target="../ink/ink696.xml"/><Relationship Id="rId75" Type="http://schemas.openxmlformats.org/officeDocument/2006/relationships/image" Target="../media/image707.png"/><Relationship Id="rId96" Type="http://schemas.openxmlformats.org/officeDocument/2006/relationships/customXml" Target="../ink/ink717.xml"/><Relationship Id="rId140" Type="http://schemas.openxmlformats.org/officeDocument/2006/relationships/customXml" Target="../ink/ink739.xml"/><Relationship Id="rId161" Type="http://schemas.openxmlformats.org/officeDocument/2006/relationships/image" Target="../media/image750.png"/><Relationship Id="rId182" Type="http://schemas.openxmlformats.org/officeDocument/2006/relationships/customXml" Target="../ink/ink760.xml"/><Relationship Id="rId217" Type="http://schemas.openxmlformats.org/officeDocument/2006/relationships/image" Target="../media/image77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72.xml"/><Relationship Id="rId212" Type="http://schemas.openxmlformats.org/officeDocument/2006/relationships/customXml" Target="../ink/ink775.xml"/><Relationship Id="rId233" Type="http://schemas.openxmlformats.org/officeDocument/2006/relationships/image" Target="../media/image786.png"/><Relationship Id="rId238" Type="http://schemas.openxmlformats.org/officeDocument/2006/relationships/customXml" Target="../ink/ink788.xml"/><Relationship Id="rId254" Type="http://schemas.openxmlformats.org/officeDocument/2006/relationships/customXml" Target="../ink/ink796.xml"/><Relationship Id="rId259" Type="http://schemas.openxmlformats.org/officeDocument/2006/relationships/image" Target="../media/image799.png"/><Relationship Id="rId23" Type="http://schemas.openxmlformats.org/officeDocument/2006/relationships/image" Target="../media/image681.png"/><Relationship Id="rId28" Type="http://schemas.openxmlformats.org/officeDocument/2006/relationships/customXml" Target="../ink/ink683.xml"/><Relationship Id="rId49" Type="http://schemas.openxmlformats.org/officeDocument/2006/relationships/image" Target="../media/image694.png"/><Relationship Id="rId114" Type="http://schemas.openxmlformats.org/officeDocument/2006/relationships/customXml" Target="../ink/ink726.xml"/><Relationship Id="rId119" Type="http://schemas.openxmlformats.org/officeDocument/2006/relationships/image" Target="../media/image729.png"/><Relationship Id="rId44" Type="http://schemas.openxmlformats.org/officeDocument/2006/relationships/customXml" Target="../ink/ink691.xml"/><Relationship Id="rId60" Type="http://schemas.openxmlformats.org/officeDocument/2006/relationships/customXml" Target="../ink/ink699.xml"/><Relationship Id="rId65" Type="http://schemas.openxmlformats.org/officeDocument/2006/relationships/image" Target="../media/image702.png"/><Relationship Id="rId81" Type="http://schemas.openxmlformats.org/officeDocument/2006/relationships/image" Target="../media/image710.png"/><Relationship Id="rId86" Type="http://schemas.openxmlformats.org/officeDocument/2006/relationships/customXml" Target="../ink/ink712.xml"/><Relationship Id="rId130" Type="http://schemas.openxmlformats.org/officeDocument/2006/relationships/customXml" Target="../ink/ink734.xml"/><Relationship Id="rId135" Type="http://schemas.openxmlformats.org/officeDocument/2006/relationships/image" Target="../media/image737.png"/><Relationship Id="rId151" Type="http://schemas.openxmlformats.org/officeDocument/2006/relationships/image" Target="../media/image745.png"/><Relationship Id="rId156" Type="http://schemas.openxmlformats.org/officeDocument/2006/relationships/customXml" Target="../ink/ink747.xml"/><Relationship Id="rId177" Type="http://schemas.openxmlformats.org/officeDocument/2006/relationships/image" Target="../media/image758.png"/><Relationship Id="rId198" Type="http://schemas.openxmlformats.org/officeDocument/2006/relationships/customXml" Target="../ink/ink768.xml"/><Relationship Id="rId172" Type="http://schemas.openxmlformats.org/officeDocument/2006/relationships/customXml" Target="../ink/ink755.xml"/><Relationship Id="rId193" Type="http://schemas.openxmlformats.org/officeDocument/2006/relationships/image" Target="../media/image766.png"/><Relationship Id="rId202" Type="http://schemas.openxmlformats.org/officeDocument/2006/relationships/customXml" Target="../ink/ink770.xml"/><Relationship Id="rId207" Type="http://schemas.openxmlformats.org/officeDocument/2006/relationships/image" Target="../media/image773.png"/><Relationship Id="rId223" Type="http://schemas.openxmlformats.org/officeDocument/2006/relationships/image" Target="../media/image781.png"/><Relationship Id="rId228" Type="http://schemas.openxmlformats.org/officeDocument/2006/relationships/customXml" Target="../ink/ink783.xml"/><Relationship Id="rId244" Type="http://schemas.openxmlformats.org/officeDocument/2006/relationships/customXml" Target="../ink/ink791.xml"/><Relationship Id="rId249" Type="http://schemas.openxmlformats.org/officeDocument/2006/relationships/image" Target="../media/image794.png"/><Relationship Id="rId13" Type="http://schemas.openxmlformats.org/officeDocument/2006/relationships/image" Target="../media/image676.png"/><Relationship Id="rId18" Type="http://schemas.openxmlformats.org/officeDocument/2006/relationships/customXml" Target="../ink/ink678.xml"/><Relationship Id="rId39" Type="http://schemas.openxmlformats.org/officeDocument/2006/relationships/image" Target="../media/image689.png"/><Relationship Id="rId109" Type="http://schemas.openxmlformats.org/officeDocument/2006/relationships/image" Target="../media/image724.png"/><Relationship Id="rId34" Type="http://schemas.openxmlformats.org/officeDocument/2006/relationships/customXml" Target="../ink/ink686.xml"/><Relationship Id="rId50" Type="http://schemas.openxmlformats.org/officeDocument/2006/relationships/customXml" Target="../ink/ink694.xml"/><Relationship Id="rId55" Type="http://schemas.openxmlformats.org/officeDocument/2006/relationships/image" Target="../media/image697.png"/><Relationship Id="rId76" Type="http://schemas.openxmlformats.org/officeDocument/2006/relationships/customXml" Target="../ink/ink707.xml"/><Relationship Id="rId97" Type="http://schemas.openxmlformats.org/officeDocument/2006/relationships/image" Target="../media/image718.png"/><Relationship Id="rId104" Type="http://schemas.openxmlformats.org/officeDocument/2006/relationships/customXml" Target="../ink/ink721.xml"/><Relationship Id="rId120" Type="http://schemas.openxmlformats.org/officeDocument/2006/relationships/customXml" Target="../ink/ink729.xml"/><Relationship Id="rId125" Type="http://schemas.openxmlformats.org/officeDocument/2006/relationships/image" Target="../media/image732.png"/><Relationship Id="rId141" Type="http://schemas.openxmlformats.org/officeDocument/2006/relationships/image" Target="../media/image740.png"/><Relationship Id="rId146" Type="http://schemas.openxmlformats.org/officeDocument/2006/relationships/customXml" Target="../ink/ink742.xml"/><Relationship Id="rId167" Type="http://schemas.openxmlformats.org/officeDocument/2006/relationships/image" Target="../media/image753.png"/><Relationship Id="rId188" Type="http://schemas.openxmlformats.org/officeDocument/2006/relationships/customXml" Target="../ink/ink763.xml"/><Relationship Id="rId7" Type="http://schemas.openxmlformats.org/officeDocument/2006/relationships/image" Target="../media/image673.png"/><Relationship Id="rId71" Type="http://schemas.openxmlformats.org/officeDocument/2006/relationships/image" Target="../media/image705.png"/><Relationship Id="rId92" Type="http://schemas.openxmlformats.org/officeDocument/2006/relationships/customXml" Target="../ink/ink715.xml"/><Relationship Id="rId162" Type="http://schemas.openxmlformats.org/officeDocument/2006/relationships/customXml" Target="../ink/ink750.xml"/><Relationship Id="rId183" Type="http://schemas.openxmlformats.org/officeDocument/2006/relationships/image" Target="../media/image761.png"/><Relationship Id="rId213" Type="http://schemas.openxmlformats.org/officeDocument/2006/relationships/image" Target="../media/image776.png"/><Relationship Id="rId218" Type="http://schemas.openxmlformats.org/officeDocument/2006/relationships/customXml" Target="../ink/ink778.xml"/><Relationship Id="rId234" Type="http://schemas.openxmlformats.org/officeDocument/2006/relationships/customXml" Target="../ink/ink786.xml"/><Relationship Id="rId239" Type="http://schemas.openxmlformats.org/officeDocument/2006/relationships/image" Target="../media/image789.png"/><Relationship Id="rId2" Type="http://schemas.openxmlformats.org/officeDocument/2006/relationships/customXml" Target="../ink/ink670.xml"/><Relationship Id="rId29" Type="http://schemas.openxmlformats.org/officeDocument/2006/relationships/image" Target="../media/image684.png"/><Relationship Id="rId250" Type="http://schemas.openxmlformats.org/officeDocument/2006/relationships/customXml" Target="../ink/ink794.xml"/><Relationship Id="rId255" Type="http://schemas.openxmlformats.org/officeDocument/2006/relationships/image" Target="../media/image797.png"/><Relationship Id="rId24" Type="http://schemas.openxmlformats.org/officeDocument/2006/relationships/customXml" Target="../ink/ink681.xml"/><Relationship Id="rId40" Type="http://schemas.openxmlformats.org/officeDocument/2006/relationships/customXml" Target="../ink/ink689.xml"/><Relationship Id="rId45" Type="http://schemas.openxmlformats.org/officeDocument/2006/relationships/image" Target="../media/image692.png"/><Relationship Id="rId66" Type="http://schemas.openxmlformats.org/officeDocument/2006/relationships/customXml" Target="../ink/ink702.xml"/><Relationship Id="rId87" Type="http://schemas.openxmlformats.org/officeDocument/2006/relationships/image" Target="../media/image713.png"/><Relationship Id="rId110" Type="http://schemas.openxmlformats.org/officeDocument/2006/relationships/customXml" Target="../ink/ink724.xml"/><Relationship Id="rId115" Type="http://schemas.openxmlformats.org/officeDocument/2006/relationships/image" Target="../media/image727.png"/><Relationship Id="rId131" Type="http://schemas.openxmlformats.org/officeDocument/2006/relationships/image" Target="../media/image735.png"/><Relationship Id="rId136" Type="http://schemas.openxmlformats.org/officeDocument/2006/relationships/customXml" Target="../ink/ink737.xml"/><Relationship Id="rId157" Type="http://schemas.openxmlformats.org/officeDocument/2006/relationships/image" Target="../media/image748.png"/><Relationship Id="rId178" Type="http://schemas.openxmlformats.org/officeDocument/2006/relationships/customXml" Target="../ink/ink758.xml"/><Relationship Id="rId61" Type="http://schemas.openxmlformats.org/officeDocument/2006/relationships/image" Target="../media/image700.png"/><Relationship Id="rId82" Type="http://schemas.openxmlformats.org/officeDocument/2006/relationships/customXml" Target="../ink/ink710.xml"/><Relationship Id="rId152" Type="http://schemas.openxmlformats.org/officeDocument/2006/relationships/customXml" Target="../ink/ink745.xml"/><Relationship Id="rId173" Type="http://schemas.openxmlformats.org/officeDocument/2006/relationships/image" Target="../media/image756.png"/><Relationship Id="rId194" Type="http://schemas.openxmlformats.org/officeDocument/2006/relationships/customXml" Target="../ink/ink766.xml"/><Relationship Id="rId199" Type="http://schemas.openxmlformats.org/officeDocument/2006/relationships/image" Target="../media/image769.png"/><Relationship Id="rId203" Type="http://schemas.openxmlformats.org/officeDocument/2006/relationships/image" Target="../media/image771.png"/><Relationship Id="rId208" Type="http://schemas.openxmlformats.org/officeDocument/2006/relationships/customXml" Target="../ink/ink773.xml"/><Relationship Id="rId229" Type="http://schemas.openxmlformats.org/officeDocument/2006/relationships/image" Target="../media/image784.png"/><Relationship Id="rId19" Type="http://schemas.openxmlformats.org/officeDocument/2006/relationships/image" Target="../media/image679.png"/><Relationship Id="rId224" Type="http://schemas.openxmlformats.org/officeDocument/2006/relationships/customXml" Target="../ink/ink781.xml"/><Relationship Id="rId240" Type="http://schemas.openxmlformats.org/officeDocument/2006/relationships/customXml" Target="../ink/ink789.xml"/><Relationship Id="rId245" Type="http://schemas.openxmlformats.org/officeDocument/2006/relationships/image" Target="../media/image792.png"/><Relationship Id="rId14" Type="http://schemas.openxmlformats.org/officeDocument/2006/relationships/customXml" Target="../ink/ink676.xml"/><Relationship Id="rId30" Type="http://schemas.openxmlformats.org/officeDocument/2006/relationships/customXml" Target="../ink/ink684.xml"/><Relationship Id="rId35" Type="http://schemas.openxmlformats.org/officeDocument/2006/relationships/image" Target="../media/image687.png"/><Relationship Id="rId56" Type="http://schemas.openxmlformats.org/officeDocument/2006/relationships/customXml" Target="../ink/ink697.xml"/><Relationship Id="rId77" Type="http://schemas.openxmlformats.org/officeDocument/2006/relationships/image" Target="../media/image708.png"/><Relationship Id="rId100" Type="http://schemas.openxmlformats.org/officeDocument/2006/relationships/customXml" Target="../ink/ink719.xml"/><Relationship Id="rId105" Type="http://schemas.openxmlformats.org/officeDocument/2006/relationships/image" Target="../media/image722.png"/><Relationship Id="rId126" Type="http://schemas.openxmlformats.org/officeDocument/2006/relationships/customXml" Target="../ink/ink732.xml"/><Relationship Id="rId147" Type="http://schemas.openxmlformats.org/officeDocument/2006/relationships/image" Target="../media/image743.png"/><Relationship Id="rId168" Type="http://schemas.openxmlformats.org/officeDocument/2006/relationships/customXml" Target="../ink/ink753.xml"/><Relationship Id="rId8" Type="http://schemas.openxmlformats.org/officeDocument/2006/relationships/customXml" Target="../ink/ink673.xml"/><Relationship Id="rId51" Type="http://schemas.openxmlformats.org/officeDocument/2006/relationships/image" Target="../media/image695.png"/><Relationship Id="rId72" Type="http://schemas.openxmlformats.org/officeDocument/2006/relationships/customXml" Target="../ink/ink705.xml"/><Relationship Id="rId93" Type="http://schemas.openxmlformats.org/officeDocument/2006/relationships/image" Target="../media/image716.png"/><Relationship Id="rId98" Type="http://schemas.openxmlformats.org/officeDocument/2006/relationships/customXml" Target="../ink/ink718.xml"/><Relationship Id="rId121" Type="http://schemas.openxmlformats.org/officeDocument/2006/relationships/image" Target="../media/image730.png"/><Relationship Id="rId142" Type="http://schemas.openxmlformats.org/officeDocument/2006/relationships/customXml" Target="../ink/ink740.xml"/><Relationship Id="rId163" Type="http://schemas.openxmlformats.org/officeDocument/2006/relationships/image" Target="../media/image751.png"/><Relationship Id="rId184" Type="http://schemas.openxmlformats.org/officeDocument/2006/relationships/customXml" Target="../ink/ink761.xml"/><Relationship Id="rId189" Type="http://schemas.openxmlformats.org/officeDocument/2006/relationships/image" Target="../media/image764.png"/><Relationship Id="rId219" Type="http://schemas.openxmlformats.org/officeDocument/2006/relationships/image" Target="../media/image779.png"/><Relationship Id="rId3" Type="http://schemas.openxmlformats.org/officeDocument/2006/relationships/image" Target="../media/image671.png"/><Relationship Id="rId214" Type="http://schemas.openxmlformats.org/officeDocument/2006/relationships/customXml" Target="../ink/ink776.xml"/><Relationship Id="rId230" Type="http://schemas.openxmlformats.org/officeDocument/2006/relationships/customXml" Target="../ink/ink784.xml"/><Relationship Id="rId235" Type="http://schemas.openxmlformats.org/officeDocument/2006/relationships/image" Target="../media/image787.png"/><Relationship Id="rId251" Type="http://schemas.openxmlformats.org/officeDocument/2006/relationships/image" Target="../media/image795.png"/><Relationship Id="rId256" Type="http://schemas.openxmlformats.org/officeDocument/2006/relationships/customXml" Target="../ink/ink797.xml"/><Relationship Id="rId25" Type="http://schemas.openxmlformats.org/officeDocument/2006/relationships/image" Target="../media/image682.png"/><Relationship Id="rId46" Type="http://schemas.openxmlformats.org/officeDocument/2006/relationships/customXml" Target="../ink/ink692.xml"/><Relationship Id="rId67" Type="http://schemas.openxmlformats.org/officeDocument/2006/relationships/image" Target="../media/image703.png"/><Relationship Id="rId116" Type="http://schemas.openxmlformats.org/officeDocument/2006/relationships/customXml" Target="../ink/ink727.xml"/><Relationship Id="rId137" Type="http://schemas.openxmlformats.org/officeDocument/2006/relationships/image" Target="../media/image738.png"/><Relationship Id="rId158" Type="http://schemas.openxmlformats.org/officeDocument/2006/relationships/customXml" Target="../ink/ink748.xml"/><Relationship Id="rId20" Type="http://schemas.openxmlformats.org/officeDocument/2006/relationships/customXml" Target="../ink/ink679.xml"/><Relationship Id="rId41" Type="http://schemas.openxmlformats.org/officeDocument/2006/relationships/image" Target="../media/image690.png"/><Relationship Id="rId62" Type="http://schemas.openxmlformats.org/officeDocument/2006/relationships/customXml" Target="../ink/ink700.xml"/><Relationship Id="rId83" Type="http://schemas.openxmlformats.org/officeDocument/2006/relationships/image" Target="../media/image711.png"/><Relationship Id="rId88" Type="http://schemas.openxmlformats.org/officeDocument/2006/relationships/customXml" Target="../ink/ink713.xml"/><Relationship Id="rId111" Type="http://schemas.openxmlformats.org/officeDocument/2006/relationships/image" Target="../media/image725.png"/><Relationship Id="rId132" Type="http://schemas.openxmlformats.org/officeDocument/2006/relationships/customXml" Target="../ink/ink735.xml"/><Relationship Id="rId153" Type="http://schemas.openxmlformats.org/officeDocument/2006/relationships/image" Target="../media/image746.png"/><Relationship Id="rId174" Type="http://schemas.openxmlformats.org/officeDocument/2006/relationships/customXml" Target="../ink/ink756.xml"/><Relationship Id="rId179" Type="http://schemas.openxmlformats.org/officeDocument/2006/relationships/image" Target="../media/image759.png"/><Relationship Id="rId195" Type="http://schemas.openxmlformats.org/officeDocument/2006/relationships/image" Target="../media/image767.png"/><Relationship Id="rId209" Type="http://schemas.openxmlformats.org/officeDocument/2006/relationships/image" Target="../media/image774.png"/><Relationship Id="rId190" Type="http://schemas.openxmlformats.org/officeDocument/2006/relationships/customXml" Target="../ink/ink764.xml"/><Relationship Id="rId204" Type="http://schemas.openxmlformats.org/officeDocument/2006/relationships/customXml" Target="../ink/ink771.xml"/><Relationship Id="rId220" Type="http://schemas.openxmlformats.org/officeDocument/2006/relationships/customXml" Target="../ink/ink779.xml"/><Relationship Id="rId225" Type="http://schemas.openxmlformats.org/officeDocument/2006/relationships/image" Target="../media/image782.png"/><Relationship Id="rId241" Type="http://schemas.openxmlformats.org/officeDocument/2006/relationships/image" Target="../media/image790.png"/><Relationship Id="rId246" Type="http://schemas.openxmlformats.org/officeDocument/2006/relationships/customXml" Target="../ink/ink792.xml"/><Relationship Id="rId15" Type="http://schemas.openxmlformats.org/officeDocument/2006/relationships/image" Target="../media/image677.png"/><Relationship Id="rId36" Type="http://schemas.openxmlformats.org/officeDocument/2006/relationships/customXml" Target="../ink/ink687.xml"/><Relationship Id="rId57" Type="http://schemas.openxmlformats.org/officeDocument/2006/relationships/image" Target="../media/image698.png"/><Relationship Id="rId106" Type="http://schemas.openxmlformats.org/officeDocument/2006/relationships/customXml" Target="../ink/ink722.xml"/><Relationship Id="rId127" Type="http://schemas.openxmlformats.org/officeDocument/2006/relationships/image" Target="../media/image733.png"/><Relationship Id="rId10" Type="http://schemas.openxmlformats.org/officeDocument/2006/relationships/customXml" Target="../ink/ink674.xml"/><Relationship Id="rId31" Type="http://schemas.openxmlformats.org/officeDocument/2006/relationships/image" Target="../media/image685.png"/><Relationship Id="rId52" Type="http://schemas.openxmlformats.org/officeDocument/2006/relationships/customXml" Target="../ink/ink695.xml"/><Relationship Id="rId73" Type="http://schemas.openxmlformats.org/officeDocument/2006/relationships/image" Target="../media/image706.png"/><Relationship Id="rId78" Type="http://schemas.openxmlformats.org/officeDocument/2006/relationships/customXml" Target="../ink/ink708.xml"/><Relationship Id="rId94" Type="http://schemas.openxmlformats.org/officeDocument/2006/relationships/customXml" Target="../ink/ink716.xml"/><Relationship Id="rId99" Type="http://schemas.openxmlformats.org/officeDocument/2006/relationships/image" Target="../media/image719.png"/><Relationship Id="rId101" Type="http://schemas.openxmlformats.org/officeDocument/2006/relationships/image" Target="../media/image720.png"/><Relationship Id="rId122" Type="http://schemas.openxmlformats.org/officeDocument/2006/relationships/customXml" Target="../ink/ink730.xml"/><Relationship Id="rId143" Type="http://schemas.openxmlformats.org/officeDocument/2006/relationships/image" Target="../media/image741.png"/><Relationship Id="rId148" Type="http://schemas.openxmlformats.org/officeDocument/2006/relationships/customXml" Target="../ink/ink743.xml"/><Relationship Id="rId164" Type="http://schemas.openxmlformats.org/officeDocument/2006/relationships/customXml" Target="../ink/ink751.xml"/><Relationship Id="rId169" Type="http://schemas.openxmlformats.org/officeDocument/2006/relationships/image" Target="../media/image754.png"/><Relationship Id="rId185" Type="http://schemas.openxmlformats.org/officeDocument/2006/relationships/image" Target="../media/image762.png"/><Relationship Id="rId4" Type="http://schemas.openxmlformats.org/officeDocument/2006/relationships/customXml" Target="../ink/ink671.xml"/><Relationship Id="rId9" Type="http://schemas.openxmlformats.org/officeDocument/2006/relationships/image" Target="../media/image674.png"/><Relationship Id="rId180" Type="http://schemas.openxmlformats.org/officeDocument/2006/relationships/customXml" Target="../ink/ink759.xml"/><Relationship Id="rId210" Type="http://schemas.openxmlformats.org/officeDocument/2006/relationships/customXml" Target="../ink/ink774.xml"/><Relationship Id="rId215" Type="http://schemas.openxmlformats.org/officeDocument/2006/relationships/image" Target="../media/image777.png"/><Relationship Id="rId236" Type="http://schemas.openxmlformats.org/officeDocument/2006/relationships/customXml" Target="../ink/ink787.xml"/><Relationship Id="rId257" Type="http://schemas.openxmlformats.org/officeDocument/2006/relationships/image" Target="../media/image798.png"/><Relationship Id="rId26" Type="http://schemas.openxmlformats.org/officeDocument/2006/relationships/customXml" Target="../ink/ink682.xml"/><Relationship Id="rId231" Type="http://schemas.openxmlformats.org/officeDocument/2006/relationships/image" Target="../media/image785.png"/><Relationship Id="rId252" Type="http://schemas.openxmlformats.org/officeDocument/2006/relationships/customXml" Target="../ink/ink795.xml"/><Relationship Id="rId47" Type="http://schemas.openxmlformats.org/officeDocument/2006/relationships/image" Target="../media/image693.png"/><Relationship Id="rId68" Type="http://schemas.openxmlformats.org/officeDocument/2006/relationships/customXml" Target="../ink/ink703.xml"/><Relationship Id="rId89" Type="http://schemas.openxmlformats.org/officeDocument/2006/relationships/image" Target="../media/image714.png"/><Relationship Id="rId112" Type="http://schemas.openxmlformats.org/officeDocument/2006/relationships/customXml" Target="../ink/ink725.xml"/><Relationship Id="rId133" Type="http://schemas.openxmlformats.org/officeDocument/2006/relationships/image" Target="../media/image736.png"/><Relationship Id="rId154" Type="http://schemas.openxmlformats.org/officeDocument/2006/relationships/customXml" Target="../ink/ink746.xml"/><Relationship Id="rId175" Type="http://schemas.openxmlformats.org/officeDocument/2006/relationships/image" Target="../media/image757.png"/><Relationship Id="rId196" Type="http://schemas.openxmlformats.org/officeDocument/2006/relationships/customXml" Target="../ink/ink767.xml"/><Relationship Id="rId200" Type="http://schemas.openxmlformats.org/officeDocument/2006/relationships/customXml" Target="../ink/ink769.xml"/><Relationship Id="rId16" Type="http://schemas.openxmlformats.org/officeDocument/2006/relationships/customXml" Target="../ink/ink677.xml"/><Relationship Id="rId221" Type="http://schemas.openxmlformats.org/officeDocument/2006/relationships/image" Target="../media/image780.png"/><Relationship Id="rId242" Type="http://schemas.openxmlformats.org/officeDocument/2006/relationships/customXml" Target="../ink/ink790.xml"/><Relationship Id="rId37" Type="http://schemas.openxmlformats.org/officeDocument/2006/relationships/image" Target="../media/image688.png"/><Relationship Id="rId58" Type="http://schemas.openxmlformats.org/officeDocument/2006/relationships/customXml" Target="../ink/ink698.xml"/><Relationship Id="rId79" Type="http://schemas.openxmlformats.org/officeDocument/2006/relationships/image" Target="../media/image709.png"/><Relationship Id="rId102" Type="http://schemas.openxmlformats.org/officeDocument/2006/relationships/customXml" Target="../ink/ink720.xml"/><Relationship Id="rId123" Type="http://schemas.openxmlformats.org/officeDocument/2006/relationships/image" Target="../media/image731.png"/><Relationship Id="rId144" Type="http://schemas.openxmlformats.org/officeDocument/2006/relationships/customXml" Target="../ink/ink741.xml"/><Relationship Id="rId90" Type="http://schemas.openxmlformats.org/officeDocument/2006/relationships/customXml" Target="../ink/ink714.xml"/><Relationship Id="rId165" Type="http://schemas.openxmlformats.org/officeDocument/2006/relationships/image" Target="../media/image752.png"/><Relationship Id="rId186" Type="http://schemas.openxmlformats.org/officeDocument/2006/relationships/customXml" Target="../ink/ink762.xml"/><Relationship Id="rId211" Type="http://schemas.openxmlformats.org/officeDocument/2006/relationships/image" Target="../media/image775.png"/><Relationship Id="rId232" Type="http://schemas.openxmlformats.org/officeDocument/2006/relationships/customXml" Target="../ink/ink785.xml"/><Relationship Id="rId253" Type="http://schemas.openxmlformats.org/officeDocument/2006/relationships/image" Target="../media/image796.png"/><Relationship Id="rId27" Type="http://schemas.openxmlformats.org/officeDocument/2006/relationships/image" Target="../media/image683.png"/><Relationship Id="rId48" Type="http://schemas.openxmlformats.org/officeDocument/2006/relationships/customXml" Target="../ink/ink693.xml"/><Relationship Id="rId69" Type="http://schemas.openxmlformats.org/officeDocument/2006/relationships/image" Target="../media/image704.png"/><Relationship Id="rId113" Type="http://schemas.openxmlformats.org/officeDocument/2006/relationships/image" Target="../media/image726.png"/><Relationship Id="rId134" Type="http://schemas.openxmlformats.org/officeDocument/2006/relationships/customXml" Target="../ink/ink736.xml"/><Relationship Id="rId80" Type="http://schemas.openxmlformats.org/officeDocument/2006/relationships/customXml" Target="../ink/ink709.xml"/><Relationship Id="rId155" Type="http://schemas.openxmlformats.org/officeDocument/2006/relationships/image" Target="../media/image747.png"/><Relationship Id="rId176" Type="http://schemas.openxmlformats.org/officeDocument/2006/relationships/customXml" Target="../ink/ink757.xml"/><Relationship Id="rId197" Type="http://schemas.openxmlformats.org/officeDocument/2006/relationships/image" Target="../media/image768.png"/><Relationship Id="rId201" Type="http://schemas.openxmlformats.org/officeDocument/2006/relationships/image" Target="../media/image770.png"/><Relationship Id="rId222" Type="http://schemas.openxmlformats.org/officeDocument/2006/relationships/customXml" Target="../ink/ink780.xml"/><Relationship Id="rId243" Type="http://schemas.openxmlformats.org/officeDocument/2006/relationships/image" Target="../media/image791.png"/><Relationship Id="rId17" Type="http://schemas.openxmlformats.org/officeDocument/2006/relationships/image" Target="../media/image678.png"/><Relationship Id="rId38" Type="http://schemas.openxmlformats.org/officeDocument/2006/relationships/customXml" Target="../ink/ink688.xml"/><Relationship Id="rId59" Type="http://schemas.openxmlformats.org/officeDocument/2006/relationships/image" Target="../media/image699.png"/><Relationship Id="rId103" Type="http://schemas.openxmlformats.org/officeDocument/2006/relationships/image" Target="../media/image721.png"/><Relationship Id="rId124" Type="http://schemas.openxmlformats.org/officeDocument/2006/relationships/customXml" Target="../ink/ink731.xml"/><Relationship Id="rId70" Type="http://schemas.openxmlformats.org/officeDocument/2006/relationships/customXml" Target="../ink/ink704.xml"/><Relationship Id="rId91" Type="http://schemas.openxmlformats.org/officeDocument/2006/relationships/image" Target="../media/image715.png"/><Relationship Id="rId145" Type="http://schemas.openxmlformats.org/officeDocument/2006/relationships/image" Target="../media/image742.png"/><Relationship Id="rId166" Type="http://schemas.openxmlformats.org/officeDocument/2006/relationships/customXml" Target="../ink/ink752.xml"/><Relationship Id="rId187" Type="http://schemas.openxmlformats.org/officeDocument/2006/relationships/image" Target="../media/image763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57.png"/><Relationship Id="rId671" Type="http://schemas.openxmlformats.org/officeDocument/2006/relationships/image" Target="../media/image1134.png"/><Relationship Id="rId769" Type="http://schemas.openxmlformats.org/officeDocument/2006/relationships/image" Target="../media/image1183.png"/><Relationship Id="rId21" Type="http://schemas.openxmlformats.org/officeDocument/2006/relationships/image" Target="../media/image809.png"/><Relationship Id="rId324" Type="http://schemas.openxmlformats.org/officeDocument/2006/relationships/customXml" Target="../ink/ink960.xml"/><Relationship Id="rId531" Type="http://schemas.openxmlformats.org/officeDocument/2006/relationships/image" Target="../media/image1064.png"/><Relationship Id="rId629" Type="http://schemas.openxmlformats.org/officeDocument/2006/relationships/image" Target="../media/image1113.png"/><Relationship Id="rId170" Type="http://schemas.openxmlformats.org/officeDocument/2006/relationships/customXml" Target="../ink/ink883.xml"/><Relationship Id="rId268" Type="http://schemas.openxmlformats.org/officeDocument/2006/relationships/customXml" Target="../ink/ink932.xml"/><Relationship Id="rId475" Type="http://schemas.openxmlformats.org/officeDocument/2006/relationships/image" Target="../media/image1036.png"/><Relationship Id="rId640" Type="http://schemas.openxmlformats.org/officeDocument/2006/relationships/customXml" Target="../ink/ink1118.xml"/><Relationship Id="rId682" Type="http://schemas.openxmlformats.org/officeDocument/2006/relationships/customXml" Target="../ink/ink1139.xml"/><Relationship Id="rId738" Type="http://schemas.openxmlformats.org/officeDocument/2006/relationships/customXml" Target="../ink/ink1167.xml"/><Relationship Id="rId32" Type="http://schemas.openxmlformats.org/officeDocument/2006/relationships/customXml" Target="../ink/ink814.xml"/><Relationship Id="rId74" Type="http://schemas.openxmlformats.org/officeDocument/2006/relationships/customXml" Target="../ink/ink835.xml"/><Relationship Id="rId128" Type="http://schemas.openxmlformats.org/officeDocument/2006/relationships/customXml" Target="../ink/ink862.xml"/><Relationship Id="rId335" Type="http://schemas.openxmlformats.org/officeDocument/2006/relationships/image" Target="../media/image966.png"/><Relationship Id="rId377" Type="http://schemas.openxmlformats.org/officeDocument/2006/relationships/image" Target="../media/image987.png"/><Relationship Id="rId500" Type="http://schemas.openxmlformats.org/officeDocument/2006/relationships/customXml" Target="../ink/ink1048.xml"/><Relationship Id="rId542" Type="http://schemas.openxmlformats.org/officeDocument/2006/relationships/customXml" Target="../ink/ink1069.xml"/><Relationship Id="rId584" Type="http://schemas.openxmlformats.org/officeDocument/2006/relationships/customXml" Target="../ink/ink1090.xml"/><Relationship Id="rId5" Type="http://schemas.openxmlformats.org/officeDocument/2006/relationships/image" Target="../media/image801.png"/><Relationship Id="rId181" Type="http://schemas.openxmlformats.org/officeDocument/2006/relationships/image" Target="../media/image889.png"/><Relationship Id="rId237" Type="http://schemas.openxmlformats.org/officeDocument/2006/relationships/image" Target="../media/image917.png"/><Relationship Id="rId402" Type="http://schemas.openxmlformats.org/officeDocument/2006/relationships/customXml" Target="../ink/ink999.xml"/><Relationship Id="rId279" Type="http://schemas.openxmlformats.org/officeDocument/2006/relationships/image" Target="../media/image938.png"/><Relationship Id="rId444" Type="http://schemas.openxmlformats.org/officeDocument/2006/relationships/customXml" Target="../ink/ink1020.xml"/><Relationship Id="rId486" Type="http://schemas.openxmlformats.org/officeDocument/2006/relationships/customXml" Target="../ink/ink1041.xml"/><Relationship Id="rId651" Type="http://schemas.openxmlformats.org/officeDocument/2006/relationships/image" Target="../media/image1124.png"/><Relationship Id="rId693" Type="http://schemas.openxmlformats.org/officeDocument/2006/relationships/image" Target="../media/image1145.png"/><Relationship Id="rId707" Type="http://schemas.openxmlformats.org/officeDocument/2006/relationships/image" Target="../media/image1152.png"/><Relationship Id="rId749" Type="http://schemas.openxmlformats.org/officeDocument/2006/relationships/image" Target="../media/image1173.png"/><Relationship Id="rId43" Type="http://schemas.openxmlformats.org/officeDocument/2006/relationships/image" Target="../media/image820.png"/><Relationship Id="rId139" Type="http://schemas.openxmlformats.org/officeDocument/2006/relationships/image" Target="../media/image868.png"/><Relationship Id="rId290" Type="http://schemas.openxmlformats.org/officeDocument/2006/relationships/customXml" Target="../ink/ink943.xml"/><Relationship Id="rId304" Type="http://schemas.openxmlformats.org/officeDocument/2006/relationships/customXml" Target="../ink/ink950.xml"/><Relationship Id="rId346" Type="http://schemas.openxmlformats.org/officeDocument/2006/relationships/customXml" Target="../ink/ink971.xml"/><Relationship Id="rId388" Type="http://schemas.openxmlformats.org/officeDocument/2006/relationships/customXml" Target="../ink/ink992.xml"/><Relationship Id="rId511" Type="http://schemas.openxmlformats.org/officeDocument/2006/relationships/image" Target="../media/image1054.png"/><Relationship Id="rId553" Type="http://schemas.openxmlformats.org/officeDocument/2006/relationships/image" Target="../media/image1075.png"/><Relationship Id="rId609" Type="http://schemas.openxmlformats.org/officeDocument/2006/relationships/image" Target="../media/image1103.png"/><Relationship Id="rId760" Type="http://schemas.openxmlformats.org/officeDocument/2006/relationships/customXml" Target="../ink/ink1178.xml"/><Relationship Id="rId85" Type="http://schemas.openxmlformats.org/officeDocument/2006/relationships/image" Target="../media/image841.png"/><Relationship Id="rId150" Type="http://schemas.openxmlformats.org/officeDocument/2006/relationships/customXml" Target="../ink/ink873.xml"/><Relationship Id="rId192" Type="http://schemas.openxmlformats.org/officeDocument/2006/relationships/customXml" Target="../ink/ink894.xml"/><Relationship Id="rId206" Type="http://schemas.openxmlformats.org/officeDocument/2006/relationships/customXml" Target="../ink/ink901.xml"/><Relationship Id="rId413" Type="http://schemas.openxmlformats.org/officeDocument/2006/relationships/image" Target="../media/image1005.png"/><Relationship Id="rId595" Type="http://schemas.openxmlformats.org/officeDocument/2006/relationships/image" Target="../media/image1096.png"/><Relationship Id="rId248" Type="http://schemas.openxmlformats.org/officeDocument/2006/relationships/customXml" Target="../ink/ink922.xml"/><Relationship Id="rId455" Type="http://schemas.openxmlformats.org/officeDocument/2006/relationships/image" Target="../media/image1026.png"/><Relationship Id="rId497" Type="http://schemas.openxmlformats.org/officeDocument/2006/relationships/image" Target="../media/image1047.png"/><Relationship Id="rId620" Type="http://schemas.openxmlformats.org/officeDocument/2006/relationships/customXml" Target="../ink/ink1108.xml"/><Relationship Id="rId662" Type="http://schemas.openxmlformats.org/officeDocument/2006/relationships/customXml" Target="../ink/ink1129.xml"/><Relationship Id="rId718" Type="http://schemas.openxmlformats.org/officeDocument/2006/relationships/customXml" Target="../ink/ink1157.xml"/><Relationship Id="rId12" Type="http://schemas.openxmlformats.org/officeDocument/2006/relationships/customXml" Target="../ink/ink804.xml"/><Relationship Id="rId108" Type="http://schemas.openxmlformats.org/officeDocument/2006/relationships/customXml" Target="../ink/ink852.xml"/><Relationship Id="rId315" Type="http://schemas.openxmlformats.org/officeDocument/2006/relationships/image" Target="../media/image956.png"/><Relationship Id="rId357" Type="http://schemas.openxmlformats.org/officeDocument/2006/relationships/image" Target="../media/image977.png"/><Relationship Id="rId522" Type="http://schemas.openxmlformats.org/officeDocument/2006/relationships/customXml" Target="../ink/ink1059.xml"/><Relationship Id="rId54" Type="http://schemas.openxmlformats.org/officeDocument/2006/relationships/customXml" Target="../ink/ink825.xml"/><Relationship Id="rId96" Type="http://schemas.openxmlformats.org/officeDocument/2006/relationships/customXml" Target="../ink/ink846.xml"/><Relationship Id="rId161" Type="http://schemas.openxmlformats.org/officeDocument/2006/relationships/image" Target="../media/image879.png"/><Relationship Id="rId217" Type="http://schemas.openxmlformats.org/officeDocument/2006/relationships/image" Target="../media/image907.png"/><Relationship Id="rId399" Type="http://schemas.openxmlformats.org/officeDocument/2006/relationships/image" Target="../media/image998.png"/><Relationship Id="rId564" Type="http://schemas.openxmlformats.org/officeDocument/2006/relationships/customXml" Target="../ink/ink1080.xml"/><Relationship Id="rId771" Type="http://schemas.openxmlformats.org/officeDocument/2006/relationships/image" Target="../media/image1184.png"/><Relationship Id="rId259" Type="http://schemas.openxmlformats.org/officeDocument/2006/relationships/image" Target="../media/image928.png"/><Relationship Id="rId424" Type="http://schemas.openxmlformats.org/officeDocument/2006/relationships/customXml" Target="../ink/ink1010.xml"/><Relationship Id="rId466" Type="http://schemas.openxmlformats.org/officeDocument/2006/relationships/customXml" Target="../ink/ink1031.xml"/><Relationship Id="rId631" Type="http://schemas.openxmlformats.org/officeDocument/2006/relationships/image" Target="../media/image1114.png"/><Relationship Id="rId673" Type="http://schemas.openxmlformats.org/officeDocument/2006/relationships/image" Target="../media/image1135.png"/><Relationship Id="rId729" Type="http://schemas.openxmlformats.org/officeDocument/2006/relationships/image" Target="../media/image1163.png"/><Relationship Id="rId23" Type="http://schemas.openxmlformats.org/officeDocument/2006/relationships/image" Target="../media/image810.png"/><Relationship Id="rId119" Type="http://schemas.openxmlformats.org/officeDocument/2006/relationships/image" Target="../media/image858.png"/><Relationship Id="rId270" Type="http://schemas.openxmlformats.org/officeDocument/2006/relationships/customXml" Target="../ink/ink933.xml"/><Relationship Id="rId326" Type="http://schemas.openxmlformats.org/officeDocument/2006/relationships/customXml" Target="../ink/ink961.xml"/><Relationship Id="rId533" Type="http://schemas.openxmlformats.org/officeDocument/2006/relationships/image" Target="../media/image1065.png"/><Relationship Id="rId65" Type="http://schemas.openxmlformats.org/officeDocument/2006/relationships/image" Target="../media/image831.png"/><Relationship Id="rId130" Type="http://schemas.openxmlformats.org/officeDocument/2006/relationships/customXml" Target="../ink/ink863.xml"/><Relationship Id="rId368" Type="http://schemas.openxmlformats.org/officeDocument/2006/relationships/customXml" Target="../ink/ink982.xml"/><Relationship Id="rId575" Type="http://schemas.openxmlformats.org/officeDocument/2006/relationships/image" Target="../media/image1086.png"/><Relationship Id="rId740" Type="http://schemas.openxmlformats.org/officeDocument/2006/relationships/customXml" Target="../ink/ink1168.xml"/><Relationship Id="rId782" Type="http://schemas.openxmlformats.org/officeDocument/2006/relationships/customXml" Target="../ink/ink1189.xml"/><Relationship Id="rId172" Type="http://schemas.openxmlformats.org/officeDocument/2006/relationships/customXml" Target="../ink/ink884.xml"/><Relationship Id="rId228" Type="http://schemas.openxmlformats.org/officeDocument/2006/relationships/customXml" Target="../ink/ink912.xml"/><Relationship Id="rId435" Type="http://schemas.openxmlformats.org/officeDocument/2006/relationships/image" Target="../media/image1016.png"/><Relationship Id="rId477" Type="http://schemas.openxmlformats.org/officeDocument/2006/relationships/image" Target="../media/image1037.png"/><Relationship Id="rId600" Type="http://schemas.openxmlformats.org/officeDocument/2006/relationships/customXml" Target="../ink/ink1098.xml"/><Relationship Id="rId642" Type="http://schemas.openxmlformats.org/officeDocument/2006/relationships/customXml" Target="../ink/ink1119.xml"/><Relationship Id="rId684" Type="http://schemas.openxmlformats.org/officeDocument/2006/relationships/customXml" Target="../ink/ink1140.xml"/><Relationship Id="rId281" Type="http://schemas.openxmlformats.org/officeDocument/2006/relationships/image" Target="../media/image939.png"/><Relationship Id="rId337" Type="http://schemas.openxmlformats.org/officeDocument/2006/relationships/image" Target="../media/image967.png"/><Relationship Id="rId502" Type="http://schemas.openxmlformats.org/officeDocument/2006/relationships/customXml" Target="../ink/ink1049.xml"/><Relationship Id="rId34" Type="http://schemas.openxmlformats.org/officeDocument/2006/relationships/customXml" Target="../ink/ink815.xml"/><Relationship Id="rId76" Type="http://schemas.openxmlformats.org/officeDocument/2006/relationships/customXml" Target="../ink/ink836.xml"/><Relationship Id="rId141" Type="http://schemas.openxmlformats.org/officeDocument/2006/relationships/image" Target="../media/image869.png"/><Relationship Id="rId379" Type="http://schemas.openxmlformats.org/officeDocument/2006/relationships/image" Target="../media/image988.png"/><Relationship Id="rId544" Type="http://schemas.openxmlformats.org/officeDocument/2006/relationships/customXml" Target="../ink/ink1070.xml"/><Relationship Id="rId586" Type="http://schemas.openxmlformats.org/officeDocument/2006/relationships/customXml" Target="../ink/ink1091.xml"/><Relationship Id="rId751" Type="http://schemas.openxmlformats.org/officeDocument/2006/relationships/image" Target="../media/image1174.png"/><Relationship Id="rId7" Type="http://schemas.openxmlformats.org/officeDocument/2006/relationships/image" Target="../media/image802.png"/><Relationship Id="rId183" Type="http://schemas.openxmlformats.org/officeDocument/2006/relationships/image" Target="../media/image890.png"/><Relationship Id="rId239" Type="http://schemas.openxmlformats.org/officeDocument/2006/relationships/image" Target="../media/image918.png"/><Relationship Id="rId390" Type="http://schemas.openxmlformats.org/officeDocument/2006/relationships/customXml" Target="../ink/ink993.xml"/><Relationship Id="rId404" Type="http://schemas.openxmlformats.org/officeDocument/2006/relationships/customXml" Target="../ink/ink1000.xml"/><Relationship Id="rId446" Type="http://schemas.openxmlformats.org/officeDocument/2006/relationships/customXml" Target="../ink/ink1021.xml"/><Relationship Id="rId611" Type="http://schemas.openxmlformats.org/officeDocument/2006/relationships/image" Target="../media/image1104.png"/><Relationship Id="rId653" Type="http://schemas.openxmlformats.org/officeDocument/2006/relationships/image" Target="../media/image1125.png"/><Relationship Id="rId250" Type="http://schemas.openxmlformats.org/officeDocument/2006/relationships/customXml" Target="../ink/ink923.xml"/><Relationship Id="rId292" Type="http://schemas.openxmlformats.org/officeDocument/2006/relationships/customXml" Target="../ink/ink944.xml"/><Relationship Id="rId306" Type="http://schemas.openxmlformats.org/officeDocument/2006/relationships/customXml" Target="../ink/ink951.xml"/><Relationship Id="rId488" Type="http://schemas.openxmlformats.org/officeDocument/2006/relationships/customXml" Target="../ink/ink1042.xml"/><Relationship Id="rId695" Type="http://schemas.openxmlformats.org/officeDocument/2006/relationships/image" Target="../media/image1146.png"/><Relationship Id="rId709" Type="http://schemas.openxmlformats.org/officeDocument/2006/relationships/image" Target="../media/image1153.png"/><Relationship Id="rId45" Type="http://schemas.openxmlformats.org/officeDocument/2006/relationships/image" Target="../media/image821.png"/><Relationship Id="rId87" Type="http://schemas.openxmlformats.org/officeDocument/2006/relationships/image" Target="../media/image842.png"/><Relationship Id="rId110" Type="http://schemas.openxmlformats.org/officeDocument/2006/relationships/customXml" Target="../ink/ink853.xml"/><Relationship Id="rId348" Type="http://schemas.openxmlformats.org/officeDocument/2006/relationships/customXml" Target="../ink/ink972.xml"/><Relationship Id="rId513" Type="http://schemas.openxmlformats.org/officeDocument/2006/relationships/image" Target="../media/image1055.png"/><Relationship Id="rId555" Type="http://schemas.openxmlformats.org/officeDocument/2006/relationships/image" Target="../media/image1076.png"/><Relationship Id="rId597" Type="http://schemas.openxmlformats.org/officeDocument/2006/relationships/image" Target="../media/image1097.png"/><Relationship Id="rId720" Type="http://schemas.openxmlformats.org/officeDocument/2006/relationships/customXml" Target="../ink/ink1158.xml"/><Relationship Id="rId762" Type="http://schemas.openxmlformats.org/officeDocument/2006/relationships/customXml" Target="../ink/ink1179.xml"/><Relationship Id="rId152" Type="http://schemas.openxmlformats.org/officeDocument/2006/relationships/customXml" Target="../ink/ink874.xml"/><Relationship Id="rId194" Type="http://schemas.openxmlformats.org/officeDocument/2006/relationships/customXml" Target="../ink/ink895.xml"/><Relationship Id="rId208" Type="http://schemas.openxmlformats.org/officeDocument/2006/relationships/customXml" Target="../ink/ink902.xml"/><Relationship Id="rId415" Type="http://schemas.openxmlformats.org/officeDocument/2006/relationships/image" Target="../media/image1006.png"/><Relationship Id="rId457" Type="http://schemas.openxmlformats.org/officeDocument/2006/relationships/image" Target="../media/image1027.png"/><Relationship Id="rId622" Type="http://schemas.openxmlformats.org/officeDocument/2006/relationships/customXml" Target="../ink/ink1109.xml"/><Relationship Id="rId261" Type="http://schemas.openxmlformats.org/officeDocument/2006/relationships/image" Target="../media/image929.png"/><Relationship Id="rId499" Type="http://schemas.openxmlformats.org/officeDocument/2006/relationships/image" Target="../media/image1048.png"/><Relationship Id="rId664" Type="http://schemas.openxmlformats.org/officeDocument/2006/relationships/customXml" Target="../ink/ink1130.xml"/><Relationship Id="rId14" Type="http://schemas.openxmlformats.org/officeDocument/2006/relationships/customXml" Target="../ink/ink805.xml"/><Relationship Id="rId56" Type="http://schemas.openxmlformats.org/officeDocument/2006/relationships/customXml" Target="../ink/ink826.xml"/><Relationship Id="rId317" Type="http://schemas.openxmlformats.org/officeDocument/2006/relationships/image" Target="../media/image957.png"/><Relationship Id="rId359" Type="http://schemas.openxmlformats.org/officeDocument/2006/relationships/image" Target="../media/image978.png"/><Relationship Id="rId524" Type="http://schemas.openxmlformats.org/officeDocument/2006/relationships/customXml" Target="../ink/ink1060.xml"/><Relationship Id="rId566" Type="http://schemas.openxmlformats.org/officeDocument/2006/relationships/customXml" Target="../ink/ink1081.xml"/><Relationship Id="rId731" Type="http://schemas.openxmlformats.org/officeDocument/2006/relationships/image" Target="../media/image1164.png"/><Relationship Id="rId773" Type="http://schemas.openxmlformats.org/officeDocument/2006/relationships/image" Target="../media/image1185.png"/><Relationship Id="rId98" Type="http://schemas.openxmlformats.org/officeDocument/2006/relationships/customXml" Target="../ink/ink847.xml"/><Relationship Id="rId121" Type="http://schemas.openxmlformats.org/officeDocument/2006/relationships/image" Target="../media/image859.png"/><Relationship Id="rId163" Type="http://schemas.openxmlformats.org/officeDocument/2006/relationships/image" Target="../media/image880.png"/><Relationship Id="rId219" Type="http://schemas.openxmlformats.org/officeDocument/2006/relationships/image" Target="../media/image908.png"/><Relationship Id="rId370" Type="http://schemas.openxmlformats.org/officeDocument/2006/relationships/customXml" Target="../ink/ink983.xml"/><Relationship Id="rId426" Type="http://schemas.openxmlformats.org/officeDocument/2006/relationships/customXml" Target="../ink/ink1011.xml"/><Relationship Id="rId633" Type="http://schemas.openxmlformats.org/officeDocument/2006/relationships/image" Target="../media/image1115.png"/><Relationship Id="rId230" Type="http://schemas.openxmlformats.org/officeDocument/2006/relationships/customXml" Target="../ink/ink913.xml"/><Relationship Id="rId468" Type="http://schemas.openxmlformats.org/officeDocument/2006/relationships/customXml" Target="../ink/ink1032.xml"/><Relationship Id="rId675" Type="http://schemas.openxmlformats.org/officeDocument/2006/relationships/image" Target="../media/image1136.png"/><Relationship Id="rId25" Type="http://schemas.openxmlformats.org/officeDocument/2006/relationships/image" Target="../media/image811.png"/><Relationship Id="rId67" Type="http://schemas.openxmlformats.org/officeDocument/2006/relationships/image" Target="../media/image832.png"/><Relationship Id="rId272" Type="http://schemas.openxmlformats.org/officeDocument/2006/relationships/customXml" Target="../ink/ink934.xml"/><Relationship Id="rId328" Type="http://schemas.openxmlformats.org/officeDocument/2006/relationships/customXml" Target="../ink/ink962.xml"/><Relationship Id="rId535" Type="http://schemas.openxmlformats.org/officeDocument/2006/relationships/image" Target="../media/image1066.png"/><Relationship Id="rId577" Type="http://schemas.openxmlformats.org/officeDocument/2006/relationships/image" Target="../media/image1087.png"/><Relationship Id="rId700" Type="http://schemas.openxmlformats.org/officeDocument/2006/relationships/customXml" Target="../ink/ink1148.xml"/><Relationship Id="rId742" Type="http://schemas.openxmlformats.org/officeDocument/2006/relationships/customXml" Target="../ink/ink1169.xml"/><Relationship Id="rId132" Type="http://schemas.openxmlformats.org/officeDocument/2006/relationships/customXml" Target="../ink/ink864.xml"/><Relationship Id="rId174" Type="http://schemas.openxmlformats.org/officeDocument/2006/relationships/customXml" Target="../ink/ink885.xml"/><Relationship Id="rId381" Type="http://schemas.openxmlformats.org/officeDocument/2006/relationships/image" Target="../media/image989.png"/><Relationship Id="rId602" Type="http://schemas.openxmlformats.org/officeDocument/2006/relationships/customXml" Target="../ink/ink1099.xml"/><Relationship Id="rId241" Type="http://schemas.openxmlformats.org/officeDocument/2006/relationships/image" Target="../media/image919.png"/><Relationship Id="rId437" Type="http://schemas.openxmlformats.org/officeDocument/2006/relationships/image" Target="../media/image1017.png"/><Relationship Id="rId479" Type="http://schemas.openxmlformats.org/officeDocument/2006/relationships/image" Target="../media/image1038.png"/><Relationship Id="rId644" Type="http://schemas.openxmlformats.org/officeDocument/2006/relationships/customXml" Target="../ink/ink1120.xml"/><Relationship Id="rId686" Type="http://schemas.openxmlformats.org/officeDocument/2006/relationships/customXml" Target="../ink/ink1141.xml"/><Relationship Id="rId36" Type="http://schemas.openxmlformats.org/officeDocument/2006/relationships/customXml" Target="../ink/ink816.xml"/><Relationship Id="rId283" Type="http://schemas.openxmlformats.org/officeDocument/2006/relationships/image" Target="../media/image940.png"/><Relationship Id="rId339" Type="http://schemas.openxmlformats.org/officeDocument/2006/relationships/image" Target="../media/image968.png"/><Relationship Id="rId490" Type="http://schemas.openxmlformats.org/officeDocument/2006/relationships/customXml" Target="../ink/ink1043.xml"/><Relationship Id="rId504" Type="http://schemas.openxmlformats.org/officeDocument/2006/relationships/customXml" Target="../ink/ink1050.xml"/><Relationship Id="rId546" Type="http://schemas.openxmlformats.org/officeDocument/2006/relationships/customXml" Target="../ink/ink1071.xml"/><Relationship Id="rId711" Type="http://schemas.openxmlformats.org/officeDocument/2006/relationships/image" Target="../media/image1154.png"/><Relationship Id="rId753" Type="http://schemas.openxmlformats.org/officeDocument/2006/relationships/image" Target="../media/image1175.png"/><Relationship Id="rId78" Type="http://schemas.openxmlformats.org/officeDocument/2006/relationships/customXml" Target="../ink/ink837.xml"/><Relationship Id="rId101" Type="http://schemas.openxmlformats.org/officeDocument/2006/relationships/image" Target="../media/image849.png"/><Relationship Id="rId143" Type="http://schemas.openxmlformats.org/officeDocument/2006/relationships/image" Target="../media/image870.png"/><Relationship Id="rId185" Type="http://schemas.openxmlformats.org/officeDocument/2006/relationships/image" Target="../media/image891.png"/><Relationship Id="rId350" Type="http://schemas.openxmlformats.org/officeDocument/2006/relationships/customXml" Target="../ink/ink973.xml"/><Relationship Id="rId406" Type="http://schemas.openxmlformats.org/officeDocument/2006/relationships/customXml" Target="../ink/ink1001.xml"/><Relationship Id="rId588" Type="http://schemas.openxmlformats.org/officeDocument/2006/relationships/customXml" Target="../ink/ink1092.xml"/><Relationship Id="rId9" Type="http://schemas.openxmlformats.org/officeDocument/2006/relationships/image" Target="../media/image803.png"/><Relationship Id="rId210" Type="http://schemas.openxmlformats.org/officeDocument/2006/relationships/customXml" Target="../ink/ink903.xml"/><Relationship Id="rId392" Type="http://schemas.openxmlformats.org/officeDocument/2006/relationships/customXml" Target="../ink/ink994.xml"/><Relationship Id="rId448" Type="http://schemas.openxmlformats.org/officeDocument/2006/relationships/customXml" Target="../ink/ink1022.xml"/><Relationship Id="rId613" Type="http://schemas.openxmlformats.org/officeDocument/2006/relationships/image" Target="../media/image1105.png"/><Relationship Id="rId655" Type="http://schemas.openxmlformats.org/officeDocument/2006/relationships/image" Target="../media/image1126.png"/><Relationship Id="rId697" Type="http://schemas.openxmlformats.org/officeDocument/2006/relationships/image" Target="../media/image1147.png"/><Relationship Id="rId252" Type="http://schemas.openxmlformats.org/officeDocument/2006/relationships/customXml" Target="../ink/ink924.xml"/><Relationship Id="rId294" Type="http://schemas.openxmlformats.org/officeDocument/2006/relationships/customXml" Target="../ink/ink945.xml"/><Relationship Id="rId308" Type="http://schemas.openxmlformats.org/officeDocument/2006/relationships/customXml" Target="../ink/ink952.xml"/><Relationship Id="rId515" Type="http://schemas.openxmlformats.org/officeDocument/2006/relationships/image" Target="../media/image1056.png"/><Relationship Id="rId722" Type="http://schemas.openxmlformats.org/officeDocument/2006/relationships/customXml" Target="../ink/ink1159.xml"/><Relationship Id="rId47" Type="http://schemas.openxmlformats.org/officeDocument/2006/relationships/image" Target="../media/image822.png"/><Relationship Id="rId89" Type="http://schemas.openxmlformats.org/officeDocument/2006/relationships/image" Target="../media/image843.png"/><Relationship Id="rId112" Type="http://schemas.openxmlformats.org/officeDocument/2006/relationships/customXml" Target="../ink/ink854.xml"/><Relationship Id="rId154" Type="http://schemas.openxmlformats.org/officeDocument/2006/relationships/customXml" Target="../ink/ink875.xml"/><Relationship Id="rId361" Type="http://schemas.openxmlformats.org/officeDocument/2006/relationships/image" Target="../media/image979.png"/><Relationship Id="rId557" Type="http://schemas.openxmlformats.org/officeDocument/2006/relationships/image" Target="../media/image1077.png"/><Relationship Id="rId599" Type="http://schemas.openxmlformats.org/officeDocument/2006/relationships/image" Target="../media/image1098.png"/><Relationship Id="rId764" Type="http://schemas.openxmlformats.org/officeDocument/2006/relationships/customXml" Target="../ink/ink1180.xml"/><Relationship Id="rId196" Type="http://schemas.openxmlformats.org/officeDocument/2006/relationships/customXml" Target="../ink/ink896.xml"/><Relationship Id="rId417" Type="http://schemas.openxmlformats.org/officeDocument/2006/relationships/image" Target="../media/image1007.png"/><Relationship Id="rId459" Type="http://schemas.openxmlformats.org/officeDocument/2006/relationships/image" Target="../media/image1028.png"/><Relationship Id="rId624" Type="http://schemas.openxmlformats.org/officeDocument/2006/relationships/customXml" Target="../ink/ink1110.xml"/><Relationship Id="rId666" Type="http://schemas.openxmlformats.org/officeDocument/2006/relationships/customXml" Target="../ink/ink1131.xml"/><Relationship Id="rId16" Type="http://schemas.openxmlformats.org/officeDocument/2006/relationships/customXml" Target="../ink/ink806.xml"/><Relationship Id="rId221" Type="http://schemas.openxmlformats.org/officeDocument/2006/relationships/image" Target="../media/image909.png"/><Relationship Id="rId263" Type="http://schemas.openxmlformats.org/officeDocument/2006/relationships/image" Target="../media/image930.png"/><Relationship Id="rId319" Type="http://schemas.openxmlformats.org/officeDocument/2006/relationships/image" Target="../media/image958.png"/><Relationship Id="rId470" Type="http://schemas.openxmlformats.org/officeDocument/2006/relationships/customXml" Target="../ink/ink1033.xml"/><Relationship Id="rId526" Type="http://schemas.openxmlformats.org/officeDocument/2006/relationships/customXml" Target="../ink/ink1061.xml"/><Relationship Id="rId58" Type="http://schemas.openxmlformats.org/officeDocument/2006/relationships/customXml" Target="../ink/ink827.xml"/><Relationship Id="rId123" Type="http://schemas.openxmlformats.org/officeDocument/2006/relationships/image" Target="../media/image860.png"/><Relationship Id="rId330" Type="http://schemas.openxmlformats.org/officeDocument/2006/relationships/customXml" Target="../ink/ink963.xml"/><Relationship Id="rId568" Type="http://schemas.openxmlformats.org/officeDocument/2006/relationships/customXml" Target="../ink/ink1082.xml"/><Relationship Id="rId733" Type="http://schemas.openxmlformats.org/officeDocument/2006/relationships/image" Target="../media/image1165.png"/><Relationship Id="rId775" Type="http://schemas.openxmlformats.org/officeDocument/2006/relationships/image" Target="../media/image1186.png"/><Relationship Id="rId165" Type="http://schemas.openxmlformats.org/officeDocument/2006/relationships/image" Target="../media/image881.png"/><Relationship Id="rId372" Type="http://schemas.openxmlformats.org/officeDocument/2006/relationships/customXml" Target="../ink/ink984.xml"/><Relationship Id="rId428" Type="http://schemas.openxmlformats.org/officeDocument/2006/relationships/customXml" Target="../ink/ink1012.xml"/><Relationship Id="rId635" Type="http://schemas.openxmlformats.org/officeDocument/2006/relationships/image" Target="../media/image1116.png"/><Relationship Id="rId677" Type="http://schemas.openxmlformats.org/officeDocument/2006/relationships/image" Target="../media/image1137.png"/><Relationship Id="rId232" Type="http://schemas.openxmlformats.org/officeDocument/2006/relationships/customXml" Target="../ink/ink914.xml"/><Relationship Id="rId274" Type="http://schemas.openxmlformats.org/officeDocument/2006/relationships/customXml" Target="../ink/ink935.xml"/><Relationship Id="rId481" Type="http://schemas.openxmlformats.org/officeDocument/2006/relationships/image" Target="../media/image1039.png"/><Relationship Id="rId702" Type="http://schemas.openxmlformats.org/officeDocument/2006/relationships/customXml" Target="../ink/ink1149.xml"/><Relationship Id="rId27" Type="http://schemas.openxmlformats.org/officeDocument/2006/relationships/image" Target="../media/image812.png"/><Relationship Id="rId69" Type="http://schemas.openxmlformats.org/officeDocument/2006/relationships/image" Target="../media/image833.png"/><Relationship Id="rId134" Type="http://schemas.openxmlformats.org/officeDocument/2006/relationships/customXml" Target="../ink/ink865.xml"/><Relationship Id="rId537" Type="http://schemas.openxmlformats.org/officeDocument/2006/relationships/image" Target="../media/image1067.png"/><Relationship Id="rId579" Type="http://schemas.openxmlformats.org/officeDocument/2006/relationships/image" Target="../media/image1088.png"/><Relationship Id="rId744" Type="http://schemas.openxmlformats.org/officeDocument/2006/relationships/customXml" Target="../ink/ink1170.xml"/><Relationship Id="rId80" Type="http://schemas.openxmlformats.org/officeDocument/2006/relationships/customXml" Target="../ink/ink838.xml"/><Relationship Id="rId176" Type="http://schemas.openxmlformats.org/officeDocument/2006/relationships/customXml" Target="../ink/ink886.xml"/><Relationship Id="rId341" Type="http://schemas.openxmlformats.org/officeDocument/2006/relationships/image" Target="../media/image969.png"/><Relationship Id="rId383" Type="http://schemas.openxmlformats.org/officeDocument/2006/relationships/image" Target="../media/image990.png"/><Relationship Id="rId439" Type="http://schemas.openxmlformats.org/officeDocument/2006/relationships/image" Target="../media/image1018.png"/><Relationship Id="rId590" Type="http://schemas.openxmlformats.org/officeDocument/2006/relationships/customXml" Target="../ink/ink1093.xml"/><Relationship Id="rId604" Type="http://schemas.openxmlformats.org/officeDocument/2006/relationships/customXml" Target="../ink/ink1100.xml"/><Relationship Id="rId646" Type="http://schemas.openxmlformats.org/officeDocument/2006/relationships/customXml" Target="../ink/ink1121.xml"/><Relationship Id="rId201" Type="http://schemas.openxmlformats.org/officeDocument/2006/relationships/image" Target="../media/image899.png"/><Relationship Id="rId243" Type="http://schemas.openxmlformats.org/officeDocument/2006/relationships/image" Target="../media/image920.png"/><Relationship Id="rId285" Type="http://schemas.openxmlformats.org/officeDocument/2006/relationships/image" Target="../media/image941.png"/><Relationship Id="rId450" Type="http://schemas.openxmlformats.org/officeDocument/2006/relationships/customXml" Target="../ink/ink1023.xml"/><Relationship Id="rId506" Type="http://schemas.openxmlformats.org/officeDocument/2006/relationships/customXml" Target="../ink/ink1051.xml"/><Relationship Id="rId688" Type="http://schemas.openxmlformats.org/officeDocument/2006/relationships/customXml" Target="../ink/ink1142.xml"/><Relationship Id="rId38" Type="http://schemas.openxmlformats.org/officeDocument/2006/relationships/customXml" Target="../ink/ink817.xml"/><Relationship Id="rId103" Type="http://schemas.openxmlformats.org/officeDocument/2006/relationships/image" Target="../media/image850.png"/><Relationship Id="rId310" Type="http://schemas.openxmlformats.org/officeDocument/2006/relationships/customXml" Target="../ink/ink953.xml"/><Relationship Id="rId492" Type="http://schemas.openxmlformats.org/officeDocument/2006/relationships/customXml" Target="../ink/ink1044.xml"/><Relationship Id="rId548" Type="http://schemas.openxmlformats.org/officeDocument/2006/relationships/customXml" Target="../ink/ink1072.xml"/><Relationship Id="rId713" Type="http://schemas.openxmlformats.org/officeDocument/2006/relationships/image" Target="../media/image1155.png"/><Relationship Id="rId755" Type="http://schemas.openxmlformats.org/officeDocument/2006/relationships/image" Target="../media/image1176.png"/><Relationship Id="rId91" Type="http://schemas.openxmlformats.org/officeDocument/2006/relationships/image" Target="../media/image844.png"/><Relationship Id="rId145" Type="http://schemas.openxmlformats.org/officeDocument/2006/relationships/image" Target="../media/image871.png"/><Relationship Id="rId187" Type="http://schemas.openxmlformats.org/officeDocument/2006/relationships/image" Target="../media/image892.png"/><Relationship Id="rId352" Type="http://schemas.openxmlformats.org/officeDocument/2006/relationships/customXml" Target="../ink/ink974.xml"/><Relationship Id="rId394" Type="http://schemas.openxmlformats.org/officeDocument/2006/relationships/customXml" Target="../ink/ink995.xml"/><Relationship Id="rId408" Type="http://schemas.openxmlformats.org/officeDocument/2006/relationships/customXml" Target="../ink/ink1002.xml"/><Relationship Id="rId615" Type="http://schemas.openxmlformats.org/officeDocument/2006/relationships/image" Target="../media/image1106.png"/><Relationship Id="rId212" Type="http://schemas.openxmlformats.org/officeDocument/2006/relationships/customXml" Target="../ink/ink904.xml"/><Relationship Id="rId254" Type="http://schemas.openxmlformats.org/officeDocument/2006/relationships/customXml" Target="../ink/ink925.xml"/><Relationship Id="rId657" Type="http://schemas.openxmlformats.org/officeDocument/2006/relationships/image" Target="../media/image1127.png"/><Relationship Id="rId699" Type="http://schemas.openxmlformats.org/officeDocument/2006/relationships/image" Target="../media/image1148.png"/><Relationship Id="rId49" Type="http://schemas.openxmlformats.org/officeDocument/2006/relationships/image" Target="../media/image823.png"/><Relationship Id="rId114" Type="http://schemas.openxmlformats.org/officeDocument/2006/relationships/customXml" Target="../ink/ink855.xml"/><Relationship Id="rId296" Type="http://schemas.openxmlformats.org/officeDocument/2006/relationships/customXml" Target="../ink/ink946.xml"/><Relationship Id="rId461" Type="http://schemas.openxmlformats.org/officeDocument/2006/relationships/image" Target="../media/image1029.png"/><Relationship Id="rId517" Type="http://schemas.openxmlformats.org/officeDocument/2006/relationships/image" Target="../media/image1057.png"/><Relationship Id="rId559" Type="http://schemas.openxmlformats.org/officeDocument/2006/relationships/image" Target="../media/image1078.png"/><Relationship Id="rId724" Type="http://schemas.openxmlformats.org/officeDocument/2006/relationships/customXml" Target="../ink/ink1160.xml"/><Relationship Id="rId766" Type="http://schemas.openxmlformats.org/officeDocument/2006/relationships/customXml" Target="../ink/ink1181.xml"/><Relationship Id="rId60" Type="http://schemas.openxmlformats.org/officeDocument/2006/relationships/customXml" Target="../ink/ink828.xml"/><Relationship Id="rId156" Type="http://schemas.openxmlformats.org/officeDocument/2006/relationships/customXml" Target="../ink/ink876.xml"/><Relationship Id="rId198" Type="http://schemas.openxmlformats.org/officeDocument/2006/relationships/customXml" Target="../ink/ink897.xml"/><Relationship Id="rId321" Type="http://schemas.openxmlformats.org/officeDocument/2006/relationships/image" Target="../media/image959.png"/><Relationship Id="rId363" Type="http://schemas.openxmlformats.org/officeDocument/2006/relationships/image" Target="../media/image980.png"/><Relationship Id="rId419" Type="http://schemas.openxmlformats.org/officeDocument/2006/relationships/image" Target="../media/image1008.png"/><Relationship Id="rId570" Type="http://schemas.openxmlformats.org/officeDocument/2006/relationships/customXml" Target="../ink/ink1083.xml"/><Relationship Id="rId626" Type="http://schemas.openxmlformats.org/officeDocument/2006/relationships/customXml" Target="../ink/ink1111.xml"/><Relationship Id="rId223" Type="http://schemas.openxmlformats.org/officeDocument/2006/relationships/image" Target="../media/image910.png"/><Relationship Id="rId430" Type="http://schemas.openxmlformats.org/officeDocument/2006/relationships/customXml" Target="../ink/ink1013.xml"/><Relationship Id="rId668" Type="http://schemas.openxmlformats.org/officeDocument/2006/relationships/customXml" Target="../ink/ink1132.xml"/><Relationship Id="rId18" Type="http://schemas.openxmlformats.org/officeDocument/2006/relationships/customXml" Target="../ink/ink807.xml"/><Relationship Id="rId265" Type="http://schemas.openxmlformats.org/officeDocument/2006/relationships/image" Target="../media/image931.png"/><Relationship Id="rId472" Type="http://schemas.openxmlformats.org/officeDocument/2006/relationships/customXml" Target="../ink/ink1034.xml"/><Relationship Id="rId528" Type="http://schemas.openxmlformats.org/officeDocument/2006/relationships/customXml" Target="../ink/ink1062.xml"/><Relationship Id="rId735" Type="http://schemas.openxmlformats.org/officeDocument/2006/relationships/image" Target="../media/image1166.png"/><Relationship Id="rId125" Type="http://schemas.openxmlformats.org/officeDocument/2006/relationships/image" Target="../media/image861.png"/><Relationship Id="rId167" Type="http://schemas.openxmlformats.org/officeDocument/2006/relationships/image" Target="../media/image882.png"/><Relationship Id="rId332" Type="http://schemas.openxmlformats.org/officeDocument/2006/relationships/customXml" Target="../ink/ink964.xml"/><Relationship Id="rId374" Type="http://schemas.openxmlformats.org/officeDocument/2006/relationships/customXml" Target="../ink/ink985.xml"/><Relationship Id="rId581" Type="http://schemas.openxmlformats.org/officeDocument/2006/relationships/image" Target="../media/image1089.png"/><Relationship Id="rId777" Type="http://schemas.openxmlformats.org/officeDocument/2006/relationships/image" Target="../media/image1187.png"/><Relationship Id="rId71" Type="http://schemas.openxmlformats.org/officeDocument/2006/relationships/image" Target="../media/image834.png"/><Relationship Id="rId234" Type="http://schemas.openxmlformats.org/officeDocument/2006/relationships/customXml" Target="../ink/ink915.xml"/><Relationship Id="rId637" Type="http://schemas.openxmlformats.org/officeDocument/2006/relationships/image" Target="../media/image1117.png"/><Relationship Id="rId679" Type="http://schemas.openxmlformats.org/officeDocument/2006/relationships/image" Target="../media/image1138.png"/><Relationship Id="rId2" Type="http://schemas.openxmlformats.org/officeDocument/2006/relationships/customXml" Target="../ink/ink799.xml"/><Relationship Id="rId29" Type="http://schemas.openxmlformats.org/officeDocument/2006/relationships/image" Target="../media/image813.png"/><Relationship Id="rId276" Type="http://schemas.openxmlformats.org/officeDocument/2006/relationships/customXml" Target="../ink/ink936.xml"/><Relationship Id="rId441" Type="http://schemas.openxmlformats.org/officeDocument/2006/relationships/image" Target="../media/image1019.png"/><Relationship Id="rId483" Type="http://schemas.openxmlformats.org/officeDocument/2006/relationships/image" Target="../media/image1040.png"/><Relationship Id="rId539" Type="http://schemas.openxmlformats.org/officeDocument/2006/relationships/image" Target="../media/image1068.png"/><Relationship Id="rId690" Type="http://schemas.openxmlformats.org/officeDocument/2006/relationships/customXml" Target="../ink/ink1143.xml"/><Relationship Id="rId704" Type="http://schemas.openxmlformats.org/officeDocument/2006/relationships/customXml" Target="../ink/ink1150.xml"/><Relationship Id="rId746" Type="http://schemas.openxmlformats.org/officeDocument/2006/relationships/customXml" Target="../ink/ink1171.xml"/><Relationship Id="rId40" Type="http://schemas.openxmlformats.org/officeDocument/2006/relationships/customXml" Target="../ink/ink818.xml"/><Relationship Id="rId136" Type="http://schemas.openxmlformats.org/officeDocument/2006/relationships/customXml" Target="../ink/ink866.xml"/><Relationship Id="rId178" Type="http://schemas.openxmlformats.org/officeDocument/2006/relationships/customXml" Target="../ink/ink887.xml"/><Relationship Id="rId301" Type="http://schemas.openxmlformats.org/officeDocument/2006/relationships/image" Target="../media/image949.png"/><Relationship Id="rId343" Type="http://schemas.openxmlformats.org/officeDocument/2006/relationships/image" Target="../media/image970.png"/><Relationship Id="rId550" Type="http://schemas.openxmlformats.org/officeDocument/2006/relationships/customXml" Target="../ink/ink1073.xml"/><Relationship Id="rId82" Type="http://schemas.openxmlformats.org/officeDocument/2006/relationships/customXml" Target="../ink/ink839.xml"/><Relationship Id="rId203" Type="http://schemas.openxmlformats.org/officeDocument/2006/relationships/image" Target="../media/image900.png"/><Relationship Id="rId385" Type="http://schemas.openxmlformats.org/officeDocument/2006/relationships/image" Target="../media/image991.png"/><Relationship Id="rId592" Type="http://schemas.openxmlformats.org/officeDocument/2006/relationships/customXml" Target="../ink/ink1094.xml"/><Relationship Id="rId606" Type="http://schemas.openxmlformats.org/officeDocument/2006/relationships/customXml" Target="../ink/ink1101.xml"/><Relationship Id="rId648" Type="http://schemas.openxmlformats.org/officeDocument/2006/relationships/customXml" Target="../ink/ink1122.xml"/><Relationship Id="rId245" Type="http://schemas.openxmlformats.org/officeDocument/2006/relationships/image" Target="../media/image921.png"/><Relationship Id="rId287" Type="http://schemas.openxmlformats.org/officeDocument/2006/relationships/image" Target="../media/image942.png"/><Relationship Id="rId410" Type="http://schemas.openxmlformats.org/officeDocument/2006/relationships/customXml" Target="../ink/ink1003.xml"/><Relationship Id="rId452" Type="http://schemas.openxmlformats.org/officeDocument/2006/relationships/customXml" Target="../ink/ink1024.xml"/><Relationship Id="rId494" Type="http://schemas.openxmlformats.org/officeDocument/2006/relationships/customXml" Target="../ink/ink1045.xml"/><Relationship Id="rId508" Type="http://schemas.openxmlformats.org/officeDocument/2006/relationships/customXml" Target="../ink/ink1052.xml"/><Relationship Id="rId715" Type="http://schemas.openxmlformats.org/officeDocument/2006/relationships/image" Target="../media/image1156.png"/><Relationship Id="rId105" Type="http://schemas.openxmlformats.org/officeDocument/2006/relationships/image" Target="../media/image851.png"/><Relationship Id="rId147" Type="http://schemas.openxmlformats.org/officeDocument/2006/relationships/image" Target="../media/image872.png"/><Relationship Id="rId312" Type="http://schemas.openxmlformats.org/officeDocument/2006/relationships/customXml" Target="../ink/ink954.xml"/><Relationship Id="rId354" Type="http://schemas.openxmlformats.org/officeDocument/2006/relationships/customXml" Target="../ink/ink975.xml"/><Relationship Id="rId757" Type="http://schemas.openxmlformats.org/officeDocument/2006/relationships/image" Target="../media/image1177.png"/><Relationship Id="rId51" Type="http://schemas.openxmlformats.org/officeDocument/2006/relationships/image" Target="../media/image824.png"/><Relationship Id="rId93" Type="http://schemas.openxmlformats.org/officeDocument/2006/relationships/image" Target="../media/image845.png"/><Relationship Id="rId189" Type="http://schemas.openxmlformats.org/officeDocument/2006/relationships/image" Target="../media/image893.png"/><Relationship Id="rId396" Type="http://schemas.openxmlformats.org/officeDocument/2006/relationships/customXml" Target="../ink/ink996.xml"/><Relationship Id="rId561" Type="http://schemas.openxmlformats.org/officeDocument/2006/relationships/image" Target="../media/image1079.png"/><Relationship Id="rId617" Type="http://schemas.openxmlformats.org/officeDocument/2006/relationships/image" Target="../media/image1107.png"/><Relationship Id="rId659" Type="http://schemas.openxmlformats.org/officeDocument/2006/relationships/image" Target="../media/image1128.png"/><Relationship Id="rId214" Type="http://schemas.openxmlformats.org/officeDocument/2006/relationships/customXml" Target="../ink/ink905.xml"/><Relationship Id="rId256" Type="http://schemas.openxmlformats.org/officeDocument/2006/relationships/customXml" Target="../ink/ink926.xml"/><Relationship Id="rId298" Type="http://schemas.openxmlformats.org/officeDocument/2006/relationships/customXml" Target="../ink/ink947.xml"/><Relationship Id="rId421" Type="http://schemas.openxmlformats.org/officeDocument/2006/relationships/image" Target="../media/image1009.png"/><Relationship Id="rId463" Type="http://schemas.openxmlformats.org/officeDocument/2006/relationships/image" Target="../media/image1030.png"/><Relationship Id="rId519" Type="http://schemas.openxmlformats.org/officeDocument/2006/relationships/image" Target="../media/image1058.png"/><Relationship Id="rId670" Type="http://schemas.openxmlformats.org/officeDocument/2006/relationships/customXml" Target="../ink/ink1133.xml"/><Relationship Id="rId116" Type="http://schemas.openxmlformats.org/officeDocument/2006/relationships/customXml" Target="../ink/ink856.xml"/><Relationship Id="rId158" Type="http://schemas.openxmlformats.org/officeDocument/2006/relationships/customXml" Target="../ink/ink877.xml"/><Relationship Id="rId323" Type="http://schemas.openxmlformats.org/officeDocument/2006/relationships/image" Target="../media/image960.png"/><Relationship Id="rId530" Type="http://schemas.openxmlformats.org/officeDocument/2006/relationships/customXml" Target="../ink/ink1063.xml"/><Relationship Id="rId726" Type="http://schemas.openxmlformats.org/officeDocument/2006/relationships/customXml" Target="../ink/ink1161.xml"/><Relationship Id="rId768" Type="http://schemas.openxmlformats.org/officeDocument/2006/relationships/customXml" Target="../ink/ink1182.xml"/><Relationship Id="rId20" Type="http://schemas.openxmlformats.org/officeDocument/2006/relationships/customXml" Target="../ink/ink808.xml"/><Relationship Id="rId62" Type="http://schemas.openxmlformats.org/officeDocument/2006/relationships/customXml" Target="../ink/ink829.xml"/><Relationship Id="rId365" Type="http://schemas.openxmlformats.org/officeDocument/2006/relationships/image" Target="../media/image981.png"/><Relationship Id="rId572" Type="http://schemas.openxmlformats.org/officeDocument/2006/relationships/customXml" Target="../ink/ink1084.xml"/><Relationship Id="rId628" Type="http://schemas.openxmlformats.org/officeDocument/2006/relationships/customXml" Target="../ink/ink1112.xml"/><Relationship Id="rId225" Type="http://schemas.openxmlformats.org/officeDocument/2006/relationships/image" Target="../media/image911.png"/><Relationship Id="rId267" Type="http://schemas.openxmlformats.org/officeDocument/2006/relationships/image" Target="../media/image932.png"/><Relationship Id="rId432" Type="http://schemas.openxmlformats.org/officeDocument/2006/relationships/customXml" Target="../ink/ink1014.xml"/><Relationship Id="rId474" Type="http://schemas.openxmlformats.org/officeDocument/2006/relationships/customXml" Target="../ink/ink1035.xml"/><Relationship Id="rId127" Type="http://schemas.openxmlformats.org/officeDocument/2006/relationships/image" Target="../media/image862.png"/><Relationship Id="rId681" Type="http://schemas.openxmlformats.org/officeDocument/2006/relationships/image" Target="../media/image1139.png"/><Relationship Id="rId737" Type="http://schemas.openxmlformats.org/officeDocument/2006/relationships/image" Target="../media/image1167.png"/><Relationship Id="rId779" Type="http://schemas.openxmlformats.org/officeDocument/2006/relationships/image" Target="../media/image1188.png"/><Relationship Id="rId31" Type="http://schemas.openxmlformats.org/officeDocument/2006/relationships/image" Target="../media/image814.png"/><Relationship Id="rId73" Type="http://schemas.openxmlformats.org/officeDocument/2006/relationships/image" Target="../media/image835.png"/><Relationship Id="rId169" Type="http://schemas.openxmlformats.org/officeDocument/2006/relationships/image" Target="../media/image883.png"/><Relationship Id="rId334" Type="http://schemas.openxmlformats.org/officeDocument/2006/relationships/customXml" Target="../ink/ink965.xml"/><Relationship Id="rId376" Type="http://schemas.openxmlformats.org/officeDocument/2006/relationships/customXml" Target="../ink/ink986.xml"/><Relationship Id="rId541" Type="http://schemas.openxmlformats.org/officeDocument/2006/relationships/image" Target="../media/image1069.png"/><Relationship Id="rId583" Type="http://schemas.openxmlformats.org/officeDocument/2006/relationships/image" Target="../media/image1090.png"/><Relationship Id="rId639" Type="http://schemas.openxmlformats.org/officeDocument/2006/relationships/image" Target="../media/image1118.png"/><Relationship Id="rId4" Type="http://schemas.openxmlformats.org/officeDocument/2006/relationships/customXml" Target="../ink/ink800.xml"/><Relationship Id="rId180" Type="http://schemas.openxmlformats.org/officeDocument/2006/relationships/customXml" Target="../ink/ink888.xml"/><Relationship Id="rId236" Type="http://schemas.openxmlformats.org/officeDocument/2006/relationships/customXml" Target="../ink/ink916.xml"/><Relationship Id="rId278" Type="http://schemas.openxmlformats.org/officeDocument/2006/relationships/customXml" Target="../ink/ink937.xml"/><Relationship Id="rId401" Type="http://schemas.openxmlformats.org/officeDocument/2006/relationships/image" Target="../media/image999.png"/><Relationship Id="rId443" Type="http://schemas.openxmlformats.org/officeDocument/2006/relationships/image" Target="../media/image1020.png"/><Relationship Id="rId650" Type="http://schemas.openxmlformats.org/officeDocument/2006/relationships/customXml" Target="../ink/ink1123.xml"/><Relationship Id="rId303" Type="http://schemas.openxmlformats.org/officeDocument/2006/relationships/image" Target="../media/image950.png"/><Relationship Id="rId485" Type="http://schemas.openxmlformats.org/officeDocument/2006/relationships/image" Target="../media/image1041.png"/><Relationship Id="rId692" Type="http://schemas.openxmlformats.org/officeDocument/2006/relationships/customXml" Target="../ink/ink1144.xml"/><Relationship Id="rId706" Type="http://schemas.openxmlformats.org/officeDocument/2006/relationships/customXml" Target="../ink/ink1151.xml"/><Relationship Id="rId748" Type="http://schemas.openxmlformats.org/officeDocument/2006/relationships/customXml" Target="../ink/ink1172.xml"/><Relationship Id="rId42" Type="http://schemas.openxmlformats.org/officeDocument/2006/relationships/customXml" Target="../ink/ink819.xml"/><Relationship Id="rId84" Type="http://schemas.openxmlformats.org/officeDocument/2006/relationships/customXml" Target="../ink/ink840.xml"/><Relationship Id="rId138" Type="http://schemas.openxmlformats.org/officeDocument/2006/relationships/customXml" Target="../ink/ink867.xml"/><Relationship Id="rId345" Type="http://schemas.openxmlformats.org/officeDocument/2006/relationships/image" Target="../media/image971.png"/><Relationship Id="rId387" Type="http://schemas.openxmlformats.org/officeDocument/2006/relationships/image" Target="../media/image992.png"/><Relationship Id="rId510" Type="http://schemas.openxmlformats.org/officeDocument/2006/relationships/customXml" Target="../ink/ink1053.xml"/><Relationship Id="rId552" Type="http://schemas.openxmlformats.org/officeDocument/2006/relationships/customXml" Target="../ink/ink1074.xml"/><Relationship Id="rId594" Type="http://schemas.openxmlformats.org/officeDocument/2006/relationships/customXml" Target="../ink/ink1095.xml"/><Relationship Id="rId608" Type="http://schemas.openxmlformats.org/officeDocument/2006/relationships/customXml" Target="../ink/ink1102.xml"/><Relationship Id="rId191" Type="http://schemas.openxmlformats.org/officeDocument/2006/relationships/image" Target="../media/image894.png"/><Relationship Id="rId205" Type="http://schemas.openxmlformats.org/officeDocument/2006/relationships/image" Target="../media/image901.png"/><Relationship Id="rId247" Type="http://schemas.openxmlformats.org/officeDocument/2006/relationships/image" Target="../media/image922.png"/><Relationship Id="rId412" Type="http://schemas.openxmlformats.org/officeDocument/2006/relationships/customXml" Target="../ink/ink1004.xml"/><Relationship Id="rId107" Type="http://schemas.openxmlformats.org/officeDocument/2006/relationships/image" Target="../media/image852.png"/><Relationship Id="rId289" Type="http://schemas.openxmlformats.org/officeDocument/2006/relationships/image" Target="../media/image943.png"/><Relationship Id="rId454" Type="http://schemas.openxmlformats.org/officeDocument/2006/relationships/customXml" Target="../ink/ink1025.xml"/><Relationship Id="rId496" Type="http://schemas.openxmlformats.org/officeDocument/2006/relationships/customXml" Target="../ink/ink1046.xml"/><Relationship Id="rId661" Type="http://schemas.openxmlformats.org/officeDocument/2006/relationships/image" Target="../media/image1129.png"/><Relationship Id="rId717" Type="http://schemas.openxmlformats.org/officeDocument/2006/relationships/image" Target="../media/image1157.png"/><Relationship Id="rId759" Type="http://schemas.openxmlformats.org/officeDocument/2006/relationships/image" Target="../media/image1178.png"/><Relationship Id="rId11" Type="http://schemas.openxmlformats.org/officeDocument/2006/relationships/image" Target="../media/image804.png"/><Relationship Id="rId53" Type="http://schemas.openxmlformats.org/officeDocument/2006/relationships/image" Target="../media/image825.png"/><Relationship Id="rId149" Type="http://schemas.openxmlformats.org/officeDocument/2006/relationships/image" Target="../media/image873.png"/><Relationship Id="rId314" Type="http://schemas.openxmlformats.org/officeDocument/2006/relationships/customXml" Target="../ink/ink955.xml"/><Relationship Id="rId356" Type="http://schemas.openxmlformats.org/officeDocument/2006/relationships/customXml" Target="../ink/ink976.xml"/><Relationship Id="rId398" Type="http://schemas.openxmlformats.org/officeDocument/2006/relationships/customXml" Target="../ink/ink997.xml"/><Relationship Id="rId521" Type="http://schemas.openxmlformats.org/officeDocument/2006/relationships/image" Target="../media/image1059.png"/><Relationship Id="rId563" Type="http://schemas.openxmlformats.org/officeDocument/2006/relationships/image" Target="../media/image1080.png"/><Relationship Id="rId619" Type="http://schemas.openxmlformats.org/officeDocument/2006/relationships/image" Target="../media/image1108.png"/><Relationship Id="rId770" Type="http://schemas.openxmlformats.org/officeDocument/2006/relationships/customXml" Target="../ink/ink1183.xml"/><Relationship Id="rId95" Type="http://schemas.openxmlformats.org/officeDocument/2006/relationships/image" Target="../media/image846.png"/><Relationship Id="rId160" Type="http://schemas.openxmlformats.org/officeDocument/2006/relationships/customXml" Target="../ink/ink878.xml"/><Relationship Id="rId216" Type="http://schemas.openxmlformats.org/officeDocument/2006/relationships/customXml" Target="../ink/ink906.xml"/><Relationship Id="rId423" Type="http://schemas.openxmlformats.org/officeDocument/2006/relationships/image" Target="../media/image1010.png"/><Relationship Id="rId258" Type="http://schemas.openxmlformats.org/officeDocument/2006/relationships/customXml" Target="../ink/ink927.xml"/><Relationship Id="rId465" Type="http://schemas.openxmlformats.org/officeDocument/2006/relationships/image" Target="../media/image1031.png"/><Relationship Id="rId630" Type="http://schemas.openxmlformats.org/officeDocument/2006/relationships/customXml" Target="../ink/ink1113.xml"/><Relationship Id="rId672" Type="http://schemas.openxmlformats.org/officeDocument/2006/relationships/customXml" Target="../ink/ink1134.xml"/><Relationship Id="rId728" Type="http://schemas.openxmlformats.org/officeDocument/2006/relationships/customXml" Target="../ink/ink1162.xml"/><Relationship Id="rId22" Type="http://schemas.openxmlformats.org/officeDocument/2006/relationships/customXml" Target="../ink/ink809.xml"/><Relationship Id="rId64" Type="http://schemas.openxmlformats.org/officeDocument/2006/relationships/customXml" Target="../ink/ink830.xml"/><Relationship Id="rId118" Type="http://schemas.openxmlformats.org/officeDocument/2006/relationships/customXml" Target="../ink/ink857.xml"/><Relationship Id="rId325" Type="http://schemas.openxmlformats.org/officeDocument/2006/relationships/image" Target="../media/image961.png"/><Relationship Id="rId367" Type="http://schemas.openxmlformats.org/officeDocument/2006/relationships/image" Target="../media/image982.png"/><Relationship Id="rId532" Type="http://schemas.openxmlformats.org/officeDocument/2006/relationships/customXml" Target="../ink/ink1064.xml"/><Relationship Id="rId574" Type="http://schemas.openxmlformats.org/officeDocument/2006/relationships/customXml" Target="../ink/ink1085.xml"/><Relationship Id="rId171" Type="http://schemas.openxmlformats.org/officeDocument/2006/relationships/image" Target="../media/image884.png"/><Relationship Id="rId227" Type="http://schemas.openxmlformats.org/officeDocument/2006/relationships/image" Target="../media/image912.png"/><Relationship Id="rId781" Type="http://schemas.openxmlformats.org/officeDocument/2006/relationships/image" Target="../media/image1189.png"/><Relationship Id="rId269" Type="http://schemas.openxmlformats.org/officeDocument/2006/relationships/image" Target="../media/image933.png"/><Relationship Id="rId434" Type="http://schemas.openxmlformats.org/officeDocument/2006/relationships/customXml" Target="../ink/ink1015.xml"/><Relationship Id="rId476" Type="http://schemas.openxmlformats.org/officeDocument/2006/relationships/customXml" Target="../ink/ink1036.xml"/><Relationship Id="rId641" Type="http://schemas.openxmlformats.org/officeDocument/2006/relationships/image" Target="../media/image1119.png"/><Relationship Id="rId683" Type="http://schemas.openxmlformats.org/officeDocument/2006/relationships/image" Target="../media/image1140.png"/><Relationship Id="rId739" Type="http://schemas.openxmlformats.org/officeDocument/2006/relationships/image" Target="../media/image1168.png"/><Relationship Id="rId33" Type="http://schemas.openxmlformats.org/officeDocument/2006/relationships/image" Target="../media/image815.png"/><Relationship Id="rId129" Type="http://schemas.openxmlformats.org/officeDocument/2006/relationships/image" Target="../media/image863.png"/><Relationship Id="rId280" Type="http://schemas.openxmlformats.org/officeDocument/2006/relationships/customXml" Target="../ink/ink938.xml"/><Relationship Id="rId336" Type="http://schemas.openxmlformats.org/officeDocument/2006/relationships/customXml" Target="../ink/ink966.xml"/><Relationship Id="rId501" Type="http://schemas.openxmlformats.org/officeDocument/2006/relationships/image" Target="../media/image1049.png"/><Relationship Id="rId543" Type="http://schemas.openxmlformats.org/officeDocument/2006/relationships/image" Target="../media/image1070.png"/><Relationship Id="rId75" Type="http://schemas.openxmlformats.org/officeDocument/2006/relationships/image" Target="../media/image836.png"/><Relationship Id="rId140" Type="http://schemas.openxmlformats.org/officeDocument/2006/relationships/customXml" Target="../ink/ink868.xml"/><Relationship Id="rId182" Type="http://schemas.openxmlformats.org/officeDocument/2006/relationships/customXml" Target="../ink/ink889.xml"/><Relationship Id="rId378" Type="http://schemas.openxmlformats.org/officeDocument/2006/relationships/customXml" Target="../ink/ink987.xml"/><Relationship Id="rId403" Type="http://schemas.openxmlformats.org/officeDocument/2006/relationships/image" Target="../media/image1000.png"/><Relationship Id="rId585" Type="http://schemas.openxmlformats.org/officeDocument/2006/relationships/image" Target="../media/image1091.png"/><Relationship Id="rId750" Type="http://schemas.openxmlformats.org/officeDocument/2006/relationships/customXml" Target="../ink/ink1173.xml"/><Relationship Id="rId6" Type="http://schemas.openxmlformats.org/officeDocument/2006/relationships/customXml" Target="../ink/ink801.xml"/><Relationship Id="rId238" Type="http://schemas.openxmlformats.org/officeDocument/2006/relationships/customXml" Target="../ink/ink917.xml"/><Relationship Id="rId445" Type="http://schemas.openxmlformats.org/officeDocument/2006/relationships/image" Target="../media/image1021.png"/><Relationship Id="rId487" Type="http://schemas.openxmlformats.org/officeDocument/2006/relationships/image" Target="../media/image1042.png"/><Relationship Id="rId610" Type="http://schemas.openxmlformats.org/officeDocument/2006/relationships/customXml" Target="../ink/ink1103.xml"/><Relationship Id="rId652" Type="http://schemas.openxmlformats.org/officeDocument/2006/relationships/customXml" Target="../ink/ink1124.xml"/><Relationship Id="rId694" Type="http://schemas.openxmlformats.org/officeDocument/2006/relationships/customXml" Target="../ink/ink1145.xml"/><Relationship Id="rId708" Type="http://schemas.openxmlformats.org/officeDocument/2006/relationships/customXml" Target="../ink/ink1152.xml"/><Relationship Id="rId291" Type="http://schemas.openxmlformats.org/officeDocument/2006/relationships/image" Target="../media/image944.png"/><Relationship Id="rId305" Type="http://schemas.openxmlformats.org/officeDocument/2006/relationships/image" Target="../media/image951.png"/><Relationship Id="rId347" Type="http://schemas.openxmlformats.org/officeDocument/2006/relationships/image" Target="../media/image972.png"/><Relationship Id="rId512" Type="http://schemas.openxmlformats.org/officeDocument/2006/relationships/customXml" Target="../ink/ink1054.xml"/><Relationship Id="rId44" Type="http://schemas.openxmlformats.org/officeDocument/2006/relationships/customXml" Target="../ink/ink820.xml"/><Relationship Id="rId86" Type="http://schemas.openxmlformats.org/officeDocument/2006/relationships/customXml" Target="../ink/ink841.xml"/><Relationship Id="rId151" Type="http://schemas.openxmlformats.org/officeDocument/2006/relationships/image" Target="../media/image874.png"/><Relationship Id="rId389" Type="http://schemas.openxmlformats.org/officeDocument/2006/relationships/image" Target="../media/image993.png"/><Relationship Id="rId554" Type="http://schemas.openxmlformats.org/officeDocument/2006/relationships/customXml" Target="../ink/ink1075.xml"/><Relationship Id="rId596" Type="http://schemas.openxmlformats.org/officeDocument/2006/relationships/customXml" Target="../ink/ink1096.xml"/><Relationship Id="rId761" Type="http://schemas.openxmlformats.org/officeDocument/2006/relationships/image" Target="../media/image1179.png"/><Relationship Id="rId193" Type="http://schemas.openxmlformats.org/officeDocument/2006/relationships/image" Target="../media/image895.png"/><Relationship Id="rId207" Type="http://schemas.openxmlformats.org/officeDocument/2006/relationships/image" Target="../media/image902.png"/><Relationship Id="rId249" Type="http://schemas.openxmlformats.org/officeDocument/2006/relationships/image" Target="../media/image923.png"/><Relationship Id="rId414" Type="http://schemas.openxmlformats.org/officeDocument/2006/relationships/customXml" Target="../ink/ink1005.xml"/><Relationship Id="rId456" Type="http://schemas.openxmlformats.org/officeDocument/2006/relationships/customXml" Target="../ink/ink1026.xml"/><Relationship Id="rId498" Type="http://schemas.openxmlformats.org/officeDocument/2006/relationships/customXml" Target="../ink/ink1047.xml"/><Relationship Id="rId621" Type="http://schemas.openxmlformats.org/officeDocument/2006/relationships/image" Target="../media/image1109.png"/><Relationship Id="rId663" Type="http://schemas.openxmlformats.org/officeDocument/2006/relationships/image" Target="../media/image1130.png"/><Relationship Id="rId13" Type="http://schemas.openxmlformats.org/officeDocument/2006/relationships/image" Target="../media/image805.png"/><Relationship Id="rId109" Type="http://schemas.openxmlformats.org/officeDocument/2006/relationships/image" Target="../media/image853.png"/><Relationship Id="rId260" Type="http://schemas.openxmlformats.org/officeDocument/2006/relationships/customXml" Target="../ink/ink928.xml"/><Relationship Id="rId316" Type="http://schemas.openxmlformats.org/officeDocument/2006/relationships/customXml" Target="../ink/ink956.xml"/><Relationship Id="rId523" Type="http://schemas.openxmlformats.org/officeDocument/2006/relationships/image" Target="../media/image1060.png"/><Relationship Id="rId719" Type="http://schemas.openxmlformats.org/officeDocument/2006/relationships/image" Target="../media/image1158.png"/><Relationship Id="rId55" Type="http://schemas.openxmlformats.org/officeDocument/2006/relationships/image" Target="../media/image826.png"/><Relationship Id="rId97" Type="http://schemas.openxmlformats.org/officeDocument/2006/relationships/image" Target="../media/image847.png"/><Relationship Id="rId120" Type="http://schemas.openxmlformats.org/officeDocument/2006/relationships/customXml" Target="../ink/ink858.xml"/><Relationship Id="rId358" Type="http://schemas.openxmlformats.org/officeDocument/2006/relationships/customXml" Target="../ink/ink977.xml"/><Relationship Id="rId565" Type="http://schemas.openxmlformats.org/officeDocument/2006/relationships/image" Target="../media/image1081.png"/><Relationship Id="rId730" Type="http://schemas.openxmlformats.org/officeDocument/2006/relationships/customXml" Target="../ink/ink1163.xml"/><Relationship Id="rId772" Type="http://schemas.openxmlformats.org/officeDocument/2006/relationships/customXml" Target="../ink/ink1184.xml"/><Relationship Id="rId162" Type="http://schemas.openxmlformats.org/officeDocument/2006/relationships/customXml" Target="../ink/ink879.xml"/><Relationship Id="rId218" Type="http://schemas.openxmlformats.org/officeDocument/2006/relationships/customXml" Target="../ink/ink907.xml"/><Relationship Id="rId425" Type="http://schemas.openxmlformats.org/officeDocument/2006/relationships/image" Target="../media/image1011.png"/><Relationship Id="rId467" Type="http://schemas.openxmlformats.org/officeDocument/2006/relationships/image" Target="../media/image1032.png"/><Relationship Id="rId632" Type="http://schemas.openxmlformats.org/officeDocument/2006/relationships/customXml" Target="../ink/ink1114.xml"/><Relationship Id="rId271" Type="http://schemas.openxmlformats.org/officeDocument/2006/relationships/image" Target="../media/image934.png"/><Relationship Id="rId674" Type="http://schemas.openxmlformats.org/officeDocument/2006/relationships/customXml" Target="../ink/ink1135.xml"/><Relationship Id="rId24" Type="http://schemas.openxmlformats.org/officeDocument/2006/relationships/customXml" Target="../ink/ink810.xml"/><Relationship Id="rId66" Type="http://schemas.openxmlformats.org/officeDocument/2006/relationships/customXml" Target="../ink/ink831.xml"/><Relationship Id="rId131" Type="http://schemas.openxmlformats.org/officeDocument/2006/relationships/image" Target="../media/image864.png"/><Relationship Id="rId327" Type="http://schemas.openxmlformats.org/officeDocument/2006/relationships/image" Target="../media/image962.png"/><Relationship Id="rId369" Type="http://schemas.openxmlformats.org/officeDocument/2006/relationships/image" Target="../media/image983.png"/><Relationship Id="rId534" Type="http://schemas.openxmlformats.org/officeDocument/2006/relationships/customXml" Target="../ink/ink1065.xml"/><Relationship Id="rId576" Type="http://schemas.openxmlformats.org/officeDocument/2006/relationships/customXml" Target="../ink/ink1086.xml"/><Relationship Id="rId741" Type="http://schemas.openxmlformats.org/officeDocument/2006/relationships/image" Target="../media/image1169.png"/><Relationship Id="rId783" Type="http://schemas.openxmlformats.org/officeDocument/2006/relationships/image" Target="../media/image1190.png"/><Relationship Id="rId173" Type="http://schemas.openxmlformats.org/officeDocument/2006/relationships/image" Target="../media/image885.png"/><Relationship Id="rId229" Type="http://schemas.openxmlformats.org/officeDocument/2006/relationships/image" Target="../media/image913.png"/><Relationship Id="rId380" Type="http://schemas.openxmlformats.org/officeDocument/2006/relationships/customXml" Target="../ink/ink988.xml"/><Relationship Id="rId436" Type="http://schemas.openxmlformats.org/officeDocument/2006/relationships/customXml" Target="../ink/ink1016.xml"/><Relationship Id="rId601" Type="http://schemas.openxmlformats.org/officeDocument/2006/relationships/image" Target="../media/image1099.png"/><Relationship Id="rId643" Type="http://schemas.openxmlformats.org/officeDocument/2006/relationships/image" Target="../media/image1120.png"/><Relationship Id="rId240" Type="http://schemas.openxmlformats.org/officeDocument/2006/relationships/customXml" Target="../ink/ink918.xml"/><Relationship Id="rId478" Type="http://schemas.openxmlformats.org/officeDocument/2006/relationships/customXml" Target="../ink/ink1037.xml"/><Relationship Id="rId685" Type="http://schemas.openxmlformats.org/officeDocument/2006/relationships/image" Target="../media/image1141.png"/><Relationship Id="rId35" Type="http://schemas.openxmlformats.org/officeDocument/2006/relationships/image" Target="../media/image816.png"/><Relationship Id="rId77" Type="http://schemas.openxmlformats.org/officeDocument/2006/relationships/image" Target="../media/image837.png"/><Relationship Id="rId100" Type="http://schemas.openxmlformats.org/officeDocument/2006/relationships/customXml" Target="../ink/ink848.xml"/><Relationship Id="rId282" Type="http://schemas.openxmlformats.org/officeDocument/2006/relationships/customXml" Target="../ink/ink939.xml"/><Relationship Id="rId338" Type="http://schemas.openxmlformats.org/officeDocument/2006/relationships/customXml" Target="../ink/ink967.xml"/><Relationship Id="rId503" Type="http://schemas.openxmlformats.org/officeDocument/2006/relationships/image" Target="../media/image1050.png"/><Relationship Id="rId545" Type="http://schemas.openxmlformats.org/officeDocument/2006/relationships/image" Target="../media/image1071.png"/><Relationship Id="rId587" Type="http://schemas.openxmlformats.org/officeDocument/2006/relationships/image" Target="../media/image1092.png"/><Relationship Id="rId710" Type="http://schemas.openxmlformats.org/officeDocument/2006/relationships/customXml" Target="../ink/ink1153.xml"/><Relationship Id="rId752" Type="http://schemas.openxmlformats.org/officeDocument/2006/relationships/customXml" Target="../ink/ink1174.xml"/><Relationship Id="rId8" Type="http://schemas.openxmlformats.org/officeDocument/2006/relationships/customXml" Target="../ink/ink802.xml"/><Relationship Id="rId142" Type="http://schemas.openxmlformats.org/officeDocument/2006/relationships/customXml" Target="../ink/ink869.xml"/><Relationship Id="rId184" Type="http://schemas.openxmlformats.org/officeDocument/2006/relationships/customXml" Target="../ink/ink890.xml"/><Relationship Id="rId391" Type="http://schemas.openxmlformats.org/officeDocument/2006/relationships/image" Target="../media/image994.png"/><Relationship Id="rId405" Type="http://schemas.openxmlformats.org/officeDocument/2006/relationships/image" Target="../media/image1001.png"/><Relationship Id="rId447" Type="http://schemas.openxmlformats.org/officeDocument/2006/relationships/image" Target="../media/image1022.png"/><Relationship Id="rId612" Type="http://schemas.openxmlformats.org/officeDocument/2006/relationships/customXml" Target="../ink/ink1104.xml"/><Relationship Id="rId251" Type="http://schemas.openxmlformats.org/officeDocument/2006/relationships/image" Target="../media/image924.png"/><Relationship Id="rId489" Type="http://schemas.openxmlformats.org/officeDocument/2006/relationships/image" Target="../media/image1043.png"/><Relationship Id="rId654" Type="http://schemas.openxmlformats.org/officeDocument/2006/relationships/customXml" Target="../ink/ink1125.xml"/><Relationship Id="rId696" Type="http://schemas.openxmlformats.org/officeDocument/2006/relationships/customXml" Target="../ink/ink1146.xml"/><Relationship Id="rId46" Type="http://schemas.openxmlformats.org/officeDocument/2006/relationships/customXml" Target="../ink/ink821.xml"/><Relationship Id="rId293" Type="http://schemas.openxmlformats.org/officeDocument/2006/relationships/image" Target="../media/image945.png"/><Relationship Id="rId307" Type="http://schemas.openxmlformats.org/officeDocument/2006/relationships/image" Target="../media/image952.png"/><Relationship Id="rId349" Type="http://schemas.openxmlformats.org/officeDocument/2006/relationships/image" Target="../media/image973.png"/><Relationship Id="rId514" Type="http://schemas.openxmlformats.org/officeDocument/2006/relationships/customXml" Target="../ink/ink1055.xml"/><Relationship Id="rId556" Type="http://schemas.openxmlformats.org/officeDocument/2006/relationships/customXml" Target="../ink/ink1076.xml"/><Relationship Id="rId721" Type="http://schemas.openxmlformats.org/officeDocument/2006/relationships/image" Target="../media/image1159.png"/><Relationship Id="rId763" Type="http://schemas.openxmlformats.org/officeDocument/2006/relationships/image" Target="../media/image1180.png"/><Relationship Id="rId88" Type="http://schemas.openxmlformats.org/officeDocument/2006/relationships/customXml" Target="../ink/ink842.xml"/><Relationship Id="rId111" Type="http://schemas.openxmlformats.org/officeDocument/2006/relationships/image" Target="../media/image854.png"/><Relationship Id="rId153" Type="http://schemas.openxmlformats.org/officeDocument/2006/relationships/image" Target="../media/image875.png"/><Relationship Id="rId195" Type="http://schemas.openxmlformats.org/officeDocument/2006/relationships/image" Target="../media/image896.png"/><Relationship Id="rId209" Type="http://schemas.openxmlformats.org/officeDocument/2006/relationships/image" Target="../media/image903.png"/><Relationship Id="rId360" Type="http://schemas.openxmlformats.org/officeDocument/2006/relationships/customXml" Target="../ink/ink978.xml"/><Relationship Id="rId416" Type="http://schemas.openxmlformats.org/officeDocument/2006/relationships/customXml" Target="../ink/ink1006.xml"/><Relationship Id="rId598" Type="http://schemas.openxmlformats.org/officeDocument/2006/relationships/customXml" Target="../ink/ink1097.xml"/><Relationship Id="rId220" Type="http://schemas.openxmlformats.org/officeDocument/2006/relationships/customXml" Target="../ink/ink908.xml"/><Relationship Id="rId458" Type="http://schemas.openxmlformats.org/officeDocument/2006/relationships/customXml" Target="../ink/ink1027.xml"/><Relationship Id="rId623" Type="http://schemas.openxmlformats.org/officeDocument/2006/relationships/image" Target="../media/image1110.png"/><Relationship Id="rId665" Type="http://schemas.openxmlformats.org/officeDocument/2006/relationships/image" Target="../media/image1131.png"/><Relationship Id="rId15" Type="http://schemas.openxmlformats.org/officeDocument/2006/relationships/image" Target="../media/image806.png"/><Relationship Id="rId57" Type="http://schemas.openxmlformats.org/officeDocument/2006/relationships/image" Target="../media/image827.png"/><Relationship Id="rId262" Type="http://schemas.openxmlformats.org/officeDocument/2006/relationships/customXml" Target="../ink/ink929.xml"/><Relationship Id="rId318" Type="http://schemas.openxmlformats.org/officeDocument/2006/relationships/customXml" Target="../ink/ink957.xml"/><Relationship Id="rId525" Type="http://schemas.openxmlformats.org/officeDocument/2006/relationships/image" Target="../media/image1061.png"/><Relationship Id="rId567" Type="http://schemas.openxmlformats.org/officeDocument/2006/relationships/image" Target="../media/image1082.png"/><Relationship Id="rId732" Type="http://schemas.openxmlformats.org/officeDocument/2006/relationships/customXml" Target="../ink/ink1164.xml"/><Relationship Id="rId99" Type="http://schemas.openxmlformats.org/officeDocument/2006/relationships/image" Target="../media/image848.png"/><Relationship Id="rId122" Type="http://schemas.openxmlformats.org/officeDocument/2006/relationships/customXml" Target="../ink/ink859.xml"/><Relationship Id="rId164" Type="http://schemas.openxmlformats.org/officeDocument/2006/relationships/customXml" Target="../ink/ink880.xml"/><Relationship Id="rId371" Type="http://schemas.openxmlformats.org/officeDocument/2006/relationships/image" Target="../media/image984.png"/><Relationship Id="rId774" Type="http://schemas.openxmlformats.org/officeDocument/2006/relationships/customXml" Target="../ink/ink1185.xml"/><Relationship Id="rId427" Type="http://schemas.openxmlformats.org/officeDocument/2006/relationships/image" Target="../media/image1012.png"/><Relationship Id="rId469" Type="http://schemas.openxmlformats.org/officeDocument/2006/relationships/image" Target="../media/image1033.png"/><Relationship Id="rId634" Type="http://schemas.openxmlformats.org/officeDocument/2006/relationships/customXml" Target="../ink/ink1115.xml"/><Relationship Id="rId676" Type="http://schemas.openxmlformats.org/officeDocument/2006/relationships/customXml" Target="../ink/ink1136.xml"/><Relationship Id="rId26" Type="http://schemas.openxmlformats.org/officeDocument/2006/relationships/customXml" Target="../ink/ink811.xml"/><Relationship Id="rId231" Type="http://schemas.openxmlformats.org/officeDocument/2006/relationships/image" Target="../media/image914.png"/><Relationship Id="rId273" Type="http://schemas.openxmlformats.org/officeDocument/2006/relationships/image" Target="../media/image935.png"/><Relationship Id="rId329" Type="http://schemas.openxmlformats.org/officeDocument/2006/relationships/image" Target="../media/image963.png"/><Relationship Id="rId480" Type="http://schemas.openxmlformats.org/officeDocument/2006/relationships/customXml" Target="../ink/ink1038.xml"/><Relationship Id="rId536" Type="http://schemas.openxmlformats.org/officeDocument/2006/relationships/customXml" Target="../ink/ink1066.xml"/><Relationship Id="rId701" Type="http://schemas.openxmlformats.org/officeDocument/2006/relationships/image" Target="../media/image1149.png"/><Relationship Id="rId68" Type="http://schemas.openxmlformats.org/officeDocument/2006/relationships/customXml" Target="../ink/ink832.xml"/><Relationship Id="rId133" Type="http://schemas.openxmlformats.org/officeDocument/2006/relationships/image" Target="../media/image865.png"/><Relationship Id="rId175" Type="http://schemas.openxmlformats.org/officeDocument/2006/relationships/image" Target="../media/image886.png"/><Relationship Id="rId340" Type="http://schemas.openxmlformats.org/officeDocument/2006/relationships/customXml" Target="../ink/ink968.xml"/><Relationship Id="rId578" Type="http://schemas.openxmlformats.org/officeDocument/2006/relationships/customXml" Target="../ink/ink1087.xml"/><Relationship Id="rId743" Type="http://schemas.openxmlformats.org/officeDocument/2006/relationships/image" Target="../media/image1170.png"/><Relationship Id="rId200" Type="http://schemas.openxmlformats.org/officeDocument/2006/relationships/customXml" Target="../ink/ink898.xml"/><Relationship Id="rId382" Type="http://schemas.openxmlformats.org/officeDocument/2006/relationships/customXml" Target="../ink/ink989.xml"/><Relationship Id="rId438" Type="http://schemas.openxmlformats.org/officeDocument/2006/relationships/customXml" Target="../ink/ink1017.xml"/><Relationship Id="rId603" Type="http://schemas.openxmlformats.org/officeDocument/2006/relationships/image" Target="../media/image1100.png"/><Relationship Id="rId645" Type="http://schemas.openxmlformats.org/officeDocument/2006/relationships/image" Target="../media/image1121.png"/><Relationship Id="rId687" Type="http://schemas.openxmlformats.org/officeDocument/2006/relationships/image" Target="../media/image1142.png"/><Relationship Id="rId242" Type="http://schemas.openxmlformats.org/officeDocument/2006/relationships/customXml" Target="../ink/ink919.xml"/><Relationship Id="rId284" Type="http://schemas.openxmlformats.org/officeDocument/2006/relationships/customXml" Target="../ink/ink940.xml"/><Relationship Id="rId491" Type="http://schemas.openxmlformats.org/officeDocument/2006/relationships/image" Target="../media/image1044.png"/><Relationship Id="rId505" Type="http://schemas.openxmlformats.org/officeDocument/2006/relationships/image" Target="../media/image1051.png"/><Relationship Id="rId712" Type="http://schemas.openxmlformats.org/officeDocument/2006/relationships/customXml" Target="../ink/ink1154.xml"/><Relationship Id="rId37" Type="http://schemas.openxmlformats.org/officeDocument/2006/relationships/image" Target="../media/image817.png"/><Relationship Id="rId79" Type="http://schemas.openxmlformats.org/officeDocument/2006/relationships/image" Target="../media/image838.png"/><Relationship Id="rId102" Type="http://schemas.openxmlformats.org/officeDocument/2006/relationships/customXml" Target="../ink/ink849.xml"/><Relationship Id="rId144" Type="http://schemas.openxmlformats.org/officeDocument/2006/relationships/customXml" Target="../ink/ink870.xml"/><Relationship Id="rId547" Type="http://schemas.openxmlformats.org/officeDocument/2006/relationships/image" Target="../media/image1072.png"/><Relationship Id="rId589" Type="http://schemas.openxmlformats.org/officeDocument/2006/relationships/image" Target="../media/image1093.png"/><Relationship Id="rId754" Type="http://schemas.openxmlformats.org/officeDocument/2006/relationships/customXml" Target="../ink/ink1175.xml"/><Relationship Id="rId90" Type="http://schemas.openxmlformats.org/officeDocument/2006/relationships/customXml" Target="../ink/ink843.xml"/><Relationship Id="rId186" Type="http://schemas.openxmlformats.org/officeDocument/2006/relationships/customXml" Target="../ink/ink891.xml"/><Relationship Id="rId351" Type="http://schemas.openxmlformats.org/officeDocument/2006/relationships/image" Target="../media/image974.png"/><Relationship Id="rId393" Type="http://schemas.openxmlformats.org/officeDocument/2006/relationships/image" Target="../media/image995.png"/><Relationship Id="rId407" Type="http://schemas.openxmlformats.org/officeDocument/2006/relationships/image" Target="../media/image1002.png"/><Relationship Id="rId449" Type="http://schemas.openxmlformats.org/officeDocument/2006/relationships/image" Target="../media/image1023.png"/><Relationship Id="rId614" Type="http://schemas.openxmlformats.org/officeDocument/2006/relationships/customXml" Target="../ink/ink1105.xml"/><Relationship Id="rId656" Type="http://schemas.openxmlformats.org/officeDocument/2006/relationships/customXml" Target="../ink/ink1126.xml"/><Relationship Id="rId211" Type="http://schemas.openxmlformats.org/officeDocument/2006/relationships/image" Target="../media/image904.png"/><Relationship Id="rId253" Type="http://schemas.openxmlformats.org/officeDocument/2006/relationships/image" Target="../media/image925.png"/><Relationship Id="rId295" Type="http://schemas.openxmlformats.org/officeDocument/2006/relationships/image" Target="../media/image946.png"/><Relationship Id="rId309" Type="http://schemas.openxmlformats.org/officeDocument/2006/relationships/image" Target="../media/image953.png"/><Relationship Id="rId460" Type="http://schemas.openxmlformats.org/officeDocument/2006/relationships/customXml" Target="../ink/ink1028.xml"/><Relationship Id="rId516" Type="http://schemas.openxmlformats.org/officeDocument/2006/relationships/customXml" Target="../ink/ink1056.xml"/><Relationship Id="rId698" Type="http://schemas.openxmlformats.org/officeDocument/2006/relationships/customXml" Target="../ink/ink1147.xml"/><Relationship Id="rId48" Type="http://schemas.openxmlformats.org/officeDocument/2006/relationships/customXml" Target="../ink/ink822.xml"/><Relationship Id="rId113" Type="http://schemas.openxmlformats.org/officeDocument/2006/relationships/image" Target="../media/image855.png"/><Relationship Id="rId320" Type="http://schemas.openxmlformats.org/officeDocument/2006/relationships/customXml" Target="../ink/ink958.xml"/><Relationship Id="rId558" Type="http://schemas.openxmlformats.org/officeDocument/2006/relationships/customXml" Target="../ink/ink1077.xml"/><Relationship Id="rId723" Type="http://schemas.openxmlformats.org/officeDocument/2006/relationships/image" Target="../media/image1160.png"/><Relationship Id="rId765" Type="http://schemas.openxmlformats.org/officeDocument/2006/relationships/image" Target="../media/image1181.png"/><Relationship Id="rId155" Type="http://schemas.openxmlformats.org/officeDocument/2006/relationships/image" Target="../media/image876.png"/><Relationship Id="rId197" Type="http://schemas.openxmlformats.org/officeDocument/2006/relationships/image" Target="../media/image897.png"/><Relationship Id="rId362" Type="http://schemas.openxmlformats.org/officeDocument/2006/relationships/customXml" Target="../ink/ink979.xml"/><Relationship Id="rId418" Type="http://schemas.openxmlformats.org/officeDocument/2006/relationships/customXml" Target="../ink/ink1007.xml"/><Relationship Id="rId625" Type="http://schemas.openxmlformats.org/officeDocument/2006/relationships/image" Target="../media/image1111.png"/><Relationship Id="rId222" Type="http://schemas.openxmlformats.org/officeDocument/2006/relationships/customXml" Target="../ink/ink909.xml"/><Relationship Id="rId264" Type="http://schemas.openxmlformats.org/officeDocument/2006/relationships/customXml" Target="../ink/ink930.xml"/><Relationship Id="rId471" Type="http://schemas.openxmlformats.org/officeDocument/2006/relationships/image" Target="../media/image1034.png"/><Relationship Id="rId667" Type="http://schemas.openxmlformats.org/officeDocument/2006/relationships/image" Target="../media/image1132.png"/><Relationship Id="rId17" Type="http://schemas.openxmlformats.org/officeDocument/2006/relationships/image" Target="../media/image807.png"/><Relationship Id="rId59" Type="http://schemas.openxmlformats.org/officeDocument/2006/relationships/image" Target="../media/image828.png"/><Relationship Id="rId124" Type="http://schemas.openxmlformats.org/officeDocument/2006/relationships/customXml" Target="../ink/ink860.xml"/><Relationship Id="rId527" Type="http://schemas.openxmlformats.org/officeDocument/2006/relationships/image" Target="../media/image1062.png"/><Relationship Id="rId569" Type="http://schemas.openxmlformats.org/officeDocument/2006/relationships/image" Target="../media/image1083.png"/><Relationship Id="rId734" Type="http://schemas.openxmlformats.org/officeDocument/2006/relationships/customXml" Target="../ink/ink1165.xml"/><Relationship Id="rId776" Type="http://schemas.openxmlformats.org/officeDocument/2006/relationships/customXml" Target="../ink/ink1186.xml"/><Relationship Id="rId70" Type="http://schemas.openxmlformats.org/officeDocument/2006/relationships/customXml" Target="../ink/ink833.xml"/><Relationship Id="rId166" Type="http://schemas.openxmlformats.org/officeDocument/2006/relationships/customXml" Target="../ink/ink881.xml"/><Relationship Id="rId331" Type="http://schemas.openxmlformats.org/officeDocument/2006/relationships/image" Target="../media/image964.png"/><Relationship Id="rId373" Type="http://schemas.openxmlformats.org/officeDocument/2006/relationships/image" Target="../media/image985.png"/><Relationship Id="rId429" Type="http://schemas.openxmlformats.org/officeDocument/2006/relationships/image" Target="../media/image1013.png"/><Relationship Id="rId580" Type="http://schemas.openxmlformats.org/officeDocument/2006/relationships/customXml" Target="../ink/ink1088.xml"/><Relationship Id="rId636" Type="http://schemas.openxmlformats.org/officeDocument/2006/relationships/customXml" Target="../ink/ink1116.xml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915.png"/><Relationship Id="rId440" Type="http://schemas.openxmlformats.org/officeDocument/2006/relationships/customXml" Target="../ink/ink1018.xml"/><Relationship Id="rId678" Type="http://schemas.openxmlformats.org/officeDocument/2006/relationships/customXml" Target="../ink/ink1137.xml"/><Relationship Id="rId28" Type="http://schemas.openxmlformats.org/officeDocument/2006/relationships/customXml" Target="../ink/ink812.xml"/><Relationship Id="rId275" Type="http://schemas.openxmlformats.org/officeDocument/2006/relationships/image" Target="../media/image936.png"/><Relationship Id="rId300" Type="http://schemas.openxmlformats.org/officeDocument/2006/relationships/customXml" Target="../ink/ink948.xml"/><Relationship Id="rId482" Type="http://schemas.openxmlformats.org/officeDocument/2006/relationships/customXml" Target="../ink/ink1039.xml"/><Relationship Id="rId538" Type="http://schemas.openxmlformats.org/officeDocument/2006/relationships/customXml" Target="../ink/ink1067.xml"/><Relationship Id="rId703" Type="http://schemas.openxmlformats.org/officeDocument/2006/relationships/image" Target="../media/image1150.png"/><Relationship Id="rId745" Type="http://schemas.openxmlformats.org/officeDocument/2006/relationships/image" Target="../media/image1171.png"/><Relationship Id="rId81" Type="http://schemas.openxmlformats.org/officeDocument/2006/relationships/image" Target="../media/image839.png"/><Relationship Id="rId135" Type="http://schemas.openxmlformats.org/officeDocument/2006/relationships/image" Target="../media/image866.png"/><Relationship Id="rId177" Type="http://schemas.openxmlformats.org/officeDocument/2006/relationships/image" Target="../media/image887.png"/><Relationship Id="rId342" Type="http://schemas.openxmlformats.org/officeDocument/2006/relationships/customXml" Target="../ink/ink969.xml"/><Relationship Id="rId384" Type="http://schemas.openxmlformats.org/officeDocument/2006/relationships/customXml" Target="../ink/ink990.xml"/><Relationship Id="rId591" Type="http://schemas.openxmlformats.org/officeDocument/2006/relationships/image" Target="../media/image1094.png"/><Relationship Id="rId605" Type="http://schemas.openxmlformats.org/officeDocument/2006/relationships/image" Target="../media/image1101.png"/><Relationship Id="rId202" Type="http://schemas.openxmlformats.org/officeDocument/2006/relationships/customXml" Target="../ink/ink899.xml"/><Relationship Id="rId244" Type="http://schemas.openxmlformats.org/officeDocument/2006/relationships/customXml" Target="../ink/ink920.xml"/><Relationship Id="rId647" Type="http://schemas.openxmlformats.org/officeDocument/2006/relationships/image" Target="../media/image1122.png"/><Relationship Id="rId689" Type="http://schemas.openxmlformats.org/officeDocument/2006/relationships/image" Target="../media/image1143.png"/><Relationship Id="rId39" Type="http://schemas.openxmlformats.org/officeDocument/2006/relationships/image" Target="../media/image818.png"/><Relationship Id="rId286" Type="http://schemas.openxmlformats.org/officeDocument/2006/relationships/customXml" Target="../ink/ink941.xml"/><Relationship Id="rId451" Type="http://schemas.openxmlformats.org/officeDocument/2006/relationships/image" Target="../media/image1024.png"/><Relationship Id="rId493" Type="http://schemas.openxmlformats.org/officeDocument/2006/relationships/image" Target="../media/image1045.png"/><Relationship Id="rId507" Type="http://schemas.openxmlformats.org/officeDocument/2006/relationships/image" Target="../media/image1052.png"/><Relationship Id="rId549" Type="http://schemas.openxmlformats.org/officeDocument/2006/relationships/image" Target="../media/image1073.png"/><Relationship Id="rId714" Type="http://schemas.openxmlformats.org/officeDocument/2006/relationships/customXml" Target="../ink/ink1155.xml"/><Relationship Id="rId756" Type="http://schemas.openxmlformats.org/officeDocument/2006/relationships/customXml" Target="../ink/ink1176.xml"/><Relationship Id="rId50" Type="http://schemas.openxmlformats.org/officeDocument/2006/relationships/customXml" Target="../ink/ink823.xml"/><Relationship Id="rId104" Type="http://schemas.openxmlformats.org/officeDocument/2006/relationships/customXml" Target="../ink/ink850.xml"/><Relationship Id="rId146" Type="http://schemas.openxmlformats.org/officeDocument/2006/relationships/customXml" Target="../ink/ink871.xml"/><Relationship Id="rId188" Type="http://schemas.openxmlformats.org/officeDocument/2006/relationships/customXml" Target="../ink/ink892.xml"/><Relationship Id="rId311" Type="http://schemas.openxmlformats.org/officeDocument/2006/relationships/image" Target="../media/image954.png"/><Relationship Id="rId353" Type="http://schemas.openxmlformats.org/officeDocument/2006/relationships/image" Target="../media/image975.png"/><Relationship Id="rId395" Type="http://schemas.openxmlformats.org/officeDocument/2006/relationships/image" Target="../media/image996.png"/><Relationship Id="rId409" Type="http://schemas.openxmlformats.org/officeDocument/2006/relationships/image" Target="../media/image1003.png"/><Relationship Id="rId560" Type="http://schemas.openxmlformats.org/officeDocument/2006/relationships/customXml" Target="../ink/ink1078.xml"/><Relationship Id="rId92" Type="http://schemas.openxmlformats.org/officeDocument/2006/relationships/customXml" Target="../ink/ink844.xml"/><Relationship Id="rId213" Type="http://schemas.openxmlformats.org/officeDocument/2006/relationships/image" Target="../media/image905.png"/><Relationship Id="rId420" Type="http://schemas.openxmlformats.org/officeDocument/2006/relationships/customXml" Target="../ink/ink1008.xml"/><Relationship Id="rId616" Type="http://schemas.openxmlformats.org/officeDocument/2006/relationships/customXml" Target="../ink/ink1106.xml"/><Relationship Id="rId658" Type="http://schemas.openxmlformats.org/officeDocument/2006/relationships/customXml" Target="../ink/ink1127.xml"/><Relationship Id="rId255" Type="http://schemas.openxmlformats.org/officeDocument/2006/relationships/image" Target="../media/image926.png"/><Relationship Id="rId297" Type="http://schemas.openxmlformats.org/officeDocument/2006/relationships/image" Target="../media/image947.png"/><Relationship Id="rId462" Type="http://schemas.openxmlformats.org/officeDocument/2006/relationships/customXml" Target="../ink/ink1029.xml"/><Relationship Id="rId518" Type="http://schemas.openxmlformats.org/officeDocument/2006/relationships/customXml" Target="../ink/ink1057.xml"/><Relationship Id="rId725" Type="http://schemas.openxmlformats.org/officeDocument/2006/relationships/image" Target="../media/image1161.png"/><Relationship Id="rId115" Type="http://schemas.openxmlformats.org/officeDocument/2006/relationships/image" Target="../media/image856.png"/><Relationship Id="rId157" Type="http://schemas.openxmlformats.org/officeDocument/2006/relationships/image" Target="../media/image877.png"/><Relationship Id="rId322" Type="http://schemas.openxmlformats.org/officeDocument/2006/relationships/customXml" Target="../ink/ink959.xml"/><Relationship Id="rId364" Type="http://schemas.openxmlformats.org/officeDocument/2006/relationships/customXml" Target="../ink/ink980.xml"/><Relationship Id="rId767" Type="http://schemas.openxmlformats.org/officeDocument/2006/relationships/image" Target="../media/image1182.png"/><Relationship Id="rId61" Type="http://schemas.openxmlformats.org/officeDocument/2006/relationships/image" Target="../media/image829.png"/><Relationship Id="rId199" Type="http://schemas.openxmlformats.org/officeDocument/2006/relationships/image" Target="../media/image898.png"/><Relationship Id="rId571" Type="http://schemas.openxmlformats.org/officeDocument/2006/relationships/image" Target="../media/image1084.png"/><Relationship Id="rId627" Type="http://schemas.openxmlformats.org/officeDocument/2006/relationships/image" Target="../media/image1112.png"/><Relationship Id="rId669" Type="http://schemas.openxmlformats.org/officeDocument/2006/relationships/image" Target="../media/image1133.png"/><Relationship Id="rId19" Type="http://schemas.openxmlformats.org/officeDocument/2006/relationships/image" Target="../media/image808.png"/><Relationship Id="rId224" Type="http://schemas.openxmlformats.org/officeDocument/2006/relationships/customXml" Target="../ink/ink910.xml"/><Relationship Id="rId266" Type="http://schemas.openxmlformats.org/officeDocument/2006/relationships/customXml" Target="../ink/ink931.xml"/><Relationship Id="rId431" Type="http://schemas.openxmlformats.org/officeDocument/2006/relationships/image" Target="../media/image1014.png"/><Relationship Id="rId473" Type="http://schemas.openxmlformats.org/officeDocument/2006/relationships/image" Target="../media/image1035.png"/><Relationship Id="rId529" Type="http://schemas.openxmlformats.org/officeDocument/2006/relationships/image" Target="../media/image1063.png"/><Relationship Id="rId680" Type="http://schemas.openxmlformats.org/officeDocument/2006/relationships/customXml" Target="../ink/ink1138.xml"/><Relationship Id="rId736" Type="http://schemas.openxmlformats.org/officeDocument/2006/relationships/customXml" Target="../ink/ink1166.xml"/><Relationship Id="rId30" Type="http://schemas.openxmlformats.org/officeDocument/2006/relationships/customXml" Target="../ink/ink813.xml"/><Relationship Id="rId126" Type="http://schemas.openxmlformats.org/officeDocument/2006/relationships/customXml" Target="../ink/ink861.xml"/><Relationship Id="rId168" Type="http://schemas.openxmlformats.org/officeDocument/2006/relationships/customXml" Target="../ink/ink882.xml"/><Relationship Id="rId333" Type="http://schemas.openxmlformats.org/officeDocument/2006/relationships/image" Target="../media/image965.png"/><Relationship Id="rId540" Type="http://schemas.openxmlformats.org/officeDocument/2006/relationships/customXml" Target="../ink/ink1068.xml"/><Relationship Id="rId778" Type="http://schemas.openxmlformats.org/officeDocument/2006/relationships/customXml" Target="../ink/ink1187.xml"/><Relationship Id="rId72" Type="http://schemas.openxmlformats.org/officeDocument/2006/relationships/customXml" Target="../ink/ink834.xml"/><Relationship Id="rId375" Type="http://schemas.openxmlformats.org/officeDocument/2006/relationships/image" Target="../media/image986.png"/><Relationship Id="rId582" Type="http://schemas.openxmlformats.org/officeDocument/2006/relationships/customXml" Target="../ink/ink1089.xml"/><Relationship Id="rId638" Type="http://schemas.openxmlformats.org/officeDocument/2006/relationships/customXml" Target="../ink/ink1117.xml"/><Relationship Id="rId3" Type="http://schemas.openxmlformats.org/officeDocument/2006/relationships/image" Target="../media/image800.png"/><Relationship Id="rId235" Type="http://schemas.openxmlformats.org/officeDocument/2006/relationships/image" Target="../media/image916.png"/><Relationship Id="rId277" Type="http://schemas.openxmlformats.org/officeDocument/2006/relationships/image" Target="../media/image937.png"/><Relationship Id="rId400" Type="http://schemas.openxmlformats.org/officeDocument/2006/relationships/customXml" Target="../ink/ink998.xml"/><Relationship Id="rId442" Type="http://schemas.openxmlformats.org/officeDocument/2006/relationships/customXml" Target="../ink/ink1019.xml"/><Relationship Id="rId484" Type="http://schemas.openxmlformats.org/officeDocument/2006/relationships/customXml" Target="../ink/ink1040.xml"/><Relationship Id="rId705" Type="http://schemas.openxmlformats.org/officeDocument/2006/relationships/image" Target="../media/image1151.png"/><Relationship Id="rId137" Type="http://schemas.openxmlformats.org/officeDocument/2006/relationships/image" Target="../media/image867.png"/><Relationship Id="rId302" Type="http://schemas.openxmlformats.org/officeDocument/2006/relationships/customXml" Target="../ink/ink949.xml"/><Relationship Id="rId344" Type="http://schemas.openxmlformats.org/officeDocument/2006/relationships/customXml" Target="../ink/ink970.xml"/><Relationship Id="rId691" Type="http://schemas.openxmlformats.org/officeDocument/2006/relationships/image" Target="../media/image1144.png"/><Relationship Id="rId747" Type="http://schemas.openxmlformats.org/officeDocument/2006/relationships/image" Target="../media/image1172.png"/><Relationship Id="rId41" Type="http://schemas.openxmlformats.org/officeDocument/2006/relationships/image" Target="../media/image819.png"/><Relationship Id="rId83" Type="http://schemas.openxmlformats.org/officeDocument/2006/relationships/image" Target="../media/image840.png"/><Relationship Id="rId179" Type="http://schemas.openxmlformats.org/officeDocument/2006/relationships/image" Target="../media/image888.png"/><Relationship Id="rId386" Type="http://schemas.openxmlformats.org/officeDocument/2006/relationships/customXml" Target="../ink/ink991.xml"/><Relationship Id="rId551" Type="http://schemas.openxmlformats.org/officeDocument/2006/relationships/image" Target="../media/image1074.png"/><Relationship Id="rId593" Type="http://schemas.openxmlformats.org/officeDocument/2006/relationships/image" Target="../media/image1095.png"/><Relationship Id="rId607" Type="http://schemas.openxmlformats.org/officeDocument/2006/relationships/image" Target="../media/image1102.png"/><Relationship Id="rId649" Type="http://schemas.openxmlformats.org/officeDocument/2006/relationships/image" Target="../media/image1123.png"/><Relationship Id="rId190" Type="http://schemas.openxmlformats.org/officeDocument/2006/relationships/customXml" Target="../ink/ink893.xml"/><Relationship Id="rId204" Type="http://schemas.openxmlformats.org/officeDocument/2006/relationships/customXml" Target="../ink/ink900.xml"/><Relationship Id="rId246" Type="http://schemas.openxmlformats.org/officeDocument/2006/relationships/customXml" Target="../ink/ink921.xml"/><Relationship Id="rId288" Type="http://schemas.openxmlformats.org/officeDocument/2006/relationships/customXml" Target="../ink/ink942.xml"/><Relationship Id="rId411" Type="http://schemas.openxmlformats.org/officeDocument/2006/relationships/image" Target="../media/image1004.png"/><Relationship Id="rId453" Type="http://schemas.openxmlformats.org/officeDocument/2006/relationships/image" Target="../media/image1025.png"/><Relationship Id="rId509" Type="http://schemas.openxmlformats.org/officeDocument/2006/relationships/image" Target="../media/image1053.png"/><Relationship Id="rId660" Type="http://schemas.openxmlformats.org/officeDocument/2006/relationships/customXml" Target="../ink/ink1128.xml"/><Relationship Id="rId106" Type="http://schemas.openxmlformats.org/officeDocument/2006/relationships/customXml" Target="../ink/ink851.xml"/><Relationship Id="rId313" Type="http://schemas.openxmlformats.org/officeDocument/2006/relationships/image" Target="../media/image955.png"/><Relationship Id="rId495" Type="http://schemas.openxmlformats.org/officeDocument/2006/relationships/image" Target="../media/image1046.png"/><Relationship Id="rId716" Type="http://schemas.openxmlformats.org/officeDocument/2006/relationships/customXml" Target="../ink/ink1156.xml"/><Relationship Id="rId758" Type="http://schemas.openxmlformats.org/officeDocument/2006/relationships/customXml" Target="../ink/ink1177.xml"/><Relationship Id="rId10" Type="http://schemas.openxmlformats.org/officeDocument/2006/relationships/customXml" Target="../ink/ink803.xml"/><Relationship Id="rId52" Type="http://schemas.openxmlformats.org/officeDocument/2006/relationships/customXml" Target="../ink/ink824.xml"/><Relationship Id="rId94" Type="http://schemas.openxmlformats.org/officeDocument/2006/relationships/customXml" Target="../ink/ink845.xml"/><Relationship Id="rId148" Type="http://schemas.openxmlformats.org/officeDocument/2006/relationships/customXml" Target="../ink/ink872.xml"/><Relationship Id="rId355" Type="http://schemas.openxmlformats.org/officeDocument/2006/relationships/image" Target="../media/image976.png"/><Relationship Id="rId397" Type="http://schemas.openxmlformats.org/officeDocument/2006/relationships/image" Target="../media/image997.png"/><Relationship Id="rId520" Type="http://schemas.openxmlformats.org/officeDocument/2006/relationships/customXml" Target="../ink/ink1058.xml"/><Relationship Id="rId562" Type="http://schemas.openxmlformats.org/officeDocument/2006/relationships/customXml" Target="../ink/ink1079.xml"/><Relationship Id="rId618" Type="http://schemas.openxmlformats.org/officeDocument/2006/relationships/customXml" Target="../ink/ink1107.xml"/><Relationship Id="rId215" Type="http://schemas.openxmlformats.org/officeDocument/2006/relationships/image" Target="../media/image906.png"/><Relationship Id="rId257" Type="http://schemas.openxmlformats.org/officeDocument/2006/relationships/image" Target="../media/image927.png"/><Relationship Id="rId422" Type="http://schemas.openxmlformats.org/officeDocument/2006/relationships/customXml" Target="../ink/ink1009.xml"/><Relationship Id="rId464" Type="http://schemas.openxmlformats.org/officeDocument/2006/relationships/customXml" Target="../ink/ink1030.xml"/><Relationship Id="rId299" Type="http://schemas.openxmlformats.org/officeDocument/2006/relationships/image" Target="../media/image948.png"/><Relationship Id="rId727" Type="http://schemas.openxmlformats.org/officeDocument/2006/relationships/image" Target="../media/image1162.png"/><Relationship Id="rId63" Type="http://schemas.openxmlformats.org/officeDocument/2006/relationships/image" Target="../media/image830.png"/><Relationship Id="rId159" Type="http://schemas.openxmlformats.org/officeDocument/2006/relationships/image" Target="../media/image878.png"/><Relationship Id="rId366" Type="http://schemas.openxmlformats.org/officeDocument/2006/relationships/customXml" Target="../ink/ink981.xml"/><Relationship Id="rId573" Type="http://schemas.openxmlformats.org/officeDocument/2006/relationships/image" Target="../media/image1085.png"/><Relationship Id="rId780" Type="http://schemas.openxmlformats.org/officeDocument/2006/relationships/customXml" Target="../ink/ink1188.xml"/><Relationship Id="rId226" Type="http://schemas.openxmlformats.org/officeDocument/2006/relationships/customXml" Target="../ink/ink911.xml"/><Relationship Id="rId433" Type="http://schemas.openxmlformats.org/officeDocument/2006/relationships/image" Target="../media/image1015.png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247.xml"/><Relationship Id="rId299" Type="http://schemas.openxmlformats.org/officeDocument/2006/relationships/customXml" Target="../ink/ink1338.xml"/><Relationship Id="rId21" Type="http://schemas.openxmlformats.org/officeDocument/2006/relationships/customXml" Target="../ink/ink1199.xml"/><Relationship Id="rId63" Type="http://schemas.openxmlformats.org/officeDocument/2006/relationships/customXml" Target="../ink/ink1220.xml"/><Relationship Id="rId159" Type="http://schemas.openxmlformats.org/officeDocument/2006/relationships/customXml" Target="../ink/ink1268.xml"/><Relationship Id="rId324" Type="http://schemas.openxmlformats.org/officeDocument/2006/relationships/image" Target="../media/image1350.png"/><Relationship Id="rId366" Type="http://schemas.openxmlformats.org/officeDocument/2006/relationships/image" Target="../media/image1371.png"/><Relationship Id="rId531" Type="http://schemas.openxmlformats.org/officeDocument/2006/relationships/customXml" Target="../ink/ink1454.xml"/><Relationship Id="rId573" Type="http://schemas.openxmlformats.org/officeDocument/2006/relationships/customXml" Target="../ink/ink1475.xml"/><Relationship Id="rId629" Type="http://schemas.openxmlformats.org/officeDocument/2006/relationships/customXml" Target="../ink/ink1503.xml"/><Relationship Id="rId170" Type="http://schemas.openxmlformats.org/officeDocument/2006/relationships/image" Target="../media/image1274.png"/><Relationship Id="rId226" Type="http://schemas.openxmlformats.org/officeDocument/2006/relationships/image" Target="../media/image1301.png"/><Relationship Id="rId433" Type="http://schemas.openxmlformats.org/officeDocument/2006/relationships/customXml" Target="../ink/ink1405.xml"/><Relationship Id="rId268" Type="http://schemas.openxmlformats.org/officeDocument/2006/relationships/image" Target="../media/image1322.png"/><Relationship Id="rId475" Type="http://schemas.openxmlformats.org/officeDocument/2006/relationships/customXml" Target="../ink/ink1426.xml"/><Relationship Id="rId32" Type="http://schemas.openxmlformats.org/officeDocument/2006/relationships/image" Target="../media/image1205.png"/><Relationship Id="rId74" Type="http://schemas.openxmlformats.org/officeDocument/2006/relationships/image" Target="../media/image1226.png"/><Relationship Id="rId128" Type="http://schemas.openxmlformats.org/officeDocument/2006/relationships/image" Target="../media/image1253.png"/><Relationship Id="rId335" Type="http://schemas.openxmlformats.org/officeDocument/2006/relationships/customXml" Target="../ink/ink1356.xml"/><Relationship Id="rId377" Type="http://schemas.openxmlformats.org/officeDocument/2006/relationships/customXml" Target="../ink/ink1377.xml"/><Relationship Id="rId500" Type="http://schemas.openxmlformats.org/officeDocument/2006/relationships/image" Target="../media/image1437.png"/><Relationship Id="rId542" Type="http://schemas.openxmlformats.org/officeDocument/2006/relationships/image" Target="../media/image1458.png"/><Relationship Id="rId584" Type="http://schemas.openxmlformats.org/officeDocument/2006/relationships/image" Target="../media/image1478.png"/><Relationship Id="rId5" Type="http://schemas.openxmlformats.org/officeDocument/2006/relationships/customXml" Target="../ink/ink1191.xml"/><Relationship Id="rId181" Type="http://schemas.openxmlformats.org/officeDocument/2006/relationships/customXml" Target="../ink/ink1279.xml"/><Relationship Id="rId237" Type="http://schemas.openxmlformats.org/officeDocument/2006/relationships/customXml" Target="../ink/ink1307.xml"/><Relationship Id="rId402" Type="http://schemas.openxmlformats.org/officeDocument/2006/relationships/image" Target="../media/image1389.png"/><Relationship Id="rId279" Type="http://schemas.openxmlformats.org/officeDocument/2006/relationships/customXml" Target="../ink/ink1328.xml"/><Relationship Id="rId444" Type="http://schemas.openxmlformats.org/officeDocument/2006/relationships/image" Target="../media/image1409.png"/><Relationship Id="rId486" Type="http://schemas.openxmlformats.org/officeDocument/2006/relationships/image" Target="../media/image1430.png"/><Relationship Id="rId43" Type="http://schemas.openxmlformats.org/officeDocument/2006/relationships/customXml" Target="../ink/ink1210.xml"/><Relationship Id="rId139" Type="http://schemas.openxmlformats.org/officeDocument/2006/relationships/customXml" Target="../ink/ink1258.xml"/><Relationship Id="rId290" Type="http://schemas.openxmlformats.org/officeDocument/2006/relationships/image" Target="../media/image1333.png"/><Relationship Id="rId304" Type="http://schemas.openxmlformats.org/officeDocument/2006/relationships/image" Target="../media/image1340.png"/><Relationship Id="rId346" Type="http://schemas.openxmlformats.org/officeDocument/2006/relationships/image" Target="../media/image1361.png"/><Relationship Id="rId388" Type="http://schemas.openxmlformats.org/officeDocument/2006/relationships/image" Target="../media/image1382.png"/><Relationship Id="rId511" Type="http://schemas.openxmlformats.org/officeDocument/2006/relationships/customXml" Target="../ink/ink1444.xml"/><Relationship Id="rId553" Type="http://schemas.openxmlformats.org/officeDocument/2006/relationships/customXml" Target="../ink/ink1465.xml"/><Relationship Id="rId609" Type="http://schemas.openxmlformats.org/officeDocument/2006/relationships/customXml" Target="../ink/ink1493.xml"/><Relationship Id="rId85" Type="http://schemas.openxmlformats.org/officeDocument/2006/relationships/customXml" Target="../ink/ink1231.xml"/><Relationship Id="rId150" Type="http://schemas.openxmlformats.org/officeDocument/2006/relationships/image" Target="../media/image1264.png"/><Relationship Id="rId192" Type="http://schemas.openxmlformats.org/officeDocument/2006/relationships/image" Target="../media/image1284.png"/><Relationship Id="rId206" Type="http://schemas.openxmlformats.org/officeDocument/2006/relationships/image" Target="../media/image1291.png"/><Relationship Id="rId413" Type="http://schemas.openxmlformats.org/officeDocument/2006/relationships/customXml" Target="../ink/ink1395.xml"/><Relationship Id="rId595" Type="http://schemas.openxmlformats.org/officeDocument/2006/relationships/customXml" Target="../ink/ink1486.xml"/><Relationship Id="rId248" Type="http://schemas.openxmlformats.org/officeDocument/2006/relationships/image" Target="../media/image1312.png"/><Relationship Id="rId455" Type="http://schemas.openxmlformats.org/officeDocument/2006/relationships/customXml" Target="../ink/ink1416.xml"/><Relationship Id="rId497" Type="http://schemas.openxmlformats.org/officeDocument/2006/relationships/customXml" Target="../ink/ink1437.xml"/><Relationship Id="rId620" Type="http://schemas.openxmlformats.org/officeDocument/2006/relationships/image" Target="../media/image1496.png"/><Relationship Id="rId12" Type="http://schemas.openxmlformats.org/officeDocument/2006/relationships/image" Target="../media/image1195.png"/><Relationship Id="rId108" Type="http://schemas.openxmlformats.org/officeDocument/2006/relationships/image" Target="../media/image1243.png"/><Relationship Id="rId315" Type="http://schemas.openxmlformats.org/officeDocument/2006/relationships/customXml" Target="../ink/ink1346.xml"/><Relationship Id="rId357" Type="http://schemas.openxmlformats.org/officeDocument/2006/relationships/customXml" Target="../ink/ink1367.xml"/><Relationship Id="rId522" Type="http://schemas.openxmlformats.org/officeDocument/2006/relationships/image" Target="../media/image1448.png"/><Relationship Id="rId54" Type="http://schemas.openxmlformats.org/officeDocument/2006/relationships/image" Target="../media/image1216.png"/><Relationship Id="rId96" Type="http://schemas.openxmlformats.org/officeDocument/2006/relationships/image" Target="../media/image1237.png"/><Relationship Id="rId161" Type="http://schemas.openxmlformats.org/officeDocument/2006/relationships/customXml" Target="../ink/ink1269.xml"/><Relationship Id="rId217" Type="http://schemas.openxmlformats.org/officeDocument/2006/relationships/customXml" Target="../ink/ink1297.xml"/><Relationship Id="rId399" Type="http://schemas.openxmlformats.org/officeDocument/2006/relationships/customXml" Target="../ink/ink1388.xml"/><Relationship Id="rId564" Type="http://schemas.openxmlformats.org/officeDocument/2006/relationships/image" Target="../media/image1469.png"/><Relationship Id="rId259" Type="http://schemas.openxmlformats.org/officeDocument/2006/relationships/customXml" Target="../ink/ink1318.xml"/><Relationship Id="rId424" Type="http://schemas.openxmlformats.org/officeDocument/2006/relationships/image" Target="../media/image1399.png"/><Relationship Id="rId466" Type="http://schemas.openxmlformats.org/officeDocument/2006/relationships/image" Target="../media/image1420.png"/><Relationship Id="rId631" Type="http://schemas.openxmlformats.org/officeDocument/2006/relationships/customXml" Target="../ink/ink1504.xml"/><Relationship Id="rId23" Type="http://schemas.openxmlformats.org/officeDocument/2006/relationships/customXml" Target="../ink/ink1200.xml"/><Relationship Id="rId119" Type="http://schemas.openxmlformats.org/officeDocument/2006/relationships/customXml" Target="../ink/ink1248.xml"/><Relationship Id="rId270" Type="http://schemas.openxmlformats.org/officeDocument/2006/relationships/image" Target="../media/image1323.png"/><Relationship Id="rId326" Type="http://schemas.openxmlformats.org/officeDocument/2006/relationships/image" Target="../media/image1351.png"/><Relationship Id="rId533" Type="http://schemas.openxmlformats.org/officeDocument/2006/relationships/customXml" Target="../ink/ink1455.xml"/><Relationship Id="rId65" Type="http://schemas.openxmlformats.org/officeDocument/2006/relationships/customXml" Target="../ink/ink1221.xml"/><Relationship Id="rId130" Type="http://schemas.openxmlformats.org/officeDocument/2006/relationships/image" Target="../media/image1254.png"/><Relationship Id="rId368" Type="http://schemas.openxmlformats.org/officeDocument/2006/relationships/image" Target="../media/image1372.png"/><Relationship Id="rId575" Type="http://schemas.openxmlformats.org/officeDocument/2006/relationships/customXml" Target="../ink/ink1476.xml"/><Relationship Id="rId172" Type="http://schemas.openxmlformats.org/officeDocument/2006/relationships/image" Target="../media/image1275.png"/><Relationship Id="rId228" Type="http://schemas.openxmlformats.org/officeDocument/2006/relationships/image" Target="../media/image1302.png"/><Relationship Id="rId435" Type="http://schemas.openxmlformats.org/officeDocument/2006/relationships/customXml" Target="../ink/ink1406.xml"/><Relationship Id="rId477" Type="http://schemas.openxmlformats.org/officeDocument/2006/relationships/customXml" Target="../ink/ink1427.xml"/><Relationship Id="rId600" Type="http://schemas.openxmlformats.org/officeDocument/2006/relationships/image" Target="../media/image1486.png"/><Relationship Id="rId281" Type="http://schemas.openxmlformats.org/officeDocument/2006/relationships/customXml" Target="../ink/ink1329.xml"/><Relationship Id="rId337" Type="http://schemas.openxmlformats.org/officeDocument/2006/relationships/customXml" Target="../ink/ink1357.xml"/><Relationship Id="rId502" Type="http://schemas.openxmlformats.org/officeDocument/2006/relationships/image" Target="../media/image1438.png"/><Relationship Id="rId34" Type="http://schemas.openxmlformats.org/officeDocument/2006/relationships/image" Target="../media/image1206.png"/><Relationship Id="rId76" Type="http://schemas.openxmlformats.org/officeDocument/2006/relationships/image" Target="../media/image1227.png"/><Relationship Id="rId141" Type="http://schemas.openxmlformats.org/officeDocument/2006/relationships/customXml" Target="../ink/ink1259.xml"/><Relationship Id="rId379" Type="http://schemas.openxmlformats.org/officeDocument/2006/relationships/customXml" Target="../ink/ink1378.xml"/><Relationship Id="rId544" Type="http://schemas.openxmlformats.org/officeDocument/2006/relationships/image" Target="../media/image1459.png"/><Relationship Id="rId586" Type="http://schemas.openxmlformats.org/officeDocument/2006/relationships/image" Target="../media/image1479.png"/><Relationship Id="rId7" Type="http://schemas.openxmlformats.org/officeDocument/2006/relationships/customXml" Target="../ink/ink1192.xml"/><Relationship Id="rId183" Type="http://schemas.openxmlformats.org/officeDocument/2006/relationships/customXml" Target="../ink/ink1280.xml"/><Relationship Id="rId239" Type="http://schemas.openxmlformats.org/officeDocument/2006/relationships/customXml" Target="../ink/ink1308.xml"/><Relationship Id="rId390" Type="http://schemas.openxmlformats.org/officeDocument/2006/relationships/image" Target="../media/image1383.png"/><Relationship Id="rId404" Type="http://schemas.openxmlformats.org/officeDocument/2006/relationships/image" Target="../media/image329.png"/><Relationship Id="rId446" Type="http://schemas.openxmlformats.org/officeDocument/2006/relationships/image" Target="../media/image1410.png"/><Relationship Id="rId611" Type="http://schemas.openxmlformats.org/officeDocument/2006/relationships/customXml" Target="../ink/ink1494.xml"/><Relationship Id="rId250" Type="http://schemas.openxmlformats.org/officeDocument/2006/relationships/image" Target="../media/image1313.png"/><Relationship Id="rId292" Type="http://schemas.openxmlformats.org/officeDocument/2006/relationships/image" Target="../media/image1334.png"/><Relationship Id="rId306" Type="http://schemas.openxmlformats.org/officeDocument/2006/relationships/image" Target="../media/image1341.png"/><Relationship Id="rId488" Type="http://schemas.openxmlformats.org/officeDocument/2006/relationships/image" Target="../media/image1431.png"/><Relationship Id="rId45" Type="http://schemas.openxmlformats.org/officeDocument/2006/relationships/customXml" Target="../ink/ink1211.xml"/><Relationship Id="rId87" Type="http://schemas.openxmlformats.org/officeDocument/2006/relationships/customXml" Target="../ink/ink1232.xml"/><Relationship Id="rId110" Type="http://schemas.openxmlformats.org/officeDocument/2006/relationships/image" Target="../media/image1244.png"/><Relationship Id="rId348" Type="http://schemas.openxmlformats.org/officeDocument/2006/relationships/image" Target="../media/image1362.png"/><Relationship Id="rId513" Type="http://schemas.openxmlformats.org/officeDocument/2006/relationships/customXml" Target="../ink/ink1445.xml"/><Relationship Id="rId555" Type="http://schemas.openxmlformats.org/officeDocument/2006/relationships/customXml" Target="../ink/ink1466.xml"/><Relationship Id="rId597" Type="http://schemas.openxmlformats.org/officeDocument/2006/relationships/customXml" Target="../ink/ink1487.xml"/><Relationship Id="rId152" Type="http://schemas.openxmlformats.org/officeDocument/2006/relationships/image" Target="../media/image1265.png"/><Relationship Id="rId194" Type="http://schemas.openxmlformats.org/officeDocument/2006/relationships/image" Target="../media/image1285.png"/><Relationship Id="rId208" Type="http://schemas.openxmlformats.org/officeDocument/2006/relationships/image" Target="../media/image1292.png"/><Relationship Id="rId415" Type="http://schemas.openxmlformats.org/officeDocument/2006/relationships/customXml" Target="../ink/ink1396.xml"/><Relationship Id="rId457" Type="http://schemas.openxmlformats.org/officeDocument/2006/relationships/customXml" Target="../ink/ink1417.xml"/><Relationship Id="rId622" Type="http://schemas.openxmlformats.org/officeDocument/2006/relationships/image" Target="../media/image1497.png"/><Relationship Id="rId261" Type="http://schemas.openxmlformats.org/officeDocument/2006/relationships/customXml" Target="../ink/ink1319.xml"/><Relationship Id="rId499" Type="http://schemas.openxmlformats.org/officeDocument/2006/relationships/customXml" Target="../ink/ink1438.xml"/><Relationship Id="rId14" Type="http://schemas.openxmlformats.org/officeDocument/2006/relationships/image" Target="../media/image1196.png"/><Relationship Id="rId56" Type="http://schemas.openxmlformats.org/officeDocument/2006/relationships/image" Target="../media/image1217.png"/><Relationship Id="rId317" Type="http://schemas.openxmlformats.org/officeDocument/2006/relationships/customXml" Target="../ink/ink1347.xml"/><Relationship Id="rId359" Type="http://schemas.openxmlformats.org/officeDocument/2006/relationships/customXml" Target="../ink/ink1368.xml"/><Relationship Id="rId524" Type="http://schemas.openxmlformats.org/officeDocument/2006/relationships/image" Target="../media/image1449.png"/><Relationship Id="rId566" Type="http://schemas.openxmlformats.org/officeDocument/2006/relationships/image" Target="../media/image1470.png"/><Relationship Id="rId98" Type="http://schemas.openxmlformats.org/officeDocument/2006/relationships/image" Target="../media/image1238.png"/><Relationship Id="rId121" Type="http://schemas.openxmlformats.org/officeDocument/2006/relationships/customXml" Target="../ink/ink1249.xml"/><Relationship Id="rId163" Type="http://schemas.openxmlformats.org/officeDocument/2006/relationships/customXml" Target="../ink/ink1270.xml"/><Relationship Id="rId219" Type="http://schemas.openxmlformats.org/officeDocument/2006/relationships/customXml" Target="../ink/ink1298.xml"/><Relationship Id="rId370" Type="http://schemas.openxmlformats.org/officeDocument/2006/relationships/image" Target="../media/image1373.png"/><Relationship Id="rId426" Type="http://schemas.openxmlformats.org/officeDocument/2006/relationships/image" Target="../media/image1400.png"/><Relationship Id="rId230" Type="http://schemas.openxmlformats.org/officeDocument/2006/relationships/image" Target="../media/image1303.png"/><Relationship Id="rId468" Type="http://schemas.openxmlformats.org/officeDocument/2006/relationships/image" Target="../media/image1421.png"/><Relationship Id="rId25" Type="http://schemas.openxmlformats.org/officeDocument/2006/relationships/customXml" Target="../ink/ink1201.xml"/><Relationship Id="rId67" Type="http://schemas.openxmlformats.org/officeDocument/2006/relationships/customXml" Target="../ink/ink1222.xml"/><Relationship Id="rId272" Type="http://schemas.openxmlformats.org/officeDocument/2006/relationships/image" Target="../media/image1324.png"/><Relationship Id="rId328" Type="http://schemas.openxmlformats.org/officeDocument/2006/relationships/image" Target="../media/image1352.png"/><Relationship Id="rId535" Type="http://schemas.openxmlformats.org/officeDocument/2006/relationships/customXml" Target="../ink/ink1456.xml"/><Relationship Id="rId577" Type="http://schemas.openxmlformats.org/officeDocument/2006/relationships/customXml" Target="../ink/ink1477.xml"/><Relationship Id="rId132" Type="http://schemas.openxmlformats.org/officeDocument/2006/relationships/image" Target="../media/image1255.png"/><Relationship Id="rId174" Type="http://schemas.openxmlformats.org/officeDocument/2006/relationships/image" Target="../media/image1276.png"/><Relationship Id="rId381" Type="http://schemas.openxmlformats.org/officeDocument/2006/relationships/customXml" Target="../ink/ink1379.xml"/><Relationship Id="rId602" Type="http://schemas.openxmlformats.org/officeDocument/2006/relationships/image" Target="../media/image1487.png"/><Relationship Id="rId241" Type="http://schemas.openxmlformats.org/officeDocument/2006/relationships/customXml" Target="../ink/ink1309.xml"/><Relationship Id="rId437" Type="http://schemas.openxmlformats.org/officeDocument/2006/relationships/customXml" Target="../ink/ink1407.xml"/><Relationship Id="rId479" Type="http://schemas.openxmlformats.org/officeDocument/2006/relationships/customXml" Target="../ink/ink1428.xml"/><Relationship Id="rId36" Type="http://schemas.openxmlformats.org/officeDocument/2006/relationships/image" Target="../media/image1207.png"/><Relationship Id="rId283" Type="http://schemas.openxmlformats.org/officeDocument/2006/relationships/customXml" Target="../ink/ink1330.xml"/><Relationship Id="rId339" Type="http://schemas.openxmlformats.org/officeDocument/2006/relationships/customXml" Target="../ink/ink1358.xml"/><Relationship Id="rId490" Type="http://schemas.openxmlformats.org/officeDocument/2006/relationships/image" Target="../media/image1432.png"/><Relationship Id="rId504" Type="http://schemas.openxmlformats.org/officeDocument/2006/relationships/image" Target="../media/image1439.png"/><Relationship Id="rId546" Type="http://schemas.openxmlformats.org/officeDocument/2006/relationships/image" Target="../media/image1460.png"/><Relationship Id="rId78" Type="http://schemas.openxmlformats.org/officeDocument/2006/relationships/image" Target="../media/image1228.png"/><Relationship Id="rId101" Type="http://schemas.openxmlformats.org/officeDocument/2006/relationships/customXml" Target="../ink/ink1239.xml"/><Relationship Id="rId143" Type="http://schemas.openxmlformats.org/officeDocument/2006/relationships/customXml" Target="../ink/ink1260.xml"/><Relationship Id="rId185" Type="http://schemas.openxmlformats.org/officeDocument/2006/relationships/customXml" Target="../ink/ink1281.xml"/><Relationship Id="rId350" Type="http://schemas.openxmlformats.org/officeDocument/2006/relationships/image" Target="../media/image1363.png"/><Relationship Id="rId406" Type="http://schemas.openxmlformats.org/officeDocument/2006/relationships/image" Target="../media/image1390.png"/><Relationship Id="rId588" Type="http://schemas.openxmlformats.org/officeDocument/2006/relationships/image" Target="../media/image1480.png"/><Relationship Id="rId9" Type="http://schemas.openxmlformats.org/officeDocument/2006/relationships/customXml" Target="../ink/ink1193.xml"/><Relationship Id="rId210" Type="http://schemas.openxmlformats.org/officeDocument/2006/relationships/image" Target="../media/image1293.png"/><Relationship Id="rId392" Type="http://schemas.openxmlformats.org/officeDocument/2006/relationships/image" Target="../media/image1384.png"/><Relationship Id="rId448" Type="http://schemas.openxmlformats.org/officeDocument/2006/relationships/image" Target="../media/image1411.png"/><Relationship Id="rId613" Type="http://schemas.openxmlformats.org/officeDocument/2006/relationships/customXml" Target="../ink/ink1495.xml"/><Relationship Id="rId252" Type="http://schemas.openxmlformats.org/officeDocument/2006/relationships/image" Target="../media/image1314.png"/><Relationship Id="rId294" Type="http://schemas.openxmlformats.org/officeDocument/2006/relationships/image" Target="../media/image1335.png"/><Relationship Id="rId308" Type="http://schemas.openxmlformats.org/officeDocument/2006/relationships/image" Target="../media/image1342.png"/><Relationship Id="rId515" Type="http://schemas.openxmlformats.org/officeDocument/2006/relationships/customXml" Target="../ink/ink1446.xml"/><Relationship Id="rId47" Type="http://schemas.openxmlformats.org/officeDocument/2006/relationships/customXml" Target="../ink/ink1212.xml"/><Relationship Id="rId89" Type="http://schemas.openxmlformats.org/officeDocument/2006/relationships/customXml" Target="../ink/ink1233.xml"/><Relationship Id="rId112" Type="http://schemas.openxmlformats.org/officeDocument/2006/relationships/image" Target="../media/image1245.png"/><Relationship Id="rId154" Type="http://schemas.openxmlformats.org/officeDocument/2006/relationships/image" Target="../media/image1266.png"/><Relationship Id="rId361" Type="http://schemas.openxmlformats.org/officeDocument/2006/relationships/customXml" Target="../ink/ink1369.xml"/><Relationship Id="rId557" Type="http://schemas.openxmlformats.org/officeDocument/2006/relationships/customXml" Target="../ink/ink1467.xml"/><Relationship Id="rId599" Type="http://schemas.openxmlformats.org/officeDocument/2006/relationships/customXml" Target="../ink/ink1488.xml"/><Relationship Id="rId196" Type="http://schemas.openxmlformats.org/officeDocument/2006/relationships/image" Target="../media/image1286.png"/><Relationship Id="rId417" Type="http://schemas.openxmlformats.org/officeDocument/2006/relationships/customXml" Target="../ink/ink1397.xml"/><Relationship Id="rId459" Type="http://schemas.openxmlformats.org/officeDocument/2006/relationships/customXml" Target="../ink/ink1418.xml"/><Relationship Id="rId624" Type="http://schemas.openxmlformats.org/officeDocument/2006/relationships/image" Target="../media/image1498.png"/><Relationship Id="rId16" Type="http://schemas.openxmlformats.org/officeDocument/2006/relationships/image" Target="../media/image1197.png"/><Relationship Id="rId221" Type="http://schemas.openxmlformats.org/officeDocument/2006/relationships/customXml" Target="../ink/ink1299.xml"/><Relationship Id="rId263" Type="http://schemas.openxmlformats.org/officeDocument/2006/relationships/customXml" Target="../ink/ink1320.xml"/><Relationship Id="rId319" Type="http://schemas.openxmlformats.org/officeDocument/2006/relationships/customXml" Target="../ink/ink1348.xml"/><Relationship Id="rId470" Type="http://schemas.openxmlformats.org/officeDocument/2006/relationships/image" Target="../media/image1422.png"/><Relationship Id="rId526" Type="http://schemas.openxmlformats.org/officeDocument/2006/relationships/image" Target="../media/image1450.png"/><Relationship Id="rId58" Type="http://schemas.openxmlformats.org/officeDocument/2006/relationships/image" Target="../media/image1218.png"/><Relationship Id="rId123" Type="http://schemas.openxmlformats.org/officeDocument/2006/relationships/customXml" Target="../ink/ink1250.xml"/><Relationship Id="rId330" Type="http://schemas.openxmlformats.org/officeDocument/2006/relationships/image" Target="../media/image1353.png"/><Relationship Id="rId568" Type="http://schemas.openxmlformats.org/officeDocument/2006/relationships/image" Target="../media/image1471.png"/><Relationship Id="rId165" Type="http://schemas.openxmlformats.org/officeDocument/2006/relationships/customXml" Target="../ink/ink1271.xml"/><Relationship Id="rId372" Type="http://schemas.openxmlformats.org/officeDocument/2006/relationships/image" Target="../media/image1374.png"/><Relationship Id="rId428" Type="http://schemas.openxmlformats.org/officeDocument/2006/relationships/image" Target="../media/image1401.png"/><Relationship Id="rId232" Type="http://schemas.openxmlformats.org/officeDocument/2006/relationships/image" Target="../media/image1304.png"/><Relationship Id="rId274" Type="http://schemas.openxmlformats.org/officeDocument/2006/relationships/image" Target="../media/image1325.png"/><Relationship Id="rId481" Type="http://schemas.openxmlformats.org/officeDocument/2006/relationships/customXml" Target="../ink/ink1429.xml"/><Relationship Id="rId27" Type="http://schemas.openxmlformats.org/officeDocument/2006/relationships/customXml" Target="../ink/ink1202.xml"/><Relationship Id="rId69" Type="http://schemas.openxmlformats.org/officeDocument/2006/relationships/customXml" Target="../ink/ink1223.xml"/><Relationship Id="rId134" Type="http://schemas.openxmlformats.org/officeDocument/2006/relationships/image" Target="../media/image1256.png"/><Relationship Id="rId537" Type="http://schemas.openxmlformats.org/officeDocument/2006/relationships/customXml" Target="../ink/ink1457.xml"/><Relationship Id="rId579" Type="http://schemas.openxmlformats.org/officeDocument/2006/relationships/customXml" Target="../ink/ink1478.xml"/><Relationship Id="rId80" Type="http://schemas.openxmlformats.org/officeDocument/2006/relationships/image" Target="../media/image1229.png"/><Relationship Id="rId176" Type="http://schemas.openxmlformats.org/officeDocument/2006/relationships/image" Target="../media/image1277.png"/><Relationship Id="rId341" Type="http://schemas.openxmlformats.org/officeDocument/2006/relationships/customXml" Target="../ink/ink1359.xml"/><Relationship Id="rId383" Type="http://schemas.openxmlformats.org/officeDocument/2006/relationships/customXml" Target="../ink/ink1380.xml"/><Relationship Id="rId439" Type="http://schemas.openxmlformats.org/officeDocument/2006/relationships/customXml" Target="../ink/ink1408.xml"/><Relationship Id="rId590" Type="http://schemas.openxmlformats.org/officeDocument/2006/relationships/image" Target="../media/image1481.png"/><Relationship Id="rId604" Type="http://schemas.openxmlformats.org/officeDocument/2006/relationships/image" Target="../media/image1488.png"/><Relationship Id="rId201" Type="http://schemas.openxmlformats.org/officeDocument/2006/relationships/customXml" Target="../ink/ink1289.xml"/><Relationship Id="rId243" Type="http://schemas.openxmlformats.org/officeDocument/2006/relationships/customXml" Target="../ink/ink1310.xml"/><Relationship Id="rId285" Type="http://schemas.openxmlformats.org/officeDocument/2006/relationships/customXml" Target="../ink/ink1331.xml"/><Relationship Id="rId450" Type="http://schemas.openxmlformats.org/officeDocument/2006/relationships/image" Target="../media/image1412.png"/><Relationship Id="rId506" Type="http://schemas.openxmlformats.org/officeDocument/2006/relationships/image" Target="../media/image1440.png"/><Relationship Id="rId17" Type="http://schemas.openxmlformats.org/officeDocument/2006/relationships/customXml" Target="../ink/ink1197.xml"/><Relationship Id="rId38" Type="http://schemas.openxmlformats.org/officeDocument/2006/relationships/image" Target="../media/image1208.png"/><Relationship Id="rId59" Type="http://schemas.openxmlformats.org/officeDocument/2006/relationships/customXml" Target="../ink/ink1218.xml"/><Relationship Id="rId103" Type="http://schemas.openxmlformats.org/officeDocument/2006/relationships/customXml" Target="../ink/ink1240.xml"/><Relationship Id="rId124" Type="http://schemas.openxmlformats.org/officeDocument/2006/relationships/image" Target="../media/image1251.png"/><Relationship Id="rId310" Type="http://schemas.openxmlformats.org/officeDocument/2006/relationships/image" Target="../media/image1343.png"/><Relationship Id="rId492" Type="http://schemas.openxmlformats.org/officeDocument/2006/relationships/image" Target="../media/image1433.png"/><Relationship Id="rId527" Type="http://schemas.openxmlformats.org/officeDocument/2006/relationships/customXml" Target="../ink/ink1452.xml"/><Relationship Id="rId548" Type="http://schemas.openxmlformats.org/officeDocument/2006/relationships/image" Target="../media/image1461.png"/><Relationship Id="rId569" Type="http://schemas.openxmlformats.org/officeDocument/2006/relationships/customXml" Target="../ink/ink1473.xml"/><Relationship Id="rId70" Type="http://schemas.openxmlformats.org/officeDocument/2006/relationships/image" Target="../media/image1224.png"/><Relationship Id="rId91" Type="http://schemas.openxmlformats.org/officeDocument/2006/relationships/customXml" Target="../ink/ink1234.xml"/><Relationship Id="rId145" Type="http://schemas.openxmlformats.org/officeDocument/2006/relationships/customXml" Target="../ink/ink1261.xml"/><Relationship Id="rId166" Type="http://schemas.openxmlformats.org/officeDocument/2006/relationships/image" Target="../media/image1272.png"/><Relationship Id="rId187" Type="http://schemas.openxmlformats.org/officeDocument/2006/relationships/customXml" Target="../ink/ink1282.xml"/><Relationship Id="rId331" Type="http://schemas.openxmlformats.org/officeDocument/2006/relationships/customXml" Target="../ink/ink1354.xml"/><Relationship Id="rId352" Type="http://schemas.openxmlformats.org/officeDocument/2006/relationships/image" Target="../media/image1364.png"/><Relationship Id="rId373" Type="http://schemas.openxmlformats.org/officeDocument/2006/relationships/customXml" Target="../ink/ink1375.xml"/><Relationship Id="rId394" Type="http://schemas.openxmlformats.org/officeDocument/2006/relationships/image" Target="../media/image1385.png"/><Relationship Id="rId408" Type="http://schemas.openxmlformats.org/officeDocument/2006/relationships/image" Target="../media/image1391.png"/><Relationship Id="rId429" Type="http://schemas.openxmlformats.org/officeDocument/2006/relationships/customXml" Target="../ink/ink1403.xml"/><Relationship Id="rId580" Type="http://schemas.openxmlformats.org/officeDocument/2006/relationships/image" Target="../media/image1476.png"/><Relationship Id="rId615" Type="http://schemas.openxmlformats.org/officeDocument/2006/relationships/customXml" Target="../ink/ink1496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1294.png"/><Relationship Id="rId233" Type="http://schemas.openxmlformats.org/officeDocument/2006/relationships/customXml" Target="../ink/ink1305.xml"/><Relationship Id="rId254" Type="http://schemas.openxmlformats.org/officeDocument/2006/relationships/image" Target="../media/image1315.png"/><Relationship Id="rId440" Type="http://schemas.openxmlformats.org/officeDocument/2006/relationships/image" Target="../media/image1407.png"/><Relationship Id="rId28" Type="http://schemas.openxmlformats.org/officeDocument/2006/relationships/image" Target="../media/image1203.png"/><Relationship Id="rId49" Type="http://schemas.openxmlformats.org/officeDocument/2006/relationships/customXml" Target="../ink/ink1213.xml"/><Relationship Id="rId114" Type="http://schemas.openxmlformats.org/officeDocument/2006/relationships/image" Target="../media/image1246.png"/><Relationship Id="rId275" Type="http://schemas.openxmlformats.org/officeDocument/2006/relationships/customXml" Target="../ink/ink1326.xml"/><Relationship Id="rId296" Type="http://schemas.openxmlformats.org/officeDocument/2006/relationships/image" Target="../media/image1336.png"/><Relationship Id="rId300" Type="http://schemas.openxmlformats.org/officeDocument/2006/relationships/image" Target="../media/image1338.png"/><Relationship Id="rId461" Type="http://schemas.openxmlformats.org/officeDocument/2006/relationships/customXml" Target="../ink/ink1419.xml"/><Relationship Id="rId482" Type="http://schemas.openxmlformats.org/officeDocument/2006/relationships/image" Target="../media/image1428.png"/><Relationship Id="rId517" Type="http://schemas.openxmlformats.org/officeDocument/2006/relationships/customXml" Target="../ink/ink1447.xml"/><Relationship Id="rId538" Type="http://schemas.openxmlformats.org/officeDocument/2006/relationships/image" Target="../media/image1456.png"/><Relationship Id="rId559" Type="http://schemas.openxmlformats.org/officeDocument/2006/relationships/customXml" Target="../ink/ink1468.xml"/><Relationship Id="rId60" Type="http://schemas.openxmlformats.org/officeDocument/2006/relationships/image" Target="../media/image1219.png"/><Relationship Id="rId81" Type="http://schemas.openxmlformats.org/officeDocument/2006/relationships/customXml" Target="../ink/ink1229.xml"/><Relationship Id="rId135" Type="http://schemas.openxmlformats.org/officeDocument/2006/relationships/customXml" Target="../ink/ink1256.xml"/><Relationship Id="rId156" Type="http://schemas.openxmlformats.org/officeDocument/2006/relationships/image" Target="../media/image1267.png"/><Relationship Id="rId177" Type="http://schemas.openxmlformats.org/officeDocument/2006/relationships/customXml" Target="../ink/ink1277.xml"/><Relationship Id="rId198" Type="http://schemas.openxmlformats.org/officeDocument/2006/relationships/image" Target="../media/image1287.png"/><Relationship Id="rId321" Type="http://schemas.openxmlformats.org/officeDocument/2006/relationships/customXml" Target="../ink/ink1349.xml"/><Relationship Id="rId342" Type="http://schemas.openxmlformats.org/officeDocument/2006/relationships/image" Target="../media/image1359.png"/><Relationship Id="rId363" Type="http://schemas.openxmlformats.org/officeDocument/2006/relationships/customXml" Target="../ink/ink1370.xml"/><Relationship Id="rId384" Type="http://schemas.openxmlformats.org/officeDocument/2006/relationships/image" Target="../media/image1380.png"/><Relationship Id="rId419" Type="http://schemas.openxmlformats.org/officeDocument/2006/relationships/customXml" Target="../ink/ink1398.xml"/><Relationship Id="rId570" Type="http://schemas.openxmlformats.org/officeDocument/2006/relationships/image" Target="../media/image1472.png"/><Relationship Id="rId591" Type="http://schemas.openxmlformats.org/officeDocument/2006/relationships/customXml" Target="../ink/ink1484.xml"/><Relationship Id="rId605" Type="http://schemas.openxmlformats.org/officeDocument/2006/relationships/customXml" Target="../ink/ink1491.xml"/><Relationship Id="rId626" Type="http://schemas.openxmlformats.org/officeDocument/2006/relationships/image" Target="../media/image1499.png"/><Relationship Id="rId202" Type="http://schemas.openxmlformats.org/officeDocument/2006/relationships/image" Target="../media/image1289.png"/><Relationship Id="rId223" Type="http://schemas.openxmlformats.org/officeDocument/2006/relationships/customXml" Target="../ink/ink1300.xml"/><Relationship Id="rId244" Type="http://schemas.openxmlformats.org/officeDocument/2006/relationships/image" Target="../media/image1310.png"/><Relationship Id="rId430" Type="http://schemas.openxmlformats.org/officeDocument/2006/relationships/image" Target="../media/image1402.png"/><Relationship Id="rId18" Type="http://schemas.openxmlformats.org/officeDocument/2006/relationships/image" Target="../media/image1198.png"/><Relationship Id="rId39" Type="http://schemas.openxmlformats.org/officeDocument/2006/relationships/customXml" Target="../ink/ink1208.xml"/><Relationship Id="rId265" Type="http://schemas.openxmlformats.org/officeDocument/2006/relationships/customXml" Target="../ink/ink1321.xml"/><Relationship Id="rId286" Type="http://schemas.openxmlformats.org/officeDocument/2006/relationships/image" Target="../media/image1331.png"/><Relationship Id="rId451" Type="http://schemas.openxmlformats.org/officeDocument/2006/relationships/customXml" Target="../ink/ink1414.xml"/><Relationship Id="rId472" Type="http://schemas.openxmlformats.org/officeDocument/2006/relationships/image" Target="../media/image1423.png"/><Relationship Id="rId493" Type="http://schemas.openxmlformats.org/officeDocument/2006/relationships/customXml" Target="../ink/ink1435.xml"/><Relationship Id="rId507" Type="http://schemas.openxmlformats.org/officeDocument/2006/relationships/customXml" Target="../ink/ink1442.xml"/><Relationship Id="rId528" Type="http://schemas.openxmlformats.org/officeDocument/2006/relationships/image" Target="../media/image1451.png"/><Relationship Id="rId549" Type="http://schemas.openxmlformats.org/officeDocument/2006/relationships/customXml" Target="../ink/ink1463.xml"/><Relationship Id="rId50" Type="http://schemas.openxmlformats.org/officeDocument/2006/relationships/image" Target="../media/image1214.png"/><Relationship Id="rId104" Type="http://schemas.openxmlformats.org/officeDocument/2006/relationships/image" Target="../media/image1241.png"/><Relationship Id="rId125" Type="http://schemas.openxmlformats.org/officeDocument/2006/relationships/customXml" Target="../ink/ink1251.xml"/><Relationship Id="rId146" Type="http://schemas.openxmlformats.org/officeDocument/2006/relationships/image" Target="../media/image1262.png"/><Relationship Id="rId167" Type="http://schemas.openxmlformats.org/officeDocument/2006/relationships/customXml" Target="../ink/ink1272.xml"/><Relationship Id="rId188" Type="http://schemas.openxmlformats.org/officeDocument/2006/relationships/image" Target="../media/image1282.png"/><Relationship Id="rId311" Type="http://schemas.openxmlformats.org/officeDocument/2006/relationships/customXml" Target="../ink/ink1344.xml"/><Relationship Id="rId332" Type="http://schemas.openxmlformats.org/officeDocument/2006/relationships/image" Target="../media/image1354.png"/><Relationship Id="rId353" Type="http://schemas.openxmlformats.org/officeDocument/2006/relationships/customXml" Target="../ink/ink1365.xml"/><Relationship Id="rId374" Type="http://schemas.openxmlformats.org/officeDocument/2006/relationships/image" Target="../media/image1375.png"/><Relationship Id="rId395" Type="http://schemas.openxmlformats.org/officeDocument/2006/relationships/customXml" Target="../ink/ink1386.xml"/><Relationship Id="rId409" Type="http://schemas.openxmlformats.org/officeDocument/2006/relationships/customXml" Target="../ink/ink1393.xml"/><Relationship Id="rId560" Type="http://schemas.openxmlformats.org/officeDocument/2006/relationships/image" Target="../media/image1467.png"/><Relationship Id="rId581" Type="http://schemas.openxmlformats.org/officeDocument/2006/relationships/customXml" Target="../ink/ink1479.xml"/><Relationship Id="rId71" Type="http://schemas.openxmlformats.org/officeDocument/2006/relationships/customXml" Target="../ink/ink1224.xml"/><Relationship Id="rId92" Type="http://schemas.openxmlformats.org/officeDocument/2006/relationships/image" Target="../media/image1235.png"/><Relationship Id="rId213" Type="http://schemas.openxmlformats.org/officeDocument/2006/relationships/customXml" Target="../ink/ink1295.xml"/><Relationship Id="rId234" Type="http://schemas.openxmlformats.org/officeDocument/2006/relationships/image" Target="../media/image1305.png"/><Relationship Id="rId420" Type="http://schemas.openxmlformats.org/officeDocument/2006/relationships/image" Target="../media/image1397.png"/><Relationship Id="rId616" Type="http://schemas.openxmlformats.org/officeDocument/2006/relationships/image" Target="../media/image1494.png"/><Relationship Id="rId2" Type="http://schemas.openxmlformats.org/officeDocument/2006/relationships/image" Target="../media/image2100.png"/><Relationship Id="rId29" Type="http://schemas.openxmlformats.org/officeDocument/2006/relationships/customXml" Target="../ink/ink1203.xml"/><Relationship Id="rId255" Type="http://schemas.openxmlformats.org/officeDocument/2006/relationships/customXml" Target="../ink/ink1316.xml"/><Relationship Id="rId276" Type="http://schemas.openxmlformats.org/officeDocument/2006/relationships/image" Target="../media/image1326.png"/><Relationship Id="rId297" Type="http://schemas.openxmlformats.org/officeDocument/2006/relationships/customXml" Target="../ink/ink1337.xml"/><Relationship Id="rId441" Type="http://schemas.openxmlformats.org/officeDocument/2006/relationships/customXml" Target="../ink/ink1409.xml"/><Relationship Id="rId462" Type="http://schemas.openxmlformats.org/officeDocument/2006/relationships/image" Target="../media/image1418.png"/><Relationship Id="rId483" Type="http://schemas.openxmlformats.org/officeDocument/2006/relationships/customXml" Target="../ink/ink1430.xml"/><Relationship Id="rId518" Type="http://schemas.openxmlformats.org/officeDocument/2006/relationships/image" Target="../media/image1446.png"/><Relationship Id="rId539" Type="http://schemas.openxmlformats.org/officeDocument/2006/relationships/customXml" Target="../ink/ink1458.xml"/><Relationship Id="rId40" Type="http://schemas.openxmlformats.org/officeDocument/2006/relationships/image" Target="../media/image1209.png"/><Relationship Id="rId115" Type="http://schemas.openxmlformats.org/officeDocument/2006/relationships/customXml" Target="../ink/ink1246.xml"/><Relationship Id="rId136" Type="http://schemas.openxmlformats.org/officeDocument/2006/relationships/image" Target="../media/image1257.png"/><Relationship Id="rId157" Type="http://schemas.openxmlformats.org/officeDocument/2006/relationships/customXml" Target="../ink/ink1267.xml"/><Relationship Id="rId178" Type="http://schemas.openxmlformats.org/officeDocument/2006/relationships/image" Target="../media/image479.png"/><Relationship Id="rId301" Type="http://schemas.openxmlformats.org/officeDocument/2006/relationships/customXml" Target="../ink/ink1339.xml"/><Relationship Id="rId322" Type="http://schemas.openxmlformats.org/officeDocument/2006/relationships/image" Target="../media/image1349.png"/><Relationship Id="rId343" Type="http://schemas.openxmlformats.org/officeDocument/2006/relationships/customXml" Target="../ink/ink1360.xml"/><Relationship Id="rId364" Type="http://schemas.openxmlformats.org/officeDocument/2006/relationships/image" Target="../media/image1370.png"/><Relationship Id="rId550" Type="http://schemas.openxmlformats.org/officeDocument/2006/relationships/image" Target="../media/image1462.png"/><Relationship Id="rId61" Type="http://schemas.openxmlformats.org/officeDocument/2006/relationships/customXml" Target="../ink/ink1219.xml"/><Relationship Id="rId82" Type="http://schemas.openxmlformats.org/officeDocument/2006/relationships/image" Target="../media/image1230.png"/><Relationship Id="rId199" Type="http://schemas.openxmlformats.org/officeDocument/2006/relationships/customXml" Target="../ink/ink1288.xml"/><Relationship Id="rId203" Type="http://schemas.openxmlformats.org/officeDocument/2006/relationships/customXml" Target="../ink/ink1290.xml"/><Relationship Id="rId385" Type="http://schemas.openxmlformats.org/officeDocument/2006/relationships/customXml" Target="../ink/ink1381.xml"/><Relationship Id="rId571" Type="http://schemas.openxmlformats.org/officeDocument/2006/relationships/customXml" Target="../ink/ink1474.xml"/><Relationship Id="rId592" Type="http://schemas.openxmlformats.org/officeDocument/2006/relationships/image" Target="../media/image1482.png"/><Relationship Id="rId606" Type="http://schemas.openxmlformats.org/officeDocument/2006/relationships/image" Target="../media/image1489.png"/><Relationship Id="rId627" Type="http://schemas.openxmlformats.org/officeDocument/2006/relationships/customXml" Target="../ink/ink1502.xml"/><Relationship Id="rId19" Type="http://schemas.openxmlformats.org/officeDocument/2006/relationships/customXml" Target="../ink/ink1198.xml"/><Relationship Id="rId224" Type="http://schemas.openxmlformats.org/officeDocument/2006/relationships/image" Target="../media/image1300.png"/><Relationship Id="rId245" Type="http://schemas.openxmlformats.org/officeDocument/2006/relationships/customXml" Target="../ink/ink1311.xml"/><Relationship Id="rId266" Type="http://schemas.openxmlformats.org/officeDocument/2006/relationships/image" Target="../media/image1321.png"/><Relationship Id="rId287" Type="http://schemas.openxmlformats.org/officeDocument/2006/relationships/customXml" Target="../ink/ink1332.xml"/><Relationship Id="rId410" Type="http://schemas.openxmlformats.org/officeDocument/2006/relationships/image" Target="../media/image1392.png"/><Relationship Id="rId431" Type="http://schemas.openxmlformats.org/officeDocument/2006/relationships/customXml" Target="../ink/ink1404.xml"/><Relationship Id="rId452" Type="http://schemas.openxmlformats.org/officeDocument/2006/relationships/image" Target="../media/image1413.png"/><Relationship Id="rId473" Type="http://schemas.openxmlformats.org/officeDocument/2006/relationships/customXml" Target="../ink/ink1425.xml"/><Relationship Id="rId494" Type="http://schemas.openxmlformats.org/officeDocument/2006/relationships/image" Target="../media/image1434.png"/><Relationship Id="rId508" Type="http://schemas.openxmlformats.org/officeDocument/2006/relationships/image" Target="../media/image1441.png"/><Relationship Id="rId529" Type="http://schemas.openxmlformats.org/officeDocument/2006/relationships/customXml" Target="../ink/ink1453.xml"/><Relationship Id="rId30" Type="http://schemas.openxmlformats.org/officeDocument/2006/relationships/image" Target="../media/image1204.png"/><Relationship Id="rId105" Type="http://schemas.openxmlformats.org/officeDocument/2006/relationships/customXml" Target="../ink/ink1241.xml"/><Relationship Id="rId126" Type="http://schemas.openxmlformats.org/officeDocument/2006/relationships/image" Target="../media/image1252.png"/><Relationship Id="rId147" Type="http://schemas.openxmlformats.org/officeDocument/2006/relationships/customXml" Target="../ink/ink1262.xml"/><Relationship Id="rId168" Type="http://schemas.openxmlformats.org/officeDocument/2006/relationships/image" Target="../media/image1273.png"/><Relationship Id="rId312" Type="http://schemas.openxmlformats.org/officeDocument/2006/relationships/image" Target="../media/image1344.png"/><Relationship Id="rId333" Type="http://schemas.openxmlformats.org/officeDocument/2006/relationships/customXml" Target="../ink/ink1355.xml"/><Relationship Id="rId354" Type="http://schemas.openxmlformats.org/officeDocument/2006/relationships/image" Target="../media/image1365.png"/><Relationship Id="rId540" Type="http://schemas.openxmlformats.org/officeDocument/2006/relationships/image" Target="../media/image1457.png"/><Relationship Id="rId51" Type="http://schemas.openxmlformats.org/officeDocument/2006/relationships/customXml" Target="../ink/ink1214.xml"/><Relationship Id="rId72" Type="http://schemas.openxmlformats.org/officeDocument/2006/relationships/image" Target="../media/image1225.png"/><Relationship Id="rId93" Type="http://schemas.openxmlformats.org/officeDocument/2006/relationships/customXml" Target="../ink/ink1235.xml"/><Relationship Id="rId189" Type="http://schemas.openxmlformats.org/officeDocument/2006/relationships/customXml" Target="../ink/ink1283.xml"/><Relationship Id="rId375" Type="http://schemas.openxmlformats.org/officeDocument/2006/relationships/customXml" Target="../ink/ink1376.xml"/><Relationship Id="rId396" Type="http://schemas.openxmlformats.org/officeDocument/2006/relationships/image" Target="../media/image1386.png"/><Relationship Id="rId561" Type="http://schemas.openxmlformats.org/officeDocument/2006/relationships/customXml" Target="../ink/ink1469.xml"/><Relationship Id="rId582" Type="http://schemas.openxmlformats.org/officeDocument/2006/relationships/image" Target="../media/image1477.png"/><Relationship Id="rId617" Type="http://schemas.openxmlformats.org/officeDocument/2006/relationships/customXml" Target="../ink/ink1497.xml"/><Relationship Id="rId3" Type="http://schemas.openxmlformats.org/officeDocument/2006/relationships/customXml" Target="../ink/ink1190.xml"/><Relationship Id="rId214" Type="http://schemas.openxmlformats.org/officeDocument/2006/relationships/image" Target="../media/image1295.png"/><Relationship Id="rId235" Type="http://schemas.openxmlformats.org/officeDocument/2006/relationships/customXml" Target="../ink/ink1306.xml"/><Relationship Id="rId256" Type="http://schemas.openxmlformats.org/officeDocument/2006/relationships/image" Target="../media/image1316.png"/><Relationship Id="rId277" Type="http://schemas.openxmlformats.org/officeDocument/2006/relationships/customXml" Target="../ink/ink1327.xml"/><Relationship Id="rId298" Type="http://schemas.openxmlformats.org/officeDocument/2006/relationships/image" Target="../media/image1337.png"/><Relationship Id="rId400" Type="http://schemas.openxmlformats.org/officeDocument/2006/relationships/image" Target="../media/image1388.png"/><Relationship Id="rId421" Type="http://schemas.openxmlformats.org/officeDocument/2006/relationships/customXml" Target="../ink/ink1399.xml"/><Relationship Id="rId442" Type="http://schemas.openxmlformats.org/officeDocument/2006/relationships/image" Target="../media/image1408.png"/><Relationship Id="rId463" Type="http://schemas.openxmlformats.org/officeDocument/2006/relationships/customXml" Target="../ink/ink1420.xml"/><Relationship Id="rId484" Type="http://schemas.openxmlformats.org/officeDocument/2006/relationships/image" Target="../media/image1429.png"/><Relationship Id="rId519" Type="http://schemas.openxmlformats.org/officeDocument/2006/relationships/customXml" Target="../ink/ink1448.xml"/><Relationship Id="rId116" Type="http://schemas.openxmlformats.org/officeDocument/2006/relationships/image" Target="../media/image1247.png"/><Relationship Id="rId137" Type="http://schemas.openxmlformats.org/officeDocument/2006/relationships/customXml" Target="../ink/ink1257.xml"/><Relationship Id="rId158" Type="http://schemas.openxmlformats.org/officeDocument/2006/relationships/image" Target="../media/image1268.png"/><Relationship Id="rId302" Type="http://schemas.openxmlformats.org/officeDocument/2006/relationships/image" Target="../media/image1339.png"/><Relationship Id="rId323" Type="http://schemas.openxmlformats.org/officeDocument/2006/relationships/customXml" Target="../ink/ink1350.xml"/><Relationship Id="rId344" Type="http://schemas.openxmlformats.org/officeDocument/2006/relationships/image" Target="../media/image1360.png"/><Relationship Id="rId530" Type="http://schemas.openxmlformats.org/officeDocument/2006/relationships/image" Target="../media/image1452.png"/><Relationship Id="rId20" Type="http://schemas.openxmlformats.org/officeDocument/2006/relationships/image" Target="../media/image1199.png"/><Relationship Id="rId41" Type="http://schemas.openxmlformats.org/officeDocument/2006/relationships/customXml" Target="../ink/ink1209.xml"/><Relationship Id="rId62" Type="http://schemas.openxmlformats.org/officeDocument/2006/relationships/image" Target="../media/image1220.png"/><Relationship Id="rId83" Type="http://schemas.openxmlformats.org/officeDocument/2006/relationships/customXml" Target="../ink/ink1230.xml"/><Relationship Id="rId179" Type="http://schemas.openxmlformats.org/officeDocument/2006/relationships/customXml" Target="../ink/ink1278.xml"/><Relationship Id="rId365" Type="http://schemas.openxmlformats.org/officeDocument/2006/relationships/customXml" Target="../ink/ink1371.xml"/><Relationship Id="rId386" Type="http://schemas.openxmlformats.org/officeDocument/2006/relationships/image" Target="../media/image1381.png"/><Relationship Id="rId551" Type="http://schemas.openxmlformats.org/officeDocument/2006/relationships/customXml" Target="../ink/ink1464.xml"/><Relationship Id="rId572" Type="http://schemas.openxmlformats.org/officeDocument/2006/relationships/image" Target="../media/image1473.png"/><Relationship Id="rId593" Type="http://schemas.openxmlformats.org/officeDocument/2006/relationships/customXml" Target="../ink/ink1485.xml"/><Relationship Id="rId607" Type="http://schemas.openxmlformats.org/officeDocument/2006/relationships/customXml" Target="../ink/ink1492.xml"/><Relationship Id="rId628" Type="http://schemas.openxmlformats.org/officeDocument/2006/relationships/image" Target="../media/image1500.png"/><Relationship Id="rId190" Type="http://schemas.openxmlformats.org/officeDocument/2006/relationships/image" Target="../media/image1283.png"/><Relationship Id="rId204" Type="http://schemas.openxmlformats.org/officeDocument/2006/relationships/image" Target="../media/image1290.png"/><Relationship Id="rId225" Type="http://schemas.openxmlformats.org/officeDocument/2006/relationships/customXml" Target="../ink/ink1301.xml"/><Relationship Id="rId246" Type="http://schemas.openxmlformats.org/officeDocument/2006/relationships/image" Target="../media/image1311.png"/><Relationship Id="rId267" Type="http://schemas.openxmlformats.org/officeDocument/2006/relationships/customXml" Target="../ink/ink1322.xml"/><Relationship Id="rId288" Type="http://schemas.openxmlformats.org/officeDocument/2006/relationships/image" Target="../media/image1332.png"/><Relationship Id="rId411" Type="http://schemas.openxmlformats.org/officeDocument/2006/relationships/customXml" Target="../ink/ink1394.xml"/><Relationship Id="rId432" Type="http://schemas.openxmlformats.org/officeDocument/2006/relationships/image" Target="../media/image1403.png"/><Relationship Id="rId453" Type="http://schemas.openxmlformats.org/officeDocument/2006/relationships/customXml" Target="../ink/ink1415.xml"/><Relationship Id="rId474" Type="http://schemas.openxmlformats.org/officeDocument/2006/relationships/image" Target="../media/image1424.png"/><Relationship Id="rId509" Type="http://schemas.openxmlformats.org/officeDocument/2006/relationships/customXml" Target="../ink/ink1443.xml"/><Relationship Id="rId106" Type="http://schemas.openxmlformats.org/officeDocument/2006/relationships/image" Target="../media/image1242.png"/><Relationship Id="rId127" Type="http://schemas.openxmlformats.org/officeDocument/2006/relationships/customXml" Target="../ink/ink1252.xml"/><Relationship Id="rId313" Type="http://schemas.openxmlformats.org/officeDocument/2006/relationships/customXml" Target="../ink/ink1345.xml"/><Relationship Id="rId495" Type="http://schemas.openxmlformats.org/officeDocument/2006/relationships/customXml" Target="../ink/ink1436.xml"/><Relationship Id="rId10" Type="http://schemas.openxmlformats.org/officeDocument/2006/relationships/image" Target="../media/image1194.png"/><Relationship Id="rId31" Type="http://schemas.openxmlformats.org/officeDocument/2006/relationships/customXml" Target="../ink/ink1204.xml"/><Relationship Id="rId52" Type="http://schemas.openxmlformats.org/officeDocument/2006/relationships/image" Target="../media/image1215.png"/><Relationship Id="rId73" Type="http://schemas.openxmlformats.org/officeDocument/2006/relationships/customXml" Target="../ink/ink1225.xml"/><Relationship Id="rId94" Type="http://schemas.openxmlformats.org/officeDocument/2006/relationships/image" Target="../media/image1236.png"/><Relationship Id="rId148" Type="http://schemas.openxmlformats.org/officeDocument/2006/relationships/image" Target="../media/image1263.png"/><Relationship Id="rId169" Type="http://schemas.openxmlformats.org/officeDocument/2006/relationships/customXml" Target="../ink/ink1273.xml"/><Relationship Id="rId334" Type="http://schemas.openxmlformats.org/officeDocument/2006/relationships/image" Target="../media/image1355.png"/><Relationship Id="rId355" Type="http://schemas.openxmlformats.org/officeDocument/2006/relationships/customXml" Target="../ink/ink1366.xml"/><Relationship Id="rId376" Type="http://schemas.openxmlformats.org/officeDocument/2006/relationships/image" Target="../media/image1376.png"/><Relationship Id="rId397" Type="http://schemas.openxmlformats.org/officeDocument/2006/relationships/customXml" Target="../ink/ink1387.xml"/><Relationship Id="rId520" Type="http://schemas.openxmlformats.org/officeDocument/2006/relationships/image" Target="../media/image1447.png"/><Relationship Id="rId541" Type="http://schemas.openxmlformats.org/officeDocument/2006/relationships/customXml" Target="../ink/ink1459.xml"/><Relationship Id="rId562" Type="http://schemas.openxmlformats.org/officeDocument/2006/relationships/image" Target="../media/image1468.png"/><Relationship Id="rId583" Type="http://schemas.openxmlformats.org/officeDocument/2006/relationships/customXml" Target="../ink/ink1480.xml"/><Relationship Id="rId618" Type="http://schemas.openxmlformats.org/officeDocument/2006/relationships/image" Target="../media/image1495.png"/><Relationship Id="rId4" Type="http://schemas.openxmlformats.org/officeDocument/2006/relationships/image" Target="../media/image1191.png"/><Relationship Id="rId180" Type="http://schemas.openxmlformats.org/officeDocument/2006/relationships/image" Target="../media/image1278.png"/><Relationship Id="rId215" Type="http://schemas.openxmlformats.org/officeDocument/2006/relationships/customXml" Target="../ink/ink1296.xml"/><Relationship Id="rId236" Type="http://schemas.openxmlformats.org/officeDocument/2006/relationships/image" Target="../media/image1306.png"/><Relationship Id="rId257" Type="http://schemas.openxmlformats.org/officeDocument/2006/relationships/customXml" Target="../ink/ink1317.xml"/><Relationship Id="rId278" Type="http://schemas.openxmlformats.org/officeDocument/2006/relationships/image" Target="../media/image1327.png"/><Relationship Id="rId401" Type="http://schemas.openxmlformats.org/officeDocument/2006/relationships/customXml" Target="../ink/ink1389.xml"/><Relationship Id="rId422" Type="http://schemas.openxmlformats.org/officeDocument/2006/relationships/image" Target="../media/image1398.png"/><Relationship Id="rId443" Type="http://schemas.openxmlformats.org/officeDocument/2006/relationships/customXml" Target="../ink/ink1410.xml"/><Relationship Id="rId464" Type="http://schemas.openxmlformats.org/officeDocument/2006/relationships/image" Target="../media/image1419.png"/><Relationship Id="rId303" Type="http://schemas.openxmlformats.org/officeDocument/2006/relationships/customXml" Target="../ink/ink1340.xml"/><Relationship Id="rId485" Type="http://schemas.openxmlformats.org/officeDocument/2006/relationships/customXml" Target="../ink/ink1431.xml"/><Relationship Id="rId42" Type="http://schemas.openxmlformats.org/officeDocument/2006/relationships/image" Target="../media/image1210.png"/><Relationship Id="rId84" Type="http://schemas.openxmlformats.org/officeDocument/2006/relationships/image" Target="../media/image1231.png"/><Relationship Id="rId138" Type="http://schemas.openxmlformats.org/officeDocument/2006/relationships/image" Target="../media/image1258.png"/><Relationship Id="rId345" Type="http://schemas.openxmlformats.org/officeDocument/2006/relationships/customXml" Target="../ink/ink1361.xml"/><Relationship Id="rId387" Type="http://schemas.openxmlformats.org/officeDocument/2006/relationships/customXml" Target="../ink/ink1382.xml"/><Relationship Id="rId510" Type="http://schemas.openxmlformats.org/officeDocument/2006/relationships/image" Target="../media/image1442.png"/><Relationship Id="rId552" Type="http://schemas.openxmlformats.org/officeDocument/2006/relationships/image" Target="../media/image1463.png"/><Relationship Id="rId594" Type="http://schemas.openxmlformats.org/officeDocument/2006/relationships/image" Target="../media/image1483.png"/><Relationship Id="rId608" Type="http://schemas.openxmlformats.org/officeDocument/2006/relationships/image" Target="../media/image1490.png"/><Relationship Id="rId191" Type="http://schemas.openxmlformats.org/officeDocument/2006/relationships/customXml" Target="../ink/ink1284.xml"/><Relationship Id="rId205" Type="http://schemas.openxmlformats.org/officeDocument/2006/relationships/customXml" Target="../ink/ink1291.xml"/><Relationship Id="rId247" Type="http://schemas.openxmlformats.org/officeDocument/2006/relationships/customXml" Target="../ink/ink1312.xml"/><Relationship Id="rId412" Type="http://schemas.openxmlformats.org/officeDocument/2006/relationships/image" Target="../media/image1393.png"/><Relationship Id="rId107" Type="http://schemas.openxmlformats.org/officeDocument/2006/relationships/customXml" Target="../ink/ink1242.xml"/><Relationship Id="rId289" Type="http://schemas.openxmlformats.org/officeDocument/2006/relationships/customXml" Target="../ink/ink1333.xml"/><Relationship Id="rId454" Type="http://schemas.openxmlformats.org/officeDocument/2006/relationships/image" Target="../media/image1414.png"/><Relationship Id="rId496" Type="http://schemas.openxmlformats.org/officeDocument/2006/relationships/image" Target="../media/image1435.png"/><Relationship Id="rId11" Type="http://schemas.openxmlformats.org/officeDocument/2006/relationships/customXml" Target="../ink/ink1194.xml"/><Relationship Id="rId53" Type="http://schemas.openxmlformats.org/officeDocument/2006/relationships/customXml" Target="../ink/ink1215.xml"/><Relationship Id="rId149" Type="http://schemas.openxmlformats.org/officeDocument/2006/relationships/customXml" Target="../ink/ink1263.xml"/><Relationship Id="rId314" Type="http://schemas.openxmlformats.org/officeDocument/2006/relationships/image" Target="../media/image1345.png"/><Relationship Id="rId356" Type="http://schemas.openxmlformats.org/officeDocument/2006/relationships/image" Target="../media/image1366.png"/><Relationship Id="rId398" Type="http://schemas.openxmlformats.org/officeDocument/2006/relationships/image" Target="../media/image1387.png"/><Relationship Id="rId521" Type="http://schemas.openxmlformats.org/officeDocument/2006/relationships/customXml" Target="../ink/ink1449.xml"/><Relationship Id="rId563" Type="http://schemas.openxmlformats.org/officeDocument/2006/relationships/customXml" Target="../ink/ink1470.xml"/><Relationship Id="rId619" Type="http://schemas.openxmlformats.org/officeDocument/2006/relationships/customXml" Target="../ink/ink1498.xml"/><Relationship Id="rId95" Type="http://schemas.openxmlformats.org/officeDocument/2006/relationships/customXml" Target="../ink/ink1236.xml"/><Relationship Id="rId160" Type="http://schemas.openxmlformats.org/officeDocument/2006/relationships/image" Target="../media/image1269.png"/><Relationship Id="rId216" Type="http://schemas.openxmlformats.org/officeDocument/2006/relationships/image" Target="../media/image1296.png"/><Relationship Id="rId423" Type="http://schemas.openxmlformats.org/officeDocument/2006/relationships/customXml" Target="../ink/ink1400.xml"/><Relationship Id="rId258" Type="http://schemas.openxmlformats.org/officeDocument/2006/relationships/image" Target="../media/image1317.png"/><Relationship Id="rId465" Type="http://schemas.openxmlformats.org/officeDocument/2006/relationships/customXml" Target="../ink/ink1421.xml"/><Relationship Id="rId630" Type="http://schemas.openxmlformats.org/officeDocument/2006/relationships/image" Target="../media/image1501.png"/><Relationship Id="rId22" Type="http://schemas.openxmlformats.org/officeDocument/2006/relationships/image" Target="../media/image1200.png"/><Relationship Id="rId64" Type="http://schemas.openxmlformats.org/officeDocument/2006/relationships/image" Target="../media/image1221.png"/><Relationship Id="rId118" Type="http://schemas.openxmlformats.org/officeDocument/2006/relationships/image" Target="../media/image1248.png"/><Relationship Id="rId325" Type="http://schemas.openxmlformats.org/officeDocument/2006/relationships/customXml" Target="../ink/ink1351.xml"/><Relationship Id="rId367" Type="http://schemas.openxmlformats.org/officeDocument/2006/relationships/customXml" Target="../ink/ink1372.xml"/><Relationship Id="rId532" Type="http://schemas.openxmlformats.org/officeDocument/2006/relationships/image" Target="../media/image1453.png"/><Relationship Id="rId574" Type="http://schemas.openxmlformats.org/officeDocument/2006/relationships/image" Target="../media/image281.png"/><Relationship Id="rId171" Type="http://schemas.openxmlformats.org/officeDocument/2006/relationships/customXml" Target="../ink/ink1274.xml"/><Relationship Id="rId227" Type="http://schemas.openxmlformats.org/officeDocument/2006/relationships/customXml" Target="../ink/ink1302.xml"/><Relationship Id="rId269" Type="http://schemas.openxmlformats.org/officeDocument/2006/relationships/customXml" Target="../ink/ink1323.xml"/><Relationship Id="rId434" Type="http://schemas.openxmlformats.org/officeDocument/2006/relationships/image" Target="../media/image1404.png"/><Relationship Id="rId476" Type="http://schemas.openxmlformats.org/officeDocument/2006/relationships/image" Target="../media/image1425.png"/><Relationship Id="rId33" Type="http://schemas.openxmlformats.org/officeDocument/2006/relationships/customXml" Target="../ink/ink1205.xml"/><Relationship Id="rId129" Type="http://schemas.openxmlformats.org/officeDocument/2006/relationships/customXml" Target="../ink/ink1253.xml"/><Relationship Id="rId280" Type="http://schemas.openxmlformats.org/officeDocument/2006/relationships/image" Target="../media/image1328.png"/><Relationship Id="rId336" Type="http://schemas.openxmlformats.org/officeDocument/2006/relationships/image" Target="../media/image1356.png"/><Relationship Id="rId501" Type="http://schemas.openxmlformats.org/officeDocument/2006/relationships/customXml" Target="../ink/ink1439.xml"/><Relationship Id="rId543" Type="http://schemas.openxmlformats.org/officeDocument/2006/relationships/customXml" Target="../ink/ink1460.xml"/><Relationship Id="rId75" Type="http://schemas.openxmlformats.org/officeDocument/2006/relationships/customXml" Target="../ink/ink1226.xml"/><Relationship Id="rId140" Type="http://schemas.openxmlformats.org/officeDocument/2006/relationships/image" Target="../media/image1259.png"/><Relationship Id="rId182" Type="http://schemas.openxmlformats.org/officeDocument/2006/relationships/image" Target="../media/image1279.png"/><Relationship Id="rId378" Type="http://schemas.openxmlformats.org/officeDocument/2006/relationships/image" Target="../media/image1377.png"/><Relationship Id="rId403" Type="http://schemas.openxmlformats.org/officeDocument/2006/relationships/customXml" Target="../ink/ink1390.xml"/><Relationship Id="rId585" Type="http://schemas.openxmlformats.org/officeDocument/2006/relationships/customXml" Target="../ink/ink1481.xml"/><Relationship Id="rId6" Type="http://schemas.openxmlformats.org/officeDocument/2006/relationships/image" Target="../media/image1192.png"/><Relationship Id="rId238" Type="http://schemas.openxmlformats.org/officeDocument/2006/relationships/image" Target="../media/image1307.png"/><Relationship Id="rId445" Type="http://schemas.openxmlformats.org/officeDocument/2006/relationships/customXml" Target="../ink/ink1411.xml"/><Relationship Id="rId487" Type="http://schemas.openxmlformats.org/officeDocument/2006/relationships/customXml" Target="../ink/ink1432.xml"/><Relationship Id="rId610" Type="http://schemas.openxmlformats.org/officeDocument/2006/relationships/image" Target="../media/image1491.png"/><Relationship Id="rId291" Type="http://schemas.openxmlformats.org/officeDocument/2006/relationships/customXml" Target="../ink/ink1334.xml"/><Relationship Id="rId305" Type="http://schemas.openxmlformats.org/officeDocument/2006/relationships/customXml" Target="../ink/ink1341.xml"/><Relationship Id="rId347" Type="http://schemas.openxmlformats.org/officeDocument/2006/relationships/customXml" Target="../ink/ink1362.xml"/><Relationship Id="rId512" Type="http://schemas.openxmlformats.org/officeDocument/2006/relationships/image" Target="../media/image1443.png"/><Relationship Id="rId44" Type="http://schemas.openxmlformats.org/officeDocument/2006/relationships/image" Target="../media/image1211.png"/><Relationship Id="rId86" Type="http://schemas.openxmlformats.org/officeDocument/2006/relationships/image" Target="../media/image1232.png"/><Relationship Id="rId151" Type="http://schemas.openxmlformats.org/officeDocument/2006/relationships/customXml" Target="../ink/ink1264.xml"/><Relationship Id="rId389" Type="http://schemas.openxmlformats.org/officeDocument/2006/relationships/customXml" Target="../ink/ink1383.xml"/><Relationship Id="rId554" Type="http://schemas.openxmlformats.org/officeDocument/2006/relationships/image" Target="../media/image1464.png"/><Relationship Id="rId596" Type="http://schemas.openxmlformats.org/officeDocument/2006/relationships/image" Target="../media/image1484.png"/><Relationship Id="rId193" Type="http://schemas.openxmlformats.org/officeDocument/2006/relationships/customXml" Target="../ink/ink1285.xml"/><Relationship Id="rId207" Type="http://schemas.openxmlformats.org/officeDocument/2006/relationships/customXml" Target="../ink/ink1292.xml"/><Relationship Id="rId249" Type="http://schemas.openxmlformats.org/officeDocument/2006/relationships/customXml" Target="../ink/ink1313.xml"/><Relationship Id="rId414" Type="http://schemas.openxmlformats.org/officeDocument/2006/relationships/image" Target="../media/image1394.png"/><Relationship Id="rId456" Type="http://schemas.openxmlformats.org/officeDocument/2006/relationships/image" Target="../media/image1415.png"/><Relationship Id="rId498" Type="http://schemas.openxmlformats.org/officeDocument/2006/relationships/image" Target="../media/image1436.png"/><Relationship Id="rId621" Type="http://schemas.openxmlformats.org/officeDocument/2006/relationships/customXml" Target="../ink/ink1499.xml"/><Relationship Id="rId13" Type="http://schemas.openxmlformats.org/officeDocument/2006/relationships/customXml" Target="../ink/ink1195.xml"/><Relationship Id="rId109" Type="http://schemas.openxmlformats.org/officeDocument/2006/relationships/customXml" Target="../ink/ink1243.xml"/><Relationship Id="rId260" Type="http://schemas.openxmlformats.org/officeDocument/2006/relationships/image" Target="../media/image1318.png"/><Relationship Id="rId316" Type="http://schemas.openxmlformats.org/officeDocument/2006/relationships/image" Target="../media/image1346.png"/><Relationship Id="rId523" Type="http://schemas.openxmlformats.org/officeDocument/2006/relationships/customXml" Target="../ink/ink1450.xml"/><Relationship Id="rId55" Type="http://schemas.openxmlformats.org/officeDocument/2006/relationships/customXml" Target="../ink/ink1216.xml"/><Relationship Id="rId97" Type="http://schemas.openxmlformats.org/officeDocument/2006/relationships/customXml" Target="../ink/ink1237.xml"/><Relationship Id="rId120" Type="http://schemas.openxmlformats.org/officeDocument/2006/relationships/image" Target="../media/image1249.png"/><Relationship Id="rId358" Type="http://schemas.openxmlformats.org/officeDocument/2006/relationships/image" Target="../media/image1367.png"/><Relationship Id="rId565" Type="http://schemas.openxmlformats.org/officeDocument/2006/relationships/customXml" Target="../ink/ink1471.xml"/><Relationship Id="rId162" Type="http://schemas.openxmlformats.org/officeDocument/2006/relationships/image" Target="../media/image1270.png"/><Relationship Id="rId218" Type="http://schemas.openxmlformats.org/officeDocument/2006/relationships/image" Target="../media/image1297.png"/><Relationship Id="rId425" Type="http://schemas.openxmlformats.org/officeDocument/2006/relationships/customXml" Target="../ink/ink1401.xml"/><Relationship Id="rId467" Type="http://schemas.openxmlformats.org/officeDocument/2006/relationships/customXml" Target="../ink/ink1422.xml"/><Relationship Id="rId632" Type="http://schemas.openxmlformats.org/officeDocument/2006/relationships/image" Target="../media/image1502.png"/><Relationship Id="rId271" Type="http://schemas.openxmlformats.org/officeDocument/2006/relationships/customXml" Target="../ink/ink1324.xml"/><Relationship Id="rId24" Type="http://schemas.openxmlformats.org/officeDocument/2006/relationships/image" Target="../media/image1201.png"/><Relationship Id="rId66" Type="http://schemas.openxmlformats.org/officeDocument/2006/relationships/image" Target="../media/image1222.png"/><Relationship Id="rId131" Type="http://schemas.openxmlformats.org/officeDocument/2006/relationships/customXml" Target="../ink/ink1254.xml"/><Relationship Id="rId327" Type="http://schemas.openxmlformats.org/officeDocument/2006/relationships/customXml" Target="../ink/ink1352.xml"/><Relationship Id="rId369" Type="http://schemas.openxmlformats.org/officeDocument/2006/relationships/customXml" Target="../ink/ink1373.xml"/><Relationship Id="rId534" Type="http://schemas.openxmlformats.org/officeDocument/2006/relationships/image" Target="../media/image1454.png"/><Relationship Id="rId576" Type="http://schemas.openxmlformats.org/officeDocument/2006/relationships/image" Target="../media/image1474.png"/><Relationship Id="rId173" Type="http://schemas.openxmlformats.org/officeDocument/2006/relationships/customXml" Target="../ink/ink1275.xml"/><Relationship Id="rId229" Type="http://schemas.openxmlformats.org/officeDocument/2006/relationships/customXml" Target="../ink/ink1303.xml"/><Relationship Id="rId380" Type="http://schemas.openxmlformats.org/officeDocument/2006/relationships/image" Target="../media/image1378.png"/><Relationship Id="rId436" Type="http://schemas.openxmlformats.org/officeDocument/2006/relationships/image" Target="../media/image1405.png"/><Relationship Id="rId601" Type="http://schemas.openxmlformats.org/officeDocument/2006/relationships/customXml" Target="../ink/ink1489.xml"/><Relationship Id="rId240" Type="http://schemas.openxmlformats.org/officeDocument/2006/relationships/image" Target="../media/image1308.png"/><Relationship Id="rId478" Type="http://schemas.openxmlformats.org/officeDocument/2006/relationships/image" Target="../media/image1426.png"/><Relationship Id="rId35" Type="http://schemas.openxmlformats.org/officeDocument/2006/relationships/customXml" Target="../ink/ink1206.xml"/><Relationship Id="rId77" Type="http://schemas.openxmlformats.org/officeDocument/2006/relationships/customXml" Target="../ink/ink1227.xml"/><Relationship Id="rId100" Type="http://schemas.openxmlformats.org/officeDocument/2006/relationships/image" Target="../media/image1239.png"/><Relationship Id="rId282" Type="http://schemas.openxmlformats.org/officeDocument/2006/relationships/image" Target="../media/image1329.png"/><Relationship Id="rId338" Type="http://schemas.openxmlformats.org/officeDocument/2006/relationships/image" Target="../media/image1357.png"/><Relationship Id="rId503" Type="http://schemas.openxmlformats.org/officeDocument/2006/relationships/customXml" Target="../ink/ink1440.xml"/><Relationship Id="rId545" Type="http://schemas.openxmlformats.org/officeDocument/2006/relationships/customXml" Target="../ink/ink1461.xml"/><Relationship Id="rId587" Type="http://schemas.openxmlformats.org/officeDocument/2006/relationships/customXml" Target="../ink/ink1482.xml"/><Relationship Id="rId8" Type="http://schemas.openxmlformats.org/officeDocument/2006/relationships/image" Target="../media/image1193.png"/><Relationship Id="rId142" Type="http://schemas.openxmlformats.org/officeDocument/2006/relationships/image" Target="../media/image1260.png"/><Relationship Id="rId184" Type="http://schemas.openxmlformats.org/officeDocument/2006/relationships/image" Target="../media/image1280.png"/><Relationship Id="rId391" Type="http://schemas.openxmlformats.org/officeDocument/2006/relationships/customXml" Target="../ink/ink1384.xml"/><Relationship Id="rId405" Type="http://schemas.openxmlformats.org/officeDocument/2006/relationships/customXml" Target="../ink/ink1391.xml"/><Relationship Id="rId447" Type="http://schemas.openxmlformats.org/officeDocument/2006/relationships/customXml" Target="../ink/ink1412.xml"/><Relationship Id="rId612" Type="http://schemas.openxmlformats.org/officeDocument/2006/relationships/image" Target="../media/image1492.png"/><Relationship Id="rId251" Type="http://schemas.openxmlformats.org/officeDocument/2006/relationships/customXml" Target="../ink/ink1314.xml"/><Relationship Id="rId489" Type="http://schemas.openxmlformats.org/officeDocument/2006/relationships/customXml" Target="../ink/ink1433.xml"/><Relationship Id="rId46" Type="http://schemas.openxmlformats.org/officeDocument/2006/relationships/image" Target="../media/image1212.png"/><Relationship Id="rId293" Type="http://schemas.openxmlformats.org/officeDocument/2006/relationships/customXml" Target="../ink/ink1335.xml"/><Relationship Id="rId307" Type="http://schemas.openxmlformats.org/officeDocument/2006/relationships/customXml" Target="../ink/ink1342.xml"/><Relationship Id="rId349" Type="http://schemas.openxmlformats.org/officeDocument/2006/relationships/customXml" Target="../ink/ink1363.xml"/><Relationship Id="rId514" Type="http://schemas.openxmlformats.org/officeDocument/2006/relationships/image" Target="../media/image1444.png"/><Relationship Id="rId556" Type="http://schemas.openxmlformats.org/officeDocument/2006/relationships/image" Target="../media/image1465.png"/><Relationship Id="rId88" Type="http://schemas.openxmlformats.org/officeDocument/2006/relationships/image" Target="../media/image1233.png"/><Relationship Id="rId111" Type="http://schemas.openxmlformats.org/officeDocument/2006/relationships/customXml" Target="../ink/ink1244.xml"/><Relationship Id="rId153" Type="http://schemas.openxmlformats.org/officeDocument/2006/relationships/customXml" Target="../ink/ink1265.xml"/><Relationship Id="rId195" Type="http://schemas.openxmlformats.org/officeDocument/2006/relationships/customXml" Target="../ink/ink1286.xml"/><Relationship Id="rId209" Type="http://schemas.openxmlformats.org/officeDocument/2006/relationships/customXml" Target="../ink/ink1293.xml"/><Relationship Id="rId360" Type="http://schemas.openxmlformats.org/officeDocument/2006/relationships/image" Target="../media/image1368.png"/><Relationship Id="rId416" Type="http://schemas.openxmlformats.org/officeDocument/2006/relationships/image" Target="../media/image1395.png"/><Relationship Id="rId598" Type="http://schemas.openxmlformats.org/officeDocument/2006/relationships/image" Target="../media/image1485.png"/><Relationship Id="rId220" Type="http://schemas.openxmlformats.org/officeDocument/2006/relationships/image" Target="../media/image1298.png"/><Relationship Id="rId458" Type="http://schemas.openxmlformats.org/officeDocument/2006/relationships/image" Target="../media/image1416.png"/><Relationship Id="rId623" Type="http://schemas.openxmlformats.org/officeDocument/2006/relationships/customXml" Target="../ink/ink1500.xml"/><Relationship Id="rId15" Type="http://schemas.openxmlformats.org/officeDocument/2006/relationships/customXml" Target="../ink/ink1196.xml"/><Relationship Id="rId57" Type="http://schemas.openxmlformats.org/officeDocument/2006/relationships/customXml" Target="../ink/ink1217.xml"/><Relationship Id="rId262" Type="http://schemas.openxmlformats.org/officeDocument/2006/relationships/image" Target="../media/image1319.png"/><Relationship Id="rId318" Type="http://schemas.openxmlformats.org/officeDocument/2006/relationships/image" Target="../media/image1347.png"/><Relationship Id="rId525" Type="http://schemas.openxmlformats.org/officeDocument/2006/relationships/customXml" Target="../ink/ink1451.xml"/><Relationship Id="rId567" Type="http://schemas.openxmlformats.org/officeDocument/2006/relationships/customXml" Target="../ink/ink1472.xml"/><Relationship Id="rId99" Type="http://schemas.openxmlformats.org/officeDocument/2006/relationships/customXml" Target="../ink/ink1238.xml"/><Relationship Id="rId122" Type="http://schemas.openxmlformats.org/officeDocument/2006/relationships/image" Target="../media/image1250.png"/><Relationship Id="rId164" Type="http://schemas.openxmlformats.org/officeDocument/2006/relationships/image" Target="../media/image1271.png"/><Relationship Id="rId371" Type="http://schemas.openxmlformats.org/officeDocument/2006/relationships/customXml" Target="../ink/ink1374.xml"/><Relationship Id="rId427" Type="http://schemas.openxmlformats.org/officeDocument/2006/relationships/customXml" Target="../ink/ink1402.xml"/><Relationship Id="rId469" Type="http://schemas.openxmlformats.org/officeDocument/2006/relationships/customXml" Target="../ink/ink1423.xml"/><Relationship Id="rId26" Type="http://schemas.openxmlformats.org/officeDocument/2006/relationships/image" Target="../media/image1202.png"/><Relationship Id="rId231" Type="http://schemas.openxmlformats.org/officeDocument/2006/relationships/customXml" Target="../ink/ink1304.xml"/><Relationship Id="rId273" Type="http://schemas.openxmlformats.org/officeDocument/2006/relationships/customXml" Target="../ink/ink1325.xml"/><Relationship Id="rId329" Type="http://schemas.openxmlformats.org/officeDocument/2006/relationships/customXml" Target="../ink/ink1353.xml"/><Relationship Id="rId480" Type="http://schemas.openxmlformats.org/officeDocument/2006/relationships/image" Target="../media/image1427.png"/><Relationship Id="rId536" Type="http://schemas.openxmlformats.org/officeDocument/2006/relationships/image" Target="../media/image1455.png"/><Relationship Id="rId68" Type="http://schemas.openxmlformats.org/officeDocument/2006/relationships/image" Target="../media/image1223.png"/><Relationship Id="rId133" Type="http://schemas.openxmlformats.org/officeDocument/2006/relationships/customXml" Target="../ink/ink1255.xml"/><Relationship Id="rId175" Type="http://schemas.openxmlformats.org/officeDocument/2006/relationships/customXml" Target="../ink/ink1276.xml"/><Relationship Id="rId340" Type="http://schemas.openxmlformats.org/officeDocument/2006/relationships/image" Target="../media/image1358.png"/><Relationship Id="rId578" Type="http://schemas.openxmlformats.org/officeDocument/2006/relationships/image" Target="../media/image1475.png"/><Relationship Id="rId200" Type="http://schemas.openxmlformats.org/officeDocument/2006/relationships/image" Target="../media/image1288.png"/><Relationship Id="rId382" Type="http://schemas.openxmlformats.org/officeDocument/2006/relationships/image" Target="../media/image1379.png"/><Relationship Id="rId438" Type="http://schemas.openxmlformats.org/officeDocument/2006/relationships/image" Target="../media/image1406.png"/><Relationship Id="rId603" Type="http://schemas.openxmlformats.org/officeDocument/2006/relationships/customXml" Target="../ink/ink1490.xml"/><Relationship Id="rId242" Type="http://schemas.openxmlformats.org/officeDocument/2006/relationships/image" Target="../media/image1309.png"/><Relationship Id="rId284" Type="http://schemas.openxmlformats.org/officeDocument/2006/relationships/image" Target="../media/image1330.png"/><Relationship Id="rId491" Type="http://schemas.openxmlformats.org/officeDocument/2006/relationships/customXml" Target="../ink/ink1434.xml"/><Relationship Id="rId505" Type="http://schemas.openxmlformats.org/officeDocument/2006/relationships/customXml" Target="../ink/ink1441.xml"/><Relationship Id="rId37" Type="http://schemas.openxmlformats.org/officeDocument/2006/relationships/customXml" Target="../ink/ink1207.xml"/><Relationship Id="rId79" Type="http://schemas.openxmlformats.org/officeDocument/2006/relationships/customXml" Target="../ink/ink1228.xml"/><Relationship Id="rId102" Type="http://schemas.openxmlformats.org/officeDocument/2006/relationships/image" Target="../media/image1240.png"/><Relationship Id="rId144" Type="http://schemas.openxmlformats.org/officeDocument/2006/relationships/image" Target="../media/image1261.png"/><Relationship Id="rId547" Type="http://schemas.openxmlformats.org/officeDocument/2006/relationships/customXml" Target="../ink/ink1462.xml"/><Relationship Id="rId589" Type="http://schemas.openxmlformats.org/officeDocument/2006/relationships/customXml" Target="../ink/ink1483.xml"/><Relationship Id="rId90" Type="http://schemas.openxmlformats.org/officeDocument/2006/relationships/image" Target="../media/image1234.png"/><Relationship Id="rId186" Type="http://schemas.openxmlformats.org/officeDocument/2006/relationships/image" Target="../media/image1281.png"/><Relationship Id="rId351" Type="http://schemas.openxmlformats.org/officeDocument/2006/relationships/customXml" Target="../ink/ink1364.xml"/><Relationship Id="rId393" Type="http://schemas.openxmlformats.org/officeDocument/2006/relationships/customXml" Target="../ink/ink1385.xml"/><Relationship Id="rId407" Type="http://schemas.openxmlformats.org/officeDocument/2006/relationships/customXml" Target="../ink/ink1392.xml"/><Relationship Id="rId449" Type="http://schemas.openxmlformats.org/officeDocument/2006/relationships/customXml" Target="../ink/ink1413.xml"/><Relationship Id="rId614" Type="http://schemas.openxmlformats.org/officeDocument/2006/relationships/image" Target="../media/image1493.png"/><Relationship Id="rId211" Type="http://schemas.openxmlformats.org/officeDocument/2006/relationships/customXml" Target="../ink/ink1294.xml"/><Relationship Id="rId253" Type="http://schemas.openxmlformats.org/officeDocument/2006/relationships/customXml" Target="../ink/ink1315.xml"/><Relationship Id="rId295" Type="http://schemas.openxmlformats.org/officeDocument/2006/relationships/customXml" Target="../ink/ink1336.xml"/><Relationship Id="rId309" Type="http://schemas.openxmlformats.org/officeDocument/2006/relationships/customXml" Target="../ink/ink1343.xml"/><Relationship Id="rId460" Type="http://schemas.openxmlformats.org/officeDocument/2006/relationships/image" Target="../media/image1417.png"/><Relationship Id="rId516" Type="http://schemas.openxmlformats.org/officeDocument/2006/relationships/image" Target="../media/image1445.png"/><Relationship Id="rId48" Type="http://schemas.openxmlformats.org/officeDocument/2006/relationships/image" Target="../media/image1213.png"/><Relationship Id="rId113" Type="http://schemas.openxmlformats.org/officeDocument/2006/relationships/customXml" Target="../ink/ink1245.xml"/><Relationship Id="rId320" Type="http://schemas.openxmlformats.org/officeDocument/2006/relationships/image" Target="../media/image1348.png"/><Relationship Id="rId558" Type="http://schemas.openxmlformats.org/officeDocument/2006/relationships/image" Target="../media/image1466.png"/><Relationship Id="rId155" Type="http://schemas.openxmlformats.org/officeDocument/2006/relationships/customXml" Target="../ink/ink1266.xml"/><Relationship Id="rId197" Type="http://schemas.openxmlformats.org/officeDocument/2006/relationships/customXml" Target="../ink/ink1287.xml"/><Relationship Id="rId362" Type="http://schemas.openxmlformats.org/officeDocument/2006/relationships/image" Target="../media/image1369.png"/><Relationship Id="rId418" Type="http://schemas.openxmlformats.org/officeDocument/2006/relationships/image" Target="../media/image1396.png"/><Relationship Id="rId625" Type="http://schemas.openxmlformats.org/officeDocument/2006/relationships/customXml" Target="../ink/ink1501.xml"/><Relationship Id="rId222" Type="http://schemas.openxmlformats.org/officeDocument/2006/relationships/image" Target="../media/image1299.png"/><Relationship Id="rId264" Type="http://schemas.openxmlformats.org/officeDocument/2006/relationships/image" Target="../media/image1320.png"/><Relationship Id="rId471" Type="http://schemas.openxmlformats.org/officeDocument/2006/relationships/customXml" Target="../ink/ink14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3.png"/><Relationship Id="rId2" Type="http://schemas.openxmlformats.org/officeDocument/2006/relationships/customXml" Target="../ink/ink150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4487D-70F9-4279-A0CA-465EBF09217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err="1"/>
              <a:t>Førelesing</a:t>
            </a:r>
            <a:r>
              <a:rPr lang="nb-NO" dirty="0"/>
              <a:t>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27FBAE4-C52C-4A3A-9AC7-375CC419510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/>
              <a:t>14.01.21</a:t>
            </a:r>
          </a:p>
        </p:txBody>
      </p:sp>
    </p:spTree>
    <p:extLst>
      <p:ext uri="{BB962C8B-B14F-4D97-AF65-F5344CB8AC3E}">
        <p14:creationId xmlns:p14="http://schemas.microsoft.com/office/powerpoint/2010/main" val="32201428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ECFC9-F2BE-46C3-BAAF-41581A696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Oppdeling av utfallsrommet. Total </a:t>
            </a:r>
            <a:r>
              <a:rPr lang="nb-NO" sz="3600" dirty="0" err="1">
                <a:solidFill>
                  <a:srgbClr val="00B0F0"/>
                </a:solidFill>
              </a:rPr>
              <a:t>sannsyn</a:t>
            </a:r>
            <a:endParaRPr lang="nb-NO" sz="3600" dirty="0">
              <a:solidFill>
                <a:srgbClr val="00B0F0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A5724A-9CA8-46B5-83DF-8FC41941431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ty Hall</a:t>
            </a:r>
          </a:p>
          <a:p>
            <a:pPr marL="0" indent="0">
              <a:buNone/>
            </a:pP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~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ppar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tt 1. gong</a:t>
            </a:r>
          </a:p>
          <a:p>
            <a:pPr marL="0" indent="0">
              <a:buNone/>
            </a:pP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~ vinn bi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393F826-5B28-46CE-9CA6-AA39DF5CF0C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1800" dirty="0" err="1"/>
              <a:t>Stratgi</a:t>
            </a:r>
            <a:r>
              <a:rPr lang="nb-NO" sz="1800" dirty="0"/>
              <a:t>: </a:t>
            </a:r>
            <a:r>
              <a:rPr lang="nb-NO" sz="1800" dirty="0" err="1"/>
              <a:t>Byttar</a:t>
            </a:r>
            <a:endParaRPr lang="nb-NO" sz="1800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r>
              <a:rPr lang="nb-NO" sz="1800" dirty="0"/>
              <a:t>Strategi: </a:t>
            </a:r>
            <a:r>
              <a:rPr lang="nb-NO" sz="1800" dirty="0" err="1"/>
              <a:t>Ikkje</a:t>
            </a:r>
            <a:r>
              <a:rPr lang="nb-NO" sz="1800" dirty="0"/>
              <a:t> </a:t>
            </a:r>
            <a:r>
              <a:rPr lang="nb-NO" sz="1800" dirty="0" err="1"/>
              <a:t>byttar</a:t>
            </a:r>
            <a:endParaRPr lang="nb-NO" sz="1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A472682-CF8F-4748-803B-7FDED7DAE809}"/>
                  </a:ext>
                </a:extLst>
              </p14:cNvPr>
              <p14:cNvContentPartPr/>
              <p14:nvPr/>
            </p14:nvContentPartPr>
            <p14:xfrm>
              <a:off x="887651" y="3369240"/>
              <a:ext cx="35280" cy="14558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A472682-CF8F-4748-803B-7FDED7DAE80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8651" y="3360600"/>
                <a:ext cx="52920" cy="147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9A9636D2-FCA0-49B0-85AA-AA77127E0FEA}"/>
                  </a:ext>
                </a:extLst>
              </p14:cNvPr>
              <p14:cNvContentPartPr/>
              <p14:nvPr/>
            </p14:nvContentPartPr>
            <p14:xfrm>
              <a:off x="1381211" y="3935520"/>
              <a:ext cx="1354320" cy="6433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9A9636D2-FCA0-49B0-85AA-AA77127E0FE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72571" y="3926880"/>
                <a:ext cx="1371960" cy="66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EB75FF73-C306-4179-9B69-FD568F47C049}"/>
                  </a:ext>
                </a:extLst>
              </p14:cNvPr>
              <p14:cNvContentPartPr/>
              <p14:nvPr/>
            </p14:nvContentPartPr>
            <p14:xfrm>
              <a:off x="2182571" y="4150080"/>
              <a:ext cx="161640" cy="22104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EB75FF73-C306-4179-9B69-FD568F47C04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73571" y="4141080"/>
                <a:ext cx="179280" cy="238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B94E4A9A-A581-48AC-943C-F14A4D98245D}"/>
              </a:ext>
            </a:extLst>
          </p:cNvPr>
          <p:cNvGrpSpPr/>
          <p:nvPr/>
        </p:nvGrpSpPr>
        <p:grpSpPr>
          <a:xfrm>
            <a:off x="727091" y="5271120"/>
            <a:ext cx="2804760" cy="347040"/>
            <a:chOff x="727091" y="5271120"/>
            <a:chExt cx="2804760" cy="34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241F9BF-A775-4245-8C44-218B138544E6}"/>
                    </a:ext>
                  </a:extLst>
                </p14:cNvPr>
                <p14:cNvContentPartPr/>
                <p14:nvPr/>
              </p14:nvContentPartPr>
              <p14:xfrm>
                <a:off x="727091" y="5324400"/>
                <a:ext cx="162720" cy="232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241F9BF-A775-4245-8C44-218B138544E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18091" y="5315760"/>
                  <a:ext cx="18036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E4D4889-7CC4-41D7-B44E-F2E755E4AE7E}"/>
                    </a:ext>
                  </a:extLst>
                </p14:cNvPr>
                <p14:cNvContentPartPr/>
                <p14:nvPr/>
              </p14:nvContentPartPr>
              <p14:xfrm>
                <a:off x="1017971" y="5424840"/>
                <a:ext cx="111240" cy="313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E4D4889-7CC4-41D7-B44E-F2E755E4AE7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09331" y="5416200"/>
                  <a:ext cx="1288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DF5825E-939B-441F-A9DF-60AFAC349636}"/>
                    </a:ext>
                  </a:extLst>
                </p14:cNvPr>
                <p14:cNvContentPartPr/>
                <p14:nvPr/>
              </p14:nvContentPartPr>
              <p14:xfrm>
                <a:off x="978371" y="5526000"/>
                <a:ext cx="122760" cy="7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DF5825E-939B-441F-A9DF-60AFAC34963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969731" y="5517360"/>
                  <a:ext cx="1404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E4D16AC-2A22-4DFB-89AC-66ACD8906850}"/>
                    </a:ext>
                  </a:extLst>
                </p14:cNvPr>
                <p14:cNvContentPartPr/>
                <p14:nvPr/>
              </p14:nvContentPartPr>
              <p14:xfrm>
                <a:off x="1339451" y="5329800"/>
                <a:ext cx="96840" cy="2689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E4D16AC-2A22-4DFB-89AC-66ACD890685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330451" y="5321160"/>
                  <a:ext cx="11448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5838FFE-403D-40B5-8C34-7AA19BB97B5D}"/>
                    </a:ext>
                  </a:extLst>
                </p14:cNvPr>
                <p14:cNvContentPartPr/>
                <p14:nvPr/>
              </p14:nvContentPartPr>
              <p14:xfrm>
                <a:off x="1458611" y="5378400"/>
                <a:ext cx="165240" cy="1782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5838FFE-403D-40B5-8C34-7AA19BB97B5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449971" y="5369400"/>
                  <a:ext cx="18288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CCCCD3A-FD0C-4F31-B7E9-BF6DB836D668}"/>
                    </a:ext>
                  </a:extLst>
                </p14:cNvPr>
                <p14:cNvContentPartPr/>
                <p14:nvPr/>
              </p14:nvContentPartPr>
              <p14:xfrm>
                <a:off x="1676411" y="5385240"/>
                <a:ext cx="289080" cy="1641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CCCCD3A-FD0C-4F31-B7E9-BF6DB836D66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667771" y="5376600"/>
                  <a:ext cx="3067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BB2D36CA-E134-4AB4-BE47-1DBA6BEE595D}"/>
                    </a:ext>
                  </a:extLst>
                </p14:cNvPr>
                <p14:cNvContentPartPr/>
                <p14:nvPr/>
              </p14:nvContentPartPr>
              <p14:xfrm>
                <a:off x="2000051" y="5343840"/>
                <a:ext cx="117720" cy="2674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BB2D36CA-E134-4AB4-BE47-1DBA6BEE595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991411" y="5335200"/>
                  <a:ext cx="13536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3C2C7DB-968F-4CF0-9E77-2687E65E07BF}"/>
                    </a:ext>
                  </a:extLst>
                </p14:cNvPr>
                <p14:cNvContentPartPr/>
                <p14:nvPr/>
              </p14:nvContentPartPr>
              <p14:xfrm>
                <a:off x="2240531" y="5402880"/>
                <a:ext cx="160920" cy="1515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3C2C7DB-968F-4CF0-9E77-2687E65E07B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231891" y="5393880"/>
                  <a:ext cx="1785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B5B7C34-50A2-4E35-BF70-EEC125C5848C}"/>
                    </a:ext>
                  </a:extLst>
                </p14:cNvPr>
                <p14:cNvContentPartPr/>
                <p14:nvPr/>
              </p14:nvContentPartPr>
              <p14:xfrm>
                <a:off x="2513771" y="5356800"/>
                <a:ext cx="100080" cy="222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5B7C34-50A2-4E35-BF70-EEC125C5848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05131" y="5347800"/>
                  <a:ext cx="11772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BBE6F88-3FAF-4487-AB97-9F57668003FC}"/>
                    </a:ext>
                  </a:extLst>
                </p14:cNvPr>
                <p14:cNvContentPartPr/>
                <p14:nvPr/>
              </p14:nvContentPartPr>
              <p14:xfrm>
                <a:off x="2626091" y="5362920"/>
                <a:ext cx="154800" cy="1699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BBE6F88-3FAF-4487-AB97-9F57668003F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17451" y="5353920"/>
                  <a:ext cx="1724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D095B24-B296-4FCC-B3AE-A7157E2162B0}"/>
                    </a:ext>
                  </a:extLst>
                </p14:cNvPr>
                <p14:cNvContentPartPr/>
                <p14:nvPr/>
              </p14:nvContentPartPr>
              <p14:xfrm>
                <a:off x="2840651" y="5306040"/>
                <a:ext cx="109080" cy="1170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D095B24-B296-4FCC-B3AE-A7157E2162B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832011" y="5297040"/>
                  <a:ext cx="12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41E7BE4E-F0E1-4A1F-9F63-71C06B55CC25}"/>
                    </a:ext>
                  </a:extLst>
                </p14:cNvPr>
                <p14:cNvContentPartPr/>
                <p14:nvPr/>
              </p14:nvContentPartPr>
              <p14:xfrm>
                <a:off x="2951891" y="5407200"/>
                <a:ext cx="145080" cy="1540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41E7BE4E-F0E1-4A1F-9F63-71C06B55CC2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942891" y="5398200"/>
                  <a:ext cx="1627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7A69839-F813-46EC-B08E-01D4CE3E0FC3}"/>
                    </a:ext>
                  </a:extLst>
                </p14:cNvPr>
                <p14:cNvContentPartPr/>
                <p14:nvPr/>
              </p14:nvContentPartPr>
              <p14:xfrm>
                <a:off x="3206771" y="5363640"/>
                <a:ext cx="138240" cy="174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7A69839-F813-46EC-B08E-01D4CE3E0FC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198131" y="5354640"/>
                  <a:ext cx="15588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ED94ACA-56FA-40A4-B830-7460C0A2C8D5}"/>
                    </a:ext>
                  </a:extLst>
                </p14:cNvPr>
                <p14:cNvContentPartPr/>
                <p14:nvPr/>
              </p14:nvContentPartPr>
              <p14:xfrm>
                <a:off x="3405851" y="5271120"/>
                <a:ext cx="126000" cy="3470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ED94ACA-56FA-40A4-B830-7460C0A2C8D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396851" y="5262120"/>
                  <a:ext cx="143640" cy="364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20FDB9BD-CC63-4E88-92D2-C81CB487609D}"/>
              </a:ext>
            </a:extLst>
          </p:cNvPr>
          <p:cNvGrpSpPr/>
          <p:nvPr/>
        </p:nvGrpSpPr>
        <p:grpSpPr>
          <a:xfrm>
            <a:off x="165131" y="5905440"/>
            <a:ext cx="3356280" cy="345240"/>
            <a:chOff x="165131" y="5905440"/>
            <a:chExt cx="3356280" cy="34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046D9AF-AD81-4A9C-9342-FEA1463FBFBA}"/>
                    </a:ext>
                  </a:extLst>
                </p14:cNvPr>
                <p14:cNvContentPartPr/>
                <p14:nvPr/>
              </p14:nvContentPartPr>
              <p14:xfrm>
                <a:off x="170531" y="6018120"/>
                <a:ext cx="64440" cy="2077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046D9AF-AD81-4A9C-9342-FEA1463FBFB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61531" y="6009120"/>
                  <a:ext cx="820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F059E44-606E-4689-AFFC-3C7778F75A3E}"/>
                    </a:ext>
                  </a:extLst>
                </p14:cNvPr>
                <p14:cNvContentPartPr/>
                <p14:nvPr/>
              </p14:nvContentPartPr>
              <p14:xfrm>
                <a:off x="165131" y="5972760"/>
                <a:ext cx="151200" cy="1328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F059E44-606E-4689-AFFC-3C7778F75A3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56491" y="5964120"/>
                  <a:ext cx="1688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545FF61-1801-46AC-B8EF-381FE20DE430}"/>
                    </a:ext>
                  </a:extLst>
                </p14:cNvPr>
                <p14:cNvContentPartPr/>
                <p14:nvPr/>
              </p14:nvContentPartPr>
              <p14:xfrm>
                <a:off x="358811" y="5993640"/>
                <a:ext cx="84600" cy="2570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545FF61-1801-46AC-B8EF-381FE20DE43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50171" y="5984640"/>
                  <a:ext cx="10224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72407AB-F657-4DAD-964C-C1BFEB00221B}"/>
                    </a:ext>
                  </a:extLst>
                </p14:cNvPr>
                <p14:cNvContentPartPr/>
                <p14:nvPr/>
              </p14:nvContentPartPr>
              <p14:xfrm>
                <a:off x="499211" y="6059160"/>
                <a:ext cx="133200" cy="1760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72407AB-F657-4DAD-964C-C1BFEB00221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90571" y="6050160"/>
                  <a:ext cx="1508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F558E14-F304-4B4D-8E8D-01F3D96D5551}"/>
                    </a:ext>
                  </a:extLst>
                </p14:cNvPr>
                <p14:cNvContentPartPr/>
                <p14:nvPr/>
              </p14:nvContentPartPr>
              <p14:xfrm>
                <a:off x="651851" y="6019920"/>
                <a:ext cx="74160" cy="230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F558E14-F304-4B4D-8E8D-01F3D96D555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43211" y="6010920"/>
                  <a:ext cx="918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D531DB0-EECC-45B7-8565-786E707EF1A4}"/>
                    </a:ext>
                  </a:extLst>
                </p14:cNvPr>
                <p14:cNvContentPartPr/>
                <p14:nvPr/>
              </p14:nvContentPartPr>
              <p14:xfrm>
                <a:off x="828251" y="6090840"/>
                <a:ext cx="102600" cy="16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D531DB0-EECC-45B7-8565-786E707EF1A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19611" y="6082200"/>
                  <a:ext cx="1202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00738D2-3C19-4DD1-A695-7F2CC5E9EB54}"/>
                    </a:ext>
                  </a:extLst>
                </p14:cNvPr>
                <p14:cNvContentPartPr/>
                <p14:nvPr/>
              </p14:nvContentPartPr>
              <p14:xfrm>
                <a:off x="812051" y="6150600"/>
                <a:ext cx="96120" cy="226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00738D2-3C19-4DD1-A695-7F2CC5E9EB5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03051" y="6141600"/>
                  <a:ext cx="1137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CE440CE-AC99-4694-9D20-E57BE59EFC16}"/>
                    </a:ext>
                  </a:extLst>
                </p14:cNvPr>
                <p14:cNvContentPartPr/>
                <p14:nvPr/>
              </p14:nvContentPartPr>
              <p14:xfrm>
                <a:off x="1137851" y="6006240"/>
                <a:ext cx="49680" cy="1864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CE440CE-AC99-4694-9D20-E57BE59EFC1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129211" y="5997600"/>
                  <a:ext cx="673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3F9D1309-AB8E-4FC5-97EE-3EC0C93DFD58}"/>
                    </a:ext>
                  </a:extLst>
                </p14:cNvPr>
                <p14:cNvContentPartPr/>
                <p14:nvPr/>
              </p14:nvContentPartPr>
              <p14:xfrm>
                <a:off x="1111571" y="5967000"/>
                <a:ext cx="158400" cy="1483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3F9D1309-AB8E-4FC5-97EE-3EC0C93DFD5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102931" y="5958360"/>
                  <a:ext cx="1760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B95BB18-EA33-433E-A452-0F080BD3D679}"/>
                    </a:ext>
                  </a:extLst>
                </p14:cNvPr>
                <p14:cNvContentPartPr/>
                <p14:nvPr/>
              </p14:nvContentPartPr>
              <p14:xfrm>
                <a:off x="1327211" y="5996520"/>
                <a:ext cx="68040" cy="1731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B95BB18-EA33-433E-A452-0F080BD3D67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318571" y="5987520"/>
                  <a:ext cx="856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33B21D5-6A24-490A-895B-E1CF087A4F4B}"/>
                    </a:ext>
                  </a:extLst>
                </p14:cNvPr>
                <p14:cNvContentPartPr/>
                <p14:nvPr/>
              </p14:nvContentPartPr>
              <p14:xfrm>
                <a:off x="1420091" y="6035400"/>
                <a:ext cx="127080" cy="1378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33B21D5-6A24-490A-895B-E1CF087A4F4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411451" y="6026400"/>
                  <a:ext cx="1447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42CE050-FCCE-4E5C-906E-886B25C58EE7}"/>
                    </a:ext>
                  </a:extLst>
                </p14:cNvPr>
                <p14:cNvContentPartPr/>
                <p14:nvPr/>
              </p14:nvContentPartPr>
              <p14:xfrm>
                <a:off x="1584611" y="6049080"/>
                <a:ext cx="85680" cy="130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42CE050-FCCE-4E5C-906E-886B25C58EE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575971" y="6040440"/>
                  <a:ext cx="10332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B870BE1-942E-4D2C-A839-370922C5DFB3}"/>
                    </a:ext>
                  </a:extLst>
                </p14:cNvPr>
                <p14:cNvContentPartPr/>
                <p14:nvPr/>
              </p14:nvContentPartPr>
              <p14:xfrm>
                <a:off x="1730771" y="6013440"/>
                <a:ext cx="141480" cy="1641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B870BE1-942E-4D2C-A839-370922C5DFB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721771" y="6004800"/>
                  <a:ext cx="1591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1344CAD-423C-447E-A5E6-AE09A348542E}"/>
                    </a:ext>
                  </a:extLst>
                </p14:cNvPr>
                <p14:cNvContentPartPr/>
                <p14:nvPr/>
              </p14:nvContentPartPr>
              <p14:xfrm>
                <a:off x="1928051" y="5956920"/>
                <a:ext cx="97560" cy="2430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1344CAD-423C-447E-A5E6-AE09A348542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919051" y="5947920"/>
                  <a:ext cx="11520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6DC46A5-3DD4-4BE6-8A9E-443469938F56}"/>
                    </a:ext>
                  </a:extLst>
                </p14:cNvPr>
                <p14:cNvContentPartPr/>
                <p14:nvPr/>
              </p14:nvContentPartPr>
              <p14:xfrm>
                <a:off x="2068091" y="6111000"/>
                <a:ext cx="177840" cy="14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6DC46A5-3DD4-4BE6-8A9E-443469938F5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059451" y="6102000"/>
                  <a:ext cx="1954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9B59109-C9A2-489F-A04D-8EAA1FE1E018}"/>
                    </a:ext>
                  </a:extLst>
                </p14:cNvPr>
                <p14:cNvContentPartPr/>
                <p14:nvPr/>
              </p14:nvContentPartPr>
              <p14:xfrm>
                <a:off x="2131091" y="6076440"/>
                <a:ext cx="21600" cy="1072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9B59109-C9A2-489F-A04D-8EAA1FE1E018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122091" y="6067800"/>
                  <a:ext cx="392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B905929-0FBF-498E-A98D-D1566C30A09B}"/>
                    </a:ext>
                  </a:extLst>
                </p14:cNvPr>
                <p14:cNvContentPartPr/>
                <p14:nvPr/>
              </p14:nvContentPartPr>
              <p14:xfrm>
                <a:off x="2375171" y="5974920"/>
                <a:ext cx="147240" cy="1897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B905929-0FBF-498E-A98D-D1566C30A09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366171" y="5966280"/>
                  <a:ext cx="16488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91316AB0-1E9C-46B4-AC09-FDDE15A0B714}"/>
                    </a:ext>
                  </a:extLst>
                </p14:cNvPr>
                <p14:cNvContentPartPr/>
                <p14:nvPr/>
              </p14:nvContentPartPr>
              <p14:xfrm>
                <a:off x="2541491" y="5972760"/>
                <a:ext cx="96480" cy="1951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91316AB0-1E9C-46B4-AC09-FDDE15A0B71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532491" y="5963760"/>
                  <a:ext cx="1141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BDB6219-D474-4B2A-91E9-04CED51B1FB0}"/>
                    </a:ext>
                  </a:extLst>
                </p14:cNvPr>
                <p14:cNvContentPartPr/>
                <p14:nvPr/>
              </p14:nvContentPartPr>
              <p14:xfrm>
                <a:off x="2686571" y="6002280"/>
                <a:ext cx="45360" cy="1566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BDB6219-D474-4B2A-91E9-04CED51B1FB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677571" y="5993280"/>
                  <a:ext cx="630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226A11B-B7F8-45CE-8A9A-79BA76869E11}"/>
                    </a:ext>
                  </a:extLst>
                </p14:cNvPr>
                <p14:cNvContentPartPr/>
                <p14:nvPr/>
              </p14:nvContentPartPr>
              <p14:xfrm>
                <a:off x="2686211" y="5995440"/>
                <a:ext cx="131760" cy="1393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226A11B-B7F8-45CE-8A9A-79BA76869E1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677571" y="5986800"/>
                  <a:ext cx="1494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5E82767-2C65-412C-80FE-EA873391CE0F}"/>
                    </a:ext>
                  </a:extLst>
                </p14:cNvPr>
                <p14:cNvContentPartPr/>
                <p14:nvPr/>
              </p14:nvContentPartPr>
              <p14:xfrm>
                <a:off x="2861171" y="5937120"/>
                <a:ext cx="106200" cy="1195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5E82767-2C65-412C-80FE-EA873391CE0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852531" y="5928480"/>
                  <a:ext cx="1238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8447899-4603-4353-A3BD-E3DC4BBD7DD9}"/>
                    </a:ext>
                  </a:extLst>
                </p14:cNvPr>
                <p14:cNvContentPartPr/>
                <p14:nvPr/>
              </p14:nvContentPartPr>
              <p14:xfrm>
                <a:off x="2998331" y="6050880"/>
                <a:ext cx="102240" cy="1332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8447899-4603-4353-A3BD-E3DC4BBD7DD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989691" y="6041880"/>
                  <a:ext cx="1198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A362F57-C75A-459F-8E13-B29BBCB20A25}"/>
                    </a:ext>
                  </a:extLst>
                </p14:cNvPr>
                <p14:cNvContentPartPr/>
                <p14:nvPr/>
              </p14:nvContentPartPr>
              <p14:xfrm>
                <a:off x="3171491" y="5988600"/>
                <a:ext cx="155880" cy="1825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A362F57-C75A-459F-8E13-B29BBCB20A2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162491" y="5979960"/>
                  <a:ext cx="17352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3DD6B50-AC6D-4EB5-8601-EFA36CA3F786}"/>
                    </a:ext>
                  </a:extLst>
                </p14:cNvPr>
                <p14:cNvContentPartPr/>
                <p14:nvPr/>
              </p14:nvContentPartPr>
              <p14:xfrm>
                <a:off x="3408731" y="5905440"/>
                <a:ext cx="112680" cy="218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3DD6B50-AC6D-4EB5-8601-EFA36CA3F78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399731" y="5896440"/>
                  <a:ext cx="130320" cy="236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152F71D-36C3-442B-9D96-B1751A542B92}"/>
                  </a:ext>
                </a:extLst>
              </p14:cNvPr>
              <p14:cNvContentPartPr/>
              <p14:nvPr/>
            </p14:nvContentPartPr>
            <p14:xfrm>
              <a:off x="943811" y="3377160"/>
              <a:ext cx="2341080" cy="14659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152F71D-36C3-442B-9D96-B1751A542B92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935171" y="3368520"/>
                <a:ext cx="2358720" cy="148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309C2DC-D3F7-4A56-BE91-139E3C7E6F39}"/>
                  </a:ext>
                </a:extLst>
              </p14:cNvPr>
              <p14:cNvContentPartPr/>
              <p14:nvPr/>
            </p14:nvContentPartPr>
            <p14:xfrm>
              <a:off x="960371" y="4886280"/>
              <a:ext cx="2005920" cy="716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309C2DC-D3F7-4A56-BE91-139E3C7E6F3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951731" y="4877640"/>
                <a:ext cx="202356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2A8CA94-4D76-4EA1-923A-D63AAB7FC43F}"/>
                  </a:ext>
                </a:extLst>
              </p14:cNvPr>
              <p14:cNvContentPartPr/>
              <p14:nvPr/>
            </p14:nvContentPartPr>
            <p14:xfrm>
              <a:off x="1006811" y="3525120"/>
              <a:ext cx="124200" cy="2318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2A8CA94-4D76-4EA1-923A-D63AAB7FC43F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997811" y="3516480"/>
                <a:ext cx="141840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A9B64957-8C62-440B-9C87-AA3215BC2B55}"/>
                  </a:ext>
                </a:extLst>
              </p14:cNvPr>
              <p14:cNvContentPartPr/>
              <p14:nvPr/>
            </p14:nvContentPartPr>
            <p14:xfrm>
              <a:off x="1794131" y="3489840"/>
              <a:ext cx="429120" cy="14562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A9B64957-8C62-440B-9C87-AA3215BC2B55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1785131" y="3481200"/>
                <a:ext cx="446760" cy="147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5379BA4-C4A7-49B3-9AE5-BE1DBC897B51}"/>
                  </a:ext>
                </a:extLst>
              </p14:cNvPr>
              <p14:cNvContentPartPr/>
              <p14:nvPr/>
            </p14:nvContentPartPr>
            <p14:xfrm>
              <a:off x="1314611" y="3519720"/>
              <a:ext cx="101520" cy="1836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5379BA4-C4A7-49B3-9AE5-BE1DBC897B51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1305611" y="3510720"/>
                <a:ext cx="11916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44D51439-E699-4453-932E-B2F422631FF9}"/>
                  </a:ext>
                </a:extLst>
              </p14:cNvPr>
              <p14:cNvContentPartPr/>
              <p14:nvPr/>
            </p14:nvContentPartPr>
            <p14:xfrm>
              <a:off x="1304171" y="3631320"/>
              <a:ext cx="101160" cy="464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44D51439-E699-4453-932E-B2F422631FF9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1295171" y="3622680"/>
                <a:ext cx="118800" cy="6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88C86570-93F7-455C-B04C-716AE809BA50}"/>
                  </a:ext>
                </a:extLst>
              </p14:cNvPr>
              <p14:cNvContentPartPr/>
              <p14:nvPr/>
            </p14:nvContentPartPr>
            <p14:xfrm>
              <a:off x="1656611" y="3353040"/>
              <a:ext cx="107280" cy="84384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88C86570-93F7-455C-B04C-716AE809BA50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1647971" y="3344040"/>
                <a:ext cx="124920" cy="86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61A7D281-BC20-440E-AAD7-B9B3BAC83309}"/>
                  </a:ext>
                </a:extLst>
              </p14:cNvPr>
              <p14:cNvContentPartPr/>
              <p14:nvPr/>
            </p14:nvContentPartPr>
            <p14:xfrm>
              <a:off x="1606571" y="3111120"/>
              <a:ext cx="90720" cy="15840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61A7D281-BC20-440E-AAD7-B9B3BAC83309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1597571" y="3102120"/>
                <a:ext cx="108360" cy="17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B9A291E1-5042-4F73-995C-4676D4D5CB5A}"/>
                  </a:ext>
                </a:extLst>
              </p14:cNvPr>
              <p14:cNvContentPartPr/>
              <p14:nvPr/>
            </p14:nvContentPartPr>
            <p14:xfrm>
              <a:off x="1722491" y="3157560"/>
              <a:ext cx="87840" cy="10584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B9A291E1-5042-4F73-995C-4676D4D5CB5A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713851" y="3148560"/>
                <a:ext cx="10548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130FC813-DB2F-4897-9C3E-19FF78E7D72C}"/>
                  </a:ext>
                </a:extLst>
              </p14:cNvPr>
              <p14:cNvContentPartPr/>
              <p14:nvPr/>
            </p14:nvContentPartPr>
            <p14:xfrm>
              <a:off x="1845251" y="3094920"/>
              <a:ext cx="99720" cy="15264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130FC813-DB2F-4897-9C3E-19FF78E7D72C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836251" y="3085920"/>
                <a:ext cx="117360" cy="170280"/>
              </a:xfrm>
              <a:prstGeom prst="rect">
                <a:avLst/>
              </a:prstGeom>
            </p:spPr>
          </p:pic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A1BFF60A-2520-4A6F-A510-960D5B5264C0}"/>
              </a:ext>
            </a:extLst>
          </p:cNvPr>
          <p:cNvGrpSpPr/>
          <p:nvPr/>
        </p:nvGrpSpPr>
        <p:grpSpPr>
          <a:xfrm>
            <a:off x="2540411" y="2780280"/>
            <a:ext cx="913320" cy="1483920"/>
            <a:chOff x="2540411" y="2780280"/>
            <a:chExt cx="913320" cy="148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58CA7F0-5666-45DB-AD6A-BA8E5573CF64}"/>
                    </a:ext>
                  </a:extLst>
                </p14:cNvPr>
                <p14:cNvContentPartPr/>
                <p14:nvPr/>
              </p14:nvContentPartPr>
              <p14:xfrm>
                <a:off x="2596571" y="3604320"/>
                <a:ext cx="94320" cy="1659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58CA7F0-5666-45DB-AD6A-BA8E5573CF6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587571" y="3595320"/>
                  <a:ext cx="1119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48863FC-6E42-4257-A371-CFD591B230FE}"/>
                    </a:ext>
                  </a:extLst>
                </p14:cNvPr>
                <p14:cNvContentPartPr/>
                <p14:nvPr/>
              </p14:nvContentPartPr>
              <p14:xfrm>
                <a:off x="2751011" y="3548880"/>
                <a:ext cx="95400" cy="121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48863FC-6E42-4257-A371-CFD591B230F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742011" y="3540240"/>
                  <a:ext cx="1130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29A21F2-2324-4985-9C19-78C7316D5446}"/>
                    </a:ext>
                  </a:extLst>
                </p14:cNvPr>
                <p14:cNvContentPartPr/>
                <p14:nvPr/>
              </p14:nvContentPartPr>
              <p14:xfrm>
                <a:off x="2540411" y="3179160"/>
                <a:ext cx="328680" cy="10850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29A21F2-2324-4985-9C19-78C7316D544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531411" y="3170160"/>
                  <a:ext cx="346320" cy="11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F43685C-E52A-4764-A53F-CA02FE8EAD7A}"/>
                    </a:ext>
                  </a:extLst>
                </p14:cNvPr>
                <p14:cNvContentPartPr/>
                <p14:nvPr/>
              </p14:nvContentPartPr>
              <p14:xfrm>
                <a:off x="2935331" y="2858400"/>
                <a:ext cx="123480" cy="1587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F43685C-E52A-4764-A53F-CA02FE8EAD7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926691" y="2849760"/>
                  <a:ext cx="1411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24C3798A-34A2-4599-9722-41C60D892ED0}"/>
                    </a:ext>
                  </a:extLst>
                </p14:cNvPr>
                <p14:cNvContentPartPr/>
                <p14:nvPr/>
              </p14:nvContentPartPr>
              <p14:xfrm>
                <a:off x="3108131" y="2780280"/>
                <a:ext cx="69120" cy="1425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24C3798A-34A2-4599-9722-41C60D892ED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099491" y="2771280"/>
                  <a:ext cx="867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1831DA62-75E7-40D5-B151-F5AB2FB1BFD1}"/>
                    </a:ext>
                  </a:extLst>
                </p14:cNvPr>
                <p14:cNvContentPartPr/>
                <p14:nvPr/>
              </p14:nvContentPartPr>
              <p14:xfrm>
                <a:off x="3173651" y="2900520"/>
                <a:ext cx="97560" cy="1256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1831DA62-75E7-40D5-B151-F5AB2FB1BFD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165011" y="2891520"/>
                  <a:ext cx="11520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0BEE9AC2-F172-4610-B232-8E6829748DDB}"/>
                    </a:ext>
                  </a:extLst>
                </p14:cNvPr>
                <p14:cNvContentPartPr/>
                <p14:nvPr/>
              </p14:nvContentPartPr>
              <p14:xfrm>
                <a:off x="3330971" y="2841840"/>
                <a:ext cx="122760" cy="1951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0BEE9AC2-F172-4610-B232-8E6829748DD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322331" y="2833200"/>
                  <a:ext cx="140400" cy="21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194934D3-8679-4146-9BF5-A9621A43DC90}"/>
                  </a:ext>
                </a:extLst>
              </p14:cNvPr>
              <p14:cNvContentPartPr/>
              <p14:nvPr/>
            </p14:nvContentPartPr>
            <p14:xfrm>
              <a:off x="754811" y="6526080"/>
              <a:ext cx="127080" cy="2268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194934D3-8679-4146-9BF5-A9621A43DC90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45811" y="6517080"/>
                <a:ext cx="14472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1BBDC3BA-3498-4DC0-8376-8F1985136B07}"/>
                  </a:ext>
                </a:extLst>
              </p14:cNvPr>
              <p14:cNvContentPartPr/>
              <p14:nvPr/>
            </p14:nvContentPartPr>
            <p14:xfrm>
              <a:off x="719171" y="6599520"/>
              <a:ext cx="144360" cy="1152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1BBDC3BA-3498-4DC0-8376-8F1985136B07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10531" y="6590520"/>
                <a:ext cx="16200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92497380-6294-408F-A751-62534A4E528F}"/>
                  </a:ext>
                </a:extLst>
              </p14:cNvPr>
              <p14:cNvContentPartPr/>
              <p14:nvPr/>
            </p14:nvContentPartPr>
            <p14:xfrm>
              <a:off x="1026971" y="6522480"/>
              <a:ext cx="46440" cy="14832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92497380-6294-408F-A751-62534A4E528F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1017971" y="6513480"/>
                <a:ext cx="6408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D6ACF7C4-6B2E-4913-81DF-E956B3CB5F96}"/>
                  </a:ext>
                </a:extLst>
              </p14:cNvPr>
              <p14:cNvContentPartPr/>
              <p14:nvPr/>
            </p14:nvContentPartPr>
            <p14:xfrm>
              <a:off x="1004651" y="6453720"/>
              <a:ext cx="133920" cy="12240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D6ACF7C4-6B2E-4913-81DF-E956B3CB5F96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995651" y="6444720"/>
                <a:ext cx="15156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ACD1AEBC-01F8-431E-9DCC-4ECF3B2F1B6C}"/>
                  </a:ext>
                </a:extLst>
              </p14:cNvPr>
              <p14:cNvContentPartPr/>
              <p14:nvPr/>
            </p14:nvContentPartPr>
            <p14:xfrm>
              <a:off x="1185011" y="6455160"/>
              <a:ext cx="74520" cy="2210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ACD1AEBC-01F8-431E-9DCC-4ECF3B2F1B6C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176371" y="6446160"/>
                <a:ext cx="92160" cy="23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038E7A4B-E83C-40BD-BB25-573A91BFC408}"/>
                  </a:ext>
                </a:extLst>
              </p14:cNvPr>
              <p14:cNvContentPartPr/>
              <p14:nvPr/>
            </p14:nvContentPartPr>
            <p14:xfrm>
              <a:off x="1322531" y="6496920"/>
              <a:ext cx="113040" cy="17136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038E7A4B-E83C-40BD-BB25-573A91BFC408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313531" y="6488280"/>
                <a:ext cx="130680" cy="18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1D0C5D42-8A6B-42E6-9203-289CAB1D3001}"/>
                  </a:ext>
                </a:extLst>
              </p14:cNvPr>
              <p14:cNvContentPartPr/>
              <p14:nvPr/>
            </p14:nvContentPartPr>
            <p14:xfrm>
              <a:off x="1484891" y="6513120"/>
              <a:ext cx="56520" cy="15660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1D0C5D42-8A6B-42E6-9203-289CAB1D3001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476251" y="6504120"/>
                <a:ext cx="74160" cy="17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210BA327-E1A8-4A84-9144-2101599874F3}"/>
                  </a:ext>
                </a:extLst>
              </p14:cNvPr>
              <p14:cNvContentPartPr/>
              <p14:nvPr/>
            </p14:nvContentPartPr>
            <p14:xfrm>
              <a:off x="1626371" y="6494760"/>
              <a:ext cx="108000" cy="15444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210BA327-E1A8-4A84-9144-2101599874F3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617371" y="6486120"/>
                <a:ext cx="12564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CEB6DBB7-5B3E-4A26-BE41-90B0511A60E1}"/>
                  </a:ext>
                </a:extLst>
              </p14:cNvPr>
              <p14:cNvContentPartPr/>
              <p14:nvPr/>
            </p14:nvContentPartPr>
            <p14:xfrm>
              <a:off x="1631771" y="6569640"/>
              <a:ext cx="97920" cy="1152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CEB6DBB7-5B3E-4A26-BE41-90B0511A60E1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623131" y="6560640"/>
                <a:ext cx="11556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A983EED5-01A8-453E-A286-149FC94C7E99}"/>
                  </a:ext>
                </a:extLst>
              </p14:cNvPr>
              <p14:cNvContentPartPr/>
              <p14:nvPr/>
            </p14:nvContentPartPr>
            <p14:xfrm>
              <a:off x="1773971" y="6465960"/>
              <a:ext cx="64800" cy="20376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A983EED5-01A8-453E-A286-149FC94C7E99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764971" y="6457320"/>
                <a:ext cx="8244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7A5FF629-B7D0-4414-B1AC-E4E374D704B5}"/>
                  </a:ext>
                </a:extLst>
              </p14:cNvPr>
              <p14:cNvContentPartPr/>
              <p14:nvPr/>
            </p14:nvContentPartPr>
            <p14:xfrm>
              <a:off x="1929851" y="6586920"/>
              <a:ext cx="3240" cy="1728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7A5FF629-B7D0-4414-B1AC-E4E374D704B5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1920851" y="6578280"/>
                <a:ext cx="2088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EE1B9734-657D-47A6-8513-F12EDA9EBC0F}"/>
                  </a:ext>
                </a:extLst>
              </p14:cNvPr>
              <p14:cNvContentPartPr/>
              <p14:nvPr/>
            </p14:nvContentPartPr>
            <p14:xfrm>
              <a:off x="2007611" y="6482880"/>
              <a:ext cx="126000" cy="19368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EE1B9734-657D-47A6-8513-F12EDA9EBC0F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1998971" y="6474240"/>
                <a:ext cx="14364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C42735EA-B36B-4146-B689-D39EB1ACB189}"/>
                  </a:ext>
                </a:extLst>
              </p14:cNvPr>
              <p14:cNvContentPartPr/>
              <p14:nvPr/>
            </p14:nvContentPartPr>
            <p14:xfrm>
              <a:off x="2145131" y="6502320"/>
              <a:ext cx="78120" cy="18900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C42735EA-B36B-4146-B689-D39EB1ACB189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2136131" y="6493680"/>
                <a:ext cx="95760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45E8E97A-C663-4B83-95C4-FD7611559087}"/>
                  </a:ext>
                </a:extLst>
              </p14:cNvPr>
              <p14:cNvContentPartPr/>
              <p14:nvPr/>
            </p14:nvContentPartPr>
            <p14:xfrm>
              <a:off x="2263571" y="6501600"/>
              <a:ext cx="121680" cy="17208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45E8E97A-C663-4B83-95C4-FD7611559087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2254571" y="6492600"/>
                <a:ext cx="13932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14C3299B-FDE1-4C5B-8122-2C537DE2D1CB}"/>
                  </a:ext>
                </a:extLst>
              </p14:cNvPr>
              <p14:cNvContentPartPr/>
              <p14:nvPr/>
            </p14:nvContentPartPr>
            <p14:xfrm>
              <a:off x="2233691" y="6603480"/>
              <a:ext cx="116640" cy="612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14C3299B-FDE1-4C5B-8122-2C537DE2D1CB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225051" y="6594840"/>
                <a:ext cx="13428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2889F815-2BAE-4548-997D-0E4891AAB44E}"/>
                  </a:ext>
                </a:extLst>
              </p14:cNvPr>
              <p14:cNvContentPartPr/>
              <p14:nvPr/>
            </p14:nvContentPartPr>
            <p14:xfrm>
              <a:off x="2414771" y="6511680"/>
              <a:ext cx="63720" cy="18864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2889F815-2BAE-4548-997D-0E4891AAB44E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405771" y="6503040"/>
                <a:ext cx="8136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E7C16E61-7064-4EE8-9175-DB59D685AEC6}"/>
                  </a:ext>
                </a:extLst>
              </p14:cNvPr>
              <p14:cNvContentPartPr/>
              <p14:nvPr/>
            </p14:nvContentPartPr>
            <p14:xfrm>
              <a:off x="2596931" y="6592320"/>
              <a:ext cx="145440" cy="126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E7C16E61-7064-4EE8-9175-DB59D685AEC6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588291" y="6583320"/>
                <a:ext cx="1630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6A2E2BFC-5815-4BE9-8416-091C765B23E3}"/>
                  </a:ext>
                </a:extLst>
              </p14:cNvPr>
              <p14:cNvContentPartPr/>
              <p14:nvPr/>
            </p14:nvContentPartPr>
            <p14:xfrm>
              <a:off x="2641211" y="6551640"/>
              <a:ext cx="34920" cy="14688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6A2E2BFC-5815-4BE9-8416-091C765B23E3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632211" y="6542640"/>
                <a:ext cx="52560" cy="164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632B1F68-AD71-4E9F-A5D0-F4A3A35F7F0F}"/>
              </a:ext>
            </a:extLst>
          </p:cNvPr>
          <p:cNvGrpSpPr/>
          <p:nvPr/>
        </p:nvGrpSpPr>
        <p:grpSpPr>
          <a:xfrm>
            <a:off x="2914091" y="6381720"/>
            <a:ext cx="2021040" cy="333000"/>
            <a:chOff x="2914091" y="6381720"/>
            <a:chExt cx="2021040" cy="3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150A5A1-1732-4F16-B4B7-EE3B4C6220C9}"/>
                    </a:ext>
                  </a:extLst>
                </p14:cNvPr>
                <p14:cNvContentPartPr/>
                <p14:nvPr/>
              </p14:nvContentPartPr>
              <p14:xfrm>
                <a:off x="2914091" y="6482880"/>
                <a:ext cx="186120" cy="2174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150A5A1-1732-4F16-B4B7-EE3B4C6220C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905451" y="6473880"/>
                  <a:ext cx="20376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E0CA8CD-24A9-4DBB-A92A-A3964E2DC7A5}"/>
                    </a:ext>
                  </a:extLst>
                </p14:cNvPr>
                <p14:cNvContentPartPr/>
                <p14:nvPr/>
              </p14:nvContentPartPr>
              <p14:xfrm>
                <a:off x="3104531" y="6491160"/>
                <a:ext cx="124560" cy="2235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E0CA8CD-24A9-4DBB-A92A-A3964E2DC7A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095891" y="6482520"/>
                  <a:ext cx="1422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3680207D-7BA6-4D99-B17D-C26FA7598209}"/>
                    </a:ext>
                  </a:extLst>
                </p14:cNvPr>
                <p14:cNvContentPartPr/>
                <p14:nvPr/>
              </p14:nvContentPartPr>
              <p14:xfrm>
                <a:off x="3268331" y="6508080"/>
                <a:ext cx="125640" cy="1756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3680207D-7BA6-4D99-B17D-C26FA759820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259331" y="6499440"/>
                  <a:ext cx="14328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4D11890-DE08-4854-932C-7DC726C8910D}"/>
                    </a:ext>
                  </a:extLst>
                </p14:cNvPr>
                <p14:cNvContentPartPr/>
                <p14:nvPr/>
              </p14:nvContentPartPr>
              <p14:xfrm>
                <a:off x="3428531" y="6504480"/>
                <a:ext cx="92160" cy="2008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4D11890-DE08-4854-932C-7DC726C8910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419891" y="6495480"/>
                  <a:ext cx="10980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63A4CC5-C31B-455A-B3AB-64B1403E2604}"/>
                    </a:ext>
                  </a:extLst>
                </p14:cNvPr>
                <p14:cNvContentPartPr/>
                <p14:nvPr/>
              </p14:nvContentPartPr>
              <p14:xfrm>
                <a:off x="3585491" y="6494400"/>
                <a:ext cx="146880" cy="1720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63A4CC5-C31B-455A-B3AB-64B1403E260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576851" y="6485400"/>
                  <a:ext cx="1645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9DB2D79-9173-4BD0-A285-3CEA59761B15}"/>
                    </a:ext>
                  </a:extLst>
                </p14:cNvPr>
                <p14:cNvContentPartPr/>
                <p14:nvPr/>
              </p14:nvContentPartPr>
              <p14:xfrm>
                <a:off x="3764771" y="6454080"/>
                <a:ext cx="111600" cy="1310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9DB2D79-9173-4BD0-A285-3CEA59761B1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756131" y="6445080"/>
                  <a:ext cx="12924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7653FE88-F56C-458E-B211-DBF4A23B3C6D}"/>
                    </a:ext>
                  </a:extLst>
                </p14:cNvPr>
                <p14:cNvContentPartPr/>
                <p14:nvPr/>
              </p14:nvContentPartPr>
              <p14:xfrm>
                <a:off x="3851171" y="6386760"/>
                <a:ext cx="131400" cy="2995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653FE88-F56C-458E-B211-DBF4A23B3C6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842171" y="6378120"/>
                  <a:ext cx="14904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7D4E942-3C11-4316-B53C-95BA902A1B6B}"/>
                    </a:ext>
                  </a:extLst>
                </p14:cNvPr>
                <p14:cNvContentPartPr/>
                <p14:nvPr/>
              </p14:nvContentPartPr>
              <p14:xfrm>
                <a:off x="4063571" y="6534000"/>
                <a:ext cx="43920" cy="554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7D4E942-3C11-4316-B53C-95BA902A1B6B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054571" y="6525000"/>
                  <a:ext cx="615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B9FF5AC-8E08-4FDE-A58F-FCF74A1A4852}"/>
                    </a:ext>
                  </a:extLst>
                </p14:cNvPr>
                <p14:cNvContentPartPr/>
                <p14:nvPr/>
              </p14:nvContentPartPr>
              <p14:xfrm>
                <a:off x="4249691" y="6497280"/>
                <a:ext cx="44280" cy="1602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B9FF5AC-8E08-4FDE-A58F-FCF74A1A4852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241051" y="6488640"/>
                  <a:ext cx="6192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4156758-4DA1-4323-936E-51F9A3CD3430}"/>
                    </a:ext>
                  </a:extLst>
                </p14:cNvPr>
                <p14:cNvContentPartPr/>
                <p14:nvPr/>
              </p14:nvContentPartPr>
              <p14:xfrm>
                <a:off x="4215491" y="6467040"/>
                <a:ext cx="162720" cy="1238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4156758-4DA1-4323-936E-51F9A3CD343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206491" y="6458040"/>
                  <a:ext cx="1803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C70734E6-C7FB-4C7F-ADA7-5E00FE3739AA}"/>
                    </a:ext>
                  </a:extLst>
                </p14:cNvPr>
                <p14:cNvContentPartPr/>
                <p14:nvPr/>
              </p14:nvContentPartPr>
              <p14:xfrm>
                <a:off x="4378931" y="6466680"/>
                <a:ext cx="92880" cy="209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C70734E6-C7FB-4C7F-ADA7-5E00FE3739AA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370291" y="6457680"/>
                  <a:ext cx="11052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004173F-D0E0-4D47-A944-F1675119EE8F}"/>
                    </a:ext>
                  </a:extLst>
                </p14:cNvPr>
                <p14:cNvContentPartPr/>
                <p14:nvPr/>
              </p14:nvContentPartPr>
              <p14:xfrm>
                <a:off x="4498091" y="6468120"/>
                <a:ext cx="150120" cy="1933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004173F-D0E0-4D47-A944-F1675119EE8F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489091" y="6459480"/>
                  <a:ext cx="16776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B7BB866-EA31-4167-AE81-230D224313D4}"/>
                    </a:ext>
                  </a:extLst>
                </p14:cNvPr>
                <p14:cNvContentPartPr/>
                <p14:nvPr/>
              </p14:nvContentPartPr>
              <p14:xfrm>
                <a:off x="4674491" y="6446880"/>
                <a:ext cx="128880" cy="1058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B7BB866-EA31-4167-AE81-230D224313D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665491" y="6437880"/>
                  <a:ext cx="1465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291107A-6837-4161-A2C1-E3B8747264E1}"/>
                    </a:ext>
                  </a:extLst>
                </p14:cNvPr>
                <p14:cNvContentPartPr/>
                <p14:nvPr/>
              </p14:nvContentPartPr>
              <p14:xfrm>
                <a:off x="4861331" y="6381720"/>
                <a:ext cx="73800" cy="2883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291107A-6837-4161-A2C1-E3B8747264E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852691" y="6372720"/>
                  <a:ext cx="91440" cy="30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0CA7B512-4061-4B06-8713-C137558A6ECF}"/>
              </a:ext>
            </a:extLst>
          </p:cNvPr>
          <p:cNvGrpSpPr/>
          <p:nvPr/>
        </p:nvGrpSpPr>
        <p:grpSpPr>
          <a:xfrm>
            <a:off x="6243011" y="2518560"/>
            <a:ext cx="615240" cy="344520"/>
            <a:chOff x="6243011" y="2518560"/>
            <a:chExt cx="615240" cy="34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79A4715-FF4B-4D5C-A461-8DF9C578459D}"/>
                    </a:ext>
                  </a:extLst>
                </p14:cNvPr>
                <p14:cNvContentPartPr/>
                <p14:nvPr/>
              </p14:nvContentPartPr>
              <p14:xfrm>
                <a:off x="6252731" y="2607120"/>
                <a:ext cx="101880" cy="2138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79A4715-FF4B-4D5C-A461-8DF9C578459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244091" y="2598480"/>
                  <a:ext cx="1195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B485CAF-5DBB-40A5-897C-3EA173BA8861}"/>
                    </a:ext>
                  </a:extLst>
                </p14:cNvPr>
                <p14:cNvContentPartPr/>
                <p14:nvPr/>
              </p14:nvContentPartPr>
              <p14:xfrm>
                <a:off x="6243011" y="2518560"/>
                <a:ext cx="185400" cy="1918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B485CAF-5DBB-40A5-897C-3EA173BA886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234011" y="2509920"/>
                  <a:ext cx="20304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E75C9DF-BFDE-40D9-A377-69BDB3FFF2AB}"/>
                    </a:ext>
                  </a:extLst>
                </p14:cNvPr>
                <p14:cNvContentPartPr/>
                <p14:nvPr/>
              </p14:nvContentPartPr>
              <p14:xfrm>
                <a:off x="6439571" y="2592720"/>
                <a:ext cx="114840" cy="2653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E75C9DF-BFDE-40D9-A377-69BDB3FFF2A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430571" y="2583720"/>
                  <a:ext cx="13248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A81D7246-BB7F-49EE-A833-C25FA7BEE8DC}"/>
                    </a:ext>
                  </a:extLst>
                </p14:cNvPr>
                <p14:cNvContentPartPr/>
                <p14:nvPr/>
              </p14:nvContentPartPr>
              <p14:xfrm>
                <a:off x="6576731" y="2650320"/>
                <a:ext cx="126360" cy="1789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A81D7246-BB7F-49EE-A833-C25FA7BEE8DC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568091" y="2641320"/>
                  <a:ext cx="1440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40BB26D-A12A-4F08-A2AF-83A648B1FD49}"/>
                    </a:ext>
                  </a:extLst>
                </p14:cNvPr>
                <p14:cNvContentPartPr/>
                <p14:nvPr/>
              </p14:nvContentPartPr>
              <p14:xfrm>
                <a:off x="6749171" y="2614320"/>
                <a:ext cx="109080" cy="2487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40BB26D-A12A-4F08-A2AF-83A648B1FD4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740171" y="2605320"/>
                  <a:ext cx="126720" cy="26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A8B8B01-5336-469D-8EC7-DF34DDD63ECE}"/>
                  </a:ext>
                </a:extLst>
              </p14:cNvPr>
              <p14:cNvContentPartPr/>
              <p14:nvPr/>
            </p14:nvContentPartPr>
            <p14:xfrm>
              <a:off x="7016291" y="2691000"/>
              <a:ext cx="169200" cy="8064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A8B8B01-5336-469D-8EC7-DF34DDD63ECE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7007651" y="2682360"/>
                <a:ext cx="186840" cy="98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8" name="Group 127">
            <a:extLst>
              <a:ext uri="{FF2B5EF4-FFF2-40B4-BE49-F238E27FC236}">
                <a16:creationId xmlns:a16="http://schemas.microsoft.com/office/drawing/2014/main" id="{74DCD636-B3F1-4DFE-882A-8B72F282645F}"/>
              </a:ext>
            </a:extLst>
          </p:cNvPr>
          <p:cNvGrpSpPr/>
          <p:nvPr/>
        </p:nvGrpSpPr>
        <p:grpSpPr>
          <a:xfrm>
            <a:off x="7723691" y="2536200"/>
            <a:ext cx="242280" cy="235440"/>
            <a:chOff x="7723691" y="2536200"/>
            <a:chExt cx="242280" cy="23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1A7E03B-86D2-46C6-AB60-CC2A5815D91C}"/>
                    </a:ext>
                  </a:extLst>
                </p14:cNvPr>
                <p14:cNvContentPartPr/>
                <p14:nvPr/>
              </p14:nvContentPartPr>
              <p14:xfrm>
                <a:off x="7891451" y="2536200"/>
                <a:ext cx="70920" cy="1670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1A7E03B-86D2-46C6-AB60-CC2A5815D91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882451" y="2527200"/>
                  <a:ext cx="885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E7C3955-90EC-42DD-BCA2-663FD143C97A}"/>
                    </a:ext>
                  </a:extLst>
                </p14:cNvPr>
                <p14:cNvContentPartPr/>
                <p14:nvPr/>
              </p14:nvContentPartPr>
              <p14:xfrm>
                <a:off x="7723691" y="2737800"/>
                <a:ext cx="242280" cy="338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E7C3955-90EC-42DD-BCA2-663FD143C97A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715051" y="2729160"/>
                  <a:ext cx="259920" cy="5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176AEEDA-6F05-45A5-8E4C-E8ED7437CA26}"/>
                  </a:ext>
                </a:extLst>
              </p14:cNvPr>
              <p14:cNvContentPartPr/>
              <p14:nvPr/>
            </p14:nvContentPartPr>
            <p14:xfrm>
              <a:off x="7740611" y="2865240"/>
              <a:ext cx="144720" cy="17964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176AEEDA-6F05-45A5-8E4C-E8ED7437CA26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7731971" y="2856240"/>
                <a:ext cx="162360" cy="197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2" name="Group 131">
            <a:extLst>
              <a:ext uri="{FF2B5EF4-FFF2-40B4-BE49-F238E27FC236}">
                <a16:creationId xmlns:a16="http://schemas.microsoft.com/office/drawing/2014/main" id="{F6366331-1870-4869-9A2B-D704C0F2A4B5}"/>
              </a:ext>
            </a:extLst>
          </p:cNvPr>
          <p:cNvGrpSpPr/>
          <p:nvPr/>
        </p:nvGrpSpPr>
        <p:grpSpPr>
          <a:xfrm>
            <a:off x="7288811" y="2722680"/>
            <a:ext cx="262440" cy="194040"/>
            <a:chOff x="7288811" y="2722680"/>
            <a:chExt cx="262440" cy="19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6F771CBE-DAAA-45E0-A9E6-0751A898BE08}"/>
                    </a:ext>
                  </a:extLst>
                </p14:cNvPr>
                <p14:cNvContentPartPr/>
                <p14:nvPr/>
              </p14:nvContentPartPr>
              <p14:xfrm>
                <a:off x="7288811" y="2722680"/>
                <a:ext cx="155880" cy="1940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6F771CBE-DAAA-45E0-A9E6-0751A898BE08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279811" y="2713680"/>
                  <a:ext cx="17352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228DA64-99F3-4D5C-BDD9-19D46DF8C031}"/>
                    </a:ext>
                  </a:extLst>
                </p14:cNvPr>
                <p14:cNvContentPartPr/>
                <p14:nvPr/>
              </p14:nvContentPartPr>
              <p14:xfrm>
                <a:off x="7500131" y="2825640"/>
                <a:ext cx="51120" cy="540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228DA64-99F3-4D5C-BDD9-19D46DF8C03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491131" y="2816640"/>
                  <a:ext cx="68760" cy="7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DAE63EB6-B287-4398-BF78-7CBD726C0EB7}"/>
              </a:ext>
            </a:extLst>
          </p:cNvPr>
          <p:cNvGrpSpPr/>
          <p:nvPr/>
        </p:nvGrpSpPr>
        <p:grpSpPr>
          <a:xfrm>
            <a:off x="8189891" y="2657520"/>
            <a:ext cx="199440" cy="186120"/>
            <a:chOff x="8189891" y="2657520"/>
            <a:chExt cx="199440" cy="18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0A0492FD-3093-41A8-BCFE-A661960F253D}"/>
                    </a:ext>
                  </a:extLst>
                </p14:cNvPr>
                <p14:cNvContentPartPr/>
                <p14:nvPr/>
              </p14:nvContentPartPr>
              <p14:xfrm>
                <a:off x="8189891" y="2715120"/>
                <a:ext cx="199440" cy="313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0A0492FD-3093-41A8-BCFE-A661960F253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181251" y="2706480"/>
                  <a:ext cx="2170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03C34913-8E12-49E0-AA82-DCD3A6B0A7A0}"/>
                    </a:ext>
                  </a:extLst>
                </p14:cNvPr>
                <p14:cNvContentPartPr/>
                <p14:nvPr/>
              </p14:nvContentPartPr>
              <p14:xfrm>
                <a:off x="8251091" y="2657520"/>
                <a:ext cx="54720" cy="1861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03C34913-8E12-49E0-AA82-DCD3A6B0A7A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242451" y="2648520"/>
                  <a:ext cx="72360" cy="20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96144164-4DC8-43AD-9D7C-E54155677433}"/>
              </a:ext>
            </a:extLst>
          </p:cNvPr>
          <p:cNvGrpSpPr/>
          <p:nvPr/>
        </p:nvGrpSpPr>
        <p:grpSpPr>
          <a:xfrm>
            <a:off x="9207251" y="2534400"/>
            <a:ext cx="244800" cy="245880"/>
            <a:chOff x="9207251" y="2534400"/>
            <a:chExt cx="244800" cy="24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758BBF7-6CD3-473A-A0D3-A5AFAEC11AE7}"/>
                    </a:ext>
                  </a:extLst>
                </p14:cNvPr>
                <p14:cNvContentPartPr/>
                <p14:nvPr/>
              </p14:nvContentPartPr>
              <p14:xfrm>
                <a:off x="9309851" y="2534400"/>
                <a:ext cx="114120" cy="1735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758BBF7-6CD3-473A-A0D3-A5AFAEC11AE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9300851" y="2525760"/>
                  <a:ext cx="1317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E47534FD-2D03-405E-A86E-A5312A541681}"/>
                    </a:ext>
                  </a:extLst>
                </p14:cNvPr>
                <p14:cNvContentPartPr/>
                <p14:nvPr/>
              </p14:nvContentPartPr>
              <p14:xfrm>
                <a:off x="9207251" y="2748960"/>
                <a:ext cx="244800" cy="313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E47534FD-2D03-405E-A86E-A5312A54168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9198611" y="2740320"/>
                  <a:ext cx="262440" cy="48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A19C40F8-A8AE-45F4-86E6-C69251EDCABF}"/>
                  </a:ext>
                </a:extLst>
              </p14:cNvPr>
              <p14:cNvContentPartPr/>
              <p14:nvPr/>
            </p14:nvContentPartPr>
            <p14:xfrm>
              <a:off x="9228491" y="2872080"/>
              <a:ext cx="133200" cy="19584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A19C40F8-A8AE-45F4-86E6-C69251EDCABF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9219491" y="2863440"/>
                <a:ext cx="150840" cy="21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5" name="Group 144">
            <a:extLst>
              <a:ext uri="{FF2B5EF4-FFF2-40B4-BE49-F238E27FC236}">
                <a16:creationId xmlns:a16="http://schemas.microsoft.com/office/drawing/2014/main" id="{79298FC3-B994-4E25-A227-A8ACF3873C39}"/>
              </a:ext>
            </a:extLst>
          </p:cNvPr>
          <p:cNvGrpSpPr/>
          <p:nvPr/>
        </p:nvGrpSpPr>
        <p:grpSpPr>
          <a:xfrm>
            <a:off x="8829971" y="2676240"/>
            <a:ext cx="189360" cy="222840"/>
            <a:chOff x="8829971" y="2676240"/>
            <a:chExt cx="189360" cy="22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8D2E213-3C16-478D-A256-7B6A75A297E5}"/>
                    </a:ext>
                  </a:extLst>
                </p14:cNvPr>
                <p14:cNvContentPartPr/>
                <p14:nvPr/>
              </p14:nvContentPartPr>
              <p14:xfrm>
                <a:off x="8829971" y="2676240"/>
                <a:ext cx="80280" cy="2228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8D2E213-3C16-478D-A256-7B6A75A297E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820971" y="2667240"/>
                  <a:ext cx="979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51E4E18-BEF2-4E12-9DA4-6DB5FFE36B6E}"/>
                    </a:ext>
                  </a:extLst>
                </p14:cNvPr>
                <p14:cNvContentPartPr/>
                <p14:nvPr/>
              </p14:nvContentPartPr>
              <p14:xfrm>
                <a:off x="8979371" y="2790000"/>
                <a:ext cx="39960" cy="43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51E4E18-BEF2-4E12-9DA4-6DB5FFE36B6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970371" y="2781000"/>
                  <a:ext cx="57600" cy="6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5BE36C8C-B41B-4960-A050-66F31D8FBFF2}"/>
              </a:ext>
            </a:extLst>
          </p:cNvPr>
          <p:cNvGrpSpPr/>
          <p:nvPr/>
        </p:nvGrpSpPr>
        <p:grpSpPr>
          <a:xfrm>
            <a:off x="9831491" y="2644200"/>
            <a:ext cx="124560" cy="108720"/>
            <a:chOff x="9831491" y="2644200"/>
            <a:chExt cx="124560" cy="10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245F969-9E2A-43E8-97D3-F49DA9FF17DE}"/>
                    </a:ext>
                  </a:extLst>
                </p14:cNvPr>
                <p14:cNvContentPartPr/>
                <p14:nvPr/>
              </p14:nvContentPartPr>
              <p14:xfrm>
                <a:off x="9839051" y="2644200"/>
                <a:ext cx="93960" cy="205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245F969-9E2A-43E8-97D3-F49DA9FF17D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830051" y="2635560"/>
                  <a:ext cx="1116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D16BF349-9B5C-46BA-BCBC-26394ABCA221}"/>
                    </a:ext>
                  </a:extLst>
                </p14:cNvPr>
                <p14:cNvContentPartPr/>
                <p14:nvPr/>
              </p14:nvContentPartPr>
              <p14:xfrm>
                <a:off x="9831491" y="2722680"/>
                <a:ext cx="124560" cy="302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D16BF349-9B5C-46BA-BCBC-26394ABCA22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9822491" y="2714040"/>
                  <a:ext cx="14220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8369E854-DA68-4347-BC2D-15162C62DCF8}"/>
              </a:ext>
            </a:extLst>
          </p:cNvPr>
          <p:cNvGrpSpPr/>
          <p:nvPr/>
        </p:nvGrpSpPr>
        <p:grpSpPr>
          <a:xfrm>
            <a:off x="10325411" y="2452320"/>
            <a:ext cx="233280" cy="287640"/>
            <a:chOff x="10325411" y="2452320"/>
            <a:chExt cx="233280" cy="28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86119A0B-E1C4-4328-A7DC-3095CACE4D47}"/>
                    </a:ext>
                  </a:extLst>
                </p14:cNvPr>
                <p14:cNvContentPartPr/>
                <p14:nvPr/>
              </p14:nvContentPartPr>
              <p14:xfrm>
                <a:off x="10378691" y="2452320"/>
                <a:ext cx="134640" cy="1843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86119A0B-E1C4-4328-A7DC-3095CACE4D4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0370051" y="2443320"/>
                  <a:ext cx="1522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996FF3BD-0817-4AE0-94A9-24D0CBF7DA72}"/>
                    </a:ext>
                  </a:extLst>
                </p14:cNvPr>
                <p14:cNvContentPartPr/>
                <p14:nvPr/>
              </p14:nvContentPartPr>
              <p14:xfrm>
                <a:off x="10325411" y="2696400"/>
                <a:ext cx="233280" cy="435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96FF3BD-0817-4AE0-94A9-24D0CBF7DA7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0316771" y="2687760"/>
                  <a:ext cx="250920" cy="61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160750A2-D78B-493A-9DEB-0C4D615000D6}"/>
                  </a:ext>
                </a:extLst>
              </p14:cNvPr>
              <p14:cNvContentPartPr/>
              <p14:nvPr/>
            </p14:nvContentPartPr>
            <p14:xfrm>
              <a:off x="10310651" y="2857680"/>
              <a:ext cx="165960" cy="24444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160750A2-D78B-493A-9DEB-0C4D615000D6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10301651" y="2849040"/>
                <a:ext cx="183600" cy="26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8FF4CDC5-99E3-4BE3-8F1C-58BE89A05884}"/>
                  </a:ext>
                </a:extLst>
              </p14:cNvPr>
              <p14:cNvContentPartPr/>
              <p14:nvPr/>
            </p14:nvContentPartPr>
            <p14:xfrm>
              <a:off x="10298411" y="3233520"/>
              <a:ext cx="196200" cy="2160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8FF4CDC5-99E3-4BE3-8F1C-58BE89A05884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10289771" y="3224520"/>
                <a:ext cx="21384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7" name="Group 156">
            <a:extLst>
              <a:ext uri="{FF2B5EF4-FFF2-40B4-BE49-F238E27FC236}">
                <a16:creationId xmlns:a16="http://schemas.microsoft.com/office/drawing/2014/main" id="{2616E6A8-ECDA-4600-AFAB-E84348F2D3C5}"/>
              </a:ext>
            </a:extLst>
          </p:cNvPr>
          <p:cNvGrpSpPr/>
          <p:nvPr/>
        </p:nvGrpSpPr>
        <p:grpSpPr>
          <a:xfrm>
            <a:off x="6294491" y="4617360"/>
            <a:ext cx="881280" cy="346680"/>
            <a:chOff x="6294491" y="4617360"/>
            <a:chExt cx="881280" cy="34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B050B00-4369-4C94-A3C1-D04CF29EA223}"/>
                    </a:ext>
                  </a:extLst>
                </p14:cNvPr>
                <p14:cNvContentPartPr/>
                <p14:nvPr/>
              </p14:nvContentPartPr>
              <p14:xfrm>
                <a:off x="6295211" y="4673520"/>
                <a:ext cx="76320" cy="1987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B050B00-4369-4C94-A3C1-D04CF29EA223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286211" y="4664520"/>
                  <a:ext cx="939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99E8AE57-18E8-4FF9-A307-FEC3A0DFD47F}"/>
                    </a:ext>
                  </a:extLst>
                </p14:cNvPr>
                <p14:cNvContentPartPr/>
                <p14:nvPr/>
              </p14:nvContentPartPr>
              <p14:xfrm>
                <a:off x="6294491" y="4617360"/>
                <a:ext cx="158040" cy="1598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99E8AE57-18E8-4FF9-A307-FEC3A0DFD47F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285491" y="4608720"/>
                  <a:ext cx="1756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00BEB93-0F38-4441-A287-015AB5819448}"/>
                    </a:ext>
                  </a:extLst>
                </p14:cNvPr>
                <p14:cNvContentPartPr/>
                <p14:nvPr/>
              </p14:nvContentPartPr>
              <p14:xfrm>
                <a:off x="6497531" y="4669200"/>
                <a:ext cx="117000" cy="2232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00BEB93-0F38-4441-A287-015AB581944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488531" y="4660560"/>
                  <a:ext cx="1346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69D51E9C-7F53-44FB-BFFA-8CDA6783ACBB}"/>
                    </a:ext>
                  </a:extLst>
                </p14:cNvPr>
                <p14:cNvContentPartPr/>
                <p14:nvPr/>
              </p14:nvContentPartPr>
              <p14:xfrm>
                <a:off x="6616691" y="4703040"/>
                <a:ext cx="141120" cy="2214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69D51E9C-7F53-44FB-BFFA-8CDA6783ACBB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608051" y="4694400"/>
                  <a:ext cx="1587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F949AD09-03E2-4804-9F04-65111604791A}"/>
                    </a:ext>
                  </a:extLst>
                </p14:cNvPr>
                <p14:cNvContentPartPr/>
                <p14:nvPr/>
              </p14:nvContentPartPr>
              <p14:xfrm>
                <a:off x="6779051" y="4681800"/>
                <a:ext cx="108000" cy="2822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F949AD09-03E2-4804-9F04-65111604791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6770411" y="4673160"/>
                  <a:ext cx="12564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029EB6A-2776-4356-819B-40237CA1E2C1}"/>
                    </a:ext>
                  </a:extLst>
                </p14:cNvPr>
                <p14:cNvContentPartPr/>
                <p14:nvPr/>
              </p14:nvContentPartPr>
              <p14:xfrm>
                <a:off x="7028171" y="4810320"/>
                <a:ext cx="147600" cy="1155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029EB6A-2776-4356-819B-40237CA1E2C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019171" y="4801680"/>
                  <a:ext cx="165240" cy="13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69A8AB28-7D7D-4522-98B6-44749765EA5F}"/>
              </a:ext>
            </a:extLst>
          </p:cNvPr>
          <p:cNvGrpSpPr/>
          <p:nvPr/>
        </p:nvGrpSpPr>
        <p:grpSpPr>
          <a:xfrm>
            <a:off x="7370891" y="4592880"/>
            <a:ext cx="630000" cy="642960"/>
            <a:chOff x="7370891" y="4592880"/>
            <a:chExt cx="630000" cy="64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BC0F47A-4694-4767-8A46-7E49083279E0}"/>
                    </a:ext>
                  </a:extLst>
                </p14:cNvPr>
                <p14:cNvContentPartPr/>
                <p14:nvPr/>
              </p14:nvContentPartPr>
              <p14:xfrm>
                <a:off x="7864091" y="4592880"/>
                <a:ext cx="51840" cy="1461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BC0F47A-4694-4767-8A46-7E49083279E0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855091" y="4584240"/>
                  <a:ext cx="694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947FDD6-E784-4155-9BCD-1E951F6DA337}"/>
                    </a:ext>
                  </a:extLst>
                </p14:cNvPr>
                <p14:cNvContentPartPr/>
                <p14:nvPr/>
              </p14:nvContentPartPr>
              <p14:xfrm>
                <a:off x="7715051" y="4802400"/>
                <a:ext cx="285840" cy="244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947FDD6-E784-4155-9BCD-1E951F6DA33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706411" y="4793400"/>
                  <a:ext cx="3034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DFA07A9-588E-4824-9B59-B0AE23D14364}"/>
                    </a:ext>
                  </a:extLst>
                </p14:cNvPr>
                <p14:cNvContentPartPr/>
                <p14:nvPr/>
              </p14:nvContentPartPr>
              <p14:xfrm>
                <a:off x="7668251" y="4952160"/>
                <a:ext cx="183960" cy="2836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DFA07A9-588E-4824-9B59-B0AE23D14364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659611" y="4943520"/>
                  <a:ext cx="20160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6C1AD4F-CF15-4EAF-B788-24A07E576EA7}"/>
                    </a:ext>
                  </a:extLst>
                </p14:cNvPr>
                <p14:cNvContentPartPr/>
                <p14:nvPr/>
              </p14:nvContentPartPr>
              <p14:xfrm>
                <a:off x="7370891" y="4740480"/>
                <a:ext cx="64080" cy="2113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6C1AD4F-CF15-4EAF-B788-24A07E576EA7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362251" y="4731840"/>
                  <a:ext cx="817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02C52D0-CB4B-4686-BDE2-BEE5FD5C1E02}"/>
                    </a:ext>
                  </a:extLst>
                </p14:cNvPr>
                <p14:cNvContentPartPr/>
                <p14:nvPr/>
              </p14:nvContentPartPr>
              <p14:xfrm>
                <a:off x="7527491" y="4861080"/>
                <a:ext cx="61920" cy="532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02C52D0-CB4B-4686-BDE2-BEE5FD5C1E02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518491" y="4852440"/>
                  <a:ext cx="79560" cy="7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C247E2D4-CCFA-404A-B99F-DCF96E2CDB91}"/>
              </a:ext>
            </a:extLst>
          </p:cNvPr>
          <p:cNvGrpSpPr/>
          <p:nvPr/>
        </p:nvGrpSpPr>
        <p:grpSpPr>
          <a:xfrm>
            <a:off x="8370971" y="4691160"/>
            <a:ext cx="267840" cy="210960"/>
            <a:chOff x="8370971" y="4691160"/>
            <a:chExt cx="267840" cy="21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42765216-EA48-4A8E-9051-9B4B12465BED}"/>
                    </a:ext>
                  </a:extLst>
                </p14:cNvPr>
                <p14:cNvContentPartPr/>
                <p14:nvPr/>
              </p14:nvContentPartPr>
              <p14:xfrm>
                <a:off x="8370971" y="4764960"/>
                <a:ext cx="267840" cy="363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42765216-EA48-4A8E-9051-9B4B12465BED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8362331" y="4756320"/>
                  <a:ext cx="2854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7A6A83D-824C-4FC3-94A9-504EF04B5394}"/>
                    </a:ext>
                  </a:extLst>
                </p14:cNvPr>
                <p14:cNvContentPartPr/>
                <p14:nvPr/>
              </p14:nvContentPartPr>
              <p14:xfrm>
                <a:off x="8530451" y="4691160"/>
                <a:ext cx="33840" cy="2109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7A6A83D-824C-4FC3-94A9-504EF04B5394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521451" y="4682160"/>
                  <a:ext cx="51480" cy="228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DE2B2845-476C-4616-BE21-6066D3DB7674}"/>
                  </a:ext>
                </a:extLst>
              </p14:cNvPr>
              <p14:cNvContentPartPr/>
              <p14:nvPr/>
            </p14:nvContentPartPr>
            <p14:xfrm>
              <a:off x="9628811" y="4544280"/>
              <a:ext cx="144000" cy="22536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DE2B2845-476C-4616-BE21-6066D3DB7674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9619811" y="4535640"/>
                <a:ext cx="161640" cy="24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EE2A21D3-A294-44F3-9F4D-97A7848FBDA4}"/>
                  </a:ext>
                </a:extLst>
              </p14:cNvPr>
              <p14:cNvContentPartPr/>
              <p14:nvPr/>
            </p14:nvContentPartPr>
            <p14:xfrm>
              <a:off x="9534851" y="4858200"/>
              <a:ext cx="309960" cy="493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EE2A21D3-A294-44F3-9F4D-97A7848FBDA4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9526211" y="4849200"/>
                <a:ext cx="32760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EC3186F9-7B3D-45AC-A52F-846A126291ED}"/>
                  </a:ext>
                </a:extLst>
              </p14:cNvPr>
              <p14:cNvContentPartPr/>
              <p14:nvPr/>
            </p14:nvContentPartPr>
            <p14:xfrm>
              <a:off x="9561851" y="5006160"/>
              <a:ext cx="175680" cy="25092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EC3186F9-7B3D-45AC-A52F-846A126291ED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9552851" y="4997160"/>
                <a:ext cx="193320" cy="268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3" name="Group 172">
            <a:extLst>
              <a:ext uri="{FF2B5EF4-FFF2-40B4-BE49-F238E27FC236}">
                <a16:creationId xmlns:a16="http://schemas.microsoft.com/office/drawing/2014/main" id="{00E0C4FB-5A81-4E79-8F1E-01BA07A62A01}"/>
              </a:ext>
            </a:extLst>
          </p:cNvPr>
          <p:cNvGrpSpPr/>
          <p:nvPr/>
        </p:nvGrpSpPr>
        <p:grpSpPr>
          <a:xfrm>
            <a:off x="9059651" y="4703760"/>
            <a:ext cx="281880" cy="241920"/>
            <a:chOff x="9059651" y="4703760"/>
            <a:chExt cx="28188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5D7132E0-078C-4C3A-A495-79C7DBD0E055}"/>
                    </a:ext>
                  </a:extLst>
                </p14:cNvPr>
                <p14:cNvContentPartPr/>
                <p14:nvPr/>
              </p14:nvContentPartPr>
              <p14:xfrm>
                <a:off x="9059651" y="4703760"/>
                <a:ext cx="136080" cy="2419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5D7132E0-078C-4C3A-A495-79C7DBD0E055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051011" y="4694760"/>
                  <a:ext cx="15372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F005B460-C158-42E4-82AF-AFFC75B6D53E}"/>
                    </a:ext>
                  </a:extLst>
                </p14:cNvPr>
                <p14:cNvContentPartPr/>
                <p14:nvPr/>
              </p14:nvContentPartPr>
              <p14:xfrm>
                <a:off x="9301211" y="4842720"/>
                <a:ext cx="40320" cy="594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F005B460-C158-42E4-82AF-AFFC75B6D53E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292211" y="4834080"/>
                  <a:ext cx="57960" cy="77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8FAF96E6-1C6B-4816-B347-436AE1080F61}"/>
                  </a:ext>
                </a:extLst>
              </p14:cNvPr>
              <p14:cNvContentPartPr/>
              <p14:nvPr/>
            </p14:nvContentPartPr>
            <p14:xfrm>
              <a:off x="10146131" y="4698000"/>
              <a:ext cx="145080" cy="2304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8FAF96E6-1C6B-4816-B347-436AE1080F61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10137131" y="4689360"/>
                <a:ext cx="16272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B121911D-84DB-4053-BF78-9D9E9A3B5E02}"/>
                  </a:ext>
                </a:extLst>
              </p14:cNvPr>
              <p14:cNvContentPartPr/>
              <p14:nvPr/>
            </p14:nvContentPartPr>
            <p14:xfrm>
              <a:off x="10136051" y="4829760"/>
              <a:ext cx="154440" cy="2124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B121911D-84DB-4053-BF78-9D9E9A3B5E02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10127051" y="4820760"/>
                <a:ext cx="172080" cy="3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3821777-D4D3-4909-B11A-5FCF507C3A28}"/>
              </a:ext>
            </a:extLst>
          </p:cNvPr>
          <p:cNvGrpSpPr/>
          <p:nvPr/>
        </p:nvGrpSpPr>
        <p:grpSpPr>
          <a:xfrm>
            <a:off x="10638611" y="4485240"/>
            <a:ext cx="282240" cy="330120"/>
            <a:chOff x="10638611" y="4485240"/>
            <a:chExt cx="282240" cy="33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92ECE700-774B-4833-BCE2-D0485AF0D3D7}"/>
                    </a:ext>
                  </a:extLst>
                </p14:cNvPr>
                <p14:cNvContentPartPr/>
                <p14:nvPr/>
              </p14:nvContentPartPr>
              <p14:xfrm>
                <a:off x="10801331" y="4485240"/>
                <a:ext cx="23760" cy="1954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92ECE700-774B-4833-BCE2-D0485AF0D3D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0792691" y="4476600"/>
                  <a:ext cx="414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EFCF8369-840E-4D2B-8F69-69C0A3B87CB5}"/>
                    </a:ext>
                  </a:extLst>
                </p14:cNvPr>
                <p14:cNvContentPartPr/>
                <p14:nvPr/>
              </p14:nvContentPartPr>
              <p14:xfrm>
                <a:off x="10638611" y="4761360"/>
                <a:ext cx="282240" cy="540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EFCF8369-840E-4D2B-8F69-69C0A3B87CB5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0629611" y="4752720"/>
                  <a:ext cx="299880" cy="71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17862442-6947-4CC6-BC82-468BE187D9DD}"/>
                  </a:ext>
                </a:extLst>
              </p14:cNvPr>
              <p14:cNvContentPartPr/>
              <p14:nvPr/>
            </p14:nvContentPartPr>
            <p14:xfrm>
              <a:off x="10620971" y="4940640"/>
              <a:ext cx="216000" cy="29664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17862442-6947-4CC6-BC82-468BE187D9DD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10612331" y="4932000"/>
                <a:ext cx="233640" cy="31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4809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7CE454B3-672A-43A1-A5BF-91B82C12AC6B}"/>
              </a:ext>
            </a:extLst>
          </p:cNvPr>
          <p:cNvGrpSpPr/>
          <p:nvPr/>
        </p:nvGrpSpPr>
        <p:grpSpPr>
          <a:xfrm>
            <a:off x="861371" y="469364"/>
            <a:ext cx="2280240" cy="402480"/>
            <a:chOff x="861371" y="469364"/>
            <a:chExt cx="2280240" cy="40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1536698-B170-44E8-A21F-E3542CEC1C47}"/>
                    </a:ext>
                  </a:extLst>
                </p14:cNvPr>
                <p14:cNvContentPartPr/>
                <p14:nvPr/>
              </p14:nvContentPartPr>
              <p14:xfrm>
                <a:off x="861371" y="469364"/>
                <a:ext cx="235080" cy="3430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1536698-B170-44E8-A21F-E3542CEC1C47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52731" y="460364"/>
                  <a:ext cx="25272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5EA00268-8FF0-434D-B5DD-81FCA512A03E}"/>
                    </a:ext>
                  </a:extLst>
                </p14:cNvPr>
                <p14:cNvContentPartPr/>
                <p14:nvPr/>
              </p14:nvContentPartPr>
              <p14:xfrm>
                <a:off x="1101851" y="523724"/>
                <a:ext cx="107280" cy="3067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5EA00268-8FF0-434D-B5DD-81FCA512A03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93211" y="515084"/>
                  <a:ext cx="12492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C941FF4-A247-4043-B30F-6FC522568B9A}"/>
                    </a:ext>
                  </a:extLst>
                </p14:cNvPr>
                <p14:cNvContentPartPr/>
                <p14:nvPr/>
              </p14:nvContentPartPr>
              <p14:xfrm>
                <a:off x="1003931" y="668804"/>
                <a:ext cx="189360" cy="360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C941FF4-A247-4043-B30F-6FC522568B9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95291" y="659804"/>
                  <a:ext cx="2070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7618985-BEED-431E-8102-28B0F0EF6B0D}"/>
                    </a:ext>
                  </a:extLst>
                </p14:cNvPr>
                <p14:cNvContentPartPr/>
                <p14:nvPr/>
              </p14:nvContentPartPr>
              <p14:xfrm>
                <a:off x="1257731" y="492044"/>
                <a:ext cx="523440" cy="3488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7618985-BEED-431E-8102-28B0F0EF6B0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48731" y="483044"/>
                  <a:ext cx="54108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088A35B-5D9B-43DF-8185-22BA1636CF82}"/>
                    </a:ext>
                  </a:extLst>
                </p14:cNvPr>
                <p14:cNvContentPartPr/>
                <p14:nvPr/>
              </p14:nvContentPartPr>
              <p14:xfrm>
                <a:off x="1816811" y="692564"/>
                <a:ext cx="379440" cy="1447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088A35B-5D9B-43DF-8185-22BA1636CF8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07811" y="683924"/>
                  <a:ext cx="39708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A7A54C8-1207-49AF-9518-5D7433856437}"/>
                    </a:ext>
                  </a:extLst>
                </p14:cNvPr>
                <p14:cNvContentPartPr/>
                <p14:nvPr/>
              </p14:nvContentPartPr>
              <p14:xfrm>
                <a:off x="2289131" y="531284"/>
                <a:ext cx="193680" cy="290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A7A54C8-1207-49AF-9518-5D743385643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80491" y="522284"/>
                  <a:ext cx="21132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746A9F1-8379-45F5-BA58-EADE92270921}"/>
                    </a:ext>
                  </a:extLst>
                </p14:cNvPr>
                <p14:cNvContentPartPr/>
                <p14:nvPr/>
              </p14:nvContentPartPr>
              <p14:xfrm>
                <a:off x="2554811" y="568724"/>
                <a:ext cx="211320" cy="2743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746A9F1-8379-45F5-BA58-EADE9227092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545811" y="560084"/>
                  <a:ext cx="22896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45F3B00-5F90-43AE-B8C8-B14B4395907D}"/>
                    </a:ext>
                  </a:extLst>
                </p14:cNvPr>
                <p14:cNvContentPartPr/>
                <p14:nvPr/>
              </p14:nvContentPartPr>
              <p14:xfrm>
                <a:off x="2829851" y="502484"/>
                <a:ext cx="311760" cy="369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45F3B00-5F90-43AE-B8C8-B14B4395907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821211" y="493844"/>
                  <a:ext cx="329400" cy="38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E019860-9425-49FF-A83A-C56851CE62A0}"/>
              </a:ext>
            </a:extLst>
          </p:cNvPr>
          <p:cNvGrpSpPr/>
          <p:nvPr/>
        </p:nvGrpSpPr>
        <p:grpSpPr>
          <a:xfrm>
            <a:off x="3546971" y="442724"/>
            <a:ext cx="2227680" cy="649800"/>
            <a:chOff x="3546971" y="442724"/>
            <a:chExt cx="2227680" cy="64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D369DAC-4297-45A2-90C0-3FF81194B5BE}"/>
                    </a:ext>
                  </a:extLst>
                </p14:cNvPr>
                <p14:cNvContentPartPr/>
                <p14:nvPr/>
              </p14:nvContentPartPr>
              <p14:xfrm>
                <a:off x="3546971" y="556484"/>
                <a:ext cx="797040" cy="536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D369DAC-4297-45A2-90C0-3FF81194B5B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538331" y="547844"/>
                  <a:ext cx="814680" cy="55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2FDCDF-3000-4E5E-BEF5-B0455CF7D723}"/>
                    </a:ext>
                  </a:extLst>
                </p14:cNvPr>
                <p14:cNvContentPartPr/>
                <p14:nvPr/>
              </p14:nvContentPartPr>
              <p14:xfrm>
                <a:off x="4416731" y="681404"/>
                <a:ext cx="385560" cy="1551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2FDCDF-3000-4E5E-BEF5-B0455CF7D72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407731" y="672404"/>
                  <a:ext cx="40320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6ABC695-C3B9-4B1C-A8AE-4AB9DECC520A}"/>
                    </a:ext>
                  </a:extLst>
                </p14:cNvPr>
                <p14:cNvContentPartPr/>
                <p14:nvPr/>
              </p14:nvContentPartPr>
              <p14:xfrm>
                <a:off x="4864931" y="442724"/>
                <a:ext cx="23760" cy="370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6ABC695-C3B9-4B1C-A8AE-4AB9DECC520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856291" y="434084"/>
                  <a:ext cx="414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A2F0F354-8EB8-4D35-BD44-BBC40649E72B}"/>
                    </a:ext>
                  </a:extLst>
                </p14:cNvPr>
                <p14:cNvContentPartPr/>
                <p14:nvPr/>
              </p14:nvContentPartPr>
              <p14:xfrm>
                <a:off x="4859531" y="556124"/>
                <a:ext cx="915120" cy="3218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2F0F354-8EB8-4D35-BD44-BBC40649E72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850891" y="547124"/>
                  <a:ext cx="932760" cy="33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14512A5-803E-4ED6-9008-38F2DB182E20}"/>
              </a:ext>
            </a:extLst>
          </p:cNvPr>
          <p:cNvGrpSpPr/>
          <p:nvPr/>
        </p:nvGrpSpPr>
        <p:grpSpPr>
          <a:xfrm>
            <a:off x="1022291" y="1245884"/>
            <a:ext cx="2317320" cy="424080"/>
            <a:chOff x="1022291" y="1245884"/>
            <a:chExt cx="2317320" cy="42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1729563-6177-479E-ABF3-61BA6AC046C6}"/>
                    </a:ext>
                  </a:extLst>
                </p14:cNvPr>
                <p14:cNvContentPartPr/>
                <p14:nvPr/>
              </p14:nvContentPartPr>
              <p14:xfrm>
                <a:off x="1022291" y="1245884"/>
                <a:ext cx="432720" cy="2948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1729563-6177-479E-ABF3-61BA6AC046C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013291" y="1237244"/>
                  <a:ext cx="45036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5AE70E8-4251-4A31-8817-B4B3D51B6638}"/>
                    </a:ext>
                  </a:extLst>
                </p14:cNvPr>
                <p14:cNvContentPartPr/>
                <p14:nvPr/>
              </p14:nvContentPartPr>
              <p14:xfrm>
                <a:off x="1323971" y="1408604"/>
                <a:ext cx="134640" cy="288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5AE70E8-4251-4A31-8817-B4B3D51B663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314971" y="1399964"/>
                  <a:ext cx="1522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6266B52-FCA7-4B3E-A419-4004F1FB7063}"/>
                    </a:ext>
                  </a:extLst>
                </p14:cNvPr>
                <p14:cNvContentPartPr/>
                <p14:nvPr/>
              </p14:nvContentPartPr>
              <p14:xfrm>
                <a:off x="1478051" y="1272164"/>
                <a:ext cx="200880" cy="397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6266B52-FCA7-4B3E-A419-4004F1FB706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469411" y="1263524"/>
                  <a:ext cx="218520" cy="41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D7BF5AA-48E0-417F-AAF8-D37509E505F3}"/>
                    </a:ext>
                  </a:extLst>
                </p14:cNvPr>
                <p14:cNvContentPartPr/>
                <p14:nvPr/>
              </p14:nvContentPartPr>
              <p14:xfrm>
                <a:off x="1713131" y="1303844"/>
                <a:ext cx="628560" cy="268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D7BF5AA-48E0-417F-AAF8-D37509E505F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704131" y="1294844"/>
                  <a:ext cx="64620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643006A-4B46-4FB9-A665-04DC3C676EB5}"/>
                    </a:ext>
                  </a:extLst>
                </p14:cNvPr>
                <p14:cNvContentPartPr/>
                <p14:nvPr/>
              </p14:nvContentPartPr>
              <p14:xfrm>
                <a:off x="2446091" y="1408964"/>
                <a:ext cx="893520" cy="1915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643006A-4B46-4FB9-A665-04DC3C676EB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437091" y="1400324"/>
                  <a:ext cx="911160" cy="20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3D7BE28B-63BE-4FFE-9BF1-59B1992D81FA}"/>
              </a:ext>
            </a:extLst>
          </p:cNvPr>
          <p:cNvGrpSpPr/>
          <p:nvPr/>
        </p:nvGrpSpPr>
        <p:grpSpPr>
          <a:xfrm>
            <a:off x="1067651" y="1827284"/>
            <a:ext cx="1993680" cy="543240"/>
            <a:chOff x="1067651" y="1827284"/>
            <a:chExt cx="1993680" cy="54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C64DDF4-66FE-406E-8C01-C92A363A781E}"/>
                    </a:ext>
                  </a:extLst>
                </p14:cNvPr>
                <p14:cNvContentPartPr/>
                <p14:nvPr/>
              </p14:nvContentPartPr>
              <p14:xfrm>
                <a:off x="1067651" y="1858244"/>
                <a:ext cx="109800" cy="240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C64DDF4-66FE-406E-8C01-C92A363A781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59011" y="1849244"/>
                  <a:ext cx="12744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94ED7F0-B32B-4D3B-B268-C1DA3A6F3C04}"/>
                    </a:ext>
                  </a:extLst>
                </p14:cNvPr>
                <p14:cNvContentPartPr/>
                <p14:nvPr/>
              </p14:nvContentPartPr>
              <p14:xfrm>
                <a:off x="1221011" y="1827284"/>
                <a:ext cx="87480" cy="2998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94ED7F0-B32B-4D3B-B268-C1DA3A6F3C0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212371" y="1818284"/>
                  <a:ext cx="10512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49A4F72-8435-4F71-9F0D-DCE0ADBF0341}"/>
                    </a:ext>
                  </a:extLst>
                </p14:cNvPr>
                <p14:cNvContentPartPr/>
                <p14:nvPr/>
              </p14:nvContentPartPr>
              <p14:xfrm>
                <a:off x="1106891" y="1992524"/>
                <a:ext cx="180720" cy="597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49A4F72-8435-4F71-9F0D-DCE0ADBF034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97891" y="1983524"/>
                  <a:ext cx="19836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B01E7EC-4096-448B-97F3-15A2034E3EE0}"/>
                    </a:ext>
                  </a:extLst>
                </p14:cNvPr>
                <p14:cNvContentPartPr/>
                <p14:nvPr/>
              </p14:nvContentPartPr>
              <p14:xfrm>
                <a:off x="1391651" y="1992164"/>
                <a:ext cx="397080" cy="1418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B01E7EC-4096-448B-97F3-15A2034E3EE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382651" y="1983164"/>
                  <a:ext cx="4147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07327E6-0EDF-413F-82C1-10A9F80EDD46}"/>
                    </a:ext>
                  </a:extLst>
                </p14:cNvPr>
                <p14:cNvContentPartPr/>
                <p14:nvPr/>
              </p14:nvContentPartPr>
              <p14:xfrm>
                <a:off x="1793771" y="1879124"/>
                <a:ext cx="591480" cy="2671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07327E6-0EDF-413F-82C1-10A9F80EDD4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785131" y="1870484"/>
                  <a:ext cx="60912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51EC9C4-7570-4600-9A66-03D1FADB1376}"/>
                    </a:ext>
                  </a:extLst>
                </p14:cNvPr>
                <p14:cNvContentPartPr/>
                <p14:nvPr/>
              </p14:nvContentPartPr>
              <p14:xfrm>
                <a:off x="2184011" y="1881644"/>
                <a:ext cx="104760" cy="38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51EC9C4-7570-4600-9A66-03D1FADB137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175371" y="1872644"/>
                  <a:ext cx="12240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1BFC447-B489-4DA8-AF71-DF2B6E44A417}"/>
                    </a:ext>
                  </a:extLst>
                </p14:cNvPr>
                <p14:cNvContentPartPr/>
                <p14:nvPr/>
              </p14:nvContentPartPr>
              <p14:xfrm>
                <a:off x="2312531" y="2010524"/>
                <a:ext cx="208440" cy="3600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1BFC447-B489-4DA8-AF71-DF2B6E44A41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303891" y="2001884"/>
                  <a:ext cx="22608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954A575-8CC2-48D1-BC71-888C10251974}"/>
                    </a:ext>
                  </a:extLst>
                </p14:cNvPr>
                <p14:cNvContentPartPr/>
                <p14:nvPr/>
              </p14:nvContentPartPr>
              <p14:xfrm>
                <a:off x="2587931" y="1980284"/>
                <a:ext cx="473400" cy="1569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954A575-8CC2-48D1-BC71-888C10251974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579291" y="1971284"/>
                  <a:ext cx="491040" cy="17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B96143E-B85A-4870-8CF3-54FC072FD97C}"/>
              </a:ext>
            </a:extLst>
          </p:cNvPr>
          <p:cNvGrpSpPr/>
          <p:nvPr/>
        </p:nvGrpSpPr>
        <p:grpSpPr>
          <a:xfrm>
            <a:off x="956051" y="2476004"/>
            <a:ext cx="1180800" cy="507600"/>
            <a:chOff x="956051" y="2476004"/>
            <a:chExt cx="1180800" cy="50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151046C-6DA6-417B-9860-83EB8AEC6730}"/>
                    </a:ext>
                  </a:extLst>
                </p14:cNvPr>
                <p14:cNvContentPartPr/>
                <p14:nvPr/>
              </p14:nvContentPartPr>
              <p14:xfrm>
                <a:off x="956051" y="2507684"/>
                <a:ext cx="141120" cy="2379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151046C-6DA6-417B-9860-83EB8AEC673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947411" y="2499044"/>
                  <a:ext cx="15876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F66192E-A66C-454E-876E-3F5546B1BDD1}"/>
                    </a:ext>
                  </a:extLst>
                </p14:cNvPr>
                <p14:cNvContentPartPr/>
                <p14:nvPr/>
              </p14:nvContentPartPr>
              <p14:xfrm>
                <a:off x="1099691" y="2476004"/>
                <a:ext cx="159120" cy="282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F66192E-A66C-454E-876E-3F5546B1BDD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091051" y="2467004"/>
                  <a:ext cx="17676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CA80575-51CD-4D22-950A-FBACF178541D}"/>
                    </a:ext>
                  </a:extLst>
                </p14:cNvPr>
                <p14:cNvContentPartPr/>
                <p14:nvPr/>
              </p14:nvContentPartPr>
              <p14:xfrm>
                <a:off x="1291211" y="2662844"/>
                <a:ext cx="363240" cy="1432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CA80575-51CD-4D22-950A-FBACF178541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282211" y="2654204"/>
                  <a:ext cx="3808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3A46C66-C4BE-41E2-888E-894870794085}"/>
                    </a:ext>
                  </a:extLst>
                </p14:cNvPr>
                <p14:cNvContentPartPr/>
                <p14:nvPr/>
              </p14:nvContentPartPr>
              <p14:xfrm>
                <a:off x="1660571" y="2670044"/>
                <a:ext cx="160200" cy="3135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3A46C66-C4BE-41E2-888E-89487079408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651571" y="2661404"/>
                  <a:ext cx="17784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2FDCCF5-76C7-4074-806D-7C2A284F25A9}"/>
                    </a:ext>
                  </a:extLst>
                </p14:cNvPr>
                <p14:cNvContentPartPr/>
                <p14:nvPr/>
              </p14:nvContentPartPr>
              <p14:xfrm>
                <a:off x="1853171" y="2554844"/>
                <a:ext cx="283680" cy="2930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2FDCCF5-76C7-4074-806D-7C2A284F25A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844171" y="2545844"/>
                  <a:ext cx="301320" cy="31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F0B4B2A-3F40-4102-878C-2B8AC1B8F664}"/>
              </a:ext>
            </a:extLst>
          </p:cNvPr>
          <p:cNvGrpSpPr/>
          <p:nvPr/>
        </p:nvGrpSpPr>
        <p:grpSpPr>
          <a:xfrm>
            <a:off x="2158091" y="2715404"/>
            <a:ext cx="2090880" cy="346680"/>
            <a:chOff x="2158091" y="2715404"/>
            <a:chExt cx="2090880" cy="34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A6E2DE3-908E-4B13-97B5-F41F67AC9CF2}"/>
                    </a:ext>
                  </a:extLst>
                </p14:cNvPr>
                <p14:cNvContentPartPr/>
                <p14:nvPr/>
              </p14:nvContentPartPr>
              <p14:xfrm>
                <a:off x="2158091" y="2731604"/>
                <a:ext cx="365760" cy="3024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A6E2DE3-908E-4B13-97B5-F41F67AC9CF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149091" y="2722604"/>
                  <a:ext cx="38340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D7CC427-9300-4F51-A367-2AA67959DFB3}"/>
                    </a:ext>
                  </a:extLst>
                </p14:cNvPr>
                <p14:cNvContentPartPr/>
                <p14:nvPr/>
              </p14:nvContentPartPr>
              <p14:xfrm>
                <a:off x="2549051" y="2764724"/>
                <a:ext cx="291240" cy="1425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D7CC427-9300-4F51-A367-2AA67959DFB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540411" y="2755724"/>
                  <a:ext cx="3088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58E62152-ED9D-45AA-8500-9776A806419F}"/>
                    </a:ext>
                  </a:extLst>
                </p14:cNvPr>
                <p14:cNvContentPartPr/>
                <p14:nvPr/>
              </p14:nvContentPartPr>
              <p14:xfrm>
                <a:off x="2813291" y="2738084"/>
                <a:ext cx="317880" cy="1864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58E62152-ED9D-45AA-8500-9776A806419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804651" y="2729444"/>
                  <a:ext cx="3355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A6EB18D-B4EE-461D-9EFD-400D29AF1E32}"/>
                    </a:ext>
                  </a:extLst>
                </p14:cNvPr>
                <p14:cNvContentPartPr/>
                <p14:nvPr/>
              </p14:nvContentPartPr>
              <p14:xfrm>
                <a:off x="3133331" y="2773364"/>
                <a:ext cx="155520" cy="2887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A6EB18D-B4EE-461D-9EFD-400D29AF1E3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124331" y="2764364"/>
                  <a:ext cx="1731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E679178-E226-4515-A8D7-365C25A85457}"/>
                    </a:ext>
                  </a:extLst>
                </p14:cNvPr>
                <p14:cNvContentPartPr/>
                <p14:nvPr/>
              </p14:nvContentPartPr>
              <p14:xfrm>
                <a:off x="3298931" y="2715404"/>
                <a:ext cx="34920" cy="10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E679178-E226-4515-A8D7-365C25A8545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290291" y="2706764"/>
                  <a:ext cx="525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D4C45FC-F1AD-482A-BA7A-F54CBC294010}"/>
                    </a:ext>
                  </a:extLst>
                </p14:cNvPr>
                <p14:cNvContentPartPr/>
                <p14:nvPr/>
              </p14:nvContentPartPr>
              <p14:xfrm>
                <a:off x="3315491" y="2758964"/>
                <a:ext cx="360360" cy="1864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D4C45FC-F1AD-482A-BA7A-F54CBC29401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306851" y="2750324"/>
                  <a:ext cx="3780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5196C12-8988-4992-B396-2D1028B16989}"/>
                    </a:ext>
                  </a:extLst>
                </p14:cNvPr>
                <p14:cNvContentPartPr/>
                <p14:nvPr/>
              </p14:nvContentPartPr>
              <p14:xfrm>
                <a:off x="3733091" y="2741324"/>
                <a:ext cx="515880" cy="2062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5196C12-8988-4992-B396-2D1028B1698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724451" y="2732324"/>
                  <a:ext cx="533520" cy="22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638061F-E0F7-40B7-9123-642B20C57A3B}"/>
              </a:ext>
            </a:extLst>
          </p:cNvPr>
          <p:cNvGrpSpPr/>
          <p:nvPr/>
        </p:nvGrpSpPr>
        <p:grpSpPr>
          <a:xfrm>
            <a:off x="1057211" y="3226964"/>
            <a:ext cx="2878920" cy="667080"/>
            <a:chOff x="1057211" y="3226964"/>
            <a:chExt cx="2878920" cy="66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5D6838E8-9D5A-4F1D-A348-4CE9A88BA32E}"/>
                    </a:ext>
                  </a:extLst>
                </p14:cNvPr>
                <p14:cNvContentPartPr/>
                <p14:nvPr/>
              </p14:nvContentPartPr>
              <p14:xfrm>
                <a:off x="1057211" y="3226964"/>
                <a:ext cx="237240" cy="3942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5D6838E8-9D5A-4F1D-A348-4CE9A88BA32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048571" y="3217964"/>
                  <a:ext cx="25488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2DC4623A-2A7C-4754-901C-138BCF5786BD}"/>
                    </a:ext>
                  </a:extLst>
                </p14:cNvPr>
                <p14:cNvContentPartPr/>
                <p14:nvPr/>
              </p14:nvContentPartPr>
              <p14:xfrm>
                <a:off x="1243331" y="3449084"/>
                <a:ext cx="725400" cy="1717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2DC4623A-2A7C-4754-901C-138BCF5786B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234331" y="3440444"/>
                  <a:ext cx="74304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7255B0D-54D2-4409-9EBD-26F604CD582B}"/>
                    </a:ext>
                  </a:extLst>
                </p14:cNvPr>
                <p14:cNvContentPartPr/>
                <p14:nvPr/>
              </p14:nvContentPartPr>
              <p14:xfrm>
                <a:off x="2083211" y="3320924"/>
                <a:ext cx="366120" cy="278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7255B0D-54D2-4409-9EBD-26F604CD582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074571" y="3311924"/>
                  <a:ext cx="38376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727ADB1-5E45-49AF-988E-C58D88EFBAB7}"/>
                    </a:ext>
                  </a:extLst>
                </p14:cNvPr>
                <p14:cNvContentPartPr/>
                <p14:nvPr/>
              </p14:nvContentPartPr>
              <p14:xfrm>
                <a:off x="2453291" y="3302204"/>
                <a:ext cx="54720" cy="10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727ADB1-5E45-49AF-988E-C58D88EFBAB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444291" y="3293204"/>
                  <a:ext cx="723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904F7B2-7A63-4139-A315-1E9436346ACF}"/>
                    </a:ext>
                  </a:extLst>
                </p14:cNvPr>
                <p14:cNvContentPartPr/>
                <p14:nvPr/>
              </p14:nvContentPartPr>
              <p14:xfrm>
                <a:off x="2445731" y="3483644"/>
                <a:ext cx="182520" cy="1396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904F7B2-7A63-4139-A315-1E9436346AC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436731" y="3474644"/>
                  <a:ext cx="2001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D497E38-6491-4837-B265-4B604EBBE25D}"/>
                    </a:ext>
                  </a:extLst>
                </p14:cNvPr>
                <p14:cNvContentPartPr/>
                <p14:nvPr/>
              </p14:nvContentPartPr>
              <p14:xfrm>
                <a:off x="2696651" y="3512444"/>
                <a:ext cx="207720" cy="3816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D497E38-6491-4837-B265-4B604EBBE25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687651" y="3503444"/>
                  <a:ext cx="22536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1524A5B-F20F-4CDC-951C-BC94B72590EC}"/>
                    </a:ext>
                  </a:extLst>
                </p14:cNvPr>
                <p14:cNvContentPartPr/>
                <p14:nvPr/>
              </p14:nvContentPartPr>
              <p14:xfrm>
                <a:off x="2945411" y="3476444"/>
                <a:ext cx="217800" cy="2048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1524A5B-F20F-4CDC-951C-BC94B72590E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936411" y="3467444"/>
                  <a:ext cx="23544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53B4E19-15C0-4DDE-8E9F-391AD8C667C2}"/>
                    </a:ext>
                  </a:extLst>
                </p14:cNvPr>
                <p14:cNvContentPartPr/>
                <p14:nvPr/>
              </p14:nvContentPartPr>
              <p14:xfrm>
                <a:off x="2733011" y="3519284"/>
                <a:ext cx="176760" cy="2451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53B4E19-15C0-4DDE-8E9F-391AD8C667C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724371" y="3510284"/>
                  <a:ext cx="19440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3D447BA-EE48-4E96-BB05-A4A4D86597B3}"/>
                    </a:ext>
                  </a:extLst>
                </p14:cNvPr>
                <p14:cNvContentPartPr/>
                <p14:nvPr/>
              </p14:nvContentPartPr>
              <p14:xfrm>
                <a:off x="3150971" y="3531524"/>
                <a:ext cx="176040" cy="1652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3D447BA-EE48-4E96-BB05-A4A4D86597B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141971" y="3522884"/>
                  <a:ext cx="19368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B8568A1-B6D2-49DF-ACE8-47DAB80C2C14}"/>
                    </a:ext>
                  </a:extLst>
                </p14:cNvPr>
                <p14:cNvContentPartPr/>
                <p14:nvPr/>
              </p14:nvContentPartPr>
              <p14:xfrm>
                <a:off x="3397211" y="3560684"/>
                <a:ext cx="538920" cy="1227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B8568A1-B6D2-49DF-ACE8-47DAB80C2C1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388211" y="3552044"/>
                  <a:ext cx="556560" cy="14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A2F3933F-7C64-4BB8-8C90-74E66DE94A1F}"/>
                  </a:ext>
                </a:extLst>
              </p14:cNvPr>
              <p14:cNvContentPartPr/>
              <p14:nvPr/>
            </p14:nvContentPartPr>
            <p14:xfrm>
              <a:off x="1059371" y="4007804"/>
              <a:ext cx="277560" cy="27756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A2F3933F-7C64-4BB8-8C90-74E66DE94A1F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1050731" y="3998804"/>
                <a:ext cx="295200" cy="29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FDDCEB73-8DE9-4272-A8DB-6357C35718ED}"/>
                  </a:ext>
                </a:extLst>
              </p14:cNvPr>
              <p14:cNvContentPartPr/>
              <p14:nvPr/>
            </p14:nvContentPartPr>
            <p14:xfrm>
              <a:off x="1301291" y="4209764"/>
              <a:ext cx="1644840" cy="31284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FDDCEB73-8DE9-4272-A8DB-6357C35718ED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1292651" y="4200764"/>
                <a:ext cx="1662480" cy="33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D5EA0BC7-10D3-4A5E-8B49-8E9702DD0DE4}"/>
              </a:ext>
            </a:extLst>
          </p:cNvPr>
          <p:cNvGrpSpPr/>
          <p:nvPr/>
        </p:nvGrpSpPr>
        <p:grpSpPr>
          <a:xfrm>
            <a:off x="637811" y="4886564"/>
            <a:ext cx="3378960" cy="681840"/>
            <a:chOff x="637811" y="4886564"/>
            <a:chExt cx="3378960" cy="68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0AD9387-A9F4-4F4E-9E16-4B7C08EA1760}"/>
                    </a:ext>
                  </a:extLst>
                </p14:cNvPr>
                <p14:cNvContentPartPr/>
                <p14:nvPr/>
              </p14:nvContentPartPr>
              <p14:xfrm>
                <a:off x="637811" y="4922924"/>
                <a:ext cx="105840" cy="2343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0AD9387-A9F4-4F4E-9E16-4B7C08EA176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28811" y="4913924"/>
                  <a:ext cx="1234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4E1C202-94F5-4B29-BC1D-00E0D302FB93}"/>
                    </a:ext>
                  </a:extLst>
                </p14:cNvPr>
                <p14:cNvContentPartPr/>
                <p14:nvPr/>
              </p14:nvContentPartPr>
              <p14:xfrm>
                <a:off x="696131" y="4886564"/>
                <a:ext cx="190080" cy="3114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4E1C202-94F5-4B29-BC1D-00E0D302FB9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87491" y="4877924"/>
                  <a:ext cx="2077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AA1FB52-439A-4E3C-838B-EC9773187DD1}"/>
                    </a:ext>
                  </a:extLst>
                </p14:cNvPr>
                <p14:cNvContentPartPr/>
                <p14:nvPr/>
              </p14:nvContentPartPr>
              <p14:xfrm>
                <a:off x="879011" y="4950284"/>
                <a:ext cx="204480" cy="2872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AA1FB52-439A-4E3C-838B-EC9773187DD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70011" y="4941644"/>
                  <a:ext cx="22212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11122BE-F63B-42C1-BCD2-643BE14F8CFC}"/>
                    </a:ext>
                  </a:extLst>
                </p14:cNvPr>
                <p14:cNvContentPartPr/>
                <p14:nvPr/>
              </p14:nvContentPartPr>
              <p14:xfrm>
                <a:off x="1134251" y="4999244"/>
                <a:ext cx="261720" cy="2574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11122BE-F63B-42C1-BCD2-643BE14F8CF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125611" y="4990604"/>
                  <a:ext cx="27936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4DF3CEF4-2354-4C44-AA62-668BBA3D1C5A}"/>
                    </a:ext>
                  </a:extLst>
                </p14:cNvPr>
                <p14:cNvContentPartPr/>
                <p14:nvPr/>
              </p14:nvContentPartPr>
              <p14:xfrm>
                <a:off x="1419731" y="5008244"/>
                <a:ext cx="32400" cy="154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4DF3CEF4-2354-4C44-AA62-668BBA3D1C5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410731" y="4999244"/>
                  <a:ext cx="500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25B042D-911D-4087-9F9E-DB9AB8A7F1DB}"/>
                    </a:ext>
                  </a:extLst>
                </p14:cNvPr>
                <p14:cNvContentPartPr/>
                <p14:nvPr/>
              </p14:nvContentPartPr>
              <p14:xfrm>
                <a:off x="1465091" y="5098964"/>
                <a:ext cx="157320" cy="192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25B042D-911D-4087-9F9E-DB9AB8A7F1D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456091" y="5089964"/>
                  <a:ext cx="1749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C7EBC26-0712-4A18-8611-18FE0B279A11}"/>
                    </a:ext>
                  </a:extLst>
                </p14:cNvPr>
                <p14:cNvContentPartPr/>
                <p14:nvPr/>
              </p14:nvContentPartPr>
              <p14:xfrm>
                <a:off x="1607291" y="5014004"/>
                <a:ext cx="171000" cy="4737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C7EBC26-0712-4A18-8611-18FE0B279A1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598291" y="5005004"/>
                  <a:ext cx="188640" cy="49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9876219-0181-4F4D-9586-C829F2031357}"/>
                    </a:ext>
                  </a:extLst>
                </p14:cNvPr>
                <p14:cNvContentPartPr/>
                <p14:nvPr/>
              </p14:nvContentPartPr>
              <p14:xfrm>
                <a:off x="1788011" y="5158004"/>
                <a:ext cx="485280" cy="1494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9876219-0181-4F4D-9586-C829F203135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779011" y="5149004"/>
                  <a:ext cx="5029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BBF552A-BA23-4606-A400-AFCBB38668EA}"/>
                    </a:ext>
                  </a:extLst>
                </p14:cNvPr>
                <p14:cNvContentPartPr/>
                <p14:nvPr/>
              </p14:nvContentPartPr>
              <p14:xfrm>
                <a:off x="2339891" y="5051444"/>
                <a:ext cx="1154160" cy="2926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BBF552A-BA23-4606-A400-AFCBB38668E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331251" y="5042444"/>
                  <a:ext cx="117180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65CB919-58DE-4075-98D5-411C843680AF}"/>
                    </a:ext>
                  </a:extLst>
                </p14:cNvPr>
                <p14:cNvContentPartPr/>
                <p14:nvPr/>
              </p14:nvContentPartPr>
              <p14:xfrm>
                <a:off x="3396851" y="5128484"/>
                <a:ext cx="99000" cy="237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65CB919-58DE-4075-98D5-411C843680A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388211" y="5119484"/>
                  <a:ext cx="1166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E20DEE7-EF75-4E77-9282-A4A12EA522C4}"/>
                    </a:ext>
                  </a:extLst>
                </p14:cNvPr>
                <p14:cNvContentPartPr/>
                <p14:nvPr/>
              </p14:nvContentPartPr>
              <p14:xfrm>
                <a:off x="3486131" y="5220284"/>
                <a:ext cx="156600" cy="3481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E20DEE7-EF75-4E77-9282-A4A12EA522C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477131" y="5211284"/>
                  <a:ext cx="17424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FE76CB4-1954-4A1F-A33B-29D17152E67E}"/>
                    </a:ext>
                  </a:extLst>
                </p14:cNvPr>
                <p14:cNvContentPartPr/>
                <p14:nvPr/>
              </p14:nvContentPartPr>
              <p14:xfrm>
                <a:off x="3742091" y="5253044"/>
                <a:ext cx="274680" cy="1580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FE76CB4-1954-4A1F-A33B-29D17152E67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733451" y="5244404"/>
                  <a:ext cx="292320" cy="17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EC271ABE-81DF-4230-A8A9-EC33FABECCC4}"/>
              </a:ext>
            </a:extLst>
          </p:cNvPr>
          <p:cNvGrpSpPr/>
          <p:nvPr/>
        </p:nvGrpSpPr>
        <p:grpSpPr>
          <a:xfrm>
            <a:off x="626291" y="5652644"/>
            <a:ext cx="1598400" cy="436320"/>
            <a:chOff x="626291" y="5652644"/>
            <a:chExt cx="1598400" cy="43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C303890-287C-4630-886A-D207B0423ED4}"/>
                    </a:ext>
                  </a:extLst>
                </p14:cNvPr>
                <p14:cNvContentPartPr/>
                <p14:nvPr/>
              </p14:nvContentPartPr>
              <p14:xfrm>
                <a:off x="626291" y="5726444"/>
                <a:ext cx="94680" cy="2484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C303890-287C-4630-886A-D207B0423ED4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17291" y="5717804"/>
                  <a:ext cx="11232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0512EC62-CE88-4643-BECF-DD513C0FB268}"/>
                    </a:ext>
                  </a:extLst>
                </p14:cNvPr>
                <p14:cNvContentPartPr/>
                <p14:nvPr/>
              </p14:nvContentPartPr>
              <p14:xfrm>
                <a:off x="646091" y="5652644"/>
                <a:ext cx="150480" cy="1760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0512EC62-CE88-4643-BECF-DD513C0FB268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37091" y="5643644"/>
                  <a:ext cx="1681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C2057ABE-0BF1-4538-AE62-C2B97FEA09DF}"/>
                    </a:ext>
                  </a:extLst>
                </p14:cNvPr>
                <p14:cNvContentPartPr/>
                <p14:nvPr/>
              </p14:nvContentPartPr>
              <p14:xfrm>
                <a:off x="825371" y="5726084"/>
                <a:ext cx="116640" cy="2840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C2057ABE-0BF1-4538-AE62-C2B97FEA09D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16371" y="5717084"/>
                  <a:ext cx="13428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18CCB68-EA33-419C-9B86-D2931644E80A}"/>
                    </a:ext>
                  </a:extLst>
                </p14:cNvPr>
                <p14:cNvContentPartPr/>
                <p14:nvPr/>
              </p14:nvContentPartPr>
              <p14:xfrm>
                <a:off x="948131" y="5795924"/>
                <a:ext cx="188640" cy="185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18CCB68-EA33-419C-9B86-D2931644E80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39491" y="5787284"/>
                  <a:ext cx="2062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2FB6813-328F-45AA-A473-262DA98BF3EB}"/>
                    </a:ext>
                  </a:extLst>
                </p14:cNvPr>
                <p14:cNvContentPartPr/>
                <p14:nvPr/>
              </p14:nvContentPartPr>
              <p14:xfrm>
                <a:off x="1201571" y="5858564"/>
                <a:ext cx="149400" cy="1436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2FB6813-328F-45AA-A473-262DA98BF3E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192931" y="5849564"/>
                  <a:ext cx="1670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CA4957D4-D6A5-4899-A8E0-9F745C02EE2E}"/>
                    </a:ext>
                  </a:extLst>
                </p14:cNvPr>
                <p14:cNvContentPartPr/>
                <p14:nvPr/>
              </p14:nvContentPartPr>
              <p14:xfrm>
                <a:off x="1478051" y="5833724"/>
                <a:ext cx="201600" cy="182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CA4957D4-D6A5-4899-A8E0-9F745C02EE2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469051" y="5825084"/>
                  <a:ext cx="21924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E17A9E9-67DA-4B8A-B305-7E26271C21ED}"/>
                    </a:ext>
                  </a:extLst>
                </p14:cNvPr>
                <p14:cNvContentPartPr/>
                <p14:nvPr/>
              </p14:nvContentPartPr>
              <p14:xfrm>
                <a:off x="1819331" y="5806004"/>
                <a:ext cx="65160" cy="2829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E17A9E9-67DA-4B8A-B305-7E26271C21E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810691" y="5797004"/>
                  <a:ext cx="8280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5B61160-6E7B-48A8-9D99-171DF61F7EA4}"/>
                    </a:ext>
                  </a:extLst>
                </p14:cNvPr>
                <p14:cNvContentPartPr/>
                <p14:nvPr/>
              </p14:nvContentPartPr>
              <p14:xfrm>
                <a:off x="2116331" y="5919764"/>
                <a:ext cx="108360" cy="126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5B61160-6E7B-48A8-9D99-171DF61F7EA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107691" y="5910764"/>
                  <a:ext cx="1260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63F20E2F-7A38-477A-BFA2-905BD41E72F2}"/>
                    </a:ext>
                  </a:extLst>
                </p14:cNvPr>
                <p14:cNvContentPartPr/>
                <p14:nvPr/>
              </p14:nvContentPartPr>
              <p14:xfrm>
                <a:off x="2037491" y="5990324"/>
                <a:ext cx="127440" cy="475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63F20E2F-7A38-477A-BFA2-905BD41E72F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028491" y="5981684"/>
                  <a:ext cx="145080" cy="6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11EF4F8C-2E50-40D4-A07D-9B0062C28059}"/>
              </a:ext>
            </a:extLst>
          </p:cNvPr>
          <p:cNvGrpSpPr/>
          <p:nvPr/>
        </p:nvGrpSpPr>
        <p:grpSpPr>
          <a:xfrm>
            <a:off x="2524571" y="5827604"/>
            <a:ext cx="3152520" cy="473760"/>
            <a:chOff x="2524571" y="5827604"/>
            <a:chExt cx="3152520" cy="47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0FFDE9C-EAE6-4454-B8B0-E653FA436185}"/>
                    </a:ext>
                  </a:extLst>
                </p14:cNvPr>
                <p14:cNvContentPartPr/>
                <p14:nvPr/>
              </p14:nvContentPartPr>
              <p14:xfrm>
                <a:off x="2585411" y="5903924"/>
                <a:ext cx="52560" cy="1818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0FFDE9C-EAE6-4454-B8B0-E653FA43618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576411" y="5895284"/>
                  <a:ext cx="7020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7DF95952-CC58-467B-A6EC-CC11F3E67E20}"/>
                    </a:ext>
                  </a:extLst>
                </p14:cNvPr>
                <p14:cNvContentPartPr/>
                <p14:nvPr/>
              </p14:nvContentPartPr>
              <p14:xfrm>
                <a:off x="2524571" y="5827604"/>
                <a:ext cx="190080" cy="1468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7DF95952-CC58-467B-A6EC-CC11F3E67E2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515931" y="5818604"/>
                  <a:ext cx="20772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A17458D3-AF9F-43E1-904F-605A8CFFC421}"/>
                    </a:ext>
                  </a:extLst>
                </p14:cNvPr>
                <p14:cNvContentPartPr/>
                <p14:nvPr/>
              </p14:nvContentPartPr>
              <p14:xfrm>
                <a:off x="2738411" y="5877644"/>
                <a:ext cx="132480" cy="2412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A17458D3-AF9F-43E1-904F-605A8CFFC42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729771" y="5869004"/>
                  <a:ext cx="15012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D8BC22C-E237-4920-8D67-2943B46A3E35}"/>
                    </a:ext>
                  </a:extLst>
                </p14:cNvPr>
                <p14:cNvContentPartPr/>
                <p14:nvPr/>
              </p14:nvContentPartPr>
              <p14:xfrm>
                <a:off x="2916251" y="5947844"/>
                <a:ext cx="38880" cy="159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D8BC22C-E237-4920-8D67-2943B46A3E3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907611" y="5938844"/>
                  <a:ext cx="565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848D3C1F-8924-4C50-9FCD-EF3A66CFFECC}"/>
                    </a:ext>
                  </a:extLst>
                </p14:cNvPr>
                <p14:cNvContentPartPr/>
                <p14:nvPr/>
              </p14:nvContentPartPr>
              <p14:xfrm>
                <a:off x="2936411" y="5933804"/>
                <a:ext cx="112680" cy="1904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848D3C1F-8924-4C50-9FCD-EF3A66CFFECC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927771" y="5925164"/>
                  <a:ext cx="13032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46AC433-6BA5-49F9-8EA7-6278A1E9034B}"/>
                    </a:ext>
                  </a:extLst>
                </p14:cNvPr>
                <p14:cNvContentPartPr/>
                <p14:nvPr/>
              </p14:nvContentPartPr>
              <p14:xfrm>
                <a:off x="2899331" y="6035324"/>
                <a:ext cx="123840" cy="201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46AC433-6BA5-49F9-8EA7-6278A1E9034B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890331" y="6026684"/>
                  <a:ext cx="1414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3865BA2-81A3-411D-BB56-E40FAED76FF0}"/>
                    </a:ext>
                  </a:extLst>
                </p14:cNvPr>
                <p14:cNvContentPartPr/>
                <p14:nvPr/>
              </p14:nvContentPartPr>
              <p14:xfrm>
                <a:off x="3109211" y="5933804"/>
                <a:ext cx="63720" cy="2437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3865BA2-81A3-411D-BB56-E40FAED76FF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100571" y="5924804"/>
                  <a:ext cx="8136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6FE4C81-A114-413B-A482-D5EC985390E3}"/>
                    </a:ext>
                  </a:extLst>
                </p14:cNvPr>
                <p14:cNvContentPartPr/>
                <p14:nvPr/>
              </p14:nvContentPartPr>
              <p14:xfrm>
                <a:off x="3238091" y="6046484"/>
                <a:ext cx="121320" cy="255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6FE4C81-A114-413B-A482-D5EC985390E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229451" y="6037484"/>
                  <a:ext cx="13896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532A91FD-6B7E-4097-ABF0-E8A86BDF9723}"/>
                    </a:ext>
                  </a:extLst>
                </p14:cNvPr>
                <p14:cNvContentPartPr/>
                <p14:nvPr/>
              </p14:nvContentPartPr>
              <p14:xfrm>
                <a:off x="3234851" y="6003284"/>
                <a:ext cx="39240" cy="1432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532A91FD-6B7E-4097-ABF0-E8A86BDF9723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226211" y="5994284"/>
                  <a:ext cx="568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9F26658-5F63-49B7-B881-D049E18C2E91}"/>
                    </a:ext>
                  </a:extLst>
                </p14:cNvPr>
                <p14:cNvContentPartPr/>
                <p14:nvPr/>
              </p14:nvContentPartPr>
              <p14:xfrm>
                <a:off x="3147731" y="6063764"/>
                <a:ext cx="131040" cy="302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9F26658-5F63-49B7-B881-D049E18C2E91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139091" y="6055124"/>
                  <a:ext cx="1486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E6DB9FDB-1A1C-40C4-A708-30639F0AFD42}"/>
                    </a:ext>
                  </a:extLst>
                </p14:cNvPr>
                <p14:cNvContentPartPr/>
                <p14:nvPr/>
              </p14:nvContentPartPr>
              <p14:xfrm>
                <a:off x="3567131" y="5980604"/>
                <a:ext cx="37440" cy="2052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E6DB9FDB-1A1C-40C4-A708-30639F0AFD4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558131" y="5971604"/>
                  <a:ext cx="5508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E27772FA-E117-4908-9299-661E3A74D9F7}"/>
                    </a:ext>
                  </a:extLst>
                </p14:cNvPr>
                <p14:cNvContentPartPr/>
                <p14:nvPr/>
              </p14:nvContentPartPr>
              <p14:xfrm>
                <a:off x="3549491" y="5931644"/>
                <a:ext cx="183600" cy="1436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E27772FA-E117-4908-9299-661E3A74D9F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540491" y="5923004"/>
                  <a:ext cx="2012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14F4CC7-5343-4CCA-AE7B-94D232088F5D}"/>
                    </a:ext>
                  </a:extLst>
                </p14:cNvPr>
                <p14:cNvContentPartPr/>
                <p14:nvPr/>
              </p14:nvContentPartPr>
              <p14:xfrm>
                <a:off x="3779891" y="5952884"/>
                <a:ext cx="105120" cy="2304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14F4CC7-5343-4CCA-AE7B-94D232088F5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771251" y="5944244"/>
                  <a:ext cx="1227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2EA6890E-1704-4794-9CB8-491B53DA56CB}"/>
                    </a:ext>
                  </a:extLst>
                </p14:cNvPr>
                <p14:cNvContentPartPr/>
                <p14:nvPr/>
              </p14:nvContentPartPr>
              <p14:xfrm>
                <a:off x="3908771" y="5983844"/>
                <a:ext cx="136800" cy="2368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2EA6890E-1704-4794-9CB8-491B53DA56CB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900131" y="5974844"/>
                  <a:ext cx="15444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11EB4B63-6D97-4466-B2D8-6B92891F6860}"/>
                    </a:ext>
                  </a:extLst>
                </p14:cNvPr>
                <p14:cNvContentPartPr/>
                <p14:nvPr/>
              </p14:nvContentPartPr>
              <p14:xfrm>
                <a:off x="4127291" y="5959364"/>
                <a:ext cx="48240" cy="3063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1EB4B63-6D97-4466-B2D8-6B92891F686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118291" y="5950724"/>
                  <a:ext cx="6588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CF98819-C22C-4136-B455-E739EEE779E1}"/>
                    </a:ext>
                  </a:extLst>
                </p14:cNvPr>
                <p14:cNvContentPartPr/>
                <p14:nvPr/>
              </p14:nvContentPartPr>
              <p14:xfrm>
                <a:off x="4264451" y="6133244"/>
                <a:ext cx="97200" cy="111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CF98819-C22C-4136-B455-E739EEE779E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255451" y="6124604"/>
                  <a:ext cx="1148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A69BC02-4609-481F-9461-55784E9B63FA}"/>
                    </a:ext>
                  </a:extLst>
                </p14:cNvPr>
                <p14:cNvContentPartPr/>
                <p14:nvPr/>
              </p14:nvContentPartPr>
              <p14:xfrm>
                <a:off x="4495931" y="6035684"/>
                <a:ext cx="54720" cy="1965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A69BC02-4609-481F-9461-55784E9B63FA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487291" y="6027044"/>
                  <a:ext cx="72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71E120E-9773-4604-9064-B7B0F7C1FEE6}"/>
                    </a:ext>
                  </a:extLst>
                </p14:cNvPr>
                <p14:cNvContentPartPr/>
                <p14:nvPr/>
              </p14:nvContentPartPr>
              <p14:xfrm>
                <a:off x="4454531" y="5971964"/>
                <a:ext cx="214200" cy="1425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71E120E-9773-4604-9064-B7B0F7C1FEE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445891" y="5963324"/>
                  <a:ext cx="2318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8B2E450-E3DC-4609-B6F6-236DB7221675}"/>
                    </a:ext>
                  </a:extLst>
                </p14:cNvPr>
                <p14:cNvContentPartPr/>
                <p14:nvPr/>
              </p14:nvContentPartPr>
              <p14:xfrm>
                <a:off x="4688531" y="5995004"/>
                <a:ext cx="116640" cy="306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8B2E450-E3DC-4609-B6F6-236DB722167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679531" y="5986364"/>
                  <a:ext cx="13428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C90ACD7-6E30-4DD9-8C05-F0509852851C}"/>
                    </a:ext>
                  </a:extLst>
                </p14:cNvPr>
                <p14:cNvContentPartPr/>
                <p14:nvPr/>
              </p14:nvContentPartPr>
              <p14:xfrm>
                <a:off x="4876091" y="6050084"/>
                <a:ext cx="176400" cy="1915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C90ACD7-6E30-4DD9-8C05-F0509852851C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867451" y="6041444"/>
                  <a:ext cx="1940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EF0903B0-425B-41B7-BA41-641AB081A622}"/>
                    </a:ext>
                  </a:extLst>
                </p14:cNvPr>
                <p14:cNvContentPartPr/>
                <p14:nvPr/>
              </p14:nvContentPartPr>
              <p14:xfrm>
                <a:off x="5078411" y="6091844"/>
                <a:ext cx="142200" cy="1638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EF0903B0-425B-41B7-BA41-641AB081A622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069411" y="6083204"/>
                  <a:ext cx="1598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7A223B5-FBDD-4696-B329-85749BC6BE56}"/>
                    </a:ext>
                  </a:extLst>
                </p14:cNvPr>
                <p14:cNvContentPartPr/>
                <p14:nvPr/>
              </p14:nvContentPartPr>
              <p14:xfrm>
                <a:off x="5345531" y="6069884"/>
                <a:ext cx="179640" cy="224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7A223B5-FBDD-4696-B329-85749BC6BE5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336891" y="6060884"/>
                  <a:ext cx="1972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BF3108C-61D7-45D1-9D5D-2DDDBB82B977}"/>
                    </a:ext>
                  </a:extLst>
                </p14:cNvPr>
                <p14:cNvContentPartPr/>
                <p14:nvPr/>
              </p14:nvContentPartPr>
              <p14:xfrm>
                <a:off x="5636051" y="5969444"/>
                <a:ext cx="41040" cy="3139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BF3108C-61D7-45D1-9D5D-2DDDBB82B97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627051" y="5960444"/>
                  <a:ext cx="58680" cy="331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02543F76-6997-451F-AAD7-D8779F3265FB}"/>
                  </a:ext>
                </a:extLst>
              </p14:cNvPr>
              <p14:cNvContentPartPr/>
              <p14:nvPr/>
            </p14:nvContentPartPr>
            <p14:xfrm>
              <a:off x="5979851" y="906044"/>
              <a:ext cx="269640" cy="572724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02543F76-6997-451F-AAD7-D8779F3265FB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5971211" y="897404"/>
                <a:ext cx="287280" cy="574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EC19D322-A868-4DB0-BF65-239C4D99A2EA}"/>
                  </a:ext>
                </a:extLst>
              </p14:cNvPr>
              <p14:cNvContentPartPr/>
              <p14:nvPr/>
            </p14:nvContentPartPr>
            <p14:xfrm>
              <a:off x="7085051" y="2272604"/>
              <a:ext cx="62280" cy="94932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EC19D322-A868-4DB0-BF65-239C4D99A2EA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7076411" y="2263604"/>
                <a:ext cx="79920" cy="966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6" name="Group 175">
            <a:extLst>
              <a:ext uri="{FF2B5EF4-FFF2-40B4-BE49-F238E27FC236}">
                <a16:creationId xmlns:a16="http://schemas.microsoft.com/office/drawing/2014/main" id="{7BE4E194-8714-49D5-9F86-BFD38369592E}"/>
              </a:ext>
            </a:extLst>
          </p:cNvPr>
          <p:cNvGrpSpPr/>
          <p:nvPr/>
        </p:nvGrpSpPr>
        <p:grpSpPr>
          <a:xfrm>
            <a:off x="7127891" y="1969844"/>
            <a:ext cx="4759560" cy="1488600"/>
            <a:chOff x="7127891" y="1969844"/>
            <a:chExt cx="4759560" cy="148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BF955939-86F0-4577-BC09-2FC1412BA105}"/>
                    </a:ext>
                  </a:extLst>
                </p14:cNvPr>
                <p14:cNvContentPartPr/>
                <p14:nvPr/>
              </p14:nvContentPartPr>
              <p14:xfrm>
                <a:off x="7152371" y="1969844"/>
                <a:ext cx="1986120" cy="12841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BF955939-86F0-4577-BC09-2FC1412BA10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143371" y="1961204"/>
                  <a:ext cx="2003760" cy="13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91992A43-EDD4-4F19-874C-74ED47B75EFD}"/>
                    </a:ext>
                  </a:extLst>
                </p14:cNvPr>
                <p14:cNvContentPartPr/>
                <p14:nvPr/>
              </p14:nvContentPartPr>
              <p14:xfrm>
                <a:off x="7181531" y="3310484"/>
                <a:ext cx="1697040" cy="738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91992A43-EDD4-4F19-874C-74ED47B75EF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172531" y="3301484"/>
                  <a:ext cx="17146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DB40A1D-614E-4F2B-B18F-FCB80B4BA975}"/>
                    </a:ext>
                  </a:extLst>
                </p14:cNvPr>
                <p14:cNvContentPartPr/>
                <p14:nvPr/>
              </p14:nvContentPartPr>
              <p14:xfrm>
                <a:off x="7366571" y="2509124"/>
                <a:ext cx="634680" cy="6224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DB40A1D-614E-4F2B-B18F-FCB80B4BA975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357931" y="2500124"/>
                  <a:ext cx="652320" cy="64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86802FD8-53D5-42C5-995A-3BF8BCC979FF}"/>
                    </a:ext>
                  </a:extLst>
                </p14:cNvPr>
                <p14:cNvContentPartPr/>
                <p14:nvPr/>
              </p14:nvContentPartPr>
              <p14:xfrm>
                <a:off x="7734131" y="2464484"/>
                <a:ext cx="720000" cy="6379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6802FD8-53D5-42C5-995A-3BF8BCC979F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725491" y="2455844"/>
                  <a:ext cx="737640" cy="65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BC627A19-F768-40E9-A67F-E9DA31A18B2F}"/>
                    </a:ext>
                  </a:extLst>
                </p14:cNvPr>
                <p14:cNvContentPartPr/>
                <p14:nvPr/>
              </p14:nvContentPartPr>
              <p14:xfrm>
                <a:off x="7424171" y="2839964"/>
                <a:ext cx="96120" cy="1742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BC627A19-F768-40E9-A67F-E9DA31A18B2F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415531" y="2830964"/>
                  <a:ext cx="1137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BD8AE2D-848E-4A60-BA2A-3F75512816E0}"/>
                    </a:ext>
                  </a:extLst>
                </p14:cNvPr>
                <p14:cNvContentPartPr/>
                <p14:nvPr/>
              </p14:nvContentPartPr>
              <p14:xfrm>
                <a:off x="7438211" y="2974604"/>
                <a:ext cx="82080" cy="273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BD8AE2D-848E-4A60-BA2A-3F75512816E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429571" y="2965964"/>
                  <a:ext cx="9972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D68171E-3A0C-43F5-B310-9A6F3CB0C78C}"/>
                    </a:ext>
                  </a:extLst>
                </p14:cNvPr>
                <p14:cNvContentPartPr/>
                <p14:nvPr/>
              </p14:nvContentPartPr>
              <p14:xfrm>
                <a:off x="8149211" y="2713964"/>
                <a:ext cx="155520" cy="2120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D68171E-3A0C-43F5-B310-9A6F3CB0C78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140211" y="2705324"/>
                  <a:ext cx="1731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85B70C9-EDEF-402F-8F4D-2F9E56B7221B}"/>
                    </a:ext>
                  </a:extLst>
                </p14:cNvPr>
                <p14:cNvContentPartPr/>
                <p14:nvPr/>
              </p14:nvContentPartPr>
              <p14:xfrm>
                <a:off x="7260371" y="2049404"/>
                <a:ext cx="159840" cy="1792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85B70C9-EDEF-402F-8F4D-2F9E56B7221B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251371" y="2040764"/>
                  <a:ext cx="17748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010ED53-7298-4F7D-9CA1-AD52D5FC9B87}"/>
                    </a:ext>
                  </a:extLst>
                </p14:cNvPr>
                <p14:cNvContentPartPr/>
                <p14:nvPr/>
              </p14:nvContentPartPr>
              <p14:xfrm>
                <a:off x="7251371" y="2091524"/>
                <a:ext cx="413280" cy="4118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010ED53-7298-4F7D-9CA1-AD52D5FC9B8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242371" y="2082884"/>
                  <a:ext cx="430920" cy="42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794FB21-962D-4ADB-8837-57CD931C2DDE}"/>
                    </a:ext>
                  </a:extLst>
                </p14:cNvPr>
                <p14:cNvContentPartPr/>
                <p14:nvPr/>
              </p14:nvContentPartPr>
              <p14:xfrm>
                <a:off x="7531091" y="2115644"/>
                <a:ext cx="457200" cy="4518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794FB21-962D-4ADB-8837-57CD931C2DD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522451" y="2106644"/>
                  <a:ext cx="474840" cy="46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7499F0B-D2D5-4CD8-AF40-A9081F426CD6}"/>
                    </a:ext>
                  </a:extLst>
                </p14:cNvPr>
                <p14:cNvContentPartPr/>
                <p14:nvPr/>
              </p14:nvContentPartPr>
              <p14:xfrm>
                <a:off x="7982171" y="2164964"/>
                <a:ext cx="206280" cy="2181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7499F0B-D2D5-4CD8-AF40-A9081F426CD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973531" y="2156324"/>
                  <a:ext cx="22392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374360C3-7E96-4D21-90A6-49F6A3167DA0}"/>
                    </a:ext>
                  </a:extLst>
                </p14:cNvPr>
                <p14:cNvContentPartPr/>
                <p14:nvPr/>
              </p14:nvContentPartPr>
              <p14:xfrm>
                <a:off x="8493011" y="2151284"/>
                <a:ext cx="251640" cy="3049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374360C3-7E96-4D21-90A6-49F6A3167DA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484371" y="2142284"/>
                  <a:ext cx="26928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74F67A5-6C90-4FF7-8DC7-8EBE32290802}"/>
                    </a:ext>
                  </a:extLst>
                </p14:cNvPr>
                <p14:cNvContentPartPr/>
                <p14:nvPr/>
              </p14:nvContentPartPr>
              <p14:xfrm>
                <a:off x="8594531" y="2209964"/>
                <a:ext cx="358200" cy="5835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74F67A5-6C90-4FF7-8DC7-8EBE32290802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585891" y="2201324"/>
                  <a:ext cx="375840" cy="60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65489575-546F-4324-A83F-D9F8DAA1DB4A}"/>
                    </a:ext>
                  </a:extLst>
                </p14:cNvPr>
                <p14:cNvContentPartPr/>
                <p14:nvPr/>
              </p14:nvContentPartPr>
              <p14:xfrm>
                <a:off x="8535491" y="2630804"/>
                <a:ext cx="475560" cy="5648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65489575-546F-4324-A83F-D9F8DAA1DB4A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526851" y="2622164"/>
                  <a:ext cx="493200" cy="58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AB353FBE-F6DA-49F6-B1D5-1787604DC45B}"/>
                    </a:ext>
                  </a:extLst>
                </p14:cNvPr>
                <p14:cNvContentPartPr/>
                <p14:nvPr/>
              </p14:nvContentPartPr>
              <p14:xfrm>
                <a:off x="8568251" y="2981084"/>
                <a:ext cx="223200" cy="2599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AB353FBE-F6DA-49F6-B1D5-1787604DC45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559611" y="2972444"/>
                  <a:ext cx="24084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B6A2116-8059-49C9-822F-B4056CD0A757}"/>
                    </a:ext>
                  </a:extLst>
                </p14:cNvPr>
                <p14:cNvContentPartPr/>
                <p14:nvPr/>
              </p14:nvContentPartPr>
              <p14:xfrm>
                <a:off x="8009171" y="3090884"/>
                <a:ext cx="336960" cy="1429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B6A2116-8059-49C9-822F-B4056CD0A75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000171" y="3081884"/>
                  <a:ext cx="3546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5ECE6AD-E934-4EF0-9E96-1052A5BC1CE1}"/>
                    </a:ext>
                  </a:extLst>
                </p14:cNvPr>
                <p14:cNvContentPartPr/>
                <p14:nvPr/>
              </p14:nvContentPartPr>
              <p14:xfrm>
                <a:off x="7632611" y="3190244"/>
                <a:ext cx="244800" cy="1058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5ECE6AD-E934-4EF0-9E96-1052A5BC1CE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623971" y="3181244"/>
                  <a:ext cx="26244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94505CB-3C1C-432B-8DFA-C31489237D42}"/>
                    </a:ext>
                  </a:extLst>
                </p14:cNvPr>
                <p14:cNvContentPartPr/>
                <p14:nvPr/>
              </p14:nvContentPartPr>
              <p14:xfrm>
                <a:off x="7253891" y="3219044"/>
                <a:ext cx="87480" cy="565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94505CB-3C1C-432B-8DFA-C31489237D42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244891" y="3210404"/>
                  <a:ext cx="1051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7DD1054-48D8-4BFF-805B-34E39382A3CE}"/>
                    </a:ext>
                  </a:extLst>
                </p14:cNvPr>
                <p14:cNvContentPartPr/>
                <p14:nvPr/>
              </p14:nvContentPartPr>
              <p14:xfrm>
                <a:off x="7127891" y="3037964"/>
                <a:ext cx="66240" cy="378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7DD1054-48D8-4BFF-805B-34E39382A3CE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118891" y="3029324"/>
                  <a:ext cx="8388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296BB4B-565D-4337-945A-84DB3C97C9DE}"/>
                    </a:ext>
                  </a:extLst>
                </p14:cNvPr>
                <p14:cNvContentPartPr/>
                <p14:nvPr/>
              </p14:nvContentPartPr>
              <p14:xfrm>
                <a:off x="7202411" y="2586524"/>
                <a:ext cx="172080" cy="1983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296BB4B-565D-4337-945A-84DB3C97C9DE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193771" y="2577884"/>
                  <a:ext cx="1897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03E6E75-4C19-40A6-8AF3-523FB4973827}"/>
                    </a:ext>
                  </a:extLst>
                </p14:cNvPr>
                <p14:cNvContentPartPr/>
                <p14:nvPr/>
              </p14:nvContentPartPr>
              <p14:xfrm>
                <a:off x="9713051" y="2239124"/>
                <a:ext cx="95040" cy="2160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03E6E75-4C19-40A6-8AF3-523FB497382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704051" y="2230484"/>
                  <a:ext cx="11268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D2381D6-5C62-4F96-878B-FFBD3FF17A3D}"/>
                    </a:ext>
                  </a:extLst>
                </p14:cNvPr>
                <p14:cNvContentPartPr/>
                <p14:nvPr/>
              </p14:nvContentPartPr>
              <p14:xfrm>
                <a:off x="9750851" y="2236964"/>
                <a:ext cx="124560" cy="2170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D2381D6-5C62-4F96-878B-FFBD3FF17A3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741851" y="2227964"/>
                  <a:ext cx="1422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566422C-793D-49EF-B77D-F6E43C75ADB9}"/>
                    </a:ext>
                  </a:extLst>
                </p14:cNvPr>
                <p14:cNvContentPartPr/>
                <p14:nvPr/>
              </p14:nvContentPartPr>
              <p14:xfrm>
                <a:off x="9695411" y="2385284"/>
                <a:ext cx="138600" cy="219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566422C-793D-49EF-B77D-F6E43C75ADB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686411" y="2376284"/>
                  <a:ext cx="1562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B3968D41-670E-482C-BD61-70FF8E73B4A3}"/>
                    </a:ext>
                  </a:extLst>
                </p14:cNvPr>
                <p14:cNvContentPartPr/>
                <p14:nvPr/>
              </p14:nvContentPartPr>
              <p14:xfrm>
                <a:off x="9940571" y="2340284"/>
                <a:ext cx="133200" cy="1587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B3968D41-670E-482C-BD61-70FF8E73B4A3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9931931" y="2331284"/>
                  <a:ext cx="15084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4ABA3315-BC82-4021-BED7-CAF7D5565AAF}"/>
                    </a:ext>
                  </a:extLst>
                </p14:cNvPr>
                <p14:cNvContentPartPr/>
                <p14:nvPr/>
              </p14:nvContentPartPr>
              <p14:xfrm>
                <a:off x="10170611" y="2334884"/>
                <a:ext cx="153720" cy="2124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4ABA3315-BC82-4021-BED7-CAF7D5565AAF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0161611" y="2326244"/>
                  <a:ext cx="1713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32B97FA4-7E78-4415-BD57-20C2E2D5C6C8}"/>
                    </a:ext>
                  </a:extLst>
                </p14:cNvPr>
                <p14:cNvContentPartPr/>
                <p14:nvPr/>
              </p14:nvContentPartPr>
              <p14:xfrm>
                <a:off x="9530531" y="2200604"/>
                <a:ext cx="126360" cy="4597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32B97FA4-7E78-4415-BD57-20C2E2D5C6C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9521531" y="2191604"/>
                  <a:ext cx="144000" cy="47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C34E8E88-D8EB-4114-9D52-F3CD20F05075}"/>
                    </a:ext>
                  </a:extLst>
                </p14:cNvPr>
                <p14:cNvContentPartPr/>
                <p14:nvPr/>
              </p14:nvContentPartPr>
              <p14:xfrm>
                <a:off x="10305971" y="2195924"/>
                <a:ext cx="117000" cy="4053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C34E8E88-D8EB-4114-9D52-F3CD20F05075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0296971" y="2187284"/>
                  <a:ext cx="134640" cy="42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C865715-EC4D-42E6-BF25-75C8ADCE7EB9}"/>
                    </a:ext>
                  </a:extLst>
                </p14:cNvPr>
                <p14:cNvContentPartPr/>
                <p14:nvPr/>
              </p14:nvContentPartPr>
              <p14:xfrm>
                <a:off x="10567331" y="2079644"/>
                <a:ext cx="155160" cy="1490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C865715-EC4D-42E6-BF25-75C8ADCE7EB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0558691" y="2070644"/>
                  <a:ext cx="17280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3F9AC4E-2390-4763-B72D-4BDD70793074}"/>
                    </a:ext>
                  </a:extLst>
                </p14:cNvPr>
                <p14:cNvContentPartPr/>
                <p14:nvPr/>
              </p14:nvContentPartPr>
              <p14:xfrm>
                <a:off x="10564811" y="2425604"/>
                <a:ext cx="99000" cy="136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3F9AC4E-2390-4763-B72D-4BDD7079307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0556171" y="2416604"/>
                  <a:ext cx="1166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E5B7CB55-A54E-4485-BB0B-0EED515B8539}"/>
                    </a:ext>
                  </a:extLst>
                </p14:cNvPr>
                <p14:cNvContentPartPr/>
                <p14:nvPr/>
              </p14:nvContentPartPr>
              <p14:xfrm>
                <a:off x="10539251" y="2500844"/>
                <a:ext cx="108000" cy="446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E5B7CB55-A54E-4485-BB0B-0EED515B853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0530611" y="2491844"/>
                  <a:ext cx="12564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DA9DE12-3785-49B6-AEF1-64143C22D3C0}"/>
                    </a:ext>
                  </a:extLst>
                </p14:cNvPr>
                <p14:cNvContentPartPr/>
                <p14:nvPr/>
              </p14:nvContentPartPr>
              <p14:xfrm>
                <a:off x="10905731" y="2330924"/>
                <a:ext cx="159120" cy="2174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DA9DE12-3785-49B6-AEF1-64143C22D3C0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0897091" y="2321924"/>
                  <a:ext cx="17676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E713924C-7551-47F1-AE04-780D9DE06F58}"/>
                    </a:ext>
                  </a:extLst>
                </p14:cNvPr>
                <p14:cNvContentPartPr/>
                <p14:nvPr/>
              </p14:nvContentPartPr>
              <p14:xfrm>
                <a:off x="11149451" y="2248484"/>
                <a:ext cx="102240" cy="1144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E713924C-7551-47F1-AE04-780D9DE06F58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1140451" y="2239844"/>
                  <a:ext cx="11988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0420930-0CBE-41A0-947E-3B393EFE804A}"/>
                    </a:ext>
                  </a:extLst>
                </p14:cNvPr>
                <p14:cNvContentPartPr/>
                <p14:nvPr/>
              </p14:nvContentPartPr>
              <p14:xfrm>
                <a:off x="11283011" y="2406524"/>
                <a:ext cx="158040" cy="1897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0420930-0CBE-41A0-947E-3B393EFE804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1274011" y="2397884"/>
                  <a:ext cx="17568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7DB272C9-FBFA-4636-A899-52127365E528}"/>
                    </a:ext>
                  </a:extLst>
                </p14:cNvPr>
                <p14:cNvContentPartPr/>
                <p14:nvPr/>
              </p14:nvContentPartPr>
              <p14:xfrm>
                <a:off x="11559491" y="2371244"/>
                <a:ext cx="146160" cy="1908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7DB272C9-FBFA-4636-A899-52127365E52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1550491" y="2362604"/>
                  <a:ext cx="1638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0648793-2A52-4BEE-91D7-D4051EAE0603}"/>
                    </a:ext>
                  </a:extLst>
                </p14:cNvPr>
                <p14:cNvContentPartPr/>
                <p14:nvPr/>
              </p14:nvContentPartPr>
              <p14:xfrm>
                <a:off x="11768291" y="2258564"/>
                <a:ext cx="119160" cy="1386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0648793-2A52-4BEE-91D7-D4051EAE0603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1759291" y="2249564"/>
                  <a:ext cx="1368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81BBDF8-80B8-468B-94C3-FBA8DD84F8C9}"/>
                    </a:ext>
                  </a:extLst>
                </p14:cNvPr>
                <p14:cNvContentPartPr/>
                <p14:nvPr/>
              </p14:nvContentPartPr>
              <p14:xfrm>
                <a:off x="9183491" y="3107084"/>
                <a:ext cx="130680" cy="327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81BBDF8-80B8-468B-94C3-FBA8DD84F8C9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174491" y="3098084"/>
                  <a:ext cx="1483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338FADB-4AEC-4C76-86E2-92474561EDF2}"/>
                    </a:ext>
                  </a:extLst>
                </p14:cNvPr>
                <p14:cNvContentPartPr/>
                <p14:nvPr/>
              </p14:nvContentPartPr>
              <p14:xfrm>
                <a:off x="9130931" y="3196364"/>
                <a:ext cx="172800" cy="237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338FADB-4AEC-4C76-86E2-92474561EDF2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122291" y="3187724"/>
                  <a:ext cx="1904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E707B528-F7A2-4EE4-B8B3-385CD1A7E96A}"/>
                    </a:ext>
                  </a:extLst>
                </p14:cNvPr>
                <p14:cNvContentPartPr/>
                <p14:nvPr/>
              </p14:nvContentPartPr>
              <p14:xfrm>
                <a:off x="9312011" y="3044084"/>
                <a:ext cx="88920" cy="2124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E707B528-F7A2-4EE4-B8B3-385CD1A7E96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9303011" y="3035444"/>
                  <a:ext cx="1065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29F909B-47C6-4E9D-ABDD-A4261AF551B4}"/>
                    </a:ext>
                  </a:extLst>
                </p14:cNvPr>
                <p14:cNvContentPartPr/>
                <p14:nvPr/>
              </p14:nvContentPartPr>
              <p14:xfrm>
                <a:off x="9546731" y="3095564"/>
                <a:ext cx="141840" cy="2250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29F909B-47C6-4E9D-ABDD-A4261AF551B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538091" y="3086924"/>
                  <a:ext cx="1594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16F2977-C80F-4CFF-BA9C-36907D50EFFB}"/>
                    </a:ext>
                  </a:extLst>
                </p14:cNvPr>
                <p14:cNvContentPartPr/>
                <p14:nvPr/>
              </p14:nvContentPartPr>
              <p14:xfrm>
                <a:off x="9773891" y="3059924"/>
                <a:ext cx="83880" cy="1202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16F2977-C80F-4CFF-BA9C-36907D50EFF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9765251" y="3051284"/>
                  <a:ext cx="1015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6918819-F569-4A37-8BD2-961F830F3834}"/>
                    </a:ext>
                  </a:extLst>
                </p14:cNvPr>
                <p14:cNvContentPartPr/>
                <p14:nvPr/>
              </p14:nvContentPartPr>
              <p14:xfrm>
                <a:off x="9938051" y="3165764"/>
                <a:ext cx="122400" cy="1465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6918819-F569-4A37-8BD2-961F830F3834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929411" y="3157124"/>
                  <a:ext cx="1400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BB2B5C2-F6E8-4D0D-9DAE-3C893FD8AEB1}"/>
                    </a:ext>
                  </a:extLst>
                </p14:cNvPr>
                <p14:cNvContentPartPr/>
                <p14:nvPr/>
              </p14:nvContentPartPr>
              <p14:xfrm>
                <a:off x="10161251" y="3128684"/>
                <a:ext cx="142560" cy="1962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BB2B5C2-F6E8-4D0D-9DAE-3C893FD8AEB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0152251" y="3119684"/>
                  <a:ext cx="16020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3BE8B5E-BCA8-49AA-8365-1235D8A4BAD8}"/>
                    </a:ext>
                  </a:extLst>
                </p14:cNvPr>
                <p14:cNvContentPartPr/>
                <p14:nvPr/>
              </p14:nvContentPartPr>
              <p14:xfrm>
                <a:off x="10399571" y="3063884"/>
                <a:ext cx="111960" cy="1134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3BE8B5E-BCA8-49AA-8365-1235D8A4BAD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0390571" y="3054884"/>
                  <a:ext cx="1296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F1084FD-35F5-4234-98A3-03224BBA850F}"/>
                    </a:ext>
                  </a:extLst>
                </p14:cNvPr>
                <p14:cNvContentPartPr/>
                <p14:nvPr/>
              </p14:nvContentPartPr>
              <p14:xfrm>
                <a:off x="9456731" y="3008444"/>
                <a:ext cx="142920" cy="4370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F1084FD-35F5-4234-98A3-03224BBA850F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9447731" y="2999804"/>
                  <a:ext cx="160560" cy="45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D5A61FFA-5B38-4D25-9320-E97A1D1C446C}"/>
                    </a:ext>
                  </a:extLst>
                </p14:cNvPr>
                <p14:cNvContentPartPr/>
                <p14:nvPr/>
              </p14:nvContentPartPr>
              <p14:xfrm>
                <a:off x="10515491" y="3018524"/>
                <a:ext cx="105480" cy="4399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D5A61FFA-5B38-4D25-9320-E97A1D1C446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0506491" y="3009524"/>
                  <a:ext cx="123120" cy="45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98A16E2C-DC59-418E-B8F8-1A3EF1518205}"/>
                    </a:ext>
                  </a:extLst>
                </p14:cNvPr>
                <p14:cNvContentPartPr/>
                <p14:nvPr/>
              </p14:nvContentPartPr>
              <p14:xfrm>
                <a:off x="10731131" y="3165404"/>
                <a:ext cx="122760" cy="558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98A16E2C-DC59-418E-B8F8-1A3EF151820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722131" y="3156764"/>
                  <a:ext cx="1404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2C463813-E88B-470E-AD73-5ACAA3340C76}"/>
                    </a:ext>
                  </a:extLst>
                </p14:cNvPr>
                <p14:cNvContentPartPr/>
                <p14:nvPr/>
              </p14:nvContentPartPr>
              <p14:xfrm>
                <a:off x="10729691" y="3291764"/>
                <a:ext cx="144360" cy="493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2C463813-E88B-470E-AD73-5ACAA3340C76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720691" y="3282764"/>
                  <a:ext cx="16200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519FC6BB-1281-4855-926E-40FD14E52638}"/>
                    </a:ext>
                  </a:extLst>
                </p14:cNvPr>
                <p14:cNvContentPartPr/>
                <p14:nvPr/>
              </p14:nvContentPartPr>
              <p14:xfrm>
                <a:off x="10657331" y="2878484"/>
                <a:ext cx="112320" cy="1342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519FC6BB-1281-4855-926E-40FD14E52638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0648331" y="2869484"/>
                  <a:ext cx="12996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743164F8-9B10-4ACB-AE2C-4422E2E8F4D2}"/>
              </a:ext>
            </a:extLst>
          </p:cNvPr>
          <p:cNvGrpSpPr/>
          <p:nvPr/>
        </p:nvGrpSpPr>
        <p:grpSpPr>
          <a:xfrm>
            <a:off x="11194811" y="3093404"/>
            <a:ext cx="582840" cy="237240"/>
            <a:chOff x="11194811" y="3093404"/>
            <a:chExt cx="582840" cy="23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05E0CC35-05E8-4EF6-84F7-DD1056118E98}"/>
                    </a:ext>
                  </a:extLst>
                </p14:cNvPr>
                <p14:cNvContentPartPr/>
                <p14:nvPr/>
              </p14:nvContentPartPr>
              <p14:xfrm>
                <a:off x="11194811" y="3105644"/>
                <a:ext cx="132120" cy="2008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05E0CC35-05E8-4EF6-84F7-DD1056118E98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1186171" y="3097004"/>
                  <a:ext cx="1497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E99D35D-A5F9-4BA0-8858-4F0807FE761E}"/>
                    </a:ext>
                  </a:extLst>
                </p14:cNvPr>
                <p14:cNvContentPartPr/>
                <p14:nvPr/>
              </p14:nvContentPartPr>
              <p14:xfrm>
                <a:off x="11421971" y="3147044"/>
                <a:ext cx="111600" cy="1602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E99D35D-A5F9-4BA0-8858-4F0807FE761E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1412971" y="3138404"/>
                  <a:ext cx="12924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D8DAAEFB-D1C7-4A7C-AAFD-4CBEFFB678F0}"/>
                    </a:ext>
                  </a:extLst>
                </p14:cNvPr>
                <p14:cNvContentPartPr/>
                <p14:nvPr/>
              </p14:nvContentPartPr>
              <p14:xfrm>
                <a:off x="11620691" y="3093404"/>
                <a:ext cx="156960" cy="2372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8DAAEFB-D1C7-4A7C-AAFD-4CBEFFB678F0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1611691" y="3084764"/>
                  <a:ext cx="174600" cy="25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921822E3-7BE2-43E5-8BC1-546FD41A78EA}"/>
              </a:ext>
            </a:extLst>
          </p:cNvPr>
          <p:cNvGrpSpPr/>
          <p:nvPr/>
        </p:nvGrpSpPr>
        <p:grpSpPr>
          <a:xfrm>
            <a:off x="8877131" y="3940844"/>
            <a:ext cx="359640" cy="272160"/>
            <a:chOff x="8877131" y="3940844"/>
            <a:chExt cx="359640" cy="27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A7CA2389-6176-47E5-A9D1-38E3D4C62A8C}"/>
                    </a:ext>
                  </a:extLst>
                </p14:cNvPr>
                <p14:cNvContentPartPr/>
                <p14:nvPr/>
              </p14:nvContentPartPr>
              <p14:xfrm>
                <a:off x="8925371" y="3998084"/>
                <a:ext cx="155520" cy="259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A7CA2389-6176-47E5-A9D1-38E3D4C62A8C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916731" y="3989444"/>
                  <a:ext cx="1731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B3A31DF-2EAF-4728-8559-4F02EC0F5604}"/>
                    </a:ext>
                  </a:extLst>
                </p14:cNvPr>
                <p14:cNvContentPartPr/>
                <p14:nvPr/>
              </p14:nvContentPartPr>
              <p14:xfrm>
                <a:off x="8877131" y="4083404"/>
                <a:ext cx="207000" cy="262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B3A31DF-2EAF-4728-8559-4F02EC0F560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868131" y="4074764"/>
                  <a:ext cx="2246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A14EEFA-DC70-41D9-9CAE-358FA991B166}"/>
                    </a:ext>
                  </a:extLst>
                </p14:cNvPr>
                <p14:cNvContentPartPr/>
                <p14:nvPr/>
              </p14:nvContentPartPr>
              <p14:xfrm>
                <a:off x="9049571" y="3940844"/>
                <a:ext cx="187200" cy="2721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A14EEFA-DC70-41D9-9CAE-358FA991B166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9040931" y="3931844"/>
                  <a:ext cx="204840" cy="289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89219389-10AC-44CE-9B7C-41CF622A3C1D}"/>
                  </a:ext>
                </a:extLst>
              </p14:cNvPr>
              <p14:cNvContentPartPr/>
              <p14:nvPr/>
            </p14:nvContentPartPr>
            <p14:xfrm>
              <a:off x="9565451" y="3973604"/>
              <a:ext cx="143280" cy="18144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89219389-10AC-44CE-9B7C-41CF622A3C1D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9556451" y="3964604"/>
                <a:ext cx="160920" cy="19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4CB80661-D14B-4EA8-A12F-95A264E96571}"/>
                  </a:ext>
                </a:extLst>
              </p14:cNvPr>
              <p14:cNvContentPartPr/>
              <p14:nvPr/>
            </p14:nvContentPartPr>
            <p14:xfrm>
              <a:off x="9584531" y="4085564"/>
              <a:ext cx="88560" cy="2988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4CB80661-D14B-4EA8-A12F-95A264E96571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9575531" y="4076924"/>
                <a:ext cx="106200" cy="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AB38E813-1E14-46A4-B0CB-01CCE56FA86C}"/>
                  </a:ext>
                </a:extLst>
              </p14:cNvPr>
              <p14:cNvContentPartPr/>
              <p14:nvPr/>
            </p14:nvContentPartPr>
            <p14:xfrm>
              <a:off x="9798731" y="4037324"/>
              <a:ext cx="100080" cy="14652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AB38E813-1E14-46A4-B0CB-01CCE56FA86C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9789731" y="4028324"/>
                <a:ext cx="11772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C54AE502-64CF-46AA-958C-CD571A5CB1E7}"/>
                  </a:ext>
                </a:extLst>
              </p14:cNvPr>
              <p14:cNvContentPartPr/>
              <p14:nvPr/>
            </p14:nvContentPartPr>
            <p14:xfrm>
              <a:off x="10009331" y="4031204"/>
              <a:ext cx="125640" cy="20520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C54AE502-64CF-46AA-958C-CD571A5CB1E7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10000331" y="4022564"/>
                <a:ext cx="143280" cy="22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599332CC-E38E-4931-BF60-C27941C2581F}"/>
                  </a:ext>
                </a:extLst>
              </p14:cNvPr>
              <p14:cNvContentPartPr/>
              <p14:nvPr/>
            </p14:nvContentPartPr>
            <p14:xfrm>
              <a:off x="9384371" y="3948764"/>
              <a:ext cx="84600" cy="3988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599332CC-E38E-4931-BF60-C27941C2581F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9375371" y="3940124"/>
                <a:ext cx="102240" cy="41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EAAFEE50-5B77-41E4-AC14-F08D7B9BED85}"/>
                  </a:ext>
                </a:extLst>
              </p14:cNvPr>
              <p14:cNvContentPartPr/>
              <p14:nvPr/>
            </p14:nvContentPartPr>
            <p14:xfrm>
              <a:off x="10116611" y="3968564"/>
              <a:ext cx="124200" cy="31644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EAAFEE50-5B77-41E4-AC14-F08D7B9BED85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10107971" y="3959564"/>
                <a:ext cx="141840" cy="33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C09522E3-4F10-4DA3-84D9-A4801CD61D69}"/>
                  </a:ext>
                </a:extLst>
              </p14:cNvPr>
              <p14:cNvContentPartPr/>
              <p14:nvPr/>
            </p14:nvContentPartPr>
            <p14:xfrm>
              <a:off x="10323611" y="3873164"/>
              <a:ext cx="100080" cy="11736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C09522E3-4F10-4DA3-84D9-A4801CD61D69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10314971" y="3864164"/>
                <a:ext cx="117720" cy="1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D81DC62A-47AB-4A98-8BB8-19202D5E41C5}"/>
                  </a:ext>
                </a:extLst>
              </p14:cNvPr>
              <p14:cNvContentPartPr/>
              <p14:nvPr/>
            </p14:nvContentPartPr>
            <p14:xfrm>
              <a:off x="10517651" y="4116884"/>
              <a:ext cx="117720" cy="2520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D81DC62A-47AB-4A98-8BB8-19202D5E41C5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10509011" y="4107884"/>
                <a:ext cx="13536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156476E8-D785-42DE-B191-AE8B401E629B}"/>
                  </a:ext>
                </a:extLst>
              </p14:cNvPr>
              <p14:cNvContentPartPr/>
              <p14:nvPr/>
            </p14:nvContentPartPr>
            <p14:xfrm>
              <a:off x="10491731" y="4197524"/>
              <a:ext cx="107280" cy="1512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156476E8-D785-42DE-B191-AE8B401E629B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10483091" y="4188524"/>
                <a:ext cx="124920" cy="3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05" name="Group 204">
            <a:extLst>
              <a:ext uri="{FF2B5EF4-FFF2-40B4-BE49-F238E27FC236}">
                <a16:creationId xmlns:a16="http://schemas.microsoft.com/office/drawing/2014/main" id="{7D7EF21F-9F8D-4A47-9505-00F4BB0D7072}"/>
              </a:ext>
            </a:extLst>
          </p:cNvPr>
          <p:cNvGrpSpPr/>
          <p:nvPr/>
        </p:nvGrpSpPr>
        <p:grpSpPr>
          <a:xfrm>
            <a:off x="10809611" y="3955964"/>
            <a:ext cx="1027080" cy="316440"/>
            <a:chOff x="10809611" y="3955964"/>
            <a:chExt cx="1027080" cy="31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202B1747-F2E3-4034-AEB8-1D3279659E5A}"/>
                    </a:ext>
                  </a:extLst>
                </p14:cNvPr>
                <p14:cNvContentPartPr/>
                <p14:nvPr/>
              </p14:nvContentPartPr>
              <p14:xfrm>
                <a:off x="10824011" y="4059644"/>
                <a:ext cx="56520" cy="200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202B1747-F2E3-4034-AEB8-1D3279659E5A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0815371" y="4050644"/>
                  <a:ext cx="7416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D0D5C679-3616-48F8-82DF-1BECB6D0EF87}"/>
                    </a:ext>
                  </a:extLst>
                </p14:cNvPr>
                <p14:cNvContentPartPr/>
                <p14:nvPr/>
              </p14:nvContentPartPr>
              <p14:xfrm>
                <a:off x="10811411" y="4052084"/>
                <a:ext cx="128520" cy="186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D0D5C679-3616-48F8-82DF-1BECB6D0EF87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0802411" y="4043444"/>
                  <a:ext cx="14616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331E17A8-B09F-4A0C-9C92-33AF2D7322CD}"/>
                    </a:ext>
                  </a:extLst>
                </p14:cNvPr>
                <p14:cNvContentPartPr/>
                <p14:nvPr/>
              </p14:nvContentPartPr>
              <p14:xfrm>
                <a:off x="10809611" y="4180604"/>
                <a:ext cx="85680" cy="136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331E17A8-B09F-4A0C-9C92-33AF2D7322C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0800611" y="4171604"/>
                  <a:ext cx="1033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A289191-BED9-4DEF-B46D-EC04B12C844E}"/>
                    </a:ext>
                  </a:extLst>
                </p14:cNvPr>
                <p14:cNvContentPartPr/>
                <p14:nvPr/>
              </p14:nvContentPartPr>
              <p14:xfrm>
                <a:off x="11000771" y="3955964"/>
                <a:ext cx="99720" cy="1144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A289191-BED9-4DEF-B46D-EC04B12C844E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0992131" y="3946964"/>
                  <a:ext cx="1173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245BFDD6-6B6D-4DF4-9355-CF604B2A6BCE}"/>
                    </a:ext>
                  </a:extLst>
                </p14:cNvPr>
                <p14:cNvContentPartPr/>
                <p14:nvPr/>
              </p14:nvContentPartPr>
              <p14:xfrm>
                <a:off x="11156291" y="4097444"/>
                <a:ext cx="133560" cy="1749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245BFDD6-6B6D-4DF4-9355-CF604B2A6BCE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1147291" y="4088444"/>
                  <a:ext cx="1512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CA90F2FC-454D-4C48-BB1E-CAF59521EEAC}"/>
                    </a:ext>
                  </a:extLst>
                </p14:cNvPr>
                <p14:cNvContentPartPr/>
                <p14:nvPr/>
              </p14:nvContentPartPr>
              <p14:xfrm>
                <a:off x="11455811" y="4071164"/>
                <a:ext cx="139680" cy="1926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CA90F2FC-454D-4C48-BB1E-CAF59521EEAC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1446811" y="4062164"/>
                  <a:ext cx="1573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D93F47EE-1E9E-4304-BEE6-56702013AE76}"/>
                    </a:ext>
                  </a:extLst>
                </p14:cNvPr>
                <p14:cNvContentPartPr/>
                <p14:nvPr/>
              </p14:nvContentPartPr>
              <p14:xfrm>
                <a:off x="11693051" y="3963884"/>
                <a:ext cx="143640" cy="1328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D93F47EE-1E9E-4304-BEE6-56702013AE7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1684051" y="3955244"/>
                  <a:ext cx="161280" cy="150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6288185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AF17B-2BF7-44CB-98DA-841EBC04BC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21553"/>
          </a:xfrm>
        </p:spPr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                             Betinga </a:t>
            </a:r>
            <a:r>
              <a:rPr lang="nb-NO" sz="3600" dirty="0" err="1">
                <a:solidFill>
                  <a:srgbClr val="00B0F0"/>
                </a:solidFill>
              </a:rPr>
              <a:t>sannsyn</a:t>
            </a:r>
            <a:r>
              <a:rPr lang="nb-NO" sz="3600" dirty="0">
                <a:solidFill>
                  <a:srgbClr val="00B0F0"/>
                </a:solidFill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F23112-66F2-4713-878A-E339E3F6DA2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1800" dirty="0"/>
              <a:t>Tilleggsinformasjon kan </a:t>
            </a:r>
            <a:r>
              <a:rPr lang="nb-NO" sz="1800" dirty="0" err="1"/>
              <a:t>påverke</a:t>
            </a:r>
            <a:r>
              <a:rPr lang="nb-NO" sz="1800" dirty="0"/>
              <a:t> </a:t>
            </a:r>
            <a:r>
              <a:rPr lang="nb-NO" sz="1800" dirty="0" err="1"/>
              <a:t>sannsyn</a:t>
            </a:r>
            <a:r>
              <a:rPr lang="nb-NO" sz="1800" dirty="0"/>
              <a:t>.</a:t>
            </a:r>
          </a:p>
          <a:p>
            <a:r>
              <a:rPr lang="nb-NO" sz="1800" dirty="0"/>
              <a:t>Sjuk – kjønnsavhengig, aldersavhengig</a:t>
            </a:r>
          </a:p>
          <a:p>
            <a:r>
              <a:rPr lang="nb-NO" sz="1800" dirty="0"/>
              <a:t>Synspunkt – partiavhengig</a:t>
            </a:r>
          </a:p>
          <a:p>
            <a:endParaRPr lang="nb-NO" sz="1800" dirty="0"/>
          </a:p>
          <a:p>
            <a:pPr marL="0" indent="0">
              <a:buNone/>
            </a:pPr>
            <a:r>
              <a:rPr lang="nb-NO" sz="1800" dirty="0">
                <a:solidFill>
                  <a:srgbClr val="FF0000"/>
                </a:solidFill>
              </a:rPr>
              <a:t>Knivskuff med 5 </a:t>
            </a:r>
            <a:r>
              <a:rPr lang="nb-NO" sz="1800" dirty="0" err="1">
                <a:solidFill>
                  <a:srgbClr val="FF0000"/>
                </a:solidFill>
              </a:rPr>
              <a:t>knivar</a:t>
            </a:r>
            <a:r>
              <a:rPr lang="nb-NO" sz="1800" dirty="0">
                <a:solidFill>
                  <a:srgbClr val="FF0000"/>
                </a:solidFill>
              </a:rPr>
              <a:t>. </a:t>
            </a:r>
            <a:r>
              <a:rPr lang="nb-NO" sz="1800" dirty="0" err="1">
                <a:solidFill>
                  <a:srgbClr val="FF0000"/>
                </a:solidFill>
              </a:rPr>
              <a:t>Trekkjer</a:t>
            </a:r>
            <a:r>
              <a:rPr lang="nb-NO" sz="1800" dirty="0">
                <a:solidFill>
                  <a:srgbClr val="FF0000"/>
                </a:solidFill>
              </a:rPr>
              <a:t> kniv tilfeldig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B8A950A-331D-4E69-A805-9F9B4189718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1800" dirty="0"/>
              <a:t>A ~ </a:t>
            </a:r>
            <a:r>
              <a:rPr lang="nb-NO" sz="1800" dirty="0" err="1"/>
              <a:t>trekkjer</a:t>
            </a:r>
            <a:r>
              <a:rPr lang="nb-NO" sz="1800" dirty="0"/>
              <a:t> kniv med rustfritt blad</a:t>
            </a:r>
          </a:p>
          <a:p>
            <a:pPr marL="0" indent="0">
              <a:buNone/>
            </a:pPr>
            <a:r>
              <a:rPr lang="nb-NO" sz="1800" dirty="0"/>
              <a:t>B ~ </a:t>
            </a:r>
            <a:r>
              <a:rPr lang="nb-NO" sz="1800" dirty="0" err="1"/>
              <a:t>trekkjer</a:t>
            </a:r>
            <a:r>
              <a:rPr lang="nb-NO" sz="1800" dirty="0"/>
              <a:t> kniv med svart skaf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D42805F-8D03-4D18-9DDA-A9D8D37AC510}"/>
                  </a:ext>
                </a:extLst>
              </p14:cNvPr>
              <p14:cNvContentPartPr/>
              <p14:nvPr/>
            </p14:nvContentPartPr>
            <p14:xfrm>
              <a:off x="1129571" y="4196084"/>
              <a:ext cx="3222000" cy="78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D42805F-8D03-4D18-9DDA-A9D8D37AC51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20571" y="4187084"/>
                <a:ext cx="3239640" cy="9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19A9A01-FEF2-46C2-8CE3-E49874BD2273}"/>
                  </a:ext>
                </a:extLst>
              </p14:cNvPr>
              <p14:cNvContentPartPr/>
              <p14:nvPr/>
            </p14:nvContentPartPr>
            <p14:xfrm>
              <a:off x="1101131" y="4264844"/>
              <a:ext cx="3346920" cy="7358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19A9A01-FEF2-46C2-8CE3-E49874BD227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92491" y="4256204"/>
                <a:ext cx="3364560" cy="75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8782141C-5E20-45C5-83F0-1EAFA7A453D1}"/>
                  </a:ext>
                </a:extLst>
              </p14:cNvPr>
              <p14:cNvContentPartPr/>
              <p14:nvPr/>
            </p14:nvContentPartPr>
            <p14:xfrm>
              <a:off x="1025171" y="5196164"/>
              <a:ext cx="429840" cy="2811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8782141C-5E20-45C5-83F0-1EAFA7A453D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16171" y="5187524"/>
                <a:ext cx="447480" cy="29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A8BF32E2-564F-4A7A-B070-237CF3C15008}"/>
                  </a:ext>
                </a:extLst>
              </p14:cNvPr>
              <p14:cNvContentPartPr/>
              <p14:nvPr/>
            </p14:nvContentPartPr>
            <p14:xfrm>
              <a:off x="1456811" y="5273564"/>
              <a:ext cx="33120" cy="219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A8BF32E2-564F-4A7A-B070-237CF3C1500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48171" y="5264924"/>
                <a:ext cx="5076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B2F770AB-1F05-4AE6-8364-75DFBA357B05}"/>
                  </a:ext>
                </a:extLst>
              </p14:cNvPr>
              <p14:cNvContentPartPr/>
              <p14:nvPr/>
            </p14:nvContentPartPr>
            <p14:xfrm>
              <a:off x="1548251" y="5177804"/>
              <a:ext cx="240840" cy="2736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B2F770AB-1F05-4AE6-8364-75DFBA357B0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39251" y="5169164"/>
                <a:ext cx="258480" cy="29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1E53A342-4225-466B-853F-AA02DDB17EA9}"/>
                  </a:ext>
                </a:extLst>
              </p14:cNvPr>
              <p14:cNvContentPartPr/>
              <p14:nvPr/>
            </p14:nvContentPartPr>
            <p14:xfrm>
              <a:off x="1827611" y="5352044"/>
              <a:ext cx="138960" cy="1587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1E53A342-4225-466B-853F-AA02DDB17EA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18611" y="5343404"/>
                <a:ext cx="156600" cy="1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0C3E4EDC-FFFA-4E82-96D7-14C716026D2A}"/>
                  </a:ext>
                </a:extLst>
              </p14:cNvPr>
              <p14:cNvContentPartPr/>
              <p14:nvPr/>
            </p14:nvContentPartPr>
            <p14:xfrm>
              <a:off x="2018051" y="5276804"/>
              <a:ext cx="93240" cy="2185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0C3E4EDC-FFFA-4E82-96D7-14C716026D2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09411" y="5267804"/>
                <a:ext cx="110880" cy="23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94B503EB-2D8D-4AC6-B32B-07E3615E153B}"/>
                  </a:ext>
                </a:extLst>
              </p14:cNvPr>
              <p14:cNvContentPartPr/>
              <p14:nvPr/>
            </p14:nvContentPartPr>
            <p14:xfrm>
              <a:off x="2149811" y="5283644"/>
              <a:ext cx="221040" cy="40608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94B503EB-2D8D-4AC6-B32B-07E3615E153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140811" y="5274644"/>
                <a:ext cx="238680" cy="42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56BAC39D-DDE0-4BB9-8FA0-A858C4BF7872}"/>
                  </a:ext>
                </a:extLst>
              </p14:cNvPr>
              <p14:cNvContentPartPr/>
              <p14:nvPr/>
            </p14:nvContentPartPr>
            <p14:xfrm>
              <a:off x="2370491" y="5302724"/>
              <a:ext cx="110520" cy="22104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56BAC39D-DDE0-4BB9-8FA0-A858C4BF787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361491" y="5294084"/>
                <a:ext cx="128160" cy="23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04A24E82-11E7-4DC6-B05E-412249ED4C2A}"/>
                  </a:ext>
                </a:extLst>
              </p14:cNvPr>
              <p14:cNvContentPartPr/>
              <p14:nvPr/>
            </p14:nvContentPartPr>
            <p14:xfrm>
              <a:off x="1146491" y="4981604"/>
              <a:ext cx="1288440" cy="1839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04A24E82-11E7-4DC6-B05E-412249ED4C2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137491" y="4972964"/>
                <a:ext cx="130608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CF4F78B6-A445-4848-B7FC-723F13846534}"/>
                  </a:ext>
                </a:extLst>
              </p14:cNvPr>
              <p14:cNvContentPartPr/>
              <p14:nvPr/>
            </p14:nvContentPartPr>
            <p14:xfrm>
              <a:off x="2427731" y="4850204"/>
              <a:ext cx="2034360" cy="3081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CF4F78B6-A445-4848-B7FC-723F1384653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418731" y="4841204"/>
                <a:ext cx="2052000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61ED90DD-F3D7-451F-9DF7-A30C2238A862}"/>
                  </a:ext>
                </a:extLst>
              </p14:cNvPr>
              <p14:cNvContentPartPr/>
              <p14:nvPr/>
            </p14:nvContentPartPr>
            <p14:xfrm>
              <a:off x="2935331" y="5386244"/>
              <a:ext cx="291600" cy="2008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61ED90DD-F3D7-451F-9DF7-A30C2238A862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926691" y="5377244"/>
                <a:ext cx="30924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65ECF7E-D9D6-48A1-8EDA-E82C9ABC4B4F}"/>
                  </a:ext>
                </a:extLst>
              </p14:cNvPr>
              <p14:cNvContentPartPr/>
              <p14:nvPr/>
            </p14:nvContentPartPr>
            <p14:xfrm>
              <a:off x="3240251" y="5336564"/>
              <a:ext cx="381600" cy="2329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65ECF7E-D9D6-48A1-8EDA-E82C9ABC4B4F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231611" y="5327924"/>
                <a:ext cx="399240" cy="25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77C461B7-B82D-44DE-AC9E-E4705B88F190}"/>
                  </a:ext>
                </a:extLst>
              </p14:cNvPr>
              <p14:cNvContentPartPr/>
              <p14:nvPr/>
            </p14:nvContentPartPr>
            <p14:xfrm>
              <a:off x="3483971" y="5423684"/>
              <a:ext cx="105840" cy="302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77C461B7-B82D-44DE-AC9E-E4705B88F190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475331" y="5414684"/>
                <a:ext cx="12348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8628CB57-4876-4E73-A2C4-41E923CB45FD}"/>
                  </a:ext>
                </a:extLst>
              </p14:cNvPr>
              <p14:cNvContentPartPr/>
              <p14:nvPr/>
            </p14:nvContentPartPr>
            <p14:xfrm>
              <a:off x="3759011" y="5245124"/>
              <a:ext cx="240120" cy="28800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8628CB57-4876-4E73-A2C4-41E923CB45FD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750371" y="5236484"/>
                <a:ext cx="257760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28647321-CEA3-4EB2-A159-E390FFF6BA10}"/>
                  </a:ext>
                </a:extLst>
              </p14:cNvPr>
              <p14:cNvContentPartPr/>
              <p14:nvPr/>
            </p14:nvContentPartPr>
            <p14:xfrm>
              <a:off x="4053131" y="5407484"/>
              <a:ext cx="158400" cy="1029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28647321-CEA3-4EB2-A159-E390FFF6BA10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044131" y="5398844"/>
                <a:ext cx="176040" cy="12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C1CFDBF2-A9A3-47B2-8258-4BAA9BE971E9}"/>
                  </a:ext>
                </a:extLst>
              </p14:cNvPr>
              <p14:cNvContentPartPr/>
              <p14:nvPr/>
            </p14:nvContentPartPr>
            <p14:xfrm>
              <a:off x="4201091" y="5316764"/>
              <a:ext cx="71640" cy="3387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C1CFDBF2-A9A3-47B2-8258-4BAA9BE971E9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192451" y="5308124"/>
                <a:ext cx="89280" cy="35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DCD7731B-DA68-4B4E-8150-667851C3E71B}"/>
                  </a:ext>
                </a:extLst>
              </p14:cNvPr>
              <p14:cNvContentPartPr/>
              <p14:nvPr/>
            </p14:nvContentPartPr>
            <p14:xfrm>
              <a:off x="4340411" y="5239724"/>
              <a:ext cx="58680" cy="25236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DCD7731B-DA68-4B4E-8150-667851C3E71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331411" y="5231084"/>
                <a:ext cx="7632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51F934DD-1373-48A1-A36C-45B02E9430C0}"/>
                  </a:ext>
                </a:extLst>
              </p14:cNvPr>
              <p14:cNvContentPartPr/>
              <p14:nvPr/>
            </p14:nvContentPartPr>
            <p14:xfrm>
              <a:off x="4320251" y="5350244"/>
              <a:ext cx="147600" cy="3564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51F934DD-1373-48A1-A36C-45B02E9430C0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311611" y="5341244"/>
                <a:ext cx="165240" cy="5328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EFDA6C50-1855-4C02-91F1-025CC871323F}"/>
              </a:ext>
            </a:extLst>
          </p:cNvPr>
          <p:cNvGrpSpPr/>
          <p:nvPr/>
        </p:nvGrpSpPr>
        <p:grpSpPr>
          <a:xfrm>
            <a:off x="1329011" y="3774164"/>
            <a:ext cx="2527200" cy="1177920"/>
            <a:chOff x="1329011" y="3774164"/>
            <a:chExt cx="2527200" cy="11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FEA7C6F-054B-4B21-BC59-3ECB8FB224E7}"/>
                    </a:ext>
                  </a:extLst>
                </p14:cNvPr>
                <p14:cNvContentPartPr/>
                <p14:nvPr/>
              </p14:nvContentPartPr>
              <p14:xfrm>
                <a:off x="3275531" y="4309484"/>
                <a:ext cx="75600" cy="520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FEA7C6F-054B-4B21-BC59-3ECB8FB224E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266891" y="4300484"/>
                  <a:ext cx="93240" cy="53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2F7C416-1780-4C60-985D-D23722894401}"/>
                    </a:ext>
                  </a:extLst>
                </p14:cNvPr>
                <p14:cNvContentPartPr/>
                <p14:nvPr/>
              </p14:nvContentPartPr>
              <p14:xfrm>
                <a:off x="2726531" y="4521164"/>
                <a:ext cx="163440" cy="214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2F7C416-1780-4C60-985D-D2372289440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717891" y="4512164"/>
                  <a:ext cx="1810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F2AA8CA-21D1-47B9-BEFD-BC778A390587}"/>
                    </a:ext>
                  </a:extLst>
                </p14:cNvPr>
                <p14:cNvContentPartPr/>
                <p14:nvPr/>
              </p14:nvContentPartPr>
              <p14:xfrm>
                <a:off x="3801131" y="4479404"/>
                <a:ext cx="55080" cy="2250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F2AA8CA-21D1-47B9-BEFD-BC778A39058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792491" y="4470764"/>
                  <a:ext cx="727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FE8494F-06A7-4DC4-B7BB-61E07DA2E699}"/>
                    </a:ext>
                  </a:extLst>
                </p14:cNvPr>
                <p14:cNvContentPartPr/>
                <p14:nvPr/>
              </p14:nvContentPartPr>
              <p14:xfrm>
                <a:off x="1675691" y="4294364"/>
                <a:ext cx="118800" cy="578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FE8494F-06A7-4DC4-B7BB-61E07DA2E69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666691" y="4285364"/>
                  <a:ext cx="136440" cy="59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0DB430D-CD2B-4C20-A6B1-104C4C27326A}"/>
                    </a:ext>
                  </a:extLst>
                </p14:cNvPr>
                <p14:cNvContentPartPr/>
                <p14:nvPr/>
              </p14:nvContentPartPr>
              <p14:xfrm>
                <a:off x="2294891" y="4294724"/>
                <a:ext cx="144720" cy="657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0DB430D-CD2B-4C20-A6B1-104C4C27326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286251" y="4286084"/>
                  <a:ext cx="162360" cy="67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55DC727-C6C9-4B71-ABFF-A2E2A2D83098}"/>
                    </a:ext>
                  </a:extLst>
                </p14:cNvPr>
                <p14:cNvContentPartPr/>
                <p14:nvPr/>
              </p14:nvContentPartPr>
              <p14:xfrm>
                <a:off x="1329011" y="4593524"/>
                <a:ext cx="41760" cy="2293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55DC727-C6C9-4B71-ABFF-A2E2A2D8309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320371" y="4584524"/>
                  <a:ext cx="5940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15EB011-3923-4655-B72F-F296EEDB6FEE}"/>
                    </a:ext>
                  </a:extLst>
                </p14:cNvPr>
                <p14:cNvContentPartPr/>
                <p14:nvPr/>
              </p14:nvContentPartPr>
              <p14:xfrm>
                <a:off x="1999691" y="4539524"/>
                <a:ext cx="14040" cy="3016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15EB011-3923-4655-B72F-F296EEDB6FEE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990691" y="4530524"/>
                  <a:ext cx="3168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A2149AA-0273-40B6-80A7-164C25D35C5A}"/>
                    </a:ext>
                  </a:extLst>
                </p14:cNvPr>
                <p14:cNvContentPartPr/>
                <p14:nvPr/>
              </p14:nvContentPartPr>
              <p14:xfrm>
                <a:off x="1694411" y="4096724"/>
                <a:ext cx="1630800" cy="1908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A2149AA-0273-40B6-80A7-164C25D35C5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685411" y="4088084"/>
                  <a:ext cx="164844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FC2924F-2049-4FA8-AE79-AC2FEB7CB19B}"/>
                    </a:ext>
                  </a:extLst>
                </p14:cNvPr>
                <p14:cNvContentPartPr/>
                <p14:nvPr/>
              </p14:nvContentPartPr>
              <p14:xfrm>
                <a:off x="1725731" y="3793244"/>
                <a:ext cx="404640" cy="2595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FC2924F-2049-4FA8-AE79-AC2FEB7CB19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717091" y="3784604"/>
                  <a:ext cx="42228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E4EFCD9-CDCE-4096-821E-1B6C9DBAE8F5}"/>
                    </a:ext>
                  </a:extLst>
                </p14:cNvPr>
                <p14:cNvContentPartPr/>
                <p14:nvPr/>
              </p14:nvContentPartPr>
              <p14:xfrm>
                <a:off x="2185811" y="3832124"/>
                <a:ext cx="66960" cy="2170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E4EFCD9-CDCE-4096-821E-1B6C9DBAE8F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177171" y="3823124"/>
                  <a:ext cx="846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EE0CCCDA-9020-484D-BF33-5DCD84D7112A}"/>
                    </a:ext>
                  </a:extLst>
                </p14:cNvPr>
                <p14:cNvContentPartPr/>
                <p14:nvPr/>
              </p14:nvContentPartPr>
              <p14:xfrm>
                <a:off x="2149091" y="3926444"/>
                <a:ext cx="153000" cy="55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EE0CCCDA-9020-484D-BF33-5DCD84D7112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140451" y="3917804"/>
                  <a:ext cx="1706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9B32C94-2E6D-40FD-BA4D-7557CE0AD8D4}"/>
                    </a:ext>
                  </a:extLst>
                </p14:cNvPr>
                <p14:cNvContentPartPr/>
                <p14:nvPr/>
              </p14:nvContentPartPr>
              <p14:xfrm>
                <a:off x="2361851" y="3809444"/>
                <a:ext cx="49320" cy="2836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9B32C94-2E6D-40FD-BA4D-7557CE0AD8D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352851" y="3800444"/>
                  <a:ext cx="6696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A767795-C973-4475-B2BC-89ADD71FAB6E}"/>
                    </a:ext>
                  </a:extLst>
                </p14:cNvPr>
                <p14:cNvContentPartPr/>
                <p14:nvPr/>
              </p14:nvContentPartPr>
              <p14:xfrm>
                <a:off x="2359691" y="3900884"/>
                <a:ext cx="334800" cy="1242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A767795-C973-4475-B2BC-89ADD71FAB6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351051" y="3892244"/>
                  <a:ext cx="3524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FF4D546-FA24-44CC-B98F-B4027C7841BF}"/>
                    </a:ext>
                  </a:extLst>
                </p14:cNvPr>
                <p14:cNvContentPartPr/>
                <p14:nvPr/>
              </p14:nvContentPartPr>
              <p14:xfrm>
                <a:off x="2649851" y="3802964"/>
                <a:ext cx="52200" cy="23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FF4D546-FA24-44CC-B98F-B4027C7841B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641211" y="3793964"/>
                  <a:ext cx="698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20C63F0-A7BF-4F1A-B299-3F65B26C9C34}"/>
                    </a:ext>
                  </a:extLst>
                </p14:cNvPr>
                <p14:cNvContentPartPr/>
                <p14:nvPr/>
              </p14:nvContentPartPr>
              <p14:xfrm>
                <a:off x="2762891" y="3794324"/>
                <a:ext cx="195480" cy="239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20C63F0-A7BF-4F1A-B299-3F65B26C9C3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754251" y="3785684"/>
                  <a:ext cx="21312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290C57A0-04BE-48C4-ABA9-40B641C7B85E}"/>
                    </a:ext>
                  </a:extLst>
                </p14:cNvPr>
                <p14:cNvContentPartPr/>
                <p14:nvPr/>
              </p14:nvContentPartPr>
              <p14:xfrm>
                <a:off x="3191651" y="3774164"/>
                <a:ext cx="245520" cy="2851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290C57A0-04BE-48C4-ABA9-40B641C7B85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182651" y="3765164"/>
                  <a:ext cx="26316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B8F6548-C90D-4B84-8474-C4C64D8E132B}"/>
                    </a:ext>
                  </a:extLst>
                </p14:cNvPr>
                <p14:cNvContentPartPr/>
                <p14:nvPr/>
              </p14:nvContentPartPr>
              <p14:xfrm>
                <a:off x="3447611" y="3840404"/>
                <a:ext cx="344880" cy="261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B8F6548-C90D-4B84-8474-C4C64D8E132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438971" y="3831764"/>
                  <a:ext cx="362520" cy="27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D44734E-8165-486B-9EC0-8E5F90D00B5E}"/>
              </a:ext>
            </a:extLst>
          </p:cNvPr>
          <p:cNvGrpSpPr/>
          <p:nvPr/>
        </p:nvGrpSpPr>
        <p:grpSpPr>
          <a:xfrm>
            <a:off x="6239771" y="2715764"/>
            <a:ext cx="854640" cy="279720"/>
            <a:chOff x="6239771" y="2715764"/>
            <a:chExt cx="854640" cy="27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629A37F-1B17-43F7-A940-23E1B21063C8}"/>
                    </a:ext>
                  </a:extLst>
                </p14:cNvPr>
                <p14:cNvContentPartPr/>
                <p14:nvPr/>
              </p14:nvContentPartPr>
              <p14:xfrm>
                <a:off x="6276131" y="2778404"/>
                <a:ext cx="64440" cy="176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629A37F-1B17-43F7-A940-23E1B21063C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267491" y="2769764"/>
                  <a:ext cx="820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C9020FA-1C0E-41AC-A359-5DD8BAD22E4C}"/>
                    </a:ext>
                  </a:extLst>
                </p14:cNvPr>
                <p14:cNvContentPartPr/>
                <p14:nvPr/>
              </p14:nvContentPartPr>
              <p14:xfrm>
                <a:off x="6239771" y="2715764"/>
                <a:ext cx="167400" cy="144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C9020FA-1C0E-41AC-A359-5DD8BAD22E4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230771" y="2706764"/>
                  <a:ext cx="18504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AD9F4B3A-3119-4A59-A8CD-0A5C88134EB7}"/>
                    </a:ext>
                  </a:extLst>
                </p14:cNvPr>
                <p14:cNvContentPartPr/>
                <p14:nvPr/>
              </p14:nvContentPartPr>
              <p14:xfrm>
                <a:off x="6489251" y="2763284"/>
                <a:ext cx="52200" cy="2275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AD9F4B3A-3119-4A59-A8CD-0A5C88134EB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80611" y="2754284"/>
                  <a:ext cx="698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9BB3D01-0D1E-4491-A4FC-D09601415D7C}"/>
                    </a:ext>
                  </a:extLst>
                </p14:cNvPr>
                <p14:cNvContentPartPr/>
                <p14:nvPr/>
              </p14:nvContentPartPr>
              <p14:xfrm>
                <a:off x="6627131" y="2799644"/>
                <a:ext cx="111600" cy="1681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9BB3D01-0D1E-4491-A4FC-D09601415D7C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18491" y="2790644"/>
                  <a:ext cx="1292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61B84B0-7F47-4E36-AC21-9AF4C922700E}"/>
                    </a:ext>
                  </a:extLst>
                </p14:cNvPr>
                <p14:cNvContentPartPr/>
                <p14:nvPr/>
              </p14:nvContentPartPr>
              <p14:xfrm>
                <a:off x="6628571" y="2911244"/>
                <a:ext cx="112680" cy="183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61B84B0-7F47-4E36-AC21-9AF4C922700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619931" y="2902604"/>
                  <a:ext cx="1303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26680518-3BFE-4F3B-BDF6-11A5A096706A}"/>
                    </a:ext>
                  </a:extLst>
                </p14:cNvPr>
                <p14:cNvContentPartPr/>
                <p14:nvPr/>
              </p14:nvContentPartPr>
              <p14:xfrm>
                <a:off x="6789131" y="2803604"/>
                <a:ext cx="69840" cy="191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26680518-3BFE-4F3B-BDF6-11A5A096706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780491" y="2794964"/>
                  <a:ext cx="874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268A039-8761-4079-998D-63498DD31272}"/>
                    </a:ext>
                  </a:extLst>
                </p14:cNvPr>
                <p14:cNvContentPartPr/>
                <p14:nvPr/>
              </p14:nvContentPartPr>
              <p14:xfrm>
                <a:off x="6984971" y="2856164"/>
                <a:ext cx="109440" cy="24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268A039-8761-4079-998D-63498DD3127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75971" y="2847524"/>
                  <a:ext cx="127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9B84F22-082D-4281-9219-06F758FFB0CC}"/>
                    </a:ext>
                  </a:extLst>
                </p14:cNvPr>
                <p14:cNvContentPartPr/>
                <p14:nvPr/>
              </p14:nvContentPartPr>
              <p14:xfrm>
                <a:off x="6956891" y="2943644"/>
                <a:ext cx="96480" cy="104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9B84F22-082D-4281-9219-06F758FFB0C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947891" y="2935004"/>
                  <a:ext cx="11412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4D52C7D1-5B4A-4963-A767-F40CE3C252DA}"/>
              </a:ext>
            </a:extLst>
          </p:cNvPr>
          <p:cNvGrpSpPr/>
          <p:nvPr/>
        </p:nvGrpSpPr>
        <p:grpSpPr>
          <a:xfrm>
            <a:off x="7269731" y="2727284"/>
            <a:ext cx="308880" cy="555120"/>
            <a:chOff x="7269731" y="2727284"/>
            <a:chExt cx="308880" cy="55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E577B35-E3E7-4C99-8D99-87DC87597588}"/>
                    </a:ext>
                  </a:extLst>
                </p14:cNvPr>
                <p14:cNvContentPartPr/>
                <p14:nvPr/>
              </p14:nvContentPartPr>
              <p14:xfrm>
                <a:off x="7404371" y="2727284"/>
                <a:ext cx="110520" cy="2034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E577B35-E3E7-4C99-8D99-87DC8759758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395731" y="2718284"/>
                  <a:ext cx="1281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A42E4BF-6B4D-4D57-8FB5-436968AE92FD}"/>
                    </a:ext>
                  </a:extLst>
                </p14:cNvPr>
                <p14:cNvContentPartPr/>
                <p14:nvPr/>
              </p14:nvContentPartPr>
              <p14:xfrm>
                <a:off x="7269731" y="2964524"/>
                <a:ext cx="279720" cy="324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A42E4BF-6B4D-4D57-8FB5-436968AE92F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260731" y="2955884"/>
                  <a:ext cx="29736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19224DB-00BF-44E6-9CB4-B44BAFA2ED12}"/>
                    </a:ext>
                  </a:extLst>
                </p14:cNvPr>
                <p14:cNvContentPartPr/>
                <p14:nvPr/>
              </p14:nvContentPartPr>
              <p14:xfrm>
                <a:off x="7371251" y="3099524"/>
                <a:ext cx="99720" cy="1828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19224DB-00BF-44E6-9CB4-B44BAFA2ED1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362251" y="3090884"/>
                  <a:ext cx="1173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0886C45B-AD88-4DE2-AE62-42FCE5F0A86E}"/>
                    </a:ext>
                  </a:extLst>
                </p14:cNvPr>
                <p14:cNvContentPartPr/>
                <p14:nvPr/>
              </p14:nvContentPartPr>
              <p14:xfrm>
                <a:off x="7430291" y="3055244"/>
                <a:ext cx="148320" cy="486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0886C45B-AD88-4DE2-AE62-42FCE5F0A86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421291" y="3046604"/>
                  <a:ext cx="165960" cy="66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CFCB884F-A013-4BF7-B664-FF63C035848E}"/>
                  </a:ext>
                </a:extLst>
              </p14:cNvPr>
              <p14:cNvContentPartPr/>
              <p14:nvPr/>
            </p14:nvContentPartPr>
            <p14:xfrm>
              <a:off x="7866251" y="2956604"/>
              <a:ext cx="72360" cy="12996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CFCB884F-A013-4BF7-B664-FF63C035848E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7857251" y="2947604"/>
                <a:ext cx="90000" cy="14760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B0D20997-BBB8-4F7A-A21B-5C753E0378F0}"/>
              </a:ext>
            </a:extLst>
          </p:cNvPr>
          <p:cNvGrpSpPr/>
          <p:nvPr/>
        </p:nvGrpSpPr>
        <p:grpSpPr>
          <a:xfrm>
            <a:off x="8430011" y="2797844"/>
            <a:ext cx="604080" cy="276480"/>
            <a:chOff x="8430011" y="2797844"/>
            <a:chExt cx="604080" cy="27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42309C16-5BCF-42D9-92D3-2D6FE4B52F22}"/>
                    </a:ext>
                  </a:extLst>
                </p14:cNvPr>
                <p14:cNvContentPartPr/>
                <p14:nvPr/>
              </p14:nvContentPartPr>
              <p14:xfrm>
                <a:off x="8430011" y="2803244"/>
                <a:ext cx="136800" cy="2224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42309C16-5BCF-42D9-92D3-2D6FE4B52F2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421371" y="2794244"/>
                  <a:ext cx="15444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ECFE95A-91CE-4B4D-9CC3-812972C8E72A}"/>
                    </a:ext>
                  </a:extLst>
                </p14:cNvPr>
                <p14:cNvContentPartPr/>
                <p14:nvPr/>
              </p14:nvContentPartPr>
              <p14:xfrm>
                <a:off x="8592011" y="2797844"/>
                <a:ext cx="94680" cy="2628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ECFE95A-91CE-4B4D-9CC3-812972C8E72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583011" y="2788844"/>
                  <a:ext cx="11232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7252774-64C5-4AF7-81EA-46A579AE84DC}"/>
                    </a:ext>
                  </a:extLst>
                </p14:cNvPr>
                <p14:cNvContentPartPr/>
                <p14:nvPr/>
              </p14:nvContentPartPr>
              <p14:xfrm>
                <a:off x="8766251" y="2863364"/>
                <a:ext cx="131760" cy="1933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7252774-64C5-4AF7-81EA-46A579AE84D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757611" y="2854364"/>
                  <a:ext cx="14940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86BD0817-583F-4B9A-8E6A-B169152C8B44}"/>
                    </a:ext>
                  </a:extLst>
                </p14:cNvPr>
                <p14:cNvContentPartPr/>
                <p14:nvPr/>
              </p14:nvContentPartPr>
              <p14:xfrm>
                <a:off x="8966771" y="2806124"/>
                <a:ext cx="67320" cy="2682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86BD0817-583F-4B9A-8E6A-B169152C8B4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957771" y="2797124"/>
                  <a:ext cx="84960" cy="28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28659C3F-3039-47F2-A9DF-065D9BB21D7F}"/>
              </a:ext>
            </a:extLst>
          </p:cNvPr>
          <p:cNvGrpSpPr/>
          <p:nvPr/>
        </p:nvGrpSpPr>
        <p:grpSpPr>
          <a:xfrm>
            <a:off x="9215531" y="2884604"/>
            <a:ext cx="124920" cy="84240"/>
            <a:chOff x="9215531" y="2884604"/>
            <a:chExt cx="124920" cy="8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D35E2FD-E75D-4018-969A-588720846D4D}"/>
                    </a:ext>
                  </a:extLst>
                </p14:cNvPr>
                <p14:cNvContentPartPr/>
                <p14:nvPr/>
              </p14:nvContentPartPr>
              <p14:xfrm>
                <a:off x="9221651" y="2884604"/>
                <a:ext cx="101520" cy="194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D35E2FD-E75D-4018-969A-588720846D4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9213011" y="2875964"/>
                  <a:ext cx="1191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FEB8E60-5891-4DF2-98BA-0DAC55657E64}"/>
                    </a:ext>
                  </a:extLst>
                </p14:cNvPr>
                <p14:cNvContentPartPr/>
                <p14:nvPr/>
              </p14:nvContentPartPr>
              <p14:xfrm>
                <a:off x="9215531" y="2950484"/>
                <a:ext cx="124920" cy="183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FEB8E60-5891-4DF2-98BA-0DAC55657E6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9206891" y="2941844"/>
                  <a:ext cx="14256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A4F2B673-7FEB-4F7B-8E83-AD78388FFB6C}"/>
              </a:ext>
            </a:extLst>
          </p:cNvPr>
          <p:cNvGrpSpPr/>
          <p:nvPr/>
        </p:nvGrpSpPr>
        <p:grpSpPr>
          <a:xfrm>
            <a:off x="9608291" y="2606324"/>
            <a:ext cx="269280" cy="591120"/>
            <a:chOff x="9608291" y="2606324"/>
            <a:chExt cx="269280" cy="59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B3DD7D6-4225-47E0-A524-D2EF3241E668}"/>
                    </a:ext>
                  </a:extLst>
                </p14:cNvPr>
                <p14:cNvContentPartPr/>
                <p14:nvPr/>
              </p14:nvContentPartPr>
              <p14:xfrm>
                <a:off x="9714131" y="2606324"/>
                <a:ext cx="150480" cy="178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B3DD7D6-4225-47E0-A524-D2EF3241E66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705131" y="2597684"/>
                  <a:ext cx="1681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28198C0-5F2E-4D09-9363-BD15140C7AA6}"/>
                    </a:ext>
                  </a:extLst>
                </p14:cNvPr>
                <p14:cNvContentPartPr/>
                <p14:nvPr/>
              </p14:nvContentPartPr>
              <p14:xfrm>
                <a:off x="9608291" y="2832404"/>
                <a:ext cx="266040" cy="42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28198C0-5F2E-4D09-9363-BD15140C7AA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599651" y="2823404"/>
                  <a:ext cx="2836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2ED451E4-79F2-45A9-A050-C618D6182185}"/>
                    </a:ext>
                  </a:extLst>
                </p14:cNvPr>
                <p14:cNvContentPartPr/>
                <p14:nvPr/>
              </p14:nvContentPartPr>
              <p14:xfrm>
                <a:off x="9664451" y="3010244"/>
                <a:ext cx="109080" cy="1872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2ED451E4-79F2-45A9-A050-C618D618218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655451" y="3001244"/>
                  <a:ext cx="1267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E5BF9B9-2FDE-4806-BCCB-C3F68596FE5F}"/>
                    </a:ext>
                  </a:extLst>
                </p14:cNvPr>
                <p14:cNvContentPartPr/>
                <p14:nvPr/>
              </p14:nvContentPartPr>
              <p14:xfrm>
                <a:off x="9733931" y="2950844"/>
                <a:ext cx="143640" cy="633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E5BF9B9-2FDE-4806-BCCB-C3F68596FE5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9724931" y="2941844"/>
                  <a:ext cx="161280" cy="8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8E9D2A3B-7C93-4C49-8490-F7149BD610DF}"/>
              </a:ext>
            </a:extLst>
          </p:cNvPr>
          <p:cNvGrpSpPr/>
          <p:nvPr/>
        </p:nvGrpSpPr>
        <p:grpSpPr>
          <a:xfrm>
            <a:off x="10188971" y="2754644"/>
            <a:ext cx="180360" cy="115920"/>
            <a:chOff x="10188971" y="2754644"/>
            <a:chExt cx="180360" cy="11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2CE902F-D06C-438C-852E-B98A99F497A7}"/>
                    </a:ext>
                  </a:extLst>
                </p14:cNvPr>
                <p14:cNvContentPartPr/>
                <p14:nvPr/>
              </p14:nvContentPartPr>
              <p14:xfrm>
                <a:off x="10244411" y="2754644"/>
                <a:ext cx="124920" cy="352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2CE902F-D06C-438C-852E-B98A99F497A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0235771" y="2745644"/>
                  <a:ext cx="14256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1322F8F7-430A-431C-A624-B22A2E0D8DA3}"/>
                    </a:ext>
                  </a:extLst>
                </p14:cNvPr>
                <p14:cNvContentPartPr/>
                <p14:nvPr/>
              </p14:nvContentPartPr>
              <p14:xfrm>
                <a:off x="10188971" y="2837084"/>
                <a:ext cx="170640" cy="334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1322F8F7-430A-431C-A624-B22A2E0D8DA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0180331" y="2828084"/>
                  <a:ext cx="188280" cy="5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E5BD9BE2-B8AB-43E5-8467-B546EA0C6831}"/>
              </a:ext>
            </a:extLst>
          </p:cNvPr>
          <p:cNvGrpSpPr/>
          <p:nvPr/>
        </p:nvGrpSpPr>
        <p:grpSpPr>
          <a:xfrm>
            <a:off x="10685411" y="2696324"/>
            <a:ext cx="480240" cy="608400"/>
            <a:chOff x="10685411" y="2696324"/>
            <a:chExt cx="480240" cy="60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D0DF3FD3-10F7-4834-B5FC-D0B270F512F4}"/>
                    </a:ext>
                  </a:extLst>
                </p14:cNvPr>
                <p14:cNvContentPartPr/>
                <p14:nvPr/>
              </p14:nvContentPartPr>
              <p14:xfrm>
                <a:off x="10723571" y="2696324"/>
                <a:ext cx="205920" cy="1353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D0DF3FD3-10F7-4834-B5FC-D0B270F512F4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714571" y="2687324"/>
                  <a:ext cx="2235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59E5E158-E2C0-43FF-B6E3-862EF96A41B2}"/>
                    </a:ext>
                  </a:extLst>
                </p14:cNvPr>
                <p14:cNvContentPartPr/>
                <p14:nvPr/>
              </p14:nvContentPartPr>
              <p14:xfrm>
                <a:off x="10976291" y="2774444"/>
                <a:ext cx="118440" cy="1602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59E5E158-E2C0-43FF-B6E3-862EF96A41B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0967291" y="2765804"/>
                  <a:ext cx="1360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4FE6382-7708-47D7-8AE4-83B09A79361D}"/>
                    </a:ext>
                  </a:extLst>
                </p14:cNvPr>
                <p14:cNvContentPartPr/>
                <p14:nvPr/>
              </p14:nvContentPartPr>
              <p14:xfrm>
                <a:off x="10685411" y="2950844"/>
                <a:ext cx="480240" cy="817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4FE6382-7708-47D7-8AE4-83B09A79361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676411" y="2941844"/>
                  <a:ext cx="4978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6B0DBD6-A79F-4C04-89DC-6322BBA9D765}"/>
                    </a:ext>
                  </a:extLst>
                </p14:cNvPr>
                <p14:cNvContentPartPr/>
                <p14:nvPr/>
              </p14:nvContentPartPr>
              <p14:xfrm>
                <a:off x="10797731" y="3147044"/>
                <a:ext cx="111960" cy="1576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6B0DBD6-A79F-4C04-89DC-6322BBA9D76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789091" y="3138044"/>
                  <a:ext cx="1296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CE080F7-8048-4F0C-8822-0AF193E06F4F}"/>
                    </a:ext>
                  </a:extLst>
                </p14:cNvPr>
                <p14:cNvContentPartPr/>
                <p14:nvPr/>
              </p14:nvContentPartPr>
              <p14:xfrm>
                <a:off x="10869731" y="3079004"/>
                <a:ext cx="156600" cy="464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CE080F7-8048-4F0C-8822-0AF193E06F4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860731" y="3070364"/>
                  <a:ext cx="174240" cy="6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75A51D48-E6AB-4CD4-95E8-B4B81E6783CB}"/>
              </a:ext>
            </a:extLst>
          </p:cNvPr>
          <p:cNvGrpSpPr/>
          <p:nvPr/>
        </p:nvGrpSpPr>
        <p:grpSpPr>
          <a:xfrm>
            <a:off x="5815691" y="2892884"/>
            <a:ext cx="156600" cy="127080"/>
            <a:chOff x="5815691" y="2892884"/>
            <a:chExt cx="156600" cy="12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B4D49E3-EEE0-467E-9C2A-A6CE629FBB67}"/>
                    </a:ext>
                  </a:extLst>
                </p14:cNvPr>
                <p14:cNvContentPartPr/>
                <p14:nvPr/>
              </p14:nvContentPartPr>
              <p14:xfrm>
                <a:off x="5896691" y="2892884"/>
                <a:ext cx="75600" cy="27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B4D49E3-EEE0-467E-9C2A-A6CE629FBB6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888051" y="2883884"/>
                  <a:ext cx="932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6C25BC6-AA97-412A-8A77-8D29FA80FCC5}"/>
                    </a:ext>
                  </a:extLst>
                </p14:cNvPr>
                <p14:cNvContentPartPr/>
                <p14:nvPr/>
              </p14:nvContentPartPr>
              <p14:xfrm>
                <a:off x="5815691" y="3007364"/>
                <a:ext cx="86760" cy="126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6C25BC6-AA97-412A-8A77-8D29FA80FCC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807051" y="2998364"/>
                  <a:ext cx="10440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260FA85A-1055-449A-891F-26984F16644F}"/>
              </a:ext>
            </a:extLst>
          </p:cNvPr>
          <p:cNvGrpSpPr/>
          <p:nvPr/>
        </p:nvGrpSpPr>
        <p:grpSpPr>
          <a:xfrm>
            <a:off x="5240771" y="2777324"/>
            <a:ext cx="348840" cy="629280"/>
            <a:chOff x="5240771" y="2777324"/>
            <a:chExt cx="348840" cy="62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14B9802-4929-40E8-8C9D-BBD63BE8B4A9}"/>
                    </a:ext>
                  </a:extLst>
                </p14:cNvPr>
                <p14:cNvContentPartPr/>
                <p14:nvPr/>
              </p14:nvContentPartPr>
              <p14:xfrm>
                <a:off x="5275691" y="2777324"/>
                <a:ext cx="165960" cy="1382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14B9802-4929-40E8-8C9D-BBD63BE8B4A9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266691" y="2768324"/>
                  <a:ext cx="1836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5A3B2814-CB5B-42EB-9A83-B10605FB10EF}"/>
                    </a:ext>
                  </a:extLst>
                </p14:cNvPr>
                <p14:cNvContentPartPr/>
                <p14:nvPr/>
              </p14:nvContentPartPr>
              <p14:xfrm>
                <a:off x="5484851" y="2883164"/>
                <a:ext cx="93600" cy="1296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5A3B2814-CB5B-42EB-9A83-B10605FB10E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475851" y="2874164"/>
                  <a:ext cx="1112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278494E-45FB-4AB6-8352-2B6EE1F84B67}"/>
                    </a:ext>
                  </a:extLst>
                </p14:cNvPr>
                <p14:cNvContentPartPr/>
                <p14:nvPr/>
              </p14:nvContentPartPr>
              <p14:xfrm>
                <a:off x="5479091" y="2980364"/>
                <a:ext cx="83160" cy="100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278494E-45FB-4AB6-8352-2B6EE1F84B6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470091" y="2971724"/>
                  <a:ext cx="1008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528DF700-F86C-4D20-9BE3-31803446D9E7}"/>
                    </a:ext>
                  </a:extLst>
                </p14:cNvPr>
                <p14:cNvContentPartPr/>
                <p14:nvPr/>
              </p14:nvContentPartPr>
              <p14:xfrm>
                <a:off x="5240771" y="3027884"/>
                <a:ext cx="348840" cy="612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28DF700-F86C-4D20-9BE3-31803446D9E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232131" y="3018884"/>
                  <a:ext cx="3664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55EF32A-A203-4DF8-9EA9-7432C3B24949}"/>
                    </a:ext>
                  </a:extLst>
                </p14:cNvPr>
                <p14:cNvContentPartPr/>
                <p14:nvPr/>
              </p14:nvContentPartPr>
              <p14:xfrm>
                <a:off x="5316731" y="3228044"/>
                <a:ext cx="103320" cy="1785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55EF32A-A203-4DF8-9EA9-7432C3B2494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308091" y="3219044"/>
                  <a:ext cx="12096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09F924A-9456-4254-A853-AF299D2993D6}"/>
                    </a:ext>
                  </a:extLst>
                </p14:cNvPr>
                <p14:cNvContentPartPr/>
                <p14:nvPr/>
              </p14:nvContentPartPr>
              <p14:xfrm>
                <a:off x="5407091" y="3179444"/>
                <a:ext cx="139680" cy="504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09F924A-9456-4254-A853-AF299D2993D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398451" y="3170804"/>
                  <a:ext cx="157320" cy="68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8CD9297E-0209-4C9D-A922-0EC4148446A3}"/>
                  </a:ext>
                </a:extLst>
              </p14:cNvPr>
              <p14:cNvContentPartPr/>
              <p14:nvPr/>
            </p14:nvContentPartPr>
            <p14:xfrm>
              <a:off x="6123491" y="3835004"/>
              <a:ext cx="26640" cy="2304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8CD9297E-0209-4C9D-A922-0EC4148446A3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6114491" y="3826004"/>
                <a:ext cx="44280" cy="4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4" name="Group 113">
            <a:extLst>
              <a:ext uri="{FF2B5EF4-FFF2-40B4-BE49-F238E27FC236}">
                <a16:creationId xmlns:a16="http://schemas.microsoft.com/office/drawing/2014/main" id="{7B11A2E0-B497-4DEB-AA24-3643CE389EB2}"/>
              </a:ext>
            </a:extLst>
          </p:cNvPr>
          <p:cNvGrpSpPr/>
          <p:nvPr/>
        </p:nvGrpSpPr>
        <p:grpSpPr>
          <a:xfrm>
            <a:off x="6022331" y="3780644"/>
            <a:ext cx="1405800" cy="425520"/>
            <a:chOff x="6022331" y="3780644"/>
            <a:chExt cx="1405800" cy="42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710F2F6B-8D2E-41E6-B413-988119A556C5}"/>
                    </a:ext>
                  </a:extLst>
                </p14:cNvPr>
                <p14:cNvContentPartPr/>
                <p14:nvPr/>
              </p14:nvContentPartPr>
              <p14:xfrm>
                <a:off x="6036731" y="3817724"/>
                <a:ext cx="111240" cy="2386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710F2F6B-8D2E-41E6-B413-988119A556C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027731" y="3809084"/>
                  <a:ext cx="1288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474866E-AB79-40E9-8737-762B8C2E2887}"/>
                    </a:ext>
                  </a:extLst>
                </p14:cNvPr>
                <p14:cNvContentPartPr/>
                <p14:nvPr/>
              </p14:nvContentPartPr>
              <p14:xfrm>
                <a:off x="6022331" y="3780644"/>
                <a:ext cx="192600" cy="1785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474866E-AB79-40E9-8737-762B8C2E288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013691" y="3772004"/>
                  <a:ext cx="21024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77FA53B4-8DE5-46EB-9AC0-A79A5D8FD203}"/>
                    </a:ext>
                  </a:extLst>
                </p14:cNvPr>
                <p14:cNvContentPartPr/>
                <p14:nvPr/>
              </p14:nvContentPartPr>
              <p14:xfrm>
                <a:off x="6285491" y="3810884"/>
                <a:ext cx="129960" cy="302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7FA53B4-8DE5-46EB-9AC0-A79A5D8FD20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276851" y="3802244"/>
                  <a:ext cx="14760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F584B48-5840-4F22-B03D-98E860B28607}"/>
                    </a:ext>
                  </a:extLst>
                </p14:cNvPr>
                <p14:cNvContentPartPr/>
                <p14:nvPr/>
              </p14:nvContentPartPr>
              <p14:xfrm>
                <a:off x="6451091" y="3888644"/>
                <a:ext cx="119160" cy="1846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F584B48-5840-4F22-B03D-98E860B2860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442091" y="3880004"/>
                  <a:ext cx="1368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3A353C56-AEC4-485E-8494-149F4EABB6E3}"/>
                    </a:ext>
                  </a:extLst>
                </p14:cNvPr>
                <p14:cNvContentPartPr/>
                <p14:nvPr/>
              </p14:nvContentPartPr>
              <p14:xfrm>
                <a:off x="6419771" y="4024004"/>
                <a:ext cx="106560" cy="144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3A353C56-AEC4-485E-8494-149F4EABB6E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411131" y="4015364"/>
                  <a:ext cx="1242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1C42AF30-1A68-4BEC-B6D5-A32831F29049}"/>
                    </a:ext>
                  </a:extLst>
                </p14:cNvPr>
                <p14:cNvContentPartPr/>
                <p14:nvPr/>
              </p14:nvContentPartPr>
              <p14:xfrm>
                <a:off x="6643331" y="3912764"/>
                <a:ext cx="37800" cy="225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1C42AF30-1A68-4BEC-B6D5-A32831F2904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634691" y="3903764"/>
                  <a:ext cx="554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EE251E70-89B3-4FB9-97A0-8FA13C6067FB}"/>
                    </a:ext>
                  </a:extLst>
                </p14:cNvPr>
                <p14:cNvContentPartPr/>
                <p14:nvPr/>
              </p14:nvContentPartPr>
              <p14:xfrm>
                <a:off x="6817931" y="3891164"/>
                <a:ext cx="167040" cy="2106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EE251E70-89B3-4FB9-97A0-8FA13C6067FB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808931" y="3882524"/>
                  <a:ext cx="18468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3684B91-3A83-40FE-8ACE-B8FE52F6F569}"/>
                    </a:ext>
                  </a:extLst>
                </p14:cNvPr>
                <p14:cNvContentPartPr/>
                <p14:nvPr/>
              </p14:nvContentPartPr>
              <p14:xfrm>
                <a:off x="6402491" y="4043804"/>
                <a:ext cx="24840" cy="114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3684B91-3A83-40FE-8ACE-B8FE52F6F56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393851" y="4034804"/>
                  <a:ext cx="4248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A01AE4F-0FF7-495F-BDFE-902169DC1F24}"/>
                    </a:ext>
                  </a:extLst>
                </p14:cNvPr>
                <p14:cNvContentPartPr/>
                <p14:nvPr/>
              </p14:nvContentPartPr>
              <p14:xfrm>
                <a:off x="7043651" y="3795764"/>
                <a:ext cx="75600" cy="4104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A01AE4F-0FF7-495F-BDFE-902169DC1F2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035011" y="3787124"/>
                  <a:ext cx="93240" cy="42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BB3AD13-1230-4925-BE43-A3A7AC79BF57}"/>
                    </a:ext>
                  </a:extLst>
                </p14:cNvPr>
                <p14:cNvContentPartPr/>
                <p14:nvPr/>
              </p14:nvContentPartPr>
              <p14:xfrm>
                <a:off x="7283051" y="3991244"/>
                <a:ext cx="99720" cy="219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BB3AD13-1230-4925-BE43-A3A7AC79BF5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274411" y="3982604"/>
                  <a:ext cx="11736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71B42E28-3048-4F10-8F1F-4F69BA133E64}"/>
                    </a:ext>
                  </a:extLst>
                </p14:cNvPr>
                <p14:cNvContentPartPr/>
                <p14:nvPr/>
              </p14:nvContentPartPr>
              <p14:xfrm>
                <a:off x="7267211" y="4065404"/>
                <a:ext cx="160920" cy="284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71B42E28-3048-4F10-8F1F-4F69BA133E64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258571" y="4056764"/>
                  <a:ext cx="178560" cy="4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FB81FA2B-84D7-42E0-B76B-4E541E909A4B}"/>
                  </a:ext>
                </a:extLst>
              </p14:cNvPr>
              <p14:cNvContentPartPr/>
              <p14:nvPr/>
            </p14:nvContentPartPr>
            <p14:xfrm>
              <a:off x="7946171" y="3800444"/>
              <a:ext cx="124200" cy="19008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FB81FA2B-84D7-42E0-B76B-4E541E909A4B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7937531" y="3791804"/>
                <a:ext cx="14184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B750935F-C430-4A68-A81E-63CE42306E1E}"/>
                  </a:ext>
                </a:extLst>
              </p14:cNvPr>
              <p14:cNvContentPartPr/>
              <p14:nvPr/>
            </p14:nvContentPartPr>
            <p14:xfrm>
              <a:off x="7841771" y="4087724"/>
              <a:ext cx="283320" cy="2304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B750935F-C430-4A68-A81E-63CE42306E1E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7832771" y="4078724"/>
                <a:ext cx="3009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0DF26A28-D37A-46DE-91A8-4CC972668A15}"/>
                  </a:ext>
                </a:extLst>
              </p14:cNvPr>
              <p14:cNvContentPartPr/>
              <p14:nvPr/>
            </p14:nvContentPartPr>
            <p14:xfrm>
              <a:off x="7838531" y="4202924"/>
              <a:ext cx="122040" cy="22140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0DF26A28-D37A-46DE-91A8-4CC972668A15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7829891" y="4193924"/>
                <a:ext cx="139680" cy="23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0" name="Group 119">
            <a:extLst>
              <a:ext uri="{FF2B5EF4-FFF2-40B4-BE49-F238E27FC236}">
                <a16:creationId xmlns:a16="http://schemas.microsoft.com/office/drawing/2014/main" id="{5C58BCEC-DF82-4539-92CF-98673D35CE6C}"/>
              </a:ext>
            </a:extLst>
          </p:cNvPr>
          <p:cNvGrpSpPr/>
          <p:nvPr/>
        </p:nvGrpSpPr>
        <p:grpSpPr>
          <a:xfrm>
            <a:off x="8334971" y="4006004"/>
            <a:ext cx="101520" cy="81360"/>
            <a:chOff x="8334971" y="4006004"/>
            <a:chExt cx="101520" cy="8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94DD6724-AA6B-4289-A5F2-68F500C2BC74}"/>
                    </a:ext>
                  </a:extLst>
                </p14:cNvPr>
                <p14:cNvContentPartPr/>
                <p14:nvPr/>
              </p14:nvContentPartPr>
              <p14:xfrm>
                <a:off x="8342891" y="4006004"/>
                <a:ext cx="93600" cy="64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94DD6724-AA6B-4289-A5F2-68F500C2BC74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8334251" y="3997364"/>
                  <a:ext cx="1112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B70A564-AAA7-4BB1-9473-944F4700F849}"/>
                    </a:ext>
                  </a:extLst>
                </p14:cNvPr>
                <p14:cNvContentPartPr/>
                <p14:nvPr/>
              </p14:nvContentPartPr>
              <p14:xfrm>
                <a:off x="8334971" y="4082684"/>
                <a:ext cx="77400" cy="46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B70A564-AAA7-4BB1-9473-944F4700F849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8325971" y="4074044"/>
                  <a:ext cx="95040" cy="2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31CD9970-A97D-4DAD-B365-3A848FCA7A7F}"/>
                  </a:ext>
                </a:extLst>
              </p14:cNvPr>
              <p14:cNvContentPartPr/>
              <p14:nvPr/>
            </p14:nvContentPartPr>
            <p14:xfrm>
              <a:off x="8912411" y="3823124"/>
              <a:ext cx="222840" cy="15696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31CD9970-A97D-4DAD-B365-3A848FCA7A7F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8903411" y="3814124"/>
                <a:ext cx="24048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22D2A736-26B9-4FB6-BC6D-B03A4736A0CC}"/>
                  </a:ext>
                </a:extLst>
              </p14:cNvPr>
              <p14:cNvContentPartPr/>
              <p14:nvPr/>
            </p14:nvContentPartPr>
            <p14:xfrm>
              <a:off x="9207971" y="3952724"/>
              <a:ext cx="114840" cy="14508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22D2A736-26B9-4FB6-BC6D-B03A4736A0CC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9199331" y="3943724"/>
                <a:ext cx="13248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4455C063-1BD9-4BE6-BC52-3B2CEFDC072D}"/>
                  </a:ext>
                </a:extLst>
              </p14:cNvPr>
              <p14:cNvContentPartPr/>
              <p14:nvPr/>
            </p14:nvContentPartPr>
            <p14:xfrm>
              <a:off x="9207971" y="4060364"/>
              <a:ext cx="99360" cy="2772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4455C063-1BD9-4BE6-BC52-3B2CEFDC072D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9199331" y="4051364"/>
                <a:ext cx="11700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9CC0D698-8F21-4E53-8C40-E0DB080DE8F6}"/>
                  </a:ext>
                </a:extLst>
              </p14:cNvPr>
              <p14:cNvContentPartPr/>
              <p14:nvPr/>
            </p14:nvContentPartPr>
            <p14:xfrm>
              <a:off x="9198611" y="4095284"/>
              <a:ext cx="8280" cy="7380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9CC0D698-8F21-4E53-8C40-E0DB080DE8F6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9189611" y="4086284"/>
                <a:ext cx="25920" cy="9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8512964E-A30D-4115-999E-DA6D4B880977}"/>
                  </a:ext>
                </a:extLst>
              </p14:cNvPr>
              <p14:cNvContentPartPr/>
              <p14:nvPr/>
            </p14:nvContentPartPr>
            <p14:xfrm>
              <a:off x="9386891" y="4008884"/>
              <a:ext cx="81720" cy="12060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8512964E-A30D-4115-999E-DA6D4B880977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9378251" y="4000244"/>
                <a:ext cx="99360" cy="13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ADA0B277-92FD-4AF2-A6B2-C822079190E4}"/>
                  </a:ext>
                </a:extLst>
              </p14:cNvPr>
              <p14:cNvContentPartPr/>
              <p14:nvPr/>
            </p14:nvContentPartPr>
            <p14:xfrm>
              <a:off x="9573371" y="3955964"/>
              <a:ext cx="108000" cy="15300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ADA0B277-92FD-4AF2-A6B2-C822079190E4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9564371" y="3947324"/>
                <a:ext cx="125640" cy="170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1E604A61-1D96-43F0-B201-36C7C236C2BE}"/>
              </a:ext>
            </a:extLst>
          </p:cNvPr>
          <p:cNvGrpSpPr/>
          <p:nvPr/>
        </p:nvGrpSpPr>
        <p:grpSpPr>
          <a:xfrm>
            <a:off x="8792891" y="4224164"/>
            <a:ext cx="1081080" cy="611640"/>
            <a:chOff x="8792891" y="4224164"/>
            <a:chExt cx="1081080" cy="61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50E8181-8363-41CB-9B78-88AFE171CB33}"/>
                    </a:ext>
                  </a:extLst>
                </p14:cNvPr>
                <p14:cNvContentPartPr/>
                <p14:nvPr/>
              </p14:nvContentPartPr>
              <p14:xfrm>
                <a:off x="8806571" y="4224164"/>
                <a:ext cx="844920" cy="806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50E8181-8363-41CB-9B78-88AFE171CB3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797571" y="4215164"/>
                  <a:ext cx="8625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3E3A699-91AE-4AD1-AC92-205ECFD2E0D7}"/>
                    </a:ext>
                  </a:extLst>
                </p14:cNvPr>
                <p14:cNvContentPartPr/>
                <p14:nvPr/>
              </p14:nvContentPartPr>
              <p14:xfrm>
                <a:off x="9205091" y="4399844"/>
                <a:ext cx="97920" cy="1857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3E3A699-91AE-4AD1-AC92-205ECFD2E0D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9196091" y="4391204"/>
                  <a:ext cx="1155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B6E5EA3-B357-4320-8431-311A0285F9FD}"/>
                    </a:ext>
                  </a:extLst>
                </p14:cNvPr>
                <p14:cNvContentPartPr/>
                <p14:nvPr/>
              </p14:nvContentPartPr>
              <p14:xfrm>
                <a:off x="9247571" y="4366724"/>
                <a:ext cx="97920" cy="20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B6E5EA3-B357-4320-8431-311A0285F9FD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9238931" y="4358084"/>
                  <a:ext cx="11556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940E800-4618-47EA-A70A-94BE3A8AF68D}"/>
                    </a:ext>
                  </a:extLst>
                </p14:cNvPr>
                <p14:cNvContentPartPr/>
                <p14:nvPr/>
              </p14:nvContentPartPr>
              <p14:xfrm>
                <a:off x="8792891" y="4652564"/>
                <a:ext cx="1081080" cy="1832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940E800-4618-47EA-A70A-94BE3A8AF68D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784251" y="4643564"/>
                  <a:ext cx="109872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99708B62-5C23-42A4-9E17-7C80B587BF53}"/>
              </a:ext>
            </a:extLst>
          </p:cNvPr>
          <p:cNvGrpSpPr/>
          <p:nvPr/>
        </p:nvGrpSpPr>
        <p:grpSpPr>
          <a:xfrm>
            <a:off x="9057851" y="4965764"/>
            <a:ext cx="518400" cy="359640"/>
            <a:chOff x="9057851" y="4965764"/>
            <a:chExt cx="518400" cy="35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6F87A3D-D4CA-440B-B107-88FA58C3D204}"/>
                    </a:ext>
                  </a:extLst>
                </p14:cNvPr>
                <p14:cNvContentPartPr/>
                <p14:nvPr/>
              </p14:nvContentPartPr>
              <p14:xfrm>
                <a:off x="9121211" y="4974764"/>
                <a:ext cx="183240" cy="1695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6F87A3D-D4CA-440B-B107-88FA58C3D20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9112211" y="4966124"/>
                  <a:ext cx="20088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37F2755C-ACF7-4E21-BF22-71D59763AA30}"/>
                    </a:ext>
                  </a:extLst>
                </p14:cNvPr>
                <p14:cNvContentPartPr/>
                <p14:nvPr/>
              </p14:nvContentPartPr>
              <p14:xfrm>
                <a:off x="9387611" y="4965764"/>
                <a:ext cx="151560" cy="1828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37F2755C-ACF7-4E21-BF22-71D59763AA3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9378971" y="4957124"/>
                  <a:ext cx="16920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A95A47A-EB88-4D96-9774-8770689A4905}"/>
                    </a:ext>
                  </a:extLst>
                </p14:cNvPr>
                <p14:cNvContentPartPr/>
                <p14:nvPr/>
              </p14:nvContentPartPr>
              <p14:xfrm>
                <a:off x="9057851" y="5203724"/>
                <a:ext cx="518400" cy="1216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A95A47A-EB88-4D96-9774-8770689A490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9049211" y="5195084"/>
                  <a:ext cx="536040" cy="13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8FD310B6-D743-4184-91E9-30A2C6A07D19}"/>
              </a:ext>
            </a:extLst>
          </p:cNvPr>
          <p:cNvGrpSpPr/>
          <p:nvPr/>
        </p:nvGrpSpPr>
        <p:grpSpPr>
          <a:xfrm>
            <a:off x="9239291" y="5421164"/>
            <a:ext cx="143640" cy="283320"/>
            <a:chOff x="9239291" y="5421164"/>
            <a:chExt cx="143640" cy="28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7617CA5-B3FE-44F3-BD79-FA22ADE2BB7C}"/>
                    </a:ext>
                  </a:extLst>
                </p14:cNvPr>
                <p14:cNvContentPartPr/>
                <p14:nvPr/>
              </p14:nvContentPartPr>
              <p14:xfrm>
                <a:off x="9239291" y="5480564"/>
                <a:ext cx="101160" cy="2239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7617CA5-B3FE-44F3-BD79-FA22ADE2BB7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9230651" y="5471564"/>
                  <a:ext cx="11880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1569C992-F384-4D57-AE92-D1BB0315E564}"/>
                    </a:ext>
                  </a:extLst>
                </p14:cNvPr>
                <p14:cNvContentPartPr/>
                <p14:nvPr/>
              </p14:nvContentPartPr>
              <p14:xfrm>
                <a:off x="9272771" y="5421164"/>
                <a:ext cx="110160" cy="417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1569C992-F384-4D57-AE92-D1BB0315E564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9263771" y="5412524"/>
                  <a:ext cx="127800" cy="59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6F3F6F3A-FCE2-4B0F-83CC-C1C113619ED0}"/>
                  </a:ext>
                </a:extLst>
              </p14:cNvPr>
              <p14:cNvContentPartPr/>
              <p14:nvPr/>
            </p14:nvContentPartPr>
            <p14:xfrm>
              <a:off x="10172771" y="4391924"/>
              <a:ext cx="144360" cy="2736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6F3F6F3A-FCE2-4B0F-83CC-C1C113619ED0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10164131" y="4382924"/>
                <a:ext cx="162000" cy="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4E7A4F32-691F-450F-B5AA-4E38DF18EF93}"/>
                  </a:ext>
                </a:extLst>
              </p14:cNvPr>
              <p14:cNvContentPartPr/>
              <p14:nvPr/>
            </p14:nvContentPartPr>
            <p14:xfrm>
              <a:off x="10182851" y="4506044"/>
              <a:ext cx="84600" cy="1476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4E7A4F32-691F-450F-B5AA-4E38DF18EF93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10174211" y="4497404"/>
                <a:ext cx="102240" cy="3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2" name="Group 151">
            <a:extLst>
              <a:ext uri="{FF2B5EF4-FFF2-40B4-BE49-F238E27FC236}">
                <a16:creationId xmlns:a16="http://schemas.microsoft.com/office/drawing/2014/main" id="{814642B2-58EB-46F9-A04B-47CC20A344B4}"/>
              </a:ext>
            </a:extLst>
          </p:cNvPr>
          <p:cNvGrpSpPr/>
          <p:nvPr/>
        </p:nvGrpSpPr>
        <p:grpSpPr>
          <a:xfrm>
            <a:off x="10746251" y="4141364"/>
            <a:ext cx="879480" cy="324000"/>
            <a:chOff x="10746251" y="4141364"/>
            <a:chExt cx="879480" cy="32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3F65D21-ACAC-447A-B1FC-278CCA4766C7}"/>
                    </a:ext>
                  </a:extLst>
                </p14:cNvPr>
                <p14:cNvContentPartPr/>
                <p14:nvPr/>
              </p14:nvContentPartPr>
              <p14:xfrm>
                <a:off x="10793771" y="4236404"/>
                <a:ext cx="21600" cy="1569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3F65D21-ACAC-447A-B1FC-278CCA4766C7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0785131" y="4227764"/>
                  <a:ext cx="392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0B113DFA-4B2A-4553-AC08-11845F4D4F59}"/>
                    </a:ext>
                  </a:extLst>
                </p14:cNvPr>
                <p14:cNvContentPartPr/>
                <p14:nvPr/>
              </p14:nvContentPartPr>
              <p14:xfrm>
                <a:off x="10746251" y="4171244"/>
                <a:ext cx="157680" cy="1576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0B113DFA-4B2A-4553-AC08-11845F4D4F5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0737611" y="4162604"/>
                  <a:ext cx="1753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0132123-AB9F-430C-82F6-920CB7BA8E8B}"/>
                    </a:ext>
                  </a:extLst>
                </p14:cNvPr>
                <p14:cNvContentPartPr/>
                <p14:nvPr/>
              </p14:nvContentPartPr>
              <p14:xfrm>
                <a:off x="10950731" y="4141364"/>
                <a:ext cx="77400" cy="3240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0132123-AB9F-430C-82F6-920CB7BA8E8B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0941731" y="4132364"/>
                  <a:ext cx="9504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52AA27D-0F03-4385-AECA-91474E9721BC}"/>
                    </a:ext>
                  </a:extLst>
                </p14:cNvPr>
                <p14:cNvContentPartPr/>
                <p14:nvPr/>
              </p14:nvContentPartPr>
              <p14:xfrm>
                <a:off x="11098331" y="4246844"/>
                <a:ext cx="103320" cy="1411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52AA27D-0F03-4385-AECA-91474E9721BC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1089691" y="4238204"/>
                  <a:ext cx="1209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1BC3C4E-2D34-4830-9A7B-4B33B14158B7}"/>
                    </a:ext>
                  </a:extLst>
                </p14:cNvPr>
                <p14:cNvContentPartPr/>
                <p14:nvPr/>
              </p14:nvContentPartPr>
              <p14:xfrm>
                <a:off x="11273291" y="4266644"/>
                <a:ext cx="76680" cy="1404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1BC3C4E-2D34-4830-9A7B-4B33B14158B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1264291" y="4258004"/>
                  <a:ext cx="943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3467D9F-40DB-4D1C-9A57-646AD46C1654}"/>
                    </a:ext>
                  </a:extLst>
                </p14:cNvPr>
                <p14:cNvContentPartPr/>
                <p14:nvPr/>
              </p14:nvContentPartPr>
              <p14:xfrm>
                <a:off x="11415491" y="4227404"/>
                <a:ext cx="115200" cy="1774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3467D9F-40DB-4D1C-9A57-646AD46C165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1406491" y="4218404"/>
                  <a:ext cx="13284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BB9BF29-80B9-485C-BFC2-9D5A0B7B65FD}"/>
                    </a:ext>
                  </a:extLst>
                </p14:cNvPr>
                <p14:cNvContentPartPr/>
                <p14:nvPr/>
              </p14:nvContentPartPr>
              <p14:xfrm>
                <a:off x="11545451" y="4162604"/>
                <a:ext cx="80280" cy="2037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BB9BF29-80B9-485C-BFC2-9D5A0B7B65F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1536811" y="4153604"/>
                  <a:ext cx="97920" cy="22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4E8A4992-E4E9-4A33-BDD3-0C8477757B1A}"/>
              </a:ext>
            </a:extLst>
          </p:cNvPr>
          <p:cNvGrpSpPr/>
          <p:nvPr/>
        </p:nvGrpSpPr>
        <p:grpSpPr>
          <a:xfrm>
            <a:off x="10832291" y="4585964"/>
            <a:ext cx="714600" cy="83160"/>
            <a:chOff x="10832291" y="4585964"/>
            <a:chExt cx="714600" cy="8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5AD3F986-15E7-4A54-9D22-11F3166AE1CF}"/>
                    </a:ext>
                  </a:extLst>
                </p14:cNvPr>
                <p14:cNvContentPartPr/>
                <p14:nvPr/>
              </p14:nvContentPartPr>
              <p14:xfrm>
                <a:off x="10832291" y="4642124"/>
                <a:ext cx="360" cy="3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5AD3F986-15E7-4A54-9D22-11F3166AE1CF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0823651" y="4633484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0184E19D-0C04-48A4-B390-15BF81F00285}"/>
                    </a:ext>
                  </a:extLst>
                </p14:cNvPr>
                <p14:cNvContentPartPr/>
                <p14:nvPr/>
              </p14:nvContentPartPr>
              <p14:xfrm>
                <a:off x="10845251" y="4585964"/>
                <a:ext cx="701640" cy="831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0184E19D-0C04-48A4-B390-15BF81F0028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0836251" y="4577324"/>
                  <a:ext cx="719280" cy="10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A3B204BC-E130-4FBE-98A8-F45BF3CAA8D3}"/>
              </a:ext>
            </a:extLst>
          </p:cNvPr>
          <p:cNvGrpSpPr/>
          <p:nvPr/>
        </p:nvGrpSpPr>
        <p:grpSpPr>
          <a:xfrm>
            <a:off x="10898531" y="4911044"/>
            <a:ext cx="617760" cy="341280"/>
            <a:chOff x="10898531" y="4911044"/>
            <a:chExt cx="617760" cy="34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592EE03-2B22-47BE-BBAF-6FAB1548BD98}"/>
                    </a:ext>
                  </a:extLst>
                </p14:cNvPr>
                <p14:cNvContentPartPr/>
                <p14:nvPr/>
              </p14:nvContentPartPr>
              <p14:xfrm>
                <a:off x="10898531" y="4938764"/>
                <a:ext cx="152280" cy="2826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592EE03-2B22-47BE-BBAF-6FAB1548BD98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0889531" y="4929764"/>
                  <a:ext cx="16992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F8940F9-901A-4AB0-8114-CFF0811C1CF2}"/>
                    </a:ext>
                  </a:extLst>
                </p14:cNvPr>
                <p14:cNvContentPartPr/>
                <p14:nvPr/>
              </p14:nvContentPartPr>
              <p14:xfrm>
                <a:off x="11135411" y="4934084"/>
                <a:ext cx="107640" cy="2775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F8940F9-901A-4AB0-8114-CFF0811C1CF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1126771" y="4925084"/>
                  <a:ext cx="125280" cy="29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E8A61C59-7213-4972-8DB7-CEA0BDAE82D7}"/>
                    </a:ext>
                  </a:extLst>
                </p14:cNvPr>
                <p14:cNvContentPartPr/>
                <p14:nvPr/>
              </p14:nvContentPartPr>
              <p14:xfrm>
                <a:off x="11274731" y="4985204"/>
                <a:ext cx="105480" cy="1882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8A61C59-7213-4972-8DB7-CEA0BDAE82D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1265731" y="4976204"/>
                  <a:ext cx="1231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717BFFB9-0D65-4CC2-B8FB-CCC978145CC7}"/>
                    </a:ext>
                  </a:extLst>
                </p14:cNvPr>
                <p14:cNvContentPartPr/>
                <p14:nvPr/>
              </p14:nvContentPartPr>
              <p14:xfrm>
                <a:off x="11441771" y="4911044"/>
                <a:ext cx="74520" cy="3412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717BFFB9-0D65-4CC2-B8FB-CCC978145CC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1432771" y="4902404"/>
                  <a:ext cx="92160" cy="358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028215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A2C82C3-BFC1-4810-A51F-BCA70F87A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FF0000"/>
                </a:solidFill>
              </a:rPr>
              <a:t>         </a:t>
            </a:r>
            <a:r>
              <a:rPr lang="nb-NO" sz="3600" dirty="0" err="1">
                <a:solidFill>
                  <a:srgbClr val="FF0000"/>
                </a:solidFill>
              </a:rPr>
              <a:t>Eit</a:t>
            </a:r>
            <a:r>
              <a:rPr lang="nb-NO" sz="3600" dirty="0">
                <a:solidFill>
                  <a:srgbClr val="FF0000"/>
                </a:solidFill>
              </a:rPr>
              <a:t> levetidseksempel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3144A4E-8DE4-436A-BE45-9420F8609A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>
                <a:solidFill>
                  <a:srgbClr val="0070C0"/>
                </a:solidFill>
              </a:rPr>
              <a:t>Ek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DCD5545-31B7-42EC-A920-093C29593D1F}"/>
                  </a:ext>
                </a:extLst>
              </p14:cNvPr>
              <p14:cNvContentPartPr/>
              <p14:nvPr/>
            </p14:nvContentPartPr>
            <p14:xfrm>
              <a:off x="1495691" y="2146964"/>
              <a:ext cx="30240" cy="42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DCD5545-31B7-42EC-A920-093C29593D1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86691" y="2138324"/>
                <a:ext cx="47880" cy="5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3FFFAD08-EE54-43AB-99A6-82B8D6B723BF}"/>
              </a:ext>
            </a:extLst>
          </p:cNvPr>
          <p:cNvGrpSpPr/>
          <p:nvPr/>
        </p:nvGrpSpPr>
        <p:grpSpPr>
          <a:xfrm>
            <a:off x="1937411" y="1913324"/>
            <a:ext cx="164160" cy="196560"/>
            <a:chOff x="1937411" y="1913324"/>
            <a:chExt cx="16416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61A5CCA-6D87-4864-B137-AA7D6A744439}"/>
                    </a:ext>
                  </a:extLst>
                </p14:cNvPr>
                <p14:cNvContentPartPr/>
                <p14:nvPr/>
              </p14:nvContentPartPr>
              <p14:xfrm>
                <a:off x="1942811" y="1947524"/>
                <a:ext cx="65520" cy="1623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61A5CCA-6D87-4864-B137-AA7D6A74443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934171" y="1938884"/>
                  <a:ext cx="8316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4385801-3B2C-4B78-B05B-5A510E3B3669}"/>
                    </a:ext>
                  </a:extLst>
                </p14:cNvPr>
                <p14:cNvContentPartPr/>
                <p14:nvPr/>
              </p14:nvContentPartPr>
              <p14:xfrm>
                <a:off x="1968011" y="1913324"/>
                <a:ext cx="133560" cy="173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4385801-3B2C-4B78-B05B-5A510E3B366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59371" y="1904684"/>
                  <a:ext cx="1512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7EF50DB-93C4-4030-BB6A-D821FFC65B8C}"/>
                    </a:ext>
                  </a:extLst>
                </p14:cNvPr>
                <p14:cNvContentPartPr/>
                <p14:nvPr/>
              </p14:nvContentPartPr>
              <p14:xfrm>
                <a:off x="1937411" y="2031044"/>
                <a:ext cx="133560" cy="18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7EF50DB-93C4-4030-BB6A-D821FFC65B8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928411" y="2022044"/>
                  <a:ext cx="151200" cy="3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2DC48862-F046-45C6-969D-BC397EA48DE2}"/>
                  </a:ext>
                </a:extLst>
              </p14:cNvPr>
              <p14:cNvContentPartPr/>
              <p14:nvPr/>
            </p14:nvContentPartPr>
            <p14:xfrm>
              <a:off x="2256371" y="2014124"/>
              <a:ext cx="189000" cy="975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2DC48862-F046-45C6-969D-BC397EA48DE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47731" y="2005124"/>
                <a:ext cx="206640" cy="11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C35FC9A5-69B9-400B-BDBB-5C38A56D9529}"/>
                  </a:ext>
                </a:extLst>
              </p14:cNvPr>
              <p14:cNvContentPartPr/>
              <p14:nvPr/>
            </p14:nvContentPartPr>
            <p14:xfrm>
              <a:off x="2748131" y="1868324"/>
              <a:ext cx="545040" cy="2847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C35FC9A5-69B9-400B-BDBB-5C38A56D952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739131" y="1859684"/>
                <a:ext cx="562680" cy="30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0B6C894D-495D-4D93-923F-D7BE11E67665}"/>
              </a:ext>
            </a:extLst>
          </p:cNvPr>
          <p:cNvGrpSpPr/>
          <p:nvPr/>
        </p:nvGrpSpPr>
        <p:grpSpPr>
          <a:xfrm>
            <a:off x="3620771" y="1775444"/>
            <a:ext cx="1988640" cy="498960"/>
            <a:chOff x="3620771" y="1775444"/>
            <a:chExt cx="1988640" cy="49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E4F1B6C-C653-47EF-867C-7C256DB1C2F0}"/>
                    </a:ext>
                  </a:extLst>
                </p14:cNvPr>
                <p14:cNvContentPartPr/>
                <p14:nvPr/>
              </p14:nvContentPartPr>
              <p14:xfrm>
                <a:off x="3620771" y="1932404"/>
                <a:ext cx="322920" cy="2178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E4F1B6C-C653-47EF-867C-7C256DB1C2F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611771" y="1923404"/>
                  <a:ext cx="34056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8122CE2-122B-4F80-82F6-8E680F05D4CD}"/>
                    </a:ext>
                  </a:extLst>
                </p14:cNvPr>
                <p14:cNvContentPartPr/>
                <p14:nvPr/>
              </p14:nvContentPartPr>
              <p14:xfrm>
                <a:off x="3730211" y="1942124"/>
                <a:ext cx="27720" cy="370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8122CE2-122B-4F80-82F6-8E680F05D4C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721571" y="1933484"/>
                  <a:ext cx="4536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69553E7-2464-4065-831F-51F1A1348AE1}"/>
                    </a:ext>
                  </a:extLst>
                </p14:cNvPr>
                <p14:cNvContentPartPr/>
                <p14:nvPr/>
              </p14:nvContentPartPr>
              <p14:xfrm>
                <a:off x="4145291" y="1882724"/>
                <a:ext cx="545040" cy="391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69553E7-2464-4065-831F-51F1A1348AE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136291" y="1874084"/>
                  <a:ext cx="56268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2A7136C-73E0-489D-8F7F-CC9AC17E803C}"/>
                    </a:ext>
                  </a:extLst>
                </p14:cNvPr>
                <p14:cNvContentPartPr/>
                <p14:nvPr/>
              </p14:nvContentPartPr>
              <p14:xfrm>
                <a:off x="4562171" y="1988204"/>
                <a:ext cx="108360" cy="298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2A7136C-73E0-489D-8F7F-CC9AC17E803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553171" y="1979564"/>
                  <a:ext cx="12600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60B6E12-2B9B-479E-8C9E-80AF8F7C84D7}"/>
                    </a:ext>
                  </a:extLst>
                </p14:cNvPr>
                <p14:cNvContentPartPr/>
                <p14:nvPr/>
              </p14:nvContentPartPr>
              <p14:xfrm>
                <a:off x="4823171" y="1901444"/>
                <a:ext cx="108720" cy="2206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60B6E12-2B9B-479E-8C9E-80AF8F7C84D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814531" y="1892444"/>
                  <a:ext cx="1263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F1BE489-5B20-494E-9EE5-32686E7E324B}"/>
                    </a:ext>
                  </a:extLst>
                </p14:cNvPr>
                <p14:cNvContentPartPr/>
                <p14:nvPr/>
              </p14:nvContentPartPr>
              <p14:xfrm>
                <a:off x="4875371" y="1911884"/>
                <a:ext cx="113040" cy="20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F1BE489-5B20-494E-9EE5-32686E7E324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866731" y="1902884"/>
                  <a:ext cx="1306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61FDACB-E9F1-427F-AEA4-CA37A71B9AC6}"/>
                    </a:ext>
                  </a:extLst>
                </p14:cNvPr>
                <p14:cNvContentPartPr/>
                <p14:nvPr/>
              </p14:nvContentPartPr>
              <p14:xfrm>
                <a:off x="5000291" y="1951484"/>
                <a:ext cx="106560" cy="1645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61FDACB-E9F1-427F-AEA4-CA37A71B9AC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991291" y="1942484"/>
                  <a:ext cx="12420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566DE2F-F236-434B-93E6-FE9ED8AE3894}"/>
                    </a:ext>
                  </a:extLst>
                </p14:cNvPr>
                <p14:cNvContentPartPr/>
                <p14:nvPr/>
              </p14:nvContentPartPr>
              <p14:xfrm>
                <a:off x="5223851" y="1972004"/>
                <a:ext cx="261360" cy="154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566DE2F-F236-434B-93E6-FE9ED8AE389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215211" y="1963364"/>
                  <a:ext cx="27900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F84D7C3-20DE-49B3-9C12-619291A45B9D}"/>
                    </a:ext>
                  </a:extLst>
                </p14:cNvPr>
                <p14:cNvContentPartPr/>
                <p14:nvPr/>
              </p14:nvContentPartPr>
              <p14:xfrm>
                <a:off x="5205131" y="1775444"/>
                <a:ext cx="115560" cy="91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F84D7C3-20DE-49B3-9C12-619291A45B9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196491" y="1766804"/>
                  <a:ext cx="1332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D28E1D4-5882-46E3-A64C-2BEEAD367CA6}"/>
                    </a:ext>
                  </a:extLst>
                </p14:cNvPr>
                <p14:cNvContentPartPr/>
                <p14:nvPr/>
              </p14:nvContentPartPr>
              <p14:xfrm>
                <a:off x="5575211" y="2097284"/>
                <a:ext cx="34200" cy="97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D28E1D4-5882-46E3-A64C-2BEEAD367CA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566571" y="2088644"/>
                  <a:ext cx="51840" cy="2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0B95631-5228-497D-8718-C3AD7C3B68C0}"/>
              </a:ext>
            </a:extLst>
          </p:cNvPr>
          <p:cNvGrpSpPr/>
          <p:nvPr/>
        </p:nvGrpSpPr>
        <p:grpSpPr>
          <a:xfrm>
            <a:off x="6014051" y="2009444"/>
            <a:ext cx="392760" cy="213480"/>
            <a:chOff x="6014051" y="2009444"/>
            <a:chExt cx="39276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F869102-49AA-4F12-9518-CC38BDA89A7B}"/>
                    </a:ext>
                  </a:extLst>
                </p14:cNvPr>
                <p14:cNvContentPartPr/>
                <p14:nvPr/>
              </p14:nvContentPartPr>
              <p14:xfrm>
                <a:off x="6014051" y="2009444"/>
                <a:ext cx="204120" cy="1350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F869102-49AA-4F12-9518-CC38BDA89A7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005411" y="2000804"/>
                  <a:ext cx="2217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423C532-7F32-41D1-B93B-2A78ABD93A3D}"/>
                    </a:ext>
                  </a:extLst>
                </p14:cNvPr>
                <p14:cNvContentPartPr/>
                <p14:nvPr/>
              </p14:nvContentPartPr>
              <p14:xfrm>
                <a:off x="6266771" y="2091884"/>
                <a:ext cx="140040" cy="131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423C532-7F32-41D1-B93B-2A78ABD93A3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258131" y="2083244"/>
                  <a:ext cx="15768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2CFBB76-1854-45D1-8F31-E0BF80771C01}"/>
                    </a:ext>
                  </a:extLst>
                </p14:cNvPr>
                <p14:cNvContentPartPr/>
                <p14:nvPr/>
              </p14:nvContentPartPr>
              <p14:xfrm>
                <a:off x="6251651" y="2165684"/>
                <a:ext cx="135360" cy="194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2CFBB76-1854-45D1-8F31-E0BF80771C0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243011" y="2157044"/>
                  <a:ext cx="153000" cy="3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489765FE-8D0E-4F7A-95CA-2D640413E77B}"/>
                  </a:ext>
                </a:extLst>
              </p14:cNvPr>
              <p14:cNvContentPartPr/>
              <p14:nvPr/>
            </p14:nvContentPartPr>
            <p14:xfrm>
              <a:off x="6633611" y="2041484"/>
              <a:ext cx="242640" cy="12708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489765FE-8D0E-4F7A-95CA-2D640413E77B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624611" y="2032844"/>
                <a:ext cx="260280" cy="144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76140B81-B331-473B-B43F-644E1515DB1B}"/>
              </a:ext>
            </a:extLst>
          </p:cNvPr>
          <p:cNvGrpSpPr/>
          <p:nvPr/>
        </p:nvGrpSpPr>
        <p:grpSpPr>
          <a:xfrm>
            <a:off x="7117811" y="1903244"/>
            <a:ext cx="1185120" cy="393480"/>
            <a:chOff x="7117811" y="1903244"/>
            <a:chExt cx="1185120" cy="39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98CED99-44D5-4D94-9595-4D03458BD3B9}"/>
                    </a:ext>
                  </a:extLst>
                </p14:cNvPr>
                <p14:cNvContentPartPr/>
                <p14:nvPr/>
              </p14:nvContentPartPr>
              <p14:xfrm>
                <a:off x="7185491" y="1927724"/>
                <a:ext cx="124920" cy="2422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98CED99-44D5-4D94-9595-4D03458BD3B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176491" y="1919084"/>
                  <a:ext cx="14256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EDC8C07-83C9-4793-8CC3-F5DE6CD6D28C}"/>
                    </a:ext>
                  </a:extLst>
                </p14:cNvPr>
                <p14:cNvContentPartPr/>
                <p14:nvPr/>
              </p14:nvContentPartPr>
              <p14:xfrm>
                <a:off x="7117811" y="2042564"/>
                <a:ext cx="189360" cy="518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EDC8C07-83C9-4793-8CC3-F5DE6CD6D28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109171" y="2033924"/>
                  <a:ext cx="20700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22FDB36-AE9C-4A37-B6F6-37F8C0195CDF}"/>
                    </a:ext>
                  </a:extLst>
                </p14:cNvPr>
                <p14:cNvContentPartPr/>
                <p14:nvPr/>
              </p14:nvContentPartPr>
              <p14:xfrm>
                <a:off x="7281971" y="1937804"/>
                <a:ext cx="483840" cy="2282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22FDB36-AE9C-4A37-B6F6-37F8C0195CD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272971" y="1928804"/>
                  <a:ext cx="50148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39744A5-3485-49BF-87D6-48849B14E765}"/>
                    </a:ext>
                  </a:extLst>
                </p14:cNvPr>
                <p14:cNvContentPartPr/>
                <p14:nvPr/>
              </p14:nvContentPartPr>
              <p14:xfrm>
                <a:off x="7959851" y="2072084"/>
                <a:ext cx="165960" cy="2246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39744A5-3485-49BF-87D6-48849B14E76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950851" y="2063444"/>
                  <a:ext cx="1836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010D99B-4FBF-40CD-BB96-99C53B2DA4C6}"/>
                    </a:ext>
                  </a:extLst>
                </p14:cNvPr>
                <p14:cNvContentPartPr/>
                <p14:nvPr/>
              </p14:nvContentPartPr>
              <p14:xfrm>
                <a:off x="8131211" y="2088284"/>
                <a:ext cx="113760" cy="95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010D99B-4FBF-40CD-BB96-99C53B2DA4C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122571" y="2079644"/>
                  <a:ext cx="1314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F843653-7ACB-49FD-BE4A-3FE5CC1DCEAF}"/>
                    </a:ext>
                  </a:extLst>
                </p14:cNvPr>
                <p14:cNvContentPartPr/>
                <p14:nvPr/>
              </p14:nvContentPartPr>
              <p14:xfrm>
                <a:off x="8246771" y="1903244"/>
                <a:ext cx="56160" cy="669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F843653-7ACB-49FD-BE4A-3FE5CC1DCEA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238131" y="1894604"/>
                  <a:ext cx="7380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7438A71-B7CC-4ACE-A84D-2BE89FBB3E85}"/>
              </a:ext>
            </a:extLst>
          </p:cNvPr>
          <p:cNvGrpSpPr/>
          <p:nvPr/>
        </p:nvGrpSpPr>
        <p:grpSpPr>
          <a:xfrm>
            <a:off x="8521811" y="1909724"/>
            <a:ext cx="1889640" cy="412560"/>
            <a:chOff x="8521811" y="1909724"/>
            <a:chExt cx="1889640" cy="41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7B8510D-50A3-47D9-B384-2B1513954D80}"/>
                    </a:ext>
                  </a:extLst>
                </p14:cNvPr>
                <p14:cNvContentPartPr/>
                <p14:nvPr/>
              </p14:nvContentPartPr>
              <p14:xfrm>
                <a:off x="8521811" y="2081804"/>
                <a:ext cx="146520" cy="2404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7B8510D-50A3-47D9-B384-2B1513954D8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512811" y="2072804"/>
                  <a:ext cx="16416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7FBB701-52A0-49D2-94D0-2F1E8A5DCC8A}"/>
                    </a:ext>
                  </a:extLst>
                </p14:cNvPr>
                <p14:cNvContentPartPr/>
                <p14:nvPr/>
              </p14:nvContentPartPr>
              <p14:xfrm>
                <a:off x="8729891" y="2087204"/>
                <a:ext cx="120960" cy="928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7FBB701-52A0-49D2-94D0-2F1E8A5DCC8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721251" y="2078564"/>
                  <a:ext cx="1386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7ADCA80-D752-400A-9503-BB2F94BD9454}"/>
                    </a:ext>
                  </a:extLst>
                </p14:cNvPr>
                <p14:cNvContentPartPr/>
                <p14:nvPr/>
              </p14:nvContentPartPr>
              <p14:xfrm>
                <a:off x="8833211" y="1909724"/>
                <a:ext cx="68760" cy="734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7ADCA80-D752-400A-9503-BB2F94BD945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824571" y="1901084"/>
                  <a:ext cx="8640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165B58A-377E-4765-A85E-7472CD37AD56}"/>
                    </a:ext>
                  </a:extLst>
                </p14:cNvPr>
                <p14:cNvContentPartPr/>
                <p14:nvPr/>
              </p14:nvContentPartPr>
              <p14:xfrm>
                <a:off x="9103571" y="1970204"/>
                <a:ext cx="437400" cy="2386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165B58A-377E-4765-A85E-7472CD37AD5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9094571" y="1961204"/>
                  <a:ext cx="45504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31E3D97-3254-484C-9C85-3D3722A3FE4F}"/>
                    </a:ext>
                  </a:extLst>
                </p14:cNvPr>
                <p14:cNvContentPartPr/>
                <p14:nvPr/>
              </p14:nvContentPartPr>
              <p14:xfrm>
                <a:off x="9516131" y="1933484"/>
                <a:ext cx="48240" cy="34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31E3D97-3254-484C-9C85-3D3722A3FE4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9507491" y="1924484"/>
                  <a:ext cx="6588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4153F2D2-462F-49FD-AE46-83B5034704F9}"/>
                    </a:ext>
                  </a:extLst>
                </p14:cNvPr>
                <p14:cNvContentPartPr/>
                <p14:nvPr/>
              </p14:nvContentPartPr>
              <p14:xfrm>
                <a:off x="9782171" y="2046164"/>
                <a:ext cx="629280" cy="178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4153F2D2-462F-49FD-AE46-83B5034704F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9773171" y="2037524"/>
                  <a:ext cx="646920" cy="19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26A35DE-1633-4E2B-8F6B-12CC9B22D846}"/>
              </a:ext>
            </a:extLst>
          </p:cNvPr>
          <p:cNvGrpSpPr/>
          <p:nvPr/>
        </p:nvGrpSpPr>
        <p:grpSpPr>
          <a:xfrm>
            <a:off x="10619891" y="1896044"/>
            <a:ext cx="1047240" cy="321120"/>
            <a:chOff x="10619891" y="1896044"/>
            <a:chExt cx="104724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B9C1919-4F1D-4467-905C-B09F3698EF7D}"/>
                    </a:ext>
                  </a:extLst>
                </p14:cNvPr>
                <p14:cNvContentPartPr/>
                <p14:nvPr/>
              </p14:nvContentPartPr>
              <p14:xfrm>
                <a:off x="10619891" y="1958324"/>
                <a:ext cx="515160" cy="2588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B9C1919-4F1D-4467-905C-B09F3698EF7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0610891" y="1949684"/>
                  <a:ext cx="53280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4715016-6335-4993-97D3-B3141D656162}"/>
                    </a:ext>
                  </a:extLst>
                </p14:cNvPr>
                <p14:cNvContentPartPr/>
                <p14:nvPr/>
              </p14:nvContentPartPr>
              <p14:xfrm>
                <a:off x="11312171" y="1945724"/>
                <a:ext cx="354960" cy="239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4715016-6335-4993-97D3-B3141D65616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1303531" y="1936724"/>
                  <a:ext cx="3726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283A733-D10D-4619-AE03-10CE6C668680}"/>
                    </a:ext>
                  </a:extLst>
                </p14:cNvPr>
                <p14:cNvContentPartPr/>
                <p14:nvPr/>
              </p14:nvContentPartPr>
              <p14:xfrm>
                <a:off x="11495411" y="1896044"/>
                <a:ext cx="26640" cy="306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283A733-D10D-4619-AE03-10CE6C66868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1486411" y="1887404"/>
                  <a:ext cx="4428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71639897-DEEE-43D7-8A65-481CCE269409}"/>
              </a:ext>
            </a:extLst>
          </p:cNvPr>
          <p:cNvGrpSpPr/>
          <p:nvPr/>
        </p:nvGrpSpPr>
        <p:grpSpPr>
          <a:xfrm>
            <a:off x="1880891" y="2435684"/>
            <a:ext cx="527040" cy="360360"/>
            <a:chOff x="1880891" y="2435684"/>
            <a:chExt cx="527040" cy="36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B82F91F-46A4-49F5-A2F4-2CB9E909EEE8}"/>
                    </a:ext>
                  </a:extLst>
                </p14:cNvPr>
                <p14:cNvContentPartPr/>
                <p14:nvPr/>
              </p14:nvContentPartPr>
              <p14:xfrm>
                <a:off x="1880891" y="2435684"/>
                <a:ext cx="487080" cy="360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B82F91F-46A4-49F5-A2F4-2CB9E909EEE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872251" y="2427044"/>
                  <a:ext cx="504720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4302FEC2-E524-42A0-9DE5-85F0741AEEF0}"/>
                    </a:ext>
                  </a:extLst>
                </p14:cNvPr>
                <p14:cNvContentPartPr/>
                <p14:nvPr/>
              </p14:nvContentPartPr>
              <p14:xfrm>
                <a:off x="2268971" y="2548724"/>
                <a:ext cx="138960" cy="522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4302FEC2-E524-42A0-9DE5-85F0741AEEF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260331" y="2539724"/>
                  <a:ext cx="156600" cy="6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F4F5D0D0-BC40-4374-A54C-5DD89541EEA2}"/>
              </a:ext>
            </a:extLst>
          </p:cNvPr>
          <p:cNvGrpSpPr/>
          <p:nvPr/>
        </p:nvGrpSpPr>
        <p:grpSpPr>
          <a:xfrm>
            <a:off x="2688731" y="2343524"/>
            <a:ext cx="803160" cy="367200"/>
            <a:chOff x="2688731" y="2343524"/>
            <a:chExt cx="803160" cy="36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4CE841C-A56B-45D2-88A7-AB1BE2853DFA}"/>
                    </a:ext>
                  </a:extLst>
                </p14:cNvPr>
                <p14:cNvContentPartPr/>
                <p14:nvPr/>
              </p14:nvContentPartPr>
              <p14:xfrm>
                <a:off x="2688731" y="2458364"/>
                <a:ext cx="106920" cy="2001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4CE841C-A56B-45D2-88A7-AB1BE2853DF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680091" y="2449364"/>
                  <a:ext cx="12456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DDA3E44-80FE-45E8-BAFC-74A55666A5EB}"/>
                    </a:ext>
                  </a:extLst>
                </p14:cNvPr>
                <p14:cNvContentPartPr/>
                <p14:nvPr/>
              </p14:nvContentPartPr>
              <p14:xfrm>
                <a:off x="2747411" y="2452604"/>
                <a:ext cx="108360" cy="334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DDA3E44-80FE-45E8-BAFC-74A55666A5E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738411" y="2443604"/>
                  <a:ext cx="1260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7848C42-5E84-4DBB-A8CF-2E0A43377E4D}"/>
                    </a:ext>
                  </a:extLst>
                </p14:cNvPr>
                <p14:cNvContentPartPr/>
                <p14:nvPr/>
              </p14:nvContentPartPr>
              <p14:xfrm>
                <a:off x="2856491" y="2517404"/>
                <a:ext cx="97560" cy="154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7848C42-5E84-4DBB-A8CF-2E0A43377E4D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847491" y="2508404"/>
                  <a:ext cx="11520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805E401-BC85-4509-9600-51AC70581530}"/>
                    </a:ext>
                  </a:extLst>
                </p14:cNvPr>
                <p14:cNvContentPartPr/>
                <p14:nvPr/>
              </p14:nvContentPartPr>
              <p14:xfrm>
                <a:off x="3076811" y="2551964"/>
                <a:ext cx="290520" cy="1281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805E401-BC85-4509-9600-51AC7058153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067811" y="2543324"/>
                  <a:ext cx="3081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DEBC3EC8-28D1-4398-86FB-6150D3D9F9C8}"/>
                    </a:ext>
                  </a:extLst>
                </p14:cNvPr>
                <p14:cNvContentPartPr/>
                <p14:nvPr/>
              </p14:nvContentPartPr>
              <p14:xfrm>
                <a:off x="3134411" y="2343524"/>
                <a:ext cx="98640" cy="86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DEBC3EC8-28D1-4398-86FB-6150D3D9F9C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125411" y="2334884"/>
                  <a:ext cx="1162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8D7710B-5E89-4B85-B91E-D2F8906B59CB}"/>
                    </a:ext>
                  </a:extLst>
                </p14:cNvPr>
                <p14:cNvContentPartPr/>
                <p14:nvPr/>
              </p14:nvContentPartPr>
              <p14:xfrm>
                <a:off x="3478211" y="2705684"/>
                <a:ext cx="13680" cy="50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8D7710B-5E89-4B85-B91E-D2F8906B59C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469211" y="2696684"/>
                  <a:ext cx="3132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7173DCBF-C570-4758-96CD-296753DE154F}"/>
              </a:ext>
            </a:extLst>
          </p:cNvPr>
          <p:cNvGrpSpPr/>
          <p:nvPr/>
        </p:nvGrpSpPr>
        <p:grpSpPr>
          <a:xfrm>
            <a:off x="1832291" y="3187364"/>
            <a:ext cx="476640" cy="241560"/>
            <a:chOff x="1832291" y="3187364"/>
            <a:chExt cx="476640" cy="24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2ABAC0F-E740-408B-8517-E0BEA989D07B}"/>
                    </a:ext>
                  </a:extLst>
                </p14:cNvPr>
                <p14:cNvContentPartPr/>
                <p14:nvPr/>
              </p14:nvContentPartPr>
              <p14:xfrm>
                <a:off x="1832291" y="3187364"/>
                <a:ext cx="152280" cy="2415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2ABAC0F-E740-408B-8517-E0BEA989D07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823651" y="3178364"/>
                  <a:ext cx="16992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8ED0E1F-3EF1-453A-AC00-E6CA094D033D}"/>
                    </a:ext>
                  </a:extLst>
                </p14:cNvPr>
                <p14:cNvContentPartPr/>
                <p14:nvPr/>
              </p14:nvContentPartPr>
              <p14:xfrm>
                <a:off x="2077451" y="3298604"/>
                <a:ext cx="231480" cy="1213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8ED0E1F-3EF1-453A-AC00-E6CA094D033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068451" y="3289604"/>
                  <a:ext cx="249120" cy="138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1B1B5178-4392-45A2-9306-856310C5A843}"/>
                  </a:ext>
                </a:extLst>
              </p14:cNvPr>
              <p14:cNvContentPartPr/>
              <p14:nvPr/>
            </p14:nvContentPartPr>
            <p14:xfrm>
              <a:off x="2699171" y="3207524"/>
              <a:ext cx="672480" cy="25128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1B1B5178-4392-45A2-9306-856310C5A843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690531" y="3198884"/>
                <a:ext cx="69012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AB522367-DCFC-41F4-91BD-5FAAF52CBC41}"/>
                  </a:ext>
                </a:extLst>
              </p14:cNvPr>
              <p14:cNvContentPartPr/>
              <p14:nvPr/>
            </p14:nvContentPartPr>
            <p14:xfrm>
              <a:off x="3665411" y="3194564"/>
              <a:ext cx="354240" cy="20844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AB522367-DCFC-41F4-91BD-5FAAF52CBC41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656411" y="3185564"/>
                <a:ext cx="371880" cy="2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C79A02DB-9518-4310-B470-3635BAC44242}"/>
                  </a:ext>
                </a:extLst>
              </p14:cNvPr>
              <p14:cNvContentPartPr/>
              <p14:nvPr/>
            </p14:nvContentPartPr>
            <p14:xfrm>
              <a:off x="3841811" y="3111404"/>
              <a:ext cx="20160" cy="6120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C79A02DB-9518-4310-B470-3635BAC44242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832811" y="3102404"/>
                <a:ext cx="3780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F0C6EFC9-0BAB-4E6E-BD38-DF72EF00244B}"/>
                  </a:ext>
                </a:extLst>
              </p14:cNvPr>
              <p14:cNvContentPartPr/>
              <p14:nvPr/>
            </p14:nvContentPartPr>
            <p14:xfrm>
              <a:off x="4302611" y="3159644"/>
              <a:ext cx="113760" cy="34668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F0C6EFC9-0BAB-4E6E-BD38-DF72EF00244B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293971" y="3151004"/>
                <a:ext cx="131400" cy="36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17E4FD5F-DE5D-4FB4-93D5-4B48B823E443}"/>
                  </a:ext>
                </a:extLst>
              </p14:cNvPr>
              <p14:cNvContentPartPr/>
              <p14:nvPr/>
            </p14:nvContentPartPr>
            <p14:xfrm>
              <a:off x="4298291" y="3170444"/>
              <a:ext cx="576360" cy="33948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17E4FD5F-DE5D-4FB4-93D5-4B48B823E443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289651" y="3161444"/>
                <a:ext cx="594000" cy="35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1FC383CE-4D83-4B52-BB88-A870A474E295}"/>
                  </a:ext>
                </a:extLst>
              </p14:cNvPr>
              <p14:cNvContentPartPr/>
              <p14:nvPr/>
            </p14:nvContentPartPr>
            <p14:xfrm>
              <a:off x="4765571" y="3235964"/>
              <a:ext cx="127440" cy="5220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1FC383CE-4D83-4B52-BB88-A870A474E295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756571" y="3227324"/>
                <a:ext cx="14508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B1EAF047-C4B1-4501-AE52-755B322930AE}"/>
                  </a:ext>
                </a:extLst>
              </p14:cNvPr>
              <p14:cNvContentPartPr/>
              <p14:nvPr/>
            </p14:nvContentPartPr>
            <p14:xfrm>
              <a:off x="5051411" y="3124724"/>
              <a:ext cx="283320" cy="22032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B1EAF047-C4B1-4501-AE52-755B322930AE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042771" y="3116084"/>
                <a:ext cx="30096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DFD12BA3-25F8-4FFF-8CED-19D9E21CF8D9}"/>
                  </a:ext>
                </a:extLst>
              </p14:cNvPr>
              <p14:cNvContentPartPr/>
              <p14:nvPr/>
            </p14:nvContentPartPr>
            <p14:xfrm>
              <a:off x="5432651" y="3202124"/>
              <a:ext cx="311760" cy="13536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DFD12BA3-25F8-4FFF-8CED-19D9E21CF8D9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424011" y="3193124"/>
                <a:ext cx="32940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B9257DAB-08D5-4730-9DBF-4D2C8F39AF5C}"/>
                  </a:ext>
                </a:extLst>
              </p14:cNvPr>
              <p14:cNvContentPartPr/>
              <p14:nvPr/>
            </p14:nvContentPartPr>
            <p14:xfrm>
              <a:off x="5529131" y="2879924"/>
              <a:ext cx="142560" cy="13356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B9257DAB-08D5-4730-9DBF-4D2C8F39AF5C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520131" y="2870924"/>
                <a:ext cx="16020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B52A4B73-825D-4B6D-BE45-E401E3CCF334}"/>
                  </a:ext>
                </a:extLst>
              </p14:cNvPr>
              <p14:cNvContentPartPr/>
              <p14:nvPr/>
            </p14:nvContentPartPr>
            <p14:xfrm>
              <a:off x="5923691" y="3296804"/>
              <a:ext cx="6120" cy="900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B52A4B73-825D-4B6D-BE45-E401E3CCF334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915051" y="3288164"/>
                <a:ext cx="23760" cy="2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2F0A4796-D98A-444A-92FB-FAEA1936CA77}"/>
                  </a:ext>
                </a:extLst>
              </p14:cNvPr>
              <p14:cNvContentPartPr/>
              <p14:nvPr/>
            </p14:nvContentPartPr>
            <p14:xfrm>
              <a:off x="6222851" y="3154244"/>
              <a:ext cx="213120" cy="1760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2F0A4796-D98A-444A-92FB-FAEA1936CA77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6213851" y="3145604"/>
                <a:ext cx="23076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5E62D8E7-B451-42BC-AED9-08B92FFA9E10}"/>
                  </a:ext>
                </a:extLst>
              </p14:cNvPr>
              <p14:cNvContentPartPr/>
              <p14:nvPr/>
            </p14:nvContentPartPr>
            <p14:xfrm>
              <a:off x="6461891" y="3225524"/>
              <a:ext cx="125280" cy="15696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5E62D8E7-B451-42BC-AED9-08B92FFA9E10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6452891" y="3216884"/>
                <a:ext cx="14292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AC600C74-E4F6-4A27-BBD5-DF769F401853}"/>
                  </a:ext>
                </a:extLst>
              </p14:cNvPr>
              <p14:cNvContentPartPr/>
              <p14:nvPr/>
            </p14:nvContentPartPr>
            <p14:xfrm>
              <a:off x="6830171" y="3131924"/>
              <a:ext cx="259560" cy="18324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AC600C74-E4F6-4A27-BBD5-DF769F401853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821171" y="3123284"/>
                <a:ext cx="27720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E87EC236-84FE-44A6-BCE6-831D0B7F69D2}"/>
                  </a:ext>
                </a:extLst>
              </p14:cNvPr>
              <p14:cNvContentPartPr/>
              <p14:nvPr/>
            </p14:nvContentPartPr>
            <p14:xfrm>
              <a:off x="7305011" y="3041204"/>
              <a:ext cx="155160" cy="25884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E87EC236-84FE-44A6-BCE6-831D0B7F69D2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296011" y="3032204"/>
                <a:ext cx="172800" cy="27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48521055-8CD0-4007-9F7B-1C7F4693E310}"/>
                  </a:ext>
                </a:extLst>
              </p14:cNvPr>
              <p14:cNvContentPartPr/>
              <p14:nvPr/>
            </p14:nvContentPartPr>
            <p14:xfrm>
              <a:off x="7296011" y="3121844"/>
              <a:ext cx="144000" cy="5148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48521055-8CD0-4007-9F7B-1C7F4693E310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287011" y="3112844"/>
                <a:ext cx="161640" cy="6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B0B7A15B-E807-4213-B20E-449A454509D5}"/>
                  </a:ext>
                </a:extLst>
              </p14:cNvPr>
              <p14:cNvContentPartPr/>
              <p14:nvPr/>
            </p14:nvContentPartPr>
            <p14:xfrm>
              <a:off x="7504091" y="3043004"/>
              <a:ext cx="516240" cy="23148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B0B7A15B-E807-4213-B20E-449A454509D5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7495451" y="3034364"/>
                <a:ext cx="533880" cy="2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2588EB08-BB19-4F4F-9548-350C6C9D44A2}"/>
                  </a:ext>
                </a:extLst>
              </p14:cNvPr>
              <p14:cNvContentPartPr/>
              <p14:nvPr/>
            </p14:nvContentPartPr>
            <p14:xfrm>
              <a:off x="7885691" y="3125804"/>
              <a:ext cx="128160" cy="5148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2588EB08-BB19-4F4F-9548-350C6C9D44A2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7876691" y="3117164"/>
                <a:ext cx="145800" cy="6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95" name="Group 94">
            <a:extLst>
              <a:ext uri="{FF2B5EF4-FFF2-40B4-BE49-F238E27FC236}">
                <a16:creationId xmlns:a16="http://schemas.microsoft.com/office/drawing/2014/main" id="{9ACB31E4-1D69-42E0-9A84-25E4F558FA69}"/>
              </a:ext>
            </a:extLst>
          </p:cNvPr>
          <p:cNvGrpSpPr/>
          <p:nvPr/>
        </p:nvGrpSpPr>
        <p:grpSpPr>
          <a:xfrm>
            <a:off x="8340011" y="2789204"/>
            <a:ext cx="3726360" cy="477360"/>
            <a:chOff x="8340011" y="2789204"/>
            <a:chExt cx="3726360" cy="47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7F16604-3B0B-406F-BD03-9203A9DAFAF9}"/>
                    </a:ext>
                  </a:extLst>
                </p14:cNvPr>
                <p14:cNvContentPartPr/>
                <p14:nvPr/>
              </p14:nvContentPartPr>
              <p14:xfrm>
                <a:off x="8340011" y="3087284"/>
                <a:ext cx="587880" cy="1792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7F16604-3B0B-406F-BD03-9203A9DAFAF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331011" y="3078284"/>
                  <a:ext cx="6055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29EC585-5B02-4CBE-ACB7-1D3642E4A732}"/>
                    </a:ext>
                  </a:extLst>
                </p14:cNvPr>
                <p14:cNvContentPartPr/>
                <p14:nvPr/>
              </p14:nvContentPartPr>
              <p14:xfrm>
                <a:off x="9231371" y="2965244"/>
                <a:ext cx="647640" cy="2660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29EC585-5B02-4CBE-ACB7-1D3642E4A732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222371" y="2956244"/>
                  <a:ext cx="66528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B800EDF-64FB-429B-A392-C82852A1317A}"/>
                    </a:ext>
                  </a:extLst>
                </p14:cNvPr>
                <p14:cNvContentPartPr/>
                <p14:nvPr/>
              </p14:nvContentPartPr>
              <p14:xfrm>
                <a:off x="10065851" y="2906924"/>
                <a:ext cx="336960" cy="2401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B800EDF-64FB-429B-A392-C82852A1317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057211" y="2898284"/>
                  <a:ext cx="35460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2B2D4E8A-7D68-4606-8FBA-60F5648A7C39}"/>
                    </a:ext>
                  </a:extLst>
                </p14:cNvPr>
                <p14:cNvContentPartPr/>
                <p14:nvPr/>
              </p14:nvContentPartPr>
              <p14:xfrm>
                <a:off x="10294811" y="2855084"/>
                <a:ext cx="720" cy="183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2B2D4E8A-7D68-4606-8FBA-60F5648A7C39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285811" y="2846084"/>
                  <a:ext cx="183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4232C8D2-C736-4C1C-8305-1EADE4BDC512}"/>
                    </a:ext>
                  </a:extLst>
                </p14:cNvPr>
                <p14:cNvContentPartPr/>
                <p14:nvPr/>
              </p14:nvContentPartPr>
              <p14:xfrm>
                <a:off x="10586771" y="2832044"/>
                <a:ext cx="721800" cy="4237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4232C8D2-C736-4C1C-8305-1EADE4BDC51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577771" y="2823044"/>
                  <a:ext cx="73944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79EC032-6EC0-4D0B-A48D-3E115A213682}"/>
                    </a:ext>
                  </a:extLst>
                </p14:cNvPr>
                <p14:cNvContentPartPr/>
                <p14:nvPr/>
              </p14:nvContentPartPr>
              <p14:xfrm>
                <a:off x="11400731" y="2883884"/>
                <a:ext cx="335880" cy="2203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79EC032-6EC0-4D0B-A48D-3E115A21368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1391731" y="2874884"/>
                  <a:ext cx="35352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676D876-469B-403D-B01F-72F58AE704CD}"/>
                    </a:ext>
                  </a:extLst>
                </p14:cNvPr>
                <p14:cNvContentPartPr/>
                <p14:nvPr/>
              </p14:nvContentPartPr>
              <p14:xfrm>
                <a:off x="11777291" y="2970284"/>
                <a:ext cx="217800" cy="125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676D876-469B-403D-B01F-72F58AE704C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1768291" y="2961284"/>
                  <a:ext cx="2354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1C1DFF9-8BF5-4CBA-8655-C8BBC70A2AF5}"/>
                    </a:ext>
                  </a:extLst>
                </p14:cNvPr>
                <p14:cNvContentPartPr/>
                <p14:nvPr/>
              </p14:nvContentPartPr>
              <p14:xfrm>
                <a:off x="11838131" y="2789204"/>
                <a:ext cx="78840" cy="446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1C1DFF9-8BF5-4CBA-8655-C8BBC70A2AF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1829491" y="2780204"/>
                  <a:ext cx="964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B741407-FE97-490D-8EBC-E455FF3A0778}"/>
                    </a:ext>
                  </a:extLst>
                </p14:cNvPr>
                <p14:cNvContentPartPr/>
                <p14:nvPr/>
              </p14:nvContentPartPr>
              <p14:xfrm>
                <a:off x="12054491" y="3077924"/>
                <a:ext cx="11880" cy="583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B741407-FE97-490D-8EBC-E455FF3A0778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2045851" y="3069284"/>
                  <a:ext cx="29520" cy="7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DF02F6AC-2C0F-4176-8F81-0C3FD012FB11}"/>
              </a:ext>
            </a:extLst>
          </p:cNvPr>
          <p:cNvGrpSpPr/>
          <p:nvPr/>
        </p:nvGrpSpPr>
        <p:grpSpPr>
          <a:xfrm>
            <a:off x="1870091" y="3840404"/>
            <a:ext cx="457920" cy="159120"/>
            <a:chOff x="1870091" y="3840404"/>
            <a:chExt cx="457920" cy="15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177630D3-B00B-47C5-BC6F-5FDB373AABAB}"/>
                    </a:ext>
                  </a:extLst>
                </p14:cNvPr>
                <p14:cNvContentPartPr/>
                <p14:nvPr/>
              </p14:nvContentPartPr>
              <p14:xfrm>
                <a:off x="1870091" y="3840404"/>
                <a:ext cx="200160" cy="1591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177630D3-B00B-47C5-BC6F-5FDB373AABA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861451" y="3831764"/>
                  <a:ext cx="21780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B365C7A3-7EAB-4475-A2BD-E13B6C7A4A61}"/>
                    </a:ext>
                  </a:extLst>
                </p14:cNvPr>
                <p14:cNvContentPartPr/>
                <p14:nvPr/>
              </p14:nvContentPartPr>
              <p14:xfrm>
                <a:off x="2238011" y="3860564"/>
                <a:ext cx="86760" cy="104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B365C7A3-7EAB-4475-A2BD-E13B6C7A4A6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229011" y="3851924"/>
                  <a:ext cx="1044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1ED524C0-6711-45D1-99D6-4A170B80E22E}"/>
                    </a:ext>
                  </a:extLst>
                </p14:cNvPr>
                <p14:cNvContentPartPr/>
                <p14:nvPr/>
              </p14:nvContentPartPr>
              <p14:xfrm>
                <a:off x="2226131" y="3892964"/>
                <a:ext cx="101880" cy="147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1ED524C0-6711-45D1-99D6-4A170B80E22E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217491" y="3884324"/>
                  <a:ext cx="11952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614F351-02F5-4DBD-89CE-FEFA2AAAF683}"/>
              </a:ext>
            </a:extLst>
          </p:cNvPr>
          <p:cNvGrpSpPr/>
          <p:nvPr/>
        </p:nvGrpSpPr>
        <p:grpSpPr>
          <a:xfrm>
            <a:off x="2610971" y="3778124"/>
            <a:ext cx="756360" cy="252000"/>
            <a:chOff x="2610971" y="3778124"/>
            <a:chExt cx="756360" cy="25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075E57E2-C5D1-4106-B08D-2D20B0704AA1}"/>
                    </a:ext>
                  </a:extLst>
                </p14:cNvPr>
                <p14:cNvContentPartPr/>
                <p14:nvPr/>
              </p14:nvContentPartPr>
              <p14:xfrm>
                <a:off x="2671451" y="3778124"/>
                <a:ext cx="105480" cy="2246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075E57E2-C5D1-4106-B08D-2D20B0704AA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662451" y="3769484"/>
                  <a:ext cx="1231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E2E73C8-D13D-4B5D-B65F-0940677AB1C4}"/>
                    </a:ext>
                  </a:extLst>
                </p14:cNvPr>
                <p14:cNvContentPartPr/>
                <p14:nvPr/>
              </p14:nvContentPartPr>
              <p14:xfrm>
                <a:off x="2610971" y="3851204"/>
                <a:ext cx="166680" cy="648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E2E73C8-D13D-4B5D-B65F-0940677AB1C4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601971" y="3842564"/>
                  <a:ext cx="18432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43D487E-867E-42D0-9F54-E736E350D4F8}"/>
                    </a:ext>
                  </a:extLst>
                </p14:cNvPr>
                <p14:cNvContentPartPr/>
                <p14:nvPr/>
              </p14:nvContentPartPr>
              <p14:xfrm>
                <a:off x="2811491" y="3795404"/>
                <a:ext cx="541800" cy="2347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43D487E-867E-42D0-9F54-E736E350D4F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802851" y="3786764"/>
                  <a:ext cx="55944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E932824-0369-40F6-B884-43993A07235C}"/>
                    </a:ext>
                  </a:extLst>
                </p14:cNvPr>
                <p14:cNvContentPartPr/>
                <p14:nvPr/>
              </p14:nvContentPartPr>
              <p14:xfrm>
                <a:off x="3221171" y="3865964"/>
                <a:ext cx="146160" cy="586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E932824-0369-40F6-B884-43993A07235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212531" y="3856964"/>
                  <a:ext cx="163800" cy="7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EC8B0398-DC71-489A-BC91-4E8A962424CA}"/>
              </a:ext>
            </a:extLst>
          </p:cNvPr>
          <p:cNvGrpSpPr/>
          <p:nvPr/>
        </p:nvGrpSpPr>
        <p:grpSpPr>
          <a:xfrm>
            <a:off x="3802931" y="3762644"/>
            <a:ext cx="652680" cy="230400"/>
            <a:chOff x="3802931" y="3762644"/>
            <a:chExt cx="652680" cy="23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544DB04-6639-4C2A-81F0-6491923F0B9D}"/>
                    </a:ext>
                  </a:extLst>
                </p14:cNvPr>
                <p14:cNvContentPartPr/>
                <p14:nvPr/>
              </p14:nvContentPartPr>
              <p14:xfrm>
                <a:off x="4053131" y="3884684"/>
                <a:ext cx="7200" cy="97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544DB04-6639-4C2A-81F0-6491923F0B9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044131" y="3875684"/>
                  <a:ext cx="248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9AB7BF3-EADA-4EDC-8B42-C73D640043B9}"/>
                    </a:ext>
                  </a:extLst>
                </p14:cNvPr>
                <p14:cNvContentPartPr/>
                <p14:nvPr/>
              </p14:nvContentPartPr>
              <p14:xfrm>
                <a:off x="3802931" y="3762644"/>
                <a:ext cx="201600" cy="2304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9AB7BF3-EADA-4EDC-8B42-C73D640043B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793931" y="3754004"/>
                  <a:ext cx="2192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A15D6BA-5E29-460F-AA8E-B43294A45CEA}"/>
                    </a:ext>
                  </a:extLst>
                </p14:cNvPr>
                <p14:cNvContentPartPr/>
                <p14:nvPr/>
              </p14:nvContentPartPr>
              <p14:xfrm>
                <a:off x="4050251" y="3820604"/>
                <a:ext cx="405360" cy="1296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A15D6BA-5E29-460F-AA8E-B43294A45CE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041251" y="3811964"/>
                  <a:ext cx="423000" cy="14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ECF322F6-F17B-4866-828E-B12A5C7CADC1}"/>
              </a:ext>
            </a:extLst>
          </p:cNvPr>
          <p:cNvGrpSpPr/>
          <p:nvPr/>
        </p:nvGrpSpPr>
        <p:grpSpPr>
          <a:xfrm>
            <a:off x="4940891" y="3606404"/>
            <a:ext cx="627840" cy="357840"/>
            <a:chOff x="4940891" y="3606404"/>
            <a:chExt cx="627840" cy="35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ACF70E4-4A9B-4E26-A07D-8CE8415BAAEC}"/>
                    </a:ext>
                  </a:extLst>
                </p14:cNvPr>
                <p14:cNvContentPartPr/>
                <p14:nvPr/>
              </p14:nvContentPartPr>
              <p14:xfrm>
                <a:off x="4940891" y="3606404"/>
                <a:ext cx="627840" cy="357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ACF70E4-4A9B-4E26-A07D-8CE8415BAAE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931891" y="3597764"/>
                  <a:ext cx="64548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3129C94-C886-4D57-805C-9B79D5CA5BCE}"/>
                    </a:ext>
                  </a:extLst>
                </p14:cNvPr>
                <p14:cNvContentPartPr/>
                <p14:nvPr/>
              </p14:nvContentPartPr>
              <p14:xfrm>
                <a:off x="5417891" y="3647084"/>
                <a:ext cx="30240" cy="33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3129C94-C886-4D57-805C-9B79D5CA5BC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409251" y="3638084"/>
                  <a:ext cx="47880" cy="5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EE676CCD-4A96-4D55-9911-22D489226740}"/>
              </a:ext>
            </a:extLst>
          </p:cNvPr>
          <p:cNvGrpSpPr/>
          <p:nvPr/>
        </p:nvGrpSpPr>
        <p:grpSpPr>
          <a:xfrm>
            <a:off x="5997131" y="3571844"/>
            <a:ext cx="866160" cy="461880"/>
            <a:chOff x="5997131" y="3571844"/>
            <a:chExt cx="866160" cy="46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D03A073A-4C3D-4322-A668-4551BECFFB05}"/>
                    </a:ext>
                  </a:extLst>
                </p14:cNvPr>
                <p14:cNvContentPartPr/>
                <p14:nvPr/>
              </p14:nvContentPartPr>
              <p14:xfrm>
                <a:off x="5997131" y="3597404"/>
                <a:ext cx="866160" cy="4363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D03A073A-4C3D-4322-A668-4551BECFFB05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988131" y="3588404"/>
                  <a:ext cx="883800" cy="45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56884D0-D8F2-42EF-BC94-BE436DE8E13C}"/>
                    </a:ext>
                  </a:extLst>
                </p14:cNvPr>
                <p14:cNvContentPartPr/>
                <p14:nvPr/>
              </p14:nvContentPartPr>
              <p14:xfrm>
                <a:off x="6363611" y="3571844"/>
                <a:ext cx="95400" cy="651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56884D0-D8F2-42EF-BC94-BE436DE8E13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354971" y="3562844"/>
                  <a:ext cx="113040" cy="82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8864DDBF-8E9E-4614-AA0F-5A683D0EEE6B}"/>
                  </a:ext>
                </a:extLst>
              </p14:cNvPr>
              <p14:cNvContentPartPr/>
              <p14:nvPr/>
            </p14:nvContentPartPr>
            <p14:xfrm>
              <a:off x="1869371" y="4763804"/>
              <a:ext cx="210600" cy="10296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8864DDBF-8E9E-4614-AA0F-5A683D0EEE6B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1860731" y="4754804"/>
                <a:ext cx="228240" cy="120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5" name="Group 124">
            <a:extLst>
              <a:ext uri="{FF2B5EF4-FFF2-40B4-BE49-F238E27FC236}">
                <a16:creationId xmlns:a16="http://schemas.microsoft.com/office/drawing/2014/main" id="{53B3DFCC-68F6-4EC5-807D-EF4C9302D893}"/>
              </a:ext>
            </a:extLst>
          </p:cNvPr>
          <p:cNvGrpSpPr/>
          <p:nvPr/>
        </p:nvGrpSpPr>
        <p:grpSpPr>
          <a:xfrm>
            <a:off x="1686851" y="4338284"/>
            <a:ext cx="582120" cy="320040"/>
            <a:chOff x="1686851" y="4338284"/>
            <a:chExt cx="58212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E551EAD3-A696-4EB2-B86E-1107A9691E8B}"/>
                    </a:ext>
                  </a:extLst>
                </p14:cNvPr>
                <p14:cNvContentPartPr/>
                <p14:nvPr/>
              </p14:nvContentPartPr>
              <p14:xfrm>
                <a:off x="1753091" y="4338284"/>
                <a:ext cx="258120" cy="1454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E551EAD3-A696-4EB2-B86E-1107A9691E8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744091" y="4329644"/>
                  <a:ext cx="2757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F5F5405-58FE-4C87-8187-F97091720C86}"/>
                    </a:ext>
                  </a:extLst>
                </p14:cNvPr>
                <p14:cNvContentPartPr/>
                <p14:nvPr/>
              </p14:nvContentPartPr>
              <p14:xfrm>
                <a:off x="2068811" y="4395164"/>
                <a:ext cx="150840" cy="1656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F5F5405-58FE-4C87-8187-F97091720C8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059811" y="4386524"/>
                  <a:ext cx="16848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1AE9F72-4C66-46B1-B8D9-1478EAA81C72}"/>
                    </a:ext>
                  </a:extLst>
                </p14:cNvPr>
                <p14:cNvContentPartPr/>
                <p14:nvPr/>
              </p14:nvContentPartPr>
              <p14:xfrm>
                <a:off x="2065211" y="4511444"/>
                <a:ext cx="144360" cy="183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1AE9F72-4C66-46B1-B8D9-1478EAA81C7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056211" y="4502444"/>
                  <a:ext cx="162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647395E-D874-438D-A237-E2B7EB80B0DC}"/>
                    </a:ext>
                  </a:extLst>
                </p14:cNvPr>
                <p14:cNvContentPartPr/>
                <p14:nvPr/>
              </p14:nvContentPartPr>
              <p14:xfrm>
                <a:off x="1686851" y="4569044"/>
                <a:ext cx="582120" cy="892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647395E-D874-438D-A237-E2B7EB80B0DC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678211" y="4560404"/>
                  <a:ext cx="59976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D455667-F7FE-475E-8074-D81708F87509}"/>
                    </a:ext>
                  </a:extLst>
                </p14:cNvPr>
                <p14:cNvContentPartPr/>
                <p14:nvPr/>
              </p14:nvContentPartPr>
              <p14:xfrm>
                <a:off x="2038931" y="4545644"/>
                <a:ext cx="22680" cy="536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D455667-F7FE-475E-8074-D81708F87509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029931" y="4537004"/>
                  <a:ext cx="403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D97FE7E2-5889-4377-AD8C-61A9293E26C6}"/>
                    </a:ext>
                  </a:extLst>
                </p14:cNvPr>
                <p14:cNvContentPartPr/>
                <p14:nvPr/>
              </p14:nvContentPartPr>
              <p14:xfrm>
                <a:off x="2148731" y="4440164"/>
                <a:ext cx="62280" cy="1310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D97FE7E2-5889-4377-AD8C-61A9293E26C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139731" y="4431524"/>
                  <a:ext cx="799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A199315E-D995-4172-894F-531A03A838B2}"/>
                    </a:ext>
                  </a:extLst>
                </p14:cNvPr>
                <p14:cNvContentPartPr/>
                <p14:nvPr/>
              </p14:nvContentPartPr>
              <p14:xfrm>
                <a:off x="2072051" y="4509644"/>
                <a:ext cx="103320" cy="273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A199315E-D995-4172-894F-531A03A838B2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063051" y="4501004"/>
                  <a:ext cx="12096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FE236A7C-422F-4384-93FF-AA4B30246FF1}"/>
              </a:ext>
            </a:extLst>
          </p:cNvPr>
          <p:cNvGrpSpPr/>
          <p:nvPr/>
        </p:nvGrpSpPr>
        <p:grpSpPr>
          <a:xfrm>
            <a:off x="2550131" y="4389404"/>
            <a:ext cx="1391400" cy="261360"/>
            <a:chOff x="2550131" y="4389404"/>
            <a:chExt cx="1391400" cy="26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AB0CF9A-B42E-47DF-AF4B-64458B50E593}"/>
                    </a:ext>
                  </a:extLst>
                </p14:cNvPr>
                <p14:cNvContentPartPr/>
                <p14:nvPr/>
              </p14:nvContentPartPr>
              <p14:xfrm>
                <a:off x="2550131" y="4510004"/>
                <a:ext cx="133920" cy="82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AB0CF9A-B42E-47DF-AF4B-64458B50E593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541131" y="4501004"/>
                  <a:ext cx="1515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2F0401B-3885-4D09-BAF2-E982A7195FCF}"/>
                    </a:ext>
                  </a:extLst>
                </p14:cNvPr>
                <p14:cNvContentPartPr/>
                <p14:nvPr/>
              </p14:nvContentPartPr>
              <p14:xfrm>
                <a:off x="2551211" y="4590644"/>
                <a:ext cx="105840" cy="72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2F0401B-3885-4D09-BAF2-E982A7195FCF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542571" y="4582004"/>
                  <a:ext cx="1234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D04CA17-5FEA-4ED7-A606-8D1DC997D195}"/>
                    </a:ext>
                  </a:extLst>
                </p14:cNvPr>
                <p14:cNvContentPartPr/>
                <p14:nvPr/>
              </p14:nvContentPartPr>
              <p14:xfrm>
                <a:off x="2876291" y="4435484"/>
                <a:ext cx="135720" cy="1861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D04CA17-5FEA-4ED7-A606-8D1DC997D19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867291" y="4426844"/>
                  <a:ext cx="1533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3568C19A-4FCB-4B4E-ACD3-543C1E511C27}"/>
                    </a:ext>
                  </a:extLst>
                </p14:cNvPr>
                <p14:cNvContentPartPr/>
                <p14:nvPr/>
              </p14:nvContentPartPr>
              <p14:xfrm>
                <a:off x="3083651" y="4587404"/>
                <a:ext cx="28800" cy="633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3568C19A-4FCB-4B4E-ACD3-543C1E511C27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074651" y="4578404"/>
                  <a:ext cx="4644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EE5F2429-2E02-4F19-A720-33C72EE5F8B7}"/>
                    </a:ext>
                  </a:extLst>
                </p14:cNvPr>
                <p14:cNvContentPartPr/>
                <p14:nvPr/>
              </p14:nvContentPartPr>
              <p14:xfrm>
                <a:off x="3298211" y="4411724"/>
                <a:ext cx="153720" cy="2210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EE5F2429-2E02-4F19-A720-33C72EE5F8B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289211" y="4402724"/>
                  <a:ext cx="17136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539CAA3-C61A-4D3E-AB45-9C1098426431}"/>
                    </a:ext>
                  </a:extLst>
                </p14:cNvPr>
                <p14:cNvContentPartPr/>
                <p14:nvPr/>
              </p14:nvContentPartPr>
              <p14:xfrm>
                <a:off x="3514211" y="4471124"/>
                <a:ext cx="118800" cy="1623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539CAA3-C61A-4D3E-AB45-9C1098426431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505571" y="4462484"/>
                  <a:ext cx="13644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DEC3586-BB87-4EE1-8C82-734FE4FA4612}"/>
                    </a:ext>
                  </a:extLst>
                </p14:cNvPr>
                <p14:cNvContentPartPr/>
                <p14:nvPr/>
              </p14:nvContentPartPr>
              <p14:xfrm>
                <a:off x="3700331" y="4479044"/>
                <a:ext cx="106920" cy="1548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DEC3586-BB87-4EE1-8C82-734FE4FA461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691331" y="4470044"/>
                  <a:ext cx="1245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777C075-FDA0-4A8D-99B8-EE0320DE594F}"/>
                    </a:ext>
                  </a:extLst>
                </p14:cNvPr>
                <p14:cNvContentPartPr/>
                <p14:nvPr/>
              </p14:nvContentPartPr>
              <p14:xfrm>
                <a:off x="3797171" y="4389404"/>
                <a:ext cx="144360" cy="658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777C075-FDA0-4A8D-99B8-EE0320DE594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788171" y="4380764"/>
                  <a:ext cx="162000" cy="83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ABE2D986-89A6-484D-B143-EE26EF1C5527}"/>
                  </a:ext>
                </a:extLst>
              </p14:cNvPr>
              <p14:cNvContentPartPr/>
              <p14:nvPr/>
            </p14:nvContentPartPr>
            <p14:xfrm>
              <a:off x="4065371" y="4571564"/>
              <a:ext cx="41040" cy="13356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ABE2D986-89A6-484D-B143-EE26EF1C5527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4056371" y="4562564"/>
                <a:ext cx="5868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3AF709DB-0B71-483F-9DF7-5BBE22582EAC}"/>
                  </a:ext>
                </a:extLst>
              </p14:cNvPr>
              <p14:cNvContentPartPr/>
              <p14:nvPr/>
            </p14:nvContentPartPr>
            <p14:xfrm>
              <a:off x="4678451" y="4739324"/>
              <a:ext cx="213840" cy="12204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3AF709DB-0B71-483F-9DF7-5BBE22582EAC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4669451" y="4730684"/>
                <a:ext cx="231480" cy="139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51" name="Group 150">
            <a:extLst>
              <a:ext uri="{FF2B5EF4-FFF2-40B4-BE49-F238E27FC236}">
                <a16:creationId xmlns:a16="http://schemas.microsoft.com/office/drawing/2014/main" id="{10E89377-876C-4A0B-A723-2DB923C2247B}"/>
              </a:ext>
            </a:extLst>
          </p:cNvPr>
          <p:cNvGrpSpPr/>
          <p:nvPr/>
        </p:nvGrpSpPr>
        <p:grpSpPr>
          <a:xfrm>
            <a:off x="4582331" y="4359524"/>
            <a:ext cx="791280" cy="276840"/>
            <a:chOff x="4582331" y="4359524"/>
            <a:chExt cx="79128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54D0B529-6949-4174-B234-264F877767EA}"/>
                    </a:ext>
                  </a:extLst>
                </p14:cNvPr>
                <p14:cNvContentPartPr/>
                <p14:nvPr/>
              </p14:nvContentPartPr>
              <p14:xfrm>
                <a:off x="4582331" y="4359524"/>
                <a:ext cx="225720" cy="1656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54D0B529-6949-4174-B234-264F877767EA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573331" y="4350884"/>
                  <a:ext cx="24336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96724C55-B66F-480D-9A63-BCFC80F2F96A}"/>
                    </a:ext>
                  </a:extLst>
                </p14:cNvPr>
                <p14:cNvContentPartPr/>
                <p14:nvPr/>
              </p14:nvContentPartPr>
              <p14:xfrm>
                <a:off x="4905611" y="4387244"/>
                <a:ext cx="125280" cy="1558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96724C55-B66F-480D-9A63-BCFC80F2F96A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896611" y="4378244"/>
                  <a:ext cx="1429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5DAA5EBF-7A20-4015-9779-BA0224645922}"/>
                    </a:ext>
                  </a:extLst>
                </p14:cNvPr>
                <p14:cNvContentPartPr/>
                <p14:nvPr/>
              </p14:nvContentPartPr>
              <p14:xfrm>
                <a:off x="4619771" y="4600364"/>
                <a:ext cx="378000" cy="360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5DAA5EBF-7A20-4015-9779-BA022464592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611131" y="4591364"/>
                  <a:ext cx="39564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E61A03F-0142-4B67-B62D-C295D706E07F}"/>
                    </a:ext>
                  </a:extLst>
                </p14:cNvPr>
                <p14:cNvContentPartPr/>
                <p14:nvPr/>
              </p14:nvContentPartPr>
              <p14:xfrm>
                <a:off x="5275691" y="4540604"/>
                <a:ext cx="6120" cy="68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E61A03F-0142-4B67-B62D-C295D706E07F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267051" y="4531964"/>
                  <a:ext cx="237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590EA78C-0C68-41A3-9034-CF7284C79821}"/>
                    </a:ext>
                  </a:extLst>
                </p14:cNvPr>
                <p14:cNvContentPartPr/>
                <p14:nvPr/>
              </p14:nvContentPartPr>
              <p14:xfrm>
                <a:off x="5259131" y="4514324"/>
                <a:ext cx="114480" cy="313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590EA78C-0C68-41A3-9034-CF7284C79821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250491" y="4505684"/>
                  <a:ext cx="13212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CF82A147-EBC0-435D-AA20-495F19F42C4E}"/>
                    </a:ext>
                  </a:extLst>
                </p14:cNvPr>
                <p14:cNvContentPartPr/>
                <p14:nvPr/>
              </p14:nvContentPartPr>
              <p14:xfrm>
                <a:off x="5231411" y="4605404"/>
                <a:ext cx="106560" cy="15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CF82A147-EBC0-435D-AA20-495F19F42C4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222771" y="4596404"/>
                  <a:ext cx="12420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E8D234AE-671F-4CDB-8324-652D4F2404C9}"/>
              </a:ext>
            </a:extLst>
          </p:cNvPr>
          <p:cNvGrpSpPr/>
          <p:nvPr/>
        </p:nvGrpSpPr>
        <p:grpSpPr>
          <a:xfrm>
            <a:off x="5683211" y="4413884"/>
            <a:ext cx="963720" cy="230760"/>
            <a:chOff x="5683211" y="4413884"/>
            <a:chExt cx="963720" cy="23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E76E92A-6FF9-466F-B64E-74B449A95D1C}"/>
                    </a:ext>
                  </a:extLst>
                </p14:cNvPr>
                <p14:cNvContentPartPr/>
                <p14:nvPr/>
              </p14:nvContentPartPr>
              <p14:xfrm>
                <a:off x="5683211" y="4441964"/>
                <a:ext cx="141120" cy="1879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E76E92A-6FF9-466F-B64E-74B449A95D1C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674211" y="4432964"/>
                  <a:ext cx="15876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FEECAE74-EA21-4844-9610-24B15EBDA6D7}"/>
                    </a:ext>
                  </a:extLst>
                </p14:cNvPr>
                <p14:cNvContentPartPr/>
                <p14:nvPr/>
              </p14:nvContentPartPr>
              <p14:xfrm>
                <a:off x="5878691" y="4566164"/>
                <a:ext cx="39960" cy="453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FEECAE74-EA21-4844-9610-24B15EBDA6D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870051" y="4557524"/>
                  <a:ext cx="5760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7869D49C-1D4A-4DA5-9C56-1AFCAF135909}"/>
                    </a:ext>
                  </a:extLst>
                </p14:cNvPr>
                <p14:cNvContentPartPr/>
                <p14:nvPr/>
              </p14:nvContentPartPr>
              <p14:xfrm>
                <a:off x="6063371" y="4413884"/>
                <a:ext cx="130320" cy="2149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869D49C-1D4A-4DA5-9C56-1AFCAF13590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054371" y="4405244"/>
                  <a:ext cx="14796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83586E9-FB37-472A-B55F-066883E40E94}"/>
                    </a:ext>
                  </a:extLst>
                </p14:cNvPr>
                <p14:cNvContentPartPr/>
                <p14:nvPr/>
              </p14:nvContentPartPr>
              <p14:xfrm>
                <a:off x="6239411" y="4460684"/>
                <a:ext cx="161640" cy="1710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83586E9-FB37-472A-B55F-066883E40E94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230411" y="4451684"/>
                  <a:ext cx="1792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67D8CEF-E1CD-4799-A48C-6AD43BD045B8}"/>
                    </a:ext>
                  </a:extLst>
                </p14:cNvPr>
                <p14:cNvContentPartPr/>
                <p14:nvPr/>
              </p14:nvContentPartPr>
              <p14:xfrm>
                <a:off x="6497891" y="4430444"/>
                <a:ext cx="149040" cy="2142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67D8CEF-E1CD-4799-A48C-6AD43BD045B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489251" y="4421444"/>
                  <a:ext cx="166680" cy="23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F252EB7C-F2BB-4DA6-BDEA-5446B2E6DAC0}"/>
              </a:ext>
            </a:extLst>
          </p:cNvPr>
          <p:cNvGrpSpPr/>
          <p:nvPr/>
        </p:nvGrpSpPr>
        <p:grpSpPr>
          <a:xfrm>
            <a:off x="605051" y="5234324"/>
            <a:ext cx="1050120" cy="257400"/>
            <a:chOff x="605051" y="5234324"/>
            <a:chExt cx="1050120" cy="25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4AD4A24-3274-46C6-BE46-89BD19756D63}"/>
                    </a:ext>
                  </a:extLst>
                </p14:cNvPr>
                <p14:cNvContentPartPr/>
                <p14:nvPr/>
              </p14:nvContentPartPr>
              <p14:xfrm>
                <a:off x="605051" y="5234324"/>
                <a:ext cx="348120" cy="2530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4AD4A24-3274-46C6-BE46-89BD19756D63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96051" y="5225324"/>
                  <a:ext cx="3657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A1A686A-058D-441C-AFC1-718F476834FC}"/>
                    </a:ext>
                  </a:extLst>
                </p14:cNvPr>
                <p14:cNvContentPartPr/>
                <p14:nvPr/>
              </p14:nvContentPartPr>
              <p14:xfrm>
                <a:off x="987011" y="5284724"/>
                <a:ext cx="365760" cy="2070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A1A686A-058D-441C-AFC1-718F476834F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78371" y="5275724"/>
                  <a:ext cx="38340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C4AFAEE-22F9-4C8F-B486-118C74D4FD3E}"/>
                    </a:ext>
                  </a:extLst>
                </p14:cNvPr>
                <p14:cNvContentPartPr/>
                <p14:nvPr/>
              </p14:nvContentPartPr>
              <p14:xfrm>
                <a:off x="1399211" y="5282564"/>
                <a:ext cx="37080" cy="45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C4AFAEE-22F9-4C8F-B486-118C74D4FD3E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390571" y="5273564"/>
                  <a:ext cx="5472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4F2CC03-34F7-4663-934B-721598422087}"/>
                    </a:ext>
                  </a:extLst>
                </p14:cNvPr>
                <p14:cNvContentPartPr/>
                <p14:nvPr/>
              </p14:nvContentPartPr>
              <p14:xfrm>
                <a:off x="1461851" y="5390564"/>
                <a:ext cx="193320" cy="856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4F2CC03-34F7-4663-934B-72159842208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453211" y="5381564"/>
                  <a:ext cx="210960" cy="10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B0E5CC49-E7DB-4002-9CB9-5C259002077B}"/>
                  </a:ext>
                </a:extLst>
              </p14:cNvPr>
              <p14:cNvContentPartPr/>
              <p14:nvPr/>
            </p14:nvContentPartPr>
            <p14:xfrm>
              <a:off x="1995731" y="5249804"/>
              <a:ext cx="1392480" cy="37224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B0E5CC49-E7DB-4002-9CB9-5C259002077B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1987091" y="5241164"/>
                <a:ext cx="1410120" cy="38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0" name="Group 159">
            <a:extLst>
              <a:ext uri="{FF2B5EF4-FFF2-40B4-BE49-F238E27FC236}">
                <a16:creationId xmlns:a16="http://schemas.microsoft.com/office/drawing/2014/main" id="{D6DF60FE-B1DC-461D-9B4D-40CE3A534D23}"/>
              </a:ext>
            </a:extLst>
          </p:cNvPr>
          <p:cNvGrpSpPr/>
          <p:nvPr/>
        </p:nvGrpSpPr>
        <p:grpSpPr>
          <a:xfrm>
            <a:off x="3835331" y="5196164"/>
            <a:ext cx="749160" cy="369360"/>
            <a:chOff x="3835331" y="5196164"/>
            <a:chExt cx="749160" cy="36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CFCF64CE-5CB3-49BD-9E38-BF058B2EBA9A}"/>
                    </a:ext>
                  </a:extLst>
                </p14:cNvPr>
                <p14:cNvContentPartPr/>
                <p14:nvPr/>
              </p14:nvContentPartPr>
              <p14:xfrm>
                <a:off x="3835331" y="5196164"/>
                <a:ext cx="461880" cy="3693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CFCF64CE-5CB3-49BD-9E38-BF058B2EBA9A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826691" y="5187164"/>
                  <a:ext cx="47952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83F09475-F590-4A58-AF6E-0863FE9BE7B1}"/>
                    </a:ext>
                  </a:extLst>
                </p14:cNvPr>
                <p14:cNvContentPartPr/>
                <p14:nvPr/>
              </p14:nvContentPartPr>
              <p14:xfrm>
                <a:off x="4463171" y="5304164"/>
                <a:ext cx="121320" cy="1108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83F09475-F590-4A58-AF6E-0863FE9BE7B1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454171" y="5295524"/>
                  <a:ext cx="138960" cy="12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FF7A683A-50A4-40C4-B0ED-00FD94F3668E}"/>
                  </a:ext>
                </a:extLst>
              </p14:cNvPr>
              <p14:cNvContentPartPr/>
              <p14:nvPr/>
            </p14:nvContentPartPr>
            <p14:xfrm>
              <a:off x="4628411" y="5078444"/>
              <a:ext cx="84600" cy="10044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FF7A683A-50A4-40C4-B0ED-00FD94F3668E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4619771" y="5069444"/>
                <a:ext cx="102240" cy="11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4" name="Group 163">
            <a:extLst>
              <a:ext uri="{FF2B5EF4-FFF2-40B4-BE49-F238E27FC236}">
                <a16:creationId xmlns:a16="http://schemas.microsoft.com/office/drawing/2014/main" id="{2583A9FB-3D95-450B-94DB-EA00D2AD7708}"/>
              </a:ext>
            </a:extLst>
          </p:cNvPr>
          <p:cNvGrpSpPr/>
          <p:nvPr/>
        </p:nvGrpSpPr>
        <p:grpSpPr>
          <a:xfrm>
            <a:off x="5270651" y="5110124"/>
            <a:ext cx="448560" cy="282960"/>
            <a:chOff x="5270651" y="5110124"/>
            <a:chExt cx="448560" cy="28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47B3166-BAF3-4636-A765-E271597F2282}"/>
                    </a:ext>
                  </a:extLst>
                </p14:cNvPr>
                <p14:cNvContentPartPr/>
                <p14:nvPr/>
              </p14:nvContentPartPr>
              <p14:xfrm>
                <a:off x="5270651" y="5130284"/>
                <a:ext cx="397800" cy="2628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47B3166-BAF3-4636-A765-E271597F2282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261651" y="5121284"/>
                  <a:ext cx="41544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F83051E5-2857-4352-B481-0F46CCF67F78}"/>
                    </a:ext>
                  </a:extLst>
                </p14:cNvPr>
                <p14:cNvContentPartPr/>
                <p14:nvPr/>
              </p14:nvContentPartPr>
              <p14:xfrm>
                <a:off x="5702651" y="5110124"/>
                <a:ext cx="16560" cy="633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F83051E5-2857-4352-B481-0F46CCF67F78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693651" y="5101484"/>
                  <a:ext cx="34200" cy="8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9BFD6535-120E-4EAA-9C9A-4B9CFC6344DB}"/>
              </a:ext>
            </a:extLst>
          </p:cNvPr>
          <p:cNvGrpSpPr/>
          <p:nvPr/>
        </p:nvGrpSpPr>
        <p:grpSpPr>
          <a:xfrm>
            <a:off x="5986331" y="5114804"/>
            <a:ext cx="338400" cy="220320"/>
            <a:chOff x="5986331" y="5114804"/>
            <a:chExt cx="338400" cy="22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B0F7DE20-291C-41D2-8A68-D04C0D60DBB1}"/>
                    </a:ext>
                  </a:extLst>
                </p14:cNvPr>
                <p14:cNvContentPartPr/>
                <p14:nvPr/>
              </p14:nvContentPartPr>
              <p14:xfrm>
                <a:off x="5986331" y="5152244"/>
                <a:ext cx="125280" cy="1818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B0F7DE20-291C-41D2-8A68-D04C0D60DBB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977331" y="5143604"/>
                  <a:ext cx="14292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7F27D35A-F341-45E2-AA00-6F86EB776DE8}"/>
                    </a:ext>
                  </a:extLst>
                </p14:cNvPr>
                <p14:cNvContentPartPr/>
                <p14:nvPr/>
              </p14:nvContentPartPr>
              <p14:xfrm>
                <a:off x="6084251" y="5114804"/>
                <a:ext cx="240480" cy="2203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7F27D35A-F341-45E2-AA00-6F86EB776DE8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075251" y="5106164"/>
                  <a:ext cx="258120" cy="23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2F049708-A172-4293-A44F-5865CC39D35A}"/>
              </a:ext>
            </a:extLst>
          </p:cNvPr>
          <p:cNvGrpSpPr/>
          <p:nvPr/>
        </p:nvGrpSpPr>
        <p:grpSpPr>
          <a:xfrm>
            <a:off x="6761411" y="5024804"/>
            <a:ext cx="1179720" cy="420480"/>
            <a:chOff x="6761411" y="5024804"/>
            <a:chExt cx="1179720" cy="42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92EB51F-C509-46C0-A7B6-9E38A0436208}"/>
                    </a:ext>
                  </a:extLst>
                </p14:cNvPr>
                <p14:cNvContentPartPr/>
                <p14:nvPr/>
              </p14:nvContentPartPr>
              <p14:xfrm>
                <a:off x="6761411" y="5024804"/>
                <a:ext cx="539640" cy="420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92EB51F-C509-46C0-A7B6-9E38A0436208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752411" y="5015804"/>
                  <a:ext cx="557280" cy="43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4116CE7-A420-4314-99AA-25E188B77E37}"/>
                    </a:ext>
                  </a:extLst>
                </p14:cNvPr>
                <p14:cNvContentPartPr/>
                <p14:nvPr/>
              </p14:nvContentPartPr>
              <p14:xfrm>
                <a:off x="7424891" y="5033804"/>
                <a:ext cx="456840" cy="269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4116CE7-A420-4314-99AA-25E188B77E37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416251" y="5024804"/>
                  <a:ext cx="474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45DAFCA5-C62F-4E5E-B255-3CAF42ED5FA0}"/>
                    </a:ext>
                  </a:extLst>
                </p14:cNvPr>
                <p14:cNvContentPartPr/>
                <p14:nvPr/>
              </p14:nvContentPartPr>
              <p14:xfrm>
                <a:off x="7928531" y="5037764"/>
                <a:ext cx="12600" cy="216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5DAFCA5-C62F-4E5E-B255-3CAF42ED5FA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919891" y="5029124"/>
                  <a:ext cx="3024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8E50C09D-55CB-4C41-9A02-D2B91678491D}"/>
              </a:ext>
            </a:extLst>
          </p:cNvPr>
          <p:cNvGrpSpPr/>
          <p:nvPr/>
        </p:nvGrpSpPr>
        <p:grpSpPr>
          <a:xfrm>
            <a:off x="8335331" y="4925804"/>
            <a:ext cx="2061000" cy="355320"/>
            <a:chOff x="8335331" y="4925804"/>
            <a:chExt cx="2061000" cy="35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EA0F6F2-2489-440E-BD6A-8B737706E08F}"/>
                    </a:ext>
                  </a:extLst>
                </p14:cNvPr>
                <p14:cNvContentPartPr/>
                <p14:nvPr/>
              </p14:nvContentPartPr>
              <p14:xfrm>
                <a:off x="8335331" y="5094284"/>
                <a:ext cx="631440" cy="1868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EA0F6F2-2489-440E-BD6A-8B737706E08F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8326691" y="5085644"/>
                  <a:ext cx="64908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364BEDD-4BDF-4550-90FB-09DED8905981}"/>
                    </a:ext>
                  </a:extLst>
                </p14:cNvPr>
                <p14:cNvContentPartPr/>
                <p14:nvPr/>
              </p14:nvContentPartPr>
              <p14:xfrm>
                <a:off x="9115091" y="5091764"/>
                <a:ext cx="260280" cy="1609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364BEDD-4BDF-4550-90FB-09DED8905981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106091" y="5082764"/>
                  <a:ext cx="2779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C5586D28-BE6D-4EAC-9860-EC099656978E}"/>
                    </a:ext>
                  </a:extLst>
                </p14:cNvPr>
                <p14:cNvContentPartPr/>
                <p14:nvPr/>
              </p14:nvContentPartPr>
              <p14:xfrm>
                <a:off x="9663731" y="4972964"/>
                <a:ext cx="732600" cy="2541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C5586D28-BE6D-4EAC-9860-EC099656978E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655091" y="4964324"/>
                  <a:ext cx="75024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02D8747-65F6-4B93-8911-4EDC11B8D973}"/>
                    </a:ext>
                  </a:extLst>
                </p14:cNvPr>
                <p14:cNvContentPartPr/>
                <p14:nvPr/>
              </p14:nvContentPartPr>
              <p14:xfrm>
                <a:off x="10113371" y="4925804"/>
                <a:ext cx="12960" cy="370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02D8747-65F6-4B93-8911-4EDC11B8D97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0104371" y="4917164"/>
                  <a:ext cx="3060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D7477F1A-6571-4377-AAF3-6438CEDF4B18}"/>
              </a:ext>
            </a:extLst>
          </p:cNvPr>
          <p:cNvGrpSpPr/>
          <p:nvPr/>
        </p:nvGrpSpPr>
        <p:grpSpPr>
          <a:xfrm>
            <a:off x="10665251" y="5014724"/>
            <a:ext cx="461880" cy="213120"/>
            <a:chOff x="10665251" y="5014724"/>
            <a:chExt cx="461880" cy="21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B92D5934-58C7-485D-AA08-1E4A859F83B3}"/>
                    </a:ext>
                  </a:extLst>
                </p14:cNvPr>
                <p14:cNvContentPartPr/>
                <p14:nvPr/>
              </p14:nvContentPartPr>
              <p14:xfrm>
                <a:off x="10665251" y="5015804"/>
                <a:ext cx="247680" cy="2120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B92D5934-58C7-485D-AA08-1E4A859F83B3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0656251" y="5006804"/>
                  <a:ext cx="2653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35E75C1-51A8-41CD-ABB2-1ECA935BC4E9}"/>
                    </a:ext>
                  </a:extLst>
                </p14:cNvPr>
                <p14:cNvContentPartPr/>
                <p14:nvPr/>
              </p14:nvContentPartPr>
              <p14:xfrm>
                <a:off x="10942811" y="5014724"/>
                <a:ext cx="184320" cy="2080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35E75C1-51A8-41CD-ABB2-1ECA935BC4E9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0933811" y="5005724"/>
                  <a:ext cx="201960" cy="22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C3D4A934-33BF-46FE-A2EB-3CA25D59C3A5}"/>
              </a:ext>
            </a:extLst>
          </p:cNvPr>
          <p:cNvGrpSpPr/>
          <p:nvPr/>
        </p:nvGrpSpPr>
        <p:grpSpPr>
          <a:xfrm>
            <a:off x="840851" y="5934164"/>
            <a:ext cx="846360" cy="366480"/>
            <a:chOff x="840851" y="5934164"/>
            <a:chExt cx="846360" cy="36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8C6BF81-93B9-4AD3-BA77-22F0704481D8}"/>
                    </a:ext>
                  </a:extLst>
                </p14:cNvPr>
                <p14:cNvContentPartPr/>
                <p14:nvPr/>
              </p14:nvContentPartPr>
              <p14:xfrm>
                <a:off x="840851" y="5934164"/>
                <a:ext cx="213120" cy="1324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8C6BF81-93B9-4AD3-BA77-22F0704481D8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32211" y="5925164"/>
                  <a:ext cx="2307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C3BF7FF-7448-4EE5-9C79-CEE00DD51D2E}"/>
                    </a:ext>
                  </a:extLst>
                </p14:cNvPr>
                <p14:cNvContentPartPr/>
                <p14:nvPr/>
              </p14:nvContentPartPr>
              <p14:xfrm>
                <a:off x="1106171" y="6011924"/>
                <a:ext cx="124560" cy="1393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C3BF7FF-7448-4EE5-9C79-CEE00DD51D2E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097171" y="6003284"/>
                  <a:ext cx="1422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251C636-886C-454A-A6AB-4556D9A1112E}"/>
                    </a:ext>
                  </a:extLst>
                </p14:cNvPr>
                <p14:cNvContentPartPr/>
                <p14:nvPr/>
              </p14:nvContentPartPr>
              <p14:xfrm>
                <a:off x="1458611" y="6006524"/>
                <a:ext cx="163080" cy="1508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251C636-886C-454A-A6AB-4556D9A1112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449971" y="5997524"/>
                  <a:ext cx="18072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3DF2EDFE-97D4-4988-936E-EB14BC329406}"/>
                    </a:ext>
                  </a:extLst>
                </p14:cNvPr>
                <p14:cNvContentPartPr/>
                <p14:nvPr/>
              </p14:nvContentPartPr>
              <p14:xfrm>
                <a:off x="1234691" y="6030644"/>
                <a:ext cx="111960" cy="1332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DF2EDFE-97D4-4988-936E-EB14BC329406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225691" y="6022004"/>
                  <a:ext cx="1296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A48138BF-2567-4A34-A9B1-1AE13BCD30C9}"/>
                    </a:ext>
                  </a:extLst>
                </p14:cNvPr>
                <p14:cNvContentPartPr/>
                <p14:nvPr/>
              </p14:nvContentPartPr>
              <p14:xfrm>
                <a:off x="848771" y="6228644"/>
                <a:ext cx="838440" cy="720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A48138BF-2567-4A34-A9B1-1AE13BCD30C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39771" y="6219644"/>
                  <a:ext cx="85608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0A0457E3-C76C-4C7E-8848-D09CFECE63A6}"/>
              </a:ext>
            </a:extLst>
          </p:cNvPr>
          <p:cNvGrpSpPr/>
          <p:nvPr/>
        </p:nvGrpSpPr>
        <p:grpSpPr>
          <a:xfrm>
            <a:off x="1030211" y="6479924"/>
            <a:ext cx="441720" cy="214560"/>
            <a:chOff x="1030211" y="6479924"/>
            <a:chExt cx="441720" cy="21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8B68581-41C6-4EDD-851C-617ED54D273F}"/>
                    </a:ext>
                  </a:extLst>
                </p14:cNvPr>
                <p14:cNvContentPartPr/>
                <p14:nvPr/>
              </p14:nvContentPartPr>
              <p14:xfrm>
                <a:off x="1030211" y="6479924"/>
                <a:ext cx="242640" cy="1699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8B68581-41C6-4EDD-851C-617ED54D273F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21211" y="6470924"/>
                  <a:ext cx="2602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22BF05C4-8FF7-4CAF-99BF-0FFE5B6D0D36}"/>
                    </a:ext>
                  </a:extLst>
                </p14:cNvPr>
                <p14:cNvContentPartPr/>
                <p14:nvPr/>
              </p14:nvContentPartPr>
              <p14:xfrm>
                <a:off x="1343771" y="6534644"/>
                <a:ext cx="128160" cy="1598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22BF05C4-8FF7-4CAF-99BF-0FFE5B6D0D36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334771" y="6526004"/>
                  <a:ext cx="145800" cy="17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62F3B1C1-CA07-4ED8-B30D-77872725D203}"/>
              </a:ext>
            </a:extLst>
          </p:cNvPr>
          <p:cNvGrpSpPr/>
          <p:nvPr/>
        </p:nvGrpSpPr>
        <p:grpSpPr>
          <a:xfrm>
            <a:off x="2007251" y="6110564"/>
            <a:ext cx="261360" cy="189720"/>
            <a:chOff x="2007251" y="6110564"/>
            <a:chExt cx="261360" cy="18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3AA2CC5E-4F89-4E2E-B9C2-CFA3047608A1}"/>
                    </a:ext>
                  </a:extLst>
                </p14:cNvPr>
                <p14:cNvContentPartPr/>
                <p14:nvPr/>
              </p14:nvContentPartPr>
              <p14:xfrm>
                <a:off x="2007251" y="6110564"/>
                <a:ext cx="247320" cy="727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3AA2CC5E-4F89-4E2E-B9C2-CFA3047608A1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998611" y="6101924"/>
                  <a:ext cx="26496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34FC2A9D-4A70-4A3A-9055-F79247CA9E40}"/>
                    </a:ext>
                  </a:extLst>
                </p14:cNvPr>
                <p14:cNvContentPartPr/>
                <p14:nvPr/>
              </p14:nvContentPartPr>
              <p14:xfrm>
                <a:off x="2033891" y="6251324"/>
                <a:ext cx="234720" cy="489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34FC2A9D-4A70-4A3A-9055-F79247CA9E40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024891" y="6242324"/>
                  <a:ext cx="252360" cy="6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53381C7F-E245-40A3-A4C9-5386EB84B8B1}"/>
              </a:ext>
            </a:extLst>
          </p:cNvPr>
          <p:cNvGrpSpPr/>
          <p:nvPr/>
        </p:nvGrpSpPr>
        <p:grpSpPr>
          <a:xfrm>
            <a:off x="2850011" y="5736884"/>
            <a:ext cx="2036880" cy="861120"/>
            <a:chOff x="2850011" y="5736884"/>
            <a:chExt cx="2036880" cy="86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C3BC38FE-0CD8-48B1-A14C-312942B9FF02}"/>
                    </a:ext>
                  </a:extLst>
                </p14:cNvPr>
                <p14:cNvContentPartPr/>
                <p14:nvPr/>
              </p14:nvContentPartPr>
              <p14:xfrm>
                <a:off x="2850011" y="5798804"/>
                <a:ext cx="332640" cy="2012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C3BC38FE-0CD8-48B1-A14C-312942B9FF0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841371" y="5789804"/>
                  <a:ext cx="3502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DB356394-EDBD-42A7-B519-283BDDB879C2}"/>
                    </a:ext>
                  </a:extLst>
                </p14:cNvPr>
                <p14:cNvContentPartPr/>
                <p14:nvPr/>
              </p14:nvContentPartPr>
              <p14:xfrm>
                <a:off x="3250691" y="5887724"/>
                <a:ext cx="170640" cy="1530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DB356394-EDBD-42A7-B519-283BDDB879C2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241691" y="5878724"/>
                  <a:ext cx="1882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F470B14A-4235-4E10-87A4-D681AE8CAC1C}"/>
                    </a:ext>
                  </a:extLst>
                </p14:cNvPr>
                <p14:cNvContentPartPr/>
                <p14:nvPr/>
              </p14:nvContentPartPr>
              <p14:xfrm>
                <a:off x="3267611" y="5958284"/>
                <a:ext cx="160920" cy="298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F470B14A-4235-4E10-87A4-D681AE8CAC1C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258611" y="5949644"/>
                  <a:ext cx="17856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D27BFEB3-EFA4-4906-9C8C-0731C41F2004}"/>
                    </a:ext>
                  </a:extLst>
                </p14:cNvPr>
                <p14:cNvContentPartPr/>
                <p14:nvPr/>
              </p14:nvContentPartPr>
              <p14:xfrm>
                <a:off x="3496571" y="5902124"/>
                <a:ext cx="104400" cy="1749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D27BFEB3-EFA4-4906-9C8C-0731C41F200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487571" y="5893484"/>
                  <a:ext cx="1220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51564421-C342-434C-9FDD-9C2BE052F5E5}"/>
                    </a:ext>
                  </a:extLst>
                </p14:cNvPr>
                <p14:cNvContentPartPr/>
                <p14:nvPr/>
              </p14:nvContentPartPr>
              <p14:xfrm>
                <a:off x="3724091" y="5844884"/>
                <a:ext cx="168840" cy="2001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51564421-C342-434C-9FDD-9C2BE052F5E5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715091" y="5835884"/>
                  <a:ext cx="18648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FDC77583-5C13-491D-A94C-C045E1C896F3}"/>
                    </a:ext>
                  </a:extLst>
                </p14:cNvPr>
                <p14:cNvContentPartPr/>
                <p14:nvPr/>
              </p14:nvContentPartPr>
              <p14:xfrm>
                <a:off x="3058091" y="6102284"/>
                <a:ext cx="717480" cy="324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FDC77583-5C13-491D-A94C-C045E1C896F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049091" y="6093644"/>
                  <a:ext cx="7351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8A9F8AE0-6C17-4A1F-BD77-7B4ECCCFD370}"/>
                    </a:ext>
                  </a:extLst>
                </p14:cNvPr>
                <p14:cNvContentPartPr/>
                <p14:nvPr/>
              </p14:nvContentPartPr>
              <p14:xfrm>
                <a:off x="3259331" y="6247724"/>
                <a:ext cx="268920" cy="1342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8A9F8AE0-6C17-4A1F-BD77-7B4ECCCFD370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250331" y="6238724"/>
                  <a:ext cx="2865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9FAB9E59-800E-4F81-A23A-6D89517F14A8}"/>
                    </a:ext>
                  </a:extLst>
                </p14:cNvPr>
                <p14:cNvContentPartPr/>
                <p14:nvPr/>
              </p14:nvContentPartPr>
              <p14:xfrm>
                <a:off x="3771611" y="5736884"/>
                <a:ext cx="564840" cy="8611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9FAB9E59-800E-4F81-A23A-6D89517F14A8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762611" y="5727884"/>
                  <a:ext cx="582480" cy="87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52BE4680-EF58-45CC-9321-8C97C6635AE8}"/>
                    </a:ext>
                  </a:extLst>
                </p14:cNvPr>
                <p14:cNvContentPartPr/>
                <p14:nvPr/>
              </p14:nvContentPartPr>
              <p14:xfrm>
                <a:off x="4298651" y="6076364"/>
                <a:ext cx="209160" cy="1864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52BE4680-EF58-45CC-9321-8C97C6635AE8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290011" y="6067724"/>
                  <a:ext cx="2268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7B7C7C8E-DBB3-469E-8D58-D5F79D2F0777}"/>
                    </a:ext>
                  </a:extLst>
                </p14:cNvPr>
                <p14:cNvContentPartPr/>
                <p14:nvPr/>
              </p14:nvContentPartPr>
              <p14:xfrm>
                <a:off x="4580171" y="6082844"/>
                <a:ext cx="153720" cy="1447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7B7C7C8E-DBB3-469E-8D58-D5F79D2F0777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571171" y="6074204"/>
                  <a:ext cx="1713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296E6C07-9BB7-48E8-8E17-CEEAF5048CAD}"/>
                    </a:ext>
                  </a:extLst>
                </p14:cNvPr>
                <p14:cNvContentPartPr/>
                <p14:nvPr/>
              </p14:nvContentPartPr>
              <p14:xfrm>
                <a:off x="4253291" y="6277604"/>
                <a:ext cx="633600" cy="925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296E6C07-9BB7-48E8-8E17-CEEAF5048CAD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244291" y="6268604"/>
                  <a:ext cx="651240" cy="110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A7F1135F-E366-4029-B033-A3051A9FA237}"/>
                  </a:ext>
                </a:extLst>
              </p14:cNvPr>
              <p14:cNvContentPartPr/>
              <p14:nvPr/>
            </p14:nvContentPartPr>
            <p14:xfrm>
              <a:off x="4438331" y="6475604"/>
              <a:ext cx="262800" cy="13212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A7F1135F-E366-4029-B033-A3051A9FA237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4429691" y="6466964"/>
                <a:ext cx="280440" cy="14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1" name="Group 220">
            <a:extLst>
              <a:ext uri="{FF2B5EF4-FFF2-40B4-BE49-F238E27FC236}">
                <a16:creationId xmlns:a16="http://schemas.microsoft.com/office/drawing/2014/main" id="{BD3BA917-1FA8-4134-85C8-26E7D315D1D4}"/>
              </a:ext>
            </a:extLst>
          </p:cNvPr>
          <p:cNvGrpSpPr/>
          <p:nvPr/>
        </p:nvGrpSpPr>
        <p:grpSpPr>
          <a:xfrm>
            <a:off x="5257331" y="6098324"/>
            <a:ext cx="293760" cy="169920"/>
            <a:chOff x="5257331" y="6098324"/>
            <a:chExt cx="293760" cy="16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2FAB8722-947A-4959-B6D3-BC2C67B74E4A}"/>
                    </a:ext>
                  </a:extLst>
                </p14:cNvPr>
                <p14:cNvContentPartPr/>
                <p14:nvPr/>
              </p14:nvContentPartPr>
              <p14:xfrm>
                <a:off x="5310611" y="6098324"/>
                <a:ext cx="240480" cy="5400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2FAB8722-947A-4959-B6D3-BC2C67B74E4A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301971" y="6089684"/>
                  <a:ext cx="25812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8503224E-D049-4D58-A01F-2A5E98FA202B}"/>
                    </a:ext>
                  </a:extLst>
                </p14:cNvPr>
                <p14:cNvContentPartPr/>
                <p14:nvPr/>
              </p14:nvContentPartPr>
              <p14:xfrm>
                <a:off x="5257331" y="6221084"/>
                <a:ext cx="212400" cy="471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8503224E-D049-4D58-A01F-2A5E98FA202B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248331" y="6212084"/>
                  <a:ext cx="230040" cy="6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3B3C7E7F-B90D-4548-96CB-F9BA5D785852}"/>
              </a:ext>
            </a:extLst>
          </p:cNvPr>
          <p:cNvGrpSpPr/>
          <p:nvPr/>
        </p:nvGrpSpPr>
        <p:grpSpPr>
          <a:xfrm>
            <a:off x="6032411" y="5785124"/>
            <a:ext cx="981000" cy="412200"/>
            <a:chOff x="6032411" y="5785124"/>
            <a:chExt cx="981000" cy="41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D4109C80-3FF6-40D7-830F-0C151588E5B5}"/>
                    </a:ext>
                  </a:extLst>
                </p14:cNvPr>
                <p14:cNvContentPartPr/>
                <p14:nvPr/>
              </p14:nvContentPartPr>
              <p14:xfrm>
                <a:off x="6032411" y="5832284"/>
                <a:ext cx="128160" cy="2034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D4109C80-3FF6-40D7-830F-0C151588E5B5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023411" y="5823284"/>
                  <a:ext cx="14580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0A594AC3-00CE-42AA-A9FE-279B8D592483}"/>
                    </a:ext>
                  </a:extLst>
                </p14:cNvPr>
                <p14:cNvContentPartPr/>
                <p14:nvPr/>
              </p14:nvContentPartPr>
              <p14:xfrm>
                <a:off x="6168491" y="6023084"/>
                <a:ext cx="21240" cy="594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0A594AC3-00CE-42AA-A9FE-279B8D592483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159491" y="6014084"/>
                  <a:ext cx="388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16BFBC3F-F559-46D2-A714-D6015EB155F4}"/>
                    </a:ext>
                  </a:extLst>
                </p14:cNvPr>
                <p14:cNvContentPartPr/>
                <p14:nvPr/>
              </p14:nvContentPartPr>
              <p14:xfrm>
                <a:off x="6364331" y="5785124"/>
                <a:ext cx="186840" cy="2462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16BFBC3F-F559-46D2-A714-D6015EB155F4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355331" y="5776484"/>
                  <a:ext cx="20448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94391694-1CEA-46F0-B76D-4DEA42D820FD}"/>
                    </a:ext>
                  </a:extLst>
                </p14:cNvPr>
                <p14:cNvContentPartPr/>
                <p14:nvPr/>
              </p14:nvContentPartPr>
              <p14:xfrm>
                <a:off x="6588971" y="5871524"/>
                <a:ext cx="95760" cy="1494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94391694-1CEA-46F0-B76D-4DEA42D820F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579971" y="5862524"/>
                  <a:ext cx="11340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AE531264-4A4E-44C4-9BA0-3368D1621DD6}"/>
                    </a:ext>
                  </a:extLst>
                </p14:cNvPr>
                <p14:cNvContentPartPr/>
                <p14:nvPr/>
              </p14:nvContentPartPr>
              <p14:xfrm>
                <a:off x="6735131" y="5863604"/>
                <a:ext cx="138960" cy="1598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AE531264-4A4E-44C4-9BA0-3368D1621DD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726131" y="5854964"/>
                  <a:ext cx="1566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A78CF482-251A-4B32-94BF-70A15FBDDC91}"/>
                    </a:ext>
                  </a:extLst>
                </p14:cNvPr>
                <p14:cNvContentPartPr/>
                <p14:nvPr/>
              </p14:nvContentPartPr>
              <p14:xfrm>
                <a:off x="6842411" y="5797364"/>
                <a:ext cx="171000" cy="201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A78CF482-251A-4B32-94BF-70A15FBDDC91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833411" y="5788364"/>
                  <a:ext cx="1886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684255A8-4C6C-45BF-B05C-2C30C2BFCFD6}"/>
                    </a:ext>
                  </a:extLst>
                </p14:cNvPr>
                <p14:cNvContentPartPr/>
                <p14:nvPr/>
              </p14:nvContentPartPr>
              <p14:xfrm>
                <a:off x="6055451" y="6148004"/>
                <a:ext cx="912240" cy="493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684255A8-4C6C-45BF-B05C-2C30C2BFCFD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046811" y="6139004"/>
                  <a:ext cx="929880" cy="6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6BFB0081-C545-4CAD-B4AE-EFD9FABFDFAB}"/>
              </a:ext>
            </a:extLst>
          </p:cNvPr>
          <p:cNvGrpSpPr/>
          <p:nvPr/>
        </p:nvGrpSpPr>
        <p:grpSpPr>
          <a:xfrm>
            <a:off x="6045731" y="6371924"/>
            <a:ext cx="988920" cy="232920"/>
            <a:chOff x="6045731" y="6371924"/>
            <a:chExt cx="988920" cy="23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DA7E8B28-044D-47E1-B1C3-90CA1C458F4F}"/>
                    </a:ext>
                  </a:extLst>
                </p14:cNvPr>
                <p14:cNvContentPartPr/>
                <p14:nvPr/>
              </p14:nvContentPartPr>
              <p14:xfrm>
                <a:off x="6045731" y="6376604"/>
                <a:ext cx="127800" cy="1918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DA7E8B28-044D-47E1-B1C3-90CA1C458F4F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037091" y="6367964"/>
                  <a:ext cx="14544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59E143F-70E2-452D-8909-3844F66B3AAB}"/>
                    </a:ext>
                  </a:extLst>
                </p14:cNvPr>
                <p14:cNvContentPartPr/>
                <p14:nvPr/>
              </p14:nvContentPartPr>
              <p14:xfrm>
                <a:off x="6269291" y="6545444"/>
                <a:ext cx="9000" cy="594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59E143F-70E2-452D-8909-3844F66B3AAB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260291" y="6536804"/>
                  <a:ext cx="2664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F6BDE3D1-7C7B-4FC2-B1ED-1E804609CB49}"/>
                    </a:ext>
                  </a:extLst>
                </p14:cNvPr>
                <p14:cNvContentPartPr/>
                <p14:nvPr/>
              </p14:nvContentPartPr>
              <p14:xfrm>
                <a:off x="6419411" y="6375164"/>
                <a:ext cx="176400" cy="2214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F6BDE3D1-7C7B-4FC2-B1ED-1E804609CB49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410771" y="6366164"/>
                  <a:ext cx="1940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8B6EC64A-BFBC-4051-BA40-A696C2C36E9B}"/>
                    </a:ext>
                  </a:extLst>
                </p14:cNvPr>
                <p14:cNvContentPartPr/>
                <p14:nvPr/>
              </p14:nvContentPartPr>
              <p14:xfrm>
                <a:off x="6663131" y="6373004"/>
                <a:ext cx="160200" cy="2098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8B6EC64A-BFBC-4051-BA40-A696C2C36E9B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654491" y="6364364"/>
                  <a:ext cx="17784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F45B38DB-955F-4E78-B42A-4A07F6A88440}"/>
                    </a:ext>
                  </a:extLst>
                </p14:cNvPr>
                <p14:cNvContentPartPr/>
                <p14:nvPr/>
              </p14:nvContentPartPr>
              <p14:xfrm>
                <a:off x="6876251" y="6371924"/>
                <a:ext cx="158400" cy="2178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F45B38DB-955F-4E78-B42A-4A07F6A88440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867251" y="6363284"/>
                  <a:ext cx="176040" cy="23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455044FB-B253-402D-AF15-5C954D65B269}"/>
              </a:ext>
            </a:extLst>
          </p:cNvPr>
          <p:cNvGrpSpPr/>
          <p:nvPr/>
        </p:nvGrpSpPr>
        <p:grpSpPr>
          <a:xfrm>
            <a:off x="7284491" y="6080684"/>
            <a:ext cx="272520" cy="79200"/>
            <a:chOff x="7284491" y="6080684"/>
            <a:chExt cx="272520" cy="7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C47B942B-BBA1-42DA-9DBF-B77355F212E4}"/>
                    </a:ext>
                  </a:extLst>
                </p14:cNvPr>
                <p14:cNvContentPartPr/>
                <p14:nvPr/>
              </p14:nvContentPartPr>
              <p14:xfrm>
                <a:off x="7327331" y="6080684"/>
                <a:ext cx="229680" cy="252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C47B942B-BBA1-42DA-9DBF-B77355F212E4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318691" y="6071684"/>
                  <a:ext cx="24732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42E4632F-629C-45BA-9008-DA7847BC4019}"/>
                    </a:ext>
                  </a:extLst>
                </p14:cNvPr>
                <p14:cNvContentPartPr/>
                <p14:nvPr/>
              </p14:nvContentPartPr>
              <p14:xfrm>
                <a:off x="7284491" y="6155924"/>
                <a:ext cx="241200" cy="39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42E4632F-629C-45BA-9008-DA7847BC4019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7275851" y="6146924"/>
                  <a:ext cx="258840" cy="2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D4626571-A730-4C51-8F46-A9B426A38ED7}"/>
              </a:ext>
            </a:extLst>
          </p:cNvPr>
          <p:cNvGrpSpPr/>
          <p:nvPr/>
        </p:nvGrpSpPr>
        <p:grpSpPr>
          <a:xfrm>
            <a:off x="7844651" y="5829764"/>
            <a:ext cx="1108800" cy="334800"/>
            <a:chOff x="7844651" y="5829764"/>
            <a:chExt cx="1108800" cy="33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6B9D24B7-5802-48D5-A0F8-D892DB1D75A4}"/>
                    </a:ext>
                  </a:extLst>
                </p14:cNvPr>
                <p14:cNvContentPartPr/>
                <p14:nvPr/>
              </p14:nvContentPartPr>
              <p14:xfrm>
                <a:off x="7844651" y="5879804"/>
                <a:ext cx="137880" cy="2350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6B9D24B7-5802-48D5-A0F8-D892DB1D75A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836011" y="5871164"/>
                  <a:ext cx="15552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B9EB1D01-13A6-4887-8F29-07D4A37C647F}"/>
                    </a:ext>
                  </a:extLst>
                </p14:cNvPr>
                <p14:cNvContentPartPr/>
                <p14:nvPr/>
              </p14:nvContentPartPr>
              <p14:xfrm>
                <a:off x="8032931" y="6079604"/>
                <a:ext cx="11160" cy="849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B9EB1D01-13A6-4887-8F29-07D4A37C647F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8023931" y="6070964"/>
                  <a:ext cx="288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65574EAD-283C-4147-9D9D-989F1AC14329}"/>
                    </a:ext>
                  </a:extLst>
                </p14:cNvPr>
                <p14:cNvContentPartPr/>
                <p14:nvPr/>
              </p14:nvContentPartPr>
              <p14:xfrm>
                <a:off x="8189171" y="5829764"/>
                <a:ext cx="195120" cy="29700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65574EAD-283C-4147-9D9D-989F1AC14329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8180171" y="5821124"/>
                  <a:ext cx="21276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F2CF8CE0-3987-43E6-AD6E-3B0FDC500155}"/>
                    </a:ext>
                  </a:extLst>
                </p14:cNvPr>
                <p14:cNvContentPartPr/>
                <p14:nvPr/>
              </p14:nvContentPartPr>
              <p14:xfrm>
                <a:off x="8440451" y="5852084"/>
                <a:ext cx="204840" cy="2077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F2CF8CE0-3987-43E6-AD6E-3B0FDC500155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8431811" y="5843084"/>
                  <a:ext cx="2224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78F7CCEA-7EE9-42AC-BFB7-7BA118218B1D}"/>
                    </a:ext>
                  </a:extLst>
                </p14:cNvPr>
                <p14:cNvContentPartPr/>
                <p14:nvPr/>
              </p14:nvContentPartPr>
              <p14:xfrm>
                <a:off x="8763011" y="5857484"/>
                <a:ext cx="190440" cy="2638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78F7CCEA-7EE9-42AC-BFB7-7BA118218B1D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8754011" y="5848844"/>
                  <a:ext cx="208080" cy="2815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169510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54761-727B-498E-813A-55A39337D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Betinga </a:t>
            </a:r>
            <a:r>
              <a:rPr lang="nb-NO" sz="3600" dirty="0" err="1">
                <a:solidFill>
                  <a:srgbClr val="00B0F0"/>
                </a:solidFill>
              </a:rPr>
              <a:t>sannsyn</a:t>
            </a:r>
            <a:endParaRPr lang="nb-NO" sz="3600" dirty="0">
              <a:solidFill>
                <a:srgbClr val="00B0F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B5500-595B-4B1A-BB2A-58851A693B7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sjon. La A og B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e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ndingar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S, P(B) &gt;0. Betinga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nnsyn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 gitt B er definert som</a:t>
            </a:r>
            <a:endParaRPr lang="nb-NO" sz="1800" dirty="0"/>
          </a:p>
          <a:p>
            <a:endParaRPr lang="nb-NO" sz="1800" dirty="0"/>
          </a:p>
          <a:p>
            <a:endParaRPr lang="nb-NO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b-NO" sz="1800" dirty="0"/>
              <a:t>                                      </a:t>
            </a:r>
            <a:endParaRPr lang="nb-NO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lsvarande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                                 , P(A) &gt;0</a:t>
            </a:r>
            <a:endParaRPr lang="nb-NO" sz="1800" dirty="0"/>
          </a:p>
          <a:p>
            <a:pPr marL="0" indent="0">
              <a:buNone/>
            </a:pPr>
            <a:endParaRPr lang="nb-NO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nb-NO" sz="1800" dirty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nb-NO" sz="1800" dirty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nb-NO" sz="1800" dirty="0"/>
          </a:p>
          <a:p>
            <a:pPr marL="0" indent="0">
              <a:buNone/>
            </a:pPr>
            <a:endParaRPr lang="nb-NO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F8C6CF-77FA-477D-9A6E-F4B09E9D212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1800" dirty="0">
                <a:solidFill>
                  <a:srgbClr val="0070C0"/>
                </a:solidFill>
              </a:rPr>
              <a:t>Eks</a:t>
            </a:r>
            <a:r>
              <a:rPr lang="nb-NO" dirty="0">
                <a:solidFill>
                  <a:srgbClr val="0070C0"/>
                </a:solidFill>
              </a:rPr>
              <a:t>.</a:t>
            </a:r>
          </a:p>
          <a:p>
            <a:pPr marL="0" indent="0">
              <a:buNone/>
            </a:pPr>
            <a:endParaRPr lang="nb-NO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473484-A39C-415C-836F-BD36D7EC3E70}"/>
              </a:ext>
            </a:extLst>
          </p:cNvPr>
          <p:cNvSpPr/>
          <p:nvPr/>
        </p:nvSpPr>
        <p:spPr>
          <a:xfrm>
            <a:off x="5026220" y="30944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nb-NO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964B4D-7FBA-4D65-918B-3966F0E0D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0884" y="3483893"/>
          <a:ext cx="173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739880" imgH="596880" progId="Equation.DSMT4">
                  <p:embed/>
                </p:oleObj>
              </mc:Choice>
              <mc:Fallback>
                <p:oleObj name="Equation" r:id="rId3" imgW="1739880" imgH="596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A964B4D-7FBA-4D65-918B-3966F0E0DA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884" y="3483893"/>
                        <a:ext cx="1739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3759576F-047A-4FF5-A204-8A75748E90AD}"/>
              </a:ext>
            </a:extLst>
          </p:cNvPr>
          <p:cNvSpPr/>
          <p:nvPr/>
        </p:nvSpPr>
        <p:spPr>
          <a:xfrm>
            <a:off x="5034940" y="3094453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nb-NO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A4DF5A5-078B-4582-BAFB-574A6EEC6D97}"/>
                  </a:ext>
                </a:extLst>
              </p:cNvPr>
              <p:cNvSpPr/>
              <p:nvPr/>
            </p:nvSpPr>
            <p:spPr>
              <a:xfrm>
                <a:off x="1076132" y="2320212"/>
                <a:ext cx="2164702" cy="669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nb-NO">
                              <a:latin typeface="Cambria Math" panose="02040503050406030204" pitchFamily="18" charset="0"/>
                            </a:rPr>
                            <m:t>A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nb-NO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nb-NO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  <m:r>
                        <a:rPr lang="nb-NO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nb-NO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nb-NO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nb-NO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m:rPr>
                                  <m:nor/>
                                </m:rPr>
                                <a:rPr lang="nb-NO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</m:d>
                        </m:num>
                        <m:den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nb-NO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nb-NO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A4DF5A5-078B-4582-BAFB-574A6EEC6D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132" y="2320212"/>
                <a:ext cx="2164702" cy="6690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864BF30-741F-4F8A-B493-3B69BAC724D6}"/>
                  </a:ext>
                </a:extLst>
              </p14:cNvPr>
              <p14:cNvContentPartPr/>
              <p14:nvPr/>
            </p14:nvContentPartPr>
            <p14:xfrm>
              <a:off x="840131" y="4364924"/>
              <a:ext cx="56880" cy="1235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864BF30-741F-4F8A-B493-3B69BAC724D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31491" y="4355924"/>
                <a:ext cx="74520" cy="1253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0515B79A-E2D1-488D-8C2D-82C1389E6A68}"/>
              </a:ext>
            </a:extLst>
          </p:cNvPr>
          <p:cNvGrpSpPr/>
          <p:nvPr/>
        </p:nvGrpSpPr>
        <p:grpSpPr>
          <a:xfrm>
            <a:off x="800891" y="4393724"/>
            <a:ext cx="2317320" cy="1380240"/>
            <a:chOff x="800891" y="4393724"/>
            <a:chExt cx="2317320" cy="138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92B3969-6B6C-4B28-BD0C-9963CB39AF0D}"/>
                    </a:ext>
                  </a:extLst>
                </p14:cNvPr>
                <p14:cNvContentPartPr/>
                <p14:nvPr/>
              </p14:nvContentPartPr>
              <p14:xfrm>
                <a:off x="916091" y="4393724"/>
                <a:ext cx="2202120" cy="12913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92B3969-6B6C-4B28-BD0C-9963CB39AF0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07451" y="4384724"/>
                  <a:ext cx="2219760" cy="13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A30A55A-9BE9-44B3-8B62-FB4CDACFA70C}"/>
                    </a:ext>
                  </a:extLst>
                </p14:cNvPr>
                <p14:cNvContentPartPr/>
                <p14:nvPr/>
              </p14:nvContentPartPr>
              <p14:xfrm>
                <a:off x="800891" y="5566244"/>
                <a:ext cx="2081160" cy="2077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A30A55A-9BE9-44B3-8B62-FB4CDACFA70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91891" y="5557244"/>
                  <a:ext cx="209880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C42AA5A-1179-4285-8DAF-FE1C488314EB}"/>
                    </a:ext>
                  </a:extLst>
                </p14:cNvPr>
                <p14:cNvContentPartPr/>
                <p14:nvPr/>
              </p14:nvContentPartPr>
              <p14:xfrm>
                <a:off x="1014011" y="4603964"/>
                <a:ext cx="195480" cy="194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C42AA5A-1179-4285-8DAF-FE1C488314E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05011" y="4594964"/>
                  <a:ext cx="21312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1148C82-8496-4367-9E5E-2E2F061A1E00}"/>
                    </a:ext>
                  </a:extLst>
                </p14:cNvPr>
                <p14:cNvContentPartPr/>
                <p14:nvPr/>
              </p14:nvContentPartPr>
              <p14:xfrm>
                <a:off x="1436651" y="4881884"/>
                <a:ext cx="585720" cy="4924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1148C82-8496-4367-9E5E-2E2F061A1E0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428011" y="4873244"/>
                  <a:ext cx="603360" cy="51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075767C-178E-4B92-99EE-041DE5798E20}"/>
                    </a:ext>
                  </a:extLst>
                </p14:cNvPr>
                <p14:cNvContentPartPr/>
                <p14:nvPr/>
              </p14:nvContentPartPr>
              <p14:xfrm>
                <a:off x="1880171" y="4851644"/>
                <a:ext cx="515880" cy="5709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075767C-178E-4B92-99EE-041DE5798E2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71171" y="4843004"/>
                  <a:ext cx="533520" cy="58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1628006-4A7C-4641-87C7-2CE13BCD7838}"/>
                    </a:ext>
                  </a:extLst>
                </p14:cNvPr>
                <p14:cNvContentPartPr/>
                <p14:nvPr/>
              </p14:nvContentPartPr>
              <p14:xfrm>
                <a:off x="1562651" y="5113724"/>
                <a:ext cx="75960" cy="136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1628006-4A7C-4641-87C7-2CE13BCD783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553651" y="5104724"/>
                  <a:ext cx="9360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CE6F4B8-559F-4900-9F8E-2316C3E84165}"/>
                    </a:ext>
                  </a:extLst>
                </p14:cNvPr>
                <p14:cNvContentPartPr/>
                <p14:nvPr/>
              </p14:nvContentPartPr>
              <p14:xfrm>
                <a:off x="1567331" y="5213084"/>
                <a:ext cx="84240" cy="295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CE6F4B8-559F-4900-9F8E-2316C3E8416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558331" y="5204084"/>
                  <a:ext cx="10188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1F0BB79-5285-4ED0-91E2-845A2D72394E}"/>
                    </a:ext>
                  </a:extLst>
                </p14:cNvPr>
                <p14:cNvContentPartPr/>
                <p14:nvPr/>
              </p14:nvContentPartPr>
              <p14:xfrm>
                <a:off x="2097971" y="5130644"/>
                <a:ext cx="91800" cy="1666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1F0BB79-5285-4ED0-91E2-845A2D72394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089331" y="5122004"/>
                  <a:ext cx="1094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A3406A0-789E-4945-A55D-4DCF8CE7354C}"/>
                    </a:ext>
                  </a:extLst>
                </p14:cNvPr>
                <p14:cNvContentPartPr/>
                <p14:nvPr/>
              </p14:nvContentPartPr>
              <p14:xfrm>
                <a:off x="2312171" y="4969724"/>
                <a:ext cx="63360" cy="152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A3406A0-789E-4945-A55D-4DCF8CE7354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303171" y="4960724"/>
                  <a:ext cx="81000" cy="17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A859BC8-8E2C-49A9-AA90-D54E051B62AF}"/>
              </a:ext>
            </a:extLst>
          </p:cNvPr>
          <p:cNvGrpSpPr/>
          <p:nvPr/>
        </p:nvGrpSpPr>
        <p:grpSpPr>
          <a:xfrm>
            <a:off x="3544091" y="4668044"/>
            <a:ext cx="3058560" cy="887400"/>
            <a:chOff x="3544091" y="4668044"/>
            <a:chExt cx="3058560" cy="88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CBFC7C1-625B-496D-AD9A-0CBD5775AF63}"/>
                    </a:ext>
                  </a:extLst>
                </p14:cNvPr>
                <p14:cNvContentPartPr/>
                <p14:nvPr/>
              </p14:nvContentPartPr>
              <p14:xfrm>
                <a:off x="3544091" y="5113364"/>
                <a:ext cx="1817280" cy="550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CBFC7C1-625B-496D-AD9A-0CBD5775AF6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35451" y="5104724"/>
                  <a:ext cx="18349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D835F05-CF12-40C9-A13C-B21442ADCFF0}"/>
                    </a:ext>
                  </a:extLst>
                </p14:cNvPr>
                <p14:cNvContentPartPr/>
                <p14:nvPr/>
              </p14:nvContentPartPr>
              <p14:xfrm>
                <a:off x="5276411" y="5097884"/>
                <a:ext cx="194760" cy="2016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D835F05-CF12-40C9-A13C-B21442ADCFF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267771" y="5089244"/>
                  <a:ext cx="21240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D617314-12AF-4CE2-856F-EE53A92EF97F}"/>
                    </a:ext>
                  </a:extLst>
                </p14:cNvPr>
                <p14:cNvContentPartPr/>
                <p14:nvPr/>
              </p14:nvContentPartPr>
              <p14:xfrm>
                <a:off x="3797531" y="4865684"/>
                <a:ext cx="137880" cy="2304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D617314-12AF-4CE2-856F-EE53A92EF97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88531" y="4856684"/>
                  <a:ext cx="1555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BCE37FBE-8E43-49F0-982E-7CA3BF6EAEE7}"/>
                    </a:ext>
                  </a:extLst>
                </p14:cNvPr>
                <p14:cNvContentPartPr/>
                <p14:nvPr/>
              </p14:nvContentPartPr>
              <p14:xfrm>
                <a:off x="3958811" y="4859564"/>
                <a:ext cx="271080" cy="2484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BCE37FBE-8E43-49F0-982E-7CA3BF6EAEE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949811" y="4850924"/>
                  <a:ext cx="28872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3A4793C-09FD-4392-9C5F-670FBCCFFC39}"/>
                    </a:ext>
                  </a:extLst>
                </p14:cNvPr>
                <p14:cNvContentPartPr/>
                <p14:nvPr/>
              </p14:nvContentPartPr>
              <p14:xfrm>
                <a:off x="4257251" y="4892324"/>
                <a:ext cx="27720" cy="190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3A4793C-09FD-4392-9C5F-670FBCCFFC3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248611" y="4883684"/>
                  <a:ext cx="453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6E964BF-C81E-4005-8A86-1B16CBD75BFC}"/>
                    </a:ext>
                  </a:extLst>
                </p14:cNvPr>
                <p14:cNvContentPartPr/>
                <p14:nvPr/>
              </p14:nvContentPartPr>
              <p14:xfrm>
                <a:off x="4322051" y="4983044"/>
                <a:ext cx="196200" cy="1414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6E964BF-C81E-4005-8A86-1B16CBD75BF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313051" y="4974404"/>
                  <a:ext cx="21384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3A22218-AFAB-4609-94C1-5D0989F3135F}"/>
                    </a:ext>
                  </a:extLst>
                </p14:cNvPr>
                <p14:cNvContentPartPr/>
                <p14:nvPr/>
              </p14:nvContentPartPr>
              <p14:xfrm>
                <a:off x="4525451" y="5025524"/>
                <a:ext cx="102960" cy="290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3A22218-AFAB-4609-94C1-5D0989F3135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516451" y="5016524"/>
                  <a:ext cx="12060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D5900B3-C64D-4385-ACFB-C37D1ADFA03B}"/>
                    </a:ext>
                  </a:extLst>
                </p14:cNvPr>
                <p14:cNvContentPartPr/>
                <p14:nvPr/>
              </p14:nvContentPartPr>
              <p14:xfrm>
                <a:off x="4707611" y="5034524"/>
                <a:ext cx="134280" cy="1234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D5900B3-C64D-4385-ACFB-C37D1ADFA03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98971" y="5025524"/>
                  <a:ext cx="15192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79EAED9-E8BE-47B7-9E58-D00EACBF98C5}"/>
                    </a:ext>
                  </a:extLst>
                </p14:cNvPr>
                <p14:cNvContentPartPr/>
                <p14:nvPr/>
              </p14:nvContentPartPr>
              <p14:xfrm>
                <a:off x="5732891" y="4668044"/>
                <a:ext cx="869760" cy="8874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79EAED9-E8BE-47B7-9E58-D00EACBF98C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723891" y="4659044"/>
                  <a:ext cx="887400" cy="905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2F6D53EB-40C3-46CD-AFE1-DE1097109966}"/>
                  </a:ext>
                </a:extLst>
              </p14:cNvPr>
              <p14:cNvContentPartPr/>
              <p14:nvPr/>
            </p14:nvContentPartPr>
            <p14:xfrm>
              <a:off x="5783651" y="5224964"/>
              <a:ext cx="273600" cy="32868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2F6D53EB-40C3-46CD-AFE1-DE1097109966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774651" y="5216324"/>
                <a:ext cx="291240" cy="346320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75333E84-0F1B-4441-905B-69313FBA9649}"/>
              </a:ext>
            </a:extLst>
          </p:cNvPr>
          <p:cNvGrpSpPr/>
          <p:nvPr/>
        </p:nvGrpSpPr>
        <p:grpSpPr>
          <a:xfrm>
            <a:off x="6707051" y="2254604"/>
            <a:ext cx="1401480" cy="353160"/>
            <a:chOff x="6707051" y="2254604"/>
            <a:chExt cx="1401480" cy="35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40D0855-6876-40D7-B1D9-5C4872386141}"/>
                    </a:ext>
                  </a:extLst>
                </p14:cNvPr>
                <p14:cNvContentPartPr/>
                <p14:nvPr/>
              </p14:nvContentPartPr>
              <p14:xfrm>
                <a:off x="6718211" y="2327684"/>
                <a:ext cx="83880" cy="1620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40D0855-6876-40D7-B1D9-5C487238614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709211" y="2318684"/>
                  <a:ext cx="1015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27FFBC2-5E3A-406D-9319-6113F20D44EA}"/>
                    </a:ext>
                  </a:extLst>
                </p14:cNvPr>
                <p14:cNvContentPartPr/>
                <p14:nvPr/>
              </p14:nvContentPartPr>
              <p14:xfrm>
                <a:off x="6707051" y="2254604"/>
                <a:ext cx="152640" cy="1710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27FFBC2-5E3A-406D-9319-6113F20D44E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698051" y="2245964"/>
                  <a:ext cx="1702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821BD43-63A1-44C7-BD11-E02A046C75DB}"/>
                    </a:ext>
                  </a:extLst>
                </p14:cNvPr>
                <p14:cNvContentPartPr/>
                <p14:nvPr/>
              </p14:nvContentPartPr>
              <p14:xfrm>
                <a:off x="6896411" y="2293484"/>
                <a:ext cx="80640" cy="2480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821BD43-63A1-44C7-BD11-E02A046C75D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887771" y="2284844"/>
                  <a:ext cx="9828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5A6B68A-B05B-4115-A0F1-FECA5D20F428}"/>
                    </a:ext>
                  </a:extLst>
                </p14:cNvPr>
                <p14:cNvContentPartPr/>
                <p14:nvPr/>
              </p14:nvContentPartPr>
              <p14:xfrm>
                <a:off x="6970571" y="2343884"/>
                <a:ext cx="152280" cy="1818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5A6B68A-B05B-4115-A0F1-FECA5D20F42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961931" y="2334884"/>
                  <a:ext cx="16992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B1ED5F6-8829-4170-8B85-F7B3934E7CDE}"/>
                    </a:ext>
                  </a:extLst>
                </p14:cNvPr>
                <p14:cNvContentPartPr/>
                <p14:nvPr/>
              </p14:nvContentPartPr>
              <p14:xfrm>
                <a:off x="7159211" y="2401124"/>
                <a:ext cx="102960" cy="1501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B1ED5F6-8829-4170-8B85-F7B3934E7CD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150571" y="2392484"/>
                  <a:ext cx="1206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E06D634-F067-4B4D-AC33-1BF8D10644EE}"/>
                    </a:ext>
                  </a:extLst>
                </p14:cNvPr>
                <p14:cNvContentPartPr/>
                <p14:nvPr/>
              </p14:nvContentPartPr>
              <p14:xfrm>
                <a:off x="7341011" y="2376284"/>
                <a:ext cx="122760" cy="1638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E06D634-F067-4B4D-AC33-1BF8D10644E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332011" y="2367284"/>
                  <a:ext cx="14040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6706683-A6ED-4392-8E61-127A834D25CE}"/>
                    </a:ext>
                  </a:extLst>
                </p14:cNvPr>
                <p14:cNvContentPartPr/>
                <p14:nvPr/>
              </p14:nvContentPartPr>
              <p14:xfrm>
                <a:off x="7527131" y="2348924"/>
                <a:ext cx="31680" cy="206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6706683-A6ED-4392-8E61-127A834D25C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518491" y="2339924"/>
                  <a:ext cx="493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EE15551-C0A7-4FA1-9E69-161FBC74D5E2}"/>
                    </a:ext>
                  </a:extLst>
                </p14:cNvPr>
                <p14:cNvContentPartPr/>
                <p14:nvPr/>
              </p14:nvContentPartPr>
              <p14:xfrm>
                <a:off x="7649531" y="2379884"/>
                <a:ext cx="114120" cy="1620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EE15551-C0A7-4FA1-9E69-161FBC74D5E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640891" y="2370884"/>
                  <a:ext cx="1317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7D4DB19-78E7-4D7A-8AE5-C05F89BB4D7F}"/>
                    </a:ext>
                  </a:extLst>
                </p14:cNvPr>
                <p14:cNvContentPartPr/>
                <p14:nvPr/>
              </p14:nvContentPartPr>
              <p14:xfrm>
                <a:off x="7812971" y="2326964"/>
                <a:ext cx="76680" cy="280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7D4DB19-78E7-4D7A-8AE5-C05F89BB4D7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804331" y="2318324"/>
                  <a:ext cx="9432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51E5901-FD64-4ED9-8308-84F33B688C0B}"/>
                    </a:ext>
                  </a:extLst>
                </p14:cNvPr>
                <p14:cNvContentPartPr/>
                <p14:nvPr/>
              </p14:nvContentPartPr>
              <p14:xfrm>
                <a:off x="8000891" y="2434604"/>
                <a:ext cx="107640" cy="190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51E5901-FD64-4ED9-8308-84F33B688C0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992251" y="2425964"/>
                  <a:ext cx="1252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73F064C-F70B-480D-B1DC-B90604D2511C}"/>
                    </a:ext>
                  </a:extLst>
                </p14:cNvPr>
                <p14:cNvContentPartPr/>
                <p14:nvPr/>
              </p14:nvContentPartPr>
              <p14:xfrm>
                <a:off x="7963451" y="2541164"/>
                <a:ext cx="104400" cy="115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73F064C-F70B-480D-B1DC-B90604D2511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954811" y="2532164"/>
                  <a:ext cx="12204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7E653CB2-0F1C-4774-9EEE-DB05A3049647}"/>
              </a:ext>
            </a:extLst>
          </p:cNvPr>
          <p:cNvGrpSpPr/>
          <p:nvPr/>
        </p:nvGrpSpPr>
        <p:grpSpPr>
          <a:xfrm>
            <a:off x="8319491" y="2288804"/>
            <a:ext cx="1994400" cy="306360"/>
            <a:chOff x="8319491" y="2288804"/>
            <a:chExt cx="1994400" cy="30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DA84BB6-65C9-4AD0-B672-EE017E7CAD4D}"/>
                    </a:ext>
                  </a:extLst>
                </p14:cNvPr>
                <p14:cNvContentPartPr/>
                <p14:nvPr/>
              </p14:nvContentPartPr>
              <p14:xfrm>
                <a:off x="8356931" y="2361164"/>
                <a:ext cx="85680" cy="1566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DA84BB6-65C9-4AD0-B672-EE017E7CAD4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347931" y="2352164"/>
                  <a:ext cx="1033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3E20E35-7F4C-402A-B32C-D551871A5938}"/>
                    </a:ext>
                  </a:extLst>
                </p14:cNvPr>
                <p14:cNvContentPartPr/>
                <p14:nvPr/>
              </p14:nvContentPartPr>
              <p14:xfrm>
                <a:off x="8319491" y="2288804"/>
                <a:ext cx="168120" cy="1630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3E20E35-7F4C-402A-B32C-D551871A593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310851" y="2280164"/>
                  <a:ext cx="185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E0331D2-9A68-4578-A0D3-99004525ED90}"/>
                    </a:ext>
                  </a:extLst>
                </p14:cNvPr>
                <p14:cNvContentPartPr/>
                <p14:nvPr/>
              </p14:nvContentPartPr>
              <p14:xfrm>
                <a:off x="8491931" y="2312924"/>
                <a:ext cx="88920" cy="233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E0331D2-9A68-4578-A0D3-99004525ED9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483291" y="2303924"/>
                  <a:ext cx="10656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4206196-E440-4B60-97DF-DBDBE10063FD}"/>
                    </a:ext>
                  </a:extLst>
                </p14:cNvPr>
                <p14:cNvContentPartPr/>
                <p14:nvPr/>
              </p14:nvContentPartPr>
              <p14:xfrm>
                <a:off x="8564291" y="2384564"/>
                <a:ext cx="156600" cy="1666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4206196-E440-4B60-97DF-DBDBE10063F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555291" y="2375924"/>
                  <a:ext cx="1742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14244FA-4232-4A8A-AA35-C554822A0B75}"/>
                    </a:ext>
                  </a:extLst>
                </p14:cNvPr>
                <p14:cNvContentPartPr/>
                <p14:nvPr/>
              </p14:nvContentPartPr>
              <p14:xfrm>
                <a:off x="8742491" y="2376284"/>
                <a:ext cx="57600" cy="1778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14244FA-4232-4A8A-AA35-C554822A0B75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733491" y="2367644"/>
                  <a:ext cx="7524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7CADC42-AE84-4C6C-8564-D7F6547613EB}"/>
                    </a:ext>
                  </a:extLst>
                </p14:cNvPr>
                <p14:cNvContentPartPr/>
                <p14:nvPr/>
              </p14:nvContentPartPr>
              <p14:xfrm>
                <a:off x="8859131" y="2387084"/>
                <a:ext cx="110880" cy="142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7CADC42-AE84-4C6C-8564-D7F6547613E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850131" y="2378084"/>
                  <a:ext cx="12852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5DFCBF4-8272-4631-8988-9F66467EC0EE}"/>
                    </a:ext>
                  </a:extLst>
                </p14:cNvPr>
                <p14:cNvContentPartPr/>
                <p14:nvPr/>
              </p14:nvContentPartPr>
              <p14:xfrm>
                <a:off x="9010691" y="2334884"/>
                <a:ext cx="88200" cy="2476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5DFCBF4-8272-4631-8988-9F66467EC0E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002051" y="2326244"/>
                  <a:ext cx="1058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96BF410-B6D2-4919-B820-297ACD71B734}"/>
                    </a:ext>
                  </a:extLst>
                </p14:cNvPr>
                <p14:cNvContentPartPr/>
                <p14:nvPr/>
              </p14:nvContentPartPr>
              <p14:xfrm>
                <a:off x="9208691" y="2470244"/>
                <a:ext cx="142200" cy="277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96BF410-B6D2-4919-B820-297ACD71B73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199691" y="2461604"/>
                  <a:ext cx="1598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50B27FB-6F75-4575-8208-63A66084AC17}"/>
                    </a:ext>
                  </a:extLst>
                </p14:cNvPr>
                <p14:cNvContentPartPr/>
                <p14:nvPr/>
              </p14:nvContentPartPr>
              <p14:xfrm>
                <a:off x="9225611" y="2449364"/>
                <a:ext cx="43920" cy="1274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50B27FB-6F75-4575-8208-63A66084AC1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9216611" y="2440724"/>
                  <a:ext cx="615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FE3E4127-54AF-495F-8FD9-6518C8DF059A}"/>
                    </a:ext>
                  </a:extLst>
                </p14:cNvPr>
                <p14:cNvContentPartPr/>
                <p14:nvPr/>
              </p14:nvContentPartPr>
              <p14:xfrm>
                <a:off x="9463211" y="2380964"/>
                <a:ext cx="77760" cy="1864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FE3E4127-54AF-495F-8FD9-6518C8DF059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454571" y="2372324"/>
                  <a:ext cx="954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7D66B5B-5197-402D-B693-3B99E2615CD3}"/>
                    </a:ext>
                  </a:extLst>
                </p14:cNvPr>
                <p14:cNvContentPartPr/>
                <p14:nvPr/>
              </p14:nvContentPartPr>
              <p14:xfrm>
                <a:off x="9457811" y="2351804"/>
                <a:ext cx="161280" cy="1414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7D66B5B-5197-402D-B693-3B99E2615CD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9448811" y="2342804"/>
                  <a:ext cx="1789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848D997-B1E2-4231-BC7D-98BCFC41B9A1}"/>
                    </a:ext>
                  </a:extLst>
                </p14:cNvPr>
                <p14:cNvContentPartPr/>
                <p14:nvPr/>
              </p14:nvContentPartPr>
              <p14:xfrm>
                <a:off x="9659411" y="2359364"/>
                <a:ext cx="119520" cy="2358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848D997-B1E2-4231-BC7D-98BCFC41B9A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9650771" y="2350724"/>
                  <a:ext cx="13716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3D91189-45B2-456F-B80D-75C5D0E5C07B}"/>
                    </a:ext>
                  </a:extLst>
                </p14:cNvPr>
                <p14:cNvContentPartPr/>
                <p14:nvPr/>
              </p14:nvContentPartPr>
              <p14:xfrm>
                <a:off x="9814571" y="2370524"/>
                <a:ext cx="118080" cy="1810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3D91189-45B2-456F-B80D-75C5D0E5C07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9805571" y="2361524"/>
                  <a:ext cx="1357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8546734-C1A9-4D50-BD1C-D02EA0B131DE}"/>
                    </a:ext>
                  </a:extLst>
                </p14:cNvPr>
                <p14:cNvContentPartPr/>
                <p14:nvPr/>
              </p14:nvContentPartPr>
              <p14:xfrm>
                <a:off x="9938411" y="2396804"/>
                <a:ext cx="55080" cy="179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8546734-C1A9-4D50-BD1C-D02EA0B131D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9929771" y="2388164"/>
                  <a:ext cx="727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1E3B58D-4D52-4309-B589-9173C63ED871}"/>
                    </a:ext>
                  </a:extLst>
                </p14:cNvPr>
                <p14:cNvContentPartPr/>
                <p14:nvPr/>
              </p14:nvContentPartPr>
              <p14:xfrm>
                <a:off x="10051091" y="2396804"/>
                <a:ext cx="127080" cy="1767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1E3B58D-4D52-4309-B589-9173C63ED871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0042451" y="2388164"/>
                  <a:ext cx="1447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ED90204-7908-4418-9EF7-AA76C0346FDD}"/>
                    </a:ext>
                  </a:extLst>
                </p14:cNvPr>
                <p14:cNvContentPartPr/>
                <p14:nvPr/>
              </p14:nvContentPartPr>
              <p14:xfrm>
                <a:off x="10257371" y="2315804"/>
                <a:ext cx="56520" cy="254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ED90204-7908-4418-9EF7-AA76C0346FD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0248731" y="2306804"/>
                  <a:ext cx="74160" cy="272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6B64F93C-11F7-4650-AA84-3FA36D98D5A8}"/>
                  </a:ext>
                </a:extLst>
              </p14:cNvPr>
              <p14:cNvContentPartPr/>
              <p14:nvPr/>
            </p14:nvContentPartPr>
            <p14:xfrm>
              <a:off x="10385531" y="2433524"/>
              <a:ext cx="101160" cy="3888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6B64F93C-11F7-4650-AA84-3FA36D98D5A8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0376531" y="2424884"/>
                <a:ext cx="118800" cy="5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82B7161E-5469-43C3-A46F-0A4E9F637295}"/>
              </a:ext>
            </a:extLst>
          </p:cNvPr>
          <p:cNvGrpSpPr/>
          <p:nvPr/>
        </p:nvGrpSpPr>
        <p:grpSpPr>
          <a:xfrm>
            <a:off x="10722851" y="2305004"/>
            <a:ext cx="1022400" cy="303480"/>
            <a:chOff x="10722851" y="2305004"/>
            <a:chExt cx="1022400" cy="30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23CEFCB-856B-4C05-8BD1-E2943B06CDAF}"/>
                    </a:ext>
                  </a:extLst>
                </p14:cNvPr>
                <p14:cNvContentPartPr/>
                <p14:nvPr/>
              </p14:nvContentPartPr>
              <p14:xfrm>
                <a:off x="10722851" y="2305004"/>
                <a:ext cx="140040" cy="2336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23CEFCB-856B-4C05-8BD1-E2943B06CDA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0713851" y="2296364"/>
                  <a:ext cx="15768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7884B8CD-D905-478B-88E6-6FBCC56F70D6}"/>
                    </a:ext>
                  </a:extLst>
                </p14:cNvPr>
                <p14:cNvContentPartPr/>
                <p14:nvPr/>
              </p14:nvContentPartPr>
              <p14:xfrm>
                <a:off x="10877291" y="2331644"/>
                <a:ext cx="102240" cy="2768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884B8CD-D905-478B-88E6-6FBCC56F70D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0868651" y="2322644"/>
                  <a:ext cx="11988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8E878FEA-6929-4620-BCE8-F4093D3E3FA7}"/>
                    </a:ext>
                  </a:extLst>
                </p14:cNvPr>
                <p14:cNvContentPartPr/>
                <p14:nvPr/>
              </p14:nvContentPartPr>
              <p14:xfrm>
                <a:off x="11045051" y="2370884"/>
                <a:ext cx="110880" cy="1742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8E878FEA-6929-4620-BCE8-F4093D3E3FA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1036411" y="2361884"/>
                  <a:ext cx="1285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91945D2-283B-4B61-A2DB-5513EF030B72}"/>
                    </a:ext>
                  </a:extLst>
                </p14:cNvPr>
                <p14:cNvContentPartPr/>
                <p14:nvPr/>
              </p14:nvContentPartPr>
              <p14:xfrm>
                <a:off x="11049371" y="2459804"/>
                <a:ext cx="92880" cy="237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91945D2-283B-4B61-A2DB-5513EF030B7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1040731" y="2451164"/>
                  <a:ext cx="1105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BF9591A4-113F-481F-A7F2-14F2BB5BB4F3}"/>
                    </a:ext>
                  </a:extLst>
                </p14:cNvPr>
                <p14:cNvContentPartPr/>
                <p14:nvPr/>
              </p14:nvContentPartPr>
              <p14:xfrm>
                <a:off x="11201291" y="2401124"/>
                <a:ext cx="102600" cy="1483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BF9591A4-113F-481F-A7F2-14F2BB5BB4F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1192291" y="2392124"/>
                  <a:ext cx="1202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2E47DC16-D742-4C14-ABAF-7A9E9AB5C479}"/>
                    </a:ext>
                  </a:extLst>
                </p14:cNvPr>
                <p14:cNvContentPartPr/>
                <p14:nvPr/>
              </p14:nvContentPartPr>
              <p14:xfrm>
                <a:off x="11338811" y="2366924"/>
                <a:ext cx="99360" cy="1746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2E47DC16-D742-4C14-ABAF-7A9E9AB5C47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1330171" y="2358284"/>
                  <a:ext cx="11700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F2F6F2CE-9669-427C-95CE-C6C5C7FC21CF}"/>
                    </a:ext>
                  </a:extLst>
                </p14:cNvPr>
                <p14:cNvContentPartPr/>
                <p14:nvPr/>
              </p14:nvContentPartPr>
              <p14:xfrm>
                <a:off x="11512691" y="2333804"/>
                <a:ext cx="37800" cy="2736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F2F6F2CE-9669-427C-95CE-C6C5C7FC21C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1504051" y="2325164"/>
                  <a:ext cx="5544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63361E7-B117-4701-8D91-636D03BA34A4}"/>
                    </a:ext>
                  </a:extLst>
                </p14:cNvPr>
                <p14:cNvContentPartPr/>
                <p14:nvPr/>
              </p14:nvContentPartPr>
              <p14:xfrm>
                <a:off x="11634731" y="2405084"/>
                <a:ext cx="110520" cy="1785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63361E7-B117-4701-8D91-636D03BA34A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1625731" y="2396084"/>
                  <a:ext cx="128160" cy="196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AEE9D48C-28BC-408D-9DD7-0735D8744764}"/>
                  </a:ext>
                </a:extLst>
              </p14:cNvPr>
              <p14:cNvContentPartPr/>
              <p14:nvPr/>
            </p14:nvContentPartPr>
            <p14:xfrm>
              <a:off x="11904371" y="2140124"/>
              <a:ext cx="87840" cy="50256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AEE9D48C-28BC-408D-9DD7-0735D8744764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11895731" y="2131484"/>
                <a:ext cx="105480" cy="520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77914608-19FF-41B2-B522-15F900B5F654}"/>
              </a:ext>
            </a:extLst>
          </p:cNvPr>
          <p:cNvGrpSpPr/>
          <p:nvPr/>
        </p:nvGrpSpPr>
        <p:grpSpPr>
          <a:xfrm>
            <a:off x="4957811" y="409244"/>
            <a:ext cx="1646280" cy="364320"/>
            <a:chOff x="4957811" y="409244"/>
            <a:chExt cx="1646280" cy="3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5858CB4-2F97-4908-9343-32176B0A8E33}"/>
                    </a:ext>
                  </a:extLst>
                </p14:cNvPr>
                <p14:cNvContentPartPr/>
                <p14:nvPr/>
              </p14:nvContentPartPr>
              <p14:xfrm>
                <a:off x="5007851" y="409244"/>
                <a:ext cx="82080" cy="2545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5858CB4-2F97-4908-9343-32176B0A8E3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99211" y="400244"/>
                  <a:ext cx="9972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264ECBC-D0A3-4914-BF1A-00B5271F2550}"/>
                    </a:ext>
                  </a:extLst>
                </p14:cNvPr>
                <p14:cNvContentPartPr/>
                <p14:nvPr/>
              </p14:nvContentPartPr>
              <p14:xfrm>
                <a:off x="4957811" y="430124"/>
                <a:ext cx="180360" cy="1357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264ECBC-D0A3-4914-BF1A-00B5271F255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948811" y="421124"/>
                  <a:ext cx="1980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668F1E2-6D32-4C6A-9193-141D63E9DBA7}"/>
                    </a:ext>
                  </a:extLst>
                </p14:cNvPr>
                <p14:cNvContentPartPr/>
                <p14:nvPr/>
              </p14:nvContentPartPr>
              <p14:xfrm>
                <a:off x="5196851" y="449924"/>
                <a:ext cx="101160" cy="276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668F1E2-6D32-4C6A-9193-141D63E9DBA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187851" y="440924"/>
                  <a:ext cx="11880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27CA6FB-1CE8-4A52-B875-FB070D155717}"/>
                    </a:ext>
                  </a:extLst>
                </p14:cNvPr>
                <p14:cNvContentPartPr/>
                <p14:nvPr/>
              </p14:nvContentPartPr>
              <p14:xfrm>
                <a:off x="5329691" y="500324"/>
                <a:ext cx="138240" cy="1868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27CA6FB-1CE8-4A52-B875-FB070D15571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320691" y="491684"/>
                  <a:ext cx="15588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CDDE142-1F48-47DE-A406-4FE295446ED1}"/>
                    </a:ext>
                  </a:extLst>
                </p14:cNvPr>
                <p14:cNvContentPartPr/>
                <p14:nvPr/>
              </p14:nvContentPartPr>
              <p14:xfrm>
                <a:off x="5313851" y="605444"/>
                <a:ext cx="142920" cy="26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CDDE142-1F48-47DE-A406-4FE295446ED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304851" y="596804"/>
                  <a:ext cx="1605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516440CF-8EF5-4BF2-9D39-065761A4CD88}"/>
                    </a:ext>
                  </a:extLst>
                </p14:cNvPr>
                <p14:cNvContentPartPr/>
                <p14:nvPr/>
              </p14:nvContentPartPr>
              <p14:xfrm>
                <a:off x="5555771" y="544964"/>
                <a:ext cx="110160" cy="1641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516440CF-8EF5-4BF2-9D39-065761A4CD8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547131" y="535964"/>
                  <a:ext cx="1278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FE207E3-22A9-47E7-8941-C5A765EAF535}"/>
                    </a:ext>
                  </a:extLst>
                </p14:cNvPr>
                <p14:cNvContentPartPr/>
                <p14:nvPr/>
              </p14:nvContentPartPr>
              <p14:xfrm>
                <a:off x="5774651" y="495644"/>
                <a:ext cx="149040" cy="1944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FE207E3-22A9-47E7-8941-C5A765EAF535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765651" y="487004"/>
                  <a:ext cx="16668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166861E-C4C2-4FEF-975D-93AA063FC5F3}"/>
                    </a:ext>
                  </a:extLst>
                </p14:cNvPr>
                <p14:cNvContentPartPr/>
                <p14:nvPr/>
              </p14:nvContentPartPr>
              <p14:xfrm>
                <a:off x="5970491" y="488084"/>
                <a:ext cx="41400" cy="228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166861E-C4C2-4FEF-975D-93AA063FC5F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961491" y="479084"/>
                  <a:ext cx="5904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86C71EC-8414-4B43-8A81-9D3C4B038E32}"/>
                    </a:ext>
                  </a:extLst>
                </p14:cNvPr>
                <p14:cNvContentPartPr/>
                <p14:nvPr/>
              </p14:nvContentPartPr>
              <p14:xfrm>
                <a:off x="6112331" y="502844"/>
                <a:ext cx="128520" cy="1771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86C71EC-8414-4B43-8A81-9D3C4B038E3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103331" y="494204"/>
                  <a:ext cx="1461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2399157-AD1A-4E5F-ABC9-8DE975F899E6}"/>
                    </a:ext>
                  </a:extLst>
                </p14:cNvPr>
                <p14:cNvContentPartPr/>
                <p14:nvPr/>
              </p14:nvContentPartPr>
              <p14:xfrm>
                <a:off x="6254171" y="430124"/>
                <a:ext cx="126720" cy="3434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2399157-AD1A-4E5F-ABC9-8DE975F899E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245171" y="421484"/>
                  <a:ext cx="144360" cy="36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2499195-B9FC-42AF-9675-94B2F4EE45A2}"/>
                    </a:ext>
                  </a:extLst>
                </p14:cNvPr>
                <p14:cNvContentPartPr/>
                <p14:nvPr/>
              </p14:nvContentPartPr>
              <p14:xfrm>
                <a:off x="6460811" y="568004"/>
                <a:ext cx="143280" cy="103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2499195-B9FC-42AF-9675-94B2F4EE45A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451811" y="559364"/>
                  <a:ext cx="160920" cy="12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FBB6B998-3E1D-47CD-A2A7-BFD6B604D9EB}"/>
              </a:ext>
            </a:extLst>
          </p:cNvPr>
          <p:cNvGrpSpPr/>
          <p:nvPr/>
        </p:nvGrpSpPr>
        <p:grpSpPr>
          <a:xfrm>
            <a:off x="6791291" y="457484"/>
            <a:ext cx="2291040" cy="371160"/>
            <a:chOff x="6791291" y="457484"/>
            <a:chExt cx="2291040" cy="37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A8A5029-5636-4C58-A390-2F8BAE059A21}"/>
                    </a:ext>
                  </a:extLst>
                </p14:cNvPr>
                <p14:cNvContentPartPr/>
                <p14:nvPr/>
              </p14:nvContentPartPr>
              <p14:xfrm>
                <a:off x="6804971" y="472604"/>
                <a:ext cx="55440" cy="2383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A8A5029-5636-4C58-A390-2F8BAE059A2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795971" y="463964"/>
                  <a:ext cx="7308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34B2CB8-2725-4BB8-A754-ECED76C5C92A}"/>
                    </a:ext>
                  </a:extLst>
                </p14:cNvPr>
                <p14:cNvContentPartPr/>
                <p14:nvPr/>
              </p14:nvContentPartPr>
              <p14:xfrm>
                <a:off x="6791291" y="457484"/>
                <a:ext cx="159120" cy="1483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34B2CB8-2725-4BB8-A754-ECED76C5C92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782651" y="448844"/>
                  <a:ext cx="1767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F1CB59E-4550-4519-BD57-8A23B8D1DC4F}"/>
                    </a:ext>
                  </a:extLst>
                </p14:cNvPr>
                <p14:cNvContentPartPr/>
                <p14:nvPr/>
              </p14:nvContentPartPr>
              <p14:xfrm>
                <a:off x="6971291" y="484844"/>
                <a:ext cx="124560" cy="2570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F1CB59E-4550-4519-BD57-8A23B8D1DC4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962651" y="476204"/>
                  <a:ext cx="14220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62E3C21-7795-4941-BDE5-C288F488B210}"/>
                    </a:ext>
                  </a:extLst>
                </p14:cNvPr>
                <p14:cNvContentPartPr/>
                <p14:nvPr/>
              </p14:nvContentPartPr>
              <p14:xfrm>
                <a:off x="7080011" y="526604"/>
                <a:ext cx="188640" cy="2023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62E3C21-7795-4941-BDE5-C288F488B21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071371" y="517964"/>
                  <a:ext cx="2062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DC9F0D78-47C8-470C-80E9-F947E216F81E}"/>
                    </a:ext>
                  </a:extLst>
                </p14:cNvPr>
                <p14:cNvContentPartPr/>
                <p14:nvPr/>
              </p14:nvContentPartPr>
              <p14:xfrm>
                <a:off x="7274771" y="495284"/>
                <a:ext cx="45000" cy="2512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DC9F0D78-47C8-470C-80E9-F947E216F81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265771" y="486644"/>
                  <a:ext cx="6264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5F5D1A7-E5D8-46DD-A214-3225AE09F424}"/>
                    </a:ext>
                  </a:extLst>
                </p14:cNvPr>
                <p14:cNvContentPartPr/>
                <p14:nvPr/>
              </p14:nvContentPartPr>
              <p14:xfrm>
                <a:off x="7435331" y="506444"/>
                <a:ext cx="120600" cy="2095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5F5D1A7-E5D8-46DD-A214-3225AE09F424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426691" y="497804"/>
                  <a:ext cx="1382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8EB4311-88CA-4889-8D54-A8FE709A204E}"/>
                    </a:ext>
                  </a:extLst>
                </p14:cNvPr>
                <p14:cNvContentPartPr/>
                <p14:nvPr/>
              </p14:nvContentPartPr>
              <p14:xfrm>
                <a:off x="7598411" y="463964"/>
                <a:ext cx="84960" cy="2714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8EB4311-88CA-4889-8D54-A8FE709A204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589411" y="455324"/>
                  <a:ext cx="10260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2BCB8BEE-87F7-4170-BE3C-4D62437429C9}"/>
                    </a:ext>
                  </a:extLst>
                </p14:cNvPr>
                <p14:cNvContentPartPr/>
                <p14:nvPr/>
              </p14:nvContentPartPr>
              <p14:xfrm>
                <a:off x="7803611" y="645764"/>
                <a:ext cx="174960" cy="572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2BCB8BEE-87F7-4170-BE3C-4D62437429C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794971" y="637124"/>
                  <a:ext cx="1926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A7E12D8-C1DE-4E12-A750-DA8477148D24}"/>
                    </a:ext>
                  </a:extLst>
                </p14:cNvPr>
                <p14:cNvContentPartPr/>
                <p14:nvPr/>
              </p14:nvContentPartPr>
              <p14:xfrm>
                <a:off x="7885331" y="616604"/>
                <a:ext cx="21960" cy="1483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A7E12D8-C1DE-4E12-A750-DA8477148D2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876691" y="607604"/>
                  <a:ext cx="396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3F7BB903-8DEE-43B9-A9EE-F9AF89F2C677}"/>
                    </a:ext>
                  </a:extLst>
                </p14:cNvPr>
                <p14:cNvContentPartPr/>
                <p14:nvPr/>
              </p14:nvContentPartPr>
              <p14:xfrm>
                <a:off x="8085131" y="516164"/>
                <a:ext cx="138240" cy="2509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3F7BB903-8DEE-43B9-A9EE-F9AF89F2C67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076491" y="507524"/>
                  <a:ext cx="1558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230077D8-4F31-448C-BDB8-0E4BD7E9EA68}"/>
                    </a:ext>
                  </a:extLst>
                </p14:cNvPr>
                <p14:cNvContentPartPr/>
                <p14:nvPr/>
              </p14:nvContentPartPr>
              <p14:xfrm>
                <a:off x="8273771" y="558644"/>
                <a:ext cx="91440" cy="2361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30077D8-4F31-448C-BDB8-0E4BD7E9EA68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264771" y="550004"/>
                  <a:ext cx="10908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DA5EB2E-CB00-44EA-8A9A-1D99E428DD1E}"/>
                    </a:ext>
                  </a:extLst>
                </p14:cNvPr>
                <p14:cNvContentPartPr/>
                <p14:nvPr/>
              </p14:nvContentPartPr>
              <p14:xfrm>
                <a:off x="8428211" y="567644"/>
                <a:ext cx="127080" cy="2023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DA5EB2E-CB00-44EA-8A9A-1D99E428DD1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419211" y="558644"/>
                  <a:ext cx="1447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E2A6BAA9-01FA-46F5-B3A1-0BE2F8BF8A74}"/>
                    </a:ext>
                  </a:extLst>
                </p14:cNvPr>
                <p14:cNvContentPartPr/>
                <p14:nvPr/>
              </p14:nvContentPartPr>
              <p14:xfrm>
                <a:off x="8618291" y="577724"/>
                <a:ext cx="30960" cy="2509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E2A6BAA9-01FA-46F5-B3A1-0BE2F8BF8A7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609291" y="568724"/>
                  <a:ext cx="4860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216D93EA-BA86-4EF4-9266-508AFC5FB249}"/>
                    </a:ext>
                  </a:extLst>
                </p14:cNvPr>
                <p14:cNvContentPartPr/>
                <p14:nvPr/>
              </p14:nvContentPartPr>
              <p14:xfrm>
                <a:off x="8721611" y="557924"/>
                <a:ext cx="174240" cy="1904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216D93EA-BA86-4EF4-9266-508AFC5FB24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712971" y="548924"/>
                  <a:ext cx="19188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0BF60AA-4E7A-436B-BB44-93152943B472}"/>
                    </a:ext>
                  </a:extLst>
                </p14:cNvPr>
                <p14:cNvContentPartPr/>
                <p14:nvPr/>
              </p14:nvContentPartPr>
              <p14:xfrm>
                <a:off x="8955251" y="506444"/>
                <a:ext cx="127080" cy="2739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0BF60AA-4E7A-436B-BB44-93152943B472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946251" y="497804"/>
                  <a:ext cx="144720" cy="29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62782C24-7D1B-4FDD-A542-41DF336DBDB1}"/>
                  </a:ext>
                </a:extLst>
              </p14:cNvPr>
              <p14:cNvContentPartPr/>
              <p14:nvPr/>
            </p14:nvContentPartPr>
            <p14:xfrm>
              <a:off x="6566291" y="1104044"/>
              <a:ext cx="141120" cy="356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62782C24-7D1B-4FDD-A542-41DF336DBDB1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6557651" y="1095044"/>
                <a:ext cx="158760" cy="53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3" name="Group 142">
            <a:extLst>
              <a:ext uri="{FF2B5EF4-FFF2-40B4-BE49-F238E27FC236}">
                <a16:creationId xmlns:a16="http://schemas.microsoft.com/office/drawing/2014/main" id="{C65218CD-6BA6-44B8-BC5C-0C7BC7FF2224}"/>
              </a:ext>
            </a:extLst>
          </p:cNvPr>
          <p:cNvGrpSpPr/>
          <p:nvPr/>
        </p:nvGrpSpPr>
        <p:grpSpPr>
          <a:xfrm>
            <a:off x="6886331" y="1040684"/>
            <a:ext cx="1183320" cy="264960"/>
            <a:chOff x="6886331" y="1040684"/>
            <a:chExt cx="1183320" cy="26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7C338CE-E37F-4D57-84C2-E3DA51066113}"/>
                    </a:ext>
                  </a:extLst>
                </p14:cNvPr>
                <p14:cNvContentPartPr/>
                <p14:nvPr/>
              </p14:nvContentPartPr>
              <p14:xfrm>
                <a:off x="6886331" y="1040684"/>
                <a:ext cx="129600" cy="2282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7C338CE-E37F-4D57-84C2-E3DA5106611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877691" y="1031684"/>
                  <a:ext cx="14724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020B28D-63B7-4EEB-8C9E-848CE853C5FF}"/>
                    </a:ext>
                  </a:extLst>
                </p14:cNvPr>
                <p14:cNvContentPartPr/>
                <p14:nvPr/>
              </p14:nvContentPartPr>
              <p14:xfrm>
                <a:off x="6997931" y="1046804"/>
                <a:ext cx="147600" cy="258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020B28D-63B7-4EEB-8C9E-848CE853C5FF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989291" y="1037804"/>
                  <a:ext cx="16524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FBD2D4C-8E95-457F-89E1-35DDA6D0CA5A}"/>
                    </a:ext>
                  </a:extLst>
                </p14:cNvPr>
                <p14:cNvContentPartPr/>
                <p14:nvPr/>
              </p14:nvContentPartPr>
              <p14:xfrm>
                <a:off x="7179011" y="1070564"/>
                <a:ext cx="144000" cy="1821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FBD2D4C-8E95-457F-89E1-35DDA6D0CA5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170371" y="1061564"/>
                  <a:ext cx="1616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5368FF7-5D73-4775-A010-D6B196071787}"/>
                    </a:ext>
                  </a:extLst>
                </p14:cNvPr>
                <p14:cNvContentPartPr/>
                <p14:nvPr/>
              </p14:nvContentPartPr>
              <p14:xfrm>
                <a:off x="7374131" y="1121324"/>
                <a:ext cx="122400" cy="1360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5368FF7-5D73-4775-A010-D6B19607178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365131" y="1112324"/>
                  <a:ext cx="14004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8B85E805-907A-4E83-A41E-C1A353C682F2}"/>
                    </a:ext>
                  </a:extLst>
                </p14:cNvPr>
                <p14:cNvContentPartPr/>
                <p14:nvPr/>
              </p14:nvContentPartPr>
              <p14:xfrm>
                <a:off x="7563851" y="1072724"/>
                <a:ext cx="147600" cy="1645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8B85E805-907A-4E83-A41E-C1A353C682F2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554851" y="1064084"/>
                  <a:ext cx="1652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4A86F0F-9EA9-4AF2-892F-AA2EEBAE5E86}"/>
                    </a:ext>
                  </a:extLst>
                </p14:cNvPr>
                <p14:cNvContentPartPr/>
                <p14:nvPr/>
              </p14:nvContentPartPr>
              <p14:xfrm>
                <a:off x="7799291" y="1068044"/>
                <a:ext cx="72360" cy="2102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4A86F0F-9EA9-4AF2-892F-AA2EEBAE5E8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790651" y="1059404"/>
                  <a:ext cx="900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F3846C0-20A9-4076-985C-4CC3AB3A5354}"/>
                    </a:ext>
                  </a:extLst>
                </p14:cNvPr>
                <p14:cNvContentPartPr/>
                <p14:nvPr/>
              </p14:nvContentPartPr>
              <p14:xfrm>
                <a:off x="7946171" y="1082804"/>
                <a:ext cx="123480" cy="1818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F3846C0-20A9-4076-985C-4CC3AB3A5354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937531" y="1074164"/>
                  <a:ext cx="141120" cy="199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9D579BAC-6F57-49AB-AD64-74907B552EDC}"/>
                  </a:ext>
                </a:extLst>
              </p14:cNvPr>
              <p14:cNvContentPartPr/>
              <p14:nvPr/>
            </p14:nvContentPartPr>
            <p14:xfrm>
              <a:off x="8305451" y="1003604"/>
              <a:ext cx="70920" cy="27864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9D579BAC-6F57-49AB-AD64-74907B552EDC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8296451" y="994964"/>
                <a:ext cx="88560" cy="296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5" name="Group 144">
            <a:extLst>
              <a:ext uri="{FF2B5EF4-FFF2-40B4-BE49-F238E27FC236}">
                <a16:creationId xmlns:a16="http://schemas.microsoft.com/office/drawing/2014/main" id="{8B64640D-BCDC-4AD3-A0AF-9C157C3190F3}"/>
              </a:ext>
            </a:extLst>
          </p:cNvPr>
          <p:cNvGrpSpPr/>
          <p:nvPr/>
        </p:nvGrpSpPr>
        <p:grpSpPr>
          <a:xfrm>
            <a:off x="5754491" y="2819444"/>
            <a:ext cx="1072080" cy="3882240"/>
            <a:chOff x="5754491" y="2819444"/>
            <a:chExt cx="1072080" cy="388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D6DF2A6-AC90-43C3-93CD-FAB813D3E590}"/>
                    </a:ext>
                  </a:extLst>
                </p14:cNvPr>
                <p14:cNvContentPartPr/>
                <p14:nvPr/>
              </p14:nvContentPartPr>
              <p14:xfrm>
                <a:off x="5784011" y="4881524"/>
                <a:ext cx="187560" cy="183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D6DF2A6-AC90-43C3-93CD-FAB813D3E590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775011" y="4872524"/>
                  <a:ext cx="20520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996C499-2F44-4EE6-AB52-88B5E104EF7D}"/>
                    </a:ext>
                  </a:extLst>
                </p14:cNvPr>
                <p14:cNvContentPartPr/>
                <p14:nvPr/>
              </p14:nvContentPartPr>
              <p14:xfrm>
                <a:off x="6210251" y="4927244"/>
                <a:ext cx="148680" cy="198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996C499-2F44-4EE6-AB52-88B5E104EF7D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201611" y="4918244"/>
                  <a:ext cx="1663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594512F-55F9-43C9-A1BF-F97ED8209E72}"/>
                    </a:ext>
                  </a:extLst>
                </p14:cNvPr>
                <p14:cNvContentPartPr/>
                <p14:nvPr/>
              </p14:nvContentPartPr>
              <p14:xfrm>
                <a:off x="5763131" y="5209484"/>
                <a:ext cx="3960" cy="14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594512F-55F9-43C9-A1BF-F97ED8209E7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754491" y="5200484"/>
                  <a:ext cx="2160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1DF3E3C-2AC6-4830-A487-A64A7296FCE3}"/>
                    </a:ext>
                  </a:extLst>
                </p14:cNvPr>
                <p14:cNvContentPartPr/>
                <p14:nvPr/>
              </p14:nvContentPartPr>
              <p14:xfrm>
                <a:off x="5754491" y="5190404"/>
                <a:ext cx="413640" cy="3978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1DF3E3C-2AC6-4830-A487-A64A7296FCE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745491" y="5181404"/>
                  <a:ext cx="431280" cy="41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07F6AE4-90D7-420C-94FD-349C7BA763E5}"/>
                    </a:ext>
                  </a:extLst>
                </p14:cNvPr>
                <p14:cNvContentPartPr/>
                <p14:nvPr/>
              </p14:nvContentPartPr>
              <p14:xfrm>
                <a:off x="6007571" y="5013284"/>
                <a:ext cx="112320" cy="226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07F6AE4-90D7-420C-94FD-349C7BA763E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998931" y="5004644"/>
                  <a:ext cx="1299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2C22986-46F4-4C14-B273-DB9A85E48E04}"/>
                    </a:ext>
                  </a:extLst>
                </p14:cNvPr>
                <p14:cNvContentPartPr/>
                <p14:nvPr/>
              </p14:nvContentPartPr>
              <p14:xfrm>
                <a:off x="5948891" y="5123444"/>
                <a:ext cx="120600" cy="126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2C22986-46F4-4C14-B273-DB9A85E48E0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939891" y="5114444"/>
                  <a:ext cx="1382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6952559-18DD-4A98-A711-A5CD3B31E4A4}"/>
                    </a:ext>
                  </a:extLst>
                </p14:cNvPr>
                <p14:cNvContentPartPr/>
                <p14:nvPr/>
              </p14:nvContentPartPr>
              <p14:xfrm>
                <a:off x="5988851" y="2819444"/>
                <a:ext cx="837720" cy="38822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6952559-18DD-4A98-A711-A5CD3B31E4A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980211" y="2810444"/>
                  <a:ext cx="855360" cy="389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2CB8D100-CBAA-4274-84D6-6288C15E0E48}"/>
              </a:ext>
            </a:extLst>
          </p:cNvPr>
          <p:cNvGrpSpPr/>
          <p:nvPr/>
        </p:nvGrpSpPr>
        <p:grpSpPr>
          <a:xfrm>
            <a:off x="6551891" y="3268364"/>
            <a:ext cx="1434600" cy="362880"/>
            <a:chOff x="6551891" y="3268364"/>
            <a:chExt cx="1434600" cy="36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81FFB85-6F77-4544-B837-91E5EBC2D362}"/>
                    </a:ext>
                  </a:extLst>
                </p14:cNvPr>
                <p14:cNvContentPartPr/>
                <p14:nvPr/>
              </p14:nvContentPartPr>
              <p14:xfrm>
                <a:off x="6551891" y="3315164"/>
                <a:ext cx="88200" cy="2012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81FFB85-6F77-4544-B837-91E5EBC2D36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543251" y="3306164"/>
                  <a:ext cx="1058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37F6AD0-17D1-44D1-9242-2B1407A6AB76}"/>
                    </a:ext>
                  </a:extLst>
                </p14:cNvPr>
                <p14:cNvContentPartPr/>
                <p14:nvPr/>
              </p14:nvContentPartPr>
              <p14:xfrm>
                <a:off x="6551891" y="3283124"/>
                <a:ext cx="151920" cy="1807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37F6AD0-17D1-44D1-9242-2B1407A6AB7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543251" y="3274484"/>
                  <a:ext cx="16956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5FC9A12E-A53A-41D1-BF52-A9501BE6F3F4}"/>
                    </a:ext>
                  </a:extLst>
                </p14:cNvPr>
                <p14:cNvContentPartPr/>
                <p14:nvPr/>
              </p14:nvContentPartPr>
              <p14:xfrm>
                <a:off x="6747011" y="3268364"/>
                <a:ext cx="132840" cy="3628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5FC9A12E-A53A-41D1-BF52-A9501BE6F3F4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738011" y="3259364"/>
                  <a:ext cx="150480" cy="38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C149B47-917A-48F8-973B-4FDE4E8F8438}"/>
                    </a:ext>
                  </a:extLst>
                </p14:cNvPr>
                <p14:cNvContentPartPr/>
                <p14:nvPr/>
              </p14:nvContentPartPr>
              <p14:xfrm>
                <a:off x="6879851" y="3371324"/>
                <a:ext cx="152280" cy="2034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C149B47-917A-48F8-973B-4FDE4E8F843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870851" y="3362684"/>
                  <a:ext cx="1699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9709D1C-3F87-4F74-A637-777F773D748A}"/>
                    </a:ext>
                  </a:extLst>
                </p14:cNvPr>
                <p14:cNvContentPartPr/>
                <p14:nvPr/>
              </p14:nvContentPartPr>
              <p14:xfrm>
                <a:off x="6919451" y="3480764"/>
                <a:ext cx="107280" cy="453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9709D1C-3F87-4F74-A637-777F773D748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910451" y="3471764"/>
                  <a:ext cx="12492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71EFA27E-C370-4407-8F56-8FA511B9EDE6}"/>
                    </a:ext>
                  </a:extLst>
                </p14:cNvPr>
                <p14:cNvContentPartPr/>
                <p14:nvPr/>
              </p14:nvContentPartPr>
              <p14:xfrm>
                <a:off x="7140851" y="3441524"/>
                <a:ext cx="136800" cy="1508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71EFA27E-C370-4407-8F56-8FA511B9EDE6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132211" y="3432884"/>
                  <a:ext cx="1544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87CF63E9-C1FE-453A-96B0-D0DB66DEA895}"/>
                    </a:ext>
                  </a:extLst>
                </p14:cNvPr>
                <p14:cNvContentPartPr/>
                <p14:nvPr/>
              </p14:nvContentPartPr>
              <p14:xfrm>
                <a:off x="7372331" y="3429284"/>
                <a:ext cx="157320" cy="1699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87CF63E9-C1FE-453A-96B0-D0DB66DEA895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363691" y="3420644"/>
                  <a:ext cx="17496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9EC3C2D-5F26-40EF-92D6-A1BDB158FE0B}"/>
                    </a:ext>
                  </a:extLst>
                </p14:cNvPr>
                <p14:cNvContentPartPr/>
                <p14:nvPr/>
              </p14:nvContentPartPr>
              <p14:xfrm>
                <a:off x="7616771" y="3397244"/>
                <a:ext cx="58320" cy="1807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9EC3C2D-5F26-40EF-92D6-A1BDB158FE0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608131" y="3388604"/>
                  <a:ext cx="7596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190A902-C744-4DF0-9142-1E50747548C0}"/>
                    </a:ext>
                  </a:extLst>
                </p14:cNvPr>
                <p14:cNvContentPartPr/>
                <p14:nvPr/>
              </p14:nvContentPartPr>
              <p14:xfrm>
                <a:off x="7714331" y="3439004"/>
                <a:ext cx="112680" cy="1252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190A902-C744-4DF0-9142-1E50747548C0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705691" y="3430364"/>
                  <a:ext cx="1303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45E2839E-4FD8-4176-8691-9423ADB5F2B0}"/>
                    </a:ext>
                  </a:extLst>
                </p14:cNvPr>
                <p14:cNvContentPartPr/>
                <p14:nvPr/>
              </p14:nvContentPartPr>
              <p14:xfrm>
                <a:off x="7912331" y="3330644"/>
                <a:ext cx="74160" cy="2811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45E2839E-4FD8-4176-8691-9423ADB5F2B0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903331" y="3322004"/>
                  <a:ext cx="91800" cy="29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6125264C-4751-4B2F-9D8E-720A3915B4EC}"/>
                  </a:ext>
                </a:extLst>
              </p14:cNvPr>
              <p14:cNvContentPartPr/>
              <p14:nvPr/>
            </p14:nvContentPartPr>
            <p14:xfrm>
              <a:off x="8151011" y="3457364"/>
              <a:ext cx="145080" cy="691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6125264C-4751-4B2F-9D8E-720A3915B4EC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8142011" y="3448364"/>
                <a:ext cx="162720" cy="86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1BF75E96-ECB6-4B24-9D25-5C149BF184A2}"/>
              </a:ext>
            </a:extLst>
          </p:cNvPr>
          <p:cNvGrpSpPr/>
          <p:nvPr/>
        </p:nvGrpSpPr>
        <p:grpSpPr>
          <a:xfrm>
            <a:off x="9023291" y="3199244"/>
            <a:ext cx="1732680" cy="817560"/>
            <a:chOff x="9023291" y="3199244"/>
            <a:chExt cx="1732680" cy="81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465EC84-3C9C-44D1-A286-7B53A36E3763}"/>
                    </a:ext>
                  </a:extLst>
                </p14:cNvPr>
                <p14:cNvContentPartPr/>
                <p14:nvPr/>
              </p14:nvContentPartPr>
              <p14:xfrm>
                <a:off x="9023291" y="3270884"/>
                <a:ext cx="128880" cy="2437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465EC84-3C9C-44D1-A286-7B53A36E376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9014291" y="3261884"/>
                  <a:ext cx="14652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78993111-A2F8-4AAB-94CC-A678A90AB5B2}"/>
                    </a:ext>
                  </a:extLst>
                </p14:cNvPr>
                <p14:cNvContentPartPr/>
                <p14:nvPr/>
              </p14:nvContentPartPr>
              <p14:xfrm>
                <a:off x="9219851" y="3306164"/>
                <a:ext cx="187560" cy="2322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78993111-A2F8-4AAB-94CC-A678A90AB5B2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210851" y="3297524"/>
                  <a:ext cx="20520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A6256E1F-FF2B-4C2B-84F7-B0D4F7CFE066}"/>
                    </a:ext>
                  </a:extLst>
                </p14:cNvPr>
                <p14:cNvContentPartPr/>
                <p14:nvPr/>
              </p14:nvContentPartPr>
              <p14:xfrm>
                <a:off x="9382571" y="3319484"/>
                <a:ext cx="176760" cy="1807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A6256E1F-FF2B-4C2B-84F7-B0D4F7CFE066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373931" y="3310844"/>
                  <a:ext cx="1944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99A5F2ED-58CC-4CDF-A7A5-7891A834DD35}"/>
                    </a:ext>
                  </a:extLst>
                </p14:cNvPr>
                <p14:cNvContentPartPr/>
                <p14:nvPr/>
              </p14:nvContentPartPr>
              <p14:xfrm>
                <a:off x="9579491" y="3342884"/>
                <a:ext cx="131400" cy="1771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99A5F2ED-58CC-4CDF-A7A5-7891A834DD3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570491" y="3334244"/>
                  <a:ext cx="14904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6BBAED07-131B-486E-B393-AF2976D873A6}"/>
                    </a:ext>
                  </a:extLst>
                </p14:cNvPr>
                <p14:cNvContentPartPr/>
                <p14:nvPr/>
              </p14:nvContentPartPr>
              <p14:xfrm>
                <a:off x="9793691" y="3311924"/>
                <a:ext cx="144720" cy="1861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6BBAED07-131B-486E-B393-AF2976D873A6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784691" y="3303284"/>
                  <a:ext cx="1623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E171C34-A0D5-4F6F-86C8-C74A8DB3439D}"/>
                    </a:ext>
                  </a:extLst>
                </p14:cNvPr>
                <p14:cNvContentPartPr/>
                <p14:nvPr/>
              </p14:nvContentPartPr>
              <p14:xfrm>
                <a:off x="9260891" y="3310124"/>
                <a:ext cx="117720" cy="2588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E171C34-A0D5-4F6F-86C8-C74A8DB3439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252251" y="3301484"/>
                  <a:ext cx="13536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12050CCA-E43E-4475-8345-2C624229C35C}"/>
                    </a:ext>
                  </a:extLst>
                </p14:cNvPr>
                <p14:cNvContentPartPr/>
                <p14:nvPr/>
              </p14:nvContentPartPr>
              <p14:xfrm>
                <a:off x="9108611" y="3279164"/>
                <a:ext cx="172080" cy="3873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12050CCA-E43E-4475-8345-2C624229C35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9099971" y="3270524"/>
                  <a:ext cx="18972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109A96D-4C0C-4EE4-AF62-CEA10D580A45}"/>
                    </a:ext>
                  </a:extLst>
                </p14:cNvPr>
                <p14:cNvContentPartPr/>
                <p14:nvPr/>
              </p14:nvContentPartPr>
              <p14:xfrm>
                <a:off x="9933011" y="3271244"/>
                <a:ext cx="82440" cy="2991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109A96D-4C0C-4EE4-AF62-CEA10D580A4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9924371" y="3262244"/>
                  <a:ext cx="10008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A7E68BE9-F4C3-4EAC-B715-A8ED5A0F75A9}"/>
                    </a:ext>
                  </a:extLst>
                </p14:cNvPr>
                <p14:cNvContentPartPr/>
                <p14:nvPr/>
              </p14:nvContentPartPr>
              <p14:xfrm>
                <a:off x="10114091" y="3351884"/>
                <a:ext cx="126360" cy="1756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A7E68BE9-F4C3-4EAC-B715-A8ED5A0F75A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0105451" y="3343244"/>
                  <a:ext cx="1440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9CA0320D-20F2-4156-AF78-0E613D814BAF}"/>
                    </a:ext>
                  </a:extLst>
                </p14:cNvPr>
                <p14:cNvContentPartPr/>
                <p14:nvPr/>
              </p14:nvContentPartPr>
              <p14:xfrm>
                <a:off x="10331891" y="3370964"/>
                <a:ext cx="144000" cy="1540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9CA0320D-20F2-4156-AF78-0E613D814BAF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0323251" y="3361964"/>
                  <a:ext cx="16164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D0C0A38D-B5ED-4BE7-9B35-65B9B42FFD4C}"/>
                    </a:ext>
                  </a:extLst>
                </p14:cNvPr>
                <p14:cNvContentPartPr/>
                <p14:nvPr/>
              </p14:nvContentPartPr>
              <p14:xfrm>
                <a:off x="10629251" y="3199244"/>
                <a:ext cx="126720" cy="3218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D0C0A38D-B5ED-4BE7-9B35-65B9B42FFD4C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0620251" y="3190244"/>
                  <a:ext cx="144360" cy="33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B5970473-2C11-451A-93CE-88208ECD4F21}"/>
                    </a:ext>
                  </a:extLst>
                </p14:cNvPr>
                <p14:cNvContentPartPr/>
                <p14:nvPr/>
              </p14:nvContentPartPr>
              <p14:xfrm>
                <a:off x="9032291" y="3624764"/>
                <a:ext cx="1604880" cy="1011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B5970473-2C11-451A-93CE-88208ECD4F21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9023651" y="3616124"/>
                  <a:ext cx="16225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D024D8DC-4C78-4424-A151-D9FA51384289}"/>
                    </a:ext>
                  </a:extLst>
                </p14:cNvPr>
                <p14:cNvContentPartPr/>
                <p14:nvPr/>
              </p14:nvContentPartPr>
              <p14:xfrm>
                <a:off x="9576251" y="3792884"/>
                <a:ext cx="59760" cy="1731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D024D8DC-4C78-4424-A151-D9FA5138428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9567611" y="3784244"/>
                  <a:ext cx="774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6DA7C90-F6B2-4AA9-86F3-1D3726B196BB}"/>
                    </a:ext>
                  </a:extLst>
                </p14:cNvPr>
                <p14:cNvContentPartPr/>
                <p14:nvPr/>
              </p14:nvContentPartPr>
              <p14:xfrm>
                <a:off x="9540971" y="3770924"/>
                <a:ext cx="128160" cy="1195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6DA7C90-F6B2-4AA9-86F3-1D3726B196BB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9531971" y="3762284"/>
                  <a:ext cx="1458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CA615699-5A2C-4141-85C9-D92A5EF30024}"/>
                    </a:ext>
                  </a:extLst>
                </p14:cNvPr>
                <p14:cNvContentPartPr/>
                <p14:nvPr/>
              </p14:nvContentPartPr>
              <p14:xfrm>
                <a:off x="9772811" y="3806204"/>
                <a:ext cx="96840" cy="2106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CA615699-5A2C-4141-85C9-D92A5EF30024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9764171" y="3797204"/>
                  <a:ext cx="11448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966186A-773A-4FDE-A4FC-58069EC01AC1}"/>
                    </a:ext>
                  </a:extLst>
                </p14:cNvPr>
                <p14:cNvContentPartPr/>
                <p14:nvPr/>
              </p14:nvContentPartPr>
              <p14:xfrm>
                <a:off x="9926171" y="3856604"/>
                <a:ext cx="103320" cy="1152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966186A-773A-4FDE-A4FC-58069EC01AC1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9917531" y="3847964"/>
                  <a:ext cx="1209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309B450B-4BD0-46E2-9CCA-D105F2868F1D}"/>
                    </a:ext>
                  </a:extLst>
                </p14:cNvPr>
                <p14:cNvContentPartPr/>
                <p14:nvPr/>
              </p14:nvContentPartPr>
              <p14:xfrm>
                <a:off x="10103291" y="3802604"/>
                <a:ext cx="132120" cy="1983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309B450B-4BD0-46E2-9CCA-D105F2868F1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094651" y="3793964"/>
                  <a:ext cx="149760" cy="21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FB2DB5EA-2D2C-4C51-9078-7E4CE8DFC5A7}"/>
                  </a:ext>
                </a:extLst>
              </p14:cNvPr>
              <p14:cNvContentPartPr/>
              <p14:nvPr/>
            </p14:nvContentPartPr>
            <p14:xfrm>
              <a:off x="8340731" y="3687764"/>
              <a:ext cx="48960" cy="6876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FB2DB5EA-2D2C-4C51-9078-7E4CE8DFC5A7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8331731" y="3679124"/>
                <a:ext cx="6660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D6EFE0D4-B963-4773-86BF-15DBA60DFD21}"/>
                  </a:ext>
                </a:extLst>
              </p14:cNvPr>
              <p14:cNvContentPartPr/>
              <p14:nvPr/>
            </p14:nvContentPartPr>
            <p14:xfrm>
              <a:off x="7038971" y="4094204"/>
              <a:ext cx="74880" cy="101052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D6EFE0D4-B963-4773-86BF-15DBA60DFD21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7029971" y="4085204"/>
                <a:ext cx="92520" cy="10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D47991F6-9F2E-4CFF-89A1-8ADE85ED1EA8}"/>
                  </a:ext>
                </a:extLst>
              </p14:cNvPr>
              <p14:cNvContentPartPr/>
              <p14:nvPr/>
            </p14:nvContentPartPr>
            <p14:xfrm>
              <a:off x="7094051" y="4114004"/>
              <a:ext cx="1297440" cy="7092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D47991F6-9F2E-4CFF-89A1-8ADE85ED1EA8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7085051" y="4105004"/>
                <a:ext cx="131508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F73A55B8-7218-48CB-9B7D-735830CA9DBD}"/>
                  </a:ext>
                </a:extLst>
              </p14:cNvPr>
              <p14:cNvContentPartPr/>
              <p14:nvPr/>
            </p14:nvContentPartPr>
            <p14:xfrm>
              <a:off x="8372771" y="4216244"/>
              <a:ext cx="56880" cy="85716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F73A55B8-7218-48CB-9B7D-735830CA9DBD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8364131" y="4207604"/>
                <a:ext cx="74520" cy="87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C1B911EA-A5AE-469F-B491-56B461926555}"/>
                  </a:ext>
                </a:extLst>
              </p14:cNvPr>
              <p14:cNvContentPartPr/>
              <p14:nvPr/>
            </p14:nvContentPartPr>
            <p14:xfrm>
              <a:off x="6991091" y="5182124"/>
              <a:ext cx="1283400" cy="4788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C1B911EA-A5AE-469F-B491-56B461926555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6982451" y="5173124"/>
                <a:ext cx="130104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80D2F98E-FDC5-49F8-A174-317AA222DA35}"/>
                  </a:ext>
                </a:extLst>
              </p14:cNvPr>
              <p14:cNvContentPartPr/>
              <p14:nvPr/>
            </p14:nvContentPartPr>
            <p14:xfrm>
              <a:off x="7149491" y="4236404"/>
              <a:ext cx="113760" cy="11520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80D2F98E-FDC5-49F8-A174-317AA222DA35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7140491" y="4227764"/>
                <a:ext cx="131400" cy="1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D2FAE0F2-F212-488F-A2D3-3009D30B7D82}"/>
                  </a:ext>
                </a:extLst>
              </p14:cNvPr>
              <p14:cNvContentPartPr/>
              <p14:nvPr/>
            </p14:nvContentPartPr>
            <p14:xfrm>
              <a:off x="7394291" y="4467524"/>
              <a:ext cx="438480" cy="32976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D2FAE0F2-F212-488F-A2D3-3009D30B7D82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7385651" y="4458524"/>
                <a:ext cx="456120" cy="34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0F3EFF1E-6044-497B-91B8-7CA975CA66F7}"/>
                  </a:ext>
                </a:extLst>
              </p14:cNvPr>
              <p14:cNvContentPartPr/>
              <p14:nvPr/>
            </p14:nvContentPartPr>
            <p14:xfrm>
              <a:off x="7670411" y="4430444"/>
              <a:ext cx="396000" cy="37260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0F3EFF1E-6044-497B-91B8-7CA975CA66F7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7661411" y="4421444"/>
                <a:ext cx="413640" cy="39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39893DDB-7250-4223-A711-B90770A740B8}"/>
                  </a:ext>
                </a:extLst>
              </p14:cNvPr>
              <p14:cNvContentPartPr/>
              <p14:nvPr/>
            </p14:nvContentPartPr>
            <p14:xfrm>
              <a:off x="7526411" y="4686404"/>
              <a:ext cx="417240" cy="30780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39893DDB-7250-4223-A711-B90770A740B8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7517411" y="4677764"/>
                <a:ext cx="434880" cy="32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04C946E8-0B52-426E-9BB4-FE3F79041CDA}"/>
                  </a:ext>
                </a:extLst>
              </p14:cNvPr>
              <p14:cNvContentPartPr/>
              <p14:nvPr/>
            </p14:nvContentPartPr>
            <p14:xfrm>
              <a:off x="7457651" y="4602884"/>
              <a:ext cx="83880" cy="11556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04C946E8-0B52-426E-9BB4-FE3F79041CDA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7449011" y="4594244"/>
                <a:ext cx="101520" cy="1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0606D55A-2815-4073-A370-D57C8F7F0051}"/>
                  </a:ext>
                </a:extLst>
              </p14:cNvPr>
              <p14:cNvContentPartPr/>
              <p14:nvPr/>
            </p14:nvContentPartPr>
            <p14:xfrm>
              <a:off x="7449371" y="4598924"/>
              <a:ext cx="115920" cy="12384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0606D55A-2815-4073-A370-D57C8F7F0051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7440731" y="4590284"/>
                <a:ext cx="13356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C34562D9-16EE-48AC-897D-C9CF1C163F68}"/>
                  </a:ext>
                </a:extLst>
              </p14:cNvPr>
              <p14:cNvContentPartPr/>
              <p14:nvPr/>
            </p14:nvContentPartPr>
            <p14:xfrm>
              <a:off x="7436411" y="4669484"/>
              <a:ext cx="109080" cy="2448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C34562D9-16EE-48AC-897D-C9CF1C163F68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7427771" y="4660484"/>
                <a:ext cx="126720" cy="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AB8B04F0-13DA-481C-8B7E-309B5289B730}"/>
                  </a:ext>
                </a:extLst>
              </p14:cNvPr>
              <p14:cNvContentPartPr/>
              <p14:nvPr/>
            </p14:nvContentPartPr>
            <p14:xfrm>
              <a:off x="7873811" y="4595684"/>
              <a:ext cx="72000" cy="12096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AB8B04F0-13DA-481C-8B7E-309B5289B730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7865171" y="4587044"/>
                <a:ext cx="8964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213" name="Ink 212">
                <a:extLst>
                  <a:ext uri="{FF2B5EF4-FFF2-40B4-BE49-F238E27FC236}">
                    <a16:creationId xmlns:a16="http://schemas.microsoft.com/office/drawing/2014/main" id="{FDDBB259-9E85-47E9-AB00-B2688CD8E2DB}"/>
                  </a:ext>
                </a:extLst>
              </p14:cNvPr>
              <p14:cNvContentPartPr/>
              <p14:nvPr/>
            </p14:nvContentPartPr>
            <p14:xfrm>
              <a:off x="7647371" y="4872884"/>
              <a:ext cx="106200" cy="127080"/>
            </p14:xfrm>
          </p:contentPart>
        </mc:Choice>
        <mc:Fallback xmlns="">
          <p:pic>
            <p:nvPicPr>
              <p:cNvPr id="213" name="Ink 212">
                <a:extLst>
                  <a:ext uri="{FF2B5EF4-FFF2-40B4-BE49-F238E27FC236}">
                    <a16:creationId xmlns:a16="http://schemas.microsoft.com/office/drawing/2014/main" id="{FDDBB259-9E85-47E9-AB00-B2688CD8E2DB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7638731" y="4863884"/>
                <a:ext cx="123840" cy="1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A0236C30-CCCC-4887-B58A-67DAE3F4265D}"/>
                  </a:ext>
                </a:extLst>
              </p14:cNvPr>
              <p14:cNvContentPartPr/>
              <p14:nvPr/>
            </p14:nvContentPartPr>
            <p14:xfrm>
              <a:off x="7687691" y="4680644"/>
              <a:ext cx="93600" cy="10584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A0236C30-CCCC-4887-B58A-67DAE3F4265D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7678691" y="4672004"/>
                <a:ext cx="11124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934BE083-8D77-42E1-98D2-F5FC940C2C3B}"/>
                  </a:ext>
                </a:extLst>
              </p14:cNvPr>
              <p14:cNvContentPartPr/>
              <p14:nvPr/>
            </p14:nvContentPartPr>
            <p14:xfrm>
              <a:off x="7666091" y="4737164"/>
              <a:ext cx="13680" cy="2556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934BE083-8D77-42E1-98D2-F5FC940C2C3B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7657091" y="4728524"/>
                <a:ext cx="3132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BA1EA6CF-8365-455C-AEA8-EC94494D3BE9}"/>
                  </a:ext>
                </a:extLst>
              </p14:cNvPr>
              <p14:cNvContentPartPr/>
              <p14:nvPr/>
            </p14:nvContentPartPr>
            <p14:xfrm>
              <a:off x="11115251" y="4772444"/>
              <a:ext cx="109080" cy="4032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BA1EA6CF-8365-455C-AEA8-EC94494D3BE9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11106611" y="4763804"/>
                <a:ext cx="126720" cy="5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1" name="Group 250">
            <a:extLst>
              <a:ext uri="{FF2B5EF4-FFF2-40B4-BE49-F238E27FC236}">
                <a16:creationId xmlns:a16="http://schemas.microsoft.com/office/drawing/2014/main" id="{0610040C-9355-40EB-961D-D90DBBA941A4}"/>
              </a:ext>
            </a:extLst>
          </p:cNvPr>
          <p:cNvGrpSpPr/>
          <p:nvPr/>
        </p:nvGrpSpPr>
        <p:grpSpPr>
          <a:xfrm>
            <a:off x="8515331" y="4530164"/>
            <a:ext cx="3590280" cy="1013040"/>
            <a:chOff x="8515331" y="4530164"/>
            <a:chExt cx="3590280" cy="101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00035FD9-FD7B-42B0-9310-60697FA90042}"/>
                    </a:ext>
                  </a:extLst>
                </p14:cNvPr>
                <p14:cNvContentPartPr/>
                <p14:nvPr/>
              </p14:nvContentPartPr>
              <p14:xfrm>
                <a:off x="8968571" y="4534124"/>
                <a:ext cx="95040" cy="19980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00035FD9-FD7B-42B0-9310-60697FA90042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959571" y="4525484"/>
                  <a:ext cx="11268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685A2C13-2A59-4480-8512-A39B660AB331}"/>
                    </a:ext>
                  </a:extLst>
                </p14:cNvPr>
                <p14:cNvContentPartPr/>
                <p14:nvPr/>
              </p14:nvContentPartPr>
              <p14:xfrm>
                <a:off x="8889011" y="4550324"/>
                <a:ext cx="194760" cy="1540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685A2C13-2A59-4480-8512-A39B660AB331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880371" y="4541324"/>
                  <a:ext cx="21240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C118F983-2EFD-45AC-9807-2C1EC027B246}"/>
                    </a:ext>
                  </a:extLst>
                </p14:cNvPr>
                <p14:cNvContentPartPr/>
                <p14:nvPr/>
              </p14:nvContentPartPr>
              <p14:xfrm>
                <a:off x="9187451" y="4530164"/>
                <a:ext cx="66960" cy="2394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C118F983-2EFD-45AC-9807-2C1EC027B246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9178811" y="4521164"/>
                  <a:ext cx="846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0C6CD9E4-DF28-4DB0-9DBF-785353437C4E}"/>
                    </a:ext>
                  </a:extLst>
                </p14:cNvPr>
                <p14:cNvContentPartPr/>
                <p14:nvPr/>
              </p14:nvContentPartPr>
              <p14:xfrm>
                <a:off x="9329651" y="4606484"/>
                <a:ext cx="125640" cy="1404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0C6CD9E4-DF28-4DB0-9DBF-785353437C4E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9321011" y="4597844"/>
                  <a:ext cx="1432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2B74FA30-ACBF-48BA-923C-017A3DC07532}"/>
                    </a:ext>
                  </a:extLst>
                </p14:cNvPr>
                <p14:cNvContentPartPr/>
                <p14:nvPr/>
              </p14:nvContentPartPr>
              <p14:xfrm>
                <a:off x="9329291" y="4697564"/>
                <a:ext cx="127080" cy="176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2B74FA30-ACBF-48BA-923C-017A3DC07532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320651" y="4688924"/>
                  <a:ext cx="1447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DBE4C7EC-7FC0-40F2-A0EB-639EBCA91FAD}"/>
                    </a:ext>
                  </a:extLst>
                </p14:cNvPr>
                <p14:cNvContentPartPr/>
                <p14:nvPr/>
              </p14:nvContentPartPr>
              <p14:xfrm>
                <a:off x="9537731" y="4642844"/>
                <a:ext cx="88560" cy="1234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DBE4C7EC-7FC0-40F2-A0EB-639EBCA91FAD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9528731" y="4634204"/>
                  <a:ext cx="1062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40EDFB81-8D04-4D7F-B207-139567188991}"/>
                    </a:ext>
                  </a:extLst>
                </p14:cNvPr>
                <p14:cNvContentPartPr/>
                <p14:nvPr/>
              </p14:nvContentPartPr>
              <p14:xfrm>
                <a:off x="9730691" y="4651484"/>
                <a:ext cx="104040" cy="1299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40EDFB81-8D04-4D7F-B207-139567188991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9721691" y="4642844"/>
                  <a:ext cx="1216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2B286AE6-9D9A-41F1-9645-FA2AB6E2B379}"/>
                    </a:ext>
                  </a:extLst>
                </p14:cNvPr>
                <p14:cNvContentPartPr/>
                <p14:nvPr/>
              </p14:nvContentPartPr>
              <p14:xfrm>
                <a:off x="9939851" y="4570484"/>
                <a:ext cx="112320" cy="2887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B286AE6-9D9A-41F1-9645-FA2AB6E2B379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9931211" y="4561484"/>
                  <a:ext cx="1299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A86B4B2F-B7A7-4850-8762-0CCF290E65AD}"/>
                    </a:ext>
                  </a:extLst>
                </p14:cNvPr>
                <p14:cNvContentPartPr/>
                <p14:nvPr/>
              </p14:nvContentPartPr>
              <p14:xfrm>
                <a:off x="8585891" y="4552124"/>
                <a:ext cx="96840" cy="198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A86B4B2F-B7A7-4850-8762-0CCF290E65AD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576891" y="4543124"/>
                  <a:ext cx="114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C959DAAF-7955-438D-8846-5D6502A3CF09}"/>
                    </a:ext>
                  </a:extLst>
                </p14:cNvPr>
                <p14:cNvContentPartPr/>
                <p14:nvPr/>
              </p14:nvContentPartPr>
              <p14:xfrm>
                <a:off x="8515331" y="4672004"/>
                <a:ext cx="154440" cy="266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C959DAAF-7955-438D-8846-5D6502A3CF09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506331" y="4663004"/>
                  <a:ext cx="1720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327575DA-F3EA-40C2-8405-882228F93065}"/>
                    </a:ext>
                  </a:extLst>
                </p14:cNvPr>
                <p14:cNvContentPartPr/>
                <p14:nvPr/>
              </p14:nvContentPartPr>
              <p14:xfrm>
                <a:off x="11316131" y="4665524"/>
                <a:ext cx="126720" cy="1882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327575DA-F3EA-40C2-8405-882228F9306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1307131" y="4656524"/>
                  <a:ext cx="1443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05A59D2C-7E86-49B3-A9B4-59BFB0D7E151}"/>
                    </a:ext>
                  </a:extLst>
                </p14:cNvPr>
                <p14:cNvContentPartPr/>
                <p14:nvPr/>
              </p14:nvContentPartPr>
              <p14:xfrm>
                <a:off x="11473091" y="4651484"/>
                <a:ext cx="50400" cy="2757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05A59D2C-7E86-49B3-A9B4-59BFB0D7E15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1464451" y="4642844"/>
                  <a:ext cx="6804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A8052B28-C3EE-40FB-96CC-C55077A2A317}"/>
                    </a:ext>
                  </a:extLst>
                </p14:cNvPr>
                <p14:cNvContentPartPr/>
                <p14:nvPr/>
              </p14:nvContentPartPr>
              <p14:xfrm>
                <a:off x="11551571" y="4757684"/>
                <a:ext cx="79920" cy="1364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A8052B28-C3EE-40FB-96CC-C55077A2A317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1542571" y="4749044"/>
                  <a:ext cx="9756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FF919DD8-98A7-4185-BEF7-53BE6FC3E8A4}"/>
                    </a:ext>
                  </a:extLst>
                </p14:cNvPr>
                <p14:cNvContentPartPr/>
                <p14:nvPr/>
              </p14:nvContentPartPr>
              <p14:xfrm>
                <a:off x="11649491" y="4792244"/>
                <a:ext cx="69120" cy="1245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FF919DD8-98A7-4185-BEF7-53BE6FC3E8A4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1640491" y="4783244"/>
                  <a:ext cx="867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0B45518F-82A0-4F4D-B4D5-1FDE72FCF8AE}"/>
                    </a:ext>
                  </a:extLst>
                </p14:cNvPr>
                <p14:cNvContentPartPr/>
                <p14:nvPr/>
              </p14:nvContentPartPr>
              <p14:xfrm>
                <a:off x="11756411" y="4755884"/>
                <a:ext cx="63360" cy="1537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0B45518F-82A0-4F4D-B4D5-1FDE72FCF8AE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1747411" y="4746884"/>
                  <a:ext cx="8100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460672DA-8B20-40EC-905D-EF9F510C6038}"/>
                    </a:ext>
                  </a:extLst>
                </p14:cNvPr>
                <p14:cNvContentPartPr/>
                <p14:nvPr/>
              </p14:nvContentPartPr>
              <p14:xfrm>
                <a:off x="11833451" y="4800524"/>
                <a:ext cx="83880" cy="1263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460672DA-8B20-40EC-905D-EF9F510C6038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1824451" y="4791884"/>
                  <a:ext cx="1015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71045963-FFFD-4C11-A920-290A243BBB5D}"/>
                    </a:ext>
                  </a:extLst>
                </p14:cNvPr>
                <p14:cNvContentPartPr/>
                <p14:nvPr/>
              </p14:nvContentPartPr>
              <p14:xfrm>
                <a:off x="11940011" y="4807364"/>
                <a:ext cx="78120" cy="1162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1045963-FFFD-4C11-A920-290A243BBB5D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1931371" y="4798364"/>
                  <a:ext cx="957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ACA3A3C-1A47-457A-8FE3-4FFB4051BD3F}"/>
                    </a:ext>
                  </a:extLst>
                </p14:cNvPr>
                <p14:cNvContentPartPr/>
                <p14:nvPr/>
              </p14:nvContentPartPr>
              <p14:xfrm>
                <a:off x="12038291" y="4686044"/>
                <a:ext cx="67320" cy="2905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ACA3A3C-1A47-457A-8FE3-4FFB4051BD3F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2029291" y="4677044"/>
                  <a:ext cx="8496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F986548C-65A9-4582-8483-C9FAB0171E71}"/>
                    </a:ext>
                  </a:extLst>
                </p14:cNvPr>
                <p14:cNvContentPartPr/>
                <p14:nvPr/>
              </p14:nvContentPartPr>
              <p14:xfrm>
                <a:off x="10104371" y="4708724"/>
                <a:ext cx="195480" cy="370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F986548C-65A9-4582-8483-C9FAB0171E71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0095731" y="4699724"/>
                  <a:ext cx="2131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62590017-A603-484B-9615-FFF26BE304F5}"/>
                    </a:ext>
                  </a:extLst>
                </p14:cNvPr>
                <p14:cNvContentPartPr/>
                <p14:nvPr/>
              </p14:nvContentPartPr>
              <p14:xfrm>
                <a:off x="10138931" y="4661564"/>
                <a:ext cx="50400" cy="16272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62590017-A603-484B-9615-FFF26BE304F5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0130291" y="4652564"/>
                  <a:ext cx="6804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DC7943E8-AF25-4490-ADA4-E7E5DD01CCF0}"/>
                    </a:ext>
                  </a:extLst>
                </p14:cNvPr>
                <p14:cNvContentPartPr/>
                <p14:nvPr/>
              </p14:nvContentPartPr>
              <p14:xfrm>
                <a:off x="10348811" y="4576244"/>
                <a:ext cx="142560" cy="2347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DC7943E8-AF25-4490-ADA4-E7E5DD01CCF0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0340171" y="4567244"/>
                  <a:ext cx="16020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C8CB2204-F43B-4B94-9686-CAF1C8FEBD81}"/>
                    </a:ext>
                  </a:extLst>
                </p14:cNvPr>
                <p14:cNvContentPartPr/>
                <p14:nvPr/>
              </p14:nvContentPartPr>
              <p14:xfrm>
                <a:off x="10539971" y="4557524"/>
                <a:ext cx="114840" cy="27144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C8CB2204-F43B-4B94-9686-CAF1C8FEBD81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0530971" y="4548884"/>
                  <a:ext cx="13248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A9F9798C-1CDD-45AE-9C4C-6981AD5E9B92}"/>
                    </a:ext>
                  </a:extLst>
                </p14:cNvPr>
                <p14:cNvContentPartPr/>
                <p14:nvPr/>
              </p14:nvContentPartPr>
              <p14:xfrm>
                <a:off x="10627451" y="4646084"/>
                <a:ext cx="134280" cy="1843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A9F9798C-1CDD-45AE-9C4C-6981AD5E9B92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10618811" y="4637084"/>
                  <a:ext cx="15192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6CF8D9D2-4274-4EF6-AE9A-4DD27AD122DD}"/>
                    </a:ext>
                  </a:extLst>
                </p14:cNvPr>
                <p14:cNvContentPartPr/>
                <p14:nvPr/>
              </p14:nvContentPartPr>
              <p14:xfrm>
                <a:off x="10782971" y="4704764"/>
                <a:ext cx="80640" cy="1134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6CF8D9D2-4274-4EF6-AE9A-4DD27AD122DD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0773971" y="4695764"/>
                  <a:ext cx="982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303AB4B5-95C9-422A-A3F4-B0963DDAF58E}"/>
                    </a:ext>
                  </a:extLst>
                </p14:cNvPr>
                <p14:cNvContentPartPr/>
                <p14:nvPr/>
              </p14:nvContentPartPr>
              <p14:xfrm>
                <a:off x="10883051" y="4687484"/>
                <a:ext cx="101160" cy="1328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303AB4B5-95C9-422A-A3F4-B0963DDAF58E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0874411" y="4678484"/>
                  <a:ext cx="1188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D1DAE9A0-EBD9-4D14-9434-0DC740241B7B}"/>
                    </a:ext>
                  </a:extLst>
                </p14:cNvPr>
                <p14:cNvContentPartPr/>
                <p14:nvPr/>
              </p14:nvContentPartPr>
              <p14:xfrm>
                <a:off x="11002211" y="4591364"/>
                <a:ext cx="75960" cy="3387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D1DAE9A0-EBD9-4D14-9434-0DC740241B7B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0993211" y="4582724"/>
                  <a:ext cx="9360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BC284D8-9E23-4CD7-AE1B-73A80D1D184F}"/>
                    </a:ext>
                  </a:extLst>
                </p14:cNvPr>
                <p14:cNvContentPartPr/>
                <p14:nvPr/>
              </p14:nvContentPartPr>
              <p14:xfrm>
                <a:off x="8865611" y="4970084"/>
                <a:ext cx="3115800" cy="1681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BC284D8-9E23-4CD7-AE1B-73A80D1D184F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8856611" y="4961444"/>
                  <a:ext cx="31334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F549BD48-FBFC-4554-B5D2-2E90FDB58D63}"/>
                    </a:ext>
                  </a:extLst>
                </p14:cNvPr>
                <p14:cNvContentPartPr/>
                <p14:nvPr/>
              </p14:nvContentPartPr>
              <p14:xfrm>
                <a:off x="9851291" y="5226404"/>
                <a:ext cx="99000" cy="1864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F549BD48-FBFC-4554-B5D2-2E90FDB58D63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9842291" y="5217404"/>
                  <a:ext cx="1166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79A6075E-9838-4686-B4DC-330E4F2F003C}"/>
                    </a:ext>
                  </a:extLst>
                </p14:cNvPr>
                <p14:cNvContentPartPr/>
                <p14:nvPr/>
              </p14:nvContentPartPr>
              <p14:xfrm>
                <a:off x="9821411" y="5183204"/>
                <a:ext cx="193680" cy="1544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79A6075E-9838-4686-B4DC-330E4F2F003C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9812771" y="5174564"/>
                  <a:ext cx="2113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07A7C0F8-0211-4832-A677-9949BA682B9E}"/>
                    </a:ext>
                  </a:extLst>
                </p14:cNvPr>
                <p14:cNvContentPartPr/>
                <p14:nvPr/>
              </p14:nvContentPartPr>
              <p14:xfrm>
                <a:off x="10068371" y="5237204"/>
                <a:ext cx="94680" cy="2516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07A7C0F8-0211-4832-A677-9949BA682B9E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0059731" y="5228204"/>
                  <a:ext cx="11232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C30C87DD-ABB4-4E3F-8CC0-9C59C83556EC}"/>
                    </a:ext>
                  </a:extLst>
                </p14:cNvPr>
                <p14:cNvContentPartPr/>
                <p14:nvPr/>
              </p14:nvContentPartPr>
              <p14:xfrm>
                <a:off x="10259171" y="5318564"/>
                <a:ext cx="115920" cy="1573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C30C87DD-ABB4-4E3F-8CC0-9C59C83556EC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0250531" y="5309564"/>
                  <a:ext cx="13356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4FB172D9-62C2-49FE-8C85-F6FA71F35392}"/>
                    </a:ext>
                  </a:extLst>
                </p14:cNvPr>
                <p14:cNvContentPartPr/>
                <p14:nvPr/>
              </p14:nvContentPartPr>
              <p14:xfrm>
                <a:off x="10511531" y="5248724"/>
                <a:ext cx="133200" cy="2944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4FB172D9-62C2-49FE-8C85-F6FA71F35392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0502891" y="5239724"/>
                  <a:ext cx="150840" cy="31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9" name="Group 268">
            <a:extLst>
              <a:ext uri="{FF2B5EF4-FFF2-40B4-BE49-F238E27FC236}">
                <a16:creationId xmlns:a16="http://schemas.microsoft.com/office/drawing/2014/main" id="{F5C44963-AA23-414A-B690-1394F1F8DC60}"/>
              </a:ext>
            </a:extLst>
          </p:cNvPr>
          <p:cNvGrpSpPr/>
          <p:nvPr/>
        </p:nvGrpSpPr>
        <p:grpSpPr>
          <a:xfrm>
            <a:off x="7427771" y="5885564"/>
            <a:ext cx="2811240" cy="359640"/>
            <a:chOff x="7427771" y="5885564"/>
            <a:chExt cx="2811240" cy="35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36CE4B7-7697-426B-B9C9-718A11878683}"/>
                    </a:ext>
                  </a:extLst>
                </p14:cNvPr>
                <p14:cNvContentPartPr/>
                <p14:nvPr/>
              </p14:nvContentPartPr>
              <p14:xfrm>
                <a:off x="7450451" y="5885564"/>
                <a:ext cx="191880" cy="4788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36CE4B7-7697-426B-B9C9-718A11878683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441811" y="5876924"/>
                  <a:ext cx="20952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37A74546-C88F-4FBD-90F6-A523E4BD105B}"/>
                    </a:ext>
                  </a:extLst>
                </p14:cNvPr>
                <p14:cNvContentPartPr/>
                <p14:nvPr/>
              </p14:nvContentPartPr>
              <p14:xfrm>
                <a:off x="7427771" y="5981324"/>
                <a:ext cx="215640" cy="324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37A74546-C88F-4FBD-90F6-A523E4BD105B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419131" y="5972684"/>
                  <a:ext cx="2332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534C3764-2665-48FA-AA56-2930ADE3FCD2}"/>
                    </a:ext>
                  </a:extLst>
                </p14:cNvPr>
                <p14:cNvContentPartPr/>
                <p14:nvPr/>
              </p14:nvContentPartPr>
              <p14:xfrm>
                <a:off x="7797131" y="5896724"/>
                <a:ext cx="165240" cy="2059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534C3764-2665-48FA-AA56-2930ADE3FCD2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7788491" y="5887724"/>
                  <a:ext cx="1828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259DC5C3-2B9F-4D31-AD06-B800483EE01E}"/>
                    </a:ext>
                  </a:extLst>
                </p14:cNvPr>
                <p14:cNvContentPartPr/>
                <p14:nvPr/>
              </p14:nvContentPartPr>
              <p14:xfrm>
                <a:off x="7997651" y="5916884"/>
                <a:ext cx="103680" cy="24084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259DC5C3-2B9F-4D31-AD06-B800483EE01E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988651" y="5907884"/>
                  <a:ext cx="12132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C7B346F0-4405-4DCB-8E60-8C38E48BE75F}"/>
                    </a:ext>
                  </a:extLst>
                </p14:cNvPr>
                <p14:cNvContentPartPr/>
                <p14:nvPr/>
              </p14:nvContentPartPr>
              <p14:xfrm>
                <a:off x="8100611" y="5959364"/>
                <a:ext cx="130320" cy="1864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C7B346F0-4405-4DCB-8E60-8C38E48BE75F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8091611" y="5950364"/>
                  <a:ext cx="1479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754AF8B4-309B-43C0-9D57-A987F523C7A0}"/>
                    </a:ext>
                  </a:extLst>
                </p14:cNvPr>
                <p14:cNvContentPartPr/>
                <p14:nvPr/>
              </p14:nvContentPartPr>
              <p14:xfrm>
                <a:off x="8330651" y="5977724"/>
                <a:ext cx="42840" cy="1810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754AF8B4-309B-43C0-9D57-A987F523C7A0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8322011" y="5968724"/>
                  <a:ext cx="604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DCF91A53-61E6-4651-9DD8-BE1D3284359A}"/>
                    </a:ext>
                  </a:extLst>
                </p14:cNvPr>
                <p14:cNvContentPartPr/>
                <p14:nvPr/>
              </p14:nvContentPartPr>
              <p14:xfrm>
                <a:off x="8470331" y="6029924"/>
                <a:ext cx="128160" cy="1350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DCF91A53-61E6-4651-9DD8-BE1D3284359A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8461691" y="6021284"/>
                  <a:ext cx="1458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8A6DA5A0-F8B9-4630-AF3E-849AF0433BE6}"/>
                    </a:ext>
                  </a:extLst>
                </p14:cNvPr>
                <p14:cNvContentPartPr/>
                <p14:nvPr/>
              </p14:nvContentPartPr>
              <p14:xfrm>
                <a:off x="8686691" y="5946044"/>
                <a:ext cx="100440" cy="2991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8A6DA5A0-F8B9-4630-AF3E-849AF0433BE6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8678051" y="5937044"/>
                  <a:ext cx="11808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0D5CE018-999E-4E19-A501-CE681A33391E}"/>
                    </a:ext>
                  </a:extLst>
                </p14:cNvPr>
                <p14:cNvContentPartPr/>
                <p14:nvPr/>
              </p14:nvContentPartPr>
              <p14:xfrm>
                <a:off x="8963891" y="6044684"/>
                <a:ext cx="239400" cy="453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0D5CE018-999E-4E19-A501-CE681A33391E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8955251" y="6036044"/>
                  <a:ext cx="25704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5E106798-0569-4390-ADE4-9C27704F800C}"/>
                    </a:ext>
                  </a:extLst>
                </p14:cNvPr>
                <p14:cNvContentPartPr/>
                <p14:nvPr/>
              </p14:nvContentPartPr>
              <p14:xfrm>
                <a:off x="9062891" y="5985284"/>
                <a:ext cx="23040" cy="17208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5E106798-0569-4390-ADE4-9C27704F800C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9053891" y="5976284"/>
                  <a:ext cx="4068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2AE7B476-EEF5-45C0-A577-89E588F846C4}"/>
                    </a:ext>
                  </a:extLst>
                </p14:cNvPr>
                <p14:cNvContentPartPr/>
                <p14:nvPr/>
              </p14:nvContentPartPr>
              <p14:xfrm>
                <a:off x="9364931" y="5931644"/>
                <a:ext cx="154080" cy="1951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2AE7B476-EEF5-45C0-A577-89E588F846C4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9355931" y="5923004"/>
                  <a:ext cx="1717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C23C86D6-AEC8-4E83-809F-1FD4ABBBF706}"/>
                    </a:ext>
                  </a:extLst>
                </p14:cNvPr>
                <p14:cNvContentPartPr/>
                <p14:nvPr/>
              </p14:nvContentPartPr>
              <p14:xfrm>
                <a:off x="9563291" y="5939204"/>
                <a:ext cx="75600" cy="19836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C23C86D6-AEC8-4E83-809F-1FD4ABBBF706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9554651" y="5930204"/>
                  <a:ext cx="9324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3A04DD54-3D83-427B-B7E8-FAA11C5A7BC7}"/>
                    </a:ext>
                  </a:extLst>
                </p14:cNvPr>
                <p14:cNvContentPartPr/>
                <p14:nvPr/>
              </p14:nvContentPartPr>
              <p14:xfrm>
                <a:off x="9676691" y="5958284"/>
                <a:ext cx="127800" cy="16812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3A04DD54-3D83-427B-B7E8-FAA11C5A7BC7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9667691" y="5949644"/>
                  <a:ext cx="1454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1EEAAF43-F86E-4CD9-8F8D-4248F4DC4B3C}"/>
                    </a:ext>
                  </a:extLst>
                </p14:cNvPr>
                <p14:cNvContentPartPr/>
                <p14:nvPr/>
              </p14:nvContentPartPr>
              <p14:xfrm>
                <a:off x="9845891" y="5958284"/>
                <a:ext cx="33480" cy="17532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1EEAAF43-F86E-4CD9-8F8D-4248F4DC4B3C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9837251" y="5949644"/>
                  <a:ext cx="511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F53F27B0-45AC-4AA7-8B31-9C9D0A031B88}"/>
                    </a:ext>
                  </a:extLst>
                </p14:cNvPr>
                <p14:cNvContentPartPr/>
                <p14:nvPr/>
              </p14:nvContentPartPr>
              <p14:xfrm>
                <a:off x="9944531" y="5997524"/>
                <a:ext cx="104760" cy="15876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F53F27B0-45AC-4AA7-8B31-9C9D0A031B88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9935891" y="5988524"/>
                  <a:ext cx="12240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6C5700DE-4B0C-405F-B4DC-D4D05786BA9D}"/>
                    </a:ext>
                  </a:extLst>
                </p14:cNvPr>
                <p14:cNvContentPartPr/>
                <p14:nvPr/>
              </p14:nvContentPartPr>
              <p14:xfrm>
                <a:off x="10148291" y="5929844"/>
                <a:ext cx="90720" cy="2599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6C5700DE-4B0C-405F-B4DC-D4D05786BA9D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10139291" y="5920844"/>
                  <a:ext cx="108360" cy="277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53EB5E4E-862F-40DF-9383-9E48CE99DBA2}"/>
                  </a:ext>
                </a:extLst>
              </p14:cNvPr>
              <p14:cNvContentPartPr/>
              <p14:nvPr/>
            </p14:nvContentPartPr>
            <p14:xfrm>
              <a:off x="10363931" y="6046484"/>
              <a:ext cx="152640" cy="1872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53EB5E4E-862F-40DF-9383-9E48CE99DBA2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10355291" y="6037844"/>
                <a:ext cx="170280" cy="36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81" name="Group 280">
            <a:extLst>
              <a:ext uri="{FF2B5EF4-FFF2-40B4-BE49-F238E27FC236}">
                <a16:creationId xmlns:a16="http://schemas.microsoft.com/office/drawing/2014/main" id="{FF4C27FA-B76C-47FA-B96C-A0E6D6F3D943}"/>
              </a:ext>
            </a:extLst>
          </p:cNvPr>
          <p:cNvGrpSpPr/>
          <p:nvPr/>
        </p:nvGrpSpPr>
        <p:grpSpPr>
          <a:xfrm>
            <a:off x="10777931" y="5915804"/>
            <a:ext cx="789480" cy="270000"/>
            <a:chOff x="10777931" y="5915804"/>
            <a:chExt cx="789480" cy="27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CFD6A7DA-1D61-4CE4-813D-26F75074C058}"/>
                    </a:ext>
                  </a:extLst>
                </p14:cNvPr>
                <p14:cNvContentPartPr/>
                <p14:nvPr/>
              </p14:nvContentPartPr>
              <p14:xfrm>
                <a:off x="10795211" y="5959004"/>
                <a:ext cx="39600" cy="1728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CFD6A7DA-1D61-4CE4-813D-26F75074C058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0786571" y="5950004"/>
                  <a:ext cx="5724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BD6CC1DC-1961-47C0-9EA7-D5154377D003}"/>
                    </a:ext>
                  </a:extLst>
                </p14:cNvPr>
                <p14:cNvContentPartPr/>
                <p14:nvPr/>
              </p14:nvContentPartPr>
              <p14:xfrm>
                <a:off x="10852091" y="5982764"/>
                <a:ext cx="65160" cy="5832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BD6CC1DC-1961-47C0-9EA7-D5154377D003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10843451" y="5974124"/>
                  <a:ext cx="828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048397F9-9C26-4885-AE2E-6888645CB57B}"/>
                    </a:ext>
                  </a:extLst>
                </p14:cNvPr>
                <p14:cNvContentPartPr/>
                <p14:nvPr/>
              </p14:nvContentPartPr>
              <p14:xfrm>
                <a:off x="10963691" y="5939564"/>
                <a:ext cx="96480" cy="24300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048397F9-9C26-4885-AE2E-6888645CB57B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0955051" y="5930564"/>
                  <a:ext cx="11412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FAC33A9C-F64F-403B-8DA3-D6F81DBE0674}"/>
                    </a:ext>
                  </a:extLst>
                </p14:cNvPr>
                <p14:cNvContentPartPr/>
                <p14:nvPr/>
              </p14:nvContentPartPr>
              <p14:xfrm>
                <a:off x="10808171" y="5915804"/>
                <a:ext cx="34920" cy="2178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FAC33A9C-F64F-403B-8DA3-D6F81DBE0674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0799531" y="5907164"/>
                  <a:ext cx="5256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ADC96B63-3ABA-4FEC-998F-B44197637D7C}"/>
                    </a:ext>
                  </a:extLst>
                </p14:cNvPr>
                <p14:cNvContentPartPr/>
                <p14:nvPr/>
              </p14:nvContentPartPr>
              <p14:xfrm>
                <a:off x="10777931" y="5933804"/>
                <a:ext cx="132840" cy="12204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ADC96B63-3ABA-4FEC-998F-B44197637D7C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10769291" y="5924804"/>
                  <a:ext cx="15048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B7A8AA45-4FE2-4403-8C2E-EED96431CE6C}"/>
                    </a:ext>
                  </a:extLst>
                </p14:cNvPr>
                <p14:cNvContentPartPr/>
                <p14:nvPr/>
              </p14:nvContentPartPr>
              <p14:xfrm>
                <a:off x="11098331" y="6019124"/>
                <a:ext cx="115920" cy="1666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B7A8AA45-4FE2-4403-8C2E-EED96431CE6C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1089691" y="6010484"/>
                  <a:ext cx="1335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15030AA7-C4B5-4AF1-A4B3-08F0BC29F2C5}"/>
                    </a:ext>
                  </a:extLst>
                </p14:cNvPr>
                <p14:cNvContentPartPr/>
                <p14:nvPr/>
              </p14:nvContentPartPr>
              <p14:xfrm>
                <a:off x="11060531" y="6113084"/>
                <a:ext cx="106920" cy="151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15030AA7-C4B5-4AF1-A4B3-08F0BC29F2C5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1051891" y="6104084"/>
                  <a:ext cx="1245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BCC46313-91E8-4BFA-9B27-37CDAB403B05}"/>
                    </a:ext>
                  </a:extLst>
                </p14:cNvPr>
                <p14:cNvContentPartPr/>
                <p14:nvPr/>
              </p14:nvContentPartPr>
              <p14:xfrm>
                <a:off x="11281571" y="6056564"/>
                <a:ext cx="102600" cy="1224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BCC46313-91E8-4BFA-9B27-37CDAB403B05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1272571" y="6047924"/>
                  <a:ext cx="1202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E1BC2A7B-7E45-4C8E-BA89-95913599F9F9}"/>
                    </a:ext>
                  </a:extLst>
                </p14:cNvPr>
                <p14:cNvContentPartPr/>
                <p14:nvPr/>
              </p14:nvContentPartPr>
              <p14:xfrm>
                <a:off x="11443931" y="6015884"/>
                <a:ext cx="123480" cy="15444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E1BC2A7B-7E45-4C8E-BA89-95913599F9F9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11435291" y="6006884"/>
                  <a:ext cx="1411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5CED57B6-BC70-44A7-B5B7-38D019DB57EC}"/>
                    </a:ext>
                  </a:extLst>
                </p14:cNvPr>
                <p14:cNvContentPartPr/>
                <p14:nvPr/>
              </p14:nvContentPartPr>
              <p14:xfrm>
                <a:off x="11075291" y="6136484"/>
                <a:ext cx="129960" cy="370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5CED57B6-BC70-44A7-B5B7-38D019DB57EC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11066291" y="6127484"/>
                  <a:ext cx="14760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3699D94D-97A6-4E86-8DE9-B328CA591439}"/>
              </a:ext>
            </a:extLst>
          </p:cNvPr>
          <p:cNvGrpSpPr/>
          <p:nvPr/>
        </p:nvGrpSpPr>
        <p:grpSpPr>
          <a:xfrm>
            <a:off x="11706011" y="5933804"/>
            <a:ext cx="371160" cy="335880"/>
            <a:chOff x="11706011" y="5933804"/>
            <a:chExt cx="371160" cy="33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EFA04A1E-41FB-486B-BEDC-882041E3BDF3}"/>
                    </a:ext>
                  </a:extLst>
                </p14:cNvPr>
                <p14:cNvContentPartPr/>
                <p14:nvPr/>
              </p14:nvContentPartPr>
              <p14:xfrm>
                <a:off x="11706011" y="5987444"/>
                <a:ext cx="19080" cy="1954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EFA04A1E-41FB-486B-BEDC-882041E3BDF3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11697011" y="5978804"/>
                  <a:ext cx="367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D481DF95-DD0E-453D-8708-C3BDABA575A8}"/>
                    </a:ext>
                  </a:extLst>
                </p14:cNvPr>
                <p14:cNvContentPartPr/>
                <p14:nvPr/>
              </p14:nvContentPartPr>
              <p14:xfrm>
                <a:off x="11784851" y="6036044"/>
                <a:ext cx="96120" cy="13356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D481DF95-DD0E-453D-8708-C3BDABA575A8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11776211" y="6027044"/>
                  <a:ext cx="1137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57918318-14B0-4BA2-9B8B-BDEFC0833529}"/>
                    </a:ext>
                  </a:extLst>
                </p14:cNvPr>
                <p14:cNvContentPartPr/>
                <p14:nvPr/>
              </p14:nvContentPartPr>
              <p14:xfrm>
                <a:off x="11993651" y="5933804"/>
                <a:ext cx="83520" cy="3358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57918318-14B0-4BA2-9B8B-BDEFC0833529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11985011" y="5924804"/>
                  <a:ext cx="101160" cy="3535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9199989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9442BA0E-6A50-4738-B0C7-4F3D41629AA1}"/>
              </a:ext>
            </a:extLst>
          </p:cNvPr>
          <p:cNvGrpSpPr/>
          <p:nvPr/>
        </p:nvGrpSpPr>
        <p:grpSpPr>
          <a:xfrm>
            <a:off x="240011" y="303044"/>
            <a:ext cx="556560" cy="480960"/>
            <a:chOff x="240011" y="303044"/>
            <a:chExt cx="556560" cy="48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02116155-AB4F-4E34-9139-1E5900332C05}"/>
                    </a:ext>
                  </a:extLst>
                </p14:cNvPr>
                <p14:cNvContentPartPr/>
                <p14:nvPr/>
              </p14:nvContentPartPr>
              <p14:xfrm>
                <a:off x="272771" y="303044"/>
                <a:ext cx="389520" cy="3618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02116155-AB4F-4E34-9139-1E5900332C0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63771" y="294044"/>
                  <a:ext cx="40716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3E7845A-78F6-4A5E-B91B-4DE194A9DD7D}"/>
                    </a:ext>
                  </a:extLst>
                </p14:cNvPr>
                <p14:cNvContentPartPr/>
                <p14:nvPr/>
              </p14:nvContentPartPr>
              <p14:xfrm>
                <a:off x="240011" y="756644"/>
                <a:ext cx="344160" cy="154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3E7845A-78F6-4A5E-B91B-4DE194A9DD7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1011" y="748004"/>
                  <a:ext cx="3618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D1EA1D3-F164-4E9A-8D37-95796C1E20CD}"/>
                    </a:ext>
                  </a:extLst>
                </p14:cNvPr>
                <p14:cNvContentPartPr/>
                <p14:nvPr/>
              </p14:nvContentPartPr>
              <p14:xfrm>
                <a:off x="763091" y="773564"/>
                <a:ext cx="33480" cy="104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D1EA1D3-F164-4E9A-8D37-95796C1E20C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54091" y="764924"/>
                  <a:ext cx="5112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CC3985C-C71F-4D7D-A751-6CA1314DD96E}"/>
              </a:ext>
            </a:extLst>
          </p:cNvPr>
          <p:cNvGrpSpPr/>
          <p:nvPr/>
        </p:nvGrpSpPr>
        <p:grpSpPr>
          <a:xfrm>
            <a:off x="1464011" y="391964"/>
            <a:ext cx="1244880" cy="334080"/>
            <a:chOff x="1464011" y="391964"/>
            <a:chExt cx="1244880" cy="33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7A87DE8-FAF1-41F3-9DAB-9F52C52DB011}"/>
                    </a:ext>
                  </a:extLst>
                </p14:cNvPr>
                <p14:cNvContentPartPr/>
                <p14:nvPr/>
              </p14:nvContentPartPr>
              <p14:xfrm>
                <a:off x="1600451" y="438044"/>
                <a:ext cx="64440" cy="2246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7A87DE8-FAF1-41F3-9DAB-9F52C52DB01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91811" y="429404"/>
                  <a:ext cx="820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7F08348-1BA9-431F-9201-72C178BA5328}"/>
                    </a:ext>
                  </a:extLst>
                </p14:cNvPr>
                <p14:cNvContentPartPr/>
                <p14:nvPr/>
              </p14:nvContentPartPr>
              <p14:xfrm>
                <a:off x="1506491" y="391964"/>
                <a:ext cx="212400" cy="586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7F08348-1BA9-431F-9201-72C178BA532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497851" y="383324"/>
                  <a:ext cx="23004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187580A-A0F1-4F34-B9B5-558BEAA42958}"/>
                    </a:ext>
                  </a:extLst>
                </p14:cNvPr>
                <p14:cNvContentPartPr/>
                <p14:nvPr/>
              </p14:nvContentPartPr>
              <p14:xfrm>
                <a:off x="1464011" y="573404"/>
                <a:ext cx="187560" cy="291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187580A-A0F1-4F34-B9B5-558BEAA4295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55011" y="564404"/>
                  <a:ext cx="2052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8F5F2BD-E202-4311-9A00-D81BB158A578}"/>
                    </a:ext>
                  </a:extLst>
                </p14:cNvPr>
                <p14:cNvContentPartPr/>
                <p14:nvPr/>
              </p14:nvContentPartPr>
              <p14:xfrm>
                <a:off x="1695851" y="537764"/>
                <a:ext cx="159480" cy="1461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8F5F2BD-E202-4311-9A00-D81BB158A57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86851" y="528764"/>
                  <a:ext cx="1771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B71F0BC-A74D-45D5-B899-734E99BE947D}"/>
                    </a:ext>
                  </a:extLst>
                </p14:cNvPr>
                <p14:cNvContentPartPr/>
                <p14:nvPr/>
              </p14:nvContentPartPr>
              <p14:xfrm>
                <a:off x="1885571" y="601484"/>
                <a:ext cx="399600" cy="124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B71F0BC-A74D-45D5-B899-734E99BE947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76931" y="592484"/>
                  <a:ext cx="4172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A73695C-EDF0-4F35-BE29-CAA881B7AA76}"/>
                    </a:ext>
                  </a:extLst>
                </p14:cNvPr>
                <p14:cNvContentPartPr/>
                <p14:nvPr/>
              </p14:nvContentPartPr>
              <p14:xfrm>
                <a:off x="2285171" y="491324"/>
                <a:ext cx="20160" cy="35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A73695C-EDF0-4F35-BE29-CAA881B7AA7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76171" y="482324"/>
                  <a:ext cx="3780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0EAF73A-DC3E-494B-87D0-2D44A88EE85F}"/>
                    </a:ext>
                  </a:extLst>
                </p14:cNvPr>
                <p14:cNvContentPartPr/>
                <p14:nvPr/>
              </p14:nvContentPartPr>
              <p14:xfrm>
                <a:off x="2390651" y="451364"/>
                <a:ext cx="141120" cy="2322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0EAF73A-DC3E-494B-87D0-2D44A88EE85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82011" y="442724"/>
                  <a:ext cx="15876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E2DC703-B10A-4A83-BD44-7BE273C3F5BA}"/>
                    </a:ext>
                  </a:extLst>
                </p14:cNvPr>
                <p14:cNvContentPartPr/>
                <p14:nvPr/>
              </p14:nvContentPartPr>
              <p14:xfrm>
                <a:off x="2547251" y="479444"/>
                <a:ext cx="33480" cy="208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E2DC703-B10A-4A83-BD44-7BE273C3F5B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38251" y="470444"/>
                  <a:ext cx="511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53DE0D7-C3C7-4A16-B904-2C2E794ADEB6}"/>
                    </a:ext>
                  </a:extLst>
                </p14:cNvPr>
                <p14:cNvContentPartPr/>
                <p14:nvPr/>
              </p14:nvContentPartPr>
              <p14:xfrm>
                <a:off x="2575691" y="568364"/>
                <a:ext cx="133200" cy="1252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53DE0D7-C3C7-4A16-B904-2C2E794ADEB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67051" y="559364"/>
                  <a:ext cx="150840" cy="14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80438F2-74F2-434B-8E83-43065D5034F8}"/>
              </a:ext>
            </a:extLst>
          </p:cNvPr>
          <p:cNvGrpSpPr/>
          <p:nvPr/>
        </p:nvGrpSpPr>
        <p:grpSpPr>
          <a:xfrm>
            <a:off x="3120011" y="459644"/>
            <a:ext cx="659520" cy="258840"/>
            <a:chOff x="3120011" y="459644"/>
            <a:chExt cx="659520" cy="25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D71343F-1ECA-4BCC-A384-46E0B06EA721}"/>
                    </a:ext>
                  </a:extLst>
                </p14:cNvPr>
                <p14:cNvContentPartPr/>
                <p14:nvPr/>
              </p14:nvContentPartPr>
              <p14:xfrm>
                <a:off x="3120011" y="555764"/>
                <a:ext cx="433800" cy="1569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D71343F-1ECA-4BCC-A384-46E0B06EA72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11011" y="547124"/>
                  <a:ext cx="4514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4196274-6974-418B-A775-BCC78A7E0B3D}"/>
                    </a:ext>
                  </a:extLst>
                </p14:cNvPr>
                <p14:cNvContentPartPr/>
                <p14:nvPr/>
              </p14:nvContentPartPr>
              <p14:xfrm>
                <a:off x="3563531" y="459644"/>
                <a:ext cx="216000" cy="2588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4196274-6974-418B-A775-BCC78A7E0B3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54891" y="450644"/>
                  <a:ext cx="233640" cy="27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D8F6988-34F9-4215-9256-59AF46F0D386}"/>
              </a:ext>
            </a:extLst>
          </p:cNvPr>
          <p:cNvGrpSpPr/>
          <p:nvPr/>
        </p:nvGrpSpPr>
        <p:grpSpPr>
          <a:xfrm>
            <a:off x="4169051" y="443084"/>
            <a:ext cx="1088640" cy="250560"/>
            <a:chOff x="4169051" y="443084"/>
            <a:chExt cx="1088640" cy="25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09A8646-8657-4091-A55B-4A7F6A686F0D}"/>
                    </a:ext>
                  </a:extLst>
                </p14:cNvPr>
                <p14:cNvContentPartPr/>
                <p14:nvPr/>
              </p14:nvContentPartPr>
              <p14:xfrm>
                <a:off x="4169051" y="448124"/>
                <a:ext cx="177480" cy="236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09A8646-8657-4091-A55B-4A7F6A686F0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60411" y="439124"/>
                  <a:ext cx="19512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E192CBB-9530-472E-9FE6-7B4FC2A68A54}"/>
                    </a:ext>
                  </a:extLst>
                </p14:cNvPr>
                <p14:cNvContentPartPr/>
                <p14:nvPr/>
              </p14:nvContentPartPr>
              <p14:xfrm>
                <a:off x="4505291" y="443084"/>
                <a:ext cx="446760" cy="2505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E192CBB-9530-472E-9FE6-7B4FC2A68A5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496651" y="434084"/>
                  <a:ext cx="46440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8CD6190-9749-4B92-A16F-A427C6A72F22}"/>
                    </a:ext>
                  </a:extLst>
                </p14:cNvPr>
                <p14:cNvContentPartPr/>
                <p14:nvPr/>
              </p14:nvContentPartPr>
              <p14:xfrm>
                <a:off x="5003531" y="591044"/>
                <a:ext cx="254160" cy="961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8CD6190-9749-4B92-A16F-A427C6A72F2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994531" y="582044"/>
                  <a:ext cx="271800" cy="11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AC3E79D-B0D3-4C6E-AECE-2AFE20AA4E0D}"/>
              </a:ext>
            </a:extLst>
          </p:cNvPr>
          <p:cNvGrpSpPr/>
          <p:nvPr/>
        </p:nvGrpSpPr>
        <p:grpSpPr>
          <a:xfrm>
            <a:off x="767771" y="1156964"/>
            <a:ext cx="384840" cy="255240"/>
            <a:chOff x="767771" y="1156964"/>
            <a:chExt cx="384840" cy="25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4B2B0D3-3300-4BDD-B8FF-302B00636C4E}"/>
                    </a:ext>
                  </a:extLst>
                </p14:cNvPr>
                <p14:cNvContentPartPr/>
                <p14:nvPr/>
              </p14:nvContentPartPr>
              <p14:xfrm>
                <a:off x="767771" y="1156964"/>
                <a:ext cx="208080" cy="255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4B2B0D3-3300-4BDD-B8FF-302B00636C4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58771" y="1148324"/>
                  <a:ext cx="22572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A3BCBF8-4B3F-4977-A493-FBBB49EAD9C6}"/>
                    </a:ext>
                  </a:extLst>
                </p14:cNvPr>
                <p14:cNvContentPartPr/>
                <p14:nvPr/>
              </p14:nvContentPartPr>
              <p14:xfrm>
                <a:off x="1040291" y="1264604"/>
                <a:ext cx="112320" cy="17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A3BCBF8-4B3F-4977-A493-FBBB49EAD9C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031291" y="1255604"/>
                  <a:ext cx="1299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C7D9923-E6C8-4296-89F0-4415240817FB}"/>
                    </a:ext>
                  </a:extLst>
                </p14:cNvPr>
                <p14:cNvContentPartPr/>
                <p14:nvPr/>
              </p14:nvContentPartPr>
              <p14:xfrm>
                <a:off x="993491" y="1360004"/>
                <a:ext cx="142920" cy="176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C7D9923-E6C8-4296-89F0-4415240817F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84851" y="1351004"/>
                  <a:ext cx="16056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4E050E5-6901-4B95-8956-BCDD8324C130}"/>
              </a:ext>
            </a:extLst>
          </p:cNvPr>
          <p:cNvGrpSpPr/>
          <p:nvPr/>
        </p:nvGrpSpPr>
        <p:grpSpPr>
          <a:xfrm>
            <a:off x="1406771" y="1071284"/>
            <a:ext cx="708120" cy="459720"/>
            <a:chOff x="1406771" y="1071284"/>
            <a:chExt cx="708120" cy="45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BE750A83-470F-4F71-B1E7-5561057BA5CE}"/>
                    </a:ext>
                  </a:extLst>
                </p14:cNvPr>
                <p14:cNvContentPartPr/>
                <p14:nvPr/>
              </p14:nvContentPartPr>
              <p14:xfrm>
                <a:off x="1406771" y="1071284"/>
                <a:ext cx="75240" cy="423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BE750A83-470F-4F71-B1E7-5561057BA5C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397771" y="1062644"/>
                  <a:ext cx="92880" cy="44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80E8EFE-26E5-42F0-BF41-B8551038FEEE}"/>
                    </a:ext>
                  </a:extLst>
                </p14:cNvPr>
                <p14:cNvContentPartPr/>
                <p14:nvPr/>
              </p14:nvContentPartPr>
              <p14:xfrm>
                <a:off x="1633211" y="1165244"/>
                <a:ext cx="144000" cy="241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80E8EFE-26E5-42F0-BF41-B8551038FEE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624571" y="1156604"/>
                  <a:ext cx="16164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3ECD105A-23E4-49C0-B4B6-B7F8FE5AE1E4}"/>
                    </a:ext>
                  </a:extLst>
                </p14:cNvPr>
                <p14:cNvContentPartPr/>
                <p14:nvPr/>
              </p14:nvContentPartPr>
              <p14:xfrm>
                <a:off x="1857131" y="1190084"/>
                <a:ext cx="154080" cy="238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3ECD105A-23E4-49C0-B4B6-B7F8FE5AE1E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848131" y="1181444"/>
                  <a:ext cx="17172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0453AE4-B0F5-4758-8E01-AA883A468B60}"/>
                    </a:ext>
                  </a:extLst>
                </p14:cNvPr>
                <p14:cNvContentPartPr/>
                <p14:nvPr/>
              </p14:nvContentPartPr>
              <p14:xfrm>
                <a:off x="2050451" y="1411124"/>
                <a:ext cx="64440" cy="119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0453AE4-B0F5-4758-8E01-AA883A468B6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041811" y="1402484"/>
                  <a:ext cx="82080" cy="13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551CADC-8F12-40C7-9B6E-54E90290A87C}"/>
              </a:ext>
            </a:extLst>
          </p:cNvPr>
          <p:cNvGrpSpPr/>
          <p:nvPr/>
        </p:nvGrpSpPr>
        <p:grpSpPr>
          <a:xfrm>
            <a:off x="2371211" y="1197644"/>
            <a:ext cx="504720" cy="331560"/>
            <a:chOff x="2371211" y="1197644"/>
            <a:chExt cx="504720" cy="33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2500D0B-45A5-4F12-89B1-55EF4F163652}"/>
                    </a:ext>
                  </a:extLst>
                </p14:cNvPr>
                <p14:cNvContentPartPr/>
                <p14:nvPr/>
              </p14:nvContentPartPr>
              <p14:xfrm>
                <a:off x="2371211" y="1197644"/>
                <a:ext cx="168480" cy="2325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2500D0B-45A5-4F12-89B1-55EF4F16365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362571" y="1188644"/>
                  <a:ext cx="18612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4862CFE-3A55-4C66-95DD-FA595DB97D75}"/>
                    </a:ext>
                  </a:extLst>
                </p14:cNvPr>
                <p14:cNvContentPartPr/>
                <p14:nvPr/>
              </p14:nvContentPartPr>
              <p14:xfrm>
                <a:off x="2654171" y="1234364"/>
                <a:ext cx="158400" cy="216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4862CFE-3A55-4C66-95DD-FA595DB97D7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645171" y="1225724"/>
                  <a:ext cx="1760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59E5614-8395-4B57-9499-DAA9FEE9F11A}"/>
                    </a:ext>
                  </a:extLst>
                </p14:cNvPr>
                <p14:cNvContentPartPr/>
                <p14:nvPr/>
              </p14:nvContentPartPr>
              <p14:xfrm>
                <a:off x="2601251" y="1294484"/>
                <a:ext cx="106920" cy="1666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59E5614-8395-4B57-9499-DAA9FEE9F11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592251" y="1285484"/>
                  <a:ext cx="1245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57EB581-4555-4C28-9A7A-2AFA88EF616C}"/>
                    </a:ext>
                  </a:extLst>
                </p14:cNvPr>
                <p14:cNvContentPartPr/>
                <p14:nvPr/>
              </p14:nvContentPartPr>
              <p14:xfrm>
                <a:off x="2825171" y="1429124"/>
                <a:ext cx="50760" cy="1000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57EB581-4555-4C28-9A7A-2AFA88EF616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816171" y="1420484"/>
                  <a:ext cx="68400" cy="11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A9E5E31-3ABD-44B9-9EE8-7CE550A8F751}"/>
              </a:ext>
            </a:extLst>
          </p:cNvPr>
          <p:cNvGrpSpPr/>
          <p:nvPr/>
        </p:nvGrpSpPr>
        <p:grpSpPr>
          <a:xfrm>
            <a:off x="3110291" y="1191164"/>
            <a:ext cx="593640" cy="338760"/>
            <a:chOff x="3110291" y="1191164"/>
            <a:chExt cx="593640" cy="33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BFDB9D4-D215-4E4D-BE40-188E4F375C15}"/>
                    </a:ext>
                  </a:extLst>
                </p14:cNvPr>
                <p14:cNvContentPartPr/>
                <p14:nvPr/>
              </p14:nvContentPartPr>
              <p14:xfrm>
                <a:off x="3129011" y="1216004"/>
                <a:ext cx="222840" cy="252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BFDB9D4-D215-4E4D-BE40-188E4F375C1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120371" y="1207364"/>
                  <a:ext cx="2404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A98248E-7F03-43C5-A125-966556049F04}"/>
                    </a:ext>
                  </a:extLst>
                </p14:cNvPr>
                <p14:cNvContentPartPr/>
                <p14:nvPr/>
              </p14:nvContentPartPr>
              <p14:xfrm>
                <a:off x="3110291" y="1278644"/>
                <a:ext cx="103680" cy="164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A98248E-7F03-43C5-A125-966556049F0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101651" y="1269644"/>
                  <a:ext cx="1213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66D75C2-9379-4508-84BB-E21B28FC1B20}"/>
                    </a:ext>
                  </a:extLst>
                </p14:cNvPr>
                <p14:cNvContentPartPr/>
                <p14:nvPr/>
              </p14:nvContentPartPr>
              <p14:xfrm>
                <a:off x="3409811" y="1191164"/>
                <a:ext cx="158400" cy="2541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66D75C2-9379-4508-84BB-E21B28FC1B2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400811" y="1182524"/>
                  <a:ext cx="17604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A7519982-B6A6-48D1-9077-F0880E965231}"/>
                    </a:ext>
                  </a:extLst>
                </p14:cNvPr>
                <p14:cNvContentPartPr/>
                <p14:nvPr/>
              </p14:nvContentPartPr>
              <p14:xfrm>
                <a:off x="3611771" y="1404644"/>
                <a:ext cx="92160" cy="1252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7519982-B6A6-48D1-9077-F0880E96523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603131" y="1396004"/>
                  <a:ext cx="109800" cy="14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CF99D80E-DFBA-417F-B704-C09C24C527BD}"/>
              </a:ext>
            </a:extLst>
          </p:cNvPr>
          <p:cNvGrpSpPr/>
          <p:nvPr/>
        </p:nvGrpSpPr>
        <p:grpSpPr>
          <a:xfrm>
            <a:off x="3948011" y="1027724"/>
            <a:ext cx="849960" cy="528480"/>
            <a:chOff x="3948011" y="1027724"/>
            <a:chExt cx="849960" cy="52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3561B0B-E528-4EB5-AADD-3AF69EDDD1C8}"/>
                    </a:ext>
                  </a:extLst>
                </p14:cNvPr>
                <p14:cNvContentPartPr/>
                <p14:nvPr/>
              </p14:nvContentPartPr>
              <p14:xfrm>
                <a:off x="4011371" y="1200164"/>
                <a:ext cx="204480" cy="363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3561B0B-E528-4EB5-AADD-3AF69EDDD1C8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002371" y="1191164"/>
                  <a:ext cx="2221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850B1C3-7449-4DD6-A5BB-B73195C8B741}"/>
                    </a:ext>
                  </a:extLst>
                </p14:cNvPr>
                <p14:cNvContentPartPr/>
                <p14:nvPr/>
              </p14:nvContentPartPr>
              <p14:xfrm>
                <a:off x="3948011" y="1258844"/>
                <a:ext cx="139320" cy="1857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850B1C3-7449-4DD6-A5BB-B73195C8B74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939011" y="1249844"/>
                  <a:ext cx="1569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7F09B74-03AA-4EE0-85AD-405A6CF9892C}"/>
                    </a:ext>
                  </a:extLst>
                </p14:cNvPr>
                <p14:cNvContentPartPr/>
                <p14:nvPr/>
              </p14:nvContentPartPr>
              <p14:xfrm>
                <a:off x="4357691" y="1237244"/>
                <a:ext cx="174960" cy="20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7F09B74-03AA-4EE0-85AD-405A6CF9892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349051" y="1228244"/>
                  <a:ext cx="1926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6D4142D-E4B5-4013-BB2D-A850B7DA1F8D}"/>
                    </a:ext>
                  </a:extLst>
                </p14:cNvPr>
                <p14:cNvContentPartPr/>
                <p14:nvPr/>
              </p14:nvContentPartPr>
              <p14:xfrm>
                <a:off x="4312331" y="1284044"/>
                <a:ext cx="202320" cy="2217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6D4142D-E4B5-4013-BB2D-A850B7DA1F8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303331" y="1275404"/>
                  <a:ext cx="2199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A21BBE0-81C9-431A-9CA4-820DAE0F8F6F}"/>
                    </a:ext>
                  </a:extLst>
                </p14:cNvPr>
                <p14:cNvContentPartPr/>
                <p14:nvPr/>
              </p14:nvContentPartPr>
              <p14:xfrm>
                <a:off x="4380371" y="1239404"/>
                <a:ext cx="194760" cy="486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A21BBE0-81C9-431A-9CA4-820DAE0F8F6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371731" y="1230404"/>
                  <a:ext cx="21240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75089B7-4B20-4D61-9C5E-2DB6E2C8A2B4}"/>
                    </a:ext>
                  </a:extLst>
                </p14:cNvPr>
                <p14:cNvContentPartPr/>
                <p14:nvPr/>
              </p14:nvContentPartPr>
              <p14:xfrm>
                <a:off x="4680251" y="1027724"/>
                <a:ext cx="117720" cy="5284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75089B7-4B20-4D61-9C5E-2DB6E2C8A2B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671611" y="1018724"/>
                  <a:ext cx="135360" cy="54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7BFDEB5B-5572-46C4-8A81-98DBBD9C4AC3}"/>
              </a:ext>
            </a:extLst>
          </p:cNvPr>
          <p:cNvGrpSpPr/>
          <p:nvPr/>
        </p:nvGrpSpPr>
        <p:grpSpPr>
          <a:xfrm>
            <a:off x="1063691" y="1882724"/>
            <a:ext cx="172800" cy="234360"/>
            <a:chOff x="1063691" y="1882724"/>
            <a:chExt cx="172800" cy="23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A3B2457-0395-47DE-B1FB-E117A336D923}"/>
                    </a:ext>
                  </a:extLst>
                </p14:cNvPr>
                <p14:cNvContentPartPr/>
                <p14:nvPr/>
              </p14:nvContentPartPr>
              <p14:xfrm>
                <a:off x="1103651" y="1882724"/>
                <a:ext cx="132840" cy="234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A3B2457-0395-47DE-B1FB-E117A336D92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095011" y="1873724"/>
                  <a:ext cx="1504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CCFB2AB-BB0C-499E-BDE6-CCEB2E42FA81}"/>
                    </a:ext>
                  </a:extLst>
                </p14:cNvPr>
                <p14:cNvContentPartPr/>
                <p14:nvPr/>
              </p14:nvContentPartPr>
              <p14:xfrm>
                <a:off x="1063691" y="2028884"/>
                <a:ext cx="155520" cy="468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CCFB2AB-BB0C-499E-BDE6-CCEB2E42FA8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054691" y="2020244"/>
                  <a:ext cx="173160" cy="6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DA4E8E2F-7D74-4972-B202-A754D94B97B6}"/>
              </a:ext>
            </a:extLst>
          </p:cNvPr>
          <p:cNvGrpSpPr/>
          <p:nvPr/>
        </p:nvGrpSpPr>
        <p:grpSpPr>
          <a:xfrm>
            <a:off x="1461131" y="2039324"/>
            <a:ext cx="136800" cy="96120"/>
            <a:chOff x="1461131" y="2039324"/>
            <a:chExt cx="136800" cy="9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3EB0417-45BE-4884-B43F-8DCC1C1F41E5}"/>
                    </a:ext>
                  </a:extLst>
                </p14:cNvPr>
                <p14:cNvContentPartPr/>
                <p14:nvPr/>
              </p14:nvContentPartPr>
              <p14:xfrm>
                <a:off x="1478411" y="2039324"/>
                <a:ext cx="86760" cy="61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3EB0417-45BE-4884-B43F-8DCC1C1F41E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469771" y="2030324"/>
                  <a:ext cx="104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FB6E3EA-71CC-4D93-A315-07BE56A1A9C8}"/>
                    </a:ext>
                  </a:extLst>
                </p14:cNvPr>
                <p14:cNvContentPartPr/>
                <p14:nvPr/>
              </p14:nvContentPartPr>
              <p14:xfrm>
                <a:off x="1461131" y="2125364"/>
                <a:ext cx="136800" cy="10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FB6E3EA-71CC-4D93-A315-07BE56A1A9C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452131" y="2116364"/>
                  <a:ext cx="15444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72ACA47-6A95-4B15-BBE2-7AFFEC285B62}"/>
              </a:ext>
            </a:extLst>
          </p:cNvPr>
          <p:cNvGrpSpPr/>
          <p:nvPr/>
        </p:nvGrpSpPr>
        <p:grpSpPr>
          <a:xfrm>
            <a:off x="2041451" y="1888484"/>
            <a:ext cx="837000" cy="442080"/>
            <a:chOff x="2041451" y="1888484"/>
            <a:chExt cx="837000" cy="44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78459BB-4B2F-4CE3-9937-26BBBA5002E6}"/>
                    </a:ext>
                  </a:extLst>
                </p14:cNvPr>
                <p14:cNvContentPartPr/>
                <p14:nvPr/>
              </p14:nvContentPartPr>
              <p14:xfrm>
                <a:off x="2041451" y="1888484"/>
                <a:ext cx="307800" cy="2538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78459BB-4B2F-4CE3-9937-26BBBA5002E6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032451" y="1879484"/>
                  <a:ext cx="3254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A1180BD-35C8-49E0-B644-4B0E395FC0A9}"/>
                    </a:ext>
                  </a:extLst>
                </p14:cNvPr>
                <p14:cNvContentPartPr/>
                <p14:nvPr/>
              </p14:nvContentPartPr>
              <p14:xfrm>
                <a:off x="2381651" y="2005844"/>
                <a:ext cx="124560" cy="3110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A1180BD-35C8-49E0-B644-4B0E395FC0A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372651" y="1996844"/>
                  <a:ext cx="14220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DF015AC3-61D3-48C6-9A21-DAFE444C8EC6}"/>
                    </a:ext>
                  </a:extLst>
                </p14:cNvPr>
                <p14:cNvContentPartPr/>
                <p14:nvPr/>
              </p14:nvContentPartPr>
              <p14:xfrm>
                <a:off x="2579291" y="2053724"/>
                <a:ext cx="108720" cy="276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DF015AC3-61D3-48C6-9A21-DAFE444C8EC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570651" y="2044724"/>
                  <a:ext cx="12636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30462EA-E9C0-4C1F-8507-F1EE401D6D17}"/>
                    </a:ext>
                  </a:extLst>
                </p14:cNvPr>
                <p14:cNvContentPartPr/>
                <p14:nvPr/>
              </p14:nvContentPartPr>
              <p14:xfrm>
                <a:off x="2746691" y="2077124"/>
                <a:ext cx="131760" cy="1263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30462EA-E9C0-4C1F-8507-F1EE401D6D1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738051" y="2068124"/>
                  <a:ext cx="14940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6C65ECA-C23F-4AA4-B239-C10A601EA0AB}"/>
              </a:ext>
            </a:extLst>
          </p:cNvPr>
          <p:cNvGrpSpPr/>
          <p:nvPr/>
        </p:nvGrpSpPr>
        <p:grpSpPr>
          <a:xfrm>
            <a:off x="3333491" y="1935284"/>
            <a:ext cx="942480" cy="240840"/>
            <a:chOff x="3333491" y="1935284"/>
            <a:chExt cx="942480" cy="24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F7BE340-5ECC-4EBE-B322-617A8A9D21E0}"/>
                    </a:ext>
                  </a:extLst>
                </p14:cNvPr>
                <p14:cNvContentPartPr/>
                <p14:nvPr/>
              </p14:nvContentPartPr>
              <p14:xfrm>
                <a:off x="3333491" y="1935284"/>
                <a:ext cx="451440" cy="2394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F7BE340-5ECC-4EBE-B322-617A8A9D21E0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324491" y="1926644"/>
                  <a:ext cx="46908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6BF0163-427C-4CAB-B8CD-7107FB5D97C8}"/>
                    </a:ext>
                  </a:extLst>
                </p14:cNvPr>
                <p14:cNvContentPartPr/>
                <p14:nvPr/>
              </p14:nvContentPartPr>
              <p14:xfrm>
                <a:off x="3833531" y="2049044"/>
                <a:ext cx="196920" cy="1270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6BF0163-427C-4CAB-B8CD-7107FB5D97C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824891" y="2040044"/>
                  <a:ext cx="2145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97B4FD2-CBCD-4646-93C5-D8F9D0CF346A}"/>
                    </a:ext>
                  </a:extLst>
                </p14:cNvPr>
                <p14:cNvContentPartPr/>
                <p14:nvPr/>
              </p14:nvContentPartPr>
              <p14:xfrm>
                <a:off x="4062491" y="2035724"/>
                <a:ext cx="213480" cy="1368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97B4FD2-CBCD-4646-93C5-D8F9D0CF346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053851" y="2027084"/>
                  <a:ext cx="231120" cy="15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796831A9-E562-489A-8508-BBB0BDC64D37}"/>
              </a:ext>
            </a:extLst>
          </p:cNvPr>
          <p:cNvGrpSpPr/>
          <p:nvPr/>
        </p:nvGrpSpPr>
        <p:grpSpPr>
          <a:xfrm>
            <a:off x="4504931" y="1865804"/>
            <a:ext cx="1407240" cy="436680"/>
            <a:chOff x="4504931" y="1865804"/>
            <a:chExt cx="1407240" cy="43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351A3B1-DD54-4096-AFD7-76FA819D1056}"/>
                    </a:ext>
                  </a:extLst>
                </p14:cNvPr>
                <p14:cNvContentPartPr/>
                <p14:nvPr/>
              </p14:nvContentPartPr>
              <p14:xfrm>
                <a:off x="4504931" y="1989644"/>
                <a:ext cx="245160" cy="1810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351A3B1-DD54-4096-AFD7-76FA819D105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495931" y="1981004"/>
                  <a:ext cx="26280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E1262E8-AC36-49F5-A193-768ADC5ACAB0}"/>
                    </a:ext>
                  </a:extLst>
                </p14:cNvPr>
                <p14:cNvContentPartPr/>
                <p14:nvPr/>
              </p14:nvContentPartPr>
              <p14:xfrm>
                <a:off x="4874651" y="1983164"/>
                <a:ext cx="173880" cy="319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E1262E8-AC36-49F5-A193-768ADC5ACAB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866011" y="1974524"/>
                  <a:ext cx="19152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25C43BF-2861-4D3F-87B3-FC363EDE25A2}"/>
                    </a:ext>
                  </a:extLst>
                </p14:cNvPr>
                <p14:cNvContentPartPr/>
                <p14:nvPr/>
              </p14:nvContentPartPr>
              <p14:xfrm>
                <a:off x="5073731" y="1865804"/>
                <a:ext cx="392760" cy="3002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25C43BF-2861-4D3F-87B3-FC363EDE25A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065091" y="1857164"/>
                  <a:ext cx="41040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90C5C80-999E-4340-B3DD-F1DD42D8AD87}"/>
                    </a:ext>
                  </a:extLst>
                </p14:cNvPr>
                <p14:cNvContentPartPr/>
                <p14:nvPr/>
              </p14:nvContentPartPr>
              <p14:xfrm>
                <a:off x="5458571" y="1937804"/>
                <a:ext cx="453600" cy="1879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90C5C80-999E-4340-B3DD-F1DD42D8AD8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449931" y="1928804"/>
                  <a:ext cx="471240" cy="20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65D0FB01-D904-4409-8D56-6EB1CEDA7104}"/>
              </a:ext>
            </a:extLst>
          </p:cNvPr>
          <p:cNvGrpSpPr/>
          <p:nvPr/>
        </p:nvGrpSpPr>
        <p:grpSpPr>
          <a:xfrm>
            <a:off x="1159451" y="2476724"/>
            <a:ext cx="470520" cy="242640"/>
            <a:chOff x="1159451" y="2476724"/>
            <a:chExt cx="470520" cy="24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4A0F0A5-928F-4A24-AD83-11733E632C09}"/>
                    </a:ext>
                  </a:extLst>
                </p14:cNvPr>
                <p14:cNvContentPartPr/>
                <p14:nvPr/>
              </p14:nvContentPartPr>
              <p14:xfrm>
                <a:off x="1159451" y="2476724"/>
                <a:ext cx="158040" cy="2426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4A0F0A5-928F-4A24-AD83-11733E632C0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150451" y="2467724"/>
                  <a:ext cx="17568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D75CA7B-F24A-4B8D-8BAB-47D6FBEF9C3C}"/>
                    </a:ext>
                  </a:extLst>
                </p14:cNvPr>
                <p14:cNvContentPartPr/>
                <p14:nvPr/>
              </p14:nvContentPartPr>
              <p14:xfrm>
                <a:off x="1476611" y="2618564"/>
                <a:ext cx="153360" cy="198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D75CA7B-F24A-4B8D-8BAB-47D6FBEF9C3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467971" y="2609924"/>
                  <a:ext cx="171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FE4671C-99A6-41D0-AABC-B818FEF8FD71}"/>
                    </a:ext>
                  </a:extLst>
                </p14:cNvPr>
                <p14:cNvContentPartPr/>
                <p14:nvPr/>
              </p14:nvContentPartPr>
              <p14:xfrm>
                <a:off x="1486331" y="2659964"/>
                <a:ext cx="143640" cy="378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FE4671C-99A6-41D0-AABC-B818FEF8FD7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477691" y="2651324"/>
                  <a:ext cx="161280" cy="5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CFED21E8-753C-4E14-8E97-17360EAFE872}"/>
              </a:ext>
            </a:extLst>
          </p:cNvPr>
          <p:cNvGrpSpPr/>
          <p:nvPr/>
        </p:nvGrpSpPr>
        <p:grpSpPr>
          <a:xfrm>
            <a:off x="1994291" y="2522804"/>
            <a:ext cx="917280" cy="265320"/>
            <a:chOff x="1994291" y="2522804"/>
            <a:chExt cx="917280" cy="26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2C92B56-6FCB-4200-9E80-7412B8B9344D}"/>
                    </a:ext>
                  </a:extLst>
                </p14:cNvPr>
                <p14:cNvContentPartPr/>
                <p14:nvPr/>
              </p14:nvContentPartPr>
              <p14:xfrm>
                <a:off x="1994291" y="2643044"/>
                <a:ext cx="740160" cy="1450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2C92B56-6FCB-4200-9E80-7412B8B9344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985291" y="2634404"/>
                  <a:ext cx="7578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20B832C-D16E-4914-8EC0-2DD5CFC2B7EA}"/>
                    </a:ext>
                  </a:extLst>
                </p14:cNvPr>
                <p14:cNvContentPartPr/>
                <p14:nvPr/>
              </p14:nvContentPartPr>
              <p14:xfrm>
                <a:off x="2785571" y="2536484"/>
                <a:ext cx="126000" cy="2386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20B832C-D16E-4914-8EC0-2DD5CFC2B7E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776931" y="2527484"/>
                  <a:ext cx="14364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96AAAB1-2F5F-4835-BE4C-4A7CB37038EE}"/>
                    </a:ext>
                  </a:extLst>
                </p14:cNvPr>
                <p14:cNvContentPartPr/>
                <p14:nvPr/>
              </p14:nvContentPartPr>
              <p14:xfrm>
                <a:off x="2450771" y="2522804"/>
                <a:ext cx="50400" cy="367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96AAAB1-2F5F-4835-BE4C-4A7CB37038E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442131" y="2514164"/>
                  <a:ext cx="68040" cy="5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6E1838A8-6301-4F23-8BE0-D9E82FFD440E}"/>
              </a:ext>
            </a:extLst>
          </p:cNvPr>
          <p:cNvGrpSpPr/>
          <p:nvPr/>
        </p:nvGrpSpPr>
        <p:grpSpPr>
          <a:xfrm>
            <a:off x="3215051" y="2481764"/>
            <a:ext cx="3513240" cy="525240"/>
            <a:chOff x="3215051" y="2481764"/>
            <a:chExt cx="3513240" cy="52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FEBC521-1185-4CA4-BAAB-583BFEAE9B0E}"/>
                    </a:ext>
                  </a:extLst>
                </p14:cNvPr>
                <p14:cNvContentPartPr/>
                <p14:nvPr/>
              </p14:nvContentPartPr>
              <p14:xfrm>
                <a:off x="3215051" y="2639804"/>
                <a:ext cx="250920" cy="1490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FEBC521-1185-4CA4-BAAB-583BFEAE9B0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206051" y="2630804"/>
                  <a:ext cx="2685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680FB3D-A3C7-43E0-A2FC-4F2860DADDB7}"/>
                    </a:ext>
                  </a:extLst>
                </p14:cNvPr>
                <p14:cNvContentPartPr/>
                <p14:nvPr/>
              </p14:nvContentPartPr>
              <p14:xfrm>
                <a:off x="3450131" y="2526764"/>
                <a:ext cx="75600" cy="82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680FB3D-A3C7-43E0-A2FC-4F2860DADDB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441491" y="2518124"/>
                  <a:ext cx="932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0CBC434-49D1-4527-A604-DFE0158C7865}"/>
                    </a:ext>
                  </a:extLst>
                </p14:cNvPr>
                <p14:cNvContentPartPr/>
                <p14:nvPr/>
              </p14:nvContentPartPr>
              <p14:xfrm>
                <a:off x="3504491" y="2527124"/>
                <a:ext cx="192240" cy="2566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0CBC434-49D1-4527-A604-DFE0158C786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495851" y="2518124"/>
                  <a:ext cx="20988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19468F07-A26A-4E69-B237-EA291961B71D}"/>
                    </a:ext>
                  </a:extLst>
                </p14:cNvPr>
                <p14:cNvContentPartPr/>
                <p14:nvPr/>
              </p14:nvContentPartPr>
              <p14:xfrm>
                <a:off x="3845051" y="2639804"/>
                <a:ext cx="426240" cy="1414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19468F07-A26A-4E69-B237-EA291961B71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836051" y="2630804"/>
                  <a:ext cx="4438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7980A639-0C63-4A13-A1A1-7B87B3C730E7}"/>
                    </a:ext>
                  </a:extLst>
                </p14:cNvPr>
                <p14:cNvContentPartPr/>
                <p14:nvPr/>
              </p14:nvContentPartPr>
              <p14:xfrm>
                <a:off x="4500611" y="2584364"/>
                <a:ext cx="463680" cy="2304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980A639-0C63-4A13-A1A1-7B87B3C730E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491971" y="2575364"/>
                  <a:ext cx="4813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ACA55393-BC11-474C-BB46-C6EF7DC62B71}"/>
                    </a:ext>
                  </a:extLst>
                </p14:cNvPr>
                <p14:cNvContentPartPr/>
                <p14:nvPr/>
              </p14:nvContentPartPr>
              <p14:xfrm>
                <a:off x="4995611" y="2693084"/>
                <a:ext cx="187200" cy="1108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ACA55393-BC11-474C-BB46-C6EF7DC62B7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986971" y="2684444"/>
                  <a:ext cx="2048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08B87836-389E-4CC6-839B-815B1F01EE65}"/>
                    </a:ext>
                  </a:extLst>
                </p14:cNvPr>
                <p14:cNvContentPartPr/>
                <p14:nvPr/>
              </p14:nvContentPartPr>
              <p14:xfrm>
                <a:off x="5196131" y="2672204"/>
                <a:ext cx="164880" cy="1378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08B87836-389E-4CC6-839B-815B1F01EE65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187131" y="2663204"/>
                  <a:ext cx="1825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E074A708-B352-43C3-8B55-D51048B9F0ED}"/>
                    </a:ext>
                  </a:extLst>
                </p14:cNvPr>
                <p14:cNvContentPartPr/>
                <p14:nvPr/>
              </p14:nvContentPartPr>
              <p14:xfrm>
                <a:off x="5564051" y="2637284"/>
                <a:ext cx="296280" cy="1537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E074A708-B352-43C3-8B55-D51048B9F0E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555411" y="2628644"/>
                  <a:ext cx="31392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0CA1D85-AB49-45D4-B069-AA14669C1ED9}"/>
                    </a:ext>
                  </a:extLst>
                </p14:cNvPr>
                <p14:cNvContentPartPr/>
                <p14:nvPr/>
              </p14:nvContentPartPr>
              <p14:xfrm>
                <a:off x="6067691" y="2647724"/>
                <a:ext cx="158040" cy="3592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0CA1D85-AB49-45D4-B069-AA14669C1ED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059051" y="2639084"/>
                  <a:ext cx="17568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962AD82-7677-4DE2-853F-E88E7DB69442}"/>
                    </a:ext>
                  </a:extLst>
                </p14:cNvPr>
                <p14:cNvContentPartPr/>
                <p14:nvPr/>
              </p14:nvContentPartPr>
              <p14:xfrm>
                <a:off x="6361811" y="2481764"/>
                <a:ext cx="366480" cy="2858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962AD82-7677-4DE2-853F-E88E7DB6944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352811" y="2473124"/>
                  <a:ext cx="384120" cy="30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903A2953-B682-4FC3-9FBB-CFCF7C4B84E1}"/>
              </a:ext>
            </a:extLst>
          </p:cNvPr>
          <p:cNvGrpSpPr/>
          <p:nvPr/>
        </p:nvGrpSpPr>
        <p:grpSpPr>
          <a:xfrm>
            <a:off x="741491" y="3170804"/>
            <a:ext cx="1000800" cy="389520"/>
            <a:chOff x="741491" y="3170804"/>
            <a:chExt cx="1000800" cy="38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45272D1-DC5E-4FC7-BF98-1C153CA3E40B}"/>
                    </a:ext>
                  </a:extLst>
                </p14:cNvPr>
                <p14:cNvContentPartPr/>
                <p14:nvPr/>
              </p14:nvContentPartPr>
              <p14:xfrm>
                <a:off x="741491" y="3170804"/>
                <a:ext cx="133200" cy="2786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45272D1-DC5E-4FC7-BF98-1C153CA3E40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32851" y="3162164"/>
                  <a:ext cx="15084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C22C4D0-C09F-4405-806E-3BFE05EDCE6E}"/>
                    </a:ext>
                  </a:extLst>
                </p14:cNvPr>
                <p14:cNvContentPartPr/>
                <p14:nvPr/>
              </p14:nvContentPartPr>
              <p14:xfrm>
                <a:off x="891971" y="3207164"/>
                <a:ext cx="105840" cy="3333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C22C4D0-C09F-4405-806E-3BFE05EDCE6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83331" y="3198164"/>
                  <a:ext cx="12348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ECA8037-1D4E-43F8-AC21-CD8D8686CD96}"/>
                    </a:ext>
                  </a:extLst>
                </p14:cNvPr>
                <p14:cNvContentPartPr/>
                <p14:nvPr/>
              </p14:nvContentPartPr>
              <p14:xfrm>
                <a:off x="1047851" y="3264764"/>
                <a:ext cx="162720" cy="2293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ECA8037-1D4E-43F8-AC21-CD8D8686CD9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38851" y="3255764"/>
                  <a:ext cx="1803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F1FEB27-4C9A-47FF-8E20-1D9389BE3860}"/>
                    </a:ext>
                  </a:extLst>
                </p14:cNvPr>
                <p14:cNvContentPartPr/>
                <p14:nvPr/>
              </p14:nvContentPartPr>
              <p14:xfrm>
                <a:off x="1295891" y="3295364"/>
                <a:ext cx="42480" cy="2286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F1FEB27-4C9A-47FF-8E20-1D9389BE386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286891" y="3286724"/>
                  <a:ext cx="6012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3516763-2EB0-4DF8-831C-0522DBA79E13}"/>
                    </a:ext>
                  </a:extLst>
                </p14:cNvPr>
                <p14:cNvContentPartPr/>
                <p14:nvPr/>
              </p14:nvContentPartPr>
              <p14:xfrm>
                <a:off x="1464011" y="3327764"/>
                <a:ext cx="142560" cy="1882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3516763-2EB0-4DF8-831C-0522DBA79E13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455011" y="3319124"/>
                  <a:ext cx="1602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D231B41-CC05-4E0A-A776-7ED8EF95D74B}"/>
                    </a:ext>
                  </a:extLst>
                </p14:cNvPr>
                <p14:cNvContentPartPr/>
                <p14:nvPr/>
              </p14:nvContentPartPr>
              <p14:xfrm>
                <a:off x="1652291" y="3259724"/>
                <a:ext cx="90000" cy="3006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D231B41-CC05-4E0A-A776-7ED8EF95D74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643651" y="3250724"/>
                  <a:ext cx="107640" cy="31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BD053544-E3A3-4B80-8C21-6AF71094DEAD}"/>
              </a:ext>
            </a:extLst>
          </p:cNvPr>
          <p:cNvGrpSpPr/>
          <p:nvPr/>
        </p:nvGrpSpPr>
        <p:grpSpPr>
          <a:xfrm>
            <a:off x="1962971" y="3362324"/>
            <a:ext cx="158760" cy="104040"/>
            <a:chOff x="1962971" y="3362324"/>
            <a:chExt cx="158760" cy="10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F6BE548-E2ED-485F-9CF9-06701738DD5A}"/>
                    </a:ext>
                  </a:extLst>
                </p14:cNvPr>
                <p14:cNvContentPartPr/>
                <p14:nvPr/>
              </p14:nvContentPartPr>
              <p14:xfrm>
                <a:off x="1996091" y="3362324"/>
                <a:ext cx="125640" cy="18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F6BE548-E2ED-485F-9CF9-06701738DD5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987451" y="3353324"/>
                  <a:ext cx="1432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3E5C469-6464-4CCE-8BB4-5E02E8E3A736}"/>
                    </a:ext>
                  </a:extLst>
                </p14:cNvPr>
                <p14:cNvContentPartPr/>
                <p14:nvPr/>
              </p14:nvContentPartPr>
              <p14:xfrm>
                <a:off x="1962971" y="3454484"/>
                <a:ext cx="129240" cy="118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3E5C469-6464-4CCE-8BB4-5E02E8E3A73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953971" y="3445484"/>
                  <a:ext cx="14688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AB0E4A35-505E-4C16-9C09-2885AA4FF65B}"/>
              </a:ext>
            </a:extLst>
          </p:cNvPr>
          <p:cNvGrpSpPr/>
          <p:nvPr/>
        </p:nvGrpSpPr>
        <p:grpSpPr>
          <a:xfrm>
            <a:off x="2535731" y="3147764"/>
            <a:ext cx="1156680" cy="306000"/>
            <a:chOff x="2535731" y="3147764"/>
            <a:chExt cx="1156680" cy="30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EBF5489A-8220-4745-8BD5-0B58B79BC6F6}"/>
                    </a:ext>
                  </a:extLst>
                </p14:cNvPr>
                <p14:cNvContentPartPr/>
                <p14:nvPr/>
              </p14:nvContentPartPr>
              <p14:xfrm>
                <a:off x="2607731" y="3211844"/>
                <a:ext cx="29520" cy="1735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EBF5489A-8220-4745-8BD5-0B58B79BC6F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599091" y="3202844"/>
                  <a:ext cx="471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7403F55-1BBC-4AE7-969F-9F7D2DBE3034}"/>
                    </a:ext>
                  </a:extLst>
                </p14:cNvPr>
                <p14:cNvContentPartPr/>
                <p14:nvPr/>
              </p14:nvContentPartPr>
              <p14:xfrm>
                <a:off x="2535731" y="3147764"/>
                <a:ext cx="187560" cy="1533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7403F55-1BBC-4AE7-969F-9F7D2DBE303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527091" y="3139124"/>
                  <a:ext cx="20520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35CA6568-C86D-4DEA-A226-F0209A28C0C2}"/>
                    </a:ext>
                  </a:extLst>
                </p14:cNvPr>
                <p14:cNvContentPartPr/>
                <p14:nvPr/>
              </p14:nvContentPartPr>
              <p14:xfrm>
                <a:off x="2763251" y="3208964"/>
                <a:ext cx="90360" cy="2358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35CA6568-C86D-4DEA-A226-F0209A28C0C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754251" y="3199964"/>
                  <a:ext cx="1080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1DF468C-ABCB-42A2-B310-5E32A14CDF35}"/>
                    </a:ext>
                  </a:extLst>
                </p14:cNvPr>
                <p14:cNvContentPartPr/>
                <p14:nvPr/>
              </p14:nvContentPartPr>
              <p14:xfrm>
                <a:off x="2930651" y="3249644"/>
                <a:ext cx="143640" cy="159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1DF468C-ABCB-42A2-B310-5E32A14CDF35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922011" y="3240644"/>
                  <a:ext cx="16128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C81D489-18EF-41A8-8112-D24A54403431}"/>
                    </a:ext>
                  </a:extLst>
                </p14:cNvPr>
                <p14:cNvContentPartPr/>
                <p14:nvPr/>
              </p14:nvContentPartPr>
              <p14:xfrm>
                <a:off x="3170411" y="3275564"/>
                <a:ext cx="118080" cy="1407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C81D489-18EF-41A8-8112-D24A54403431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161771" y="3266924"/>
                  <a:ext cx="1357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0CFF31E8-BB8C-4EF6-BE77-759E9AC3FA10}"/>
                    </a:ext>
                  </a:extLst>
                </p14:cNvPr>
                <p14:cNvContentPartPr/>
                <p14:nvPr/>
              </p14:nvContentPartPr>
              <p14:xfrm>
                <a:off x="3370211" y="3256124"/>
                <a:ext cx="176400" cy="1612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0CFF31E8-BB8C-4EF6-BE77-759E9AC3FA10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361211" y="3247124"/>
                  <a:ext cx="19404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CC1E742-27EC-41F2-B6CF-76741044166C}"/>
                    </a:ext>
                  </a:extLst>
                </p14:cNvPr>
                <p14:cNvContentPartPr/>
                <p14:nvPr/>
              </p14:nvContentPartPr>
              <p14:xfrm>
                <a:off x="3598451" y="3219404"/>
                <a:ext cx="93960" cy="2343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CC1E742-27EC-41F2-B6CF-76741044166C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589451" y="3210404"/>
                  <a:ext cx="111600" cy="25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727763D-DDC1-4499-A008-2B92D81B8E08}"/>
              </a:ext>
            </a:extLst>
          </p:cNvPr>
          <p:cNvGrpSpPr/>
          <p:nvPr/>
        </p:nvGrpSpPr>
        <p:grpSpPr>
          <a:xfrm>
            <a:off x="2607371" y="3558884"/>
            <a:ext cx="1010160" cy="453960"/>
            <a:chOff x="2607371" y="3558884"/>
            <a:chExt cx="1010160" cy="45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DB2F6A4-EF5A-42DC-A49F-5DD164F18A2D}"/>
                    </a:ext>
                  </a:extLst>
                </p14:cNvPr>
                <p14:cNvContentPartPr/>
                <p14:nvPr/>
              </p14:nvContentPartPr>
              <p14:xfrm>
                <a:off x="2607371" y="3558884"/>
                <a:ext cx="1007640" cy="1018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DB2F6A4-EF5A-42DC-A49F-5DD164F18A2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598371" y="3550244"/>
                  <a:ext cx="10252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749FC61-9514-4B68-8ADD-76F2CDCD0EAB}"/>
                    </a:ext>
                  </a:extLst>
                </p14:cNvPr>
                <p14:cNvContentPartPr/>
                <p14:nvPr/>
              </p14:nvContentPartPr>
              <p14:xfrm>
                <a:off x="2999771" y="3798644"/>
                <a:ext cx="31320" cy="1904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749FC61-9514-4B68-8ADD-76F2CDCD0EA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990771" y="3790004"/>
                  <a:ext cx="489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B35ED447-6D18-48D5-9044-F26C1B282FE9}"/>
                    </a:ext>
                  </a:extLst>
                </p14:cNvPr>
                <p14:cNvContentPartPr/>
                <p14:nvPr/>
              </p14:nvContentPartPr>
              <p14:xfrm>
                <a:off x="2947571" y="3749684"/>
                <a:ext cx="174960" cy="137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B35ED447-6D18-48D5-9044-F26C1B282FE9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938571" y="3741044"/>
                  <a:ext cx="1926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52CABC3-036F-4A04-973A-A5362329F327}"/>
                    </a:ext>
                  </a:extLst>
                </p14:cNvPr>
                <p14:cNvContentPartPr/>
                <p14:nvPr/>
              </p14:nvContentPartPr>
              <p14:xfrm>
                <a:off x="3150971" y="3773084"/>
                <a:ext cx="132480" cy="214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52CABC3-036F-4A04-973A-A5362329F32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142331" y="3764444"/>
                  <a:ext cx="1501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C93FC41-37A1-40AE-9ED0-0894983C23D8}"/>
                    </a:ext>
                  </a:extLst>
                </p14:cNvPr>
                <p14:cNvContentPartPr/>
                <p14:nvPr/>
              </p14:nvContentPartPr>
              <p14:xfrm>
                <a:off x="3304331" y="3793244"/>
                <a:ext cx="127800" cy="166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C93FC41-37A1-40AE-9ED0-0894983C23D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295691" y="3784244"/>
                  <a:ext cx="14544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762AEE0-B558-4C53-AED7-AAECCB1C14D9}"/>
                    </a:ext>
                  </a:extLst>
                </p14:cNvPr>
                <p14:cNvContentPartPr/>
                <p14:nvPr/>
              </p14:nvContentPartPr>
              <p14:xfrm>
                <a:off x="3550571" y="3753644"/>
                <a:ext cx="66960" cy="2592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762AEE0-B558-4C53-AED7-AAECCB1C14D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541571" y="3744644"/>
                  <a:ext cx="84600" cy="27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C215D1ED-3F72-4E41-9CC0-B8A781E67C69}"/>
              </a:ext>
            </a:extLst>
          </p:cNvPr>
          <p:cNvGrpSpPr/>
          <p:nvPr/>
        </p:nvGrpSpPr>
        <p:grpSpPr>
          <a:xfrm>
            <a:off x="4139171" y="3329564"/>
            <a:ext cx="163800" cy="129240"/>
            <a:chOff x="4139171" y="3329564"/>
            <a:chExt cx="163800" cy="12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9A66632-9F5D-406F-8981-1F386B1ECDD3}"/>
                    </a:ext>
                  </a:extLst>
                </p14:cNvPr>
                <p14:cNvContentPartPr/>
                <p14:nvPr/>
              </p14:nvContentPartPr>
              <p14:xfrm>
                <a:off x="4160051" y="3329564"/>
                <a:ext cx="142920" cy="320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9A66632-9F5D-406F-8981-1F386B1ECDD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151411" y="3320564"/>
                  <a:ext cx="1605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E3D501D6-B894-496B-BAFA-86A9384D5C2D}"/>
                    </a:ext>
                  </a:extLst>
                </p14:cNvPr>
                <p14:cNvContentPartPr/>
                <p14:nvPr/>
              </p14:nvContentPartPr>
              <p14:xfrm>
                <a:off x="4139171" y="3450164"/>
                <a:ext cx="155520" cy="86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E3D501D6-B894-496B-BAFA-86A9384D5C2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130531" y="3441524"/>
                  <a:ext cx="173160" cy="2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4964D5B1-A0E9-4B74-91B4-C019E36D352C}"/>
              </a:ext>
            </a:extLst>
          </p:cNvPr>
          <p:cNvGrpSpPr/>
          <p:nvPr/>
        </p:nvGrpSpPr>
        <p:grpSpPr>
          <a:xfrm>
            <a:off x="4687451" y="3264404"/>
            <a:ext cx="987480" cy="253080"/>
            <a:chOff x="4687451" y="3264404"/>
            <a:chExt cx="987480" cy="25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E67DE1E-818F-45B3-804B-819AF8E100B8}"/>
                    </a:ext>
                  </a:extLst>
                </p14:cNvPr>
                <p14:cNvContentPartPr/>
                <p14:nvPr/>
              </p14:nvContentPartPr>
              <p14:xfrm>
                <a:off x="4730291" y="3323804"/>
                <a:ext cx="29160" cy="1688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E67DE1E-818F-45B3-804B-819AF8E100B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721651" y="3314804"/>
                  <a:ext cx="468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40A9CFC-41A6-455A-B2A5-42DEB9126304}"/>
                    </a:ext>
                  </a:extLst>
                </p14:cNvPr>
                <p14:cNvContentPartPr/>
                <p14:nvPr/>
              </p14:nvContentPartPr>
              <p14:xfrm>
                <a:off x="4687451" y="3264404"/>
                <a:ext cx="155880" cy="1544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40A9CFC-41A6-455A-B2A5-42DEB912630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678811" y="3255404"/>
                  <a:ext cx="1735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1CFA7B1-01B7-403D-AF3A-2309D5C480ED}"/>
                    </a:ext>
                  </a:extLst>
                </p14:cNvPr>
                <p14:cNvContentPartPr/>
                <p14:nvPr/>
              </p14:nvContentPartPr>
              <p14:xfrm>
                <a:off x="4918211" y="3278804"/>
                <a:ext cx="56520" cy="2311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1CFA7B1-01B7-403D-AF3A-2309D5C480ED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909211" y="3269804"/>
                  <a:ext cx="741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89E3136-DE55-421F-9626-AF440575F582}"/>
                    </a:ext>
                  </a:extLst>
                </p14:cNvPr>
                <p14:cNvContentPartPr/>
                <p14:nvPr/>
              </p14:nvContentPartPr>
              <p14:xfrm>
                <a:off x="5115851" y="3288884"/>
                <a:ext cx="132480" cy="1954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89E3136-DE55-421F-9626-AF440575F582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107211" y="3280244"/>
                  <a:ext cx="1501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2A9F32B-D06E-4949-A058-3D222B5B3CB4}"/>
                    </a:ext>
                  </a:extLst>
                </p14:cNvPr>
                <p14:cNvContentPartPr/>
                <p14:nvPr/>
              </p14:nvContentPartPr>
              <p14:xfrm>
                <a:off x="5322131" y="3303284"/>
                <a:ext cx="153720" cy="2142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2A9F32B-D06E-4949-A058-3D222B5B3CB4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313131" y="3294284"/>
                  <a:ext cx="1713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E2843CA-DEF6-450A-9790-83DCD5C2CDC2}"/>
                    </a:ext>
                  </a:extLst>
                </p14:cNvPr>
                <p14:cNvContentPartPr/>
                <p14:nvPr/>
              </p14:nvContentPartPr>
              <p14:xfrm>
                <a:off x="5606171" y="3270524"/>
                <a:ext cx="68760" cy="2318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E2843CA-DEF6-450A-9790-83DCD5C2CDC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597531" y="3261884"/>
                  <a:ext cx="86400" cy="249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AE994D88-ACA8-44D3-8DE1-6482C880FE45}"/>
                  </a:ext>
                </a:extLst>
              </p14:cNvPr>
              <p14:cNvContentPartPr/>
              <p14:nvPr/>
            </p14:nvContentPartPr>
            <p14:xfrm>
              <a:off x="4600691" y="3641684"/>
              <a:ext cx="1169280" cy="1944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AE994D88-ACA8-44D3-8DE1-6482C880FE45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4592051" y="3632684"/>
                <a:ext cx="1186920" cy="37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9" name="Group 148">
            <a:extLst>
              <a:ext uri="{FF2B5EF4-FFF2-40B4-BE49-F238E27FC236}">
                <a16:creationId xmlns:a16="http://schemas.microsoft.com/office/drawing/2014/main" id="{8160E9A0-DD9E-4390-8947-FA8A8C35CC25}"/>
              </a:ext>
            </a:extLst>
          </p:cNvPr>
          <p:cNvGrpSpPr/>
          <p:nvPr/>
        </p:nvGrpSpPr>
        <p:grpSpPr>
          <a:xfrm>
            <a:off x="4486571" y="3840764"/>
            <a:ext cx="2065320" cy="386640"/>
            <a:chOff x="4486571" y="3840764"/>
            <a:chExt cx="2065320" cy="38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63C0C027-17DE-491B-9F8C-F8E2626B52FE}"/>
                    </a:ext>
                  </a:extLst>
                </p14:cNvPr>
                <p14:cNvContentPartPr/>
                <p14:nvPr/>
              </p14:nvContentPartPr>
              <p14:xfrm>
                <a:off x="4490531" y="3910244"/>
                <a:ext cx="25200" cy="1702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63C0C027-17DE-491B-9F8C-F8E2626B52FE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481531" y="3901604"/>
                  <a:ext cx="4284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363B9C1-D4B9-469C-A0E6-2A330AADDEFB}"/>
                    </a:ext>
                  </a:extLst>
                </p14:cNvPr>
                <p14:cNvContentPartPr/>
                <p14:nvPr/>
              </p14:nvContentPartPr>
              <p14:xfrm>
                <a:off x="4486571" y="3840764"/>
                <a:ext cx="157320" cy="1533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363B9C1-D4B9-469C-A0E6-2A330AADDEFB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477571" y="3831764"/>
                  <a:ext cx="17496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08B095D-F5C1-41FD-BBA4-C249CCE6ED4C}"/>
                    </a:ext>
                  </a:extLst>
                </p14:cNvPr>
                <p14:cNvContentPartPr/>
                <p14:nvPr/>
              </p14:nvContentPartPr>
              <p14:xfrm>
                <a:off x="4705451" y="3873884"/>
                <a:ext cx="64080" cy="2628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08B095D-F5C1-41FD-BBA4-C249CCE6ED4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696451" y="3864884"/>
                  <a:ext cx="8172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34E4756-02EC-4A4A-ADD0-435B1675F1BD}"/>
                    </a:ext>
                  </a:extLst>
                </p14:cNvPr>
                <p14:cNvContentPartPr/>
                <p14:nvPr/>
              </p14:nvContentPartPr>
              <p14:xfrm>
                <a:off x="4880411" y="3887564"/>
                <a:ext cx="118800" cy="2152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34E4756-02EC-4A4A-ADD0-435B1675F1B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871771" y="3878564"/>
                  <a:ext cx="1364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61814E9-E662-4D96-9E5F-ED8FD2D8DD3A}"/>
                    </a:ext>
                  </a:extLst>
                </p14:cNvPr>
                <p14:cNvContentPartPr/>
                <p14:nvPr/>
              </p14:nvContentPartPr>
              <p14:xfrm>
                <a:off x="5100011" y="3932204"/>
                <a:ext cx="116640" cy="1861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61814E9-E662-4D96-9E5F-ED8FD2D8DD3A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091011" y="3923564"/>
                  <a:ext cx="1342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838858E2-4391-4562-9F46-9A42454EC059}"/>
                    </a:ext>
                  </a:extLst>
                </p14:cNvPr>
                <p14:cNvContentPartPr/>
                <p14:nvPr/>
              </p14:nvContentPartPr>
              <p14:xfrm>
                <a:off x="5235011" y="4098884"/>
                <a:ext cx="77400" cy="1285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838858E2-4391-4562-9F46-9A42454EC059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226011" y="4089884"/>
                  <a:ext cx="950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1CAB813E-37F7-4F8B-B823-FDADE5BAD309}"/>
                    </a:ext>
                  </a:extLst>
                </p14:cNvPr>
                <p14:cNvContentPartPr/>
                <p14:nvPr/>
              </p14:nvContentPartPr>
              <p14:xfrm>
                <a:off x="5448131" y="3913124"/>
                <a:ext cx="147600" cy="220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1CAB813E-37F7-4F8B-B823-FDADE5BAD30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439131" y="3904484"/>
                  <a:ext cx="16524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23AB9B28-2993-4F81-98D1-848B99CF8809}"/>
                    </a:ext>
                  </a:extLst>
                </p14:cNvPr>
                <p14:cNvContentPartPr/>
                <p14:nvPr/>
              </p14:nvContentPartPr>
              <p14:xfrm>
                <a:off x="5663411" y="3941204"/>
                <a:ext cx="143640" cy="172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3AB9B28-2993-4F81-98D1-848B99CF8809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654411" y="3932564"/>
                  <a:ext cx="1612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D502465-CC1D-40ED-ABE0-E293727AE43B}"/>
                    </a:ext>
                  </a:extLst>
                </p14:cNvPr>
                <p14:cNvContentPartPr/>
                <p14:nvPr/>
              </p14:nvContentPartPr>
              <p14:xfrm>
                <a:off x="5593931" y="4000244"/>
                <a:ext cx="110160" cy="1260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D502465-CC1D-40ED-ABE0-E293727AE43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585291" y="3991244"/>
                  <a:ext cx="1278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FFDAAFAB-3880-4D65-827B-9525E0ED5E72}"/>
                    </a:ext>
                  </a:extLst>
                </p14:cNvPr>
                <p14:cNvContentPartPr/>
                <p14:nvPr/>
              </p14:nvContentPartPr>
              <p14:xfrm>
                <a:off x="5781851" y="4115084"/>
                <a:ext cx="58320" cy="928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FFDAAFAB-3880-4D65-827B-9525E0ED5E72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773211" y="4106084"/>
                  <a:ext cx="759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0D60B080-8C47-4A3F-81DE-A0FE183B0A9D}"/>
                    </a:ext>
                  </a:extLst>
                </p14:cNvPr>
                <p14:cNvContentPartPr/>
                <p14:nvPr/>
              </p14:nvContentPartPr>
              <p14:xfrm>
                <a:off x="6048971" y="3960284"/>
                <a:ext cx="156240" cy="187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0D60B080-8C47-4A3F-81DE-A0FE183B0A9D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040331" y="3951644"/>
                  <a:ext cx="1738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C2CAF2C3-5090-4D7E-A638-1F92C1A6F27F}"/>
                    </a:ext>
                  </a:extLst>
                </p14:cNvPr>
                <p14:cNvContentPartPr/>
                <p14:nvPr/>
              </p14:nvContentPartPr>
              <p14:xfrm>
                <a:off x="6016211" y="4016444"/>
                <a:ext cx="67680" cy="1249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C2CAF2C3-5090-4D7E-A638-1F92C1A6F27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007571" y="4007804"/>
                  <a:ext cx="8532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68CC14A-8452-4A20-9DD0-53287B4DAE3D}"/>
                    </a:ext>
                  </a:extLst>
                </p14:cNvPr>
                <p14:cNvContentPartPr/>
                <p14:nvPr/>
              </p14:nvContentPartPr>
              <p14:xfrm>
                <a:off x="6228971" y="3934724"/>
                <a:ext cx="173520" cy="2023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68CC14A-8452-4A20-9DD0-53287B4DAE3D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219971" y="3926084"/>
                  <a:ext cx="1911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11579C4B-DBC0-4495-9696-53330A3FB91A}"/>
                    </a:ext>
                  </a:extLst>
                </p14:cNvPr>
                <p14:cNvContentPartPr/>
                <p14:nvPr/>
              </p14:nvContentPartPr>
              <p14:xfrm>
                <a:off x="6441011" y="3914204"/>
                <a:ext cx="110880" cy="2545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11579C4B-DBC0-4495-9696-53330A3FB91A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432011" y="3905204"/>
                  <a:ext cx="128520" cy="27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F9C55A1B-9C8C-40A9-A55A-BC509A213C65}"/>
              </a:ext>
            </a:extLst>
          </p:cNvPr>
          <p:cNvGrpSpPr/>
          <p:nvPr/>
        </p:nvGrpSpPr>
        <p:grpSpPr>
          <a:xfrm>
            <a:off x="6624251" y="3480044"/>
            <a:ext cx="150840" cy="103680"/>
            <a:chOff x="6624251" y="3480044"/>
            <a:chExt cx="150840" cy="10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6AB3276-44A3-4DB9-8422-3DC4B1AE9F88}"/>
                    </a:ext>
                  </a:extLst>
                </p14:cNvPr>
                <p14:cNvContentPartPr/>
                <p14:nvPr/>
              </p14:nvContentPartPr>
              <p14:xfrm>
                <a:off x="6653771" y="3480044"/>
                <a:ext cx="116640" cy="320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6AB3276-44A3-4DB9-8422-3DC4B1AE9F8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644771" y="3471404"/>
                  <a:ext cx="1342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4A46AACD-C46C-4D2E-8840-69296C1CF27B}"/>
                    </a:ext>
                  </a:extLst>
                </p14:cNvPr>
                <p14:cNvContentPartPr/>
                <p14:nvPr/>
              </p14:nvContentPartPr>
              <p14:xfrm>
                <a:off x="6624251" y="3556724"/>
                <a:ext cx="150840" cy="270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4A46AACD-C46C-4D2E-8840-69296C1CF27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615251" y="3547724"/>
                  <a:ext cx="168480" cy="4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8B8A7092-A7D6-493E-B83C-665BC3BA5545}"/>
              </a:ext>
            </a:extLst>
          </p:cNvPr>
          <p:cNvGrpSpPr/>
          <p:nvPr/>
        </p:nvGrpSpPr>
        <p:grpSpPr>
          <a:xfrm>
            <a:off x="7418771" y="3056324"/>
            <a:ext cx="216360" cy="240120"/>
            <a:chOff x="7418771" y="3056324"/>
            <a:chExt cx="216360" cy="24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8810051-95B3-4CF7-8F2D-331AE6BC39D2}"/>
                    </a:ext>
                  </a:extLst>
                </p14:cNvPr>
                <p14:cNvContentPartPr/>
                <p14:nvPr/>
              </p14:nvContentPartPr>
              <p14:xfrm>
                <a:off x="7543331" y="3056324"/>
                <a:ext cx="72360" cy="1749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8810051-95B3-4CF7-8F2D-331AE6BC39D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534691" y="3047324"/>
                  <a:ext cx="900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6513EE6-0CF2-4368-9731-2CD578022FCB}"/>
                    </a:ext>
                  </a:extLst>
                </p14:cNvPr>
                <p14:cNvContentPartPr/>
                <p14:nvPr/>
              </p14:nvContentPartPr>
              <p14:xfrm>
                <a:off x="7418771" y="3281324"/>
                <a:ext cx="216360" cy="151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6513EE6-0CF2-4368-9731-2CD578022FC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409771" y="3272684"/>
                  <a:ext cx="23400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E235BF83-C71D-4C94-B3C6-595570026DB9}"/>
              </a:ext>
            </a:extLst>
          </p:cNvPr>
          <p:cNvGrpSpPr/>
          <p:nvPr/>
        </p:nvGrpSpPr>
        <p:grpSpPr>
          <a:xfrm>
            <a:off x="7193051" y="3401204"/>
            <a:ext cx="630360" cy="317880"/>
            <a:chOff x="7193051" y="3401204"/>
            <a:chExt cx="630360" cy="31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C32A822-67F3-4E8E-AE3B-2641F2DD81D5}"/>
                    </a:ext>
                  </a:extLst>
                </p14:cNvPr>
                <p14:cNvContentPartPr/>
                <p14:nvPr/>
              </p14:nvContentPartPr>
              <p14:xfrm>
                <a:off x="7448651" y="3430004"/>
                <a:ext cx="145800" cy="831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C32A822-67F3-4E8E-AE3B-2641F2DD81D5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439651" y="3421004"/>
                  <a:ext cx="16344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5F1A847-8D72-448B-BAE4-784DD2597A09}"/>
                    </a:ext>
                  </a:extLst>
                </p14:cNvPr>
                <p14:cNvContentPartPr/>
                <p14:nvPr/>
              </p14:nvContentPartPr>
              <p14:xfrm>
                <a:off x="7514891" y="3401204"/>
                <a:ext cx="71640" cy="2019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5F1A847-8D72-448B-BAE4-784DD2597A09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505891" y="3392204"/>
                  <a:ext cx="892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13CB609D-C008-4228-8B24-F709ACDF56A0}"/>
                    </a:ext>
                  </a:extLst>
                </p14:cNvPr>
                <p14:cNvContentPartPr/>
                <p14:nvPr/>
              </p14:nvContentPartPr>
              <p14:xfrm>
                <a:off x="7193051" y="3638444"/>
                <a:ext cx="630360" cy="806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13CB609D-C008-4228-8B24-F709ACDF56A0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184411" y="3629804"/>
                  <a:ext cx="648000" cy="9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C9DE56E1-E073-4EF9-97AE-375BF1FC8E0A}"/>
              </a:ext>
            </a:extLst>
          </p:cNvPr>
          <p:cNvGrpSpPr/>
          <p:nvPr/>
        </p:nvGrpSpPr>
        <p:grpSpPr>
          <a:xfrm>
            <a:off x="7388531" y="3813764"/>
            <a:ext cx="215640" cy="255960"/>
            <a:chOff x="7388531" y="3813764"/>
            <a:chExt cx="215640" cy="25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F9437D9-D1CD-472D-BD0E-D56F05209947}"/>
                    </a:ext>
                  </a:extLst>
                </p14:cNvPr>
                <p14:cNvContentPartPr/>
                <p14:nvPr/>
              </p14:nvContentPartPr>
              <p14:xfrm>
                <a:off x="7447211" y="3813764"/>
                <a:ext cx="127800" cy="1508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F9437D9-D1CD-472D-BD0E-D56F0520994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438211" y="3805124"/>
                  <a:ext cx="1454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5FB036D0-22A7-464E-BA1F-29A2D52D1E57}"/>
                    </a:ext>
                  </a:extLst>
                </p14:cNvPr>
                <p14:cNvContentPartPr/>
                <p14:nvPr/>
              </p14:nvContentPartPr>
              <p14:xfrm>
                <a:off x="7388531" y="4044524"/>
                <a:ext cx="215640" cy="252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5FB036D0-22A7-464E-BA1F-29A2D52D1E5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379891" y="4035884"/>
                  <a:ext cx="23328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9880381C-F2FC-40CD-8F4C-17A3ED8AEEF6}"/>
              </a:ext>
            </a:extLst>
          </p:cNvPr>
          <p:cNvGrpSpPr/>
          <p:nvPr/>
        </p:nvGrpSpPr>
        <p:grpSpPr>
          <a:xfrm>
            <a:off x="7414091" y="4179164"/>
            <a:ext cx="106920" cy="178200"/>
            <a:chOff x="7414091" y="4179164"/>
            <a:chExt cx="10692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6AEBADE4-CB8E-4D34-A2D7-55AFF141C817}"/>
                    </a:ext>
                  </a:extLst>
                </p14:cNvPr>
                <p14:cNvContentPartPr/>
                <p14:nvPr/>
              </p14:nvContentPartPr>
              <p14:xfrm>
                <a:off x="7414091" y="4186364"/>
                <a:ext cx="106920" cy="910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6AEBADE4-CB8E-4D34-A2D7-55AFF141C81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405091" y="4177364"/>
                  <a:ext cx="12456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80214681-00D9-4753-9A0B-A850A7E4C8A2}"/>
                    </a:ext>
                  </a:extLst>
                </p14:cNvPr>
                <p14:cNvContentPartPr/>
                <p14:nvPr/>
              </p14:nvContentPartPr>
              <p14:xfrm>
                <a:off x="7478531" y="4179164"/>
                <a:ext cx="40680" cy="1782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80214681-00D9-4753-9A0B-A850A7E4C8A2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469891" y="4170524"/>
                  <a:ext cx="5832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22197BF4-BA33-4FBA-B1CD-143E8D69EECF}"/>
              </a:ext>
            </a:extLst>
          </p:cNvPr>
          <p:cNvGrpSpPr/>
          <p:nvPr/>
        </p:nvGrpSpPr>
        <p:grpSpPr>
          <a:xfrm>
            <a:off x="8242091" y="3525764"/>
            <a:ext cx="162720" cy="84240"/>
            <a:chOff x="8242091" y="3525764"/>
            <a:chExt cx="162720" cy="8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1EAE27DC-C940-418D-B730-E62261BE494D}"/>
                    </a:ext>
                  </a:extLst>
                </p14:cNvPr>
                <p14:cNvContentPartPr/>
                <p14:nvPr/>
              </p14:nvContentPartPr>
              <p14:xfrm>
                <a:off x="8242091" y="3525764"/>
                <a:ext cx="162720" cy="277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1EAE27DC-C940-418D-B730-E62261BE494D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8233091" y="3516764"/>
                  <a:ext cx="18036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6291716B-50B9-486C-8913-A50761211BF0}"/>
                    </a:ext>
                  </a:extLst>
                </p14:cNvPr>
                <p14:cNvContentPartPr/>
                <p14:nvPr/>
              </p14:nvContentPartPr>
              <p14:xfrm>
                <a:off x="8244971" y="3587324"/>
                <a:ext cx="146880" cy="226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6291716B-50B9-486C-8913-A50761211BF0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8236331" y="3578684"/>
                  <a:ext cx="16452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51983B88-BA55-4493-A7CE-D1BAB3ED378B}"/>
              </a:ext>
            </a:extLst>
          </p:cNvPr>
          <p:cNvGrpSpPr/>
          <p:nvPr/>
        </p:nvGrpSpPr>
        <p:grpSpPr>
          <a:xfrm>
            <a:off x="8808011" y="3266564"/>
            <a:ext cx="283320" cy="273600"/>
            <a:chOff x="8808011" y="3266564"/>
            <a:chExt cx="283320" cy="27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A40F46EE-07BD-4E63-81E9-4D86F15B81D4}"/>
                    </a:ext>
                  </a:extLst>
                </p14:cNvPr>
                <p14:cNvContentPartPr/>
                <p14:nvPr/>
              </p14:nvContentPartPr>
              <p14:xfrm>
                <a:off x="8917811" y="3266564"/>
                <a:ext cx="58320" cy="1933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A40F46EE-07BD-4E63-81E9-4D86F15B81D4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909171" y="3257924"/>
                  <a:ext cx="7596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82F1DC7F-7821-4B00-BBA1-E77A7CD3F0A4}"/>
                    </a:ext>
                  </a:extLst>
                </p14:cNvPr>
                <p14:cNvContentPartPr/>
                <p14:nvPr/>
              </p14:nvContentPartPr>
              <p14:xfrm>
                <a:off x="8808011" y="3496604"/>
                <a:ext cx="283320" cy="435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82F1DC7F-7821-4B00-BBA1-E77A7CD3F0A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8799371" y="3487604"/>
                  <a:ext cx="300960" cy="61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EF54F620-0F79-4782-810B-586A8FD186B3}"/>
                  </a:ext>
                </a:extLst>
              </p14:cNvPr>
              <p14:cNvContentPartPr/>
              <p14:nvPr/>
            </p14:nvContentPartPr>
            <p14:xfrm>
              <a:off x="8842571" y="3715844"/>
              <a:ext cx="174960" cy="25560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EF54F620-0F79-4782-810B-586A8FD186B3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8833931" y="3707204"/>
                <a:ext cx="192600" cy="27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64714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8B023CB-EA6B-493A-883C-AF172182B884}"/>
                  </a:ext>
                </a:extLst>
              </p14:cNvPr>
              <p14:cNvContentPartPr/>
              <p14:nvPr/>
            </p14:nvContentPartPr>
            <p14:xfrm>
              <a:off x="286451" y="275324"/>
              <a:ext cx="451440" cy="283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8B023CB-EA6B-493A-883C-AF172182B88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7451" y="266684"/>
                <a:ext cx="469080" cy="30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70A65672-B248-4D37-B71E-E514FC2498E2}"/>
              </a:ext>
            </a:extLst>
          </p:cNvPr>
          <p:cNvGrpSpPr/>
          <p:nvPr/>
        </p:nvGrpSpPr>
        <p:grpSpPr>
          <a:xfrm>
            <a:off x="1056851" y="290444"/>
            <a:ext cx="811800" cy="286560"/>
            <a:chOff x="1056851" y="290444"/>
            <a:chExt cx="811800" cy="28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53DB4BEA-D4E7-47E2-A150-AF2E13BBE8F1}"/>
                    </a:ext>
                  </a:extLst>
                </p14:cNvPr>
                <p14:cNvContentPartPr/>
                <p14:nvPr/>
              </p14:nvContentPartPr>
              <p14:xfrm>
                <a:off x="1056851" y="332564"/>
                <a:ext cx="158400" cy="1778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53DB4BEA-D4E7-47E2-A150-AF2E13BBE8F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48211" y="323924"/>
                  <a:ext cx="17604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1BEB774-6F0E-4297-AE61-8790ABC7FFAB}"/>
                    </a:ext>
                  </a:extLst>
                </p14:cNvPr>
                <p14:cNvContentPartPr/>
                <p14:nvPr/>
              </p14:nvContentPartPr>
              <p14:xfrm>
                <a:off x="1220651" y="494204"/>
                <a:ext cx="4320" cy="201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1BEB774-6F0E-4297-AE61-8790ABC7FFA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12011" y="485204"/>
                  <a:ext cx="2196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CAE2C42-8B3A-4C12-AE7F-4E674BA31909}"/>
                    </a:ext>
                  </a:extLst>
                </p14:cNvPr>
                <p14:cNvContentPartPr/>
                <p14:nvPr/>
              </p14:nvContentPartPr>
              <p14:xfrm>
                <a:off x="1351691" y="396644"/>
                <a:ext cx="146160" cy="853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CAE2C42-8B3A-4C12-AE7F-4E674BA3190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43051" y="388004"/>
                  <a:ext cx="1638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2EF7308-7836-4697-8190-67D8823DF1F8}"/>
                    </a:ext>
                  </a:extLst>
                </p14:cNvPr>
                <p14:cNvContentPartPr/>
                <p14:nvPr/>
              </p14:nvContentPartPr>
              <p14:xfrm>
                <a:off x="1397411" y="328244"/>
                <a:ext cx="87840" cy="2487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2EF7308-7836-4697-8190-67D8823DF1F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88411" y="319604"/>
                  <a:ext cx="10548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54D2BFF-68FE-4BD2-B5E1-F5C4ACB7FB0B}"/>
                    </a:ext>
                  </a:extLst>
                </p14:cNvPr>
                <p14:cNvContentPartPr/>
                <p14:nvPr/>
              </p14:nvContentPartPr>
              <p14:xfrm>
                <a:off x="1530971" y="501764"/>
                <a:ext cx="30600" cy="47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54D2BFF-68FE-4BD2-B5E1-F5C4ACB7FB0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22331" y="492764"/>
                  <a:ext cx="4824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E1C75A3-7318-4509-9801-226074494361}"/>
                    </a:ext>
                  </a:extLst>
                </p14:cNvPr>
                <p14:cNvContentPartPr/>
                <p14:nvPr/>
              </p14:nvContentPartPr>
              <p14:xfrm>
                <a:off x="1669931" y="290444"/>
                <a:ext cx="198720" cy="264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E1C75A3-7318-4509-9801-22607449436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61291" y="281804"/>
                  <a:ext cx="216360" cy="282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8EA6560-E6FC-430E-A06C-9EA6F194AE02}"/>
                  </a:ext>
                </a:extLst>
              </p14:cNvPr>
              <p14:cNvContentPartPr/>
              <p14:nvPr/>
            </p14:nvContentPartPr>
            <p14:xfrm>
              <a:off x="390491" y="672764"/>
              <a:ext cx="1266480" cy="5220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8EA6560-E6FC-430E-A06C-9EA6F194AE02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81851" y="663764"/>
                <a:ext cx="1284120" cy="69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A442C3A3-771C-4D6D-A9A0-42DFC0102192}"/>
              </a:ext>
            </a:extLst>
          </p:cNvPr>
          <p:cNvGrpSpPr/>
          <p:nvPr/>
        </p:nvGrpSpPr>
        <p:grpSpPr>
          <a:xfrm>
            <a:off x="2293451" y="650084"/>
            <a:ext cx="534600" cy="261360"/>
            <a:chOff x="2293451" y="650084"/>
            <a:chExt cx="534600" cy="26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E48C565-77D0-4CCB-9999-D8F57805EF98}"/>
                    </a:ext>
                  </a:extLst>
                </p14:cNvPr>
                <p14:cNvContentPartPr/>
                <p14:nvPr/>
              </p14:nvContentPartPr>
              <p14:xfrm>
                <a:off x="2293451" y="650084"/>
                <a:ext cx="198720" cy="2008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E48C565-77D0-4CCB-9999-D8F57805EF9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84451" y="641444"/>
                  <a:ext cx="2163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2CF4A64-023F-4755-AA4A-9E702B6F915D}"/>
                    </a:ext>
                  </a:extLst>
                </p14:cNvPr>
                <p14:cNvContentPartPr/>
                <p14:nvPr/>
              </p14:nvContentPartPr>
              <p14:xfrm>
                <a:off x="2545451" y="741884"/>
                <a:ext cx="275400" cy="1180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2CF4A64-023F-4755-AA4A-9E702B6F915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36451" y="732884"/>
                  <a:ext cx="2930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19DBB0D-063E-40EE-95F6-FEEBF3407C6E}"/>
                    </a:ext>
                  </a:extLst>
                </p14:cNvPr>
                <p14:cNvContentPartPr/>
                <p14:nvPr/>
              </p14:nvContentPartPr>
              <p14:xfrm>
                <a:off x="2702051" y="760964"/>
                <a:ext cx="126000" cy="1504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19DBB0D-063E-40EE-95F6-FEEBF3407C6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93051" y="751964"/>
                  <a:ext cx="143640" cy="16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1CC3719-43DE-410E-AB05-6DFD8CB2A5ED}"/>
              </a:ext>
            </a:extLst>
          </p:cNvPr>
          <p:cNvGrpSpPr/>
          <p:nvPr/>
        </p:nvGrpSpPr>
        <p:grpSpPr>
          <a:xfrm>
            <a:off x="3108851" y="620204"/>
            <a:ext cx="1417320" cy="446400"/>
            <a:chOff x="3108851" y="620204"/>
            <a:chExt cx="1417320" cy="44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E0A7E76-EDB8-4100-AA45-3093076F515E}"/>
                    </a:ext>
                  </a:extLst>
                </p14:cNvPr>
                <p14:cNvContentPartPr/>
                <p14:nvPr/>
              </p14:nvContentPartPr>
              <p14:xfrm>
                <a:off x="3108851" y="743324"/>
                <a:ext cx="94680" cy="119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E0A7E76-EDB8-4100-AA45-3093076F515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99851" y="734684"/>
                  <a:ext cx="1123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A04CF306-865C-46B5-8976-20DEEC2FFE43}"/>
                    </a:ext>
                  </a:extLst>
                </p14:cNvPr>
                <p14:cNvContentPartPr/>
                <p14:nvPr/>
              </p14:nvContentPartPr>
              <p14:xfrm>
                <a:off x="3186251" y="743684"/>
                <a:ext cx="206280" cy="3229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04CF306-865C-46B5-8976-20DEEC2FFE4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77611" y="735044"/>
                  <a:ext cx="22392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FDEA7E1-8450-4076-9395-02548F961A33}"/>
                    </a:ext>
                  </a:extLst>
                </p14:cNvPr>
                <p14:cNvContentPartPr/>
                <p14:nvPr/>
              </p14:nvContentPartPr>
              <p14:xfrm>
                <a:off x="3595571" y="660884"/>
                <a:ext cx="103320" cy="1760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FDEA7E1-8450-4076-9395-02548F961A3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86571" y="652244"/>
                  <a:ext cx="12096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C956571-17AA-4A84-8F04-5134C8ADF99A}"/>
                    </a:ext>
                  </a:extLst>
                </p14:cNvPr>
                <p14:cNvContentPartPr/>
                <p14:nvPr/>
              </p14:nvContentPartPr>
              <p14:xfrm>
                <a:off x="3681971" y="647924"/>
                <a:ext cx="112680" cy="190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C956571-17AA-4A84-8F04-5134C8ADF99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73331" y="638924"/>
                  <a:ext cx="1303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F4B429B-603F-4D91-AAF0-92678A293B7C}"/>
                    </a:ext>
                  </a:extLst>
                </p14:cNvPr>
                <p14:cNvContentPartPr/>
                <p14:nvPr/>
              </p14:nvContentPartPr>
              <p14:xfrm>
                <a:off x="3858731" y="714524"/>
                <a:ext cx="253800" cy="111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F4B429B-603F-4D91-AAF0-92678A293B7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849731" y="705884"/>
                  <a:ext cx="2714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39564FD-1BFF-478D-94C8-C591ECCDDBB9}"/>
                    </a:ext>
                  </a:extLst>
                </p14:cNvPr>
                <p14:cNvContentPartPr/>
                <p14:nvPr/>
              </p14:nvContentPartPr>
              <p14:xfrm>
                <a:off x="4052411" y="620204"/>
                <a:ext cx="180720" cy="299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39564FD-1BFF-478D-94C8-C591ECCDDBB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043771" y="611204"/>
                  <a:ext cx="19836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5654086-49B6-4088-BF29-DAA656482C7B}"/>
                    </a:ext>
                  </a:extLst>
                </p14:cNvPr>
                <p14:cNvContentPartPr/>
                <p14:nvPr/>
              </p14:nvContentPartPr>
              <p14:xfrm>
                <a:off x="4230971" y="648644"/>
                <a:ext cx="295200" cy="3672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5654086-49B6-4088-BF29-DAA656482C7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222331" y="640004"/>
                  <a:ext cx="312840" cy="38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C614675-EC12-438C-9006-D896DE137F70}"/>
              </a:ext>
            </a:extLst>
          </p:cNvPr>
          <p:cNvGrpSpPr/>
          <p:nvPr/>
        </p:nvGrpSpPr>
        <p:grpSpPr>
          <a:xfrm>
            <a:off x="4757651" y="695804"/>
            <a:ext cx="852840" cy="305280"/>
            <a:chOff x="4757651" y="695804"/>
            <a:chExt cx="852840" cy="30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9FA0DF3-D984-415A-A954-E03CE4B3DCCF}"/>
                    </a:ext>
                  </a:extLst>
                </p14:cNvPr>
                <p14:cNvContentPartPr/>
                <p14:nvPr/>
              </p14:nvContentPartPr>
              <p14:xfrm>
                <a:off x="4757651" y="695804"/>
                <a:ext cx="301680" cy="1774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9FA0DF3-D984-415A-A954-E03CE4B3DCC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748651" y="686804"/>
                  <a:ext cx="3193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A0C237B-6C9D-40F6-843B-F465031B050D}"/>
                    </a:ext>
                  </a:extLst>
                </p14:cNvPr>
                <p14:cNvContentPartPr/>
                <p14:nvPr/>
              </p14:nvContentPartPr>
              <p14:xfrm>
                <a:off x="5235731" y="722084"/>
                <a:ext cx="183240" cy="2790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A0C237B-6C9D-40F6-843B-F465031B050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226731" y="713444"/>
                  <a:ext cx="20088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F5D944C-BD82-446D-89E8-0D12E30497E6}"/>
                    </a:ext>
                  </a:extLst>
                </p14:cNvPr>
                <p14:cNvContentPartPr/>
                <p14:nvPr/>
              </p14:nvContentPartPr>
              <p14:xfrm>
                <a:off x="5489891" y="736844"/>
                <a:ext cx="120600" cy="104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F5D944C-BD82-446D-89E8-0D12E30497E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481251" y="727844"/>
                  <a:ext cx="138240" cy="12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DD7EEB27-E643-4E2B-95CD-64F4649DC689}"/>
                  </a:ext>
                </a:extLst>
              </p14:cNvPr>
              <p14:cNvContentPartPr/>
              <p14:nvPr/>
            </p14:nvContentPartPr>
            <p14:xfrm>
              <a:off x="5593931" y="440564"/>
              <a:ext cx="96480" cy="1299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DD7EEB27-E643-4E2B-95CD-64F4649DC68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585291" y="431564"/>
                <a:ext cx="114120" cy="14760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0C9AE993-3411-4E0F-8D03-8545CE8F1CDD}"/>
              </a:ext>
            </a:extLst>
          </p:cNvPr>
          <p:cNvGrpSpPr/>
          <p:nvPr/>
        </p:nvGrpSpPr>
        <p:grpSpPr>
          <a:xfrm>
            <a:off x="5945651" y="508244"/>
            <a:ext cx="1827000" cy="466560"/>
            <a:chOff x="5945651" y="508244"/>
            <a:chExt cx="1827000" cy="46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4212CD6-DA77-42EB-B8C6-DEE5E2AB8B3A}"/>
                    </a:ext>
                  </a:extLst>
                </p14:cNvPr>
                <p14:cNvContentPartPr/>
                <p14:nvPr/>
              </p14:nvContentPartPr>
              <p14:xfrm>
                <a:off x="5945651" y="658004"/>
                <a:ext cx="195480" cy="1890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4212CD6-DA77-42EB-B8C6-DEE5E2AB8B3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936651" y="649004"/>
                  <a:ext cx="21312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06CA7984-9C81-474D-901E-10174194E6F5}"/>
                    </a:ext>
                  </a:extLst>
                </p14:cNvPr>
                <p14:cNvContentPartPr/>
                <p14:nvPr/>
              </p14:nvContentPartPr>
              <p14:xfrm>
                <a:off x="6153371" y="689684"/>
                <a:ext cx="172440" cy="1375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06CA7984-9C81-474D-901E-10174194E6F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44371" y="681044"/>
                  <a:ext cx="1900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88D4A9E-C573-47EB-A8E1-D3AC8E3F73C2}"/>
                    </a:ext>
                  </a:extLst>
                </p14:cNvPr>
                <p14:cNvContentPartPr/>
                <p14:nvPr/>
              </p14:nvContentPartPr>
              <p14:xfrm>
                <a:off x="6344531" y="595724"/>
                <a:ext cx="366120" cy="3452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88D4A9E-C573-47EB-A8E1-D3AC8E3F73C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35531" y="586724"/>
                  <a:ext cx="38376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4FBAC46-6A6A-4E90-9EC7-FC1046344299}"/>
                    </a:ext>
                  </a:extLst>
                </p14:cNvPr>
                <p14:cNvContentPartPr/>
                <p14:nvPr/>
              </p14:nvContentPartPr>
              <p14:xfrm>
                <a:off x="6735491" y="653684"/>
                <a:ext cx="266400" cy="321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4FBAC46-6A6A-4E90-9EC7-FC104634429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726851" y="644684"/>
                  <a:ext cx="28404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2B9470C-043F-4FB1-813E-C71EEF42E67D}"/>
                    </a:ext>
                  </a:extLst>
                </p14:cNvPr>
                <p14:cNvContentPartPr/>
                <p14:nvPr/>
              </p14:nvContentPartPr>
              <p14:xfrm>
                <a:off x="7006931" y="557204"/>
                <a:ext cx="16200" cy="248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2B9470C-043F-4FB1-813E-C71EEF42E67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998291" y="548204"/>
                  <a:ext cx="338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6111F7C-A42D-4088-B3D2-B1904F44F8D1}"/>
                    </a:ext>
                  </a:extLst>
                </p14:cNvPr>
                <p14:cNvContentPartPr/>
                <p14:nvPr/>
              </p14:nvContentPartPr>
              <p14:xfrm>
                <a:off x="7076771" y="508244"/>
                <a:ext cx="609120" cy="3132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6111F7C-A42D-4088-B3D2-B1904F44F8D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067771" y="499604"/>
                  <a:ext cx="62676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CAB6BEB-508F-422A-87EF-884EAF809210}"/>
                    </a:ext>
                  </a:extLst>
                </p14:cNvPr>
                <p14:cNvContentPartPr/>
                <p14:nvPr/>
              </p14:nvContentPartPr>
              <p14:xfrm>
                <a:off x="7500131" y="586364"/>
                <a:ext cx="145800" cy="493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CAB6BEB-508F-422A-87EF-884EAF80921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491491" y="577364"/>
                  <a:ext cx="16344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9DF24CB-E59E-493C-A18D-9BBE6FDC302C}"/>
                    </a:ext>
                  </a:extLst>
                </p14:cNvPr>
                <p14:cNvContentPartPr/>
                <p14:nvPr/>
              </p14:nvContentPartPr>
              <p14:xfrm>
                <a:off x="7766531" y="780764"/>
                <a:ext cx="6120" cy="424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9DF24CB-E59E-493C-A18D-9BBE6FDC302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757531" y="771764"/>
                  <a:ext cx="2376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52A7711-9CFF-4DC8-A9D4-64AD9602CE07}"/>
                    </a:ext>
                  </a:extLst>
                </p14:cNvPr>
                <p14:cNvContentPartPr/>
                <p14:nvPr/>
              </p14:nvContentPartPr>
              <p14:xfrm>
                <a:off x="6200531" y="541724"/>
                <a:ext cx="72000" cy="712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52A7711-9CFF-4DC8-A9D4-64AD9602CE0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191531" y="533084"/>
                  <a:ext cx="89640" cy="8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CB98F8FC-26AC-40A4-8F46-01F9547D3C0D}"/>
              </a:ext>
            </a:extLst>
          </p:cNvPr>
          <p:cNvGrpSpPr/>
          <p:nvPr/>
        </p:nvGrpSpPr>
        <p:grpSpPr>
          <a:xfrm>
            <a:off x="8109971" y="534524"/>
            <a:ext cx="709560" cy="425160"/>
            <a:chOff x="8109971" y="534524"/>
            <a:chExt cx="709560" cy="42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2889D2A-6B40-4F0C-82A8-2362387A4BF8}"/>
                    </a:ext>
                  </a:extLst>
                </p14:cNvPr>
                <p14:cNvContentPartPr/>
                <p14:nvPr/>
              </p14:nvContentPartPr>
              <p14:xfrm>
                <a:off x="8109971" y="534524"/>
                <a:ext cx="207720" cy="2340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2889D2A-6B40-4F0C-82A8-2362387A4BF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100971" y="525524"/>
                  <a:ext cx="22536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86C609B-B1C8-4212-9D23-EEE2C8911C71}"/>
                    </a:ext>
                  </a:extLst>
                </p14:cNvPr>
                <p14:cNvContentPartPr/>
                <p14:nvPr/>
              </p14:nvContentPartPr>
              <p14:xfrm>
                <a:off x="8250011" y="688964"/>
                <a:ext cx="145080" cy="950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86C609B-B1C8-4212-9D23-EEE2C8911C7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241371" y="679964"/>
                  <a:ext cx="1627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8C677F3-3F76-4382-90F6-689D2E644C1F}"/>
                    </a:ext>
                  </a:extLst>
                </p14:cNvPr>
                <p14:cNvContentPartPr/>
                <p14:nvPr/>
              </p14:nvContentPartPr>
              <p14:xfrm>
                <a:off x="8382131" y="676364"/>
                <a:ext cx="154800" cy="2566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8C677F3-3F76-4382-90F6-689D2E644C1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373491" y="667364"/>
                  <a:ext cx="1724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D1E8FCB-538B-4281-A133-1EFC1DDB1686}"/>
                    </a:ext>
                  </a:extLst>
                </p14:cNvPr>
                <p14:cNvContentPartPr/>
                <p14:nvPr/>
              </p14:nvContentPartPr>
              <p14:xfrm>
                <a:off x="8508131" y="688604"/>
                <a:ext cx="165240" cy="271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D1E8FCB-538B-4281-A133-1EFC1DDB168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499131" y="679964"/>
                  <a:ext cx="18288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2CCF8E3-BD76-4166-A8CF-2B333533AD14}"/>
                    </a:ext>
                  </a:extLst>
                </p14:cNvPr>
                <p14:cNvContentPartPr/>
                <p14:nvPr/>
              </p14:nvContentPartPr>
              <p14:xfrm>
                <a:off x="8711891" y="696884"/>
                <a:ext cx="107640" cy="993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2CCF8E3-BD76-4166-A8CF-2B333533AD14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702891" y="688244"/>
                  <a:ext cx="12528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D32FF1D1-7C8C-48F5-A59B-10397CBB8E53}"/>
              </a:ext>
            </a:extLst>
          </p:cNvPr>
          <p:cNvGrpSpPr/>
          <p:nvPr/>
        </p:nvGrpSpPr>
        <p:grpSpPr>
          <a:xfrm>
            <a:off x="9115451" y="528404"/>
            <a:ext cx="784440" cy="378000"/>
            <a:chOff x="9115451" y="528404"/>
            <a:chExt cx="784440" cy="37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D49A499-20EB-4F86-91B9-4BDCB725C5A0}"/>
                    </a:ext>
                  </a:extLst>
                </p14:cNvPr>
                <p14:cNvContentPartPr/>
                <p14:nvPr/>
              </p14:nvContentPartPr>
              <p14:xfrm>
                <a:off x="9115451" y="528404"/>
                <a:ext cx="183960" cy="345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D49A499-20EB-4F86-91B9-4BDCB725C5A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106451" y="519404"/>
                  <a:ext cx="20160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6635602-1DC3-4122-8EB0-15E2D8EB4F15}"/>
                    </a:ext>
                  </a:extLst>
                </p14:cNvPr>
                <p14:cNvContentPartPr/>
                <p14:nvPr/>
              </p14:nvContentPartPr>
              <p14:xfrm>
                <a:off x="9292931" y="631364"/>
                <a:ext cx="606960" cy="2750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6635602-1DC3-4122-8EB0-15E2D8EB4F15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283931" y="622364"/>
                  <a:ext cx="624600" cy="29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DD753525-15A7-401B-A528-0A2E9A61B356}"/>
              </a:ext>
            </a:extLst>
          </p:cNvPr>
          <p:cNvGrpSpPr/>
          <p:nvPr/>
        </p:nvGrpSpPr>
        <p:grpSpPr>
          <a:xfrm>
            <a:off x="10184651" y="433004"/>
            <a:ext cx="1741680" cy="326880"/>
            <a:chOff x="10184651" y="433004"/>
            <a:chExt cx="1741680" cy="32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04E03F67-C1CD-4FE6-BA7E-AF7C0A6BDF55}"/>
                    </a:ext>
                  </a:extLst>
                </p14:cNvPr>
                <p14:cNvContentPartPr/>
                <p14:nvPr/>
              </p14:nvContentPartPr>
              <p14:xfrm>
                <a:off x="10184651" y="621644"/>
                <a:ext cx="334440" cy="1382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04E03F67-C1CD-4FE6-BA7E-AF7C0A6BDF5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0176011" y="613004"/>
                  <a:ext cx="35208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02BE4F9-1201-4D29-8F3B-EF8B05BE70F1}"/>
                    </a:ext>
                  </a:extLst>
                </p14:cNvPr>
                <p14:cNvContentPartPr/>
                <p14:nvPr/>
              </p14:nvContentPartPr>
              <p14:xfrm>
                <a:off x="10642571" y="640724"/>
                <a:ext cx="300960" cy="1130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02BE4F9-1201-4D29-8F3B-EF8B05BE70F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0633931" y="631724"/>
                  <a:ext cx="3186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76675F8-1EA6-44B2-A13C-C6657B081F74}"/>
                    </a:ext>
                  </a:extLst>
                </p14:cNvPr>
                <p14:cNvContentPartPr/>
                <p14:nvPr/>
              </p14:nvContentPartPr>
              <p14:xfrm>
                <a:off x="10956131" y="520844"/>
                <a:ext cx="36000" cy="5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76675F8-1EA6-44B2-A13C-C6657B081F7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0947491" y="511844"/>
                  <a:ext cx="536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333D70F8-3EE0-4255-9317-679D71E64CA1}"/>
                    </a:ext>
                  </a:extLst>
                </p14:cNvPr>
                <p14:cNvContentPartPr/>
                <p14:nvPr/>
              </p14:nvContentPartPr>
              <p14:xfrm>
                <a:off x="11031011" y="484124"/>
                <a:ext cx="164520" cy="2397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333D70F8-3EE0-4255-9317-679D71E64CA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1022371" y="475484"/>
                  <a:ext cx="18216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482105C-A723-497C-8B65-94FFCDA42694}"/>
                    </a:ext>
                  </a:extLst>
                </p14:cNvPr>
                <p14:cNvContentPartPr/>
                <p14:nvPr/>
              </p14:nvContentPartPr>
              <p14:xfrm>
                <a:off x="11388851" y="433004"/>
                <a:ext cx="527040" cy="2901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482105C-A723-497C-8B65-94FFCDA4269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1380211" y="424004"/>
                  <a:ext cx="54468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B86E77C-7D7A-408A-AA26-BE62F0F29ABB}"/>
                    </a:ext>
                  </a:extLst>
                </p14:cNvPr>
                <p14:cNvContentPartPr/>
                <p14:nvPr/>
              </p14:nvContentPartPr>
              <p14:xfrm>
                <a:off x="11811131" y="514004"/>
                <a:ext cx="115200" cy="439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B86E77C-7D7A-408A-AA26-BE62F0F29AB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1802491" y="505004"/>
                  <a:ext cx="132840" cy="6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F1524F6C-C12F-4495-9B9F-7D7C3841463E}"/>
              </a:ext>
            </a:extLst>
          </p:cNvPr>
          <p:cNvGrpSpPr/>
          <p:nvPr/>
        </p:nvGrpSpPr>
        <p:grpSpPr>
          <a:xfrm>
            <a:off x="488771" y="1208084"/>
            <a:ext cx="1390680" cy="252720"/>
            <a:chOff x="488771" y="1208084"/>
            <a:chExt cx="1390680" cy="25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205550E-2FC2-46B6-87E5-C8DF0638E94B}"/>
                    </a:ext>
                  </a:extLst>
                </p14:cNvPr>
                <p14:cNvContentPartPr/>
                <p14:nvPr/>
              </p14:nvContentPartPr>
              <p14:xfrm>
                <a:off x="488771" y="1297724"/>
                <a:ext cx="379080" cy="1216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205550E-2FC2-46B6-87E5-C8DF0638E94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80131" y="1289084"/>
                  <a:ext cx="3967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42CEA83-697A-4057-8622-30ADF78F39B6}"/>
                    </a:ext>
                  </a:extLst>
                </p14:cNvPr>
                <p14:cNvContentPartPr/>
                <p14:nvPr/>
              </p14:nvContentPartPr>
              <p14:xfrm>
                <a:off x="916451" y="1244804"/>
                <a:ext cx="79920" cy="1796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42CEA83-697A-4057-8622-30ADF78F39B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907451" y="1235804"/>
                  <a:ext cx="975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031476D-2451-40C7-BF8E-D81D9E9C6007}"/>
                    </a:ext>
                  </a:extLst>
                </p14:cNvPr>
                <p14:cNvContentPartPr/>
                <p14:nvPr/>
              </p14:nvContentPartPr>
              <p14:xfrm>
                <a:off x="884771" y="1308884"/>
                <a:ext cx="104760" cy="410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031476D-2451-40C7-BF8E-D81D9E9C6007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76131" y="1300244"/>
                  <a:ext cx="12240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952774B-97DA-4D74-89D6-979EC7FDA021}"/>
                    </a:ext>
                  </a:extLst>
                </p14:cNvPr>
                <p14:cNvContentPartPr/>
                <p14:nvPr/>
              </p14:nvContentPartPr>
              <p14:xfrm>
                <a:off x="1202291" y="1208084"/>
                <a:ext cx="677160" cy="2527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952774B-97DA-4D74-89D6-979EC7FDA021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193651" y="1199444"/>
                  <a:ext cx="694800" cy="27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0EB408B5-96DD-4F2C-A635-B9229FF43D92}"/>
              </a:ext>
            </a:extLst>
          </p:cNvPr>
          <p:cNvGrpSpPr/>
          <p:nvPr/>
        </p:nvGrpSpPr>
        <p:grpSpPr>
          <a:xfrm>
            <a:off x="2368331" y="1183964"/>
            <a:ext cx="1357560" cy="282600"/>
            <a:chOff x="2368331" y="1183964"/>
            <a:chExt cx="1357560" cy="28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DE5DB15-4CFC-43A0-8A7E-3BCA9BA8A329}"/>
                    </a:ext>
                  </a:extLst>
                </p14:cNvPr>
                <p14:cNvContentPartPr/>
                <p14:nvPr/>
              </p14:nvContentPartPr>
              <p14:xfrm>
                <a:off x="2368331" y="1278284"/>
                <a:ext cx="632880" cy="1882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DE5DB15-4CFC-43A0-8A7E-3BCA9BA8A32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359691" y="1269644"/>
                  <a:ext cx="6505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9118B91-0875-4804-B362-B36C800BC7E7}"/>
                    </a:ext>
                  </a:extLst>
                </p14:cNvPr>
                <p14:cNvContentPartPr/>
                <p14:nvPr/>
              </p14:nvContentPartPr>
              <p14:xfrm>
                <a:off x="3272291" y="1235804"/>
                <a:ext cx="415800" cy="2052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9118B91-0875-4804-B362-B36C800BC7E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263651" y="1227164"/>
                  <a:ext cx="4334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A2F8CEF-D409-4E06-9D50-D17C395FA1BE}"/>
                    </a:ext>
                  </a:extLst>
                </p14:cNvPr>
                <p14:cNvContentPartPr/>
                <p14:nvPr/>
              </p14:nvContentPartPr>
              <p14:xfrm>
                <a:off x="3703931" y="1183964"/>
                <a:ext cx="21960" cy="136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0A2F8CEF-D409-4E06-9D50-D17C395FA1B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695291" y="1175324"/>
                  <a:ext cx="3960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40468224-9653-4865-B004-81A96DAF397B}"/>
              </a:ext>
            </a:extLst>
          </p:cNvPr>
          <p:cNvGrpSpPr/>
          <p:nvPr/>
        </p:nvGrpSpPr>
        <p:grpSpPr>
          <a:xfrm>
            <a:off x="4025771" y="1198004"/>
            <a:ext cx="1185840" cy="244800"/>
            <a:chOff x="4025771" y="1198004"/>
            <a:chExt cx="1185840" cy="24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EC4F2DF-1747-4911-827E-09FF7008F3CD}"/>
                    </a:ext>
                  </a:extLst>
                </p14:cNvPr>
                <p14:cNvContentPartPr/>
                <p14:nvPr/>
              </p14:nvContentPartPr>
              <p14:xfrm>
                <a:off x="4025771" y="1198004"/>
                <a:ext cx="681840" cy="2448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EC4F2DF-1747-4911-827E-09FF7008F3CD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016771" y="1189364"/>
                  <a:ext cx="69948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9B550F5-EC00-4BF8-A7DF-50D8C5F148CD}"/>
                    </a:ext>
                  </a:extLst>
                </p14:cNvPr>
                <p14:cNvContentPartPr/>
                <p14:nvPr/>
              </p14:nvContentPartPr>
              <p14:xfrm>
                <a:off x="4953131" y="1257044"/>
                <a:ext cx="258480" cy="170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9B550F5-EC00-4BF8-A7DF-50D8C5F148C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944131" y="1248044"/>
                  <a:ext cx="276120" cy="187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DBA8D085-06BB-4B6E-8AA0-F0E1B073BCD5}"/>
                  </a:ext>
                </a:extLst>
              </p14:cNvPr>
              <p14:cNvContentPartPr/>
              <p14:nvPr/>
            </p14:nvContentPartPr>
            <p14:xfrm>
              <a:off x="5536331" y="1244444"/>
              <a:ext cx="434520" cy="14724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DBA8D085-06BB-4B6E-8AA0-F0E1B073BCD5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527331" y="1235444"/>
                <a:ext cx="452160" cy="16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36640C0F-FD5E-4B65-8795-426EBEB32D7B}"/>
                  </a:ext>
                </a:extLst>
              </p14:cNvPr>
              <p14:cNvContentPartPr/>
              <p14:nvPr/>
            </p14:nvContentPartPr>
            <p14:xfrm>
              <a:off x="5799491" y="1081364"/>
              <a:ext cx="27720" cy="2088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36640C0F-FD5E-4B65-8795-426EBEB32D7B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790491" y="1072364"/>
                <a:ext cx="45360" cy="3852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C266A43F-CD4D-4199-AF75-ECD7F121212D}"/>
              </a:ext>
            </a:extLst>
          </p:cNvPr>
          <p:cNvGrpSpPr/>
          <p:nvPr/>
        </p:nvGrpSpPr>
        <p:grpSpPr>
          <a:xfrm>
            <a:off x="6247331" y="1053284"/>
            <a:ext cx="1864800" cy="477360"/>
            <a:chOff x="6247331" y="1053284"/>
            <a:chExt cx="1864800" cy="47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7108D054-F659-43E2-A4F6-4F9A766BD8D1}"/>
                    </a:ext>
                  </a:extLst>
                </p14:cNvPr>
                <p14:cNvContentPartPr/>
                <p14:nvPr/>
              </p14:nvContentPartPr>
              <p14:xfrm>
                <a:off x="6247331" y="1172804"/>
                <a:ext cx="221400" cy="2073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7108D054-F659-43E2-A4F6-4F9A766BD8D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238331" y="1164164"/>
                  <a:ext cx="2390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ECEBCD3-2313-4147-B914-43D36AE9BD24}"/>
                    </a:ext>
                  </a:extLst>
                </p14:cNvPr>
                <p14:cNvContentPartPr/>
                <p14:nvPr/>
              </p14:nvContentPartPr>
              <p14:xfrm>
                <a:off x="6491411" y="1210964"/>
                <a:ext cx="140400" cy="1375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ECEBCD3-2313-4147-B914-43D36AE9BD2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482771" y="1201964"/>
                  <a:ext cx="1580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DF5E3D8-2426-4555-9207-69532378FEBB}"/>
                    </a:ext>
                  </a:extLst>
                </p14:cNvPr>
                <p14:cNvContentPartPr/>
                <p14:nvPr/>
              </p14:nvContentPartPr>
              <p14:xfrm>
                <a:off x="6662771" y="1136804"/>
                <a:ext cx="355320" cy="393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DF5E3D8-2426-4555-9207-69532378FEB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654131" y="1128164"/>
                  <a:ext cx="372960" cy="41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5B55C83-0C74-4091-B1BD-5CE60E2F1C4F}"/>
                    </a:ext>
                  </a:extLst>
                </p14:cNvPr>
                <p14:cNvContentPartPr/>
                <p14:nvPr/>
              </p14:nvContentPartPr>
              <p14:xfrm>
                <a:off x="6992531" y="1226804"/>
                <a:ext cx="186120" cy="158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5B55C83-0C74-4091-B1BD-5CE60E2F1C4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983531" y="1218164"/>
                  <a:ext cx="2037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94897DE-5CFE-4D1D-A1CD-665DBC05C5E3}"/>
                    </a:ext>
                  </a:extLst>
                </p14:cNvPr>
                <p14:cNvContentPartPr/>
                <p14:nvPr/>
              </p14:nvContentPartPr>
              <p14:xfrm>
                <a:off x="6656651" y="1053284"/>
                <a:ext cx="62640" cy="676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94897DE-5CFE-4D1D-A1CD-665DBC05C5E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648011" y="1044284"/>
                  <a:ext cx="802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A48D401-F0FA-45EA-B2F6-58F4178B7979}"/>
                    </a:ext>
                  </a:extLst>
                </p14:cNvPr>
                <p14:cNvContentPartPr/>
                <p14:nvPr/>
              </p14:nvContentPartPr>
              <p14:xfrm>
                <a:off x="7243811" y="1120604"/>
                <a:ext cx="709200" cy="2505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A48D401-F0FA-45EA-B2F6-58F4178B7979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235171" y="1111964"/>
                  <a:ext cx="72684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F7D2451F-B36E-4F84-B6C8-CF2CCFB11507}"/>
                    </a:ext>
                  </a:extLst>
                </p14:cNvPr>
                <p14:cNvContentPartPr/>
                <p14:nvPr/>
              </p14:nvContentPartPr>
              <p14:xfrm>
                <a:off x="8047691" y="1340564"/>
                <a:ext cx="36000" cy="73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7D2451F-B36E-4F84-B6C8-CF2CCFB1150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038691" y="1331564"/>
                  <a:ext cx="536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EE42A1F-5BC2-4122-A4B8-F430E093F756}"/>
                    </a:ext>
                  </a:extLst>
                </p14:cNvPr>
                <p14:cNvContentPartPr/>
                <p14:nvPr/>
              </p14:nvContentPartPr>
              <p14:xfrm>
                <a:off x="8016371" y="1338764"/>
                <a:ext cx="95760" cy="759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EE42A1F-5BC2-4122-A4B8-F430E093F75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007371" y="1330124"/>
                  <a:ext cx="11340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C3422478-457E-4A83-959B-B073CBD1D980}"/>
              </a:ext>
            </a:extLst>
          </p:cNvPr>
          <p:cNvGrpSpPr/>
          <p:nvPr/>
        </p:nvGrpSpPr>
        <p:grpSpPr>
          <a:xfrm>
            <a:off x="670211" y="1735124"/>
            <a:ext cx="2028600" cy="326880"/>
            <a:chOff x="670211" y="1735124"/>
            <a:chExt cx="2028600" cy="32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4D8D50CD-B5AE-4112-BBB1-C7B9CF99BED7}"/>
                    </a:ext>
                  </a:extLst>
                </p14:cNvPr>
                <p14:cNvContentPartPr/>
                <p14:nvPr/>
              </p14:nvContentPartPr>
              <p14:xfrm>
                <a:off x="673451" y="1735124"/>
                <a:ext cx="65880" cy="2095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4D8D50CD-B5AE-4112-BBB1-C7B9CF99BED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64811" y="1726484"/>
                  <a:ext cx="835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5E301090-00E2-45B3-BF82-8CCB3F26EAE7}"/>
                    </a:ext>
                  </a:extLst>
                </p14:cNvPr>
                <p14:cNvContentPartPr/>
                <p14:nvPr/>
              </p14:nvContentPartPr>
              <p14:xfrm>
                <a:off x="670211" y="1751684"/>
                <a:ext cx="118440" cy="2052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E301090-00E2-45B3-BF82-8CCB3F26EAE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61211" y="1743044"/>
                  <a:ext cx="13608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DD218AE-829D-48C4-A1E5-6C0E5FE23562}"/>
                    </a:ext>
                  </a:extLst>
                </p14:cNvPr>
                <p14:cNvContentPartPr/>
                <p14:nvPr/>
              </p14:nvContentPartPr>
              <p14:xfrm>
                <a:off x="704051" y="1869044"/>
                <a:ext cx="64080" cy="176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DD218AE-829D-48C4-A1E5-6C0E5FE2356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95051" y="1860044"/>
                  <a:ext cx="817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480A3AB-73BF-49AD-A217-5CEC6881FA4E}"/>
                    </a:ext>
                  </a:extLst>
                </p14:cNvPr>
                <p14:cNvContentPartPr/>
                <p14:nvPr/>
              </p14:nvContentPartPr>
              <p14:xfrm>
                <a:off x="924731" y="1849964"/>
                <a:ext cx="211680" cy="644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480A3AB-73BF-49AD-A217-5CEC6881FA4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15731" y="1841324"/>
                  <a:ext cx="2293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A723A2A-010F-41C5-B690-F07A630AC201}"/>
                    </a:ext>
                  </a:extLst>
                </p14:cNvPr>
                <p14:cNvContentPartPr/>
                <p14:nvPr/>
              </p14:nvContentPartPr>
              <p14:xfrm>
                <a:off x="1373291" y="1789124"/>
                <a:ext cx="169920" cy="1544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A723A2A-010F-41C5-B690-F07A630AC20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364651" y="1780484"/>
                  <a:ext cx="18756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EFCEA9C-052C-477D-849B-FF1B31CE3A90}"/>
                    </a:ext>
                  </a:extLst>
                </p14:cNvPr>
                <p14:cNvContentPartPr/>
                <p14:nvPr/>
              </p14:nvContentPartPr>
              <p14:xfrm>
                <a:off x="1589651" y="1852844"/>
                <a:ext cx="270360" cy="968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EFCEA9C-052C-477D-849B-FF1B31CE3A9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581011" y="1844204"/>
                  <a:ext cx="2880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6EFBE8C-48CE-4FBD-BA39-8867303E415F}"/>
                    </a:ext>
                  </a:extLst>
                </p14:cNvPr>
                <p14:cNvContentPartPr/>
                <p14:nvPr/>
              </p14:nvContentPartPr>
              <p14:xfrm>
                <a:off x="1747691" y="1870484"/>
                <a:ext cx="126360" cy="1274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6EFBE8C-48CE-4FBD-BA39-8867303E415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738691" y="1861484"/>
                  <a:ext cx="1440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91362D6-4503-4374-AB3F-E5D4EB34B386}"/>
                    </a:ext>
                  </a:extLst>
                </p14:cNvPr>
                <p14:cNvContentPartPr/>
                <p14:nvPr/>
              </p14:nvContentPartPr>
              <p14:xfrm>
                <a:off x="2103371" y="1759964"/>
                <a:ext cx="595440" cy="3020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91362D6-4503-4374-AB3F-E5D4EB34B38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094731" y="1751324"/>
                  <a:ext cx="613080" cy="31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D6C83F3B-FA23-4180-8A0F-B14A9D7E2A5B}"/>
              </a:ext>
            </a:extLst>
          </p:cNvPr>
          <p:cNvGrpSpPr/>
          <p:nvPr/>
        </p:nvGrpSpPr>
        <p:grpSpPr>
          <a:xfrm>
            <a:off x="657251" y="2179004"/>
            <a:ext cx="434160" cy="191160"/>
            <a:chOff x="657251" y="2179004"/>
            <a:chExt cx="434160" cy="19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C83D24F-E924-4650-8193-423F8254B069}"/>
                    </a:ext>
                  </a:extLst>
                </p14:cNvPr>
                <p14:cNvContentPartPr/>
                <p14:nvPr/>
              </p14:nvContentPartPr>
              <p14:xfrm>
                <a:off x="657251" y="2179004"/>
                <a:ext cx="123120" cy="1911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C83D24F-E924-4650-8193-423F8254B069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48611" y="2170364"/>
                  <a:ext cx="1407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61571262-2AF1-4250-8BF7-7885841E4397}"/>
                    </a:ext>
                  </a:extLst>
                </p14:cNvPr>
                <p14:cNvContentPartPr/>
                <p14:nvPr/>
              </p14:nvContentPartPr>
              <p14:xfrm>
                <a:off x="912491" y="2245244"/>
                <a:ext cx="178920" cy="763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61571262-2AF1-4250-8BF7-7885841E439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903491" y="2236244"/>
                  <a:ext cx="196560" cy="93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74A929F5-72BE-4C47-92CD-A1074E817DBC}"/>
                  </a:ext>
                </a:extLst>
              </p14:cNvPr>
              <p14:cNvContentPartPr/>
              <p14:nvPr/>
            </p14:nvContentPartPr>
            <p14:xfrm>
              <a:off x="2777291" y="1952564"/>
              <a:ext cx="9000" cy="3312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74A929F5-72BE-4C47-92CD-A1074E817DBC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768291" y="1943924"/>
                <a:ext cx="26640" cy="50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8" name="Group 107">
            <a:extLst>
              <a:ext uri="{FF2B5EF4-FFF2-40B4-BE49-F238E27FC236}">
                <a16:creationId xmlns:a16="http://schemas.microsoft.com/office/drawing/2014/main" id="{3EE2D6B9-96AD-4546-BEE5-8F80B9CC42AC}"/>
              </a:ext>
            </a:extLst>
          </p:cNvPr>
          <p:cNvGrpSpPr/>
          <p:nvPr/>
        </p:nvGrpSpPr>
        <p:grpSpPr>
          <a:xfrm>
            <a:off x="1382651" y="2170004"/>
            <a:ext cx="1398240" cy="349200"/>
            <a:chOff x="1382651" y="2170004"/>
            <a:chExt cx="139824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595452E-7222-4234-89F2-8AF1AB8E92F2}"/>
                    </a:ext>
                  </a:extLst>
                </p14:cNvPr>
                <p14:cNvContentPartPr/>
                <p14:nvPr/>
              </p14:nvContentPartPr>
              <p14:xfrm>
                <a:off x="1382651" y="2207084"/>
                <a:ext cx="62640" cy="1454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595452E-7222-4234-89F2-8AF1AB8E92F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373651" y="2198084"/>
                  <a:ext cx="802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75ABC73-366D-4385-ABD1-7DC05EC2D098}"/>
                    </a:ext>
                  </a:extLst>
                </p14:cNvPr>
                <p14:cNvContentPartPr/>
                <p14:nvPr/>
              </p14:nvContentPartPr>
              <p14:xfrm>
                <a:off x="1434851" y="2188004"/>
                <a:ext cx="114120" cy="1447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75ABC73-366D-4385-ABD1-7DC05EC2D09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425851" y="2179004"/>
                  <a:ext cx="1317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26B86E6-8B19-4729-B188-BF05CBC1E781}"/>
                    </a:ext>
                  </a:extLst>
                </p14:cNvPr>
                <p14:cNvContentPartPr/>
                <p14:nvPr/>
              </p14:nvContentPartPr>
              <p14:xfrm>
                <a:off x="1572011" y="2239844"/>
                <a:ext cx="235080" cy="225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26B86E6-8B19-4729-B188-BF05CBC1E78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563011" y="2231204"/>
                  <a:ext cx="2527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A9538DC-B74E-48BB-B64B-85CE66C06A41}"/>
                    </a:ext>
                  </a:extLst>
                </p14:cNvPr>
                <p14:cNvContentPartPr/>
                <p14:nvPr/>
              </p14:nvContentPartPr>
              <p14:xfrm>
                <a:off x="1851371" y="2224724"/>
                <a:ext cx="230760" cy="2808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A9538DC-B74E-48BB-B64B-85CE66C06A4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842731" y="2215724"/>
                  <a:ext cx="2484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CE15D51A-FFA5-4F5C-8D66-C874D9E643BF}"/>
                    </a:ext>
                  </a:extLst>
                </p14:cNvPr>
                <p14:cNvContentPartPr/>
                <p14:nvPr/>
              </p14:nvContentPartPr>
              <p14:xfrm>
                <a:off x="2203451" y="2238044"/>
                <a:ext cx="313200" cy="1864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CE15D51A-FFA5-4F5C-8D66-C874D9E643BF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194451" y="2229404"/>
                  <a:ext cx="3308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F2605AA8-36E1-4463-B448-12DB554645C4}"/>
                    </a:ext>
                  </a:extLst>
                </p14:cNvPr>
                <p14:cNvContentPartPr/>
                <p14:nvPr/>
              </p14:nvContentPartPr>
              <p14:xfrm>
                <a:off x="2442851" y="2198444"/>
                <a:ext cx="195840" cy="3207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F2605AA8-36E1-4463-B448-12DB554645C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433851" y="2189444"/>
                  <a:ext cx="21348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4CC8011-A343-4492-A3CC-1001F7819207}"/>
                    </a:ext>
                  </a:extLst>
                </p14:cNvPr>
                <p14:cNvContentPartPr/>
                <p14:nvPr/>
              </p14:nvContentPartPr>
              <p14:xfrm>
                <a:off x="2580011" y="2170004"/>
                <a:ext cx="200880" cy="3459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4CC8011-A343-4492-A3CC-1001F781920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571371" y="2161364"/>
                  <a:ext cx="21852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4E97038-4EEB-4854-8564-331B6633D2CE}"/>
                    </a:ext>
                  </a:extLst>
                </p14:cNvPr>
                <p14:cNvContentPartPr/>
                <p14:nvPr/>
              </p14:nvContentPartPr>
              <p14:xfrm>
                <a:off x="2754971" y="2448644"/>
                <a:ext cx="24120" cy="320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4E97038-4EEB-4854-8564-331B6633D2C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746331" y="2440004"/>
                  <a:ext cx="4176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87D8AF99-EF55-45D2-A2AC-77FD8D2E6210}"/>
              </a:ext>
            </a:extLst>
          </p:cNvPr>
          <p:cNvGrpSpPr/>
          <p:nvPr/>
        </p:nvGrpSpPr>
        <p:grpSpPr>
          <a:xfrm>
            <a:off x="3374891" y="1730804"/>
            <a:ext cx="1326600" cy="221760"/>
            <a:chOff x="3374891" y="1730804"/>
            <a:chExt cx="1326600" cy="22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73E486A-6FC1-4FFA-8FA1-12402CF11A58}"/>
                    </a:ext>
                  </a:extLst>
                </p14:cNvPr>
                <p14:cNvContentPartPr/>
                <p14:nvPr/>
              </p14:nvContentPartPr>
              <p14:xfrm>
                <a:off x="3400811" y="1773644"/>
                <a:ext cx="55080" cy="152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73E486A-6FC1-4FFA-8FA1-12402CF11A5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391811" y="1765004"/>
                  <a:ext cx="7272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6AE9094-2F54-4420-8908-FDFDCF656D1A}"/>
                    </a:ext>
                  </a:extLst>
                </p14:cNvPr>
                <p14:cNvContentPartPr/>
                <p14:nvPr/>
              </p14:nvContentPartPr>
              <p14:xfrm>
                <a:off x="3374891" y="1730804"/>
                <a:ext cx="172080" cy="1310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6AE9094-2F54-4420-8908-FDFDCF656D1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366251" y="1721804"/>
                  <a:ext cx="1897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D962D373-A17E-4CBE-ADFF-DF05D9AAD1F7}"/>
                    </a:ext>
                  </a:extLst>
                </p14:cNvPr>
                <p14:cNvContentPartPr/>
                <p14:nvPr/>
              </p14:nvContentPartPr>
              <p14:xfrm>
                <a:off x="3558131" y="1779764"/>
                <a:ext cx="76320" cy="1670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D962D373-A17E-4CBE-ADFF-DF05D9AAD1F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549131" y="1771124"/>
                  <a:ext cx="939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C856830-2CDC-402A-B854-7463D8294E6C}"/>
                    </a:ext>
                  </a:extLst>
                </p14:cNvPr>
                <p14:cNvContentPartPr/>
                <p14:nvPr/>
              </p14:nvContentPartPr>
              <p14:xfrm>
                <a:off x="3689531" y="1786244"/>
                <a:ext cx="115560" cy="1461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C856830-2CDC-402A-B854-7463D8294E6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680891" y="1777604"/>
                  <a:ext cx="1332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E0C2376-CF25-419C-B155-631B1B293C1D}"/>
                    </a:ext>
                  </a:extLst>
                </p14:cNvPr>
                <p14:cNvContentPartPr/>
                <p14:nvPr/>
              </p14:nvContentPartPr>
              <p14:xfrm>
                <a:off x="3657491" y="1876964"/>
                <a:ext cx="136440" cy="208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E0C2376-CF25-419C-B155-631B1B293C1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648491" y="1867964"/>
                  <a:ext cx="1540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193D37A-A377-4F81-9113-B56407059330}"/>
                    </a:ext>
                  </a:extLst>
                </p14:cNvPr>
                <p14:cNvContentPartPr/>
                <p14:nvPr/>
              </p14:nvContentPartPr>
              <p14:xfrm>
                <a:off x="3852971" y="1762844"/>
                <a:ext cx="53640" cy="1897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193D37A-A377-4F81-9113-B5640705933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843971" y="1753844"/>
                  <a:ext cx="7128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8E48753-45DC-4DFF-869E-E14CFF7B9795}"/>
                    </a:ext>
                  </a:extLst>
                </p14:cNvPr>
                <p14:cNvContentPartPr/>
                <p14:nvPr/>
              </p14:nvContentPartPr>
              <p14:xfrm>
                <a:off x="4003811" y="1830164"/>
                <a:ext cx="121320" cy="640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8E48753-45DC-4DFF-869E-E14CFF7B979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995171" y="1821164"/>
                  <a:ext cx="1389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F9D91F98-DDD1-438F-97DB-689890BB7309}"/>
                    </a:ext>
                  </a:extLst>
                </p14:cNvPr>
                <p14:cNvContentPartPr/>
                <p14:nvPr/>
              </p14:nvContentPartPr>
              <p14:xfrm>
                <a:off x="4298651" y="1792364"/>
                <a:ext cx="106200" cy="1450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9D91F98-DDD1-438F-97DB-689890BB730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289651" y="1783724"/>
                  <a:ext cx="12384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FAD07B3-8BD6-4150-96E2-ED5AF32566A8}"/>
                    </a:ext>
                  </a:extLst>
                </p14:cNvPr>
                <p14:cNvContentPartPr/>
                <p14:nvPr/>
              </p14:nvContentPartPr>
              <p14:xfrm>
                <a:off x="4441931" y="1892444"/>
                <a:ext cx="33480" cy="370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FAD07B3-8BD6-4150-96E2-ED5AF32566A8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432931" y="1883804"/>
                  <a:ext cx="511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4F5235B7-1679-40B8-BE33-F9DA4C0CB64D}"/>
                    </a:ext>
                  </a:extLst>
                </p14:cNvPr>
                <p14:cNvContentPartPr/>
                <p14:nvPr/>
              </p14:nvContentPartPr>
              <p14:xfrm>
                <a:off x="4564331" y="1775444"/>
                <a:ext cx="137160" cy="1512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4F5235B7-1679-40B8-BE33-F9DA4C0CB64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555331" y="1766444"/>
                  <a:ext cx="154800" cy="16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EB421B69-DAE2-4C83-A0DD-A4C736E58653}"/>
              </a:ext>
            </a:extLst>
          </p:cNvPr>
          <p:cNvGrpSpPr/>
          <p:nvPr/>
        </p:nvGrpSpPr>
        <p:grpSpPr>
          <a:xfrm>
            <a:off x="3341051" y="2164964"/>
            <a:ext cx="1376640" cy="259920"/>
            <a:chOff x="3341051" y="2164964"/>
            <a:chExt cx="1376640" cy="25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0902D68-7FB1-4CD9-868C-2D7E227F9600}"/>
                    </a:ext>
                  </a:extLst>
                </p14:cNvPr>
                <p14:cNvContentPartPr/>
                <p14:nvPr/>
              </p14:nvContentPartPr>
              <p14:xfrm>
                <a:off x="3341051" y="2202044"/>
                <a:ext cx="160200" cy="2228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0902D68-7FB1-4CD9-868C-2D7E227F960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332411" y="2193044"/>
                  <a:ext cx="1778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9DA88B85-163B-46E9-B3FC-52EA85A4F992}"/>
                    </a:ext>
                  </a:extLst>
                </p14:cNvPr>
                <p14:cNvContentPartPr/>
                <p14:nvPr/>
              </p14:nvContentPartPr>
              <p14:xfrm>
                <a:off x="3532211" y="2242724"/>
                <a:ext cx="63720" cy="1702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DA88B85-163B-46E9-B3FC-52EA85A4F992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523571" y="2234084"/>
                  <a:ext cx="8136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E97B302-A3E0-4E46-ABA2-1C51561DCDAC}"/>
                    </a:ext>
                  </a:extLst>
                </p14:cNvPr>
                <p14:cNvContentPartPr/>
                <p14:nvPr/>
              </p14:nvContentPartPr>
              <p14:xfrm>
                <a:off x="3651011" y="2231204"/>
                <a:ext cx="119520" cy="1562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E97B302-A3E0-4E46-ABA2-1C51561DCDA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642011" y="2222204"/>
                  <a:ext cx="1371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993D52C6-6450-4FFC-ACCB-9947FDEB6434}"/>
                    </a:ext>
                  </a:extLst>
                </p14:cNvPr>
                <p14:cNvContentPartPr/>
                <p14:nvPr/>
              </p14:nvContentPartPr>
              <p14:xfrm>
                <a:off x="3747131" y="2220044"/>
                <a:ext cx="96840" cy="1998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993D52C6-6450-4FFC-ACCB-9947FDEB6434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738491" y="2211044"/>
                  <a:ext cx="11448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80562036-591F-4C6B-9EE8-9F32867624C5}"/>
                    </a:ext>
                  </a:extLst>
                </p14:cNvPr>
                <p14:cNvContentPartPr/>
                <p14:nvPr/>
              </p14:nvContentPartPr>
              <p14:xfrm>
                <a:off x="3932891" y="2310044"/>
                <a:ext cx="136440" cy="147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80562036-591F-4C6B-9EE8-9F32867624C5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923891" y="2301044"/>
                  <a:ext cx="1540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97028219-FDC4-4EAF-9B03-C059DB45DF39}"/>
                    </a:ext>
                  </a:extLst>
                </p14:cNvPr>
                <p14:cNvContentPartPr/>
                <p14:nvPr/>
              </p14:nvContentPartPr>
              <p14:xfrm>
                <a:off x="3928211" y="2366564"/>
                <a:ext cx="98280" cy="208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7028219-FDC4-4EAF-9B03-C059DB45DF3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919211" y="2357564"/>
                  <a:ext cx="1159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25EC268B-0262-4D81-BF33-0730D4E1927D}"/>
                    </a:ext>
                  </a:extLst>
                </p14:cNvPr>
                <p14:cNvContentPartPr/>
                <p14:nvPr/>
              </p14:nvContentPartPr>
              <p14:xfrm>
                <a:off x="4273811" y="2235884"/>
                <a:ext cx="88920" cy="1303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5EC268B-0262-4D81-BF33-0730D4E1927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264811" y="2226884"/>
                  <a:ext cx="10656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8F31CBF6-398A-41B9-B39C-B47D6FD48DC1}"/>
                    </a:ext>
                  </a:extLst>
                </p14:cNvPr>
                <p14:cNvContentPartPr/>
                <p14:nvPr/>
              </p14:nvContentPartPr>
              <p14:xfrm>
                <a:off x="4396211" y="2320484"/>
                <a:ext cx="12240" cy="547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8F31CBF6-398A-41B9-B39C-B47D6FD48DC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387571" y="2311484"/>
                  <a:ext cx="2988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3950CBA-1847-4DAF-818F-DE64788245AD}"/>
                    </a:ext>
                  </a:extLst>
                </p14:cNvPr>
                <p14:cNvContentPartPr/>
                <p14:nvPr/>
              </p14:nvContentPartPr>
              <p14:xfrm>
                <a:off x="4509611" y="2164964"/>
                <a:ext cx="208080" cy="2224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3950CBA-1847-4DAF-818F-DE64788245AD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500611" y="2156324"/>
                  <a:ext cx="225720" cy="240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BA277F32-D72A-4E61-8CA2-0D6989B7E9AD}"/>
                  </a:ext>
                </a:extLst>
              </p14:cNvPr>
              <p14:cNvContentPartPr/>
              <p14:nvPr/>
            </p14:nvContentPartPr>
            <p14:xfrm>
              <a:off x="4987331" y="1698044"/>
              <a:ext cx="23040" cy="698400"/>
            </p14:xfrm>
          </p:contentPart>
        </mc:Choice>
        <mc:Fallback xmlns=""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BA277F32-D72A-4E61-8CA2-0D6989B7E9AD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4978691" y="1689404"/>
                <a:ext cx="40680" cy="71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9" name="Group 138">
            <a:extLst>
              <a:ext uri="{FF2B5EF4-FFF2-40B4-BE49-F238E27FC236}">
                <a16:creationId xmlns:a16="http://schemas.microsoft.com/office/drawing/2014/main" id="{2CE0AE2A-85D0-491A-A934-4696F03B2473}"/>
              </a:ext>
            </a:extLst>
          </p:cNvPr>
          <p:cNvGrpSpPr/>
          <p:nvPr/>
        </p:nvGrpSpPr>
        <p:grpSpPr>
          <a:xfrm>
            <a:off x="5316371" y="1659164"/>
            <a:ext cx="377640" cy="277920"/>
            <a:chOff x="5316371" y="1659164"/>
            <a:chExt cx="377640" cy="2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869E95E-E714-45C8-9DBA-96AA60F4D1C4}"/>
                    </a:ext>
                  </a:extLst>
                </p14:cNvPr>
                <p14:cNvContentPartPr/>
                <p14:nvPr/>
              </p14:nvContentPartPr>
              <p14:xfrm>
                <a:off x="5316371" y="1659164"/>
                <a:ext cx="377640" cy="2779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869E95E-E714-45C8-9DBA-96AA60F4D1C4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307371" y="1650524"/>
                  <a:ext cx="3952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96F4928-E03F-4B0F-9D94-17A8177640BF}"/>
                    </a:ext>
                  </a:extLst>
                </p14:cNvPr>
                <p14:cNvContentPartPr/>
                <p14:nvPr/>
              </p14:nvContentPartPr>
              <p14:xfrm>
                <a:off x="5591771" y="1680044"/>
                <a:ext cx="7920" cy="342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96F4928-E03F-4B0F-9D94-17A8177640B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582771" y="1671404"/>
                  <a:ext cx="25560" cy="5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14793464-4909-49FA-9600-3C6F22E753F0}"/>
              </a:ext>
            </a:extLst>
          </p:cNvPr>
          <p:cNvGrpSpPr/>
          <p:nvPr/>
        </p:nvGrpSpPr>
        <p:grpSpPr>
          <a:xfrm>
            <a:off x="5976251" y="1695884"/>
            <a:ext cx="1584360" cy="253800"/>
            <a:chOff x="5976251" y="1695884"/>
            <a:chExt cx="1584360" cy="25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570DD8D-658D-4AF8-A15C-417FC708A9C7}"/>
                    </a:ext>
                  </a:extLst>
                </p14:cNvPr>
                <p14:cNvContentPartPr/>
                <p14:nvPr/>
              </p14:nvContentPartPr>
              <p14:xfrm>
                <a:off x="5976251" y="1771484"/>
                <a:ext cx="178200" cy="1782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570DD8D-658D-4AF8-A15C-417FC708A9C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967611" y="1762844"/>
                  <a:ext cx="1958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F78435C-6173-4D7A-973C-F65CFA211FAF}"/>
                    </a:ext>
                  </a:extLst>
                </p14:cNvPr>
                <p14:cNvContentPartPr/>
                <p14:nvPr/>
              </p14:nvContentPartPr>
              <p14:xfrm>
                <a:off x="6213131" y="1814324"/>
                <a:ext cx="460080" cy="972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F78435C-6173-4D7A-973C-F65CFA211FAF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204131" y="1805324"/>
                  <a:ext cx="4777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0B2CFC0-D102-4B89-BCD6-85F826D5D1A5}"/>
                    </a:ext>
                  </a:extLst>
                </p14:cNvPr>
                <p14:cNvContentPartPr/>
                <p14:nvPr/>
              </p14:nvContentPartPr>
              <p14:xfrm>
                <a:off x="6735851" y="1699124"/>
                <a:ext cx="636480" cy="1980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0B2CFC0-D102-4B89-BCD6-85F826D5D1A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726851" y="1690484"/>
                  <a:ext cx="6541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0E98A60-32B3-49B3-959C-82714C59AD5D}"/>
                    </a:ext>
                  </a:extLst>
                </p14:cNvPr>
                <p14:cNvContentPartPr/>
                <p14:nvPr/>
              </p14:nvContentPartPr>
              <p14:xfrm>
                <a:off x="7377011" y="1695884"/>
                <a:ext cx="183600" cy="2138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0E98A60-32B3-49B3-959C-82714C59AD5D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368371" y="1687244"/>
                  <a:ext cx="201240" cy="23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AC85A9D5-D84E-49BE-81F7-77824F2F68A5}"/>
              </a:ext>
            </a:extLst>
          </p:cNvPr>
          <p:cNvGrpSpPr/>
          <p:nvPr/>
        </p:nvGrpSpPr>
        <p:grpSpPr>
          <a:xfrm>
            <a:off x="7914491" y="1627124"/>
            <a:ext cx="2278080" cy="350640"/>
            <a:chOff x="7914491" y="1627124"/>
            <a:chExt cx="2278080" cy="35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49469F63-8899-4CEA-9239-0929D528AA18}"/>
                    </a:ext>
                  </a:extLst>
                </p14:cNvPr>
                <p14:cNvContentPartPr/>
                <p14:nvPr/>
              </p14:nvContentPartPr>
              <p14:xfrm>
                <a:off x="7914491" y="1657004"/>
                <a:ext cx="514080" cy="2167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49469F63-8899-4CEA-9239-0929D528AA1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905851" y="1648004"/>
                  <a:ext cx="53172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180186C-3FD2-4494-A99D-F75B71BF99A8}"/>
                    </a:ext>
                  </a:extLst>
                </p14:cNvPr>
                <p14:cNvContentPartPr/>
                <p14:nvPr/>
              </p14:nvContentPartPr>
              <p14:xfrm>
                <a:off x="8418851" y="1643684"/>
                <a:ext cx="52200" cy="57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180186C-3FD2-4494-A99D-F75B71BF99A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410211" y="1634684"/>
                  <a:ext cx="698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D6F7D06-3A65-4C4F-8A32-2B5234985FEA}"/>
                    </a:ext>
                  </a:extLst>
                </p14:cNvPr>
                <p14:cNvContentPartPr/>
                <p14:nvPr/>
              </p14:nvContentPartPr>
              <p14:xfrm>
                <a:off x="8599931" y="1692284"/>
                <a:ext cx="128520" cy="1429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D6F7D06-3A65-4C4F-8A32-2B5234985FEA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591291" y="1683644"/>
                  <a:ext cx="1461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574D2050-402E-4FA7-B26F-A4E00FC2F453}"/>
                    </a:ext>
                  </a:extLst>
                </p14:cNvPr>
                <p14:cNvContentPartPr/>
                <p14:nvPr/>
              </p14:nvContentPartPr>
              <p14:xfrm>
                <a:off x="8737451" y="1627124"/>
                <a:ext cx="316800" cy="2314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574D2050-402E-4FA7-B26F-A4E00FC2F453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728451" y="1618124"/>
                  <a:ext cx="33444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3B79415-84D9-424D-8BB2-97B447240679}"/>
                    </a:ext>
                  </a:extLst>
                </p14:cNvPr>
                <p14:cNvContentPartPr/>
                <p14:nvPr/>
              </p14:nvContentPartPr>
              <p14:xfrm>
                <a:off x="9112571" y="1632164"/>
                <a:ext cx="504360" cy="2232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3B79415-84D9-424D-8BB2-97B447240679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9103571" y="1623524"/>
                  <a:ext cx="52200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3F6D7BB4-C99C-4A1A-B75D-D2B9F528DC84}"/>
                    </a:ext>
                  </a:extLst>
                </p14:cNvPr>
                <p14:cNvContentPartPr/>
                <p14:nvPr/>
              </p14:nvContentPartPr>
              <p14:xfrm>
                <a:off x="9854171" y="1733684"/>
                <a:ext cx="129960" cy="1378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3F6D7BB4-C99C-4A1A-B75D-D2B9F528DC8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845531" y="1724684"/>
                  <a:ext cx="1476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A3BB517-191E-4009-84BD-6EB126203AC1}"/>
                    </a:ext>
                  </a:extLst>
                </p14:cNvPr>
                <p14:cNvContentPartPr/>
                <p14:nvPr/>
              </p14:nvContentPartPr>
              <p14:xfrm>
                <a:off x="10026251" y="1724324"/>
                <a:ext cx="166320" cy="2534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A3BB517-191E-4009-84BD-6EB126203AC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0017611" y="1715684"/>
                  <a:ext cx="183960" cy="27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9B82C737-0D1D-49EF-BBF1-D8AA2719FCCE}"/>
              </a:ext>
            </a:extLst>
          </p:cNvPr>
          <p:cNvGrpSpPr/>
          <p:nvPr/>
        </p:nvGrpSpPr>
        <p:grpSpPr>
          <a:xfrm>
            <a:off x="10440251" y="1648364"/>
            <a:ext cx="1089360" cy="291240"/>
            <a:chOff x="10440251" y="1648364"/>
            <a:chExt cx="1089360" cy="29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505CCB1A-9D25-40E0-B3E5-FD27D710F488}"/>
                    </a:ext>
                  </a:extLst>
                </p14:cNvPr>
                <p14:cNvContentPartPr/>
                <p14:nvPr/>
              </p14:nvContentPartPr>
              <p14:xfrm>
                <a:off x="10440251" y="1648364"/>
                <a:ext cx="641160" cy="2912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505CCB1A-9D25-40E0-B3E5-FD27D710F48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0431251" y="1639724"/>
                  <a:ext cx="65880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5DD55FF-7626-42EF-AA69-A861C4CF2977}"/>
                    </a:ext>
                  </a:extLst>
                </p14:cNvPr>
                <p14:cNvContentPartPr/>
                <p14:nvPr/>
              </p14:nvContentPartPr>
              <p14:xfrm>
                <a:off x="11128211" y="1715324"/>
                <a:ext cx="401400" cy="1101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5DD55FF-7626-42EF-AA69-A861C4CF2977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1119571" y="1706324"/>
                  <a:ext cx="419040" cy="12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F9D33EDF-B9BF-4593-8B2C-0B59EF6CC48E}"/>
              </a:ext>
            </a:extLst>
          </p:cNvPr>
          <p:cNvGrpSpPr/>
          <p:nvPr/>
        </p:nvGrpSpPr>
        <p:grpSpPr>
          <a:xfrm>
            <a:off x="5190731" y="2161364"/>
            <a:ext cx="1265040" cy="257760"/>
            <a:chOff x="5190731" y="2161364"/>
            <a:chExt cx="1265040" cy="25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72F815B0-97EC-42D0-BCFB-F3F00FBA36D6}"/>
                    </a:ext>
                  </a:extLst>
                </p14:cNvPr>
                <p14:cNvContentPartPr/>
                <p14:nvPr/>
              </p14:nvContentPartPr>
              <p14:xfrm>
                <a:off x="5190731" y="2276924"/>
                <a:ext cx="379080" cy="1119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72F815B0-97EC-42D0-BCFB-F3F00FBA36D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182091" y="2268284"/>
                  <a:ext cx="3967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FCFE6464-ACD3-41C6-8514-0C3B26205985}"/>
                    </a:ext>
                  </a:extLst>
                </p14:cNvPr>
                <p14:cNvContentPartPr/>
                <p14:nvPr/>
              </p14:nvContentPartPr>
              <p14:xfrm>
                <a:off x="5590691" y="2190164"/>
                <a:ext cx="170280" cy="2016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FCFE6464-ACD3-41C6-8514-0C3B26205985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582051" y="2181524"/>
                  <a:ext cx="18792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D3CFAA3-381D-4135-85EC-53B5A22AA415}"/>
                    </a:ext>
                  </a:extLst>
                </p14:cNvPr>
                <p14:cNvContentPartPr/>
                <p14:nvPr/>
              </p14:nvContentPartPr>
              <p14:xfrm>
                <a:off x="5961491" y="2308604"/>
                <a:ext cx="222120" cy="921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D3CFAA3-381D-4135-85EC-53B5A22AA41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952851" y="2299964"/>
                  <a:ext cx="2397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0270BC9E-7955-4A1A-9E77-CDBA6A6D1132}"/>
                    </a:ext>
                  </a:extLst>
                </p14:cNvPr>
                <p14:cNvContentPartPr/>
                <p14:nvPr/>
              </p14:nvContentPartPr>
              <p14:xfrm>
                <a:off x="6229691" y="2207084"/>
                <a:ext cx="36000" cy="97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0270BC9E-7955-4A1A-9E77-CDBA6A6D1132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220691" y="2198444"/>
                  <a:ext cx="536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8A8A5E5-330E-4382-8A2D-50023786A79B}"/>
                    </a:ext>
                  </a:extLst>
                </p14:cNvPr>
                <p14:cNvContentPartPr/>
                <p14:nvPr/>
              </p14:nvContentPartPr>
              <p14:xfrm>
                <a:off x="6244811" y="2161364"/>
                <a:ext cx="210960" cy="2577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8A8A5E5-330E-4382-8A2D-50023786A79B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235811" y="2152364"/>
                  <a:ext cx="228600" cy="27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4CFF66BA-FBF5-4469-A23A-9A3B2E9B8C7F}"/>
              </a:ext>
            </a:extLst>
          </p:cNvPr>
          <p:cNvGrpSpPr/>
          <p:nvPr/>
        </p:nvGrpSpPr>
        <p:grpSpPr>
          <a:xfrm>
            <a:off x="6791651" y="2132924"/>
            <a:ext cx="824400" cy="243360"/>
            <a:chOff x="6791651" y="2132924"/>
            <a:chExt cx="824400" cy="24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0B344CF-B56E-46B0-B041-627B0B3A6F65}"/>
                    </a:ext>
                  </a:extLst>
                </p14:cNvPr>
                <p14:cNvContentPartPr/>
                <p14:nvPr/>
              </p14:nvContentPartPr>
              <p14:xfrm>
                <a:off x="6791651" y="2134004"/>
                <a:ext cx="542160" cy="2386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0B344CF-B56E-46B0-B041-627B0B3A6F65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783011" y="2125004"/>
                  <a:ext cx="55980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1B44AB1-91BE-4F9A-8944-4364FA4D2106}"/>
                    </a:ext>
                  </a:extLst>
                </p14:cNvPr>
                <p14:cNvContentPartPr/>
                <p14:nvPr/>
              </p14:nvContentPartPr>
              <p14:xfrm>
                <a:off x="7402571" y="2132924"/>
                <a:ext cx="97200" cy="2221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1B44AB1-91BE-4F9A-8944-4364FA4D210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393931" y="2123924"/>
                  <a:ext cx="11484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E9E6567-D874-4DC9-86B8-12B02CF22B20}"/>
                    </a:ext>
                  </a:extLst>
                </p14:cNvPr>
                <p14:cNvContentPartPr/>
                <p14:nvPr/>
              </p14:nvContentPartPr>
              <p14:xfrm>
                <a:off x="7354331" y="2197724"/>
                <a:ext cx="147960" cy="295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E9E6567-D874-4DC9-86B8-12B02CF22B20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345331" y="2189084"/>
                  <a:ext cx="16560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9703EB57-F59B-45D4-8902-E9C45A50E3EC}"/>
                    </a:ext>
                  </a:extLst>
                </p14:cNvPr>
                <p14:cNvContentPartPr/>
                <p14:nvPr/>
              </p14:nvContentPartPr>
              <p14:xfrm>
                <a:off x="7596971" y="2350724"/>
                <a:ext cx="19080" cy="255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703EB57-F59B-45D4-8902-E9C45A50E3EC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588331" y="2342084"/>
                  <a:ext cx="3672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1D880BF9-59DC-4236-93A5-EF02A7997FB3}"/>
              </a:ext>
            </a:extLst>
          </p:cNvPr>
          <p:cNvGrpSpPr/>
          <p:nvPr/>
        </p:nvGrpSpPr>
        <p:grpSpPr>
          <a:xfrm>
            <a:off x="8086211" y="2040764"/>
            <a:ext cx="3929040" cy="419400"/>
            <a:chOff x="8086211" y="2040764"/>
            <a:chExt cx="3929040" cy="41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15C533F8-3CD8-4A18-927A-6F5F07CC801A}"/>
                    </a:ext>
                  </a:extLst>
                </p14:cNvPr>
                <p14:cNvContentPartPr/>
                <p14:nvPr/>
              </p14:nvContentPartPr>
              <p14:xfrm>
                <a:off x="8086211" y="2090444"/>
                <a:ext cx="124560" cy="1980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15C533F8-3CD8-4A18-927A-6F5F07CC801A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077211" y="2081444"/>
                  <a:ext cx="1422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C7D5A3E3-8BA2-4879-882C-E3DC22CDA8F2}"/>
                    </a:ext>
                  </a:extLst>
                </p14:cNvPr>
                <p14:cNvContentPartPr/>
                <p14:nvPr/>
              </p14:nvContentPartPr>
              <p14:xfrm>
                <a:off x="8134811" y="2106284"/>
                <a:ext cx="415800" cy="2084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C7D5A3E3-8BA2-4879-882C-E3DC22CDA8F2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8125811" y="2097284"/>
                  <a:ext cx="4334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EDBDE3CC-47C8-4FE7-B85E-B60EC3EAFC69}"/>
                    </a:ext>
                  </a:extLst>
                </p14:cNvPr>
                <p14:cNvContentPartPr/>
                <p14:nvPr/>
              </p14:nvContentPartPr>
              <p14:xfrm>
                <a:off x="8757251" y="2194484"/>
                <a:ext cx="252360" cy="1144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EDBDE3CC-47C8-4FE7-B85E-B60EC3EAFC6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748611" y="2185484"/>
                  <a:ext cx="27000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C3210D6F-A7C4-4CFA-8DE6-7F21A7D5DD90}"/>
                    </a:ext>
                  </a:extLst>
                </p14:cNvPr>
                <p14:cNvContentPartPr/>
                <p14:nvPr/>
              </p14:nvContentPartPr>
              <p14:xfrm>
                <a:off x="9293651" y="2187284"/>
                <a:ext cx="135000" cy="1508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3210D6F-A7C4-4CFA-8DE6-7F21A7D5DD9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9285011" y="2178644"/>
                  <a:ext cx="1526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326A3AEA-0319-4A8C-94A9-E46EE6CE81C0}"/>
                    </a:ext>
                  </a:extLst>
                </p14:cNvPr>
                <p14:cNvContentPartPr/>
                <p14:nvPr/>
              </p14:nvContentPartPr>
              <p14:xfrm>
                <a:off x="9470411" y="2223284"/>
                <a:ext cx="156600" cy="1008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326A3AEA-0319-4A8C-94A9-E46EE6CE81C0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461411" y="2214284"/>
                  <a:ext cx="17424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A62955DB-4A52-44B7-8F43-D36F94A841B0}"/>
                    </a:ext>
                  </a:extLst>
                </p14:cNvPr>
                <p14:cNvContentPartPr/>
                <p14:nvPr/>
              </p14:nvContentPartPr>
              <p14:xfrm>
                <a:off x="9665171" y="2101244"/>
                <a:ext cx="1181160" cy="3589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A62955DB-4A52-44B7-8F43-D36F94A841B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656531" y="2092244"/>
                  <a:ext cx="119880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B7C05FC2-5A44-43AB-99FB-F1F8493D64C2}"/>
                    </a:ext>
                  </a:extLst>
                </p14:cNvPr>
                <p14:cNvContentPartPr/>
                <p14:nvPr/>
              </p14:nvContentPartPr>
              <p14:xfrm>
                <a:off x="10691891" y="2149844"/>
                <a:ext cx="138600" cy="309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B7C05FC2-5A44-43AB-99FB-F1F8493D64C2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0682891" y="2141204"/>
                  <a:ext cx="1562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6CC868AB-F909-4D4E-9D63-A92861C6A816}"/>
                    </a:ext>
                  </a:extLst>
                </p14:cNvPr>
                <p14:cNvContentPartPr/>
                <p14:nvPr/>
              </p14:nvContentPartPr>
              <p14:xfrm>
                <a:off x="11061251" y="2104124"/>
                <a:ext cx="482400" cy="3078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6CC868AB-F909-4D4E-9D63-A92861C6A816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1052251" y="2095124"/>
                  <a:ext cx="50004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E592CF8-9C1C-4F13-98F0-098E358EF97E}"/>
                    </a:ext>
                  </a:extLst>
                </p14:cNvPr>
                <p14:cNvContentPartPr/>
                <p14:nvPr/>
              </p14:nvContentPartPr>
              <p14:xfrm>
                <a:off x="11683691" y="2040764"/>
                <a:ext cx="282960" cy="207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E592CF8-9C1C-4F13-98F0-098E358EF97E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1675051" y="2032124"/>
                  <a:ext cx="3006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492794B2-3539-40F7-B9B5-F27BBE7A649E}"/>
                    </a:ext>
                  </a:extLst>
                </p14:cNvPr>
                <p14:cNvContentPartPr/>
                <p14:nvPr/>
              </p14:nvContentPartPr>
              <p14:xfrm>
                <a:off x="11846051" y="2077484"/>
                <a:ext cx="169200" cy="439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492794B2-3539-40F7-B9B5-F27BBE7A649E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1837411" y="2068844"/>
                  <a:ext cx="186840" cy="6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93908454-1AEB-42B2-B39D-F22B1FD6A9CA}"/>
              </a:ext>
            </a:extLst>
          </p:cNvPr>
          <p:cNvGrpSpPr/>
          <p:nvPr/>
        </p:nvGrpSpPr>
        <p:grpSpPr>
          <a:xfrm>
            <a:off x="583811" y="2742404"/>
            <a:ext cx="749160" cy="326160"/>
            <a:chOff x="583811" y="2742404"/>
            <a:chExt cx="749160" cy="32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3347322-1553-4364-96C6-F64CF10C950A}"/>
                    </a:ext>
                  </a:extLst>
                </p14:cNvPr>
                <p14:cNvContentPartPr/>
                <p14:nvPr/>
              </p14:nvContentPartPr>
              <p14:xfrm>
                <a:off x="583811" y="2742404"/>
                <a:ext cx="205920" cy="1962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3347322-1553-4364-96C6-F64CF10C950A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74811" y="2733404"/>
                  <a:ext cx="22356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A75A2BD8-9137-4C43-915D-9C6A08CDBE94}"/>
                    </a:ext>
                  </a:extLst>
                </p14:cNvPr>
                <p14:cNvContentPartPr/>
                <p14:nvPr/>
              </p14:nvContentPartPr>
              <p14:xfrm>
                <a:off x="835811" y="2784524"/>
                <a:ext cx="228600" cy="2595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A75A2BD8-9137-4C43-915D-9C6A08CDBE94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27171" y="2775884"/>
                  <a:ext cx="24624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598CC3F9-AB63-4D1F-90A1-A5161343451D}"/>
                    </a:ext>
                  </a:extLst>
                </p14:cNvPr>
                <p14:cNvContentPartPr/>
                <p14:nvPr/>
              </p14:nvContentPartPr>
              <p14:xfrm>
                <a:off x="1115531" y="2746004"/>
                <a:ext cx="217440" cy="3225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598CC3F9-AB63-4D1F-90A1-A5161343451D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106891" y="2737004"/>
                  <a:ext cx="235080" cy="34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EDDB27F3-46D6-4E38-8456-7EBE2200A5AD}"/>
              </a:ext>
            </a:extLst>
          </p:cNvPr>
          <p:cNvGrpSpPr/>
          <p:nvPr/>
        </p:nvGrpSpPr>
        <p:grpSpPr>
          <a:xfrm>
            <a:off x="1628171" y="2718644"/>
            <a:ext cx="1016280" cy="387000"/>
            <a:chOff x="1628171" y="2718644"/>
            <a:chExt cx="1016280" cy="38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01E856F-C419-424C-AEE0-2EBA60CC7A7D}"/>
                    </a:ext>
                  </a:extLst>
                </p14:cNvPr>
                <p14:cNvContentPartPr/>
                <p14:nvPr/>
              </p14:nvContentPartPr>
              <p14:xfrm>
                <a:off x="1628171" y="2829884"/>
                <a:ext cx="282240" cy="1285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01E856F-C419-424C-AEE0-2EBA60CC7A7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619171" y="2821244"/>
                  <a:ext cx="2998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12391928-9B01-4452-A792-C12CD015992A}"/>
                    </a:ext>
                  </a:extLst>
                </p14:cNvPr>
                <p14:cNvContentPartPr/>
                <p14:nvPr/>
              </p14:nvContentPartPr>
              <p14:xfrm>
                <a:off x="1909331" y="2718644"/>
                <a:ext cx="498600" cy="3870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12391928-9B01-4452-A792-C12CD015992A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900691" y="2709644"/>
                  <a:ext cx="51624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ECB74EE8-6133-41A0-9938-396580071F39}"/>
                    </a:ext>
                  </a:extLst>
                </p14:cNvPr>
                <p14:cNvContentPartPr/>
                <p14:nvPr/>
              </p14:nvContentPartPr>
              <p14:xfrm>
                <a:off x="2470211" y="2748884"/>
                <a:ext cx="174240" cy="2228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ECB74EE8-6133-41A0-9938-396580071F39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461211" y="2739884"/>
                  <a:ext cx="191880" cy="2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3945BDC8-435F-4656-9085-A549366DF34A}"/>
              </a:ext>
            </a:extLst>
          </p:cNvPr>
          <p:cNvGrpSpPr/>
          <p:nvPr/>
        </p:nvGrpSpPr>
        <p:grpSpPr>
          <a:xfrm>
            <a:off x="3082931" y="2679764"/>
            <a:ext cx="799200" cy="311760"/>
            <a:chOff x="3082931" y="2679764"/>
            <a:chExt cx="799200" cy="31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0345F7D1-693B-4362-A86F-93C49BD7EF6C}"/>
                    </a:ext>
                  </a:extLst>
                </p14:cNvPr>
                <p14:cNvContentPartPr/>
                <p14:nvPr/>
              </p14:nvContentPartPr>
              <p14:xfrm>
                <a:off x="3082931" y="2735924"/>
                <a:ext cx="431640" cy="2556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0345F7D1-693B-4362-A86F-93C49BD7EF6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074291" y="2726924"/>
                  <a:ext cx="44928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F500C43-05C2-4856-8152-DE66EFB7DB1B}"/>
                    </a:ext>
                  </a:extLst>
                </p14:cNvPr>
                <p14:cNvContentPartPr/>
                <p14:nvPr/>
              </p14:nvContentPartPr>
              <p14:xfrm>
                <a:off x="3549131" y="2679764"/>
                <a:ext cx="333000" cy="2458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F500C43-05C2-4856-8152-DE66EFB7DB1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540491" y="2671124"/>
                  <a:ext cx="35064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464C441A-CA39-4745-8EC8-049F344C9C18}"/>
                    </a:ext>
                  </a:extLst>
                </p14:cNvPr>
                <p14:cNvContentPartPr/>
                <p14:nvPr/>
              </p14:nvContentPartPr>
              <p14:xfrm>
                <a:off x="3748211" y="2760044"/>
                <a:ext cx="85680" cy="486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464C441A-CA39-4745-8EC8-049F344C9C18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739571" y="2751044"/>
                  <a:ext cx="103320" cy="6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2DDF6AC6-1820-407E-B724-FDAE863362AF}"/>
              </a:ext>
            </a:extLst>
          </p:cNvPr>
          <p:cNvGrpSpPr/>
          <p:nvPr/>
        </p:nvGrpSpPr>
        <p:grpSpPr>
          <a:xfrm>
            <a:off x="4267691" y="2645564"/>
            <a:ext cx="1368000" cy="308520"/>
            <a:chOff x="4267691" y="2645564"/>
            <a:chExt cx="1368000" cy="30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2B7B7558-3B7D-42EA-82EA-2AA7374FD00B}"/>
                    </a:ext>
                  </a:extLst>
                </p14:cNvPr>
                <p14:cNvContentPartPr/>
                <p14:nvPr/>
              </p14:nvContentPartPr>
              <p14:xfrm>
                <a:off x="4267691" y="2698124"/>
                <a:ext cx="575280" cy="1922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2B7B7558-3B7D-42EA-82EA-2AA7374FD00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259051" y="2689124"/>
                  <a:ext cx="59292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E90BA023-4D48-45F4-9099-1DA810667BC3}"/>
                    </a:ext>
                  </a:extLst>
                </p14:cNvPr>
                <p14:cNvContentPartPr/>
                <p14:nvPr/>
              </p14:nvContentPartPr>
              <p14:xfrm>
                <a:off x="5011451" y="2645564"/>
                <a:ext cx="568800" cy="3085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E90BA023-4D48-45F4-9099-1DA810667BC3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002451" y="2636564"/>
                  <a:ext cx="58644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F79FEA4B-C3EF-41CC-8907-9DD47678BDE6}"/>
                    </a:ext>
                  </a:extLst>
                </p14:cNvPr>
                <p14:cNvContentPartPr/>
                <p14:nvPr/>
              </p14:nvContentPartPr>
              <p14:xfrm>
                <a:off x="5628491" y="2802524"/>
                <a:ext cx="7200" cy="219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F79FEA4B-C3EF-41CC-8907-9DD47678BDE6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619851" y="2793524"/>
                  <a:ext cx="24840" cy="3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B3174486-57ED-4D07-AFAF-9DD6E05C1A11}"/>
              </a:ext>
            </a:extLst>
          </p:cNvPr>
          <p:cNvGrpSpPr/>
          <p:nvPr/>
        </p:nvGrpSpPr>
        <p:grpSpPr>
          <a:xfrm>
            <a:off x="618731" y="3215804"/>
            <a:ext cx="604440" cy="334440"/>
            <a:chOff x="618731" y="3215804"/>
            <a:chExt cx="604440" cy="33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ACFE534D-E9A6-4DCA-BD9B-DA537E790127}"/>
                    </a:ext>
                  </a:extLst>
                </p14:cNvPr>
                <p14:cNvContentPartPr/>
                <p14:nvPr/>
              </p14:nvContentPartPr>
              <p14:xfrm>
                <a:off x="618731" y="3277004"/>
                <a:ext cx="197640" cy="1425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ACFE534D-E9A6-4DCA-BD9B-DA537E790127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10091" y="3268004"/>
                  <a:ext cx="2152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DA94A3E1-E2CD-4505-8DD0-08A10B080593}"/>
                    </a:ext>
                  </a:extLst>
                </p14:cNvPr>
                <p14:cNvContentPartPr/>
                <p14:nvPr/>
              </p14:nvContentPartPr>
              <p14:xfrm>
                <a:off x="876851" y="3336404"/>
                <a:ext cx="97560" cy="277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DA94A3E1-E2CD-4505-8DD0-08A10B08059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67851" y="3327764"/>
                  <a:ext cx="1152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AB62017-869B-4ED6-915A-3F4C230BBE63}"/>
                    </a:ext>
                  </a:extLst>
                </p14:cNvPr>
                <p14:cNvContentPartPr/>
                <p14:nvPr/>
              </p14:nvContentPartPr>
              <p14:xfrm>
                <a:off x="821771" y="3411644"/>
                <a:ext cx="126360" cy="151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AB62017-869B-4ED6-915A-3F4C230BBE63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12771" y="3403004"/>
                  <a:ext cx="1440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53858AEE-5627-42FE-A664-B698B0EBE0D4}"/>
                    </a:ext>
                  </a:extLst>
                </p14:cNvPr>
                <p14:cNvContentPartPr/>
                <p14:nvPr/>
              </p14:nvContentPartPr>
              <p14:xfrm>
                <a:off x="1141811" y="3215804"/>
                <a:ext cx="81360" cy="3344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53858AEE-5627-42FE-A664-B698B0EBE0D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1132811" y="3207164"/>
                  <a:ext cx="99000" cy="35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664FF97F-6BEC-45ED-A46A-A48F7A09C7E1}"/>
              </a:ext>
            </a:extLst>
          </p:cNvPr>
          <p:cNvGrpSpPr/>
          <p:nvPr/>
        </p:nvGrpSpPr>
        <p:grpSpPr>
          <a:xfrm>
            <a:off x="1349531" y="3283844"/>
            <a:ext cx="1764360" cy="333360"/>
            <a:chOff x="1349531" y="3283844"/>
            <a:chExt cx="1764360" cy="33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1C8582A3-A0EE-432C-B153-88CD16422F56}"/>
                    </a:ext>
                  </a:extLst>
                </p14:cNvPr>
                <p14:cNvContentPartPr/>
                <p14:nvPr/>
              </p14:nvContentPartPr>
              <p14:xfrm>
                <a:off x="1359971" y="3311204"/>
                <a:ext cx="46080" cy="1735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1C8582A3-A0EE-432C-B153-88CD16422F56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1351331" y="3302204"/>
                  <a:ext cx="637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E529A7BB-A113-4E35-89A3-BD7BCB61993B}"/>
                    </a:ext>
                  </a:extLst>
                </p14:cNvPr>
                <p14:cNvContentPartPr/>
                <p14:nvPr/>
              </p14:nvContentPartPr>
              <p14:xfrm>
                <a:off x="1361411" y="3288164"/>
                <a:ext cx="124920" cy="1875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E529A7BB-A113-4E35-89A3-BD7BCB61993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352411" y="3279164"/>
                  <a:ext cx="14256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55EC9D87-58A9-4DAA-A683-47369DF28E3C}"/>
                    </a:ext>
                  </a:extLst>
                </p14:cNvPr>
                <p14:cNvContentPartPr/>
                <p14:nvPr/>
              </p14:nvContentPartPr>
              <p14:xfrm>
                <a:off x="1349531" y="3395444"/>
                <a:ext cx="104400" cy="1548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55EC9D87-58A9-4DAA-A683-47369DF28E3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340891" y="3386804"/>
                  <a:ext cx="1220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CA86DE6-86F8-4514-AE6C-B2ADD50BA9E8}"/>
                    </a:ext>
                  </a:extLst>
                </p14:cNvPr>
                <p14:cNvContentPartPr/>
                <p14:nvPr/>
              </p14:nvContentPartPr>
              <p14:xfrm>
                <a:off x="1562651" y="3353324"/>
                <a:ext cx="104760" cy="1551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CA86DE6-86F8-4514-AE6C-B2ADD50BA9E8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553651" y="3344324"/>
                  <a:ext cx="12240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CA63CE84-9BA7-45A9-8674-75730FF1EF14}"/>
                    </a:ext>
                  </a:extLst>
                </p14:cNvPr>
                <p14:cNvContentPartPr/>
                <p14:nvPr/>
              </p14:nvContentPartPr>
              <p14:xfrm>
                <a:off x="1771091" y="3334244"/>
                <a:ext cx="117360" cy="1789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CA63CE84-9BA7-45A9-8674-75730FF1EF14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762091" y="3325244"/>
                  <a:ext cx="1350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A88A3B43-7801-4452-A977-BDD174CC6148}"/>
                    </a:ext>
                  </a:extLst>
                </p14:cNvPr>
                <p14:cNvContentPartPr/>
                <p14:nvPr/>
              </p14:nvContentPartPr>
              <p14:xfrm>
                <a:off x="1956131" y="3309044"/>
                <a:ext cx="84240" cy="946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A88A3B43-7801-4452-A977-BDD174CC6148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947131" y="3300404"/>
                  <a:ext cx="1018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6F20C79-B3B2-4D14-A825-DE552E96A9D0}"/>
                    </a:ext>
                  </a:extLst>
                </p14:cNvPr>
                <p14:cNvContentPartPr/>
                <p14:nvPr/>
              </p14:nvContentPartPr>
              <p14:xfrm>
                <a:off x="2115251" y="3508484"/>
                <a:ext cx="90360" cy="1087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6F20C79-B3B2-4D14-A825-DE552E96A9D0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2106611" y="3499484"/>
                  <a:ext cx="10800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34898319-158C-45E1-931F-BB55163C3D0D}"/>
                    </a:ext>
                  </a:extLst>
                </p14:cNvPr>
                <p14:cNvContentPartPr/>
                <p14:nvPr/>
              </p14:nvContentPartPr>
              <p14:xfrm>
                <a:off x="2455811" y="3330644"/>
                <a:ext cx="69480" cy="178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34898319-158C-45E1-931F-BB55163C3D0D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2446811" y="3322004"/>
                  <a:ext cx="871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48D7E80D-4570-4F68-A679-3D75C5790AD5}"/>
                    </a:ext>
                  </a:extLst>
                </p14:cNvPr>
                <p14:cNvContentPartPr/>
                <p14:nvPr/>
              </p14:nvContentPartPr>
              <p14:xfrm>
                <a:off x="2473811" y="3313004"/>
                <a:ext cx="114120" cy="1864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48D7E80D-4570-4F68-A679-3D75C5790AD5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464811" y="3304004"/>
                  <a:ext cx="1317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E270EB24-48D4-4F3C-9B21-100666896080}"/>
                    </a:ext>
                  </a:extLst>
                </p14:cNvPr>
                <p14:cNvContentPartPr/>
                <p14:nvPr/>
              </p14:nvContentPartPr>
              <p14:xfrm>
                <a:off x="2416931" y="3418844"/>
                <a:ext cx="125280" cy="180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E270EB24-48D4-4F3C-9B21-10066689608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408291" y="3409844"/>
                  <a:ext cx="1429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AD936E15-EAFF-417F-95F5-30A024BC3C71}"/>
                    </a:ext>
                  </a:extLst>
                </p14:cNvPr>
                <p14:cNvContentPartPr/>
                <p14:nvPr/>
              </p14:nvContentPartPr>
              <p14:xfrm>
                <a:off x="2654171" y="3283844"/>
                <a:ext cx="69120" cy="921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AD936E15-EAFF-417F-95F5-30A024BC3C71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645171" y="3274844"/>
                  <a:ext cx="867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4EEE752E-1ECE-445C-A18D-D9F7E7864808}"/>
                    </a:ext>
                  </a:extLst>
                </p14:cNvPr>
                <p14:cNvContentPartPr/>
                <p14:nvPr/>
              </p14:nvContentPartPr>
              <p14:xfrm>
                <a:off x="2755691" y="3376364"/>
                <a:ext cx="100800" cy="1573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4EEE752E-1ECE-445C-A18D-D9F7E7864808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747051" y="3367364"/>
                  <a:ext cx="1184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960D4E81-4954-44FE-808E-D219D67A73D6}"/>
                    </a:ext>
                  </a:extLst>
                </p14:cNvPr>
                <p14:cNvContentPartPr/>
                <p14:nvPr/>
              </p14:nvContentPartPr>
              <p14:xfrm>
                <a:off x="2972771" y="3342884"/>
                <a:ext cx="141120" cy="2037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960D4E81-4954-44FE-808E-D219D67A73D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963771" y="3333884"/>
                  <a:ext cx="158760" cy="22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64B0966B-F324-4B53-BD3F-DA44970FF0CB}"/>
                  </a:ext>
                </a:extLst>
              </p14:cNvPr>
              <p14:cNvContentPartPr/>
              <p14:nvPr/>
            </p14:nvContentPartPr>
            <p14:xfrm>
              <a:off x="3148811" y="3503444"/>
              <a:ext cx="68400" cy="12492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64B0966B-F324-4B53-BD3F-DA44970FF0CB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3139811" y="3494804"/>
                <a:ext cx="86040" cy="142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6" name="Group 235">
            <a:extLst>
              <a:ext uri="{FF2B5EF4-FFF2-40B4-BE49-F238E27FC236}">
                <a16:creationId xmlns:a16="http://schemas.microsoft.com/office/drawing/2014/main" id="{2F2BA8BD-795B-4A3B-B10E-CFF36BBAE40B}"/>
              </a:ext>
            </a:extLst>
          </p:cNvPr>
          <p:cNvGrpSpPr/>
          <p:nvPr/>
        </p:nvGrpSpPr>
        <p:grpSpPr>
          <a:xfrm>
            <a:off x="3486851" y="3205724"/>
            <a:ext cx="1980000" cy="394560"/>
            <a:chOff x="3486851" y="3205724"/>
            <a:chExt cx="1980000" cy="39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E2BD230-657C-4F31-90BF-894307D40056}"/>
                    </a:ext>
                  </a:extLst>
                </p14:cNvPr>
                <p14:cNvContentPartPr/>
                <p14:nvPr/>
              </p14:nvContentPartPr>
              <p14:xfrm>
                <a:off x="3486851" y="3340004"/>
                <a:ext cx="120960" cy="1756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E2BD230-657C-4F31-90BF-894307D40056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3478211" y="3331004"/>
                  <a:ext cx="1386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92A53EEB-B0D8-4274-A7EA-009DAA9B90C0}"/>
                    </a:ext>
                  </a:extLst>
                </p14:cNvPr>
                <p14:cNvContentPartPr/>
                <p14:nvPr/>
              </p14:nvContentPartPr>
              <p14:xfrm>
                <a:off x="3669731" y="3379964"/>
                <a:ext cx="107280" cy="1342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92A53EEB-B0D8-4274-A7EA-009DAA9B90C0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3660731" y="3371324"/>
                  <a:ext cx="1249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CD1E4DAE-7FD6-4EED-A906-61E74BFD09AD}"/>
                    </a:ext>
                  </a:extLst>
                </p14:cNvPr>
                <p14:cNvContentPartPr/>
                <p14:nvPr/>
              </p14:nvContentPartPr>
              <p14:xfrm>
                <a:off x="3881051" y="3343604"/>
                <a:ext cx="128520" cy="1720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CD1E4DAE-7FD6-4EED-A906-61E74BFD09AD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3872051" y="3334604"/>
                  <a:ext cx="14616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0A3EC1C5-B403-4163-9518-E35AD8D98904}"/>
                    </a:ext>
                  </a:extLst>
                </p14:cNvPr>
                <p14:cNvContentPartPr/>
                <p14:nvPr/>
              </p14:nvContentPartPr>
              <p14:xfrm>
                <a:off x="4062851" y="3497684"/>
                <a:ext cx="77400" cy="1026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0A3EC1C5-B403-4163-9518-E35AD8D98904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054211" y="3488684"/>
                  <a:ext cx="950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FCA4B76C-10B4-47A8-8BFB-85C8D2839765}"/>
                    </a:ext>
                  </a:extLst>
                </p14:cNvPr>
                <p14:cNvContentPartPr/>
                <p14:nvPr/>
              </p14:nvContentPartPr>
              <p14:xfrm>
                <a:off x="4439411" y="3334604"/>
                <a:ext cx="153360" cy="1645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FCA4B76C-10B4-47A8-8BFB-85C8D2839765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430771" y="3325964"/>
                  <a:ext cx="17100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947805F1-3843-484E-A044-F9A8582977AE}"/>
                    </a:ext>
                  </a:extLst>
                </p14:cNvPr>
                <p14:cNvContentPartPr/>
                <p14:nvPr/>
              </p14:nvContentPartPr>
              <p14:xfrm>
                <a:off x="4281011" y="3318404"/>
                <a:ext cx="133920" cy="2779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947805F1-3843-484E-A044-F9A8582977AE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272011" y="3309764"/>
                  <a:ext cx="15156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8C0FE350-65A4-4766-83A0-7CEB1FD17032}"/>
                    </a:ext>
                  </a:extLst>
                </p14:cNvPr>
                <p14:cNvContentPartPr/>
                <p14:nvPr/>
              </p14:nvContentPartPr>
              <p14:xfrm>
                <a:off x="4667291" y="3376004"/>
                <a:ext cx="123840" cy="1566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8C0FE350-65A4-4766-83A0-7CEB1FD17032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658291" y="3367004"/>
                  <a:ext cx="14148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6816F866-730C-4B59-ACE1-6470CB39385F}"/>
                    </a:ext>
                  </a:extLst>
                </p14:cNvPr>
                <p14:cNvContentPartPr/>
                <p14:nvPr/>
              </p14:nvContentPartPr>
              <p14:xfrm>
                <a:off x="4908851" y="3351164"/>
                <a:ext cx="173520" cy="2145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6816F866-730C-4B59-ACE1-6470CB39385F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4899851" y="3342164"/>
                  <a:ext cx="19116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16C7EF04-BC93-471C-ADF5-AF1433877F78}"/>
                    </a:ext>
                  </a:extLst>
                </p14:cNvPr>
                <p14:cNvContentPartPr/>
                <p14:nvPr/>
              </p14:nvContentPartPr>
              <p14:xfrm>
                <a:off x="5108291" y="3341084"/>
                <a:ext cx="105120" cy="24012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16C7EF04-BC93-471C-ADF5-AF1433877F78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5099651" y="3332444"/>
                  <a:ext cx="122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9C866BC2-1D69-4AD2-AC02-9991B862DD7B}"/>
                    </a:ext>
                  </a:extLst>
                </p14:cNvPr>
                <p14:cNvContentPartPr/>
                <p14:nvPr/>
              </p14:nvContentPartPr>
              <p14:xfrm>
                <a:off x="5284691" y="3205724"/>
                <a:ext cx="182160" cy="1537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9C866BC2-1D69-4AD2-AC02-9991B862DD7B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5276051" y="3196724"/>
                  <a:ext cx="199800" cy="171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1B27543D-AF0C-4047-9DCD-19E12CC0F0A0}"/>
                  </a:ext>
                </a:extLst>
              </p14:cNvPr>
              <p14:cNvContentPartPr/>
              <p14:nvPr/>
            </p14:nvContentPartPr>
            <p14:xfrm>
              <a:off x="5588531" y="3149564"/>
              <a:ext cx="163800" cy="40392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1B27543D-AF0C-4047-9DCD-19E12CC0F0A0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5579891" y="3140924"/>
                <a:ext cx="181440" cy="421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1" name="Group 250">
            <a:extLst>
              <a:ext uri="{FF2B5EF4-FFF2-40B4-BE49-F238E27FC236}">
                <a16:creationId xmlns:a16="http://schemas.microsoft.com/office/drawing/2014/main" id="{C5F7E6DB-663B-447B-920C-67694DC1B1A8}"/>
              </a:ext>
            </a:extLst>
          </p:cNvPr>
          <p:cNvGrpSpPr/>
          <p:nvPr/>
        </p:nvGrpSpPr>
        <p:grpSpPr>
          <a:xfrm>
            <a:off x="1449971" y="3998084"/>
            <a:ext cx="849240" cy="242640"/>
            <a:chOff x="1449971" y="3998084"/>
            <a:chExt cx="849240" cy="24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C8C5040-EB93-4F07-86A5-A59AFFA0F2EE}"/>
                    </a:ext>
                  </a:extLst>
                </p14:cNvPr>
                <p14:cNvContentPartPr/>
                <p14:nvPr/>
              </p14:nvContentPartPr>
              <p14:xfrm>
                <a:off x="1449971" y="3998804"/>
                <a:ext cx="100080" cy="2419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C8C5040-EB93-4F07-86A5-A59AFFA0F2EE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440971" y="3990164"/>
                  <a:ext cx="11772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00F7CB85-D35D-4C75-B6EC-1418F472CB94}"/>
                    </a:ext>
                  </a:extLst>
                </p14:cNvPr>
                <p14:cNvContentPartPr/>
                <p14:nvPr/>
              </p14:nvContentPartPr>
              <p14:xfrm>
                <a:off x="1617731" y="4066484"/>
                <a:ext cx="115920" cy="1490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00F7CB85-D35D-4C75-B6EC-1418F472CB9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608731" y="4057844"/>
                  <a:ext cx="1335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841A1379-445B-4C63-9368-F3AEC3452EDB}"/>
                    </a:ext>
                  </a:extLst>
                </p14:cNvPr>
                <p14:cNvContentPartPr/>
                <p14:nvPr/>
              </p14:nvContentPartPr>
              <p14:xfrm>
                <a:off x="1580651" y="4173404"/>
                <a:ext cx="117720" cy="1656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841A1379-445B-4C63-9368-F3AEC3452EDB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572011" y="4164764"/>
                  <a:ext cx="1353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331E7573-8C6A-47D8-BF1D-4B782E98E6EA}"/>
                    </a:ext>
                  </a:extLst>
                </p14:cNvPr>
                <p14:cNvContentPartPr/>
                <p14:nvPr/>
              </p14:nvContentPartPr>
              <p14:xfrm>
                <a:off x="1803851" y="4086644"/>
                <a:ext cx="108000" cy="1281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331E7573-8C6A-47D8-BF1D-4B782E98E6EA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1795211" y="4078004"/>
                  <a:ext cx="12564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AEDBC4C9-7BFA-4579-8BB5-184506CC9EFA}"/>
                    </a:ext>
                  </a:extLst>
                </p14:cNvPr>
                <p14:cNvContentPartPr/>
                <p14:nvPr/>
              </p14:nvContentPartPr>
              <p14:xfrm>
                <a:off x="1978451" y="4046324"/>
                <a:ext cx="139320" cy="1897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AEDBC4C9-7BFA-4579-8BB5-184506CC9EFA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969811" y="4037324"/>
                  <a:ext cx="15696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FE6E98BC-2157-4100-899D-BDC2F99EE17A}"/>
                    </a:ext>
                  </a:extLst>
                </p14:cNvPr>
                <p14:cNvContentPartPr/>
                <p14:nvPr/>
              </p14:nvContentPartPr>
              <p14:xfrm>
                <a:off x="2188331" y="3998084"/>
                <a:ext cx="110880" cy="1159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FE6E98BC-2157-4100-899D-BDC2F99EE17A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179691" y="3989444"/>
                  <a:ext cx="12852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F05B6C5A-9528-4967-BC14-0C9031457879}"/>
              </a:ext>
            </a:extLst>
          </p:cNvPr>
          <p:cNvGrpSpPr/>
          <p:nvPr/>
        </p:nvGrpSpPr>
        <p:grpSpPr>
          <a:xfrm>
            <a:off x="546371" y="3882524"/>
            <a:ext cx="717120" cy="450720"/>
            <a:chOff x="546371" y="3882524"/>
            <a:chExt cx="717120" cy="45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D0F57212-C39F-4EBC-AC49-34CA3FD43065}"/>
                    </a:ext>
                  </a:extLst>
                </p14:cNvPr>
                <p14:cNvContentPartPr/>
                <p14:nvPr/>
              </p14:nvContentPartPr>
              <p14:xfrm>
                <a:off x="546371" y="3930044"/>
                <a:ext cx="95400" cy="1980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D0F57212-C39F-4EBC-AC49-34CA3FD43065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37731" y="3921404"/>
                  <a:ext cx="1130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618F2B7B-FEE2-4EA2-84A4-94A980695B2C}"/>
                    </a:ext>
                  </a:extLst>
                </p14:cNvPr>
                <p14:cNvContentPartPr/>
                <p14:nvPr/>
              </p14:nvContentPartPr>
              <p14:xfrm>
                <a:off x="559691" y="3882524"/>
                <a:ext cx="170280" cy="1468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618F2B7B-FEE2-4EA2-84A4-94A980695B2C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550691" y="3873524"/>
                  <a:ext cx="18792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A9E4CFEA-3C91-45BE-9109-4BE1A9B68531}"/>
                    </a:ext>
                  </a:extLst>
                </p14:cNvPr>
                <p14:cNvContentPartPr/>
                <p14:nvPr/>
              </p14:nvContentPartPr>
              <p14:xfrm>
                <a:off x="747251" y="3927164"/>
                <a:ext cx="129240" cy="2894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A9E4CFEA-3C91-45BE-9109-4BE1A9B68531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38251" y="3918524"/>
                  <a:ext cx="14688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61CED2A2-852C-4FF6-85D4-42FF5B694A28}"/>
                    </a:ext>
                  </a:extLst>
                </p14:cNvPr>
                <p14:cNvContentPartPr/>
                <p14:nvPr/>
              </p14:nvContentPartPr>
              <p14:xfrm>
                <a:off x="943811" y="3997364"/>
                <a:ext cx="167400" cy="2289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61CED2A2-852C-4FF6-85D4-42FF5B694A28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935171" y="3988364"/>
                  <a:ext cx="18504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374FE0EE-19BE-4BC2-9CED-B0BFBF930FAB}"/>
                    </a:ext>
                  </a:extLst>
                </p14:cNvPr>
                <p14:cNvContentPartPr/>
                <p14:nvPr/>
              </p14:nvContentPartPr>
              <p14:xfrm>
                <a:off x="1170971" y="3972884"/>
                <a:ext cx="92520" cy="3355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374FE0EE-19BE-4BC2-9CED-B0BFBF930FAB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162331" y="3963884"/>
                  <a:ext cx="11016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CA3D5CE0-B23A-4AEA-BFAB-F38FD68FFF8E}"/>
                    </a:ext>
                  </a:extLst>
                </p14:cNvPr>
                <p14:cNvContentPartPr/>
                <p14:nvPr/>
              </p14:nvContentPartPr>
              <p14:xfrm>
                <a:off x="1137491" y="3948404"/>
                <a:ext cx="84240" cy="3848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CA3D5CE0-B23A-4AEA-BFAB-F38FD68FFF8E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1128851" y="3939764"/>
                  <a:ext cx="101880" cy="40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9" name="Group 268">
            <a:extLst>
              <a:ext uri="{FF2B5EF4-FFF2-40B4-BE49-F238E27FC236}">
                <a16:creationId xmlns:a16="http://schemas.microsoft.com/office/drawing/2014/main" id="{5BCD40F6-C34F-436A-95CE-E4F2D43DAE70}"/>
              </a:ext>
            </a:extLst>
          </p:cNvPr>
          <p:cNvGrpSpPr/>
          <p:nvPr/>
        </p:nvGrpSpPr>
        <p:grpSpPr>
          <a:xfrm>
            <a:off x="2342411" y="3916724"/>
            <a:ext cx="1689480" cy="424440"/>
            <a:chOff x="2342411" y="3916724"/>
            <a:chExt cx="1689480" cy="42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B2862172-1503-43EE-B526-080F8CBDE3EB}"/>
                    </a:ext>
                  </a:extLst>
                </p14:cNvPr>
                <p14:cNvContentPartPr/>
                <p14:nvPr/>
              </p14:nvContentPartPr>
              <p14:xfrm>
                <a:off x="2342411" y="4007804"/>
                <a:ext cx="84240" cy="2534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B2862172-1503-43EE-B526-080F8CBDE3EB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333411" y="3998804"/>
                  <a:ext cx="1018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437EACE8-F505-495C-9F58-A43AD7F35A09}"/>
                    </a:ext>
                  </a:extLst>
                </p14:cNvPr>
                <p14:cNvContentPartPr/>
                <p14:nvPr/>
              </p14:nvContentPartPr>
              <p14:xfrm>
                <a:off x="2623931" y="4032284"/>
                <a:ext cx="154800" cy="1861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437EACE8-F505-495C-9F58-A43AD7F35A09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2614931" y="4023284"/>
                  <a:ext cx="1724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2E6FC83A-6434-4606-B00C-67E623472E35}"/>
                    </a:ext>
                  </a:extLst>
                </p14:cNvPr>
                <p14:cNvContentPartPr/>
                <p14:nvPr/>
              </p14:nvContentPartPr>
              <p14:xfrm>
                <a:off x="2915531" y="4007804"/>
                <a:ext cx="95400" cy="23544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2E6FC83A-6434-4606-B00C-67E623472E35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2906891" y="3998804"/>
                  <a:ext cx="11304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716D5263-8DFA-4856-B17D-D7889D44EDD8}"/>
                    </a:ext>
                  </a:extLst>
                </p14:cNvPr>
                <p14:cNvContentPartPr/>
                <p14:nvPr/>
              </p14:nvContentPartPr>
              <p14:xfrm>
                <a:off x="3109571" y="4049204"/>
                <a:ext cx="116640" cy="1573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716D5263-8DFA-4856-B17D-D7889D44EDD8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100571" y="4040564"/>
                  <a:ext cx="1342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329B2DFB-9E8E-491C-90CD-22FE2AE28587}"/>
                    </a:ext>
                  </a:extLst>
                </p14:cNvPr>
                <p14:cNvContentPartPr/>
                <p14:nvPr/>
              </p14:nvContentPartPr>
              <p14:xfrm>
                <a:off x="3315851" y="3999524"/>
                <a:ext cx="111240" cy="1324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329B2DFB-9E8E-491C-90CD-22FE2AE28587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306851" y="3990884"/>
                  <a:ext cx="12888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A942E3B8-4D20-4E43-8E9D-643457EF7C55}"/>
                    </a:ext>
                  </a:extLst>
                </p14:cNvPr>
                <p14:cNvContentPartPr/>
                <p14:nvPr/>
              </p14:nvContentPartPr>
              <p14:xfrm>
                <a:off x="3474611" y="4098884"/>
                <a:ext cx="104400" cy="14724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A942E3B8-4D20-4E43-8E9D-643457EF7C55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465611" y="4089884"/>
                  <a:ext cx="1220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27F78001-F83D-41E2-A8FD-F755A5065F74}"/>
                    </a:ext>
                  </a:extLst>
                </p14:cNvPr>
                <p14:cNvContentPartPr/>
                <p14:nvPr/>
              </p14:nvContentPartPr>
              <p14:xfrm>
                <a:off x="3663251" y="4051724"/>
                <a:ext cx="115560" cy="1623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27F78001-F83D-41E2-A8FD-F755A5065F74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3654611" y="4043084"/>
                  <a:ext cx="1332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DEC9E56A-34DF-4DC5-949C-0C4D4C2C8EE2}"/>
                    </a:ext>
                  </a:extLst>
                </p14:cNvPr>
                <p14:cNvContentPartPr/>
                <p14:nvPr/>
              </p14:nvContentPartPr>
              <p14:xfrm>
                <a:off x="3830651" y="4022924"/>
                <a:ext cx="61200" cy="2271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DEC9E56A-34DF-4DC5-949C-0C4D4C2C8EE2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3822011" y="4014284"/>
                  <a:ext cx="7884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63883C64-BD34-4E45-A06D-250A20883F57}"/>
                    </a:ext>
                  </a:extLst>
                </p14:cNvPr>
                <p14:cNvContentPartPr/>
                <p14:nvPr/>
              </p14:nvContentPartPr>
              <p14:xfrm>
                <a:off x="3906971" y="3916724"/>
                <a:ext cx="115200" cy="3668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63883C64-BD34-4E45-A06D-250A20883F57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3898331" y="3908084"/>
                  <a:ext cx="13284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DB5FC0CD-E2B9-4D95-A326-A5345485429D}"/>
                    </a:ext>
                  </a:extLst>
                </p14:cNvPr>
                <p14:cNvContentPartPr/>
                <p14:nvPr/>
              </p14:nvContentPartPr>
              <p14:xfrm>
                <a:off x="3851171" y="3937244"/>
                <a:ext cx="180720" cy="4039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DB5FC0CD-E2B9-4D95-A326-A5345485429D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3842531" y="3928244"/>
                  <a:ext cx="198360" cy="42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6" name="Group 275">
            <a:extLst>
              <a:ext uri="{FF2B5EF4-FFF2-40B4-BE49-F238E27FC236}">
                <a16:creationId xmlns:a16="http://schemas.microsoft.com/office/drawing/2014/main" id="{7456D2E8-3C5F-40A5-BC5A-22E85E9F84D2}"/>
              </a:ext>
            </a:extLst>
          </p:cNvPr>
          <p:cNvGrpSpPr/>
          <p:nvPr/>
        </p:nvGrpSpPr>
        <p:grpSpPr>
          <a:xfrm>
            <a:off x="4292531" y="4088444"/>
            <a:ext cx="132120" cy="80640"/>
            <a:chOff x="4292531" y="4088444"/>
            <a:chExt cx="132120" cy="8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F33A3590-A5B7-428D-B570-8AD6344F9DE8}"/>
                    </a:ext>
                  </a:extLst>
                </p14:cNvPr>
                <p14:cNvContentPartPr/>
                <p14:nvPr/>
              </p14:nvContentPartPr>
              <p14:xfrm>
                <a:off x="4303331" y="4088444"/>
                <a:ext cx="121320" cy="302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F33A3590-A5B7-428D-B570-8AD6344F9DE8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4294691" y="4079444"/>
                  <a:ext cx="1389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D8058075-870E-4307-B7BE-AA6A62733C9E}"/>
                    </a:ext>
                  </a:extLst>
                </p14:cNvPr>
                <p14:cNvContentPartPr/>
                <p14:nvPr/>
              </p14:nvContentPartPr>
              <p14:xfrm>
                <a:off x="4292531" y="4161164"/>
                <a:ext cx="123480" cy="79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D8058075-870E-4307-B7BE-AA6A62733C9E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4283531" y="4152524"/>
                  <a:ext cx="141120" cy="2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98D6403B-2844-4794-813E-487CEFA724B9}"/>
              </a:ext>
            </a:extLst>
          </p:cNvPr>
          <p:cNvGrpSpPr/>
          <p:nvPr/>
        </p:nvGrpSpPr>
        <p:grpSpPr>
          <a:xfrm>
            <a:off x="4768091" y="3962444"/>
            <a:ext cx="985320" cy="259200"/>
            <a:chOff x="4768091" y="3962444"/>
            <a:chExt cx="985320" cy="25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2EA8F6D6-DAE1-452E-B6FA-FF1E5907C7A8}"/>
                    </a:ext>
                  </a:extLst>
                </p14:cNvPr>
                <p14:cNvContentPartPr/>
                <p14:nvPr/>
              </p14:nvContentPartPr>
              <p14:xfrm>
                <a:off x="4841891" y="4014284"/>
                <a:ext cx="43200" cy="16920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2EA8F6D6-DAE1-452E-B6FA-FF1E5907C7A8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4833251" y="4005284"/>
                  <a:ext cx="608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BF684EF5-0CC5-47AB-9EF6-3CF398DEC77F}"/>
                    </a:ext>
                  </a:extLst>
                </p14:cNvPr>
                <p14:cNvContentPartPr/>
                <p14:nvPr/>
              </p14:nvContentPartPr>
              <p14:xfrm>
                <a:off x="4768091" y="3962444"/>
                <a:ext cx="212400" cy="1400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BF684EF5-0CC5-47AB-9EF6-3CF398DEC77F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4759091" y="3953444"/>
                  <a:ext cx="2300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994ADC84-97F4-4BF0-A893-73D1D4E13741}"/>
                    </a:ext>
                  </a:extLst>
                </p14:cNvPr>
                <p14:cNvContentPartPr/>
                <p14:nvPr/>
              </p14:nvContentPartPr>
              <p14:xfrm>
                <a:off x="5024411" y="3974324"/>
                <a:ext cx="80280" cy="2473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994ADC84-97F4-4BF0-A893-73D1D4E13741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5015411" y="3965324"/>
                  <a:ext cx="9792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2FCFEC9D-47A1-4DF5-8B3B-EDBD4E4A4158}"/>
                    </a:ext>
                  </a:extLst>
                </p14:cNvPr>
                <p14:cNvContentPartPr/>
                <p14:nvPr/>
              </p14:nvContentPartPr>
              <p14:xfrm>
                <a:off x="5303051" y="3970364"/>
                <a:ext cx="172080" cy="2224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2FCFEC9D-47A1-4DF5-8B3B-EDBD4E4A4158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5294051" y="3961364"/>
                  <a:ext cx="18972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5792867F-ED40-4B1A-95C5-B2C1F2819CBF}"/>
                    </a:ext>
                  </a:extLst>
                </p14:cNvPr>
                <p14:cNvContentPartPr/>
                <p14:nvPr/>
              </p14:nvContentPartPr>
              <p14:xfrm>
                <a:off x="5552531" y="3991244"/>
                <a:ext cx="200880" cy="1908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5792867F-ED40-4B1A-95C5-B2C1F2819CBF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543531" y="3982604"/>
                  <a:ext cx="218520" cy="20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1" name="Group 290">
            <a:extLst>
              <a:ext uri="{FF2B5EF4-FFF2-40B4-BE49-F238E27FC236}">
                <a16:creationId xmlns:a16="http://schemas.microsoft.com/office/drawing/2014/main" id="{97BD1889-0A46-417A-97E3-923EA14987A2}"/>
              </a:ext>
            </a:extLst>
          </p:cNvPr>
          <p:cNvGrpSpPr/>
          <p:nvPr/>
        </p:nvGrpSpPr>
        <p:grpSpPr>
          <a:xfrm>
            <a:off x="5913971" y="3891524"/>
            <a:ext cx="1218600" cy="389880"/>
            <a:chOff x="5913971" y="3891524"/>
            <a:chExt cx="1218600" cy="38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3948ACD4-AD55-43E9-A104-F540D5DB44DB}"/>
                    </a:ext>
                  </a:extLst>
                </p14:cNvPr>
                <p14:cNvContentPartPr/>
                <p14:nvPr/>
              </p14:nvContentPartPr>
              <p14:xfrm>
                <a:off x="6019451" y="3904844"/>
                <a:ext cx="6120" cy="72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3948ACD4-AD55-43E9-A104-F540D5DB44DB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6010451" y="3896204"/>
                  <a:ext cx="237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DCFC5D2B-1885-4D89-B599-9A2028A5EFBC}"/>
                    </a:ext>
                  </a:extLst>
                </p14:cNvPr>
                <p14:cNvContentPartPr/>
                <p14:nvPr/>
              </p14:nvContentPartPr>
              <p14:xfrm>
                <a:off x="5913971" y="3896924"/>
                <a:ext cx="128160" cy="3844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DCFC5D2B-1885-4D89-B599-9A2028A5EFBC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5905331" y="3887924"/>
                  <a:ext cx="145800" cy="40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4CB09406-4EEA-403F-8743-F44394B2092D}"/>
                    </a:ext>
                  </a:extLst>
                </p14:cNvPr>
                <p14:cNvContentPartPr/>
                <p14:nvPr/>
              </p14:nvContentPartPr>
              <p14:xfrm>
                <a:off x="6237971" y="4019324"/>
                <a:ext cx="127080" cy="1566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4CB09406-4EEA-403F-8743-F44394B2092D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228971" y="4010324"/>
                  <a:ext cx="1447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6C8798C8-8209-4B2F-8AED-4B1E4E5A8543}"/>
                    </a:ext>
                  </a:extLst>
                </p14:cNvPr>
                <p14:cNvContentPartPr/>
                <p14:nvPr/>
              </p14:nvContentPartPr>
              <p14:xfrm>
                <a:off x="6418691" y="4063604"/>
                <a:ext cx="111600" cy="1400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6C8798C8-8209-4B2F-8AED-4B1E4E5A8543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409691" y="4054964"/>
                  <a:ext cx="1292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D785C4C8-501E-4457-B553-1F29ABEE81A3}"/>
                    </a:ext>
                  </a:extLst>
                </p14:cNvPr>
                <p14:cNvContentPartPr/>
                <p14:nvPr/>
              </p14:nvContentPartPr>
              <p14:xfrm>
                <a:off x="6675371" y="4022204"/>
                <a:ext cx="141840" cy="19476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D785C4C8-501E-4457-B553-1F29ABEE81A3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666731" y="4013204"/>
                  <a:ext cx="1594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0215484C-D109-48CC-93E7-F6AEBFD25C90}"/>
                    </a:ext>
                  </a:extLst>
                </p14:cNvPr>
                <p14:cNvContentPartPr/>
                <p14:nvPr/>
              </p14:nvContentPartPr>
              <p14:xfrm>
                <a:off x="6875171" y="3943364"/>
                <a:ext cx="95400" cy="799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0215484C-D109-48CC-93E7-F6AEBFD25C90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866531" y="3934724"/>
                  <a:ext cx="11304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07737433-6764-4AD5-B3E1-2963676D058E}"/>
                    </a:ext>
                  </a:extLst>
                </p14:cNvPr>
                <p14:cNvContentPartPr/>
                <p14:nvPr/>
              </p14:nvContentPartPr>
              <p14:xfrm>
                <a:off x="6138971" y="4008164"/>
                <a:ext cx="63360" cy="2635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07737433-6764-4AD5-B3E1-2963676D058E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130331" y="3999524"/>
                  <a:ext cx="8100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601D7DC4-102C-415A-9D33-E13CF475A83A}"/>
                    </a:ext>
                  </a:extLst>
                </p14:cNvPr>
                <p14:cNvContentPartPr/>
                <p14:nvPr/>
              </p14:nvContentPartPr>
              <p14:xfrm>
                <a:off x="7053011" y="3891524"/>
                <a:ext cx="79560" cy="31608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601D7DC4-102C-415A-9D33-E13CF475A83A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7044371" y="3882524"/>
                  <a:ext cx="97200" cy="33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1" name="Group 300">
            <a:extLst>
              <a:ext uri="{FF2B5EF4-FFF2-40B4-BE49-F238E27FC236}">
                <a16:creationId xmlns:a16="http://schemas.microsoft.com/office/drawing/2014/main" id="{BF4C5967-40A6-468A-8159-47AE8355C20A}"/>
              </a:ext>
            </a:extLst>
          </p:cNvPr>
          <p:cNvGrpSpPr/>
          <p:nvPr/>
        </p:nvGrpSpPr>
        <p:grpSpPr>
          <a:xfrm>
            <a:off x="7255331" y="3751484"/>
            <a:ext cx="1470240" cy="470520"/>
            <a:chOff x="7255331" y="3751484"/>
            <a:chExt cx="1470240" cy="47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88A7049D-D533-4359-8E37-F846BD347888}"/>
                    </a:ext>
                  </a:extLst>
                </p14:cNvPr>
                <p14:cNvContentPartPr/>
                <p14:nvPr/>
              </p14:nvContentPartPr>
              <p14:xfrm>
                <a:off x="7255331" y="3998804"/>
                <a:ext cx="132840" cy="1580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88A7049D-D533-4359-8E37-F846BD347888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246691" y="3989804"/>
                  <a:ext cx="1504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75DBFE3E-1BC4-431E-9D49-AA0308422A0F}"/>
                    </a:ext>
                  </a:extLst>
                </p14:cNvPr>
                <p14:cNvContentPartPr/>
                <p14:nvPr/>
              </p14:nvContentPartPr>
              <p14:xfrm>
                <a:off x="7514531" y="3922484"/>
                <a:ext cx="127080" cy="2995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75DBFE3E-1BC4-431E-9D49-AA0308422A0F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7505891" y="3913844"/>
                  <a:ext cx="14472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BD5481B6-1E28-4DC3-B535-2662A2A490F7}"/>
                    </a:ext>
                  </a:extLst>
                </p14:cNvPr>
                <p14:cNvContentPartPr/>
                <p14:nvPr/>
              </p14:nvContentPartPr>
              <p14:xfrm>
                <a:off x="7686611" y="3972884"/>
                <a:ext cx="148680" cy="1594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BD5481B6-1E28-4DC3-B535-2662A2A490F7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677971" y="3963884"/>
                  <a:ext cx="16632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D9AC0B9F-3B97-4443-844F-F69560DE300F}"/>
                    </a:ext>
                  </a:extLst>
                </p14:cNvPr>
                <p14:cNvContentPartPr/>
                <p14:nvPr/>
              </p14:nvContentPartPr>
              <p14:xfrm>
                <a:off x="7916651" y="3922484"/>
                <a:ext cx="89640" cy="11556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D9AC0B9F-3B97-4443-844F-F69560DE300F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908011" y="3913844"/>
                  <a:ext cx="10728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A879C385-4E42-4784-B58E-FB66FB56D81F}"/>
                    </a:ext>
                  </a:extLst>
                </p14:cNvPr>
                <p14:cNvContentPartPr/>
                <p14:nvPr/>
              </p14:nvContentPartPr>
              <p14:xfrm>
                <a:off x="7993691" y="4016804"/>
                <a:ext cx="148320" cy="1764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A879C385-4E42-4784-B58E-FB66FB56D81F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984691" y="4007804"/>
                  <a:ext cx="1659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E923313E-2779-4639-AD96-523827D9E7B8}"/>
                    </a:ext>
                  </a:extLst>
                </p14:cNvPr>
                <p14:cNvContentPartPr/>
                <p14:nvPr/>
              </p14:nvContentPartPr>
              <p14:xfrm>
                <a:off x="8252171" y="3945524"/>
                <a:ext cx="132840" cy="20016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E923313E-2779-4639-AD96-523827D9E7B8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8243171" y="3936884"/>
                  <a:ext cx="15048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BBCFBA89-B66F-4E6B-8ECE-0D435F1C91BB}"/>
                    </a:ext>
                  </a:extLst>
                </p14:cNvPr>
                <p14:cNvContentPartPr/>
                <p14:nvPr/>
              </p14:nvContentPartPr>
              <p14:xfrm>
                <a:off x="8439731" y="3873884"/>
                <a:ext cx="138240" cy="3121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BBCFBA89-B66F-4E6B-8ECE-0D435F1C91BB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8431091" y="3864884"/>
                  <a:ext cx="15588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0E3C8815-18B3-41F7-ACE5-B6233CA4E6F0}"/>
                    </a:ext>
                  </a:extLst>
                </p14:cNvPr>
                <p14:cNvContentPartPr/>
                <p14:nvPr/>
              </p14:nvContentPartPr>
              <p14:xfrm>
                <a:off x="8544131" y="3751484"/>
                <a:ext cx="181440" cy="42876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0E3C8815-18B3-41F7-ACE5-B6233CA4E6F0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8535491" y="3742844"/>
                  <a:ext cx="199080" cy="44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322" name="Ink 321">
                <a:extLst>
                  <a:ext uri="{FF2B5EF4-FFF2-40B4-BE49-F238E27FC236}">
                    <a16:creationId xmlns:a16="http://schemas.microsoft.com/office/drawing/2014/main" id="{87154F4E-E726-43C6-9AA5-5BAB0ACCB819}"/>
                  </a:ext>
                </a:extLst>
              </p14:cNvPr>
              <p14:cNvContentPartPr/>
              <p14:nvPr/>
            </p14:nvContentPartPr>
            <p14:xfrm>
              <a:off x="8391491" y="4579124"/>
              <a:ext cx="136080" cy="481320"/>
            </p14:xfrm>
          </p:contentPart>
        </mc:Choice>
        <mc:Fallback xmlns="">
          <p:pic>
            <p:nvPicPr>
              <p:cNvPr id="322" name="Ink 321">
                <a:extLst>
                  <a:ext uri="{FF2B5EF4-FFF2-40B4-BE49-F238E27FC236}">
                    <a16:creationId xmlns:a16="http://schemas.microsoft.com/office/drawing/2014/main" id="{87154F4E-E726-43C6-9AA5-5BAB0ACCB819}"/>
                  </a:ext>
                </a:extLst>
              </p:cNvPr>
              <p:cNvPicPr/>
              <p:nvPr/>
            </p:nvPicPr>
            <p:blipFill>
              <a:blip r:embed="rId447"/>
              <a:stretch>
                <a:fillRect/>
              </a:stretch>
            </p:blipFill>
            <p:spPr>
              <a:xfrm>
                <a:off x="8382851" y="4570484"/>
                <a:ext cx="153720" cy="49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29" name="Group 328">
            <a:extLst>
              <a:ext uri="{FF2B5EF4-FFF2-40B4-BE49-F238E27FC236}">
                <a16:creationId xmlns:a16="http://schemas.microsoft.com/office/drawing/2014/main" id="{40BDF92B-D87F-4855-922E-094DC2E2FDF3}"/>
              </a:ext>
            </a:extLst>
          </p:cNvPr>
          <p:cNvGrpSpPr/>
          <p:nvPr/>
        </p:nvGrpSpPr>
        <p:grpSpPr>
          <a:xfrm>
            <a:off x="9016091" y="4114364"/>
            <a:ext cx="145080" cy="162000"/>
            <a:chOff x="9016091" y="4114364"/>
            <a:chExt cx="145080" cy="16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8B5E6F9A-A924-4745-93C3-7D47DFCF2BE8}"/>
                    </a:ext>
                  </a:extLst>
                </p14:cNvPr>
                <p14:cNvContentPartPr/>
                <p14:nvPr/>
              </p14:nvContentPartPr>
              <p14:xfrm>
                <a:off x="9016091" y="4114364"/>
                <a:ext cx="145080" cy="7668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8B5E6F9A-A924-4745-93C3-7D47DFCF2BE8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9007451" y="4105364"/>
                  <a:ext cx="1627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62AEE5EF-CA92-44CF-8CFB-0A0FF02339A8}"/>
                    </a:ext>
                  </a:extLst>
                </p14:cNvPr>
                <p14:cNvContentPartPr/>
                <p14:nvPr/>
              </p14:nvContentPartPr>
              <p14:xfrm>
                <a:off x="9044891" y="4259444"/>
                <a:ext cx="99000" cy="1692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62AEE5EF-CA92-44CF-8CFB-0A0FF02339A8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9035891" y="4250444"/>
                  <a:ext cx="116640" cy="3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id="{319DEBCC-A305-4836-ABED-73154B807143}"/>
              </a:ext>
            </a:extLst>
          </p:cNvPr>
          <p:cNvGrpSpPr/>
          <p:nvPr/>
        </p:nvGrpSpPr>
        <p:grpSpPr>
          <a:xfrm>
            <a:off x="9450251" y="3791084"/>
            <a:ext cx="2363040" cy="619200"/>
            <a:chOff x="9450251" y="3791084"/>
            <a:chExt cx="2363040" cy="61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3D4ECCD7-0D18-4005-80AF-657B5CE87C7A}"/>
                    </a:ext>
                  </a:extLst>
                </p14:cNvPr>
                <p14:cNvContentPartPr/>
                <p14:nvPr/>
              </p14:nvContentPartPr>
              <p14:xfrm>
                <a:off x="9705131" y="3897284"/>
                <a:ext cx="26280" cy="21528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3D4ECCD7-0D18-4005-80AF-657B5CE87C7A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9696491" y="3888644"/>
                  <a:ext cx="439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E4B9E238-AB94-4E6D-A757-9C0A603E9B29}"/>
                    </a:ext>
                  </a:extLst>
                </p14:cNvPr>
                <p14:cNvContentPartPr/>
                <p14:nvPr/>
              </p14:nvContentPartPr>
              <p14:xfrm>
                <a:off x="9634571" y="3837524"/>
                <a:ext cx="189360" cy="16596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E4B9E238-AB94-4E6D-A757-9C0A603E9B29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9625931" y="3828524"/>
                  <a:ext cx="2070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40987D17-B951-4D04-BF96-FA569D3EDDA9}"/>
                    </a:ext>
                  </a:extLst>
                </p14:cNvPr>
                <p14:cNvContentPartPr/>
                <p14:nvPr/>
              </p14:nvContentPartPr>
              <p14:xfrm>
                <a:off x="9943451" y="3795764"/>
                <a:ext cx="118080" cy="3949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40987D17-B951-4D04-BF96-FA569D3EDDA9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9934811" y="3786764"/>
                  <a:ext cx="135720" cy="41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F54793B1-9873-4664-86D2-E0ACA82B2CC1}"/>
                    </a:ext>
                  </a:extLst>
                </p14:cNvPr>
                <p14:cNvContentPartPr/>
                <p14:nvPr/>
              </p14:nvContentPartPr>
              <p14:xfrm>
                <a:off x="10125251" y="3929324"/>
                <a:ext cx="139680" cy="1994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F54793B1-9873-4664-86D2-E0ACA82B2CC1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0116251" y="3920684"/>
                  <a:ext cx="1573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CE09A09B-41B1-47A8-A834-6EAA53668191}"/>
                    </a:ext>
                  </a:extLst>
                </p14:cNvPr>
                <p14:cNvContentPartPr/>
                <p14:nvPr/>
              </p14:nvContentPartPr>
              <p14:xfrm>
                <a:off x="10337651" y="3854804"/>
                <a:ext cx="118080" cy="1126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CE09A09B-41B1-47A8-A834-6EAA53668191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0329011" y="3845804"/>
                  <a:ext cx="1357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41265E80-3B9C-4EC8-BF0A-D1C7BC55AA63}"/>
                    </a:ext>
                  </a:extLst>
                </p14:cNvPr>
                <p14:cNvContentPartPr/>
                <p14:nvPr/>
              </p14:nvContentPartPr>
              <p14:xfrm>
                <a:off x="10519451" y="3991604"/>
                <a:ext cx="97920" cy="13248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41265E80-3B9C-4EC8-BF0A-D1C7BC55AA63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0510451" y="3982964"/>
                  <a:ext cx="1155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55C5860D-B0B5-4644-8F14-971C275F35A1}"/>
                    </a:ext>
                  </a:extLst>
                </p14:cNvPr>
                <p14:cNvContentPartPr/>
                <p14:nvPr/>
              </p14:nvContentPartPr>
              <p14:xfrm>
                <a:off x="10733291" y="3909524"/>
                <a:ext cx="121680" cy="2156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55C5860D-B0B5-4644-8F14-971C275F35A1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0724291" y="3900524"/>
                  <a:ext cx="1393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862BF3B9-37FD-465B-AA93-DC1D8A49968D}"/>
                    </a:ext>
                  </a:extLst>
                </p14:cNvPr>
                <p14:cNvContentPartPr/>
                <p14:nvPr/>
              </p14:nvContentPartPr>
              <p14:xfrm>
                <a:off x="10942091" y="3791084"/>
                <a:ext cx="122760" cy="37152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862BF3B9-37FD-465B-AA93-DC1D8A49968D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0933091" y="3782444"/>
                  <a:ext cx="140400" cy="38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1D4B5016-A96B-402C-9F43-947F0C129973}"/>
                    </a:ext>
                  </a:extLst>
                </p14:cNvPr>
                <p14:cNvContentPartPr/>
                <p14:nvPr/>
              </p14:nvContentPartPr>
              <p14:xfrm>
                <a:off x="9450251" y="4224884"/>
                <a:ext cx="2363040" cy="18540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1D4B5016-A96B-402C-9F43-947F0C129973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9441251" y="4215884"/>
                  <a:ext cx="2380680" cy="20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BEEE0B1C-6878-49FB-8F8F-85E1BEA2A0B1}"/>
              </a:ext>
            </a:extLst>
          </p:cNvPr>
          <p:cNvGrpSpPr/>
          <p:nvPr/>
        </p:nvGrpSpPr>
        <p:grpSpPr>
          <a:xfrm>
            <a:off x="4780331" y="4364924"/>
            <a:ext cx="7051320" cy="676080"/>
            <a:chOff x="4780331" y="4364924"/>
            <a:chExt cx="7051320" cy="67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2DF8A19D-72B0-483F-A7A0-A35A40705595}"/>
                    </a:ext>
                  </a:extLst>
                </p14:cNvPr>
                <p14:cNvContentPartPr/>
                <p14:nvPr/>
              </p14:nvContentPartPr>
              <p14:xfrm>
                <a:off x="4780331" y="4364924"/>
                <a:ext cx="4015440" cy="1792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2DF8A19D-72B0-483F-A7A0-A35A40705595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4771331" y="4355924"/>
                  <a:ext cx="403308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6F89B01F-0361-4C08-B34F-5977D608899E}"/>
                    </a:ext>
                  </a:extLst>
                </p14:cNvPr>
                <p14:cNvContentPartPr/>
                <p14:nvPr/>
              </p14:nvContentPartPr>
              <p14:xfrm>
                <a:off x="5447051" y="4597484"/>
                <a:ext cx="149040" cy="22968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6F89B01F-0361-4C08-B34F-5977D608899E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5438051" y="4588844"/>
                  <a:ext cx="1666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BAA4719B-7CE8-4741-92F4-666E317F3FC7}"/>
                    </a:ext>
                  </a:extLst>
                </p14:cNvPr>
                <p14:cNvContentPartPr/>
                <p14:nvPr/>
              </p14:nvContentPartPr>
              <p14:xfrm>
                <a:off x="5652611" y="4610444"/>
                <a:ext cx="137160" cy="2916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BAA4719B-7CE8-4741-92F4-666E317F3FC7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5643971" y="4601444"/>
                  <a:ext cx="154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5FE92387-8A3C-4383-826E-C60188B37C3C}"/>
                    </a:ext>
                  </a:extLst>
                </p14:cNvPr>
                <p14:cNvContentPartPr/>
                <p14:nvPr/>
              </p14:nvContentPartPr>
              <p14:xfrm>
                <a:off x="5851331" y="4663724"/>
                <a:ext cx="85320" cy="25992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5FE92387-8A3C-4383-826E-C60188B37C3C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5842691" y="4655084"/>
                  <a:ext cx="10296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7FD0234C-678B-4980-869D-ADBEE36F1C0B}"/>
                    </a:ext>
                  </a:extLst>
                </p14:cNvPr>
                <p14:cNvContentPartPr/>
                <p14:nvPr/>
              </p14:nvContentPartPr>
              <p14:xfrm>
                <a:off x="5992811" y="4734644"/>
                <a:ext cx="128160" cy="13428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7FD0234C-678B-4980-869D-ADBEE36F1C0B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5983811" y="4725644"/>
                  <a:ext cx="1458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6B7526C5-25DF-4158-BD3C-FA55BCFF268B}"/>
                    </a:ext>
                  </a:extLst>
                </p14:cNvPr>
                <p14:cNvContentPartPr/>
                <p14:nvPr/>
              </p14:nvContentPartPr>
              <p14:xfrm>
                <a:off x="6189371" y="4735004"/>
                <a:ext cx="95400" cy="13104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6B7526C5-25DF-4158-BD3C-FA55BCFF268B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6180371" y="4726364"/>
                  <a:ext cx="11304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9DF485D1-42DC-40F2-8C14-31BE346D45D8}"/>
                    </a:ext>
                  </a:extLst>
                </p14:cNvPr>
                <p14:cNvContentPartPr/>
                <p14:nvPr/>
              </p14:nvContentPartPr>
              <p14:xfrm>
                <a:off x="6364691" y="4688924"/>
                <a:ext cx="110520" cy="14796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9DF485D1-42DC-40F2-8C14-31BE346D45D8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6355691" y="4680284"/>
                  <a:ext cx="1281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63945E2D-F64F-4018-999F-8D24D22D60B4}"/>
                    </a:ext>
                  </a:extLst>
                </p14:cNvPr>
                <p14:cNvContentPartPr/>
                <p14:nvPr/>
              </p14:nvContentPartPr>
              <p14:xfrm>
                <a:off x="6536051" y="4645004"/>
                <a:ext cx="65520" cy="1159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63945E2D-F64F-4018-999F-8D24D22D60B4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6527411" y="4636364"/>
                  <a:ext cx="831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093CB673-4A6E-48D7-ABEB-40B1181C7825}"/>
                    </a:ext>
                  </a:extLst>
                </p14:cNvPr>
                <p14:cNvContentPartPr/>
                <p14:nvPr/>
              </p14:nvContentPartPr>
              <p14:xfrm>
                <a:off x="6711731" y="4643924"/>
                <a:ext cx="9000" cy="32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093CB673-4A6E-48D7-ABEB-40B1181C7825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6702731" y="4634924"/>
                  <a:ext cx="2664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2DECDD6B-F36E-4E76-B690-1A5B3856298A}"/>
                    </a:ext>
                  </a:extLst>
                </p14:cNvPr>
                <p14:cNvContentPartPr/>
                <p14:nvPr/>
              </p14:nvContentPartPr>
              <p14:xfrm>
                <a:off x="6652331" y="4642124"/>
                <a:ext cx="92520" cy="28332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2DECDD6B-F36E-4E76-B690-1A5B3856298A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6643331" y="4633124"/>
                  <a:ext cx="11016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F5E6E70F-308B-43A3-9BDB-BBA99B0BF1E4}"/>
                    </a:ext>
                  </a:extLst>
                </p14:cNvPr>
                <p14:cNvContentPartPr/>
                <p14:nvPr/>
              </p14:nvContentPartPr>
              <p14:xfrm>
                <a:off x="6960491" y="4686404"/>
                <a:ext cx="147600" cy="15876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F5E6E70F-308B-43A3-9BDB-BBA99B0BF1E4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6951851" y="4677404"/>
                  <a:ext cx="16524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39835355-A6E9-4685-94CE-B718EEDF7EA5}"/>
                    </a:ext>
                  </a:extLst>
                </p14:cNvPr>
                <p14:cNvContentPartPr/>
                <p14:nvPr/>
              </p14:nvContentPartPr>
              <p14:xfrm>
                <a:off x="7167491" y="4623044"/>
                <a:ext cx="127440" cy="2725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39835355-A6E9-4685-94CE-B718EEDF7EA5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7158851" y="4614404"/>
                  <a:ext cx="14508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A45EA452-B068-442D-92E4-516DA674A149}"/>
                    </a:ext>
                  </a:extLst>
                </p14:cNvPr>
                <p14:cNvContentPartPr/>
                <p14:nvPr/>
              </p14:nvContentPartPr>
              <p14:xfrm>
                <a:off x="7408691" y="4716284"/>
                <a:ext cx="119520" cy="17424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A45EA452-B068-442D-92E4-516DA674A149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7400051" y="4707284"/>
                  <a:ext cx="1371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F415BC3B-E682-402F-BC1D-950975EA6324}"/>
                    </a:ext>
                  </a:extLst>
                </p14:cNvPr>
                <p14:cNvContentPartPr/>
                <p14:nvPr/>
              </p14:nvContentPartPr>
              <p14:xfrm>
                <a:off x="7620371" y="4660484"/>
                <a:ext cx="101520" cy="1062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F415BC3B-E682-402F-BC1D-950975EA6324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7611371" y="4651484"/>
                  <a:ext cx="11916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A12B990D-9731-4D0E-A53E-69C2F0085739}"/>
                    </a:ext>
                  </a:extLst>
                </p14:cNvPr>
                <p14:cNvContentPartPr/>
                <p14:nvPr/>
              </p14:nvContentPartPr>
              <p14:xfrm>
                <a:off x="7816571" y="4729964"/>
                <a:ext cx="127440" cy="1670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A12B990D-9731-4D0E-A53E-69C2F0085739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7807931" y="4720964"/>
                  <a:ext cx="1450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0E486340-3EE6-417A-B1EC-E244B8D247E4}"/>
                    </a:ext>
                  </a:extLst>
                </p14:cNvPr>
                <p14:cNvContentPartPr/>
                <p14:nvPr/>
              </p14:nvContentPartPr>
              <p14:xfrm>
                <a:off x="8039051" y="4673444"/>
                <a:ext cx="112320" cy="1756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0E486340-3EE6-417A-B1EC-E244B8D247E4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8030051" y="4664804"/>
                  <a:ext cx="12996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223B7F3B-67CE-44AD-A6BE-CE420ED346E9}"/>
                    </a:ext>
                  </a:extLst>
                </p14:cNvPr>
                <p14:cNvContentPartPr/>
                <p14:nvPr/>
              </p14:nvContentPartPr>
              <p14:xfrm>
                <a:off x="8195291" y="4646084"/>
                <a:ext cx="105480" cy="27108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223B7F3B-67CE-44AD-A6BE-CE420ED346E9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8186651" y="4637444"/>
                  <a:ext cx="12312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25F4C0CA-F03B-4194-B6FE-5F6F9046D13C}"/>
                    </a:ext>
                  </a:extLst>
                </p14:cNvPr>
                <p14:cNvContentPartPr/>
                <p14:nvPr/>
              </p14:nvContentPartPr>
              <p14:xfrm>
                <a:off x="8028251" y="4907804"/>
                <a:ext cx="110160" cy="5472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25F4C0CA-F03B-4194-B6FE-5F6F9046D13C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8019611" y="4898804"/>
                  <a:ext cx="12780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C58F7837-EFF7-4176-915F-A5F9944C0305}"/>
                    </a:ext>
                  </a:extLst>
                </p14:cNvPr>
                <p14:cNvContentPartPr/>
                <p14:nvPr/>
              </p14:nvContentPartPr>
              <p14:xfrm>
                <a:off x="7988651" y="4696484"/>
                <a:ext cx="1609560" cy="34452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C58F7837-EFF7-4176-915F-A5F9944C0305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7980011" y="4687484"/>
                  <a:ext cx="162720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72C0AB5E-2761-48A8-83F9-E77A8A07CF06}"/>
                    </a:ext>
                  </a:extLst>
                </p14:cNvPr>
                <p14:cNvContentPartPr/>
                <p14:nvPr/>
              </p14:nvContentPartPr>
              <p14:xfrm>
                <a:off x="9663371" y="4785044"/>
                <a:ext cx="101880" cy="15912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72C0AB5E-2761-48A8-83F9-E77A8A07CF06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9654371" y="4776044"/>
                  <a:ext cx="1195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8293691A-C86E-4C9E-A93C-66BA4A4789A0}"/>
                    </a:ext>
                  </a:extLst>
                </p14:cNvPr>
                <p14:cNvContentPartPr/>
                <p14:nvPr/>
              </p14:nvContentPartPr>
              <p14:xfrm>
                <a:off x="9884051" y="4693964"/>
                <a:ext cx="114480" cy="23184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8293691A-C86E-4C9E-A93C-66BA4A4789A0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9875051" y="4684964"/>
                  <a:ext cx="13212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D4E2823F-BC92-4605-835E-6544450B3BF9}"/>
                    </a:ext>
                  </a:extLst>
                </p14:cNvPr>
                <p14:cNvContentPartPr/>
                <p14:nvPr/>
              </p14:nvContentPartPr>
              <p14:xfrm>
                <a:off x="10043171" y="4592804"/>
                <a:ext cx="65160" cy="13716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D4E2823F-BC92-4605-835E-6544450B3BF9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0034171" y="4584164"/>
                  <a:ext cx="828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F8E55489-9883-4563-BE77-0AB7E2A0D432}"/>
                    </a:ext>
                  </a:extLst>
                </p14:cNvPr>
                <p14:cNvContentPartPr/>
                <p14:nvPr/>
              </p14:nvContentPartPr>
              <p14:xfrm>
                <a:off x="10192211" y="4596404"/>
                <a:ext cx="74880" cy="37224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F8E55489-9883-4563-BE77-0AB7E2A0D432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0183571" y="4587764"/>
                  <a:ext cx="92520" cy="3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99485513-F664-4421-BA65-8C4A523AB169}"/>
                    </a:ext>
                  </a:extLst>
                </p14:cNvPr>
                <p14:cNvContentPartPr/>
                <p14:nvPr/>
              </p14:nvContentPartPr>
              <p14:xfrm>
                <a:off x="10400651" y="4768844"/>
                <a:ext cx="133200" cy="4032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99485513-F664-4421-BA65-8C4A523AB169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0392011" y="4759844"/>
                  <a:ext cx="1508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8A99E6F5-6C73-4E26-BE9E-1A584A73368B}"/>
                    </a:ext>
                  </a:extLst>
                </p14:cNvPr>
                <p14:cNvContentPartPr/>
                <p14:nvPr/>
              </p14:nvContentPartPr>
              <p14:xfrm>
                <a:off x="10435211" y="4733204"/>
                <a:ext cx="28440" cy="19152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8A99E6F5-6C73-4E26-BE9E-1A584A73368B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10426571" y="4724204"/>
                  <a:ext cx="460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3FB8CC6B-52F0-4464-B0E7-C752EA6918A4}"/>
                    </a:ext>
                  </a:extLst>
                </p14:cNvPr>
                <p14:cNvContentPartPr/>
                <p14:nvPr/>
              </p14:nvContentPartPr>
              <p14:xfrm>
                <a:off x="10759931" y="4677044"/>
                <a:ext cx="19440" cy="21744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3FB8CC6B-52F0-4464-B0E7-C752EA6918A4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10751291" y="4668404"/>
                  <a:ext cx="370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0D0158B0-63FB-43D3-A80A-6ED201CD8CE6}"/>
                    </a:ext>
                  </a:extLst>
                </p14:cNvPr>
                <p14:cNvContentPartPr/>
                <p14:nvPr/>
              </p14:nvContentPartPr>
              <p14:xfrm>
                <a:off x="10727891" y="4594604"/>
                <a:ext cx="145440" cy="18072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0D0158B0-63FB-43D3-A80A-6ED201CD8CE6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0718891" y="4585964"/>
                  <a:ext cx="1630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1F9AFAB4-CABF-4846-8FD8-7FE5353EC38A}"/>
                    </a:ext>
                  </a:extLst>
                </p14:cNvPr>
                <p14:cNvContentPartPr/>
                <p14:nvPr/>
              </p14:nvContentPartPr>
              <p14:xfrm>
                <a:off x="10911491" y="4576244"/>
                <a:ext cx="97920" cy="30276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1F9AFAB4-CABF-4846-8FD8-7FE5353EC38A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0902491" y="4567604"/>
                  <a:ext cx="11556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556042E3-E9EA-45CD-91EE-CC437EF99C5F}"/>
                    </a:ext>
                  </a:extLst>
                </p14:cNvPr>
                <p14:cNvContentPartPr/>
                <p14:nvPr/>
              </p14:nvContentPartPr>
              <p14:xfrm>
                <a:off x="11082491" y="4601444"/>
                <a:ext cx="142920" cy="22320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556042E3-E9EA-45CD-91EE-CC437EF99C5F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11073851" y="4592444"/>
                  <a:ext cx="1605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80806CF6-C8B0-491F-BD98-370E03A981EE}"/>
                    </a:ext>
                  </a:extLst>
                </p14:cNvPr>
                <p14:cNvContentPartPr/>
                <p14:nvPr/>
              </p14:nvContentPartPr>
              <p14:xfrm>
                <a:off x="11289851" y="4537004"/>
                <a:ext cx="74520" cy="13032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80806CF6-C8B0-491F-BD98-370E03A981EE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11281211" y="4528364"/>
                  <a:ext cx="9216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3F476FD3-5EB1-4DE2-B726-A9C39F7FE6B8}"/>
                    </a:ext>
                  </a:extLst>
                </p14:cNvPr>
                <p14:cNvContentPartPr/>
                <p14:nvPr/>
              </p14:nvContentPartPr>
              <p14:xfrm>
                <a:off x="11414051" y="4616924"/>
                <a:ext cx="98280" cy="24084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3F476FD3-5EB1-4DE2-B726-A9C39F7FE6B8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11405051" y="4608284"/>
                  <a:ext cx="11592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478BBE0A-078C-4DC6-9C55-8F458C600B32}"/>
                    </a:ext>
                  </a:extLst>
                </p14:cNvPr>
                <p14:cNvContentPartPr/>
                <p14:nvPr/>
              </p14:nvContentPartPr>
              <p14:xfrm>
                <a:off x="11599451" y="4582724"/>
                <a:ext cx="137520" cy="1904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478BBE0A-078C-4DC6-9C55-8F458C600B32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11590451" y="4574084"/>
                  <a:ext cx="1551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D9286749-0001-4B4F-BEA2-66A4C9C6EE69}"/>
                    </a:ext>
                  </a:extLst>
                </p14:cNvPr>
                <p14:cNvContentPartPr/>
                <p14:nvPr/>
              </p14:nvContentPartPr>
              <p14:xfrm>
                <a:off x="11751011" y="4544204"/>
                <a:ext cx="80640" cy="29196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D9286749-0001-4B4F-BEA2-66A4C9C6EE69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11742011" y="4535564"/>
                  <a:ext cx="98280" cy="309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36">
            <p14:nvContentPartPr>
              <p14:cNvPr id="364" name="Ink 363">
                <a:extLst>
                  <a:ext uri="{FF2B5EF4-FFF2-40B4-BE49-F238E27FC236}">
                    <a16:creationId xmlns:a16="http://schemas.microsoft.com/office/drawing/2014/main" id="{D4432687-DC4D-478B-965E-9C096E963FF7}"/>
                  </a:ext>
                </a:extLst>
              </p14:cNvPr>
              <p14:cNvContentPartPr/>
              <p14:nvPr/>
            </p14:nvContentPartPr>
            <p14:xfrm>
              <a:off x="8260451" y="2882804"/>
              <a:ext cx="487080" cy="459360"/>
            </p14:xfrm>
          </p:contentPart>
        </mc:Choice>
        <mc:Fallback xmlns="">
          <p:pic>
            <p:nvPicPr>
              <p:cNvPr id="364" name="Ink 363">
                <a:extLst>
                  <a:ext uri="{FF2B5EF4-FFF2-40B4-BE49-F238E27FC236}">
                    <a16:creationId xmlns:a16="http://schemas.microsoft.com/office/drawing/2014/main" id="{D4432687-DC4D-478B-965E-9C096E963FF7}"/>
                  </a:ext>
                </a:extLst>
              </p:cNvPr>
              <p:cNvPicPr/>
              <p:nvPr/>
            </p:nvPicPr>
            <p:blipFill>
              <a:blip r:embed="rId537"/>
              <a:stretch>
                <a:fillRect/>
              </a:stretch>
            </p:blipFill>
            <p:spPr>
              <a:xfrm>
                <a:off x="8251811" y="2873804"/>
                <a:ext cx="504720" cy="47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8">
            <p14:nvContentPartPr>
              <p14:cNvPr id="370" name="Ink 369">
                <a:extLst>
                  <a:ext uri="{FF2B5EF4-FFF2-40B4-BE49-F238E27FC236}">
                    <a16:creationId xmlns:a16="http://schemas.microsoft.com/office/drawing/2014/main" id="{F67A0D1E-0504-4E20-A2BB-4AAC7D3A69AE}"/>
                  </a:ext>
                </a:extLst>
              </p14:cNvPr>
              <p14:cNvContentPartPr/>
              <p14:nvPr/>
            </p14:nvContentPartPr>
            <p14:xfrm>
              <a:off x="8901971" y="2785244"/>
              <a:ext cx="763200" cy="362880"/>
            </p14:xfrm>
          </p:contentPart>
        </mc:Choice>
        <mc:Fallback xmlns="">
          <p:pic>
            <p:nvPicPr>
              <p:cNvPr id="370" name="Ink 369">
                <a:extLst>
                  <a:ext uri="{FF2B5EF4-FFF2-40B4-BE49-F238E27FC236}">
                    <a16:creationId xmlns:a16="http://schemas.microsoft.com/office/drawing/2014/main" id="{F67A0D1E-0504-4E20-A2BB-4AAC7D3A69AE}"/>
                  </a:ext>
                </a:extLst>
              </p:cNvPr>
              <p:cNvPicPr/>
              <p:nvPr/>
            </p:nvPicPr>
            <p:blipFill>
              <a:blip r:embed="rId539"/>
              <a:stretch>
                <a:fillRect/>
              </a:stretch>
            </p:blipFill>
            <p:spPr>
              <a:xfrm>
                <a:off x="8893331" y="2776604"/>
                <a:ext cx="780840" cy="38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0">
            <p14:nvContentPartPr>
              <p14:cNvPr id="372" name="Ink 371">
                <a:extLst>
                  <a:ext uri="{FF2B5EF4-FFF2-40B4-BE49-F238E27FC236}">
                    <a16:creationId xmlns:a16="http://schemas.microsoft.com/office/drawing/2014/main" id="{99ED0F1D-B5BC-4DE6-8D73-58C57966BDEC}"/>
                  </a:ext>
                </a:extLst>
              </p14:cNvPr>
              <p14:cNvContentPartPr/>
              <p14:nvPr/>
            </p14:nvContentPartPr>
            <p14:xfrm>
              <a:off x="9838331" y="2676164"/>
              <a:ext cx="146160" cy="169560"/>
            </p14:xfrm>
          </p:contentPart>
        </mc:Choice>
        <mc:Fallback xmlns="">
          <p:pic>
            <p:nvPicPr>
              <p:cNvPr id="372" name="Ink 371">
                <a:extLst>
                  <a:ext uri="{FF2B5EF4-FFF2-40B4-BE49-F238E27FC236}">
                    <a16:creationId xmlns:a16="http://schemas.microsoft.com/office/drawing/2014/main" id="{99ED0F1D-B5BC-4DE6-8D73-58C57966BDEC}"/>
                  </a:ext>
                </a:extLst>
              </p:cNvPr>
              <p:cNvPicPr/>
              <p:nvPr/>
            </p:nvPicPr>
            <p:blipFill>
              <a:blip r:embed="rId541"/>
              <a:stretch>
                <a:fillRect/>
              </a:stretch>
            </p:blipFill>
            <p:spPr>
              <a:xfrm>
                <a:off x="9829691" y="2667164"/>
                <a:ext cx="163800" cy="18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2">
            <p14:nvContentPartPr>
              <p14:cNvPr id="373" name="Ink 372">
                <a:extLst>
                  <a:ext uri="{FF2B5EF4-FFF2-40B4-BE49-F238E27FC236}">
                    <a16:creationId xmlns:a16="http://schemas.microsoft.com/office/drawing/2014/main" id="{80F49431-9633-4FD5-BFCA-69016E7202C1}"/>
                  </a:ext>
                </a:extLst>
              </p14:cNvPr>
              <p14:cNvContentPartPr/>
              <p14:nvPr/>
            </p14:nvContentPartPr>
            <p14:xfrm>
              <a:off x="10053971" y="2625044"/>
              <a:ext cx="78120" cy="85680"/>
            </p14:xfrm>
          </p:contentPart>
        </mc:Choice>
        <mc:Fallback xmlns="">
          <p:pic>
            <p:nvPicPr>
              <p:cNvPr id="373" name="Ink 372">
                <a:extLst>
                  <a:ext uri="{FF2B5EF4-FFF2-40B4-BE49-F238E27FC236}">
                    <a16:creationId xmlns:a16="http://schemas.microsoft.com/office/drawing/2014/main" id="{80F49431-9633-4FD5-BFCA-69016E7202C1}"/>
                  </a:ext>
                </a:extLst>
              </p:cNvPr>
              <p:cNvPicPr/>
              <p:nvPr/>
            </p:nvPicPr>
            <p:blipFill>
              <a:blip r:embed="rId543"/>
              <a:stretch>
                <a:fillRect/>
              </a:stretch>
            </p:blipFill>
            <p:spPr>
              <a:xfrm>
                <a:off x="10045331" y="2616404"/>
                <a:ext cx="9576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4">
            <p14:nvContentPartPr>
              <p14:cNvPr id="374" name="Ink 373">
                <a:extLst>
                  <a:ext uri="{FF2B5EF4-FFF2-40B4-BE49-F238E27FC236}">
                    <a16:creationId xmlns:a16="http://schemas.microsoft.com/office/drawing/2014/main" id="{D22EA225-A0BA-4E2A-9AD3-41581DB95F0F}"/>
                  </a:ext>
                </a:extLst>
              </p14:cNvPr>
              <p14:cNvContentPartPr/>
              <p14:nvPr/>
            </p14:nvContentPartPr>
            <p14:xfrm>
              <a:off x="10240811" y="2671484"/>
              <a:ext cx="82800" cy="141120"/>
            </p14:xfrm>
          </p:contentPart>
        </mc:Choice>
        <mc:Fallback xmlns="">
          <p:pic>
            <p:nvPicPr>
              <p:cNvPr id="374" name="Ink 373">
                <a:extLst>
                  <a:ext uri="{FF2B5EF4-FFF2-40B4-BE49-F238E27FC236}">
                    <a16:creationId xmlns:a16="http://schemas.microsoft.com/office/drawing/2014/main" id="{D22EA225-A0BA-4E2A-9AD3-41581DB95F0F}"/>
                  </a:ext>
                </a:extLst>
              </p:cNvPr>
              <p:cNvPicPr/>
              <p:nvPr/>
            </p:nvPicPr>
            <p:blipFill>
              <a:blip r:embed="rId545"/>
              <a:stretch>
                <a:fillRect/>
              </a:stretch>
            </p:blipFill>
            <p:spPr>
              <a:xfrm>
                <a:off x="10231811" y="2662484"/>
                <a:ext cx="10044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6">
            <p14:nvContentPartPr>
              <p14:cNvPr id="375" name="Ink 374">
                <a:extLst>
                  <a:ext uri="{FF2B5EF4-FFF2-40B4-BE49-F238E27FC236}">
                    <a16:creationId xmlns:a16="http://schemas.microsoft.com/office/drawing/2014/main" id="{7B63D531-AF23-4469-BF5E-76A827419965}"/>
                  </a:ext>
                </a:extLst>
              </p14:cNvPr>
              <p14:cNvContentPartPr/>
              <p14:nvPr/>
            </p14:nvContentPartPr>
            <p14:xfrm>
              <a:off x="10399211" y="2582564"/>
              <a:ext cx="146520" cy="176760"/>
            </p14:xfrm>
          </p:contentPart>
        </mc:Choice>
        <mc:Fallback xmlns="">
          <p:pic>
            <p:nvPicPr>
              <p:cNvPr id="375" name="Ink 374">
                <a:extLst>
                  <a:ext uri="{FF2B5EF4-FFF2-40B4-BE49-F238E27FC236}">
                    <a16:creationId xmlns:a16="http://schemas.microsoft.com/office/drawing/2014/main" id="{7B63D531-AF23-4469-BF5E-76A827419965}"/>
                  </a:ext>
                </a:extLst>
              </p:cNvPr>
              <p:cNvPicPr/>
              <p:nvPr/>
            </p:nvPicPr>
            <p:blipFill>
              <a:blip r:embed="rId547"/>
              <a:stretch>
                <a:fillRect/>
              </a:stretch>
            </p:blipFill>
            <p:spPr>
              <a:xfrm>
                <a:off x="10390571" y="2573924"/>
                <a:ext cx="16416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8">
            <p14:nvContentPartPr>
              <p14:cNvPr id="395" name="Ink 394">
                <a:extLst>
                  <a:ext uri="{FF2B5EF4-FFF2-40B4-BE49-F238E27FC236}">
                    <a16:creationId xmlns:a16="http://schemas.microsoft.com/office/drawing/2014/main" id="{59E57A90-8A07-437D-8F63-3EF666687536}"/>
                  </a:ext>
                </a:extLst>
              </p14:cNvPr>
              <p14:cNvContentPartPr/>
              <p14:nvPr/>
            </p14:nvContentPartPr>
            <p14:xfrm>
              <a:off x="715571" y="5698004"/>
              <a:ext cx="2558160" cy="110160"/>
            </p14:xfrm>
          </p:contentPart>
        </mc:Choice>
        <mc:Fallback xmlns="">
          <p:pic>
            <p:nvPicPr>
              <p:cNvPr id="395" name="Ink 394">
                <a:extLst>
                  <a:ext uri="{FF2B5EF4-FFF2-40B4-BE49-F238E27FC236}">
                    <a16:creationId xmlns:a16="http://schemas.microsoft.com/office/drawing/2014/main" id="{59E57A90-8A07-437D-8F63-3EF666687536}"/>
                  </a:ext>
                </a:extLst>
              </p:cNvPr>
              <p:cNvPicPr/>
              <p:nvPr/>
            </p:nvPicPr>
            <p:blipFill>
              <a:blip r:embed="rId549"/>
              <a:stretch>
                <a:fillRect/>
              </a:stretch>
            </p:blipFill>
            <p:spPr>
              <a:xfrm>
                <a:off x="706931" y="5689004"/>
                <a:ext cx="2575800" cy="12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97" name="Group 396">
            <a:extLst>
              <a:ext uri="{FF2B5EF4-FFF2-40B4-BE49-F238E27FC236}">
                <a16:creationId xmlns:a16="http://schemas.microsoft.com/office/drawing/2014/main" id="{26D53B9D-8349-452E-ADD2-AE785627C366}"/>
              </a:ext>
            </a:extLst>
          </p:cNvPr>
          <p:cNvGrpSpPr/>
          <p:nvPr/>
        </p:nvGrpSpPr>
        <p:grpSpPr>
          <a:xfrm>
            <a:off x="7539731" y="2541524"/>
            <a:ext cx="1938240" cy="1004760"/>
            <a:chOff x="7539731" y="2541524"/>
            <a:chExt cx="1938240" cy="100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9EE8BAE3-FBC3-44EA-A239-18C47904C0F3}"/>
                    </a:ext>
                  </a:extLst>
                </p14:cNvPr>
                <p14:cNvContentPartPr/>
                <p14:nvPr/>
              </p14:nvContentPartPr>
              <p14:xfrm>
                <a:off x="7920971" y="2785964"/>
                <a:ext cx="1487520" cy="75492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9EE8BAE3-FBC3-44EA-A239-18C47904C0F3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7911971" y="2777324"/>
                  <a:ext cx="1505160" cy="77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9F5DB452-4FCF-47D4-86E7-D4BB201AA0C5}"/>
                    </a:ext>
                  </a:extLst>
                </p14:cNvPr>
                <p14:cNvContentPartPr/>
                <p14:nvPr/>
              </p14:nvContentPartPr>
              <p14:xfrm>
                <a:off x="7938611" y="2541524"/>
                <a:ext cx="1539360" cy="100476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9F5DB452-4FCF-47D4-86E7-D4BB201AA0C5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7929971" y="2532884"/>
                  <a:ext cx="1557000" cy="10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D0E8DBF1-4786-4B80-AA41-CEF39122FE86}"/>
                    </a:ext>
                  </a:extLst>
                </p14:cNvPr>
                <p14:cNvContentPartPr/>
                <p14:nvPr/>
              </p14:nvContentPartPr>
              <p14:xfrm>
                <a:off x="8131571" y="2702444"/>
                <a:ext cx="153000" cy="13608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D0E8DBF1-4786-4B80-AA41-CEF39122FE86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8122931" y="2693804"/>
                  <a:ext cx="17064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093E2A12-4132-4590-BC33-7D238667B6D7}"/>
                    </a:ext>
                  </a:extLst>
                </p14:cNvPr>
                <p14:cNvContentPartPr/>
                <p14:nvPr/>
              </p14:nvContentPartPr>
              <p14:xfrm>
                <a:off x="8576531" y="2911244"/>
                <a:ext cx="509760" cy="49212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093E2A12-4132-4590-BC33-7D238667B6D7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8567891" y="2902244"/>
                  <a:ext cx="527400" cy="50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FB6F11F4-86DE-489A-947F-75AD964ABEEB}"/>
                    </a:ext>
                  </a:extLst>
                </p14:cNvPr>
                <p14:cNvContentPartPr/>
                <p14:nvPr/>
              </p14:nvContentPartPr>
              <p14:xfrm>
                <a:off x="8319131" y="3086564"/>
                <a:ext cx="82080" cy="12996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FB6F11F4-86DE-489A-947F-75AD964ABEEB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8310131" y="3077924"/>
                  <a:ext cx="997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59713386-D420-4813-B3FC-DCD2CD63BE51}"/>
                    </a:ext>
                  </a:extLst>
                </p14:cNvPr>
                <p14:cNvContentPartPr/>
                <p14:nvPr/>
              </p14:nvContentPartPr>
              <p14:xfrm>
                <a:off x="8830331" y="3137324"/>
                <a:ext cx="124560" cy="15516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59713386-D420-4813-B3FC-DCD2CD63BE51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8821691" y="3128684"/>
                  <a:ext cx="14220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23D64BC5-2AAA-4BE3-9F13-5E0A3FEE460E}"/>
                    </a:ext>
                  </a:extLst>
                </p14:cNvPr>
                <p14:cNvContentPartPr/>
                <p14:nvPr/>
              </p14:nvContentPartPr>
              <p14:xfrm>
                <a:off x="7539731" y="2942204"/>
                <a:ext cx="879120" cy="12528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23D64BC5-2AAA-4BE3-9F13-5E0A3FEE460E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7531091" y="2933204"/>
                  <a:ext cx="896760" cy="14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2" name="Group 401">
            <a:extLst>
              <a:ext uri="{FF2B5EF4-FFF2-40B4-BE49-F238E27FC236}">
                <a16:creationId xmlns:a16="http://schemas.microsoft.com/office/drawing/2014/main" id="{5B902BFE-E1E4-4CF6-9E6B-E0B4822F643C}"/>
              </a:ext>
            </a:extLst>
          </p:cNvPr>
          <p:cNvGrpSpPr/>
          <p:nvPr/>
        </p:nvGrpSpPr>
        <p:grpSpPr>
          <a:xfrm>
            <a:off x="6734051" y="2875604"/>
            <a:ext cx="558720" cy="213480"/>
            <a:chOff x="6734051" y="2875604"/>
            <a:chExt cx="55872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713653C2-4E75-44F5-B313-6F31AE43855B}"/>
                    </a:ext>
                  </a:extLst>
                </p14:cNvPr>
                <p14:cNvContentPartPr/>
                <p14:nvPr/>
              </p14:nvContentPartPr>
              <p14:xfrm>
                <a:off x="6734051" y="2898644"/>
                <a:ext cx="132840" cy="18288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713653C2-4E75-44F5-B313-6F31AE43855B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6725051" y="2890004"/>
                  <a:ext cx="15048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9C04220A-8C17-4730-818B-E6F68C9A43A4}"/>
                    </a:ext>
                  </a:extLst>
                </p14:cNvPr>
                <p14:cNvContentPartPr/>
                <p14:nvPr/>
              </p14:nvContentPartPr>
              <p14:xfrm>
                <a:off x="6878051" y="2943644"/>
                <a:ext cx="98640" cy="13896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9C04220A-8C17-4730-818B-E6F68C9A43A4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6869051" y="2935004"/>
                  <a:ext cx="1162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AB317A36-8075-46AD-ACBE-4336B3B3E2C4}"/>
                    </a:ext>
                  </a:extLst>
                </p14:cNvPr>
                <p14:cNvContentPartPr/>
                <p14:nvPr/>
              </p14:nvContentPartPr>
              <p14:xfrm>
                <a:off x="7006571" y="2936084"/>
                <a:ext cx="117360" cy="15300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AB317A36-8075-46AD-ACBE-4336B3B3E2C4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6997571" y="2927084"/>
                  <a:ext cx="1350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44A53F90-C7A4-4605-935A-61DCE0DC7072}"/>
                    </a:ext>
                  </a:extLst>
                </p14:cNvPr>
                <p14:cNvContentPartPr/>
                <p14:nvPr/>
              </p14:nvContentPartPr>
              <p14:xfrm>
                <a:off x="7172171" y="2875604"/>
                <a:ext cx="120600" cy="12816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44A53F90-C7A4-4605-935A-61DCE0DC7072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7163171" y="2866964"/>
                  <a:ext cx="138240" cy="14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1" name="Group 420">
            <a:extLst>
              <a:ext uri="{FF2B5EF4-FFF2-40B4-BE49-F238E27FC236}">
                <a16:creationId xmlns:a16="http://schemas.microsoft.com/office/drawing/2014/main" id="{850E78F3-D8D9-4D66-9BDB-5183F6BFE27C}"/>
              </a:ext>
            </a:extLst>
          </p:cNvPr>
          <p:cNvGrpSpPr/>
          <p:nvPr/>
        </p:nvGrpSpPr>
        <p:grpSpPr>
          <a:xfrm>
            <a:off x="268451" y="6067724"/>
            <a:ext cx="2097000" cy="343080"/>
            <a:chOff x="268451" y="6067724"/>
            <a:chExt cx="2097000" cy="34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2E5CA6FF-40EE-473E-A67B-E52DAF491F47}"/>
                    </a:ext>
                  </a:extLst>
                </p14:cNvPr>
                <p14:cNvContentPartPr/>
                <p14:nvPr/>
              </p14:nvContentPartPr>
              <p14:xfrm>
                <a:off x="337931" y="6131804"/>
                <a:ext cx="47160" cy="19800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2E5CA6FF-40EE-473E-A67B-E52DAF491F47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329291" y="6122804"/>
                  <a:ext cx="648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4F47C72A-C6D9-4842-B212-063485776012}"/>
                    </a:ext>
                  </a:extLst>
                </p14:cNvPr>
                <p14:cNvContentPartPr/>
                <p14:nvPr/>
              </p14:nvContentPartPr>
              <p14:xfrm>
                <a:off x="268451" y="6067724"/>
                <a:ext cx="225720" cy="15084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4F47C72A-C6D9-4842-B212-063485776012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259811" y="6059084"/>
                  <a:ext cx="2433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660678B2-6DE3-4B6B-8557-E6BA8937D045}"/>
                    </a:ext>
                  </a:extLst>
                </p14:cNvPr>
                <p14:cNvContentPartPr/>
                <p14:nvPr/>
              </p14:nvContentPartPr>
              <p14:xfrm>
                <a:off x="578771" y="6122444"/>
                <a:ext cx="57600" cy="21924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660678B2-6DE3-4B6B-8557-E6BA8937D045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570131" y="6113444"/>
                  <a:ext cx="752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19CCAD87-4B3E-488D-898B-CB117B724BC3}"/>
                    </a:ext>
                  </a:extLst>
                </p14:cNvPr>
                <p14:cNvContentPartPr/>
                <p14:nvPr/>
              </p14:nvContentPartPr>
              <p14:xfrm>
                <a:off x="699731" y="6169604"/>
                <a:ext cx="133560" cy="15840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19CCAD87-4B3E-488D-898B-CB117B724BC3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690731" y="6160604"/>
                  <a:ext cx="1512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41BF97DD-F253-4B44-ADE3-EBBDFE1F587D}"/>
                    </a:ext>
                  </a:extLst>
                </p14:cNvPr>
                <p14:cNvContentPartPr/>
                <p14:nvPr/>
              </p14:nvContentPartPr>
              <p14:xfrm>
                <a:off x="654371" y="6285884"/>
                <a:ext cx="164880" cy="2196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41BF97DD-F253-4B44-ADE3-EBBDFE1F587D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645731" y="6276884"/>
                  <a:ext cx="1825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1BB385C6-5CFF-411E-AAAB-5B80AC562A6C}"/>
                    </a:ext>
                  </a:extLst>
                </p14:cNvPr>
                <p14:cNvContentPartPr/>
                <p14:nvPr/>
              </p14:nvContentPartPr>
              <p14:xfrm>
                <a:off x="895931" y="6166724"/>
                <a:ext cx="59760" cy="20304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1BB385C6-5CFF-411E-AAAB-5B80AC562A6C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887291" y="6157724"/>
                  <a:ext cx="774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F43C9A20-131D-4749-ABE1-D5D5749F3940}"/>
                    </a:ext>
                  </a:extLst>
                </p14:cNvPr>
                <p14:cNvContentPartPr/>
                <p14:nvPr/>
              </p14:nvContentPartPr>
              <p14:xfrm>
                <a:off x="1076291" y="6261764"/>
                <a:ext cx="119520" cy="1116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F43C9A20-131D-4749-ABE1-D5D5749F3940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1067651" y="6253124"/>
                  <a:ext cx="1371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AAFFE226-932D-49CB-B1B9-E6DE5EAC2FF0}"/>
                    </a:ext>
                  </a:extLst>
                </p14:cNvPr>
                <p14:cNvContentPartPr/>
                <p14:nvPr/>
              </p14:nvContentPartPr>
              <p14:xfrm>
                <a:off x="653651" y="6282644"/>
                <a:ext cx="179640" cy="2592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AAFFE226-932D-49CB-B1B9-E6DE5EAC2FF0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645011" y="6274004"/>
                  <a:ext cx="1972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7C8BFC44-47AE-4AC1-9A0B-DF417DB653F5}"/>
                    </a:ext>
                  </a:extLst>
                </p14:cNvPr>
                <p14:cNvContentPartPr/>
                <p14:nvPr/>
              </p14:nvContentPartPr>
              <p14:xfrm>
                <a:off x="673811" y="6317564"/>
                <a:ext cx="27000" cy="7884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7C8BFC44-47AE-4AC1-9A0B-DF417DB653F5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665171" y="6308564"/>
                  <a:ext cx="446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6D88A3C2-61DB-4B90-BA83-CADA98AB3690}"/>
                    </a:ext>
                  </a:extLst>
                </p14:cNvPr>
                <p14:cNvContentPartPr/>
                <p14:nvPr/>
              </p14:nvContentPartPr>
              <p14:xfrm>
                <a:off x="808451" y="6302804"/>
                <a:ext cx="11160" cy="6948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6D88A3C2-61DB-4B90-BA83-CADA98AB3690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799451" y="6293804"/>
                  <a:ext cx="2880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A90964CA-DBFB-4842-BA22-4A3410CDE83A}"/>
                    </a:ext>
                  </a:extLst>
                </p14:cNvPr>
                <p14:cNvContentPartPr/>
                <p14:nvPr/>
              </p14:nvContentPartPr>
              <p14:xfrm>
                <a:off x="1331171" y="6163124"/>
                <a:ext cx="150120" cy="22284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A90964CA-DBFB-4842-BA22-4A3410CDE83A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1322531" y="6154484"/>
                  <a:ext cx="16776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42BB7FCF-CE5A-4A4D-963E-F914095828D7}"/>
                    </a:ext>
                  </a:extLst>
                </p14:cNvPr>
                <p14:cNvContentPartPr/>
                <p14:nvPr/>
              </p14:nvContentPartPr>
              <p14:xfrm>
                <a:off x="1532411" y="6168524"/>
                <a:ext cx="112680" cy="24228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42BB7FCF-CE5A-4A4D-963E-F914095828D7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1523771" y="6159884"/>
                  <a:ext cx="1303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689B0C4F-8FC3-4513-87A3-73778C81CB51}"/>
                    </a:ext>
                  </a:extLst>
                </p14:cNvPr>
                <p14:cNvContentPartPr/>
                <p14:nvPr/>
              </p14:nvContentPartPr>
              <p14:xfrm>
                <a:off x="1686131" y="6198764"/>
                <a:ext cx="127080" cy="15156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689B0C4F-8FC3-4513-87A3-73778C81CB51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1677491" y="6190124"/>
                  <a:ext cx="1447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91636F03-3A24-4375-B944-E0433BFABD2A}"/>
                    </a:ext>
                  </a:extLst>
                </p14:cNvPr>
                <p14:cNvContentPartPr/>
                <p14:nvPr/>
              </p14:nvContentPartPr>
              <p14:xfrm>
                <a:off x="1883411" y="6225764"/>
                <a:ext cx="114840" cy="14220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91636F03-3A24-4375-B944-E0433BFABD2A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1874771" y="6217124"/>
                  <a:ext cx="1324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051B8AA3-CCB3-497C-AEC5-4C94B542E565}"/>
                    </a:ext>
                  </a:extLst>
                </p14:cNvPr>
                <p14:cNvContentPartPr/>
                <p14:nvPr/>
              </p14:nvContentPartPr>
              <p14:xfrm>
                <a:off x="2106611" y="6190484"/>
                <a:ext cx="122040" cy="16668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051B8AA3-CCB3-497C-AEC5-4C94B542E565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2097971" y="6181484"/>
                  <a:ext cx="1396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6F84BB2A-00A5-4307-A8B6-71C165674401}"/>
                    </a:ext>
                  </a:extLst>
                </p14:cNvPr>
                <p14:cNvContentPartPr/>
                <p14:nvPr/>
              </p14:nvContentPartPr>
              <p14:xfrm>
                <a:off x="2299571" y="6149084"/>
                <a:ext cx="65880" cy="25344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6F84BB2A-00A5-4307-A8B6-71C165674401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2290931" y="6140444"/>
                  <a:ext cx="83520" cy="27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9" name="Group 438">
            <a:extLst>
              <a:ext uri="{FF2B5EF4-FFF2-40B4-BE49-F238E27FC236}">
                <a16:creationId xmlns:a16="http://schemas.microsoft.com/office/drawing/2014/main" id="{D2FB06AE-EF2D-402F-94B2-DABAE0D2318E}"/>
              </a:ext>
            </a:extLst>
          </p:cNvPr>
          <p:cNvGrpSpPr/>
          <p:nvPr/>
        </p:nvGrpSpPr>
        <p:grpSpPr>
          <a:xfrm>
            <a:off x="2475971" y="6105884"/>
            <a:ext cx="2232000" cy="324000"/>
            <a:chOff x="2475971" y="6105884"/>
            <a:chExt cx="2232000" cy="32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21AC4DC9-46C7-4C6D-9E16-1B2E0644EFA2}"/>
                    </a:ext>
                  </a:extLst>
                </p14:cNvPr>
                <p14:cNvContentPartPr/>
                <p14:nvPr/>
              </p14:nvContentPartPr>
              <p14:xfrm>
                <a:off x="2475971" y="6241964"/>
                <a:ext cx="208800" cy="5688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21AC4DC9-46C7-4C6D-9E16-1B2E0644EFA2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2467331" y="6232964"/>
                  <a:ext cx="22644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6A1BD2F0-2E38-4715-B10C-3A4BFA594C08}"/>
                    </a:ext>
                  </a:extLst>
                </p14:cNvPr>
                <p14:cNvContentPartPr/>
                <p14:nvPr/>
              </p14:nvContentPartPr>
              <p14:xfrm>
                <a:off x="2573171" y="6207764"/>
                <a:ext cx="26280" cy="13968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6A1BD2F0-2E38-4715-B10C-3A4BFA594C08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2564171" y="6198764"/>
                  <a:ext cx="4392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424" name="Ink 423">
                  <a:extLst>
                    <a:ext uri="{FF2B5EF4-FFF2-40B4-BE49-F238E27FC236}">
                      <a16:creationId xmlns:a16="http://schemas.microsoft.com/office/drawing/2014/main" id="{38521EC6-9BAE-466C-9D3A-D0D7767E8E30}"/>
                    </a:ext>
                  </a:extLst>
                </p14:cNvPr>
                <p14:cNvContentPartPr/>
                <p14:nvPr/>
              </p14:nvContentPartPr>
              <p14:xfrm>
                <a:off x="2817971" y="6138284"/>
                <a:ext cx="123480" cy="197280"/>
              </p14:xfrm>
            </p:contentPart>
          </mc:Choice>
          <mc:Fallback xmlns="">
            <p:pic>
              <p:nvPicPr>
                <p:cNvPr id="424" name="Ink 423">
                  <a:extLst>
                    <a:ext uri="{FF2B5EF4-FFF2-40B4-BE49-F238E27FC236}">
                      <a16:creationId xmlns:a16="http://schemas.microsoft.com/office/drawing/2014/main" id="{38521EC6-9BAE-466C-9D3A-D0D7767E8E30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2809331" y="6129284"/>
                  <a:ext cx="1411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7F47DDD3-336A-40E0-85DD-D26C3740527A}"/>
                    </a:ext>
                  </a:extLst>
                </p14:cNvPr>
                <p14:cNvContentPartPr/>
                <p14:nvPr/>
              </p14:nvContentPartPr>
              <p14:xfrm>
                <a:off x="2992211" y="6150884"/>
                <a:ext cx="82440" cy="22680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7F47DDD3-336A-40E0-85DD-D26C3740527A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2983571" y="6142244"/>
                  <a:ext cx="1000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30941108-2043-42DD-9015-E9474F419E0B}"/>
                    </a:ext>
                  </a:extLst>
                </p14:cNvPr>
                <p14:cNvContentPartPr/>
                <p14:nvPr/>
              </p14:nvContentPartPr>
              <p14:xfrm>
                <a:off x="3145571" y="6148724"/>
                <a:ext cx="147960" cy="16740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30941108-2043-42DD-9015-E9474F419E0B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3136931" y="6139724"/>
                  <a:ext cx="16560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427" name="Ink 426">
                  <a:extLst>
                    <a:ext uri="{FF2B5EF4-FFF2-40B4-BE49-F238E27FC236}">
                      <a16:creationId xmlns:a16="http://schemas.microsoft.com/office/drawing/2014/main" id="{7AF86EEA-21FB-40FC-BCF8-E5832FA5A881}"/>
                    </a:ext>
                  </a:extLst>
                </p14:cNvPr>
                <p14:cNvContentPartPr/>
                <p14:nvPr/>
              </p14:nvContentPartPr>
              <p14:xfrm>
                <a:off x="3302891" y="6118844"/>
                <a:ext cx="96840" cy="276480"/>
              </p14:xfrm>
            </p:contentPart>
          </mc:Choice>
          <mc:Fallback xmlns="">
            <p:pic>
              <p:nvPicPr>
                <p:cNvPr id="427" name="Ink 426">
                  <a:extLst>
                    <a:ext uri="{FF2B5EF4-FFF2-40B4-BE49-F238E27FC236}">
                      <a16:creationId xmlns:a16="http://schemas.microsoft.com/office/drawing/2014/main" id="{7AF86EEA-21FB-40FC-BCF8-E5832FA5A881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3293891" y="6109844"/>
                  <a:ext cx="11448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428" name="Ink 427">
                  <a:extLst>
                    <a:ext uri="{FF2B5EF4-FFF2-40B4-BE49-F238E27FC236}">
                      <a16:creationId xmlns:a16="http://schemas.microsoft.com/office/drawing/2014/main" id="{E2D66C94-FEA6-4B6F-B122-6E7AEA01CE5F}"/>
                    </a:ext>
                  </a:extLst>
                </p14:cNvPr>
                <p14:cNvContentPartPr/>
                <p14:nvPr/>
              </p14:nvContentPartPr>
              <p14:xfrm>
                <a:off x="3544091" y="6261044"/>
                <a:ext cx="103320" cy="6840"/>
              </p14:xfrm>
            </p:contentPart>
          </mc:Choice>
          <mc:Fallback xmlns="">
            <p:pic>
              <p:nvPicPr>
                <p:cNvPr id="428" name="Ink 427">
                  <a:extLst>
                    <a:ext uri="{FF2B5EF4-FFF2-40B4-BE49-F238E27FC236}">
                      <a16:creationId xmlns:a16="http://schemas.microsoft.com/office/drawing/2014/main" id="{E2D66C94-FEA6-4B6F-B122-6E7AEA01CE5F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3535091" y="6252404"/>
                  <a:ext cx="1209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FCF9A1AA-E7C0-4061-8B97-3C7BB2035CFE}"/>
                    </a:ext>
                  </a:extLst>
                </p14:cNvPr>
                <p14:cNvContentPartPr/>
                <p14:nvPr/>
              </p14:nvContentPartPr>
              <p14:xfrm>
                <a:off x="3791051" y="6105884"/>
                <a:ext cx="129240" cy="20232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FCF9A1AA-E7C0-4061-8B97-3C7BB2035CFE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3782051" y="6096884"/>
                  <a:ext cx="1468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1CED9B3A-4E23-40EC-B920-78DCDC7E179E}"/>
                    </a:ext>
                  </a:extLst>
                </p14:cNvPr>
                <p14:cNvContentPartPr/>
                <p14:nvPr/>
              </p14:nvContentPartPr>
              <p14:xfrm>
                <a:off x="3954131" y="6139364"/>
                <a:ext cx="69120" cy="221040"/>
              </p14:xfrm>
            </p:contentPart>
          </mc:Choice>
          <mc:Fallback xmlns=""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1CED9B3A-4E23-40EC-B920-78DCDC7E179E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3945131" y="6130364"/>
                  <a:ext cx="8676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A2A4D3C7-CE79-44B1-86D8-C471B96B9B7A}"/>
                    </a:ext>
                  </a:extLst>
                </p14:cNvPr>
                <p14:cNvContentPartPr/>
                <p14:nvPr/>
              </p14:nvContentPartPr>
              <p14:xfrm>
                <a:off x="4064651" y="6160964"/>
                <a:ext cx="146520" cy="170640"/>
              </p14:xfrm>
            </p:contentPart>
          </mc:Choice>
          <mc:Fallback xmlns=""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A2A4D3C7-CE79-44B1-86D8-C471B96B9B7A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4055651" y="6151964"/>
                  <a:ext cx="1641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258D31F1-E530-48F2-AC1F-6657393C8F8B}"/>
                    </a:ext>
                  </a:extLst>
                </p14:cNvPr>
                <p14:cNvContentPartPr/>
                <p14:nvPr/>
              </p14:nvContentPartPr>
              <p14:xfrm>
                <a:off x="4260131" y="6181844"/>
                <a:ext cx="142200" cy="18288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258D31F1-E530-48F2-AC1F-6657393C8F8B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4251491" y="6173204"/>
                  <a:ext cx="15984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434" name="Ink 433">
                  <a:extLst>
                    <a:ext uri="{FF2B5EF4-FFF2-40B4-BE49-F238E27FC236}">
                      <a16:creationId xmlns:a16="http://schemas.microsoft.com/office/drawing/2014/main" id="{0F275686-F991-4531-B2F4-8B82A983279B}"/>
                    </a:ext>
                  </a:extLst>
                </p14:cNvPr>
                <p14:cNvContentPartPr/>
                <p14:nvPr/>
              </p14:nvContentPartPr>
              <p14:xfrm>
                <a:off x="4445171" y="6179684"/>
                <a:ext cx="117720" cy="174960"/>
              </p14:xfrm>
            </p:contentPart>
          </mc:Choice>
          <mc:Fallback xmlns="">
            <p:pic>
              <p:nvPicPr>
                <p:cNvPr id="434" name="Ink 433">
                  <a:extLst>
                    <a:ext uri="{FF2B5EF4-FFF2-40B4-BE49-F238E27FC236}">
                      <a16:creationId xmlns:a16="http://schemas.microsoft.com/office/drawing/2014/main" id="{0F275686-F991-4531-B2F4-8B82A983279B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4436171" y="6170684"/>
                  <a:ext cx="1353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435" name="Ink 434">
                  <a:extLst>
                    <a:ext uri="{FF2B5EF4-FFF2-40B4-BE49-F238E27FC236}">
                      <a16:creationId xmlns:a16="http://schemas.microsoft.com/office/drawing/2014/main" id="{2368B33B-6FC6-4EDE-BF3F-71352558AB16}"/>
                    </a:ext>
                  </a:extLst>
                </p14:cNvPr>
                <p14:cNvContentPartPr/>
                <p14:nvPr/>
              </p14:nvContentPartPr>
              <p14:xfrm>
                <a:off x="4583051" y="6125324"/>
                <a:ext cx="124920" cy="304560"/>
              </p14:xfrm>
            </p:contentPart>
          </mc:Choice>
          <mc:Fallback xmlns="">
            <p:pic>
              <p:nvPicPr>
                <p:cNvPr id="435" name="Ink 434">
                  <a:extLst>
                    <a:ext uri="{FF2B5EF4-FFF2-40B4-BE49-F238E27FC236}">
                      <a16:creationId xmlns:a16="http://schemas.microsoft.com/office/drawing/2014/main" id="{2368B33B-6FC6-4EDE-BF3F-71352558AB16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4574051" y="6116324"/>
                  <a:ext cx="142560" cy="32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8" name="Group 437">
            <a:extLst>
              <a:ext uri="{FF2B5EF4-FFF2-40B4-BE49-F238E27FC236}">
                <a16:creationId xmlns:a16="http://schemas.microsoft.com/office/drawing/2014/main" id="{CB7BD974-DAA7-4EEF-88C9-598FD8CA68AB}"/>
              </a:ext>
            </a:extLst>
          </p:cNvPr>
          <p:cNvGrpSpPr/>
          <p:nvPr/>
        </p:nvGrpSpPr>
        <p:grpSpPr>
          <a:xfrm>
            <a:off x="4789691" y="5688644"/>
            <a:ext cx="218520" cy="130320"/>
            <a:chOff x="4789691" y="5688644"/>
            <a:chExt cx="218520" cy="13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id="{4063BD25-0AF7-4530-9FC1-D772307F1B39}"/>
                    </a:ext>
                  </a:extLst>
                </p14:cNvPr>
                <p14:cNvContentPartPr/>
                <p14:nvPr/>
              </p14:nvContentPartPr>
              <p14:xfrm>
                <a:off x="4821731" y="5688644"/>
                <a:ext cx="181440" cy="25200"/>
              </p14:xfrm>
            </p:contentPart>
          </mc:Choice>
          <mc:Fallback xmlns=""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4063BD25-0AF7-4530-9FC1-D772307F1B39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4813091" y="5680004"/>
                  <a:ext cx="1990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id="{F60D077E-DFC5-4253-92B8-5A896234E8B7}"/>
                    </a:ext>
                  </a:extLst>
                </p14:cNvPr>
                <p14:cNvContentPartPr/>
                <p14:nvPr/>
              </p14:nvContentPartPr>
              <p14:xfrm>
                <a:off x="4789691" y="5794124"/>
                <a:ext cx="218520" cy="24840"/>
              </p14:xfrm>
            </p:contentPart>
          </mc:Choice>
          <mc:Fallback xmlns=""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F60D077E-DFC5-4253-92B8-5A896234E8B7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4780691" y="5785484"/>
                  <a:ext cx="23616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5" name="Group 464">
            <a:extLst>
              <a:ext uri="{FF2B5EF4-FFF2-40B4-BE49-F238E27FC236}">
                <a16:creationId xmlns:a16="http://schemas.microsoft.com/office/drawing/2014/main" id="{9021616D-A381-4E79-8378-F2072989F14D}"/>
              </a:ext>
            </a:extLst>
          </p:cNvPr>
          <p:cNvGrpSpPr/>
          <p:nvPr/>
        </p:nvGrpSpPr>
        <p:grpSpPr>
          <a:xfrm>
            <a:off x="473291" y="4673444"/>
            <a:ext cx="2850840" cy="921240"/>
            <a:chOff x="473291" y="4673444"/>
            <a:chExt cx="2850840" cy="92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F05BF865-F088-46A0-9781-660E4B230536}"/>
                    </a:ext>
                  </a:extLst>
                </p14:cNvPr>
                <p14:cNvContentPartPr/>
                <p14:nvPr/>
              </p14:nvContentPartPr>
              <p14:xfrm>
                <a:off x="496331" y="5352404"/>
                <a:ext cx="180720" cy="2808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F05BF865-F088-46A0-9781-660E4B230536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487331" y="5343764"/>
                  <a:ext cx="19836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511ECAB8-54DF-4724-8C7C-CB2803832561}"/>
                    </a:ext>
                  </a:extLst>
                </p14:cNvPr>
                <p14:cNvContentPartPr/>
                <p14:nvPr/>
              </p14:nvContentPartPr>
              <p14:xfrm>
                <a:off x="473291" y="5420804"/>
                <a:ext cx="181440" cy="6228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511ECAB8-54DF-4724-8C7C-CB2803832561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464651" y="5411804"/>
                  <a:ext cx="1990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0274114A-C439-4094-8959-FFBAEBCE8C12}"/>
                    </a:ext>
                  </a:extLst>
                </p14:cNvPr>
                <p14:cNvContentPartPr/>
                <p14:nvPr/>
              </p14:nvContentPartPr>
              <p14:xfrm>
                <a:off x="993851" y="5322524"/>
                <a:ext cx="47520" cy="17712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0274114A-C439-4094-8959-FFBAEBCE8C12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984851" y="5313884"/>
                  <a:ext cx="651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0F2885ED-E1DF-4463-8C8D-0A41D0C1AD41}"/>
                    </a:ext>
                  </a:extLst>
                </p14:cNvPr>
                <p14:cNvContentPartPr/>
                <p14:nvPr/>
              </p14:nvContentPartPr>
              <p14:xfrm>
                <a:off x="944531" y="5304524"/>
                <a:ext cx="163080" cy="12060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0F2885ED-E1DF-4463-8C8D-0A41D0C1AD41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935531" y="5295524"/>
                  <a:ext cx="18072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2B05094F-E794-4F69-8266-A8B10397F926}"/>
                    </a:ext>
                  </a:extLst>
                </p14:cNvPr>
                <p14:cNvContentPartPr/>
                <p14:nvPr/>
              </p14:nvContentPartPr>
              <p14:xfrm>
                <a:off x="1162691" y="5323964"/>
                <a:ext cx="93960" cy="22572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2B05094F-E794-4F69-8266-A8B10397F926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1153691" y="5314964"/>
                  <a:ext cx="1116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9F4B9872-156E-4CED-965A-7FE1024C6C99}"/>
                    </a:ext>
                  </a:extLst>
                </p14:cNvPr>
                <p14:cNvContentPartPr/>
                <p14:nvPr/>
              </p14:nvContentPartPr>
              <p14:xfrm>
                <a:off x="1297331" y="5361404"/>
                <a:ext cx="123120" cy="20340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9F4B9872-156E-4CED-965A-7FE1024C6C99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1288691" y="5352404"/>
                  <a:ext cx="1407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717BD03E-7E5B-4FE6-A8DF-427618FE1980}"/>
                    </a:ext>
                  </a:extLst>
                </p14:cNvPr>
                <p14:cNvContentPartPr/>
                <p14:nvPr/>
              </p14:nvContentPartPr>
              <p14:xfrm>
                <a:off x="1466891" y="5356004"/>
                <a:ext cx="131040" cy="22572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717BD03E-7E5B-4FE6-A8DF-427618FE1980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1457891" y="5347004"/>
                  <a:ext cx="14868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C2FD4029-C21D-4928-830D-5C3797331EFC}"/>
                    </a:ext>
                  </a:extLst>
                </p14:cNvPr>
                <p14:cNvContentPartPr/>
                <p14:nvPr/>
              </p14:nvContentPartPr>
              <p14:xfrm>
                <a:off x="1698731" y="5462204"/>
                <a:ext cx="202320" cy="320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C2FD4029-C21D-4928-830D-5C3797331EFC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1690091" y="5453204"/>
                  <a:ext cx="2199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1A3BD276-AEAA-420C-A82B-DE11BF1C01F3}"/>
                    </a:ext>
                  </a:extLst>
                </p14:cNvPr>
                <p14:cNvContentPartPr/>
                <p14:nvPr/>
              </p14:nvContentPartPr>
              <p14:xfrm>
                <a:off x="2139371" y="5325764"/>
                <a:ext cx="192960" cy="23616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1A3BD276-AEAA-420C-A82B-DE11BF1C01F3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2130371" y="5317124"/>
                  <a:ext cx="2106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1D272664-84DB-4DCF-AD71-AFBCFCF2D44D}"/>
                    </a:ext>
                  </a:extLst>
                </p14:cNvPr>
                <p14:cNvContentPartPr/>
                <p14:nvPr/>
              </p14:nvContentPartPr>
              <p14:xfrm>
                <a:off x="2389571" y="5319284"/>
                <a:ext cx="107640" cy="26604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1D272664-84DB-4DCF-AD71-AFBCFCF2D44D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2380931" y="5310284"/>
                  <a:ext cx="12528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0CBCD0F8-8304-42AE-8D55-F86D73F06830}"/>
                    </a:ext>
                  </a:extLst>
                </p14:cNvPr>
                <p14:cNvContentPartPr/>
                <p14:nvPr/>
              </p14:nvContentPartPr>
              <p14:xfrm>
                <a:off x="2542571" y="5381204"/>
                <a:ext cx="135720" cy="16308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0CBCD0F8-8304-42AE-8D55-F86D73F06830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2533931" y="5372564"/>
                  <a:ext cx="1533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74705FE5-29F2-4062-AA6B-8A657E1443E7}"/>
                    </a:ext>
                  </a:extLst>
                </p14:cNvPr>
                <p14:cNvContentPartPr/>
                <p14:nvPr/>
              </p14:nvContentPartPr>
              <p14:xfrm>
                <a:off x="2736971" y="5413604"/>
                <a:ext cx="106200" cy="18108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74705FE5-29F2-4062-AA6B-8A657E1443E7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2727971" y="5404604"/>
                  <a:ext cx="1238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F25EC8D0-6AB4-4FA6-8982-CE6AAE09457A}"/>
                    </a:ext>
                  </a:extLst>
                </p14:cNvPr>
                <p14:cNvContentPartPr/>
                <p14:nvPr/>
              </p14:nvContentPartPr>
              <p14:xfrm>
                <a:off x="2944691" y="5376164"/>
                <a:ext cx="161280" cy="17568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F25EC8D0-6AB4-4FA6-8982-CE6AAE09457A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2935691" y="5367524"/>
                  <a:ext cx="17892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AB2168FB-7EF6-41F2-AAEE-CBDA4796F685}"/>
                    </a:ext>
                  </a:extLst>
                </p14:cNvPr>
                <p14:cNvContentPartPr/>
                <p14:nvPr/>
              </p14:nvContentPartPr>
              <p14:xfrm>
                <a:off x="3256451" y="5291924"/>
                <a:ext cx="67680" cy="25308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AB2168FB-7EF6-41F2-AAEE-CBDA4796F685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3247451" y="5282924"/>
                  <a:ext cx="8532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445" name="Ink 444">
                  <a:extLst>
                    <a:ext uri="{FF2B5EF4-FFF2-40B4-BE49-F238E27FC236}">
                      <a16:creationId xmlns:a16="http://schemas.microsoft.com/office/drawing/2014/main" id="{F552B7E0-7A71-4DB4-90B1-746A18E33960}"/>
                    </a:ext>
                  </a:extLst>
                </p14:cNvPr>
                <p14:cNvContentPartPr/>
                <p14:nvPr/>
              </p14:nvContentPartPr>
              <p14:xfrm>
                <a:off x="2239091" y="4996364"/>
                <a:ext cx="382320" cy="356760"/>
              </p14:xfrm>
            </p:contentPart>
          </mc:Choice>
          <mc:Fallback xmlns="">
            <p:pic>
              <p:nvPicPr>
                <p:cNvPr id="445" name="Ink 444">
                  <a:extLst>
                    <a:ext uri="{FF2B5EF4-FFF2-40B4-BE49-F238E27FC236}">
                      <a16:creationId xmlns:a16="http://schemas.microsoft.com/office/drawing/2014/main" id="{F552B7E0-7A71-4DB4-90B1-746A18E33960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2230091" y="4987724"/>
                  <a:ext cx="39996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4">
              <p14:nvContentPartPr>
                <p14:cNvPr id="446" name="Ink 445">
                  <a:extLst>
                    <a:ext uri="{FF2B5EF4-FFF2-40B4-BE49-F238E27FC236}">
                      <a16:creationId xmlns:a16="http://schemas.microsoft.com/office/drawing/2014/main" id="{5625E8F5-8CC2-4773-A62B-3ABA5D9EDA8C}"/>
                    </a:ext>
                  </a:extLst>
                </p14:cNvPr>
                <p14:cNvContentPartPr/>
                <p14:nvPr/>
              </p14:nvContentPartPr>
              <p14:xfrm>
                <a:off x="702971" y="4705844"/>
                <a:ext cx="29520" cy="188280"/>
              </p14:xfrm>
            </p:contentPart>
          </mc:Choice>
          <mc:Fallback xmlns="">
            <p:pic>
              <p:nvPicPr>
                <p:cNvPr id="446" name="Ink 445">
                  <a:extLst>
                    <a:ext uri="{FF2B5EF4-FFF2-40B4-BE49-F238E27FC236}">
                      <a16:creationId xmlns:a16="http://schemas.microsoft.com/office/drawing/2014/main" id="{5625E8F5-8CC2-4773-A62B-3ABA5D9EDA8C}"/>
                    </a:ext>
                  </a:extLst>
                </p:cNvPr>
                <p:cNvPicPr/>
                <p:nvPr/>
              </p:nvPicPr>
              <p:blipFill>
                <a:blip r:embed="rId665"/>
                <a:stretch>
                  <a:fillRect/>
                </a:stretch>
              </p:blipFill>
              <p:spPr>
                <a:xfrm>
                  <a:off x="693971" y="4697204"/>
                  <a:ext cx="471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447" name="Ink 446">
                  <a:extLst>
                    <a:ext uri="{FF2B5EF4-FFF2-40B4-BE49-F238E27FC236}">
                      <a16:creationId xmlns:a16="http://schemas.microsoft.com/office/drawing/2014/main" id="{BBDC75B8-8B64-4058-8B6E-CF719246FD74}"/>
                    </a:ext>
                  </a:extLst>
                </p14:cNvPr>
                <p14:cNvContentPartPr/>
                <p14:nvPr/>
              </p14:nvContentPartPr>
              <p14:xfrm>
                <a:off x="654731" y="4677044"/>
                <a:ext cx="121680" cy="138960"/>
              </p14:xfrm>
            </p:contentPart>
          </mc:Choice>
          <mc:Fallback xmlns="">
            <p:pic>
              <p:nvPicPr>
                <p:cNvPr id="447" name="Ink 446">
                  <a:extLst>
                    <a:ext uri="{FF2B5EF4-FFF2-40B4-BE49-F238E27FC236}">
                      <a16:creationId xmlns:a16="http://schemas.microsoft.com/office/drawing/2014/main" id="{BBDC75B8-8B64-4058-8B6E-CF719246FD74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646091" y="4668044"/>
                  <a:ext cx="1393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448" name="Ink 447">
                  <a:extLst>
                    <a:ext uri="{FF2B5EF4-FFF2-40B4-BE49-F238E27FC236}">
                      <a16:creationId xmlns:a16="http://schemas.microsoft.com/office/drawing/2014/main" id="{B1583C6B-7C05-4827-AEBB-5A64080C5ADC}"/>
                    </a:ext>
                  </a:extLst>
                </p14:cNvPr>
                <p14:cNvContentPartPr/>
                <p14:nvPr/>
              </p14:nvContentPartPr>
              <p14:xfrm>
                <a:off x="838331" y="4742204"/>
                <a:ext cx="77400" cy="212760"/>
              </p14:xfrm>
            </p:contentPart>
          </mc:Choice>
          <mc:Fallback xmlns="">
            <p:pic>
              <p:nvPicPr>
                <p:cNvPr id="448" name="Ink 447">
                  <a:extLst>
                    <a:ext uri="{FF2B5EF4-FFF2-40B4-BE49-F238E27FC236}">
                      <a16:creationId xmlns:a16="http://schemas.microsoft.com/office/drawing/2014/main" id="{B1583C6B-7C05-4827-AEBB-5A64080C5ADC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829331" y="4733564"/>
                  <a:ext cx="950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0">
              <p14:nvContentPartPr>
                <p14:cNvPr id="451" name="Ink 450">
                  <a:extLst>
                    <a:ext uri="{FF2B5EF4-FFF2-40B4-BE49-F238E27FC236}">
                      <a16:creationId xmlns:a16="http://schemas.microsoft.com/office/drawing/2014/main" id="{CAE8DCDA-ACCC-490B-9D5A-D4ADE8BC0267}"/>
                    </a:ext>
                  </a:extLst>
                </p14:cNvPr>
                <p14:cNvContentPartPr/>
                <p14:nvPr/>
              </p14:nvContentPartPr>
              <p14:xfrm>
                <a:off x="975131" y="4795484"/>
                <a:ext cx="137880" cy="157320"/>
              </p14:xfrm>
            </p:contentPart>
          </mc:Choice>
          <mc:Fallback xmlns="">
            <p:pic>
              <p:nvPicPr>
                <p:cNvPr id="451" name="Ink 450">
                  <a:extLst>
                    <a:ext uri="{FF2B5EF4-FFF2-40B4-BE49-F238E27FC236}">
                      <a16:creationId xmlns:a16="http://schemas.microsoft.com/office/drawing/2014/main" id="{CAE8DCDA-ACCC-490B-9D5A-D4ADE8BC0267}"/>
                    </a:ext>
                  </a:extLst>
                </p:cNvPr>
                <p:cNvPicPr/>
                <p:nvPr/>
              </p:nvPicPr>
              <p:blipFill>
                <a:blip r:embed="rId671"/>
                <a:stretch>
                  <a:fillRect/>
                </a:stretch>
              </p:blipFill>
              <p:spPr>
                <a:xfrm>
                  <a:off x="966491" y="4786844"/>
                  <a:ext cx="1555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2">
              <p14:nvContentPartPr>
                <p14:cNvPr id="452" name="Ink 451">
                  <a:extLst>
                    <a:ext uri="{FF2B5EF4-FFF2-40B4-BE49-F238E27FC236}">
                      <a16:creationId xmlns:a16="http://schemas.microsoft.com/office/drawing/2014/main" id="{82AC3190-836F-4165-B3D3-82E0C1E3A7C4}"/>
                    </a:ext>
                  </a:extLst>
                </p14:cNvPr>
                <p14:cNvContentPartPr/>
                <p14:nvPr/>
              </p14:nvContentPartPr>
              <p14:xfrm>
                <a:off x="1208771" y="4790444"/>
                <a:ext cx="20880" cy="170640"/>
              </p14:xfrm>
            </p:contentPart>
          </mc:Choice>
          <mc:Fallback xmlns="">
            <p:pic>
              <p:nvPicPr>
                <p:cNvPr id="452" name="Ink 451">
                  <a:extLst>
                    <a:ext uri="{FF2B5EF4-FFF2-40B4-BE49-F238E27FC236}">
                      <a16:creationId xmlns:a16="http://schemas.microsoft.com/office/drawing/2014/main" id="{82AC3190-836F-4165-B3D3-82E0C1E3A7C4}"/>
                    </a:ext>
                  </a:extLst>
                </p:cNvPr>
                <p:cNvPicPr/>
                <p:nvPr/>
              </p:nvPicPr>
              <p:blipFill>
                <a:blip r:embed="rId673"/>
                <a:stretch>
                  <a:fillRect/>
                </a:stretch>
              </p:blipFill>
              <p:spPr>
                <a:xfrm>
                  <a:off x="1200131" y="4781444"/>
                  <a:ext cx="385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4">
              <p14:nvContentPartPr>
                <p14:cNvPr id="453" name="Ink 452">
                  <a:extLst>
                    <a:ext uri="{FF2B5EF4-FFF2-40B4-BE49-F238E27FC236}">
                      <a16:creationId xmlns:a16="http://schemas.microsoft.com/office/drawing/2014/main" id="{066E736E-2E9F-4104-83D8-25E8A9BD4462}"/>
                    </a:ext>
                  </a:extLst>
                </p14:cNvPr>
                <p14:cNvContentPartPr/>
                <p14:nvPr/>
              </p14:nvContentPartPr>
              <p14:xfrm>
                <a:off x="1349531" y="4807724"/>
                <a:ext cx="120960" cy="146160"/>
              </p14:xfrm>
            </p:contentPart>
          </mc:Choice>
          <mc:Fallback xmlns="">
            <p:pic>
              <p:nvPicPr>
                <p:cNvPr id="453" name="Ink 452">
                  <a:extLst>
                    <a:ext uri="{FF2B5EF4-FFF2-40B4-BE49-F238E27FC236}">
                      <a16:creationId xmlns:a16="http://schemas.microsoft.com/office/drawing/2014/main" id="{066E736E-2E9F-4104-83D8-25E8A9BD4462}"/>
                    </a:ext>
                  </a:extLst>
                </p:cNvPr>
                <p:cNvPicPr/>
                <p:nvPr/>
              </p:nvPicPr>
              <p:blipFill>
                <a:blip r:embed="rId675"/>
                <a:stretch>
                  <a:fillRect/>
                </a:stretch>
              </p:blipFill>
              <p:spPr>
                <a:xfrm>
                  <a:off x="1340891" y="4799084"/>
                  <a:ext cx="1386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6">
              <p14:nvContentPartPr>
                <p14:cNvPr id="454" name="Ink 453">
                  <a:extLst>
                    <a:ext uri="{FF2B5EF4-FFF2-40B4-BE49-F238E27FC236}">
                      <a16:creationId xmlns:a16="http://schemas.microsoft.com/office/drawing/2014/main" id="{71582DF0-786E-4AE4-BC5F-35FC8A39DFAA}"/>
                    </a:ext>
                  </a:extLst>
                </p14:cNvPr>
                <p14:cNvContentPartPr/>
                <p14:nvPr/>
              </p14:nvContentPartPr>
              <p14:xfrm>
                <a:off x="1560131" y="4736084"/>
                <a:ext cx="70920" cy="215280"/>
              </p14:xfrm>
            </p:contentPart>
          </mc:Choice>
          <mc:Fallback xmlns="">
            <p:pic>
              <p:nvPicPr>
                <p:cNvPr id="454" name="Ink 453">
                  <a:extLst>
                    <a:ext uri="{FF2B5EF4-FFF2-40B4-BE49-F238E27FC236}">
                      <a16:creationId xmlns:a16="http://schemas.microsoft.com/office/drawing/2014/main" id="{71582DF0-786E-4AE4-BC5F-35FC8A39DFAA}"/>
                    </a:ext>
                  </a:extLst>
                </p:cNvPr>
                <p:cNvPicPr/>
                <p:nvPr/>
              </p:nvPicPr>
              <p:blipFill>
                <a:blip r:embed="rId677"/>
                <a:stretch>
                  <a:fillRect/>
                </a:stretch>
              </p:blipFill>
              <p:spPr>
                <a:xfrm>
                  <a:off x="1551131" y="4727444"/>
                  <a:ext cx="885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8">
              <p14:nvContentPartPr>
                <p14:cNvPr id="456" name="Ink 455">
                  <a:extLst>
                    <a:ext uri="{FF2B5EF4-FFF2-40B4-BE49-F238E27FC236}">
                      <a16:creationId xmlns:a16="http://schemas.microsoft.com/office/drawing/2014/main" id="{6CBAB9C2-19F5-4ABA-B8EE-099975B1F901}"/>
                    </a:ext>
                  </a:extLst>
                </p14:cNvPr>
                <p14:cNvContentPartPr/>
                <p14:nvPr/>
              </p14:nvContentPartPr>
              <p14:xfrm>
                <a:off x="1749491" y="4863524"/>
                <a:ext cx="47160" cy="21960"/>
              </p14:xfrm>
            </p:contentPart>
          </mc:Choice>
          <mc:Fallback xmlns="">
            <p:pic>
              <p:nvPicPr>
                <p:cNvPr id="456" name="Ink 455">
                  <a:extLst>
                    <a:ext uri="{FF2B5EF4-FFF2-40B4-BE49-F238E27FC236}">
                      <a16:creationId xmlns:a16="http://schemas.microsoft.com/office/drawing/2014/main" id="{6CBAB9C2-19F5-4ABA-B8EE-099975B1F901}"/>
                    </a:ext>
                  </a:extLst>
                </p:cNvPr>
                <p:cNvPicPr/>
                <p:nvPr/>
              </p:nvPicPr>
              <p:blipFill>
                <a:blip r:embed="rId679"/>
                <a:stretch>
                  <a:fillRect/>
                </a:stretch>
              </p:blipFill>
              <p:spPr>
                <a:xfrm>
                  <a:off x="1740491" y="4854524"/>
                  <a:ext cx="648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0">
              <p14:nvContentPartPr>
                <p14:cNvPr id="457" name="Ink 456">
                  <a:extLst>
                    <a:ext uri="{FF2B5EF4-FFF2-40B4-BE49-F238E27FC236}">
                      <a16:creationId xmlns:a16="http://schemas.microsoft.com/office/drawing/2014/main" id="{2F7CF696-6E5B-46C3-A5C8-CF81446BD3EA}"/>
                    </a:ext>
                  </a:extLst>
                </p14:cNvPr>
                <p14:cNvContentPartPr/>
                <p14:nvPr/>
              </p14:nvContentPartPr>
              <p14:xfrm>
                <a:off x="1947851" y="4708724"/>
                <a:ext cx="135000" cy="187200"/>
              </p14:xfrm>
            </p:contentPart>
          </mc:Choice>
          <mc:Fallback xmlns="">
            <p:pic>
              <p:nvPicPr>
                <p:cNvPr id="457" name="Ink 456">
                  <a:extLst>
                    <a:ext uri="{FF2B5EF4-FFF2-40B4-BE49-F238E27FC236}">
                      <a16:creationId xmlns:a16="http://schemas.microsoft.com/office/drawing/2014/main" id="{2F7CF696-6E5B-46C3-A5C8-CF81446BD3EA}"/>
                    </a:ext>
                  </a:extLst>
                </p:cNvPr>
                <p:cNvPicPr/>
                <p:nvPr/>
              </p:nvPicPr>
              <p:blipFill>
                <a:blip r:embed="rId681"/>
                <a:stretch>
                  <a:fillRect/>
                </a:stretch>
              </p:blipFill>
              <p:spPr>
                <a:xfrm>
                  <a:off x="1939211" y="4700084"/>
                  <a:ext cx="15264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2">
              <p14:nvContentPartPr>
                <p14:cNvPr id="458" name="Ink 457">
                  <a:extLst>
                    <a:ext uri="{FF2B5EF4-FFF2-40B4-BE49-F238E27FC236}">
                      <a16:creationId xmlns:a16="http://schemas.microsoft.com/office/drawing/2014/main" id="{EBC6868E-DEA2-4815-A4A5-8EB779E0E76C}"/>
                    </a:ext>
                  </a:extLst>
                </p14:cNvPr>
                <p14:cNvContentPartPr/>
                <p14:nvPr/>
              </p14:nvContentPartPr>
              <p14:xfrm>
                <a:off x="2166011" y="4735004"/>
                <a:ext cx="63000" cy="182160"/>
              </p14:xfrm>
            </p:contentPart>
          </mc:Choice>
          <mc:Fallback xmlns="">
            <p:pic>
              <p:nvPicPr>
                <p:cNvPr id="458" name="Ink 457">
                  <a:extLst>
                    <a:ext uri="{FF2B5EF4-FFF2-40B4-BE49-F238E27FC236}">
                      <a16:creationId xmlns:a16="http://schemas.microsoft.com/office/drawing/2014/main" id="{EBC6868E-DEA2-4815-A4A5-8EB779E0E76C}"/>
                    </a:ext>
                  </a:extLst>
                </p:cNvPr>
                <p:cNvPicPr/>
                <p:nvPr/>
              </p:nvPicPr>
              <p:blipFill>
                <a:blip r:embed="rId683"/>
                <a:stretch>
                  <a:fillRect/>
                </a:stretch>
              </p:blipFill>
              <p:spPr>
                <a:xfrm>
                  <a:off x="2157011" y="4726004"/>
                  <a:ext cx="806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4">
              <p14:nvContentPartPr>
                <p14:cNvPr id="459" name="Ink 458">
                  <a:extLst>
                    <a:ext uri="{FF2B5EF4-FFF2-40B4-BE49-F238E27FC236}">
                      <a16:creationId xmlns:a16="http://schemas.microsoft.com/office/drawing/2014/main" id="{F261737E-0C2E-4CDE-8942-5ACFCE18A12F}"/>
                    </a:ext>
                  </a:extLst>
                </p14:cNvPr>
                <p14:cNvContentPartPr/>
                <p14:nvPr/>
              </p14:nvContentPartPr>
              <p14:xfrm>
                <a:off x="2531771" y="4673444"/>
                <a:ext cx="50760" cy="273960"/>
              </p14:xfrm>
            </p:contentPart>
          </mc:Choice>
          <mc:Fallback xmlns="">
            <p:pic>
              <p:nvPicPr>
                <p:cNvPr id="459" name="Ink 458">
                  <a:extLst>
                    <a:ext uri="{FF2B5EF4-FFF2-40B4-BE49-F238E27FC236}">
                      <a16:creationId xmlns:a16="http://schemas.microsoft.com/office/drawing/2014/main" id="{F261737E-0C2E-4CDE-8942-5ACFCE18A12F}"/>
                    </a:ext>
                  </a:extLst>
                </p:cNvPr>
                <p:cNvPicPr/>
                <p:nvPr/>
              </p:nvPicPr>
              <p:blipFill>
                <a:blip r:embed="rId685"/>
                <a:stretch>
                  <a:fillRect/>
                </a:stretch>
              </p:blipFill>
              <p:spPr>
                <a:xfrm>
                  <a:off x="2523131" y="4664804"/>
                  <a:ext cx="6840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6">
              <p14:nvContentPartPr>
                <p14:cNvPr id="462" name="Ink 461">
                  <a:extLst>
                    <a:ext uri="{FF2B5EF4-FFF2-40B4-BE49-F238E27FC236}">
                      <a16:creationId xmlns:a16="http://schemas.microsoft.com/office/drawing/2014/main" id="{37C826B2-11BB-4C0E-9DA8-CD2FC000043B}"/>
                    </a:ext>
                  </a:extLst>
                </p14:cNvPr>
                <p14:cNvContentPartPr/>
                <p14:nvPr/>
              </p14:nvContentPartPr>
              <p14:xfrm>
                <a:off x="2493971" y="4731404"/>
                <a:ext cx="82080" cy="138240"/>
              </p14:xfrm>
            </p:contentPart>
          </mc:Choice>
          <mc:Fallback xmlns="">
            <p:pic>
              <p:nvPicPr>
                <p:cNvPr id="462" name="Ink 461">
                  <a:extLst>
                    <a:ext uri="{FF2B5EF4-FFF2-40B4-BE49-F238E27FC236}">
                      <a16:creationId xmlns:a16="http://schemas.microsoft.com/office/drawing/2014/main" id="{37C826B2-11BB-4C0E-9DA8-CD2FC000043B}"/>
                    </a:ext>
                  </a:extLst>
                </p:cNvPr>
                <p:cNvPicPr/>
                <p:nvPr/>
              </p:nvPicPr>
              <p:blipFill>
                <a:blip r:embed="rId687"/>
                <a:stretch>
                  <a:fillRect/>
                </a:stretch>
              </p:blipFill>
              <p:spPr>
                <a:xfrm>
                  <a:off x="2485331" y="4722764"/>
                  <a:ext cx="9972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8">
              <p14:nvContentPartPr>
                <p14:cNvPr id="464" name="Ink 463">
                  <a:extLst>
                    <a:ext uri="{FF2B5EF4-FFF2-40B4-BE49-F238E27FC236}">
                      <a16:creationId xmlns:a16="http://schemas.microsoft.com/office/drawing/2014/main" id="{A36A8B61-AD17-4ECD-BA2C-D8DA8A271991}"/>
                    </a:ext>
                  </a:extLst>
                </p14:cNvPr>
                <p14:cNvContentPartPr/>
                <p14:nvPr/>
              </p14:nvContentPartPr>
              <p14:xfrm>
                <a:off x="2286611" y="4737524"/>
                <a:ext cx="134640" cy="252000"/>
              </p14:xfrm>
            </p:contentPart>
          </mc:Choice>
          <mc:Fallback xmlns="">
            <p:pic>
              <p:nvPicPr>
                <p:cNvPr id="464" name="Ink 463">
                  <a:extLst>
                    <a:ext uri="{FF2B5EF4-FFF2-40B4-BE49-F238E27FC236}">
                      <a16:creationId xmlns:a16="http://schemas.microsoft.com/office/drawing/2014/main" id="{A36A8B61-AD17-4ECD-BA2C-D8DA8A271991}"/>
                    </a:ext>
                  </a:extLst>
                </p:cNvPr>
                <p:cNvPicPr/>
                <p:nvPr/>
              </p:nvPicPr>
              <p:blipFill>
                <a:blip r:embed="rId689"/>
                <a:stretch>
                  <a:fillRect/>
                </a:stretch>
              </p:blipFill>
              <p:spPr>
                <a:xfrm>
                  <a:off x="2277971" y="4728884"/>
                  <a:ext cx="152280" cy="26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6" name="Group 475">
            <a:extLst>
              <a:ext uri="{FF2B5EF4-FFF2-40B4-BE49-F238E27FC236}">
                <a16:creationId xmlns:a16="http://schemas.microsoft.com/office/drawing/2014/main" id="{08F2A3A6-D004-4880-B54C-EA88C21B8DAB}"/>
              </a:ext>
            </a:extLst>
          </p:cNvPr>
          <p:cNvGrpSpPr/>
          <p:nvPr/>
        </p:nvGrpSpPr>
        <p:grpSpPr>
          <a:xfrm>
            <a:off x="5737931" y="5485964"/>
            <a:ext cx="2133720" cy="375480"/>
            <a:chOff x="5737931" y="5485964"/>
            <a:chExt cx="213372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0">
              <p14:nvContentPartPr>
                <p14:cNvPr id="440" name="Ink 439">
                  <a:extLst>
                    <a:ext uri="{FF2B5EF4-FFF2-40B4-BE49-F238E27FC236}">
                      <a16:creationId xmlns:a16="http://schemas.microsoft.com/office/drawing/2014/main" id="{FFEAAACE-C6AA-43EF-95A0-BD863EC9ADBC}"/>
                    </a:ext>
                  </a:extLst>
                </p14:cNvPr>
                <p14:cNvContentPartPr/>
                <p14:nvPr/>
              </p14:nvContentPartPr>
              <p14:xfrm>
                <a:off x="5737931" y="5747684"/>
                <a:ext cx="1934640" cy="113760"/>
              </p14:xfrm>
            </p:contentPart>
          </mc:Choice>
          <mc:Fallback xmlns="">
            <p:pic>
              <p:nvPicPr>
                <p:cNvPr id="440" name="Ink 439">
                  <a:extLst>
                    <a:ext uri="{FF2B5EF4-FFF2-40B4-BE49-F238E27FC236}">
                      <a16:creationId xmlns:a16="http://schemas.microsoft.com/office/drawing/2014/main" id="{FFEAAACE-C6AA-43EF-95A0-BD863EC9ADBC}"/>
                    </a:ext>
                  </a:extLst>
                </p:cNvPr>
                <p:cNvPicPr/>
                <p:nvPr/>
              </p:nvPicPr>
              <p:blipFill>
                <a:blip r:embed="rId691"/>
                <a:stretch>
                  <a:fillRect/>
                </a:stretch>
              </p:blipFill>
              <p:spPr>
                <a:xfrm>
                  <a:off x="5729291" y="5738684"/>
                  <a:ext cx="19522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2">
              <p14:nvContentPartPr>
                <p14:cNvPr id="441" name="Ink 440">
                  <a:extLst>
                    <a:ext uri="{FF2B5EF4-FFF2-40B4-BE49-F238E27FC236}">
                      <a16:creationId xmlns:a16="http://schemas.microsoft.com/office/drawing/2014/main" id="{0E200E43-1677-4AFE-A21E-C922EB663DBB}"/>
                    </a:ext>
                  </a:extLst>
                </p14:cNvPr>
                <p14:cNvContentPartPr/>
                <p14:nvPr/>
              </p14:nvContentPartPr>
              <p14:xfrm>
                <a:off x="5804891" y="5556524"/>
                <a:ext cx="128520" cy="184320"/>
              </p14:xfrm>
            </p:contentPart>
          </mc:Choice>
          <mc:Fallback xmlns="">
            <p:pic>
              <p:nvPicPr>
                <p:cNvPr id="441" name="Ink 440">
                  <a:extLst>
                    <a:ext uri="{FF2B5EF4-FFF2-40B4-BE49-F238E27FC236}">
                      <a16:creationId xmlns:a16="http://schemas.microsoft.com/office/drawing/2014/main" id="{0E200E43-1677-4AFE-A21E-C922EB663DBB}"/>
                    </a:ext>
                  </a:extLst>
                </p:cNvPr>
                <p:cNvPicPr/>
                <p:nvPr/>
              </p:nvPicPr>
              <p:blipFill>
                <a:blip r:embed="rId693"/>
                <a:stretch>
                  <a:fillRect/>
                </a:stretch>
              </p:blipFill>
              <p:spPr>
                <a:xfrm>
                  <a:off x="5796251" y="5547884"/>
                  <a:ext cx="14616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4">
              <p14:nvContentPartPr>
                <p14:cNvPr id="442" name="Ink 441">
                  <a:extLst>
                    <a:ext uri="{FF2B5EF4-FFF2-40B4-BE49-F238E27FC236}">
                      <a16:creationId xmlns:a16="http://schemas.microsoft.com/office/drawing/2014/main" id="{B0C60DDE-A06A-4DC4-996D-4515202014F8}"/>
                    </a:ext>
                  </a:extLst>
                </p14:cNvPr>
                <p14:cNvContentPartPr/>
                <p14:nvPr/>
              </p14:nvContentPartPr>
              <p14:xfrm>
                <a:off x="5990651" y="5690084"/>
                <a:ext cx="15120" cy="33120"/>
              </p14:xfrm>
            </p:contentPart>
          </mc:Choice>
          <mc:Fallback xmlns="">
            <p:pic>
              <p:nvPicPr>
                <p:cNvPr id="442" name="Ink 441">
                  <a:extLst>
                    <a:ext uri="{FF2B5EF4-FFF2-40B4-BE49-F238E27FC236}">
                      <a16:creationId xmlns:a16="http://schemas.microsoft.com/office/drawing/2014/main" id="{B0C60DDE-A06A-4DC4-996D-4515202014F8}"/>
                    </a:ext>
                  </a:extLst>
                </p:cNvPr>
                <p:cNvPicPr/>
                <p:nvPr/>
              </p:nvPicPr>
              <p:blipFill>
                <a:blip r:embed="rId695"/>
                <a:stretch>
                  <a:fillRect/>
                </a:stretch>
              </p:blipFill>
              <p:spPr>
                <a:xfrm>
                  <a:off x="5982011" y="5681084"/>
                  <a:ext cx="3276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6">
              <p14:nvContentPartPr>
                <p14:cNvPr id="443" name="Ink 442">
                  <a:extLst>
                    <a:ext uri="{FF2B5EF4-FFF2-40B4-BE49-F238E27FC236}">
                      <a16:creationId xmlns:a16="http://schemas.microsoft.com/office/drawing/2014/main" id="{F07C7C93-789E-427D-961E-380FA7B6FB66}"/>
                    </a:ext>
                  </a:extLst>
                </p14:cNvPr>
                <p14:cNvContentPartPr/>
                <p14:nvPr/>
              </p14:nvContentPartPr>
              <p14:xfrm>
                <a:off x="6063731" y="5512604"/>
                <a:ext cx="156240" cy="202320"/>
              </p14:xfrm>
            </p:contentPart>
          </mc:Choice>
          <mc:Fallback xmlns="">
            <p:pic>
              <p:nvPicPr>
                <p:cNvPr id="443" name="Ink 442">
                  <a:extLst>
                    <a:ext uri="{FF2B5EF4-FFF2-40B4-BE49-F238E27FC236}">
                      <a16:creationId xmlns:a16="http://schemas.microsoft.com/office/drawing/2014/main" id="{F07C7C93-789E-427D-961E-380FA7B6FB66}"/>
                    </a:ext>
                  </a:extLst>
                </p:cNvPr>
                <p:cNvPicPr/>
                <p:nvPr/>
              </p:nvPicPr>
              <p:blipFill>
                <a:blip r:embed="rId697"/>
                <a:stretch>
                  <a:fillRect/>
                </a:stretch>
              </p:blipFill>
              <p:spPr>
                <a:xfrm>
                  <a:off x="6055091" y="5503604"/>
                  <a:ext cx="1738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8">
              <p14:nvContentPartPr>
                <p14:cNvPr id="466" name="Ink 465">
                  <a:extLst>
                    <a:ext uri="{FF2B5EF4-FFF2-40B4-BE49-F238E27FC236}">
                      <a16:creationId xmlns:a16="http://schemas.microsoft.com/office/drawing/2014/main" id="{41018B62-5F5B-4D2C-A627-DD984F81906D}"/>
                    </a:ext>
                  </a:extLst>
                </p14:cNvPr>
                <p14:cNvContentPartPr/>
                <p14:nvPr/>
              </p14:nvContentPartPr>
              <p14:xfrm>
                <a:off x="6424811" y="5600444"/>
                <a:ext cx="119520" cy="40680"/>
              </p14:xfrm>
            </p:contentPart>
          </mc:Choice>
          <mc:Fallback xmlns="">
            <p:pic>
              <p:nvPicPr>
                <p:cNvPr id="466" name="Ink 465">
                  <a:extLst>
                    <a:ext uri="{FF2B5EF4-FFF2-40B4-BE49-F238E27FC236}">
                      <a16:creationId xmlns:a16="http://schemas.microsoft.com/office/drawing/2014/main" id="{41018B62-5F5B-4D2C-A627-DD984F81906D}"/>
                    </a:ext>
                  </a:extLst>
                </p:cNvPr>
                <p:cNvPicPr/>
                <p:nvPr/>
              </p:nvPicPr>
              <p:blipFill>
                <a:blip r:embed="rId699"/>
                <a:stretch>
                  <a:fillRect/>
                </a:stretch>
              </p:blipFill>
              <p:spPr>
                <a:xfrm>
                  <a:off x="6415811" y="5591804"/>
                  <a:ext cx="13716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0">
              <p14:nvContentPartPr>
                <p14:cNvPr id="468" name="Ink 467">
                  <a:extLst>
                    <a:ext uri="{FF2B5EF4-FFF2-40B4-BE49-F238E27FC236}">
                      <a16:creationId xmlns:a16="http://schemas.microsoft.com/office/drawing/2014/main" id="{E74321C3-0324-492C-9899-ACD7DE7F2FEC}"/>
                    </a:ext>
                  </a:extLst>
                </p14:cNvPr>
                <p14:cNvContentPartPr/>
                <p14:nvPr/>
              </p14:nvContentPartPr>
              <p14:xfrm>
                <a:off x="6762131" y="5528084"/>
                <a:ext cx="101160" cy="172080"/>
              </p14:xfrm>
            </p:contentPart>
          </mc:Choice>
          <mc:Fallback xmlns="">
            <p:pic>
              <p:nvPicPr>
                <p:cNvPr id="468" name="Ink 467">
                  <a:extLst>
                    <a:ext uri="{FF2B5EF4-FFF2-40B4-BE49-F238E27FC236}">
                      <a16:creationId xmlns:a16="http://schemas.microsoft.com/office/drawing/2014/main" id="{E74321C3-0324-492C-9899-ACD7DE7F2FEC}"/>
                    </a:ext>
                  </a:extLst>
                </p:cNvPr>
                <p:cNvPicPr/>
                <p:nvPr/>
              </p:nvPicPr>
              <p:blipFill>
                <a:blip r:embed="rId701"/>
                <a:stretch>
                  <a:fillRect/>
                </a:stretch>
              </p:blipFill>
              <p:spPr>
                <a:xfrm>
                  <a:off x="6753131" y="5519444"/>
                  <a:ext cx="11880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2">
              <p14:nvContentPartPr>
                <p14:cNvPr id="469" name="Ink 468">
                  <a:extLst>
                    <a:ext uri="{FF2B5EF4-FFF2-40B4-BE49-F238E27FC236}">
                      <a16:creationId xmlns:a16="http://schemas.microsoft.com/office/drawing/2014/main" id="{6577AF5D-EDFC-4ABD-94B0-D7B6045295A8}"/>
                    </a:ext>
                  </a:extLst>
                </p14:cNvPr>
                <p14:cNvContentPartPr/>
                <p14:nvPr/>
              </p14:nvContentPartPr>
              <p14:xfrm>
                <a:off x="6945011" y="5695124"/>
                <a:ext cx="10800" cy="26640"/>
              </p14:xfrm>
            </p:contentPart>
          </mc:Choice>
          <mc:Fallback xmlns="">
            <p:pic>
              <p:nvPicPr>
                <p:cNvPr id="469" name="Ink 468">
                  <a:extLst>
                    <a:ext uri="{FF2B5EF4-FFF2-40B4-BE49-F238E27FC236}">
                      <a16:creationId xmlns:a16="http://schemas.microsoft.com/office/drawing/2014/main" id="{6577AF5D-EDFC-4ABD-94B0-D7B6045295A8}"/>
                    </a:ext>
                  </a:extLst>
                </p:cNvPr>
                <p:cNvPicPr/>
                <p:nvPr/>
              </p:nvPicPr>
              <p:blipFill>
                <a:blip r:embed="rId703"/>
                <a:stretch>
                  <a:fillRect/>
                </a:stretch>
              </p:blipFill>
              <p:spPr>
                <a:xfrm>
                  <a:off x="6936371" y="5686124"/>
                  <a:ext cx="284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4">
              <p14:nvContentPartPr>
                <p14:cNvPr id="470" name="Ink 469">
                  <a:extLst>
                    <a:ext uri="{FF2B5EF4-FFF2-40B4-BE49-F238E27FC236}">
                      <a16:creationId xmlns:a16="http://schemas.microsoft.com/office/drawing/2014/main" id="{AF08918D-2A64-43EF-8B4A-3803D5ED9FBD}"/>
                    </a:ext>
                  </a:extLst>
                </p14:cNvPr>
                <p14:cNvContentPartPr/>
                <p14:nvPr/>
              </p14:nvContentPartPr>
              <p14:xfrm>
                <a:off x="7048331" y="5539604"/>
                <a:ext cx="231120" cy="185040"/>
              </p14:xfrm>
            </p:contentPart>
          </mc:Choice>
          <mc:Fallback xmlns="">
            <p:pic>
              <p:nvPicPr>
                <p:cNvPr id="470" name="Ink 469">
                  <a:extLst>
                    <a:ext uri="{FF2B5EF4-FFF2-40B4-BE49-F238E27FC236}">
                      <a16:creationId xmlns:a16="http://schemas.microsoft.com/office/drawing/2014/main" id="{AF08918D-2A64-43EF-8B4A-3803D5ED9FBD}"/>
                    </a:ext>
                  </a:extLst>
                </p:cNvPr>
                <p:cNvPicPr/>
                <p:nvPr/>
              </p:nvPicPr>
              <p:blipFill>
                <a:blip r:embed="rId705"/>
                <a:stretch>
                  <a:fillRect/>
                </a:stretch>
              </p:blipFill>
              <p:spPr>
                <a:xfrm>
                  <a:off x="7039331" y="5530604"/>
                  <a:ext cx="24876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6">
              <p14:nvContentPartPr>
                <p14:cNvPr id="471" name="Ink 470">
                  <a:extLst>
                    <a:ext uri="{FF2B5EF4-FFF2-40B4-BE49-F238E27FC236}">
                      <a16:creationId xmlns:a16="http://schemas.microsoft.com/office/drawing/2014/main" id="{7E8114E6-AF96-4095-8056-DB009E93462C}"/>
                    </a:ext>
                  </a:extLst>
                </p14:cNvPr>
                <p14:cNvContentPartPr/>
                <p14:nvPr/>
              </p14:nvContentPartPr>
              <p14:xfrm>
                <a:off x="7416251" y="5577044"/>
                <a:ext cx="66600" cy="127800"/>
              </p14:xfrm>
            </p:contentPart>
          </mc:Choice>
          <mc:Fallback xmlns="">
            <p:pic>
              <p:nvPicPr>
                <p:cNvPr id="471" name="Ink 470">
                  <a:extLst>
                    <a:ext uri="{FF2B5EF4-FFF2-40B4-BE49-F238E27FC236}">
                      <a16:creationId xmlns:a16="http://schemas.microsoft.com/office/drawing/2014/main" id="{7E8114E6-AF96-4095-8056-DB009E93462C}"/>
                    </a:ext>
                  </a:extLst>
                </p:cNvPr>
                <p:cNvPicPr/>
                <p:nvPr/>
              </p:nvPicPr>
              <p:blipFill>
                <a:blip r:embed="rId707"/>
                <a:stretch>
                  <a:fillRect/>
                </a:stretch>
              </p:blipFill>
              <p:spPr>
                <a:xfrm>
                  <a:off x="7407251" y="5568404"/>
                  <a:ext cx="842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8">
              <p14:nvContentPartPr>
                <p14:cNvPr id="472" name="Ink 471">
                  <a:extLst>
                    <a:ext uri="{FF2B5EF4-FFF2-40B4-BE49-F238E27FC236}">
                      <a16:creationId xmlns:a16="http://schemas.microsoft.com/office/drawing/2014/main" id="{F7E5B749-C225-4DA7-B41A-DD05D048F53F}"/>
                    </a:ext>
                  </a:extLst>
                </p14:cNvPr>
                <p14:cNvContentPartPr/>
                <p14:nvPr/>
              </p14:nvContentPartPr>
              <p14:xfrm>
                <a:off x="7567811" y="5656604"/>
                <a:ext cx="13680" cy="44280"/>
              </p14:xfrm>
            </p:contentPart>
          </mc:Choice>
          <mc:Fallback xmlns="">
            <p:pic>
              <p:nvPicPr>
                <p:cNvPr id="472" name="Ink 471">
                  <a:extLst>
                    <a:ext uri="{FF2B5EF4-FFF2-40B4-BE49-F238E27FC236}">
                      <a16:creationId xmlns:a16="http://schemas.microsoft.com/office/drawing/2014/main" id="{F7E5B749-C225-4DA7-B41A-DD05D048F53F}"/>
                    </a:ext>
                  </a:extLst>
                </p:cNvPr>
                <p:cNvPicPr/>
                <p:nvPr/>
              </p:nvPicPr>
              <p:blipFill>
                <a:blip r:embed="rId709"/>
                <a:stretch>
                  <a:fillRect/>
                </a:stretch>
              </p:blipFill>
              <p:spPr>
                <a:xfrm>
                  <a:off x="7559171" y="5647604"/>
                  <a:ext cx="3132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0">
              <p14:nvContentPartPr>
                <p14:cNvPr id="473" name="Ink 472">
                  <a:extLst>
                    <a:ext uri="{FF2B5EF4-FFF2-40B4-BE49-F238E27FC236}">
                      <a16:creationId xmlns:a16="http://schemas.microsoft.com/office/drawing/2014/main" id="{FC61B342-2EF1-465A-8A04-89932AFAEC57}"/>
                    </a:ext>
                  </a:extLst>
                </p14:cNvPr>
                <p14:cNvContentPartPr/>
                <p14:nvPr/>
              </p14:nvContentPartPr>
              <p14:xfrm>
                <a:off x="7662491" y="5485964"/>
                <a:ext cx="155160" cy="219960"/>
              </p14:xfrm>
            </p:contentPart>
          </mc:Choice>
          <mc:Fallback xmlns="">
            <p:pic>
              <p:nvPicPr>
                <p:cNvPr id="473" name="Ink 472">
                  <a:extLst>
                    <a:ext uri="{FF2B5EF4-FFF2-40B4-BE49-F238E27FC236}">
                      <a16:creationId xmlns:a16="http://schemas.microsoft.com/office/drawing/2014/main" id="{FC61B342-2EF1-465A-8A04-89932AFAEC57}"/>
                    </a:ext>
                  </a:extLst>
                </p:cNvPr>
                <p:cNvPicPr/>
                <p:nvPr/>
              </p:nvPicPr>
              <p:blipFill>
                <a:blip r:embed="rId711"/>
                <a:stretch>
                  <a:fillRect/>
                </a:stretch>
              </p:blipFill>
              <p:spPr>
                <a:xfrm>
                  <a:off x="7653491" y="5477324"/>
                  <a:ext cx="1728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2">
              <p14:nvContentPartPr>
                <p14:cNvPr id="475" name="Ink 474">
                  <a:extLst>
                    <a:ext uri="{FF2B5EF4-FFF2-40B4-BE49-F238E27FC236}">
                      <a16:creationId xmlns:a16="http://schemas.microsoft.com/office/drawing/2014/main" id="{4760FCEF-89E5-475D-A529-E21AB8184465}"/>
                    </a:ext>
                  </a:extLst>
                </p14:cNvPr>
                <p14:cNvContentPartPr/>
                <p14:nvPr/>
              </p14:nvContentPartPr>
              <p14:xfrm>
                <a:off x="7571771" y="5741204"/>
                <a:ext cx="299880" cy="51840"/>
              </p14:xfrm>
            </p:contentPart>
          </mc:Choice>
          <mc:Fallback xmlns="">
            <p:pic>
              <p:nvPicPr>
                <p:cNvPr id="475" name="Ink 474">
                  <a:extLst>
                    <a:ext uri="{FF2B5EF4-FFF2-40B4-BE49-F238E27FC236}">
                      <a16:creationId xmlns:a16="http://schemas.microsoft.com/office/drawing/2014/main" id="{4760FCEF-89E5-475D-A529-E21AB8184465}"/>
                    </a:ext>
                  </a:extLst>
                </p:cNvPr>
                <p:cNvPicPr/>
                <p:nvPr/>
              </p:nvPicPr>
              <p:blipFill>
                <a:blip r:embed="rId713"/>
                <a:stretch>
                  <a:fillRect/>
                </a:stretch>
              </p:blipFill>
              <p:spPr>
                <a:xfrm>
                  <a:off x="7563131" y="5732204"/>
                  <a:ext cx="317520" cy="6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7" name="Group 496">
            <a:extLst>
              <a:ext uri="{FF2B5EF4-FFF2-40B4-BE49-F238E27FC236}">
                <a16:creationId xmlns:a16="http://schemas.microsoft.com/office/drawing/2014/main" id="{3FE3D8CF-8A47-4665-8AA4-3C094657D400}"/>
              </a:ext>
            </a:extLst>
          </p:cNvPr>
          <p:cNvGrpSpPr/>
          <p:nvPr/>
        </p:nvGrpSpPr>
        <p:grpSpPr>
          <a:xfrm>
            <a:off x="5745131" y="6088964"/>
            <a:ext cx="2941200" cy="297720"/>
            <a:chOff x="5745131" y="6088964"/>
            <a:chExt cx="2941200" cy="29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4">
              <p14:nvContentPartPr>
                <p14:cNvPr id="477" name="Ink 476">
                  <a:extLst>
                    <a:ext uri="{FF2B5EF4-FFF2-40B4-BE49-F238E27FC236}">
                      <a16:creationId xmlns:a16="http://schemas.microsoft.com/office/drawing/2014/main" id="{5D5B13AA-6CBE-4AE3-9A0E-4FE694851250}"/>
                    </a:ext>
                  </a:extLst>
                </p14:cNvPr>
                <p14:cNvContentPartPr/>
                <p14:nvPr/>
              </p14:nvContentPartPr>
              <p14:xfrm>
                <a:off x="5745131" y="6088964"/>
                <a:ext cx="114840" cy="190080"/>
              </p14:xfrm>
            </p:contentPart>
          </mc:Choice>
          <mc:Fallback xmlns="">
            <p:pic>
              <p:nvPicPr>
                <p:cNvPr id="477" name="Ink 476">
                  <a:extLst>
                    <a:ext uri="{FF2B5EF4-FFF2-40B4-BE49-F238E27FC236}">
                      <a16:creationId xmlns:a16="http://schemas.microsoft.com/office/drawing/2014/main" id="{5D5B13AA-6CBE-4AE3-9A0E-4FE694851250}"/>
                    </a:ext>
                  </a:extLst>
                </p:cNvPr>
                <p:cNvPicPr/>
                <p:nvPr/>
              </p:nvPicPr>
              <p:blipFill>
                <a:blip r:embed="rId715"/>
                <a:stretch>
                  <a:fillRect/>
                </a:stretch>
              </p:blipFill>
              <p:spPr>
                <a:xfrm>
                  <a:off x="5736131" y="6080324"/>
                  <a:ext cx="1324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6">
              <p14:nvContentPartPr>
                <p14:cNvPr id="478" name="Ink 477">
                  <a:extLst>
                    <a:ext uri="{FF2B5EF4-FFF2-40B4-BE49-F238E27FC236}">
                      <a16:creationId xmlns:a16="http://schemas.microsoft.com/office/drawing/2014/main" id="{CA96107A-B12D-4F83-867A-DC5E514D800C}"/>
                    </a:ext>
                  </a:extLst>
                </p14:cNvPr>
                <p14:cNvContentPartPr/>
                <p14:nvPr/>
              </p14:nvContentPartPr>
              <p14:xfrm>
                <a:off x="5942411" y="6244124"/>
                <a:ext cx="3240" cy="47520"/>
              </p14:xfrm>
            </p:contentPart>
          </mc:Choice>
          <mc:Fallback xmlns="">
            <p:pic>
              <p:nvPicPr>
                <p:cNvPr id="478" name="Ink 477">
                  <a:extLst>
                    <a:ext uri="{FF2B5EF4-FFF2-40B4-BE49-F238E27FC236}">
                      <a16:creationId xmlns:a16="http://schemas.microsoft.com/office/drawing/2014/main" id="{CA96107A-B12D-4F83-867A-DC5E514D800C}"/>
                    </a:ext>
                  </a:extLst>
                </p:cNvPr>
                <p:cNvPicPr/>
                <p:nvPr/>
              </p:nvPicPr>
              <p:blipFill>
                <a:blip r:embed="rId717"/>
                <a:stretch>
                  <a:fillRect/>
                </a:stretch>
              </p:blipFill>
              <p:spPr>
                <a:xfrm>
                  <a:off x="5933411" y="6235484"/>
                  <a:ext cx="2088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8">
              <p14:nvContentPartPr>
                <p14:cNvPr id="479" name="Ink 478">
                  <a:extLst>
                    <a:ext uri="{FF2B5EF4-FFF2-40B4-BE49-F238E27FC236}">
                      <a16:creationId xmlns:a16="http://schemas.microsoft.com/office/drawing/2014/main" id="{15F1317B-963B-441D-94A8-7DBE6D3CC5D0}"/>
                    </a:ext>
                  </a:extLst>
                </p14:cNvPr>
                <p14:cNvContentPartPr/>
                <p14:nvPr/>
              </p14:nvContentPartPr>
              <p14:xfrm>
                <a:off x="6025571" y="6119564"/>
                <a:ext cx="117720" cy="194040"/>
              </p14:xfrm>
            </p:contentPart>
          </mc:Choice>
          <mc:Fallback xmlns="">
            <p:pic>
              <p:nvPicPr>
                <p:cNvPr id="479" name="Ink 478">
                  <a:extLst>
                    <a:ext uri="{FF2B5EF4-FFF2-40B4-BE49-F238E27FC236}">
                      <a16:creationId xmlns:a16="http://schemas.microsoft.com/office/drawing/2014/main" id="{15F1317B-963B-441D-94A8-7DBE6D3CC5D0}"/>
                    </a:ext>
                  </a:extLst>
                </p:cNvPr>
                <p:cNvPicPr/>
                <p:nvPr/>
              </p:nvPicPr>
              <p:blipFill>
                <a:blip r:embed="rId719"/>
                <a:stretch>
                  <a:fillRect/>
                </a:stretch>
              </p:blipFill>
              <p:spPr>
                <a:xfrm>
                  <a:off x="6016571" y="6110564"/>
                  <a:ext cx="1353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0">
              <p14:nvContentPartPr>
                <p14:cNvPr id="481" name="Ink 480">
                  <a:extLst>
                    <a:ext uri="{FF2B5EF4-FFF2-40B4-BE49-F238E27FC236}">
                      <a16:creationId xmlns:a16="http://schemas.microsoft.com/office/drawing/2014/main" id="{3F755CF9-4798-4D93-845F-AE3D7D039A05}"/>
                    </a:ext>
                  </a:extLst>
                </p14:cNvPr>
                <p14:cNvContentPartPr/>
                <p14:nvPr/>
              </p14:nvContentPartPr>
              <p14:xfrm>
                <a:off x="6251651" y="6191564"/>
                <a:ext cx="132120" cy="40320"/>
              </p14:xfrm>
            </p:contentPart>
          </mc:Choice>
          <mc:Fallback xmlns="">
            <p:pic>
              <p:nvPicPr>
                <p:cNvPr id="481" name="Ink 480">
                  <a:extLst>
                    <a:ext uri="{FF2B5EF4-FFF2-40B4-BE49-F238E27FC236}">
                      <a16:creationId xmlns:a16="http://schemas.microsoft.com/office/drawing/2014/main" id="{3F755CF9-4798-4D93-845F-AE3D7D039A05}"/>
                    </a:ext>
                  </a:extLst>
                </p:cNvPr>
                <p:cNvPicPr/>
                <p:nvPr/>
              </p:nvPicPr>
              <p:blipFill>
                <a:blip r:embed="rId721"/>
                <a:stretch>
                  <a:fillRect/>
                </a:stretch>
              </p:blipFill>
              <p:spPr>
                <a:xfrm>
                  <a:off x="6243011" y="6182564"/>
                  <a:ext cx="1497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2">
              <p14:nvContentPartPr>
                <p14:cNvPr id="483" name="Ink 482">
                  <a:extLst>
                    <a:ext uri="{FF2B5EF4-FFF2-40B4-BE49-F238E27FC236}">
                      <a16:creationId xmlns:a16="http://schemas.microsoft.com/office/drawing/2014/main" id="{CC9A4BD7-DEC6-49E1-824A-B02034BDFD0E}"/>
                    </a:ext>
                  </a:extLst>
                </p14:cNvPr>
                <p14:cNvContentPartPr/>
                <p14:nvPr/>
              </p14:nvContentPartPr>
              <p14:xfrm>
                <a:off x="6571331" y="6156284"/>
                <a:ext cx="106200" cy="165960"/>
              </p14:xfrm>
            </p:contentPart>
          </mc:Choice>
          <mc:Fallback xmlns="">
            <p:pic>
              <p:nvPicPr>
                <p:cNvPr id="483" name="Ink 482">
                  <a:extLst>
                    <a:ext uri="{FF2B5EF4-FFF2-40B4-BE49-F238E27FC236}">
                      <a16:creationId xmlns:a16="http://schemas.microsoft.com/office/drawing/2014/main" id="{CC9A4BD7-DEC6-49E1-824A-B02034BDFD0E}"/>
                    </a:ext>
                  </a:extLst>
                </p:cNvPr>
                <p:cNvPicPr/>
                <p:nvPr/>
              </p:nvPicPr>
              <p:blipFill>
                <a:blip r:embed="rId723"/>
                <a:stretch>
                  <a:fillRect/>
                </a:stretch>
              </p:blipFill>
              <p:spPr>
                <a:xfrm>
                  <a:off x="6562691" y="6147644"/>
                  <a:ext cx="12384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4">
              <p14:nvContentPartPr>
                <p14:cNvPr id="484" name="Ink 483">
                  <a:extLst>
                    <a:ext uri="{FF2B5EF4-FFF2-40B4-BE49-F238E27FC236}">
                      <a16:creationId xmlns:a16="http://schemas.microsoft.com/office/drawing/2014/main" id="{F719D69F-11D2-4224-A862-7C40BDC3EA12}"/>
                    </a:ext>
                  </a:extLst>
                </p14:cNvPr>
                <p14:cNvContentPartPr/>
                <p14:nvPr/>
              </p14:nvContentPartPr>
              <p14:xfrm>
                <a:off x="6747371" y="6245924"/>
                <a:ext cx="29520" cy="54720"/>
              </p14:xfrm>
            </p:contentPart>
          </mc:Choice>
          <mc:Fallback xmlns="">
            <p:pic>
              <p:nvPicPr>
                <p:cNvPr id="484" name="Ink 483">
                  <a:extLst>
                    <a:ext uri="{FF2B5EF4-FFF2-40B4-BE49-F238E27FC236}">
                      <a16:creationId xmlns:a16="http://schemas.microsoft.com/office/drawing/2014/main" id="{F719D69F-11D2-4224-A862-7C40BDC3EA12}"/>
                    </a:ext>
                  </a:extLst>
                </p:cNvPr>
                <p:cNvPicPr/>
                <p:nvPr/>
              </p:nvPicPr>
              <p:blipFill>
                <a:blip r:embed="rId725"/>
                <a:stretch>
                  <a:fillRect/>
                </a:stretch>
              </p:blipFill>
              <p:spPr>
                <a:xfrm>
                  <a:off x="6738371" y="6237284"/>
                  <a:ext cx="4716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6">
              <p14:nvContentPartPr>
                <p14:cNvPr id="485" name="Ink 484">
                  <a:extLst>
                    <a:ext uri="{FF2B5EF4-FFF2-40B4-BE49-F238E27FC236}">
                      <a16:creationId xmlns:a16="http://schemas.microsoft.com/office/drawing/2014/main" id="{4C215446-6D11-4DF6-B4EE-718F70C1D48E}"/>
                    </a:ext>
                  </a:extLst>
                </p14:cNvPr>
                <p14:cNvContentPartPr/>
                <p14:nvPr/>
              </p14:nvContentPartPr>
              <p14:xfrm>
                <a:off x="6814331" y="6148004"/>
                <a:ext cx="258840" cy="187560"/>
              </p14:xfrm>
            </p:contentPart>
          </mc:Choice>
          <mc:Fallback xmlns="">
            <p:pic>
              <p:nvPicPr>
                <p:cNvPr id="485" name="Ink 484">
                  <a:extLst>
                    <a:ext uri="{FF2B5EF4-FFF2-40B4-BE49-F238E27FC236}">
                      <a16:creationId xmlns:a16="http://schemas.microsoft.com/office/drawing/2014/main" id="{4C215446-6D11-4DF6-B4EE-718F70C1D48E}"/>
                    </a:ext>
                  </a:extLst>
                </p:cNvPr>
                <p:cNvPicPr/>
                <p:nvPr/>
              </p:nvPicPr>
              <p:blipFill>
                <a:blip r:embed="rId727"/>
                <a:stretch>
                  <a:fillRect/>
                </a:stretch>
              </p:blipFill>
              <p:spPr>
                <a:xfrm>
                  <a:off x="6805691" y="6139004"/>
                  <a:ext cx="2764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8">
              <p14:nvContentPartPr>
                <p14:cNvPr id="487" name="Ink 486">
                  <a:extLst>
                    <a:ext uri="{FF2B5EF4-FFF2-40B4-BE49-F238E27FC236}">
                      <a16:creationId xmlns:a16="http://schemas.microsoft.com/office/drawing/2014/main" id="{804EF9E4-4DE0-44BB-B2E3-D945F724EF31}"/>
                    </a:ext>
                  </a:extLst>
                </p14:cNvPr>
                <p14:cNvContentPartPr/>
                <p14:nvPr/>
              </p14:nvContentPartPr>
              <p14:xfrm>
                <a:off x="7164611" y="6238004"/>
                <a:ext cx="188280" cy="44640"/>
              </p14:xfrm>
            </p:contentPart>
          </mc:Choice>
          <mc:Fallback xmlns="">
            <p:pic>
              <p:nvPicPr>
                <p:cNvPr id="487" name="Ink 486">
                  <a:extLst>
                    <a:ext uri="{FF2B5EF4-FFF2-40B4-BE49-F238E27FC236}">
                      <a16:creationId xmlns:a16="http://schemas.microsoft.com/office/drawing/2014/main" id="{804EF9E4-4DE0-44BB-B2E3-D945F724EF31}"/>
                    </a:ext>
                  </a:extLst>
                </p:cNvPr>
                <p:cNvPicPr/>
                <p:nvPr/>
              </p:nvPicPr>
              <p:blipFill>
                <a:blip r:embed="rId729"/>
                <a:stretch>
                  <a:fillRect/>
                </a:stretch>
              </p:blipFill>
              <p:spPr>
                <a:xfrm>
                  <a:off x="7155611" y="6229004"/>
                  <a:ext cx="20592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0">
              <p14:nvContentPartPr>
                <p14:cNvPr id="488" name="Ink 487">
                  <a:extLst>
                    <a:ext uri="{FF2B5EF4-FFF2-40B4-BE49-F238E27FC236}">
                      <a16:creationId xmlns:a16="http://schemas.microsoft.com/office/drawing/2014/main" id="{FE4EF615-B9AF-431D-9F00-F65D64E7BE55}"/>
                    </a:ext>
                  </a:extLst>
                </p14:cNvPr>
                <p14:cNvContentPartPr/>
                <p14:nvPr/>
              </p14:nvContentPartPr>
              <p14:xfrm>
                <a:off x="7241291" y="6234404"/>
                <a:ext cx="42120" cy="137880"/>
              </p14:xfrm>
            </p:contentPart>
          </mc:Choice>
          <mc:Fallback xmlns="">
            <p:pic>
              <p:nvPicPr>
                <p:cNvPr id="488" name="Ink 487">
                  <a:extLst>
                    <a:ext uri="{FF2B5EF4-FFF2-40B4-BE49-F238E27FC236}">
                      <a16:creationId xmlns:a16="http://schemas.microsoft.com/office/drawing/2014/main" id="{FE4EF615-B9AF-431D-9F00-F65D64E7BE55}"/>
                    </a:ext>
                  </a:extLst>
                </p:cNvPr>
                <p:cNvPicPr/>
                <p:nvPr/>
              </p:nvPicPr>
              <p:blipFill>
                <a:blip r:embed="rId731"/>
                <a:stretch>
                  <a:fillRect/>
                </a:stretch>
              </p:blipFill>
              <p:spPr>
                <a:xfrm>
                  <a:off x="7232291" y="6225404"/>
                  <a:ext cx="59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2">
              <p14:nvContentPartPr>
                <p14:cNvPr id="489" name="Ink 488">
                  <a:extLst>
                    <a:ext uri="{FF2B5EF4-FFF2-40B4-BE49-F238E27FC236}">
                      <a16:creationId xmlns:a16="http://schemas.microsoft.com/office/drawing/2014/main" id="{898B2265-B1F0-4E8A-8855-9CF5F188A27A}"/>
                    </a:ext>
                  </a:extLst>
                </p14:cNvPr>
                <p14:cNvContentPartPr/>
                <p14:nvPr/>
              </p14:nvContentPartPr>
              <p14:xfrm>
                <a:off x="7499771" y="6155564"/>
                <a:ext cx="113400" cy="186480"/>
              </p14:xfrm>
            </p:contentPart>
          </mc:Choice>
          <mc:Fallback xmlns="">
            <p:pic>
              <p:nvPicPr>
                <p:cNvPr id="489" name="Ink 488">
                  <a:extLst>
                    <a:ext uri="{FF2B5EF4-FFF2-40B4-BE49-F238E27FC236}">
                      <a16:creationId xmlns:a16="http://schemas.microsoft.com/office/drawing/2014/main" id="{898B2265-B1F0-4E8A-8855-9CF5F188A27A}"/>
                    </a:ext>
                  </a:extLst>
                </p:cNvPr>
                <p:cNvPicPr/>
                <p:nvPr/>
              </p:nvPicPr>
              <p:blipFill>
                <a:blip r:embed="rId733"/>
                <a:stretch>
                  <a:fillRect/>
                </a:stretch>
              </p:blipFill>
              <p:spPr>
                <a:xfrm>
                  <a:off x="7490771" y="6146564"/>
                  <a:ext cx="1310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4">
              <p14:nvContentPartPr>
                <p14:cNvPr id="490" name="Ink 489">
                  <a:extLst>
                    <a:ext uri="{FF2B5EF4-FFF2-40B4-BE49-F238E27FC236}">
                      <a16:creationId xmlns:a16="http://schemas.microsoft.com/office/drawing/2014/main" id="{A793BE94-8EFA-4356-882F-3F6D1B10B7C8}"/>
                    </a:ext>
                  </a:extLst>
                </p14:cNvPr>
                <p14:cNvContentPartPr/>
                <p14:nvPr/>
              </p14:nvContentPartPr>
              <p14:xfrm>
                <a:off x="7650611" y="6287324"/>
                <a:ext cx="13680" cy="37080"/>
              </p14:xfrm>
            </p:contentPart>
          </mc:Choice>
          <mc:Fallback xmlns="">
            <p:pic>
              <p:nvPicPr>
                <p:cNvPr id="490" name="Ink 489">
                  <a:extLst>
                    <a:ext uri="{FF2B5EF4-FFF2-40B4-BE49-F238E27FC236}">
                      <a16:creationId xmlns:a16="http://schemas.microsoft.com/office/drawing/2014/main" id="{A793BE94-8EFA-4356-882F-3F6D1B10B7C8}"/>
                    </a:ext>
                  </a:extLst>
                </p:cNvPr>
                <p:cNvPicPr/>
                <p:nvPr/>
              </p:nvPicPr>
              <p:blipFill>
                <a:blip r:embed="rId735"/>
                <a:stretch>
                  <a:fillRect/>
                </a:stretch>
              </p:blipFill>
              <p:spPr>
                <a:xfrm>
                  <a:off x="7641971" y="6278684"/>
                  <a:ext cx="313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6">
              <p14:nvContentPartPr>
                <p14:cNvPr id="492" name="Ink 491">
                  <a:extLst>
                    <a:ext uri="{FF2B5EF4-FFF2-40B4-BE49-F238E27FC236}">
                      <a16:creationId xmlns:a16="http://schemas.microsoft.com/office/drawing/2014/main" id="{B41B5059-49AE-4020-949C-F9E1CA3360A8}"/>
                    </a:ext>
                  </a:extLst>
                </p14:cNvPr>
                <p14:cNvContentPartPr/>
                <p14:nvPr/>
              </p14:nvContentPartPr>
              <p14:xfrm>
                <a:off x="7756451" y="6137204"/>
                <a:ext cx="118440" cy="234000"/>
              </p14:xfrm>
            </p:contentPart>
          </mc:Choice>
          <mc:Fallback xmlns="">
            <p:pic>
              <p:nvPicPr>
                <p:cNvPr id="492" name="Ink 491">
                  <a:extLst>
                    <a:ext uri="{FF2B5EF4-FFF2-40B4-BE49-F238E27FC236}">
                      <a16:creationId xmlns:a16="http://schemas.microsoft.com/office/drawing/2014/main" id="{B41B5059-49AE-4020-949C-F9E1CA3360A8}"/>
                    </a:ext>
                  </a:extLst>
                </p:cNvPr>
                <p:cNvPicPr/>
                <p:nvPr/>
              </p:nvPicPr>
              <p:blipFill>
                <a:blip r:embed="rId737"/>
                <a:stretch>
                  <a:fillRect/>
                </a:stretch>
              </p:blipFill>
              <p:spPr>
                <a:xfrm>
                  <a:off x="7747451" y="6128564"/>
                  <a:ext cx="13608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8">
              <p14:nvContentPartPr>
                <p14:cNvPr id="493" name="Ink 492">
                  <a:extLst>
                    <a:ext uri="{FF2B5EF4-FFF2-40B4-BE49-F238E27FC236}">
                      <a16:creationId xmlns:a16="http://schemas.microsoft.com/office/drawing/2014/main" id="{E1889872-7142-4050-9243-0151FC35249A}"/>
                    </a:ext>
                  </a:extLst>
                </p14:cNvPr>
                <p14:cNvContentPartPr/>
                <p14:nvPr/>
              </p14:nvContentPartPr>
              <p14:xfrm>
                <a:off x="7938971" y="6289484"/>
                <a:ext cx="131400" cy="29160"/>
              </p14:xfrm>
            </p:contentPart>
          </mc:Choice>
          <mc:Fallback xmlns="">
            <p:pic>
              <p:nvPicPr>
                <p:cNvPr id="493" name="Ink 492">
                  <a:extLst>
                    <a:ext uri="{FF2B5EF4-FFF2-40B4-BE49-F238E27FC236}">
                      <a16:creationId xmlns:a16="http://schemas.microsoft.com/office/drawing/2014/main" id="{E1889872-7142-4050-9243-0151FC35249A}"/>
                    </a:ext>
                  </a:extLst>
                </p:cNvPr>
                <p:cNvPicPr/>
                <p:nvPr/>
              </p:nvPicPr>
              <p:blipFill>
                <a:blip r:embed="rId739"/>
                <a:stretch>
                  <a:fillRect/>
                </a:stretch>
              </p:blipFill>
              <p:spPr>
                <a:xfrm>
                  <a:off x="7930331" y="6280484"/>
                  <a:ext cx="14904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0">
              <p14:nvContentPartPr>
                <p14:cNvPr id="494" name="Ink 493">
                  <a:extLst>
                    <a:ext uri="{FF2B5EF4-FFF2-40B4-BE49-F238E27FC236}">
                      <a16:creationId xmlns:a16="http://schemas.microsoft.com/office/drawing/2014/main" id="{5CF118C1-2B0B-4D33-B98C-80C6BA9DFBA3}"/>
                    </a:ext>
                  </a:extLst>
                </p14:cNvPr>
                <p14:cNvContentPartPr/>
                <p14:nvPr/>
              </p14:nvContentPartPr>
              <p14:xfrm>
                <a:off x="8157131" y="6213884"/>
                <a:ext cx="81000" cy="172800"/>
              </p14:xfrm>
            </p:contentPart>
          </mc:Choice>
          <mc:Fallback xmlns="">
            <p:pic>
              <p:nvPicPr>
                <p:cNvPr id="494" name="Ink 493">
                  <a:extLst>
                    <a:ext uri="{FF2B5EF4-FFF2-40B4-BE49-F238E27FC236}">
                      <a16:creationId xmlns:a16="http://schemas.microsoft.com/office/drawing/2014/main" id="{5CF118C1-2B0B-4D33-B98C-80C6BA9DFBA3}"/>
                    </a:ext>
                  </a:extLst>
                </p:cNvPr>
                <p:cNvPicPr/>
                <p:nvPr/>
              </p:nvPicPr>
              <p:blipFill>
                <a:blip r:embed="rId741"/>
                <a:stretch>
                  <a:fillRect/>
                </a:stretch>
              </p:blipFill>
              <p:spPr>
                <a:xfrm>
                  <a:off x="8148131" y="6205244"/>
                  <a:ext cx="9864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2">
              <p14:nvContentPartPr>
                <p14:cNvPr id="495" name="Ink 494">
                  <a:extLst>
                    <a:ext uri="{FF2B5EF4-FFF2-40B4-BE49-F238E27FC236}">
                      <a16:creationId xmlns:a16="http://schemas.microsoft.com/office/drawing/2014/main" id="{623A859C-8680-47E4-81FB-5E84B442B1AB}"/>
                    </a:ext>
                  </a:extLst>
                </p14:cNvPr>
                <p14:cNvContentPartPr/>
                <p14:nvPr/>
              </p14:nvContentPartPr>
              <p14:xfrm>
                <a:off x="8300771" y="6316484"/>
                <a:ext cx="18000" cy="41040"/>
              </p14:xfrm>
            </p:contentPart>
          </mc:Choice>
          <mc:Fallback xmlns="">
            <p:pic>
              <p:nvPicPr>
                <p:cNvPr id="495" name="Ink 494">
                  <a:extLst>
                    <a:ext uri="{FF2B5EF4-FFF2-40B4-BE49-F238E27FC236}">
                      <a16:creationId xmlns:a16="http://schemas.microsoft.com/office/drawing/2014/main" id="{623A859C-8680-47E4-81FB-5E84B442B1AB}"/>
                    </a:ext>
                  </a:extLst>
                </p:cNvPr>
                <p:cNvPicPr/>
                <p:nvPr/>
              </p:nvPicPr>
              <p:blipFill>
                <a:blip r:embed="rId743"/>
                <a:stretch>
                  <a:fillRect/>
                </a:stretch>
              </p:blipFill>
              <p:spPr>
                <a:xfrm>
                  <a:off x="8292131" y="6307844"/>
                  <a:ext cx="3564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4">
              <p14:nvContentPartPr>
                <p14:cNvPr id="496" name="Ink 495">
                  <a:extLst>
                    <a:ext uri="{FF2B5EF4-FFF2-40B4-BE49-F238E27FC236}">
                      <a16:creationId xmlns:a16="http://schemas.microsoft.com/office/drawing/2014/main" id="{DB5F504C-E72B-4B45-B4F2-7A263AF23E65}"/>
                    </a:ext>
                  </a:extLst>
                </p14:cNvPr>
                <p14:cNvContentPartPr/>
                <p14:nvPr/>
              </p14:nvContentPartPr>
              <p14:xfrm>
                <a:off x="8383571" y="6182924"/>
                <a:ext cx="302760" cy="200880"/>
              </p14:xfrm>
            </p:contentPart>
          </mc:Choice>
          <mc:Fallback xmlns="">
            <p:pic>
              <p:nvPicPr>
                <p:cNvPr id="496" name="Ink 495">
                  <a:extLst>
                    <a:ext uri="{FF2B5EF4-FFF2-40B4-BE49-F238E27FC236}">
                      <a16:creationId xmlns:a16="http://schemas.microsoft.com/office/drawing/2014/main" id="{DB5F504C-E72B-4B45-B4F2-7A263AF23E65}"/>
                    </a:ext>
                  </a:extLst>
                </p:cNvPr>
                <p:cNvPicPr/>
                <p:nvPr/>
              </p:nvPicPr>
              <p:blipFill>
                <a:blip r:embed="rId745"/>
                <a:stretch>
                  <a:fillRect/>
                </a:stretch>
              </p:blipFill>
              <p:spPr>
                <a:xfrm>
                  <a:off x="8374571" y="6174284"/>
                  <a:ext cx="320400" cy="21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7" name="Group 506">
            <a:extLst>
              <a:ext uri="{FF2B5EF4-FFF2-40B4-BE49-F238E27FC236}">
                <a16:creationId xmlns:a16="http://schemas.microsoft.com/office/drawing/2014/main" id="{46F4DBCF-DAA4-451C-B4E3-EFF7B3A7C363}"/>
              </a:ext>
            </a:extLst>
          </p:cNvPr>
          <p:cNvGrpSpPr/>
          <p:nvPr/>
        </p:nvGrpSpPr>
        <p:grpSpPr>
          <a:xfrm>
            <a:off x="8792891" y="5675684"/>
            <a:ext cx="132120" cy="144360"/>
            <a:chOff x="8792891" y="5675684"/>
            <a:chExt cx="132120" cy="14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6">
              <p14:nvContentPartPr>
                <p14:cNvPr id="498" name="Ink 497">
                  <a:extLst>
                    <a:ext uri="{FF2B5EF4-FFF2-40B4-BE49-F238E27FC236}">
                      <a16:creationId xmlns:a16="http://schemas.microsoft.com/office/drawing/2014/main" id="{C571BFF1-6409-4082-9626-867593223B2B}"/>
                    </a:ext>
                  </a:extLst>
                </p14:cNvPr>
                <p14:cNvContentPartPr/>
                <p14:nvPr/>
              </p14:nvContentPartPr>
              <p14:xfrm>
                <a:off x="8792891" y="5675684"/>
                <a:ext cx="132120" cy="39600"/>
              </p14:xfrm>
            </p:contentPart>
          </mc:Choice>
          <mc:Fallback xmlns="">
            <p:pic>
              <p:nvPicPr>
                <p:cNvPr id="498" name="Ink 497">
                  <a:extLst>
                    <a:ext uri="{FF2B5EF4-FFF2-40B4-BE49-F238E27FC236}">
                      <a16:creationId xmlns:a16="http://schemas.microsoft.com/office/drawing/2014/main" id="{C571BFF1-6409-4082-9626-867593223B2B}"/>
                    </a:ext>
                  </a:extLst>
                </p:cNvPr>
                <p:cNvPicPr/>
                <p:nvPr/>
              </p:nvPicPr>
              <p:blipFill>
                <a:blip r:embed="rId747"/>
                <a:stretch>
                  <a:fillRect/>
                </a:stretch>
              </p:blipFill>
              <p:spPr>
                <a:xfrm>
                  <a:off x="8783891" y="5667044"/>
                  <a:ext cx="1497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8">
              <p14:nvContentPartPr>
                <p14:cNvPr id="499" name="Ink 498">
                  <a:extLst>
                    <a:ext uri="{FF2B5EF4-FFF2-40B4-BE49-F238E27FC236}">
                      <a16:creationId xmlns:a16="http://schemas.microsoft.com/office/drawing/2014/main" id="{E1048EEE-2375-4B16-83F0-D4470F068AEE}"/>
                    </a:ext>
                  </a:extLst>
                </p14:cNvPr>
                <p14:cNvContentPartPr/>
                <p14:nvPr/>
              </p14:nvContentPartPr>
              <p14:xfrm>
                <a:off x="8806571" y="5809964"/>
                <a:ext cx="95040" cy="10080"/>
              </p14:xfrm>
            </p:contentPart>
          </mc:Choice>
          <mc:Fallback xmlns="">
            <p:pic>
              <p:nvPicPr>
                <p:cNvPr id="499" name="Ink 498">
                  <a:extLst>
                    <a:ext uri="{FF2B5EF4-FFF2-40B4-BE49-F238E27FC236}">
                      <a16:creationId xmlns:a16="http://schemas.microsoft.com/office/drawing/2014/main" id="{E1048EEE-2375-4B16-83F0-D4470F068AEE}"/>
                    </a:ext>
                  </a:extLst>
                </p:cNvPr>
                <p:cNvPicPr/>
                <p:nvPr/>
              </p:nvPicPr>
              <p:blipFill>
                <a:blip r:embed="rId749"/>
                <a:stretch>
                  <a:fillRect/>
                </a:stretch>
              </p:blipFill>
              <p:spPr>
                <a:xfrm>
                  <a:off x="8797571" y="5801324"/>
                  <a:ext cx="11268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6" name="Group 505">
            <a:extLst>
              <a:ext uri="{FF2B5EF4-FFF2-40B4-BE49-F238E27FC236}">
                <a16:creationId xmlns:a16="http://schemas.microsoft.com/office/drawing/2014/main" id="{F7EC4EFD-2F81-4D8A-92D3-2B1074728332}"/>
              </a:ext>
            </a:extLst>
          </p:cNvPr>
          <p:cNvGrpSpPr/>
          <p:nvPr/>
        </p:nvGrpSpPr>
        <p:grpSpPr>
          <a:xfrm>
            <a:off x="9532691" y="5479844"/>
            <a:ext cx="711720" cy="440280"/>
            <a:chOff x="9532691" y="5479844"/>
            <a:chExt cx="711720" cy="44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0">
              <p14:nvContentPartPr>
                <p14:cNvPr id="500" name="Ink 499">
                  <a:extLst>
                    <a:ext uri="{FF2B5EF4-FFF2-40B4-BE49-F238E27FC236}">
                      <a16:creationId xmlns:a16="http://schemas.microsoft.com/office/drawing/2014/main" id="{32930621-E919-4674-90BE-F31E60914880}"/>
                    </a:ext>
                  </a:extLst>
                </p14:cNvPr>
                <p14:cNvContentPartPr/>
                <p14:nvPr/>
              </p14:nvContentPartPr>
              <p14:xfrm>
                <a:off x="9532691" y="5578484"/>
                <a:ext cx="96840" cy="204480"/>
              </p14:xfrm>
            </p:contentPart>
          </mc:Choice>
          <mc:Fallback xmlns="">
            <p:pic>
              <p:nvPicPr>
                <p:cNvPr id="500" name="Ink 499">
                  <a:extLst>
                    <a:ext uri="{FF2B5EF4-FFF2-40B4-BE49-F238E27FC236}">
                      <a16:creationId xmlns:a16="http://schemas.microsoft.com/office/drawing/2014/main" id="{32930621-E919-4674-90BE-F31E60914880}"/>
                    </a:ext>
                  </a:extLst>
                </p:cNvPr>
                <p:cNvPicPr/>
                <p:nvPr/>
              </p:nvPicPr>
              <p:blipFill>
                <a:blip r:embed="rId751"/>
                <a:stretch>
                  <a:fillRect/>
                </a:stretch>
              </p:blipFill>
              <p:spPr>
                <a:xfrm>
                  <a:off x="9523691" y="5569844"/>
                  <a:ext cx="11448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2">
              <p14:nvContentPartPr>
                <p14:cNvPr id="501" name="Ink 500">
                  <a:extLst>
                    <a:ext uri="{FF2B5EF4-FFF2-40B4-BE49-F238E27FC236}">
                      <a16:creationId xmlns:a16="http://schemas.microsoft.com/office/drawing/2014/main" id="{6FD23AEB-EE12-4AF7-9C62-7F3BEFF4821B}"/>
                    </a:ext>
                  </a:extLst>
                </p14:cNvPr>
                <p14:cNvContentPartPr/>
                <p14:nvPr/>
              </p14:nvContentPartPr>
              <p14:xfrm>
                <a:off x="9750851" y="5695124"/>
                <a:ext cx="10440" cy="36720"/>
              </p14:xfrm>
            </p:contentPart>
          </mc:Choice>
          <mc:Fallback xmlns="">
            <p:pic>
              <p:nvPicPr>
                <p:cNvPr id="501" name="Ink 500">
                  <a:extLst>
                    <a:ext uri="{FF2B5EF4-FFF2-40B4-BE49-F238E27FC236}">
                      <a16:creationId xmlns:a16="http://schemas.microsoft.com/office/drawing/2014/main" id="{6FD23AEB-EE12-4AF7-9C62-7F3BEFF4821B}"/>
                    </a:ext>
                  </a:extLst>
                </p:cNvPr>
                <p:cNvPicPr/>
                <p:nvPr/>
              </p:nvPicPr>
              <p:blipFill>
                <a:blip r:embed="rId753"/>
                <a:stretch>
                  <a:fillRect/>
                </a:stretch>
              </p:blipFill>
              <p:spPr>
                <a:xfrm>
                  <a:off x="9741851" y="5686124"/>
                  <a:ext cx="2808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4">
              <p14:nvContentPartPr>
                <p14:cNvPr id="502" name="Ink 501">
                  <a:extLst>
                    <a:ext uri="{FF2B5EF4-FFF2-40B4-BE49-F238E27FC236}">
                      <a16:creationId xmlns:a16="http://schemas.microsoft.com/office/drawing/2014/main" id="{C2BDE8F8-6198-4728-8218-97DC5D65B466}"/>
                    </a:ext>
                  </a:extLst>
                </p14:cNvPr>
                <p14:cNvContentPartPr/>
                <p14:nvPr/>
              </p14:nvContentPartPr>
              <p14:xfrm>
                <a:off x="9875051" y="5506124"/>
                <a:ext cx="87840" cy="231480"/>
              </p14:xfrm>
            </p:contentPart>
          </mc:Choice>
          <mc:Fallback xmlns="">
            <p:pic>
              <p:nvPicPr>
                <p:cNvPr id="502" name="Ink 501">
                  <a:extLst>
                    <a:ext uri="{FF2B5EF4-FFF2-40B4-BE49-F238E27FC236}">
                      <a16:creationId xmlns:a16="http://schemas.microsoft.com/office/drawing/2014/main" id="{C2BDE8F8-6198-4728-8218-97DC5D65B466}"/>
                    </a:ext>
                  </a:extLst>
                </p:cNvPr>
                <p:cNvPicPr/>
                <p:nvPr/>
              </p:nvPicPr>
              <p:blipFill>
                <a:blip r:embed="rId755"/>
                <a:stretch>
                  <a:fillRect/>
                </a:stretch>
              </p:blipFill>
              <p:spPr>
                <a:xfrm>
                  <a:off x="9866411" y="5497484"/>
                  <a:ext cx="10548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6">
              <p14:nvContentPartPr>
                <p14:cNvPr id="503" name="Ink 502">
                  <a:extLst>
                    <a:ext uri="{FF2B5EF4-FFF2-40B4-BE49-F238E27FC236}">
                      <a16:creationId xmlns:a16="http://schemas.microsoft.com/office/drawing/2014/main" id="{7AD74244-A2BE-4DCA-AB29-8ABFC820B196}"/>
                    </a:ext>
                  </a:extLst>
                </p14:cNvPr>
                <p14:cNvContentPartPr/>
                <p14:nvPr/>
              </p14:nvContentPartPr>
              <p14:xfrm>
                <a:off x="10063691" y="5558684"/>
                <a:ext cx="137520" cy="79920"/>
              </p14:xfrm>
            </p:contentPart>
          </mc:Choice>
          <mc:Fallback xmlns="">
            <p:pic>
              <p:nvPicPr>
                <p:cNvPr id="503" name="Ink 502">
                  <a:extLst>
                    <a:ext uri="{FF2B5EF4-FFF2-40B4-BE49-F238E27FC236}">
                      <a16:creationId xmlns:a16="http://schemas.microsoft.com/office/drawing/2014/main" id="{7AD74244-A2BE-4DCA-AB29-8ABFC820B196}"/>
                    </a:ext>
                  </a:extLst>
                </p:cNvPr>
                <p:cNvPicPr/>
                <p:nvPr/>
              </p:nvPicPr>
              <p:blipFill>
                <a:blip r:embed="rId757"/>
                <a:stretch>
                  <a:fillRect/>
                </a:stretch>
              </p:blipFill>
              <p:spPr>
                <a:xfrm>
                  <a:off x="10054691" y="5550044"/>
                  <a:ext cx="1551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8">
              <p14:nvContentPartPr>
                <p14:cNvPr id="504" name="Ink 503">
                  <a:extLst>
                    <a:ext uri="{FF2B5EF4-FFF2-40B4-BE49-F238E27FC236}">
                      <a16:creationId xmlns:a16="http://schemas.microsoft.com/office/drawing/2014/main" id="{A575C96F-B3E1-4F2F-9649-D950736CBB30}"/>
                    </a:ext>
                  </a:extLst>
                </p14:cNvPr>
                <p14:cNvContentPartPr/>
                <p14:nvPr/>
              </p14:nvContentPartPr>
              <p14:xfrm>
                <a:off x="10173491" y="5479844"/>
                <a:ext cx="41760" cy="244800"/>
              </p14:xfrm>
            </p:contentPart>
          </mc:Choice>
          <mc:Fallback xmlns="">
            <p:pic>
              <p:nvPicPr>
                <p:cNvPr id="504" name="Ink 503">
                  <a:extLst>
                    <a:ext uri="{FF2B5EF4-FFF2-40B4-BE49-F238E27FC236}">
                      <a16:creationId xmlns:a16="http://schemas.microsoft.com/office/drawing/2014/main" id="{A575C96F-B3E1-4F2F-9649-D950736CBB30}"/>
                    </a:ext>
                  </a:extLst>
                </p:cNvPr>
                <p:cNvPicPr/>
                <p:nvPr/>
              </p:nvPicPr>
              <p:blipFill>
                <a:blip r:embed="rId759"/>
                <a:stretch>
                  <a:fillRect/>
                </a:stretch>
              </p:blipFill>
              <p:spPr>
                <a:xfrm>
                  <a:off x="10164491" y="5470844"/>
                  <a:ext cx="5940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0">
              <p14:nvContentPartPr>
                <p14:cNvPr id="505" name="Ink 504">
                  <a:extLst>
                    <a:ext uri="{FF2B5EF4-FFF2-40B4-BE49-F238E27FC236}">
                      <a16:creationId xmlns:a16="http://schemas.microsoft.com/office/drawing/2014/main" id="{66505C9D-6DA8-4389-B7E6-13C56D90D507}"/>
                    </a:ext>
                  </a:extLst>
                </p14:cNvPr>
                <p14:cNvContentPartPr/>
                <p14:nvPr/>
              </p14:nvContentPartPr>
              <p14:xfrm>
                <a:off x="9550691" y="5831564"/>
                <a:ext cx="693720" cy="88560"/>
              </p14:xfrm>
            </p:contentPart>
          </mc:Choice>
          <mc:Fallback xmlns="">
            <p:pic>
              <p:nvPicPr>
                <p:cNvPr id="505" name="Ink 504">
                  <a:extLst>
                    <a:ext uri="{FF2B5EF4-FFF2-40B4-BE49-F238E27FC236}">
                      <a16:creationId xmlns:a16="http://schemas.microsoft.com/office/drawing/2014/main" id="{66505C9D-6DA8-4389-B7E6-13C56D90D507}"/>
                    </a:ext>
                  </a:extLst>
                </p:cNvPr>
                <p:cNvPicPr/>
                <p:nvPr/>
              </p:nvPicPr>
              <p:blipFill>
                <a:blip r:embed="rId761"/>
                <a:stretch>
                  <a:fillRect/>
                </a:stretch>
              </p:blipFill>
              <p:spPr>
                <a:xfrm>
                  <a:off x="9541691" y="5822564"/>
                  <a:ext cx="711360" cy="10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1" name="Group 520">
            <a:extLst>
              <a:ext uri="{FF2B5EF4-FFF2-40B4-BE49-F238E27FC236}">
                <a16:creationId xmlns:a16="http://schemas.microsoft.com/office/drawing/2014/main" id="{EAC5DD72-E063-474A-B01F-5D1D5372AA1A}"/>
              </a:ext>
            </a:extLst>
          </p:cNvPr>
          <p:cNvGrpSpPr/>
          <p:nvPr/>
        </p:nvGrpSpPr>
        <p:grpSpPr>
          <a:xfrm>
            <a:off x="9642491" y="6038924"/>
            <a:ext cx="660600" cy="323280"/>
            <a:chOff x="9642491" y="6038924"/>
            <a:chExt cx="660600" cy="32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2">
              <p14:nvContentPartPr>
                <p14:cNvPr id="508" name="Ink 507">
                  <a:extLst>
                    <a:ext uri="{FF2B5EF4-FFF2-40B4-BE49-F238E27FC236}">
                      <a16:creationId xmlns:a16="http://schemas.microsoft.com/office/drawing/2014/main" id="{BF8A4EBD-0CE7-40F6-8E5B-A58316C67158}"/>
                    </a:ext>
                  </a:extLst>
                </p14:cNvPr>
                <p14:cNvContentPartPr/>
                <p14:nvPr/>
              </p14:nvContentPartPr>
              <p14:xfrm>
                <a:off x="9642491" y="6124964"/>
                <a:ext cx="109440" cy="237240"/>
              </p14:xfrm>
            </p:contentPart>
          </mc:Choice>
          <mc:Fallback xmlns="">
            <p:pic>
              <p:nvPicPr>
                <p:cNvPr id="508" name="Ink 507">
                  <a:extLst>
                    <a:ext uri="{FF2B5EF4-FFF2-40B4-BE49-F238E27FC236}">
                      <a16:creationId xmlns:a16="http://schemas.microsoft.com/office/drawing/2014/main" id="{BF8A4EBD-0CE7-40F6-8E5B-A58316C67158}"/>
                    </a:ext>
                  </a:extLst>
                </p:cNvPr>
                <p:cNvPicPr/>
                <p:nvPr/>
              </p:nvPicPr>
              <p:blipFill>
                <a:blip r:embed="rId763"/>
                <a:stretch>
                  <a:fillRect/>
                </a:stretch>
              </p:blipFill>
              <p:spPr>
                <a:xfrm>
                  <a:off x="9633491" y="6116324"/>
                  <a:ext cx="12708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4">
              <p14:nvContentPartPr>
                <p14:cNvPr id="509" name="Ink 508">
                  <a:extLst>
                    <a:ext uri="{FF2B5EF4-FFF2-40B4-BE49-F238E27FC236}">
                      <a16:creationId xmlns:a16="http://schemas.microsoft.com/office/drawing/2014/main" id="{A697ABD5-6F75-4810-893A-299501A0DC3F}"/>
                    </a:ext>
                  </a:extLst>
                </p14:cNvPr>
                <p14:cNvContentPartPr/>
                <p14:nvPr/>
              </p14:nvContentPartPr>
              <p14:xfrm>
                <a:off x="9836531" y="6227204"/>
                <a:ext cx="17640" cy="51120"/>
              </p14:xfrm>
            </p:contentPart>
          </mc:Choice>
          <mc:Fallback xmlns="">
            <p:pic>
              <p:nvPicPr>
                <p:cNvPr id="509" name="Ink 508">
                  <a:extLst>
                    <a:ext uri="{FF2B5EF4-FFF2-40B4-BE49-F238E27FC236}">
                      <a16:creationId xmlns:a16="http://schemas.microsoft.com/office/drawing/2014/main" id="{A697ABD5-6F75-4810-893A-299501A0DC3F}"/>
                    </a:ext>
                  </a:extLst>
                </p:cNvPr>
                <p:cNvPicPr/>
                <p:nvPr/>
              </p:nvPicPr>
              <p:blipFill>
                <a:blip r:embed="rId765"/>
                <a:stretch>
                  <a:fillRect/>
                </a:stretch>
              </p:blipFill>
              <p:spPr>
                <a:xfrm>
                  <a:off x="9827531" y="6218564"/>
                  <a:ext cx="352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6">
              <p14:nvContentPartPr>
                <p14:cNvPr id="510" name="Ink 509">
                  <a:extLst>
                    <a:ext uri="{FF2B5EF4-FFF2-40B4-BE49-F238E27FC236}">
                      <a16:creationId xmlns:a16="http://schemas.microsoft.com/office/drawing/2014/main" id="{01D687B8-6831-4292-A9C9-DAC82A04FFE7}"/>
                    </a:ext>
                  </a:extLst>
                </p14:cNvPr>
                <p14:cNvContentPartPr/>
                <p14:nvPr/>
              </p14:nvContentPartPr>
              <p14:xfrm>
                <a:off x="9974411" y="6090044"/>
                <a:ext cx="88920" cy="248400"/>
              </p14:xfrm>
            </p:contentPart>
          </mc:Choice>
          <mc:Fallback xmlns="">
            <p:pic>
              <p:nvPicPr>
                <p:cNvPr id="510" name="Ink 509">
                  <a:extLst>
                    <a:ext uri="{FF2B5EF4-FFF2-40B4-BE49-F238E27FC236}">
                      <a16:creationId xmlns:a16="http://schemas.microsoft.com/office/drawing/2014/main" id="{01D687B8-6831-4292-A9C9-DAC82A04FFE7}"/>
                    </a:ext>
                  </a:extLst>
                </p:cNvPr>
                <p:cNvPicPr/>
                <p:nvPr/>
              </p:nvPicPr>
              <p:blipFill>
                <a:blip r:embed="rId767"/>
                <a:stretch>
                  <a:fillRect/>
                </a:stretch>
              </p:blipFill>
              <p:spPr>
                <a:xfrm>
                  <a:off x="9965771" y="6081404"/>
                  <a:ext cx="10656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8">
              <p14:nvContentPartPr>
                <p14:cNvPr id="512" name="Ink 511">
                  <a:extLst>
                    <a:ext uri="{FF2B5EF4-FFF2-40B4-BE49-F238E27FC236}">
                      <a16:creationId xmlns:a16="http://schemas.microsoft.com/office/drawing/2014/main" id="{50B69F7F-4C0D-417D-98B0-4F9B7A280979}"/>
                    </a:ext>
                  </a:extLst>
                </p14:cNvPr>
                <p14:cNvContentPartPr/>
                <p14:nvPr/>
              </p14:nvContentPartPr>
              <p14:xfrm>
                <a:off x="10200491" y="6038924"/>
                <a:ext cx="102600" cy="289080"/>
              </p14:xfrm>
            </p:contentPart>
          </mc:Choice>
          <mc:Fallback xmlns="">
            <p:pic>
              <p:nvPicPr>
                <p:cNvPr id="512" name="Ink 511">
                  <a:extLst>
                    <a:ext uri="{FF2B5EF4-FFF2-40B4-BE49-F238E27FC236}">
                      <a16:creationId xmlns:a16="http://schemas.microsoft.com/office/drawing/2014/main" id="{50B69F7F-4C0D-417D-98B0-4F9B7A280979}"/>
                    </a:ext>
                  </a:extLst>
                </p:cNvPr>
                <p:cNvPicPr/>
                <p:nvPr/>
              </p:nvPicPr>
              <p:blipFill>
                <a:blip r:embed="rId769"/>
                <a:stretch>
                  <a:fillRect/>
                </a:stretch>
              </p:blipFill>
              <p:spPr>
                <a:xfrm>
                  <a:off x="10191851" y="6029924"/>
                  <a:ext cx="120240" cy="30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0" name="Group 519">
            <a:extLst>
              <a:ext uri="{FF2B5EF4-FFF2-40B4-BE49-F238E27FC236}">
                <a16:creationId xmlns:a16="http://schemas.microsoft.com/office/drawing/2014/main" id="{0F4893C6-1AA8-4A2B-AB13-12AC87094A18}"/>
              </a:ext>
            </a:extLst>
          </p:cNvPr>
          <p:cNvGrpSpPr/>
          <p:nvPr/>
        </p:nvGrpSpPr>
        <p:grpSpPr>
          <a:xfrm>
            <a:off x="10770011" y="5675324"/>
            <a:ext cx="144000" cy="147600"/>
            <a:chOff x="10770011" y="5675324"/>
            <a:chExt cx="144000" cy="14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0">
              <p14:nvContentPartPr>
                <p14:cNvPr id="513" name="Ink 512">
                  <a:extLst>
                    <a:ext uri="{FF2B5EF4-FFF2-40B4-BE49-F238E27FC236}">
                      <a16:creationId xmlns:a16="http://schemas.microsoft.com/office/drawing/2014/main" id="{12C67233-1134-4C2F-A37E-7669EE8DEF5C}"/>
                    </a:ext>
                  </a:extLst>
                </p14:cNvPr>
                <p14:cNvContentPartPr/>
                <p14:nvPr/>
              </p14:nvContentPartPr>
              <p14:xfrm>
                <a:off x="10786571" y="5675324"/>
                <a:ext cx="127440" cy="74160"/>
              </p14:xfrm>
            </p:contentPart>
          </mc:Choice>
          <mc:Fallback xmlns="">
            <p:pic>
              <p:nvPicPr>
                <p:cNvPr id="513" name="Ink 512">
                  <a:extLst>
                    <a:ext uri="{FF2B5EF4-FFF2-40B4-BE49-F238E27FC236}">
                      <a16:creationId xmlns:a16="http://schemas.microsoft.com/office/drawing/2014/main" id="{12C67233-1134-4C2F-A37E-7669EE8DEF5C}"/>
                    </a:ext>
                  </a:extLst>
                </p:cNvPr>
                <p:cNvPicPr/>
                <p:nvPr/>
              </p:nvPicPr>
              <p:blipFill>
                <a:blip r:embed="rId771"/>
                <a:stretch>
                  <a:fillRect/>
                </a:stretch>
              </p:blipFill>
              <p:spPr>
                <a:xfrm>
                  <a:off x="10777931" y="5666684"/>
                  <a:ext cx="14508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2">
              <p14:nvContentPartPr>
                <p14:cNvPr id="514" name="Ink 513">
                  <a:extLst>
                    <a:ext uri="{FF2B5EF4-FFF2-40B4-BE49-F238E27FC236}">
                      <a16:creationId xmlns:a16="http://schemas.microsoft.com/office/drawing/2014/main" id="{F0139130-9298-4761-A405-20477FDA401E}"/>
                    </a:ext>
                  </a:extLst>
                </p14:cNvPr>
                <p14:cNvContentPartPr/>
                <p14:nvPr/>
              </p14:nvContentPartPr>
              <p14:xfrm>
                <a:off x="10770011" y="5789804"/>
                <a:ext cx="95400" cy="33120"/>
              </p14:xfrm>
            </p:contentPart>
          </mc:Choice>
          <mc:Fallback xmlns="">
            <p:pic>
              <p:nvPicPr>
                <p:cNvPr id="514" name="Ink 513">
                  <a:extLst>
                    <a:ext uri="{FF2B5EF4-FFF2-40B4-BE49-F238E27FC236}">
                      <a16:creationId xmlns:a16="http://schemas.microsoft.com/office/drawing/2014/main" id="{F0139130-9298-4761-A405-20477FDA401E}"/>
                    </a:ext>
                  </a:extLst>
                </p:cNvPr>
                <p:cNvPicPr/>
                <p:nvPr/>
              </p:nvPicPr>
              <p:blipFill>
                <a:blip r:embed="rId773"/>
                <a:stretch>
                  <a:fillRect/>
                </a:stretch>
              </p:blipFill>
              <p:spPr>
                <a:xfrm>
                  <a:off x="10761011" y="5781164"/>
                  <a:ext cx="113040" cy="5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3" name="Group 522">
            <a:extLst>
              <a:ext uri="{FF2B5EF4-FFF2-40B4-BE49-F238E27FC236}">
                <a16:creationId xmlns:a16="http://schemas.microsoft.com/office/drawing/2014/main" id="{12D65851-11D6-426A-81F0-9A61EB038547}"/>
              </a:ext>
            </a:extLst>
          </p:cNvPr>
          <p:cNvGrpSpPr/>
          <p:nvPr/>
        </p:nvGrpSpPr>
        <p:grpSpPr>
          <a:xfrm>
            <a:off x="11208851" y="5554004"/>
            <a:ext cx="716400" cy="514440"/>
            <a:chOff x="11208851" y="5554004"/>
            <a:chExt cx="716400" cy="51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4">
              <p14:nvContentPartPr>
                <p14:cNvPr id="515" name="Ink 514">
                  <a:extLst>
                    <a:ext uri="{FF2B5EF4-FFF2-40B4-BE49-F238E27FC236}">
                      <a16:creationId xmlns:a16="http://schemas.microsoft.com/office/drawing/2014/main" id="{D914772D-3047-4E17-ACB5-5F8B68E76145}"/>
                    </a:ext>
                  </a:extLst>
                </p14:cNvPr>
                <p14:cNvContentPartPr/>
                <p14:nvPr/>
              </p14:nvContentPartPr>
              <p14:xfrm>
                <a:off x="11208851" y="5594684"/>
                <a:ext cx="109440" cy="251280"/>
              </p14:xfrm>
            </p:contentPart>
          </mc:Choice>
          <mc:Fallback xmlns="">
            <p:pic>
              <p:nvPicPr>
                <p:cNvPr id="515" name="Ink 514">
                  <a:extLst>
                    <a:ext uri="{FF2B5EF4-FFF2-40B4-BE49-F238E27FC236}">
                      <a16:creationId xmlns:a16="http://schemas.microsoft.com/office/drawing/2014/main" id="{D914772D-3047-4E17-ACB5-5F8B68E76145}"/>
                    </a:ext>
                  </a:extLst>
                </p:cNvPr>
                <p:cNvPicPr/>
                <p:nvPr/>
              </p:nvPicPr>
              <p:blipFill>
                <a:blip r:embed="rId775"/>
                <a:stretch>
                  <a:fillRect/>
                </a:stretch>
              </p:blipFill>
              <p:spPr>
                <a:xfrm>
                  <a:off x="11200211" y="5586044"/>
                  <a:ext cx="12708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6">
              <p14:nvContentPartPr>
                <p14:cNvPr id="516" name="Ink 515">
                  <a:extLst>
                    <a:ext uri="{FF2B5EF4-FFF2-40B4-BE49-F238E27FC236}">
                      <a16:creationId xmlns:a16="http://schemas.microsoft.com/office/drawing/2014/main" id="{7D8D70B1-C613-42AD-B657-BE5FDD5FA243}"/>
                    </a:ext>
                  </a:extLst>
                </p14:cNvPr>
                <p14:cNvContentPartPr/>
                <p14:nvPr/>
              </p14:nvContentPartPr>
              <p14:xfrm>
                <a:off x="11396051" y="5763884"/>
                <a:ext cx="25200" cy="62640"/>
              </p14:xfrm>
            </p:contentPart>
          </mc:Choice>
          <mc:Fallback xmlns="">
            <p:pic>
              <p:nvPicPr>
                <p:cNvPr id="516" name="Ink 515">
                  <a:extLst>
                    <a:ext uri="{FF2B5EF4-FFF2-40B4-BE49-F238E27FC236}">
                      <a16:creationId xmlns:a16="http://schemas.microsoft.com/office/drawing/2014/main" id="{7D8D70B1-C613-42AD-B657-BE5FDD5FA243}"/>
                    </a:ext>
                  </a:extLst>
                </p:cNvPr>
                <p:cNvPicPr/>
                <p:nvPr/>
              </p:nvPicPr>
              <p:blipFill>
                <a:blip r:embed="rId777"/>
                <a:stretch>
                  <a:fillRect/>
                </a:stretch>
              </p:blipFill>
              <p:spPr>
                <a:xfrm>
                  <a:off x="11387051" y="5755244"/>
                  <a:ext cx="428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8">
              <p14:nvContentPartPr>
                <p14:cNvPr id="517" name="Ink 516">
                  <a:extLst>
                    <a:ext uri="{FF2B5EF4-FFF2-40B4-BE49-F238E27FC236}">
                      <a16:creationId xmlns:a16="http://schemas.microsoft.com/office/drawing/2014/main" id="{F9151121-CE60-4CBC-8ACC-EA94B538F57C}"/>
                    </a:ext>
                  </a:extLst>
                </p14:cNvPr>
                <p14:cNvContentPartPr/>
                <p14:nvPr/>
              </p14:nvContentPartPr>
              <p14:xfrm>
                <a:off x="11519531" y="5568404"/>
                <a:ext cx="115560" cy="244440"/>
              </p14:xfrm>
            </p:contentPart>
          </mc:Choice>
          <mc:Fallback xmlns="">
            <p:pic>
              <p:nvPicPr>
                <p:cNvPr id="517" name="Ink 516">
                  <a:extLst>
                    <a:ext uri="{FF2B5EF4-FFF2-40B4-BE49-F238E27FC236}">
                      <a16:creationId xmlns:a16="http://schemas.microsoft.com/office/drawing/2014/main" id="{F9151121-CE60-4CBC-8ACC-EA94B538F57C}"/>
                    </a:ext>
                  </a:extLst>
                </p:cNvPr>
                <p:cNvPicPr/>
                <p:nvPr/>
              </p:nvPicPr>
              <p:blipFill>
                <a:blip r:embed="rId779"/>
                <a:stretch>
                  <a:fillRect/>
                </a:stretch>
              </p:blipFill>
              <p:spPr>
                <a:xfrm>
                  <a:off x="11510531" y="5559404"/>
                  <a:ext cx="13320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0">
              <p14:nvContentPartPr>
                <p14:cNvPr id="518" name="Ink 517">
                  <a:extLst>
                    <a:ext uri="{FF2B5EF4-FFF2-40B4-BE49-F238E27FC236}">
                      <a16:creationId xmlns:a16="http://schemas.microsoft.com/office/drawing/2014/main" id="{2310C5A0-B194-467D-B297-1BB1025C0D84}"/>
                    </a:ext>
                  </a:extLst>
                </p14:cNvPr>
                <p14:cNvContentPartPr/>
                <p14:nvPr/>
              </p14:nvContentPartPr>
              <p14:xfrm>
                <a:off x="11731571" y="5554004"/>
                <a:ext cx="134640" cy="292680"/>
              </p14:xfrm>
            </p:contentPart>
          </mc:Choice>
          <mc:Fallback xmlns="">
            <p:pic>
              <p:nvPicPr>
                <p:cNvPr id="518" name="Ink 517">
                  <a:extLst>
                    <a:ext uri="{FF2B5EF4-FFF2-40B4-BE49-F238E27FC236}">
                      <a16:creationId xmlns:a16="http://schemas.microsoft.com/office/drawing/2014/main" id="{2310C5A0-B194-467D-B297-1BB1025C0D84}"/>
                    </a:ext>
                  </a:extLst>
                </p:cNvPr>
                <p:cNvPicPr/>
                <p:nvPr/>
              </p:nvPicPr>
              <p:blipFill>
                <a:blip r:embed="rId781"/>
                <a:stretch>
                  <a:fillRect/>
                </a:stretch>
              </p:blipFill>
              <p:spPr>
                <a:xfrm>
                  <a:off x="11722571" y="5545004"/>
                  <a:ext cx="15228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2">
              <p14:nvContentPartPr>
                <p14:cNvPr id="522" name="Ink 521">
                  <a:extLst>
                    <a:ext uri="{FF2B5EF4-FFF2-40B4-BE49-F238E27FC236}">
                      <a16:creationId xmlns:a16="http://schemas.microsoft.com/office/drawing/2014/main" id="{94428EA3-DBF8-4466-81FC-47983CDEEC61}"/>
                    </a:ext>
                  </a:extLst>
                </p14:cNvPr>
                <p14:cNvContentPartPr/>
                <p14:nvPr/>
              </p14:nvContentPartPr>
              <p14:xfrm>
                <a:off x="11299931" y="5955404"/>
                <a:ext cx="625320" cy="113040"/>
              </p14:xfrm>
            </p:contentPart>
          </mc:Choice>
          <mc:Fallback xmlns="">
            <p:pic>
              <p:nvPicPr>
                <p:cNvPr id="522" name="Ink 521">
                  <a:extLst>
                    <a:ext uri="{FF2B5EF4-FFF2-40B4-BE49-F238E27FC236}">
                      <a16:creationId xmlns:a16="http://schemas.microsoft.com/office/drawing/2014/main" id="{94428EA3-DBF8-4466-81FC-47983CDEEC61}"/>
                    </a:ext>
                  </a:extLst>
                </p:cNvPr>
                <p:cNvPicPr/>
                <p:nvPr/>
              </p:nvPicPr>
              <p:blipFill>
                <a:blip r:embed="rId783"/>
                <a:stretch>
                  <a:fillRect/>
                </a:stretch>
              </p:blipFill>
              <p:spPr>
                <a:xfrm>
                  <a:off x="11291291" y="5946404"/>
                  <a:ext cx="642960" cy="130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9245719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955657-DC67-4738-8415-9C64C2566B1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0515600" cy="1325563"/>
          </a:xfrm>
        </p:spPr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</a:rPr>
              <a:t>Multiplikasjonsetninga</a:t>
            </a:r>
            <a:endParaRPr lang="nb-NO" sz="36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4F59B7-004E-4B9F-8688-A1B20E001EE9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å</a:t>
                </a:r>
                <a:r>
                  <a:rPr lang="nb-NO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finisjonen av betinga </a:t>
                </a:r>
                <a:r>
                  <a:rPr lang="nb-NO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nnsyn</a:t>
                </a:r>
                <a:r>
                  <a:rPr lang="nb-NO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år vi   </a:t>
                </a:r>
                <a14:m>
                  <m:oMath xmlns:m="http://schemas.openxmlformats.org/officeDocument/2006/math">
                    <m:r>
                      <a:rPr lang="nb-NO" sz="1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nb-NO" sz="1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nb-NO" sz="1800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m:rPr>
                            <m:nor/>
                          </m:rPr>
                          <a:rPr lang="nb-NO" sz="1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>
                      <a:rPr lang="nb-NO" sz="180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1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nb-NO" sz="1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nb-NO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nb-NO" sz="18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d>
                      </m:e>
                    </m:d>
                    <m:r>
                      <a:rPr lang="nb-NO" sz="1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nb-NO" sz="1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</m:oMath>
                </a14:m>
                <a:endParaRPr lang="nb-NO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nb-NO" sz="1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4F59B7-004E-4B9F-8688-A1B20E001E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825625"/>
                <a:ext cx="10515600" cy="4351338"/>
              </a:xfrm>
              <a:blipFill>
                <a:blip r:embed="rId2"/>
                <a:stretch>
                  <a:fillRect l="-464" t="-10644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9773EFC7-2135-41B0-9DD3-5B8663B1FB34}"/>
              </a:ext>
            </a:extLst>
          </p:cNvPr>
          <p:cNvGrpSpPr/>
          <p:nvPr/>
        </p:nvGrpSpPr>
        <p:grpSpPr>
          <a:xfrm>
            <a:off x="341760" y="2374124"/>
            <a:ext cx="416880" cy="398160"/>
            <a:chOff x="341760" y="2374124"/>
            <a:chExt cx="416880" cy="39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F90E35E-F23D-49FE-82D9-E47557AC3D8A}"/>
                    </a:ext>
                  </a:extLst>
                </p14:cNvPr>
                <p14:cNvContentPartPr/>
                <p14:nvPr/>
              </p14:nvContentPartPr>
              <p14:xfrm>
                <a:off x="360120" y="2447564"/>
                <a:ext cx="100800" cy="2246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F90E35E-F23D-49FE-82D9-E47557AC3D8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51480" y="2438924"/>
                  <a:ext cx="11844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F515EF4-9CB6-49DA-9FB7-C8BE395C4333}"/>
                    </a:ext>
                  </a:extLst>
                </p14:cNvPr>
                <p14:cNvContentPartPr/>
                <p14:nvPr/>
              </p14:nvContentPartPr>
              <p14:xfrm>
                <a:off x="341760" y="2374124"/>
                <a:ext cx="338760" cy="354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F515EF4-9CB6-49DA-9FB7-C8BE395C433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32760" y="2365484"/>
                  <a:ext cx="35640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9088C39-CBA3-4D46-AAA3-70B5F138AB45}"/>
                    </a:ext>
                  </a:extLst>
                </p14:cNvPr>
                <p14:cNvContentPartPr/>
                <p14:nvPr/>
              </p14:nvContentPartPr>
              <p14:xfrm>
                <a:off x="638400" y="2429924"/>
                <a:ext cx="120240" cy="3423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9088C39-CBA3-4D46-AAA3-70B5F138AB4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29400" y="2421284"/>
                  <a:ext cx="137880" cy="360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269C7E9-90AC-49B3-8337-D98727455470}"/>
              </a:ext>
            </a:extLst>
          </p:cNvPr>
          <p:cNvGrpSpPr/>
          <p:nvPr/>
        </p:nvGrpSpPr>
        <p:grpSpPr>
          <a:xfrm>
            <a:off x="903000" y="2500124"/>
            <a:ext cx="226080" cy="259560"/>
            <a:chOff x="903000" y="2500124"/>
            <a:chExt cx="226080" cy="25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6F42281-5AD6-4BE2-B3FD-0ED5C068D5CA}"/>
                    </a:ext>
                  </a:extLst>
                </p14:cNvPr>
                <p14:cNvContentPartPr/>
                <p14:nvPr/>
              </p14:nvContentPartPr>
              <p14:xfrm>
                <a:off x="903000" y="2500124"/>
                <a:ext cx="153360" cy="204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6F42281-5AD6-4BE2-B3FD-0ED5C068D5C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94360" y="2491124"/>
                  <a:ext cx="1710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3D4479E-E22C-43AC-BF99-B46ECEFAF419}"/>
                    </a:ext>
                  </a:extLst>
                </p14:cNvPr>
                <p14:cNvContentPartPr/>
                <p14:nvPr/>
              </p14:nvContentPartPr>
              <p14:xfrm>
                <a:off x="1098480" y="2659964"/>
                <a:ext cx="30600" cy="997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3D4479E-E22C-43AC-BF99-B46ECEFAF41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089840" y="2650964"/>
                  <a:ext cx="48240" cy="11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AF72DC14-C822-4672-8B65-3910BAF708D2}"/>
                  </a:ext>
                </a:extLst>
              </p14:cNvPr>
              <p14:cNvContentPartPr/>
              <p14:nvPr/>
            </p14:nvContentPartPr>
            <p14:xfrm>
              <a:off x="1268040" y="2550524"/>
              <a:ext cx="101520" cy="1688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AF72DC14-C822-4672-8B65-3910BAF708D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59040" y="2541884"/>
                <a:ext cx="119160" cy="186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0FC348E0-C22F-4EFD-B255-436805FA3187}"/>
              </a:ext>
            </a:extLst>
          </p:cNvPr>
          <p:cNvGrpSpPr/>
          <p:nvPr/>
        </p:nvGrpSpPr>
        <p:grpSpPr>
          <a:xfrm>
            <a:off x="1518240" y="2536124"/>
            <a:ext cx="578880" cy="259560"/>
            <a:chOff x="1518240" y="2536124"/>
            <a:chExt cx="578880" cy="25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9985860-AF2D-4061-838A-5A8444FEE41D}"/>
                    </a:ext>
                  </a:extLst>
                </p14:cNvPr>
                <p14:cNvContentPartPr/>
                <p14:nvPr/>
              </p14:nvContentPartPr>
              <p14:xfrm>
                <a:off x="1518240" y="2536124"/>
                <a:ext cx="155160" cy="1782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9985860-AF2D-4061-838A-5A8444FEE41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09240" y="2527124"/>
                  <a:ext cx="17280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84E5701-9420-4EC5-8C7E-7EE22AE3EA02}"/>
                    </a:ext>
                  </a:extLst>
                </p14:cNvPr>
                <p14:cNvContentPartPr/>
                <p14:nvPr/>
              </p14:nvContentPartPr>
              <p14:xfrm>
                <a:off x="1727040" y="2648444"/>
                <a:ext cx="116640" cy="1472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84E5701-9420-4EC5-8C7E-7EE22AE3EA0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718400" y="2639804"/>
                  <a:ext cx="13428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5D448C4-4EFD-4EE6-BFD4-C2091AC42C94}"/>
                    </a:ext>
                  </a:extLst>
                </p14:cNvPr>
                <p14:cNvContentPartPr/>
                <p14:nvPr/>
              </p14:nvContentPartPr>
              <p14:xfrm>
                <a:off x="1946280" y="2588684"/>
                <a:ext cx="150840" cy="2001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5D448C4-4EFD-4EE6-BFD4-C2091AC42C9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937640" y="2579684"/>
                  <a:ext cx="168480" cy="21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F92BBC8-FC79-489C-901B-C1FD99562E80}"/>
              </a:ext>
            </a:extLst>
          </p:cNvPr>
          <p:cNvGrpSpPr/>
          <p:nvPr/>
        </p:nvGrpSpPr>
        <p:grpSpPr>
          <a:xfrm>
            <a:off x="2292240" y="2585444"/>
            <a:ext cx="512280" cy="180000"/>
            <a:chOff x="2292240" y="2585444"/>
            <a:chExt cx="512280" cy="18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1C06FCD-ABCB-4466-815E-480A4F3FF9BA}"/>
                    </a:ext>
                  </a:extLst>
                </p14:cNvPr>
                <p14:cNvContentPartPr/>
                <p14:nvPr/>
              </p14:nvContentPartPr>
              <p14:xfrm>
                <a:off x="2292240" y="2623964"/>
                <a:ext cx="253080" cy="565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1C06FCD-ABCB-4466-815E-480A4F3FF9B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283600" y="2614964"/>
                  <a:ext cx="2707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696B06D-0E5B-4656-A077-6FDC5A6B5CD9}"/>
                    </a:ext>
                  </a:extLst>
                </p14:cNvPr>
                <p14:cNvContentPartPr/>
                <p14:nvPr/>
              </p14:nvContentPartPr>
              <p14:xfrm>
                <a:off x="2664840" y="2585444"/>
                <a:ext cx="139680" cy="180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696B06D-0E5B-4656-A077-6FDC5A6B5CD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656200" y="2576804"/>
                  <a:ext cx="15732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D3F4F5A-6625-44A7-9538-73BA8A5B84AE}"/>
              </a:ext>
            </a:extLst>
          </p:cNvPr>
          <p:cNvGrpSpPr/>
          <p:nvPr/>
        </p:nvGrpSpPr>
        <p:grpSpPr>
          <a:xfrm>
            <a:off x="2890560" y="2585804"/>
            <a:ext cx="258120" cy="266760"/>
            <a:chOff x="2890560" y="2585804"/>
            <a:chExt cx="258120" cy="26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46524C7-F272-449B-9133-82B25EECBBC9}"/>
                    </a:ext>
                  </a:extLst>
                </p14:cNvPr>
                <p14:cNvContentPartPr/>
                <p14:nvPr/>
              </p14:nvContentPartPr>
              <p14:xfrm>
                <a:off x="2890560" y="2585804"/>
                <a:ext cx="127800" cy="1936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46524C7-F272-449B-9133-82B25EECBBC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881560" y="2576804"/>
                  <a:ext cx="14544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F8D26429-4A43-42E8-83DB-77526841A3A2}"/>
                    </a:ext>
                  </a:extLst>
                </p14:cNvPr>
                <p14:cNvContentPartPr/>
                <p14:nvPr/>
              </p14:nvContentPartPr>
              <p14:xfrm>
                <a:off x="3042120" y="2715044"/>
                <a:ext cx="106560" cy="137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F8D26429-4A43-42E8-83DB-77526841A3A2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033480" y="2706044"/>
                  <a:ext cx="124200" cy="15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439580D-9027-44C5-AC3C-275601C18FC7}"/>
              </a:ext>
            </a:extLst>
          </p:cNvPr>
          <p:cNvGrpSpPr/>
          <p:nvPr/>
        </p:nvGrpSpPr>
        <p:grpSpPr>
          <a:xfrm>
            <a:off x="3179280" y="2743484"/>
            <a:ext cx="181800" cy="112680"/>
            <a:chOff x="3179280" y="2743484"/>
            <a:chExt cx="181800" cy="11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6CAEFBFF-6586-415D-9FA4-B6C979069BF7}"/>
                    </a:ext>
                  </a:extLst>
                </p14:cNvPr>
                <p14:cNvContentPartPr/>
                <p14:nvPr/>
              </p14:nvContentPartPr>
              <p14:xfrm>
                <a:off x="3179280" y="2794244"/>
                <a:ext cx="97200" cy="154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6CAEFBFF-6586-415D-9FA4-B6C979069BF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170640" y="2785604"/>
                  <a:ext cx="1148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6C92615-6EF8-42FC-B7CA-F96A56A0ED05}"/>
                    </a:ext>
                  </a:extLst>
                </p14:cNvPr>
                <p14:cNvContentPartPr/>
                <p14:nvPr/>
              </p14:nvContentPartPr>
              <p14:xfrm>
                <a:off x="3322560" y="2743484"/>
                <a:ext cx="38520" cy="1126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6C92615-6EF8-42FC-B7CA-F96A56A0ED0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313560" y="2734844"/>
                  <a:ext cx="56160" cy="13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4A118598-57D0-4C83-AB18-CED49BD20482}"/>
                  </a:ext>
                </a:extLst>
              </p14:cNvPr>
              <p14:cNvContentPartPr/>
              <p14:nvPr/>
            </p14:nvContentPartPr>
            <p14:xfrm>
              <a:off x="3426240" y="2648804"/>
              <a:ext cx="117360" cy="16740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4A118598-57D0-4C83-AB18-CED49BD20482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417240" y="2639804"/>
                <a:ext cx="135000" cy="185040"/>
              </a:xfrm>
              <a:prstGeom prst="rect">
                <a:avLst/>
              </a:prstGeom>
            </p:spPr>
          </p:pic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C1102746-40B7-43D0-BE5D-9E26B0128D0B}"/>
              </a:ext>
            </a:extLst>
          </p:cNvPr>
          <p:cNvGrpSpPr/>
          <p:nvPr/>
        </p:nvGrpSpPr>
        <p:grpSpPr>
          <a:xfrm>
            <a:off x="3727920" y="2594804"/>
            <a:ext cx="315720" cy="228600"/>
            <a:chOff x="3727920" y="2594804"/>
            <a:chExt cx="315720" cy="22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861B522-5962-4917-8EEA-A4F66F870A9E}"/>
                    </a:ext>
                  </a:extLst>
                </p14:cNvPr>
                <p14:cNvContentPartPr/>
                <p14:nvPr/>
              </p14:nvContentPartPr>
              <p14:xfrm>
                <a:off x="3727920" y="2594804"/>
                <a:ext cx="149400" cy="1818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861B522-5962-4917-8EEA-A4F66F870A9E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719280" y="2585804"/>
                  <a:ext cx="16704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BA8328C-C32C-483E-9B22-AF31FDFDFA4C}"/>
                    </a:ext>
                  </a:extLst>
                </p14:cNvPr>
                <p14:cNvContentPartPr/>
                <p14:nvPr/>
              </p14:nvContentPartPr>
              <p14:xfrm>
                <a:off x="3949320" y="2704244"/>
                <a:ext cx="94320" cy="1191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BA8328C-C32C-483E-9B22-AF31FDFDFA4C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940320" y="2695244"/>
                  <a:ext cx="111960" cy="136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2D25D67B-EEF8-4654-8438-B0B241DF9834}"/>
                  </a:ext>
                </a:extLst>
              </p14:cNvPr>
              <p14:cNvContentPartPr/>
              <p14:nvPr/>
            </p14:nvContentPartPr>
            <p14:xfrm>
              <a:off x="4199880" y="2492204"/>
              <a:ext cx="80280" cy="3823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2D25D67B-EEF8-4654-8438-B0B241DF9834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190880" y="2483204"/>
                <a:ext cx="97920" cy="39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6BBF56EB-3506-4F95-94A6-93FEF16605FE}"/>
              </a:ext>
            </a:extLst>
          </p:cNvPr>
          <p:cNvGrpSpPr/>
          <p:nvPr/>
        </p:nvGrpSpPr>
        <p:grpSpPr>
          <a:xfrm>
            <a:off x="4425600" y="2642684"/>
            <a:ext cx="157680" cy="109440"/>
            <a:chOff x="4425600" y="2642684"/>
            <a:chExt cx="157680" cy="10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DEFFE32-20F6-4DDF-A65A-54C836C32F51}"/>
                    </a:ext>
                  </a:extLst>
                </p14:cNvPr>
                <p14:cNvContentPartPr/>
                <p14:nvPr/>
              </p14:nvContentPartPr>
              <p14:xfrm>
                <a:off x="4450440" y="2642684"/>
                <a:ext cx="132840" cy="324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DEFFE32-20F6-4DDF-A65A-54C836C32F51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441800" y="2633684"/>
                  <a:ext cx="1504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A12999DB-C4BD-4D1B-B7FB-851724F096A2}"/>
                    </a:ext>
                  </a:extLst>
                </p14:cNvPr>
                <p14:cNvContentPartPr/>
                <p14:nvPr/>
              </p14:nvContentPartPr>
              <p14:xfrm>
                <a:off x="4425600" y="2738804"/>
                <a:ext cx="96120" cy="133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A12999DB-C4BD-4D1B-B7FB-851724F096A2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416600" y="2730164"/>
                  <a:ext cx="11376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ACF2ED8-D38A-466F-887B-8A4E79304283}"/>
              </a:ext>
            </a:extLst>
          </p:cNvPr>
          <p:cNvGrpSpPr/>
          <p:nvPr/>
        </p:nvGrpSpPr>
        <p:grpSpPr>
          <a:xfrm>
            <a:off x="884280" y="2910524"/>
            <a:ext cx="2455200" cy="230400"/>
            <a:chOff x="884280" y="2910524"/>
            <a:chExt cx="2455200" cy="23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9AC0887-C916-4373-A53A-1D6B227ADB78}"/>
                    </a:ext>
                  </a:extLst>
                </p14:cNvPr>
                <p14:cNvContentPartPr/>
                <p14:nvPr/>
              </p14:nvContentPartPr>
              <p14:xfrm>
                <a:off x="884280" y="2910524"/>
                <a:ext cx="2356200" cy="1922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9AC0887-C916-4373-A53A-1D6B227ADB7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875280" y="2901884"/>
                  <a:ext cx="23738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97BFAE29-1D20-4B37-B6E7-30E348EF7F83}"/>
                    </a:ext>
                  </a:extLst>
                </p14:cNvPr>
                <p14:cNvContentPartPr/>
                <p14:nvPr/>
              </p14:nvContentPartPr>
              <p14:xfrm>
                <a:off x="3166320" y="2995844"/>
                <a:ext cx="173160" cy="1450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97BFAE29-1D20-4B37-B6E7-30E348EF7F83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157680" y="2986844"/>
                  <a:ext cx="19080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64DCF1E3-BD68-48DE-B04A-E1EACD67D721}"/>
              </a:ext>
            </a:extLst>
          </p:cNvPr>
          <p:cNvGrpSpPr/>
          <p:nvPr/>
        </p:nvGrpSpPr>
        <p:grpSpPr>
          <a:xfrm>
            <a:off x="4902600" y="2489324"/>
            <a:ext cx="713880" cy="331200"/>
            <a:chOff x="4902600" y="2489324"/>
            <a:chExt cx="713880" cy="33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981B3D4-86B6-4ACC-8D94-5F08B172E964}"/>
                    </a:ext>
                  </a:extLst>
                </p14:cNvPr>
                <p14:cNvContentPartPr/>
                <p14:nvPr/>
              </p14:nvContentPartPr>
              <p14:xfrm>
                <a:off x="4918440" y="2556284"/>
                <a:ext cx="101160" cy="203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981B3D4-86B6-4ACC-8D94-5F08B172E964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909440" y="2547284"/>
                  <a:ext cx="1188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DD85554-6068-452A-99B8-664BB778C598}"/>
                    </a:ext>
                  </a:extLst>
                </p14:cNvPr>
                <p14:cNvContentPartPr/>
                <p14:nvPr/>
              </p14:nvContentPartPr>
              <p14:xfrm>
                <a:off x="4902600" y="2489324"/>
                <a:ext cx="199440" cy="1915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DD85554-6068-452A-99B8-664BB778C598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893600" y="2480684"/>
                  <a:ext cx="2170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A5DEA2D-1FD0-4611-BF20-F48A7257EFD2}"/>
                    </a:ext>
                  </a:extLst>
                </p14:cNvPr>
                <p14:cNvContentPartPr/>
                <p14:nvPr/>
              </p14:nvContentPartPr>
              <p14:xfrm>
                <a:off x="5103120" y="2530004"/>
                <a:ext cx="119880" cy="2448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A5DEA2D-1FD0-4611-BF20-F48A7257EFD2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094480" y="2521004"/>
                  <a:ext cx="13752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205BCDA-2517-4044-B7A7-AB30D98A6AB8}"/>
                    </a:ext>
                  </a:extLst>
                </p14:cNvPr>
                <p14:cNvContentPartPr/>
                <p14:nvPr/>
              </p14:nvContentPartPr>
              <p14:xfrm>
                <a:off x="5262960" y="2572844"/>
                <a:ext cx="167400" cy="1688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205BCDA-2517-4044-B7A7-AB30D98A6AB8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253960" y="2563844"/>
                  <a:ext cx="18504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BA687F3-D7E6-40C7-909C-A96985007841}"/>
                    </a:ext>
                  </a:extLst>
                </p14:cNvPr>
                <p14:cNvContentPartPr/>
                <p14:nvPr/>
              </p14:nvContentPartPr>
              <p14:xfrm>
                <a:off x="5477880" y="2666084"/>
                <a:ext cx="138600" cy="1544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BA687F3-D7E6-40C7-909C-A96985007841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469240" y="2657084"/>
                  <a:ext cx="156240" cy="17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96D30806-9981-49F2-84DE-C1F475324006}"/>
                  </a:ext>
                </a:extLst>
              </p14:cNvPr>
              <p14:cNvContentPartPr/>
              <p14:nvPr/>
            </p14:nvContentPartPr>
            <p14:xfrm>
              <a:off x="5774520" y="2524604"/>
              <a:ext cx="75240" cy="30564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96D30806-9981-49F2-84DE-C1F475324006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5765880" y="2515604"/>
                <a:ext cx="92880" cy="323280"/>
              </a:xfrm>
              <a:prstGeom prst="rect">
                <a:avLst/>
              </a:prstGeom>
            </p:spPr>
          </p:pic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D2B2241D-250C-4A12-9501-23CC06AFCB72}"/>
              </a:ext>
            </a:extLst>
          </p:cNvPr>
          <p:cNvGrpSpPr/>
          <p:nvPr/>
        </p:nvGrpSpPr>
        <p:grpSpPr>
          <a:xfrm>
            <a:off x="5961360" y="2585804"/>
            <a:ext cx="502200" cy="225000"/>
            <a:chOff x="5961360" y="2585804"/>
            <a:chExt cx="502200" cy="22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93C0F97-6631-4F93-8576-C93EDA152343}"/>
                    </a:ext>
                  </a:extLst>
                </p14:cNvPr>
                <p14:cNvContentPartPr/>
                <p14:nvPr/>
              </p14:nvContentPartPr>
              <p14:xfrm>
                <a:off x="5982240" y="2618564"/>
                <a:ext cx="66960" cy="163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93C0F97-6631-4F93-8576-C93EDA152343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973240" y="2609924"/>
                  <a:ext cx="8460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324468E-FDD3-4886-BDFF-0B99CFE166AA}"/>
                    </a:ext>
                  </a:extLst>
                </p14:cNvPr>
                <p14:cNvContentPartPr/>
                <p14:nvPr/>
              </p14:nvContentPartPr>
              <p14:xfrm>
                <a:off x="5961360" y="2585804"/>
                <a:ext cx="199440" cy="1958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324468E-FDD3-4886-BDFF-0B99CFE166A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952720" y="2577164"/>
                  <a:ext cx="2170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1D036A7-C712-47E8-9ACE-07A3001365D7}"/>
                    </a:ext>
                  </a:extLst>
                </p14:cNvPr>
                <p14:cNvContentPartPr/>
                <p14:nvPr/>
              </p14:nvContentPartPr>
              <p14:xfrm>
                <a:off x="6188880" y="2720084"/>
                <a:ext cx="39960" cy="907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1D036A7-C712-47E8-9ACE-07A3001365D7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179880" y="2711444"/>
                  <a:ext cx="576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F1054C4-32D5-4DBB-98C4-F50B077A9128}"/>
                    </a:ext>
                  </a:extLst>
                </p14:cNvPr>
                <p14:cNvContentPartPr/>
                <p14:nvPr/>
              </p14:nvContentPartPr>
              <p14:xfrm>
                <a:off x="6334320" y="2645564"/>
                <a:ext cx="129240" cy="1515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F1054C4-32D5-4DBB-98C4-F50B077A912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325320" y="2636564"/>
                  <a:ext cx="14688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81A336E4-D7C2-4BFB-BBB9-94AD79D91D91}"/>
              </a:ext>
            </a:extLst>
          </p:cNvPr>
          <p:cNvGrpSpPr/>
          <p:nvPr/>
        </p:nvGrpSpPr>
        <p:grpSpPr>
          <a:xfrm>
            <a:off x="6633120" y="2603084"/>
            <a:ext cx="1348920" cy="330120"/>
            <a:chOff x="6633120" y="2603084"/>
            <a:chExt cx="1348920" cy="33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AE421758-350B-446F-8722-2FFD55CA8E3A}"/>
                    </a:ext>
                  </a:extLst>
                </p14:cNvPr>
                <p14:cNvContentPartPr/>
                <p14:nvPr/>
              </p14:nvContentPartPr>
              <p14:xfrm>
                <a:off x="6633120" y="2705684"/>
                <a:ext cx="140400" cy="26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AE421758-350B-446F-8722-2FFD55CA8E3A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624120" y="2696684"/>
                  <a:ext cx="1580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D4DCE1C-1EAD-42A1-9C48-FF2083D078CE}"/>
                    </a:ext>
                  </a:extLst>
                </p14:cNvPr>
                <p14:cNvContentPartPr/>
                <p14:nvPr/>
              </p14:nvContentPartPr>
              <p14:xfrm>
                <a:off x="6796920" y="2729084"/>
                <a:ext cx="30240" cy="115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D4DCE1C-1EAD-42A1-9C48-FF2083D078CE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787920" y="2720084"/>
                  <a:ext cx="47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E62C636E-F020-4301-AD9D-A6DCC7A8A313}"/>
                    </a:ext>
                  </a:extLst>
                </p14:cNvPr>
                <p14:cNvContentPartPr/>
                <p14:nvPr/>
              </p14:nvContentPartPr>
              <p14:xfrm>
                <a:off x="6936600" y="2624324"/>
                <a:ext cx="103680" cy="1864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62C636E-F020-4301-AD9D-A6DCC7A8A313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927600" y="2615684"/>
                  <a:ext cx="1213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5263BB8-4705-4361-BC27-FFB5F92B4573}"/>
                    </a:ext>
                  </a:extLst>
                </p14:cNvPr>
                <p14:cNvContentPartPr/>
                <p14:nvPr/>
              </p14:nvContentPartPr>
              <p14:xfrm>
                <a:off x="7158720" y="2603084"/>
                <a:ext cx="185760" cy="1868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5263BB8-4705-4361-BC27-FFB5F92B4573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150080" y="2594444"/>
                  <a:ext cx="20340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3C22E589-6871-483C-926D-BA0C57233C26}"/>
                    </a:ext>
                  </a:extLst>
                </p14:cNvPr>
                <p14:cNvContentPartPr/>
                <p14:nvPr/>
              </p14:nvContentPartPr>
              <p14:xfrm>
                <a:off x="7343760" y="2735204"/>
                <a:ext cx="136440" cy="1746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3C22E589-6871-483C-926D-BA0C57233C2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335120" y="2726564"/>
                  <a:ext cx="1540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4824626-B43B-480E-8B20-E76782F46097}"/>
                    </a:ext>
                  </a:extLst>
                </p14:cNvPr>
                <p14:cNvContentPartPr/>
                <p14:nvPr/>
              </p14:nvContentPartPr>
              <p14:xfrm>
                <a:off x="7534560" y="2830964"/>
                <a:ext cx="132120" cy="262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4824626-B43B-480E-8B20-E76782F46097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525920" y="2822324"/>
                  <a:ext cx="1497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517F3F1-37F7-4FE0-ABF5-F0F516664EF2}"/>
                    </a:ext>
                  </a:extLst>
                </p14:cNvPr>
                <p14:cNvContentPartPr/>
                <p14:nvPr/>
              </p14:nvContentPartPr>
              <p14:xfrm>
                <a:off x="7692240" y="2645204"/>
                <a:ext cx="289800" cy="2880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517F3F1-37F7-4FE0-ABF5-F0F516664EF2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683600" y="2636204"/>
                  <a:ext cx="307440" cy="30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69022889-E9C0-462A-9BC5-B9E04FAC8FBE}"/>
                  </a:ext>
                </a:extLst>
              </p14:cNvPr>
              <p14:cNvContentPartPr/>
              <p14:nvPr/>
            </p14:nvContentPartPr>
            <p14:xfrm>
              <a:off x="8128920" y="2753564"/>
              <a:ext cx="68040" cy="5220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69022889-E9C0-462A-9BC5-B9E04FAC8FBE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8119920" y="2744564"/>
                <a:ext cx="85680" cy="69840"/>
              </a:xfrm>
              <a:prstGeom prst="rect">
                <a:avLst/>
              </a:prstGeom>
            </p:spPr>
          </p:pic>
        </mc:Fallback>
      </mc:AlternateContent>
      <p:grpSp>
        <p:nvGrpSpPr>
          <p:cNvPr id="89" name="Group 88">
            <a:extLst>
              <a:ext uri="{FF2B5EF4-FFF2-40B4-BE49-F238E27FC236}">
                <a16:creationId xmlns:a16="http://schemas.microsoft.com/office/drawing/2014/main" id="{180182CF-EE11-42AB-A7C6-F27562F58BEC}"/>
              </a:ext>
            </a:extLst>
          </p:cNvPr>
          <p:cNvGrpSpPr/>
          <p:nvPr/>
        </p:nvGrpSpPr>
        <p:grpSpPr>
          <a:xfrm>
            <a:off x="8562720" y="2567804"/>
            <a:ext cx="1533240" cy="295200"/>
            <a:chOff x="8562720" y="2567804"/>
            <a:chExt cx="1533240" cy="29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86ADCE7-07F9-43D0-9870-32D9B3E11371}"/>
                    </a:ext>
                  </a:extLst>
                </p14:cNvPr>
                <p14:cNvContentPartPr/>
                <p14:nvPr/>
              </p14:nvContentPartPr>
              <p14:xfrm>
                <a:off x="8570640" y="2602724"/>
                <a:ext cx="76680" cy="1929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86ADCE7-07F9-43D0-9870-32D9B3E11371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562000" y="2594084"/>
                  <a:ext cx="9432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AB19A4A-2EAF-4F58-B684-80D4EF2BCA3C}"/>
                    </a:ext>
                  </a:extLst>
                </p14:cNvPr>
                <p14:cNvContentPartPr/>
                <p14:nvPr/>
              </p14:nvContentPartPr>
              <p14:xfrm>
                <a:off x="8562720" y="2567804"/>
                <a:ext cx="191160" cy="1468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AB19A4A-2EAF-4F58-B684-80D4EF2BCA3C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8554080" y="2558804"/>
                  <a:ext cx="2088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EBCCBAA-A88C-4541-98A7-98921E241145}"/>
                    </a:ext>
                  </a:extLst>
                </p14:cNvPr>
                <p14:cNvContentPartPr/>
                <p14:nvPr/>
              </p14:nvContentPartPr>
              <p14:xfrm>
                <a:off x="8768640" y="2570684"/>
                <a:ext cx="136440" cy="2923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EBCCBAA-A88C-4541-98A7-98921E241145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8759640" y="2562044"/>
                  <a:ext cx="15408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D177569-9593-4E4A-B27D-E28A1E50A44A}"/>
                    </a:ext>
                  </a:extLst>
                </p14:cNvPr>
                <p14:cNvContentPartPr/>
                <p14:nvPr/>
              </p14:nvContentPartPr>
              <p14:xfrm>
                <a:off x="8997600" y="2592284"/>
                <a:ext cx="139320" cy="1969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D177569-9593-4E4A-B27D-E28A1E50A44A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8988960" y="2583284"/>
                  <a:ext cx="1569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E7200CD-7875-4DD1-A4D1-6EF49E300CC8}"/>
                    </a:ext>
                  </a:extLst>
                </p14:cNvPr>
                <p14:cNvContentPartPr/>
                <p14:nvPr/>
              </p14:nvContentPartPr>
              <p14:xfrm>
                <a:off x="9190920" y="2736644"/>
                <a:ext cx="42480" cy="763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E7200CD-7875-4DD1-A4D1-6EF49E300CC8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9181920" y="2727644"/>
                  <a:ext cx="6012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B4B1247-30A7-4DB7-8A8A-0B54FE31CD33}"/>
                    </a:ext>
                  </a:extLst>
                </p14:cNvPr>
                <p14:cNvContentPartPr/>
                <p14:nvPr/>
              </p14:nvContentPartPr>
              <p14:xfrm>
                <a:off x="9328080" y="2639084"/>
                <a:ext cx="174600" cy="1620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B4B1247-30A7-4DB7-8A8A-0B54FE31CD3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9319080" y="2630084"/>
                  <a:ext cx="19224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0978E12B-3096-4A1F-B46C-C56C0E256718}"/>
                    </a:ext>
                  </a:extLst>
                </p14:cNvPr>
                <p14:cNvContentPartPr/>
                <p14:nvPr/>
              </p14:nvContentPartPr>
              <p14:xfrm>
                <a:off x="9609600" y="2715404"/>
                <a:ext cx="52200" cy="39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0978E12B-3096-4A1F-B46C-C56C0E256718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9600600" y="2706764"/>
                  <a:ext cx="698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5D3BDEE-715F-4D17-BFD2-DF9A822A000B}"/>
                    </a:ext>
                  </a:extLst>
                </p14:cNvPr>
                <p14:cNvContentPartPr/>
                <p14:nvPr/>
              </p14:nvContentPartPr>
              <p14:xfrm>
                <a:off x="9776640" y="2707844"/>
                <a:ext cx="117720" cy="291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5D3BDEE-715F-4D17-BFD2-DF9A822A000B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9767640" y="2698844"/>
                  <a:ext cx="1353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F0F711B-1A8B-4AD6-AFAD-F72E230B9072}"/>
                    </a:ext>
                  </a:extLst>
                </p14:cNvPr>
                <p14:cNvContentPartPr/>
                <p14:nvPr/>
              </p14:nvContentPartPr>
              <p14:xfrm>
                <a:off x="9991200" y="2604884"/>
                <a:ext cx="104760" cy="1864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F0F711B-1A8B-4AD6-AFAD-F72E230B907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9982560" y="2595884"/>
                  <a:ext cx="12240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7DED65E6-DFB9-4EA1-9A7F-B0AFABB8D506}"/>
              </a:ext>
            </a:extLst>
          </p:cNvPr>
          <p:cNvGrpSpPr/>
          <p:nvPr/>
        </p:nvGrpSpPr>
        <p:grpSpPr>
          <a:xfrm>
            <a:off x="10251120" y="2554844"/>
            <a:ext cx="588240" cy="271800"/>
            <a:chOff x="10251120" y="2554844"/>
            <a:chExt cx="58824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F98C4F79-B65C-4816-8A0B-F057A192570D}"/>
                    </a:ext>
                  </a:extLst>
                </p14:cNvPr>
                <p14:cNvContentPartPr/>
                <p14:nvPr/>
              </p14:nvContentPartPr>
              <p14:xfrm>
                <a:off x="10251120" y="2554844"/>
                <a:ext cx="168480" cy="1929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F98C4F79-B65C-4816-8A0B-F057A192570D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0242120" y="2546204"/>
                  <a:ext cx="18612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DF64219-E761-4176-8910-3C0CEE3526A6}"/>
                    </a:ext>
                  </a:extLst>
                </p14:cNvPr>
                <p14:cNvContentPartPr/>
                <p14:nvPr/>
              </p14:nvContentPartPr>
              <p14:xfrm>
                <a:off x="10429680" y="2668964"/>
                <a:ext cx="150480" cy="1576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2DF64219-E761-4176-8910-3C0CEE3526A6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0420680" y="2659964"/>
                  <a:ext cx="1681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7BD0C8F4-DC61-4DBD-8775-66A5D23161D9}"/>
                    </a:ext>
                  </a:extLst>
                </p14:cNvPr>
                <p14:cNvContentPartPr/>
                <p14:nvPr/>
              </p14:nvContentPartPr>
              <p14:xfrm>
                <a:off x="10612920" y="2733044"/>
                <a:ext cx="135720" cy="180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7BD0C8F4-DC61-4DBD-8775-66A5D23161D9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0603920" y="2724044"/>
                  <a:ext cx="15336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CDF07CB-C64B-4753-8862-3E8FF2904C97}"/>
                    </a:ext>
                  </a:extLst>
                </p14:cNvPr>
                <p14:cNvContentPartPr/>
                <p14:nvPr/>
              </p14:nvContentPartPr>
              <p14:xfrm>
                <a:off x="10800840" y="2701364"/>
                <a:ext cx="38520" cy="964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CDF07CB-C64B-4753-8862-3E8FF2904C97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0791840" y="2692724"/>
                  <a:ext cx="56160" cy="114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7A0F8406-78FC-4459-A42E-A816D0484156}"/>
                  </a:ext>
                </a:extLst>
              </p14:cNvPr>
              <p14:cNvContentPartPr/>
              <p14:nvPr/>
            </p14:nvContentPartPr>
            <p14:xfrm>
              <a:off x="10998840" y="2468804"/>
              <a:ext cx="62640" cy="30132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7A0F8406-78FC-4459-A42E-A816D0484156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10989840" y="2460164"/>
                <a:ext cx="80280" cy="3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C4CCB449-39E7-4952-9C19-6A5B00277069}"/>
                  </a:ext>
                </a:extLst>
              </p14:cNvPr>
              <p14:cNvContentPartPr/>
              <p14:nvPr/>
            </p14:nvContentPartPr>
            <p14:xfrm>
              <a:off x="185880" y="3464924"/>
              <a:ext cx="114120" cy="2844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C4CCB449-39E7-4952-9C19-6A5B00277069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176880" y="3456284"/>
                <a:ext cx="13176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98265166-7093-44A6-9DE9-356BD43B8B7A}"/>
                  </a:ext>
                </a:extLst>
              </p14:cNvPr>
              <p14:cNvContentPartPr/>
              <p14:nvPr/>
            </p14:nvContentPartPr>
            <p14:xfrm>
              <a:off x="157080" y="3519644"/>
              <a:ext cx="74160" cy="172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98265166-7093-44A6-9DE9-356BD43B8B7A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148440" y="3510644"/>
                <a:ext cx="91800" cy="3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7" name="Group 106">
            <a:extLst>
              <a:ext uri="{FF2B5EF4-FFF2-40B4-BE49-F238E27FC236}">
                <a16:creationId xmlns:a16="http://schemas.microsoft.com/office/drawing/2014/main" id="{C7FF055F-82E8-4875-AAAC-038715975A2C}"/>
              </a:ext>
            </a:extLst>
          </p:cNvPr>
          <p:cNvGrpSpPr/>
          <p:nvPr/>
        </p:nvGrpSpPr>
        <p:grpSpPr>
          <a:xfrm>
            <a:off x="483960" y="3352964"/>
            <a:ext cx="2064600" cy="318600"/>
            <a:chOff x="483960" y="3352964"/>
            <a:chExt cx="2064600" cy="31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DD9C0CD-E30F-4199-8C38-293F4507F2B2}"/>
                    </a:ext>
                  </a:extLst>
                </p14:cNvPr>
                <p14:cNvContentPartPr/>
                <p14:nvPr/>
              </p14:nvContentPartPr>
              <p14:xfrm>
                <a:off x="502680" y="3409484"/>
                <a:ext cx="38520" cy="1846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DD9C0CD-E30F-4199-8C38-293F4507F2B2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93680" y="3400844"/>
                  <a:ext cx="561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8D6C2E7-AADE-4827-A7B5-D30468A6F3AD}"/>
                    </a:ext>
                  </a:extLst>
                </p14:cNvPr>
                <p14:cNvContentPartPr/>
                <p14:nvPr/>
              </p14:nvContentPartPr>
              <p14:xfrm>
                <a:off x="483960" y="3352964"/>
                <a:ext cx="156960" cy="1602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8D6C2E7-AADE-4827-A7B5-D30468A6F3AD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75320" y="3344324"/>
                  <a:ext cx="1746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6BB8EF6B-558F-4A4D-B0AF-31EE1D1F2389}"/>
                    </a:ext>
                  </a:extLst>
                </p14:cNvPr>
                <p14:cNvContentPartPr/>
                <p14:nvPr/>
              </p14:nvContentPartPr>
              <p14:xfrm>
                <a:off x="687720" y="3380324"/>
                <a:ext cx="102960" cy="2520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6BB8EF6B-558F-4A4D-B0AF-31EE1D1F2389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679080" y="3371684"/>
                  <a:ext cx="12060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0FF2A61-8D30-4870-9183-495B294F1922}"/>
                    </a:ext>
                  </a:extLst>
                </p14:cNvPr>
                <p14:cNvContentPartPr/>
                <p14:nvPr/>
              </p14:nvContentPartPr>
              <p14:xfrm>
                <a:off x="899040" y="3430364"/>
                <a:ext cx="122760" cy="1731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0FF2A61-8D30-4870-9183-495B294F1922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90040" y="3421364"/>
                  <a:ext cx="1404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B1ED935-B61D-43CD-B000-9CFF656FC019}"/>
                    </a:ext>
                  </a:extLst>
                </p14:cNvPr>
                <p14:cNvContentPartPr/>
                <p14:nvPr/>
              </p14:nvContentPartPr>
              <p14:xfrm>
                <a:off x="1040880" y="3540164"/>
                <a:ext cx="100800" cy="1314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B1ED935-B61D-43CD-B000-9CFF656FC019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031880" y="3531524"/>
                  <a:ext cx="1184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DD50791-7852-4079-B150-F749AE00497D}"/>
                    </a:ext>
                  </a:extLst>
                </p14:cNvPr>
                <p14:cNvContentPartPr/>
                <p14:nvPr/>
              </p14:nvContentPartPr>
              <p14:xfrm>
                <a:off x="1286760" y="3424964"/>
                <a:ext cx="36360" cy="2170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DD50791-7852-4079-B150-F749AE00497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277760" y="3415964"/>
                  <a:ext cx="540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4DDC947-6B86-435B-9B53-B745D8741D68}"/>
                    </a:ext>
                  </a:extLst>
                </p14:cNvPr>
                <p14:cNvContentPartPr/>
                <p14:nvPr/>
              </p14:nvContentPartPr>
              <p14:xfrm>
                <a:off x="1458840" y="3449804"/>
                <a:ext cx="131400" cy="165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4DDC947-6B86-435B-9B53-B745D8741D68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449840" y="3440804"/>
                  <a:ext cx="14904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45DEF71F-2EDB-479F-853A-3831C7C697AC}"/>
                    </a:ext>
                  </a:extLst>
                </p14:cNvPr>
                <p14:cNvContentPartPr/>
                <p14:nvPr/>
              </p14:nvContentPartPr>
              <p14:xfrm>
                <a:off x="1640280" y="3568244"/>
                <a:ext cx="30240" cy="874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45DEF71F-2EDB-479F-853A-3831C7C697AC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1631280" y="3559244"/>
                  <a:ext cx="4788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97D76DE-387B-4291-A7A2-4F9A9BA09F6B}"/>
                    </a:ext>
                  </a:extLst>
                </p14:cNvPr>
                <p14:cNvContentPartPr/>
                <p14:nvPr/>
              </p14:nvContentPartPr>
              <p14:xfrm>
                <a:off x="1787160" y="3525404"/>
                <a:ext cx="106200" cy="1198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97D76DE-387B-4291-A7A2-4F9A9BA09F6B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778160" y="3516404"/>
                  <a:ext cx="12384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51392A5B-DA11-4F60-A2C1-B49A2D27B79B}"/>
                    </a:ext>
                  </a:extLst>
                </p14:cNvPr>
                <p14:cNvContentPartPr/>
                <p14:nvPr/>
              </p14:nvContentPartPr>
              <p14:xfrm>
                <a:off x="2051040" y="3582284"/>
                <a:ext cx="41760" cy="201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51392A5B-DA11-4F60-A2C1-B49A2D27B79B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2042400" y="3573284"/>
                  <a:ext cx="5940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BC2E432-2645-41AA-949A-D6FAF7DFEE09}"/>
                    </a:ext>
                  </a:extLst>
                </p14:cNvPr>
                <p14:cNvContentPartPr/>
                <p14:nvPr/>
              </p14:nvContentPartPr>
              <p14:xfrm>
                <a:off x="2184240" y="3588764"/>
                <a:ext cx="119880" cy="219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BC2E432-2645-41AA-949A-D6FAF7DFEE09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2175240" y="3579764"/>
                  <a:ext cx="1375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3979EF6-DB05-4694-9519-25976BE73C0F}"/>
                    </a:ext>
                  </a:extLst>
                </p14:cNvPr>
                <p14:cNvContentPartPr/>
                <p14:nvPr/>
              </p14:nvContentPartPr>
              <p14:xfrm>
                <a:off x="2416080" y="3505244"/>
                <a:ext cx="132480" cy="1508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3979EF6-DB05-4694-9519-25976BE73C0F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2407080" y="3496604"/>
                  <a:ext cx="150120" cy="16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754F7C59-5CBA-4D4B-B1B0-4FD85DE04057}"/>
              </a:ext>
            </a:extLst>
          </p:cNvPr>
          <p:cNvGrpSpPr/>
          <p:nvPr/>
        </p:nvGrpSpPr>
        <p:grpSpPr>
          <a:xfrm>
            <a:off x="2748360" y="3401204"/>
            <a:ext cx="861480" cy="326880"/>
            <a:chOff x="2748360" y="3401204"/>
            <a:chExt cx="861480" cy="32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8EC6D61-7FE1-429B-A038-456033AA4280}"/>
                    </a:ext>
                  </a:extLst>
                </p14:cNvPr>
                <p14:cNvContentPartPr/>
                <p14:nvPr/>
              </p14:nvContentPartPr>
              <p14:xfrm>
                <a:off x="2748360" y="3478604"/>
                <a:ext cx="133920" cy="1623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8EC6D61-7FE1-429B-A038-456033AA4280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739720" y="3469604"/>
                  <a:ext cx="15156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45F2EAF-FCA5-454B-B62A-64BB7353F1AC}"/>
                    </a:ext>
                  </a:extLst>
                </p14:cNvPr>
                <p14:cNvContentPartPr/>
                <p14:nvPr/>
              </p14:nvContentPartPr>
              <p14:xfrm>
                <a:off x="2919720" y="3571844"/>
                <a:ext cx="98640" cy="1515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45F2EAF-FCA5-454B-B62A-64BB7353F1A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911080" y="3563204"/>
                  <a:ext cx="1162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B67C5DF-8129-43AB-AC48-FB8C82C796CD}"/>
                    </a:ext>
                  </a:extLst>
                </p14:cNvPr>
                <p14:cNvContentPartPr/>
                <p14:nvPr/>
              </p14:nvContentPartPr>
              <p14:xfrm>
                <a:off x="3061560" y="3670484"/>
                <a:ext cx="88920" cy="5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B67C5DF-8129-43AB-AC48-FB8C82C796CD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052560" y="3661484"/>
                  <a:ext cx="10656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637B8385-3F25-4089-AD67-05B171E34E10}"/>
                    </a:ext>
                  </a:extLst>
                </p14:cNvPr>
                <p14:cNvContentPartPr/>
                <p14:nvPr/>
              </p14:nvContentPartPr>
              <p14:xfrm>
                <a:off x="3206640" y="3627284"/>
                <a:ext cx="40680" cy="896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637B8385-3F25-4089-AD67-05B171E34E10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198000" y="3618284"/>
                  <a:ext cx="5832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58BEE2E-E1D7-4A0E-AE3E-59D174190FEE}"/>
                    </a:ext>
                  </a:extLst>
                </p14:cNvPr>
                <p14:cNvContentPartPr/>
                <p14:nvPr/>
              </p14:nvContentPartPr>
              <p14:xfrm>
                <a:off x="3342720" y="3401204"/>
                <a:ext cx="104760" cy="3268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58BEE2E-E1D7-4A0E-AE3E-59D174190FEE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334080" y="3392564"/>
                  <a:ext cx="12240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40D2BA3-5EAC-47DE-AA80-E5B12E3205EA}"/>
                    </a:ext>
                  </a:extLst>
                </p14:cNvPr>
                <p14:cNvContentPartPr/>
                <p14:nvPr/>
              </p14:nvContentPartPr>
              <p14:xfrm>
                <a:off x="3563400" y="3581924"/>
                <a:ext cx="46440" cy="522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40D2BA3-5EAC-47DE-AA80-E5B12E3205EA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554400" y="3572924"/>
                  <a:ext cx="64080" cy="6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78AF80E9-3251-466A-B9AD-05E5EAE208FE}"/>
              </a:ext>
            </a:extLst>
          </p:cNvPr>
          <p:cNvGrpSpPr/>
          <p:nvPr/>
        </p:nvGrpSpPr>
        <p:grpSpPr>
          <a:xfrm>
            <a:off x="3818280" y="3424244"/>
            <a:ext cx="908640" cy="277920"/>
            <a:chOff x="3818280" y="3424244"/>
            <a:chExt cx="908640" cy="2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ED2E32B-9FFA-48E2-863E-6EAF82F10C70}"/>
                    </a:ext>
                  </a:extLst>
                </p14:cNvPr>
                <p14:cNvContentPartPr/>
                <p14:nvPr/>
              </p14:nvContentPartPr>
              <p14:xfrm>
                <a:off x="3849960" y="3473924"/>
                <a:ext cx="43200" cy="169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ED2E32B-9FFA-48E2-863E-6EAF82F10C70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841320" y="3464924"/>
                  <a:ext cx="608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8F42BC57-36DE-421F-BA1F-DB8F59995766}"/>
                    </a:ext>
                  </a:extLst>
                </p14:cNvPr>
                <p14:cNvContentPartPr/>
                <p14:nvPr/>
              </p14:nvContentPartPr>
              <p14:xfrm>
                <a:off x="3818280" y="3424244"/>
                <a:ext cx="186120" cy="1378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8F42BC57-36DE-421F-BA1F-DB8F59995766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809280" y="3415604"/>
                  <a:ext cx="203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CDE6BA03-5E06-4FF0-A3CD-26D92E38AC19}"/>
                    </a:ext>
                  </a:extLst>
                </p14:cNvPr>
                <p14:cNvContentPartPr/>
                <p14:nvPr/>
              </p14:nvContentPartPr>
              <p14:xfrm>
                <a:off x="4029960" y="3447284"/>
                <a:ext cx="79920" cy="2376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CDE6BA03-5E06-4FF0-A3CD-26D92E38AC19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4020960" y="3438284"/>
                  <a:ext cx="9756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A03DE8E-13AA-4DAF-B599-53857A27F96B}"/>
                    </a:ext>
                  </a:extLst>
                </p14:cNvPr>
                <p14:cNvContentPartPr/>
                <p14:nvPr/>
              </p14:nvContentPartPr>
              <p14:xfrm>
                <a:off x="4208160" y="3458084"/>
                <a:ext cx="120240" cy="164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A03DE8E-13AA-4DAF-B599-53857A27F96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199160" y="3449084"/>
                  <a:ext cx="13788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AF5C299D-A99D-4E2E-907B-1DA54CBF123E}"/>
                    </a:ext>
                  </a:extLst>
                </p14:cNvPr>
                <p14:cNvContentPartPr/>
                <p14:nvPr/>
              </p14:nvContentPartPr>
              <p14:xfrm>
                <a:off x="4199160" y="3562844"/>
                <a:ext cx="104040" cy="72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AF5C299D-A99D-4E2E-907B-1DA54CBF123E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4190160" y="3553844"/>
                  <a:ext cx="1216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9AD3172-3C5D-46B7-9279-BFC3FB1C1428}"/>
                    </a:ext>
                  </a:extLst>
                </p14:cNvPr>
                <p14:cNvContentPartPr/>
                <p14:nvPr/>
              </p14:nvContentPartPr>
              <p14:xfrm>
                <a:off x="4372680" y="3562484"/>
                <a:ext cx="105120" cy="1292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9AD3172-3C5D-46B7-9279-BFC3FB1C1428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4364040" y="3553484"/>
                  <a:ext cx="1227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CA25452-1D60-4633-8994-DD07265657C9}"/>
                    </a:ext>
                  </a:extLst>
                </p14:cNvPr>
                <p14:cNvContentPartPr/>
                <p14:nvPr/>
              </p14:nvContentPartPr>
              <p14:xfrm>
                <a:off x="4524600" y="3641324"/>
                <a:ext cx="105480" cy="180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CA25452-1D60-4633-8994-DD07265657C9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4515960" y="3632324"/>
                  <a:ext cx="1231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EE3A925-D22B-4C6A-81C3-60DF1FE7E208}"/>
                    </a:ext>
                  </a:extLst>
                </p14:cNvPr>
                <p14:cNvContentPartPr/>
                <p14:nvPr/>
              </p14:nvContentPartPr>
              <p14:xfrm>
                <a:off x="4691640" y="3612884"/>
                <a:ext cx="35280" cy="892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EE3A925-D22B-4C6A-81C3-60DF1FE7E208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4682640" y="3604244"/>
                  <a:ext cx="52920" cy="10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0701CBBE-A827-407F-A2AB-2DA730FFFD49}"/>
                  </a:ext>
                </a:extLst>
              </p14:cNvPr>
              <p14:cNvContentPartPr/>
              <p14:nvPr/>
            </p14:nvContentPartPr>
            <p14:xfrm>
              <a:off x="4841400" y="3462044"/>
              <a:ext cx="43920" cy="22572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0701CBBE-A827-407F-A2AB-2DA730FFFD49}"/>
                  </a:ext>
                </a:extLst>
              </p:cNvPr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4832760" y="3453404"/>
                <a:ext cx="61560" cy="243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80600357-D029-46EB-9960-322B20B50B44}"/>
              </a:ext>
            </a:extLst>
          </p:cNvPr>
          <p:cNvGrpSpPr/>
          <p:nvPr/>
        </p:nvGrpSpPr>
        <p:grpSpPr>
          <a:xfrm>
            <a:off x="5023200" y="3493364"/>
            <a:ext cx="469800" cy="217800"/>
            <a:chOff x="5023200" y="3493364"/>
            <a:chExt cx="469800" cy="21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6DCE5E4-BD6E-40F3-BC83-2CE9113073D9}"/>
                    </a:ext>
                  </a:extLst>
                </p14:cNvPr>
                <p14:cNvContentPartPr/>
                <p14:nvPr/>
              </p14:nvContentPartPr>
              <p14:xfrm>
                <a:off x="5023200" y="3493364"/>
                <a:ext cx="152640" cy="1731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6DCE5E4-BD6E-40F3-BC83-2CE9113073D9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014200" y="3484724"/>
                  <a:ext cx="1702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66D22369-1EDA-4A46-B4B2-17A2D9B66423}"/>
                    </a:ext>
                  </a:extLst>
                </p14:cNvPr>
                <p14:cNvContentPartPr/>
                <p14:nvPr/>
              </p14:nvContentPartPr>
              <p14:xfrm>
                <a:off x="5227320" y="3628364"/>
                <a:ext cx="14400" cy="828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66D22369-1EDA-4A46-B4B2-17A2D9B66423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218680" y="3619364"/>
                  <a:ext cx="3204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2EE04896-77F7-4211-8516-95F03A922EB9}"/>
                    </a:ext>
                  </a:extLst>
                </p14:cNvPr>
                <p14:cNvContentPartPr/>
                <p14:nvPr/>
              </p14:nvContentPartPr>
              <p14:xfrm>
                <a:off x="5363040" y="3534764"/>
                <a:ext cx="129960" cy="1346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2EE04896-77F7-4211-8516-95F03A922EB9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354400" y="3526124"/>
                  <a:ext cx="147600" cy="15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5C041B8F-D2ED-47F5-9B4B-5DD2B2EC658C}"/>
              </a:ext>
            </a:extLst>
          </p:cNvPr>
          <p:cNvGrpSpPr/>
          <p:nvPr/>
        </p:nvGrpSpPr>
        <p:grpSpPr>
          <a:xfrm>
            <a:off x="5652480" y="3463124"/>
            <a:ext cx="1324800" cy="347760"/>
            <a:chOff x="5652480" y="3463124"/>
            <a:chExt cx="1324800" cy="34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A32227A4-9810-461C-A2A9-EE8D4DA88F85}"/>
                    </a:ext>
                  </a:extLst>
                </p14:cNvPr>
                <p14:cNvContentPartPr/>
                <p14:nvPr/>
              </p14:nvContentPartPr>
              <p14:xfrm>
                <a:off x="5652480" y="3598124"/>
                <a:ext cx="27720" cy="226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A32227A4-9810-461C-A2A9-EE8D4DA88F85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643480" y="3589124"/>
                  <a:ext cx="453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FE6551D-7C56-4F3E-9F99-5B9489909363}"/>
                    </a:ext>
                  </a:extLst>
                </p14:cNvPr>
                <p14:cNvContentPartPr/>
                <p14:nvPr/>
              </p14:nvContentPartPr>
              <p14:xfrm>
                <a:off x="5798280" y="3598124"/>
                <a:ext cx="95040" cy="324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FE6551D-7C56-4F3E-9F99-5B9489909363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789280" y="3589124"/>
                  <a:ext cx="1126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A1FCAA16-F4DE-4A46-9582-8E8544995135}"/>
                    </a:ext>
                  </a:extLst>
                </p14:cNvPr>
                <p14:cNvContentPartPr/>
                <p14:nvPr/>
              </p14:nvContentPartPr>
              <p14:xfrm>
                <a:off x="5944800" y="3552764"/>
                <a:ext cx="94320" cy="1530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A1FCAA16-F4DE-4A46-9582-8E8544995135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5935800" y="3543764"/>
                  <a:ext cx="11196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E4EBD02-8EA3-4BF5-BAF6-B0C7A8FFE979}"/>
                    </a:ext>
                  </a:extLst>
                </p14:cNvPr>
                <p14:cNvContentPartPr/>
                <p14:nvPr/>
              </p14:nvContentPartPr>
              <p14:xfrm>
                <a:off x="6175200" y="3484004"/>
                <a:ext cx="130320" cy="1753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E4EBD02-8EA3-4BF5-BAF6-B0C7A8FFE979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166560" y="3475004"/>
                  <a:ext cx="1479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D8316EBE-5085-458B-80A6-A3ED4AE15115}"/>
                    </a:ext>
                  </a:extLst>
                </p14:cNvPr>
                <p14:cNvContentPartPr/>
                <p14:nvPr/>
              </p14:nvContentPartPr>
              <p14:xfrm>
                <a:off x="6347640" y="3586244"/>
                <a:ext cx="100800" cy="1616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D8316EBE-5085-458B-80A6-A3ED4AE15115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338640" y="3577604"/>
                  <a:ext cx="1184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762BAC1-CB50-46BB-8C6C-90C28E729CA4}"/>
                    </a:ext>
                  </a:extLst>
                </p14:cNvPr>
                <p14:cNvContentPartPr/>
                <p14:nvPr/>
              </p14:nvContentPartPr>
              <p14:xfrm>
                <a:off x="6523320" y="3686684"/>
                <a:ext cx="93240" cy="104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762BAC1-CB50-46BB-8C6C-90C28E729CA4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514320" y="3678044"/>
                  <a:ext cx="1108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6F38B038-57C3-42D5-8EF3-001201D1A994}"/>
                    </a:ext>
                  </a:extLst>
                </p14:cNvPr>
                <p14:cNvContentPartPr/>
                <p14:nvPr/>
              </p14:nvContentPartPr>
              <p14:xfrm>
                <a:off x="6666240" y="3655724"/>
                <a:ext cx="95040" cy="1022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F38B038-57C3-42D5-8EF3-001201D1A994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657240" y="3647084"/>
                  <a:ext cx="1126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04C22625-3E9C-4473-8374-E99C949E4EDF}"/>
                    </a:ext>
                  </a:extLst>
                </p14:cNvPr>
                <p14:cNvContentPartPr/>
                <p14:nvPr/>
              </p14:nvContentPartPr>
              <p14:xfrm>
                <a:off x="6847680" y="3463124"/>
                <a:ext cx="129600" cy="3477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04C22625-3E9C-4473-8374-E99C949E4EDF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838680" y="3454484"/>
                  <a:ext cx="147240" cy="365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44C6A8BB-272E-48CD-879B-94BAAAB110C4}"/>
                  </a:ext>
                </a:extLst>
              </p14:cNvPr>
              <p14:cNvContentPartPr/>
              <p14:nvPr/>
            </p14:nvContentPartPr>
            <p14:xfrm>
              <a:off x="7152960" y="3637724"/>
              <a:ext cx="22680" cy="4788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44C6A8BB-272E-48CD-879B-94BAAAB110C4}"/>
                  </a:ext>
                </a:extLst>
              </p:cNvPr>
              <p:cNvPicPr/>
              <p:nvPr/>
            </p:nvPicPr>
            <p:blipFill>
              <a:blip r:embed="rId194"/>
              <a:stretch>
                <a:fillRect/>
              </a:stretch>
            </p:blipFill>
            <p:spPr>
              <a:xfrm>
                <a:off x="7143960" y="3628724"/>
                <a:ext cx="4032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3B193F14-EBEA-4425-9B68-E82BEC706736}"/>
                  </a:ext>
                </a:extLst>
              </p14:cNvPr>
              <p14:cNvContentPartPr/>
              <p14:nvPr/>
            </p14:nvContentPartPr>
            <p14:xfrm>
              <a:off x="9743880" y="3462764"/>
              <a:ext cx="86400" cy="24876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3B193F14-EBEA-4425-9B68-E82BEC706736}"/>
                  </a:ext>
                </a:extLst>
              </p:cNvPr>
              <p:cNvPicPr/>
              <p:nvPr/>
            </p:nvPicPr>
            <p:blipFill>
              <a:blip r:embed="rId196"/>
              <a:stretch>
                <a:fillRect/>
              </a:stretch>
            </p:blipFill>
            <p:spPr>
              <a:xfrm>
                <a:off x="9734880" y="3454124"/>
                <a:ext cx="104040" cy="266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9" name="Group 158">
            <a:extLst>
              <a:ext uri="{FF2B5EF4-FFF2-40B4-BE49-F238E27FC236}">
                <a16:creationId xmlns:a16="http://schemas.microsoft.com/office/drawing/2014/main" id="{18ACB0B6-21F2-4CA6-9839-040ED8029023}"/>
              </a:ext>
            </a:extLst>
          </p:cNvPr>
          <p:cNvGrpSpPr/>
          <p:nvPr/>
        </p:nvGrpSpPr>
        <p:grpSpPr>
          <a:xfrm>
            <a:off x="7373280" y="3496604"/>
            <a:ext cx="1208160" cy="330480"/>
            <a:chOff x="7373280" y="3496604"/>
            <a:chExt cx="120816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01A884B-26C0-47F6-9110-B06576C36831}"/>
                    </a:ext>
                  </a:extLst>
                </p14:cNvPr>
                <p14:cNvContentPartPr/>
                <p14:nvPr/>
              </p14:nvContentPartPr>
              <p14:xfrm>
                <a:off x="7373280" y="3496604"/>
                <a:ext cx="208080" cy="1980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01A884B-26C0-47F6-9110-B06576C36831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7364640" y="3487964"/>
                  <a:ext cx="2257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E172B71-1D1C-4C88-8D68-5B1C8AF5DAA6}"/>
                    </a:ext>
                  </a:extLst>
                </p14:cNvPr>
                <p14:cNvContentPartPr/>
                <p14:nvPr/>
              </p14:nvContentPartPr>
              <p14:xfrm>
                <a:off x="7619880" y="3523244"/>
                <a:ext cx="110160" cy="2102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E172B71-1D1C-4C88-8D68-5B1C8AF5DAA6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611240" y="3514604"/>
                  <a:ext cx="1278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8BA00F93-DB0E-4E7C-AA67-2A6F1E3147FC}"/>
                    </a:ext>
                  </a:extLst>
                </p14:cNvPr>
                <p14:cNvContentPartPr/>
                <p14:nvPr/>
              </p14:nvContentPartPr>
              <p14:xfrm>
                <a:off x="7795560" y="3553844"/>
                <a:ext cx="138600" cy="1530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8BA00F93-DB0E-4E7C-AA67-2A6F1E3147F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7786560" y="3545204"/>
                  <a:ext cx="15624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C8A21DC-55C1-4D0B-A75E-23EA570728A2}"/>
                    </a:ext>
                  </a:extLst>
                </p14:cNvPr>
                <p14:cNvContentPartPr/>
                <p14:nvPr/>
              </p14:nvContentPartPr>
              <p14:xfrm>
                <a:off x="7977000" y="3680924"/>
                <a:ext cx="25200" cy="1008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C8A21DC-55C1-4D0B-A75E-23EA570728A2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7968360" y="3671924"/>
                  <a:ext cx="4284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E777AB6-5ADA-415D-ADE8-E7ACD002EC24}"/>
                    </a:ext>
                  </a:extLst>
                </p14:cNvPr>
                <p14:cNvContentPartPr/>
                <p14:nvPr/>
              </p14:nvContentPartPr>
              <p14:xfrm>
                <a:off x="8112000" y="3595604"/>
                <a:ext cx="104400" cy="1418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E777AB6-5ADA-415D-ADE8-E7ACD002EC24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103000" y="3586604"/>
                  <a:ext cx="1220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F91B6355-3356-4EEA-A230-BD4EE24C64C3}"/>
                    </a:ext>
                  </a:extLst>
                </p14:cNvPr>
                <p14:cNvContentPartPr/>
                <p14:nvPr/>
              </p14:nvContentPartPr>
              <p14:xfrm>
                <a:off x="8331960" y="3645644"/>
                <a:ext cx="249480" cy="302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F91B6355-3356-4EEA-A230-BD4EE24C64C3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322960" y="3637004"/>
                  <a:ext cx="2671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724FEFE-8A29-4416-9C6E-1EA75ABDAECE}"/>
                    </a:ext>
                  </a:extLst>
                </p14:cNvPr>
                <p14:cNvContentPartPr/>
                <p14:nvPr/>
              </p14:nvContentPartPr>
              <p14:xfrm>
                <a:off x="7884840" y="3669044"/>
                <a:ext cx="54000" cy="1314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724FEFE-8A29-4416-9C6E-1EA75ABDAEC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875840" y="3660404"/>
                  <a:ext cx="716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0A97A3E5-6E6B-4FB3-A9AF-0F8472FB7DD1}"/>
                    </a:ext>
                  </a:extLst>
                </p14:cNvPr>
                <p14:cNvContentPartPr/>
                <p14:nvPr/>
              </p14:nvContentPartPr>
              <p14:xfrm>
                <a:off x="7775760" y="3714764"/>
                <a:ext cx="40680" cy="1123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0A97A3E5-6E6B-4FB3-A9AF-0F8472FB7DD1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766760" y="3705764"/>
                  <a:ext cx="58320" cy="12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B9FA090D-E7DD-49AB-8066-37B4CB1970AD}"/>
              </a:ext>
            </a:extLst>
          </p:cNvPr>
          <p:cNvGrpSpPr/>
          <p:nvPr/>
        </p:nvGrpSpPr>
        <p:grpSpPr>
          <a:xfrm>
            <a:off x="8721120" y="3507404"/>
            <a:ext cx="864720" cy="252360"/>
            <a:chOff x="8721120" y="3507404"/>
            <a:chExt cx="864720" cy="25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40AFE244-3044-45C6-827E-EF40DF0C498D}"/>
                    </a:ext>
                  </a:extLst>
                </p14:cNvPr>
                <p14:cNvContentPartPr/>
                <p14:nvPr/>
              </p14:nvContentPartPr>
              <p14:xfrm>
                <a:off x="8721120" y="3570404"/>
                <a:ext cx="121680" cy="1774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40AFE244-3044-45C6-827E-EF40DF0C498D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8712120" y="3561404"/>
                  <a:ext cx="1393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2DE3EDE-4007-4591-A2C2-09067C27EC08}"/>
                    </a:ext>
                  </a:extLst>
                </p14:cNvPr>
                <p14:cNvContentPartPr/>
                <p14:nvPr/>
              </p14:nvContentPartPr>
              <p14:xfrm>
                <a:off x="8966280" y="3507404"/>
                <a:ext cx="114840" cy="1537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2DE3EDE-4007-4591-A2C2-09067C27EC08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8957640" y="3498404"/>
                  <a:ext cx="1324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1162EB2-1940-4647-9066-B5E9410BDCA0}"/>
                    </a:ext>
                  </a:extLst>
                </p14:cNvPr>
                <p14:cNvContentPartPr/>
                <p14:nvPr/>
              </p14:nvContentPartPr>
              <p14:xfrm>
                <a:off x="8969160" y="3613244"/>
                <a:ext cx="136440" cy="75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1162EB2-1940-4647-9066-B5E9410BDCA0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8960520" y="3604244"/>
                  <a:ext cx="1540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71475C53-903E-47A9-91D4-6DC424CC9CF7}"/>
                    </a:ext>
                  </a:extLst>
                </p14:cNvPr>
                <p14:cNvContentPartPr/>
                <p14:nvPr/>
              </p14:nvContentPartPr>
              <p14:xfrm>
                <a:off x="9120360" y="3629084"/>
                <a:ext cx="123840" cy="1306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71475C53-903E-47A9-91D4-6DC424CC9CF7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9111720" y="3620084"/>
                  <a:ext cx="14148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C171A50-2404-4F41-8078-CF05B55C64E6}"/>
                    </a:ext>
                  </a:extLst>
                </p14:cNvPr>
                <p14:cNvContentPartPr/>
                <p14:nvPr/>
              </p14:nvContentPartPr>
              <p14:xfrm>
                <a:off x="9320880" y="3712604"/>
                <a:ext cx="55440" cy="172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C171A50-2404-4F41-8078-CF05B55C64E6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9312240" y="3703604"/>
                  <a:ext cx="73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4A78500E-7B09-45F6-9C4A-31B7E396D91C}"/>
                    </a:ext>
                  </a:extLst>
                </p14:cNvPr>
                <p14:cNvContentPartPr/>
                <p14:nvPr/>
              </p14:nvContentPartPr>
              <p14:xfrm>
                <a:off x="9460200" y="3632324"/>
                <a:ext cx="125640" cy="1173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4A78500E-7B09-45F6-9C4A-31B7E396D91C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9451560" y="3623324"/>
                  <a:ext cx="1432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A91CDAEA-C2FC-47AA-8880-79DA7C9D8D89}"/>
                    </a:ext>
                  </a:extLst>
                </p14:cNvPr>
                <p14:cNvContentPartPr/>
                <p14:nvPr/>
              </p14:nvContentPartPr>
              <p14:xfrm>
                <a:off x="8991840" y="3679844"/>
                <a:ext cx="12240" cy="349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A91CDAEA-C2FC-47AA-8880-79DA7C9D8D89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983200" y="3671204"/>
                  <a:ext cx="2988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DD5C3FB2-D952-4027-A635-18CE006FC1F2}"/>
                    </a:ext>
                  </a:extLst>
                </p14:cNvPr>
                <p14:cNvContentPartPr/>
                <p14:nvPr/>
              </p14:nvContentPartPr>
              <p14:xfrm>
                <a:off x="9057000" y="3629084"/>
                <a:ext cx="10080" cy="597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DD5C3FB2-D952-4027-A635-18CE006FC1F2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9048000" y="3620084"/>
                  <a:ext cx="2772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A69E1A3E-2A26-4A0D-B1AF-E5019AFA1E40}"/>
              </a:ext>
            </a:extLst>
          </p:cNvPr>
          <p:cNvGrpSpPr/>
          <p:nvPr/>
        </p:nvGrpSpPr>
        <p:grpSpPr>
          <a:xfrm>
            <a:off x="156720" y="4254404"/>
            <a:ext cx="179280" cy="92880"/>
            <a:chOff x="156720" y="4254404"/>
            <a:chExt cx="179280" cy="9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0AAD058-40EE-49F1-AEF2-D012BE47A33E}"/>
                    </a:ext>
                  </a:extLst>
                </p14:cNvPr>
                <p14:cNvContentPartPr/>
                <p14:nvPr/>
              </p14:nvContentPartPr>
              <p14:xfrm>
                <a:off x="210720" y="4254404"/>
                <a:ext cx="125280" cy="230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0AAD058-40EE-49F1-AEF2-D012BE47A33E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202080" y="4245764"/>
                  <a:ext cx="1429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B55EA5A0-5FF4-4D82-87C9-3211B7A7CAF5}"/>
                    </a:ext>
                  </a:extLst>
                </p14:cNvPr>
                <p14:cNvContentPartPr/>
                <p14:nvPr/>
              </p14:nvContentPartPr>
              <p14:xfrm>
                <a:off x="156720" y="4335764"/>
                <a:ext cx="101160" cy="115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55EA5A0-5FF4-4D82-87C9-3211B7A7CAF5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47720" y="4326764"/>
                  <a:ext cx="11880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58A2AC60-3F03-45D5-B9D1-25A97E2E5582}"/>
              </a:ext>
            </a:extLst>
          </p:cNvPr>
          <p:cNvGrpSpPr/>
          <p:nvPr/>
        </p:nvGrpSpPr>
        <p:grpSpPr>
          <a:xfrm>
            <a:off x="710400" y="4011404"/>
            <a:ext cx="2736360" cy="372600"/>
            <a:chOff x="710400" y="4011404"/>
            <a:chExt cx="2736360" cy="37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065923D0-CFBC-4510-9320-11491C4AE578}"/>
                    </a:ext>
                  </a:extLst>
                </p14:cNvPr>
                <p14:cNvContentPartPr/>
                <p14:nvPr/>
              </p14:nvContentPartPr>
              <p14:xfrm>
                <a:off x="737760" y="4115804"/>
                <a:ext cx="47880" cy="1461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065923D0-CFBC-4510-9320-11491C4AE578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728760" y="4106804"/>
                  <a:ext cx="655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E896BB8-9B9A-4AC3-977A-337DB36D0654}"/>
                    </a:ext>
                  </a:extLst>
                </p14:cNvPr>
                <p14:cNvContentPartPr/>
                <p14:nvPr/>
              </p14:nvContentPartPr>
              <p14:xfrm>
                <a:off x="710400" y="4011404"/>
                <a:ext cx="182160" cy="1832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E896BB8-9B9A-4AC3-977A-337DB36D0654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701400" y="4002764"/>
                  <a:ext cx="1998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A91C38F-E298-440B-AC8E-3FC1D934232B}"/>
                    </a:ext>
                  </a:extLst>
                </p14:cNvPr>
                <p14:cNvContentPartPr/>
                <p14:nvPr/>
              </p14:nvContentPartPr>
              <p14:xfrm>
                <a:off x="970680" y="4054244"/>
                <a:ext cx="109080" cy="2718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A91C38F-E298-440B-AC8E-3FC1D934232B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961680" y="4045604"/>
                  <a:ext cx="12672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54D7362-41B2-42EB-A26D-0E785198A992}"/>
                    </a:ext>
                  </a:extLst>
                </p14:cNvPr>
                <p14:cNvContentPartPr/>
                <p14:nvPr/>
              </p14:nvContentPartPr>
              <p14:xfrm>
                <a:off x="1081560" y="4137404"/>
                <a:ext cx="111240" cy="1602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54D7362-41B2-42EB-A26D-0E785198A992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1072920" y="4128764"/>
                  <a:ext cx="1288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4B890A8A-E2D9-4A57-A9C5-5D9A61C91591}"/>
                    </a:ext>
                  </a:extLst>
                </p14:cNvPr>
                <p14:cNvContentPartPr/>
                <p14:nvPr/>
              </p14:nvContentPartPr>
              <p14:xfrm>
                <a:off x="1244640" y="4204724"/>
                <a:ext cx="77400" cy="1015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4B890A8A-E2D9-4A57-A9C5-5D9A61C91591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1235640" y="4196084"/>
                  <a:ext cx="950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2D94781-F76B-438F-8291-DFCD1C67F76C}"/>
                    </a:ext>
                  </a:extLst>
                </p14:cNvPr>
                <p14:cNvContentPartPr/>
                <p14:nvPr/>
              </p14:nvContentPartPr>
              <p14:xfrm>
                <a:off x="1420680" y="4125884"/>
                <a:ext cx="21600" cy="2052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2D94781-F76B-438F-8291-DFCD1C67F76C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1412040" y="4116884"/>
                  <a:ext cx="392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D453DB8-4AEE-42A8-B707-5D73218B2D34}"/>
                    </a:ext>
                  </a:extLst>
                </p14:cNvPr>
                <p14:cNvContentPartPr/>
                <p14:nvPr/>
              </p14:nvContentPartPr>
              <p14:xfrm>
                <a:off x="1592400" y="4135244"/>
                <a:ext cx="104400" cy="1468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D453DB8-4AEE-42A8-B707-5D73218B2D34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1583400" y="4126604"/>
                  <a:ext cx="12204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DD9E833-3D45-4BED-9F20-703FAF547116}"/>
                    </a:ext>
                  </a:extLst>
                </p14:cNvPr>
                <p14:cNvContentPartPr/>
                <p14:nvPr/>
              </p14:nvContentPartPr>
              <p14:xfrm>
                <a:off x="1744680" y="4262684"/>
                <a:ext cx="10440" cy="615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DD9E833-3D45-4BED-9F20-703FAF547116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1735680" y="4254044"/>
                  <a:ext cx="2808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9B4E79A-1437-4642-9195-A1B8B795AF14}"/>
                    </a:ext>
                  </a:extLst>
                </p14:cNvPr>
                <p14:cNvContentPartPr/>
                <p14:nvPr/>
              </p14:nvContentPartPr>
              <p14:xfrm>
                <a:off x="1862400" y="4193564"/>
                <a:ext cx="109080" cy="1148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9B4E79A-1437-4642-9195-A1B8B795AF14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1853760" y="4184564"/>
                  <a:ext cx="12672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6BD74FD-2227-45A8-B8F7-9AAD180C957C}"/>
                    </a:ext>
                  </a:extLst>
                </p14:cNvPr>
                <p14:cNvContentPartPr/>
                <p14:nvPr/>
              </p14:nvContentPartPr>
              <p14:xfrm>
                <a:off x="2102520" y="4234244"/>
                <a:ext cx="21240" cy="266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6BD74FD-2227-45A8-B8F7-9AAD180C957C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2093520" y="4225244"/>
                  <a:ext cx="388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9DB35E68-D19A-45E6-87D2-ADD8E24F988F}"/>
                    </a:ext>
                  </a:extLst>
                </p14:cNvPr>
                <p14:cNvContentPartPr/>
                <p14:nvPr/>
              </p14:nvContentPartPr>
              <p14:xfrm>
                <a:off x="2219880" y="4225604"/>
                <a:ext cx="53640" cy="255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9DB35E68-D19A-45E6-87D2-ADD8E24F988F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2210880" y="4216604"/>
                  <a:ext cx="712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87176D80-348A-4777-80BC-CB7A8E37110C}"/>
                    </a:ext>
                  </a:extLst>
                </p14:cNvPr>
                <p14:cNvContentPartPr/>
                <p14:nvPr/>
              </p14:nvContentPartPr>
              <p14:xfrm>
                <a:off x="2346240" y="4251524"/>
                <a:ext cx="14760" cy="97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7176D80-348A-4777-80BC-CB7A8E37110C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2337240" y="4242884"/>
                  <a:ext cx="3240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4CC4D4E-5812-444A-B51A-A7CB52F4518C}"/>
                    </a:ext>
                  </a:extLst>
                </p14:cNvPr>
                <p14:cNvContentPartPr/>
                <p14:nvPr/>
              </p14:nvContentPartPr>
              <p14:xfrm>
                <a:off x="2454600" y="4160444"/>
                <a:ext cx="113760" cy="1674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4CC4D4E-5812-444A-B51A-A7CB52F4518C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2445960" y="4151444"/>
                  <a:ext cx="13140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DEF4508-3E11-42BE-9849-DA7CEC3BB7C8}"/>
                    </a:ext>
                  </a:extLst>
                </p14:cNvPr>
                <p14:cNvContentPartPr/>
                <p14:nvPr/>
              </p14:nvContentPartPr>
              <p14:xfrm>
                <a:off x="2702640" y="4106804"/>
                <a:ext cx="125640" cy="1756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DEF4508-3E11-42BE-9849-DA7CEC3BB7C8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2693640" y="4097804"/>
                  <a:ext cx="14328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1018401-64C0-45AF-9716-6C2597002A09}"/>
                    </a:ext>
                  </a:extLst>
                </p14:cNvPr>
                <p14:cNvContentPartPr/>
                <p14:nvPr/>
              </p14:nvContentPartPr>
              <p14:xfrm>
                <a:off x="2864640" y="4232444"/>
                <a:ext cx="117720" cy="1180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1018401-64C0-45AF-9716-6C2597002A09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2856000" y="4223444"/>
                  <a:ext cx="1353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DF16DF34-2479-408B-B0BE-1910807AFA24}"/>
                    </a:ext>
                  </a:extLst>
                </p14:cNvPr>
                <p14:cNvContentPartPr/>
                <p14:nvPr/>
              </p14:nvContentPartPr>
              <p14:xfrm>
                <a:off x="3039960" y="4294364"/>
                <a:ext cx="87480" cy="72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DF16DF34-2479-408B-B0BE-1910807AFA24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3030960" y="4285364"/>
                  <a:ext cx="1051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89946981-45FB-4606-BEB7-D93EFD077183}"/>
                    </a:ext>
                  </a:extLst>
                </p14:cNvPr>
                <p14:cNvContentPartPr/>
                <p14:nvPr/>
              </p14:nvContentPartPr>
              <p14:xfrm>
                <a:off x="3214200" y="4252244"/>
                <a:ext cx="18000" cy="734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89946981-45FB-4606-BEB7-D93EFD077183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3205560" y="4243604"/>
                  <a:ext cx="356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D206EC6A-A75B-497E-82F9-2459D7FF234D}"/>
                    </a:ext>
                  </a:extLst>
                </p14:cNvPr>
                <p14:cNvContentPartPr/>
                <p14:nvPr/>
              </p14:nvContentPartPr>
              <p14:xfrm>
                <a:off x="3293040" y="4091684"/>
                <a:ext cx="76680" cy="2923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206EC6A-A75B-497E-82F9-2459D7FF234D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3284400" y="4083044"/>
                  <a:ext cx="9432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F25EF72-95BA-46B1-8491-B379A428D369}"/>
                    </a:ext>
                  </a:extLst>
                </p14:cNvPr>
                <p14:cNvContentPartPr/>
                <p14:nvPr/>
              </p14:nvContentPartPr>
              <p14:xfrm>
                <a:off x="3431280" y="4173044"/>
                <a:ext cx="15480" cy="658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F25EF72-95BA-46B1-8491-B379A428D369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3422640" y="4164044"/>
                  <a:ext cx="33120" cy="8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C59ACDF5-0660-419F-8C3D-446F7C91E99A}"/>
              </a:ext>
            </a:extLst>
          </p:cNvPr>
          <p:cNvGrpSpPr/>
          <p:nvPr/>
        </p:nvGrpSpPr>
        <p:grpSpPr>
          <a:xfrm>
            <a:off x="3618480" y="4073324"/>
            <a:ext cx="2713680" cy="333000"/>
            <a:chOff x="3618480" y="4073324"/>
            <a:chExt cx="2713680" cy="3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EF1EAADF-7FD8-4175-ABBE-E2461BE15AEF}"/>
                    </a:ext>
                  </a:extLst>
                </p14:cNvPr>
                <p14:cNvContentPartPr/>
                <p14:nvPr/>
              </p14:nvContentPartPr>
              <p14:xfrm>
                <a:off x="3618480" y="4073324"/>
                <a:ext cx="123480" cy="1875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EF1EAADF-7FD8-4175-ABBE-E2461BE15AEF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3609840" y="4064324"/>
                  <a:ext cx="14112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33A27603-AD6D-449D-A58B-4DBACD735F91}"/>
                    </a:ext>
                  </a:extLst>
                </p14:cNvPr>
                <p14:cNvContentPartPr/>
                <p14:nvPr/>
              </p14:nvContentPartPr>
              <p14:xfrm>
                <a:off x="3781560" y="4108964"/>
                <a:ext cx="81720" cy="1818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33A27603-AD6D-449D-A58B-4DBACD735F91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3772560" y="4099964"/>
                  <a:ext cx="993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F76343FC-EC4D-4475-82A5-BE1FBB538BF5}"/>
                    </a:ext>
                  </a:extLst>
                </p14:cNvPr>
                <p14:cNvContentPartPr/>
                <p14:nvPr/>
              </p14:nvContentPartPr>
              <p14:xfrm>
                <a:off x="3913680" y="4103204"/>
                <a:ext cx="110880" cy="1530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F76343FC-EC4D-4475-82A5-BE1FBB538BF5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3904680" y="4094204"/>
                  <a:ext cx="1285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4A8D5A23-8F97-4D74-92C4-E6D0022E7E88}"/>
                    </a:ext>
                  </a:extLst>
                </p14:cNvPr>
                <p14:cNvContentPartPr/>
                <p14:nvPr/>
              </p14:nvContentPartPr>
              <p14:xfrm>
                <a:off x="3907920" y="4197524"/>
                <a:ext cx="110520" cy="46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4A8D5A23-8F97-4D74-92C4-E6D0022E7E88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3898920" y="4188524"/>
                  <a:ext cx="1281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C90376F7-53AB-43B7-BD4F-2B3AA8828AF8}"/>
                    </a:ext>
                  </a:extLst>
                </p14:cNvPr>
                <p14:cNvContentPartPr/>
                <p14:nvPr/>
              </p14:nvContentPartPr>
              <p14:xfrm>
                <a:off x="4057680" y="4219484"/>
                <a:ext cx="96480" cy="1029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C90376F7-53AB-43B7-BD4F-2B3AA8828AF8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4049040" y="4210844"/>
                  <a:ext cx="11412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98CB1794-4C51-4D8D-BBE1-B6A6114BCEC3}"/>
                    </a:ext>
                  </a:extLst>
                </p14:cNvPr>
                <p14:cNvContentPartPr/>
                <p14:nvPr/>
              </p14:nvContentPartPr>
              <p14:xfrm>
                <a:off x="4196640" y="4270244"/>
                <a:ext cx="75240" cy="46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98CB1794-4C51-4D8D-BBE1-B6A6114BCEC3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4188000" y="4261604"/>
                  <a:ext cx="9288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69DB08C-95F0-4FD5-855D-93DA949D79A4}"/>
                    </a:ext>
                  </a:extLst>
                </p14:cNvPr>
                <p14:cNvContentPartPr/>
                <p14:nvPr/>
              </p14:nvContentPartPr>
              <p14:xfrm>
                <a:off x="4378800" y="4221284"/>
                <a:ext cx="23760" cy="795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69DB08C-95F0-4FD5-855D-93DA949D79A4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4369800" y="4212284"/>
                  <a:ext cx="414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062B30DF-0AA3-4574-8326-045759AC1A10}"/>
                    </a:ext>
                  </a:extLst>
                </p14:cNvPr>
                <p14:cNvContentPartPr/>
                <p14:nvPr/>
              </p14:nvContentPartPr>
              <p14:xfrm>
                <a:off x="4509480" y="4075844"/>
                <a:ext cx="18360" cy="2570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062B30DF-0AA3-4574-8326-045759AC1A10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4500840" y="4067204"/>
                  <a:ext cx="3600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8E5B9CE-027D-4F24-BA6B-5A9F8C9D4F10}"/>
                    </a:ext>
                  </a:extLst>
                </p14:cNvPr>
                <p14:cNvContentPartPr/>
                <p14:nvPr/>
              </p14:nvContentPartPr>
              <p14:xfrm>
                <a:off x="4622880" y="4132364"/>
                <a:ext cx="105120" cy="155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8E5B9CE-027D-4F24-BA6B-5A9F8C9D4F10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4613880" y="4123364"/>
                  <a:ext cx="12276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DB9768DE-B65F-43BA-BC12-CB84D794B569}"/>
                    </a:ext>
                  </a:extLst>
                </p14:cNvPr>
                <p14:cNvContentPartPr/>
                <p14:nvPr/>
              </p14:nvContentPartPr>
              <p14:xfrm>
                <a:off x="4767600" y="4252964"/>
                <a:ext cx="17280" cy="87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DB9768DE-B65F-43BA-BC12-CB84D794B569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4758600" y="4244324"/>
                  <a:ext cx="349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0255D630-0163-4011-9BE8-04A6676D2B1A}"/>
                    </a:ext>
                  </a:extLst>
                </p14:cNvPr>
                <p14:cNvContentPartPr/>
                <p14:nvPr/>
              </p14:nvContentPartPr>
              <p14:xfrm>
                <a:off x="4869480" y="4174124"/>
                <a:ext cx="97200" cy="1252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0255D630-0163-4011-9BE8-04A6676D2B1A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860840" y="4165124"/>
                  <a:ext cx="1148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F77ED6E6-F8FA-447E-828A-E65786B4719E}"/>
                    </a:ext>
                  </a:extLst>
                </p14:cNvPr>
                <p14:cNvContentPartPr/>
                <p14:nvPr/>
              </p14:nvContentPartPr>
              <p14:xfrm>
                <a:off x="5094840" y="4230644"/>
                <a:ext cx="155160" cy="266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F77ED6E6-F8FA-447E-828A-E65786B4719E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5086200" y="4222004"/>
                  <a:ext cx="1728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27EFDA7A-4F82-4190-9226-B22C8EA3B0BC}"/>
                    </a:ext>
                  </a:extLst>
                </p14:cNvPr>
                <p14:cNvContentPartPr/>
                <p14:nvPr/>
              </p14:nvContentPartPr>
              <p14:xfrm>
                <a:off x="5304360" y="4251524"/>
                <a:ext cx="8640" cy="324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27EFDA7A-4F82-4190-9226-B22C8EA3B0BC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5295720" y="4242884"/>
                  <a:ext cx="2628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52381DB-5995-4065-8EA2-14DA7FA1E5D1}"/>
                    </a:ext>
                  </a:extLst>
                </p14:cNvPr>
                <p14:cNvContentPartPr/>
                <p14:nvPr/>
              </p14:nvContentPartPr>
              <p14:xfrm>
                <a:off x="5435760" y="4166924"/>
                <a:ext cx="100080" cy="14508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52381DB-5995-4065-8EA2-14DA7FA1E5D1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5426760" y="4157924"/>
                  <a:ext cx="1177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1A5A1EB0-2DE3-4318-B264-43D81A706AD1}"/>
                    </a:ext>
                  </a:extLst>
                </p14:cNvPr>
                <p14:cNvContentPartPr/>
                <p14:nvPr/>
              </p14:nvContentPartPr>
              <p14:xfrm>
                <a:off x="5657160" y="4146764"/>
                <a:ext cx="118440" cy="1422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1A5A1EB0-2DE3-4318-B264-43D81A706AD1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5648160" y="4137764"/>
                  <a:ext cx="1360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087723DC-F7BD-4141-9ED7-F1A53EE99800}"/>
                    </a:ext>
                  </a:extLst>
                </p14:cNvPr>
                <p14:cNvContentPartPr/>
                <p14:nvPr/>
              </p14:nvContentPartPr>
              <p14:xfrm>
                <a:off x="5827440" y="4232444"/>
                <a:ext cx="90360" cy="1234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087723DC-F7BD-4141-9ED7-F1A53EE99800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5818440" y="4223444"/>
                  <a:ext cx="1080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A5FB5668-FCB1-426C-95C2-1EDA7A08FDF2}"/>
                    </a:ext>
                  </a:extLst>
                </p14:cNvPr>
                <p14:cNvContentPartPr/>
                <p14:nvPr/>
              </p14:nvContentPartPr>
              <p14:xfrm>
                <a:off x="5949840" y="4307324"/>
                <a:ext cx="60480" cy="97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A5FB5668-FCB1-426C-95C2-1EDA7A08FDF2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941200" y="4298324"/>
                  <a:ext cx="7812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55E4AC65-4CDD-4781-8F9B-102A50F68ABB}"/>
                    </a:ext>
                  </a:extLst>
                </p14:cNvPr>
                <p14:cNvContentPartPr/>
                <p14:nvPr/>
              </p14:nvContentPartPr>
              <p14:xfrm>
                <a:off x="6083760" y="4261244"/>
                <a:ext cx="72360" cy="813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55E4AC65-4CDD-4781-8F9B-102A50F68ABB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075120" y="4252244"/>
                  <a:ext cx="900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5F3F77B7-9896-442A-B192-2A4F75A5D9BA}"/>
                    </a:ext>
                  </a:extLst>
                </p14:cNvPr>
                <p14:cNvContentPartPr/>
                <p14:nvPr/>
              </p14:nvContentPartPr>
              <p14:xfrm>
                <a:off x="6231360" y="4135604"/>
                <a:ext cx="100800" cy="2707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5F3F77B7-9896-442A-B192-2A4F75A5D9BA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222360" y="4126604"/>
                  <a:ext cx="118440" cy="288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43F66816-8734-42C0-AE27-D96E29E44964}"/>
                  </a:ext>
                </a:extLst>
              </p14:cNvPr>
              <p14:cNvContentPartPr/>
              <p14:nvPr/>
            </p14:nvContentPartPr>
            <p14:xfrm>
              <a:off x="6495240" y="4299404"/>
              <a:ext cx="53640" cy="3960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43F66816-8734-42C0-AE27-D96E29E44964}"/>
                  </a:ext>
                </a:extLst>
              </p:cNvPr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6486240" y="4290764"/>
                <a:ext cx="7128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52CB5510-1442-4483-978E-A629E00231AA}"/>
                  </a:ext>
                </a:extLst>
              </p14:cNvPr>
              <p14:cNvContentPartPr/>
              <p14:nvPr/>
            </p14:nvContentPartPr>
            <p14:xfrm>
              <a:off x="6791160" y="4242884"/>
              <a:ext cx="464400" cy="7272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52CB5510-1442-4483-978E-A629E00231AA}"/>
                  </a:ext>
                </a:extLst>
              </p:cNvPr>
              <p:cNvPicPr/>
              <p:nvPr/>
            </p:nvPicPr>
            <p:blipFill>
              <a:blip r:embed="rId312"/>
              <a:stretch>
                <a:fillRect/>
              </a:stretch>
            </p:blipFill>
            <p:spPr>
              <a:xfrm>
                <a:off x="6782160" y="4234244"/>
                <a:ext cx="482040" cy="90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7" name="Group 226">
            <a:extLst>
              <a:ext uri="{FF2B5EF4-FFF2-40B4-BE49-F238E27FC236}">
                <a16:creationId xmlns:a16="http://schemas.microsoft.com/office/drawing/2014/main" id="{BFD2AC58-9507-4E9B-A138-B2CC6C803040}"/>
              </a:ext>
            </a:extLst>
          </p:cNvPr>
          <p:cNvGrpSpPr/>
          <p:nvPr/>
        </p:nvGrpSpPr>
        <p:grpSpPr>
          <a:xfrm>
            <a:off x="7605480" y="4131284"/>
            <a:ext cx="1233000" cy="304200"/>
            <a:chOff x="7605480" y="4131284"/>
            <a:chExt cx="1233000" cy="30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F208ED1F-71EF-45AB-BF5D-E29D29E8641D}"/>
                    </a:ext>
                  </a:extLst>
                </p14:cNvPr>
                <p14:cNvContentPartPr/>
                <p14:nvPr/>
              </p14:nvContentPartPr>
              <p14:xfrm>
                <a:off x="7672800" y="4159004"/>
                <a:ext cx="60480" cy="1533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F208ED1F-71EF-45AB-BF5D-E29D29E8641D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664160" y="4150004"/>
                  <a:ext cx="781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EA0FA41A-9AE8-4001-9A46-53997BDF216E}"/>
                    </a:ext>
                  </a:extLst>
                </p14:cNvPr>
                <p14:cNvContentPartPr/>
                <p14:nvPr/>
              </p14:nvContentPartPr>
              <p14:xfrm>
                <a:off x="7605480" y="4131284"/>
                <a:ext cx="207360" cy="1260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EA0FA41A-9AE8-4001-9A46-53997BDF216E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596840" y="4122644"/>
                  <a:ext cx="2250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69175E56-BC38-4E5F-8CC1-7199E8387521}"/>
                    </a:ext>
                  </a:extLst>
                </p14:cNvPr>
                <p14:cNvContentPartPr/>
                <p14:nvPr/>
              </p14:nvContentPartPr>
              <p14:xfrm>
                <a:off x="7823640" y="4164764"/>
                <a:ext cx="67320" cy="1962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69175E56-BC38-4E5F-8CC1-7199E8387521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7815000" y="4155764"/>
                  <a:ext cx="8496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7A5EB72D-5B7A-4015-9C2B-2442656CBA5E}"/>
                    </a:ext>
                  </a:extLst>
                </p14:cNvPr>
                <p14:cNvContentPartPr/>
                <p14:nvPr/>
              </p14:nvContentPartPr>
              <p14:xfrm>
                <a:off x="7923360" y="4173404"/>
                <a:ext cx="155160" cy="1695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7A5EB72D-5B7A-4015-9C2B-2442656CBA5E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7914360" y="4164764"/>
                  <a:ext cx="17280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3838529F-65B1-4778-A064-D4F1435A9ABD}"/>
                    </a:ext>
                  </a:extLst>
                </p14:cNvPr>
                <p14:cNvContentPartPr/>
                <p14:nvPr/>
              </p14:nvContentPartPr>
              <p14:xfrm>
                <a:off x="8092920" y="4303724"/>
                <a:ext cx="80640" cy="982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3838529F-65B1-4778-A064-D4F1435A9ABD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8084280" y="4295084"/>
                  <a:ext cx="982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6A81ABC9-9ABF-43D9-AD36-0931239079C4}"/>
                    </a:ext>
                  </a:extLst>
                </p14:cNvPr>
                <p14:cNvContentPartPr/>
                <p14:nvPr/>
              </p14:nvContentPartPr>
              <p14:xfrm>
                <a:off x="8303160" y="4231364"/>
                <a:ext cx="24120" cy="1674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6A81ABC9-9ABF-43D9-AD36-0931239079C4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8294520" y="4222364"/>
                  <a:ext cx="4176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A729F41F-E456-444D-AC18-23ED0081EEED}"/>
                    </a:ext>
                  </a:extLst>
                </p14:cNvPr>
                <p14:cNvContentPartPr/>
                <p14:nvPr/>
              </p14:nvContentPartPr>
              <p14:xfrm>
                <a:off x="8419440" y="4257644"/>
                <a:ext cx="135000" cy="1414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A729F41F-E456-444D-AC18-23ED0081EEED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8410800" y="4248644"/>
                  <a:ext cx="15264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5C0DC588-E555-4E82-A148-0713DA5DAFB1}"/>
                    </a:ext>
                  </a:extLst>
                </p14:cNvPr>
                <p14:cNvContentPartPr/>
                <p14:nvPr/>
              </p14:nvContentPartPr>
              <p14:xfrm>
                <a:off x="8619240" y="4351604"/>
                <a:ext cx="31320" cy="8388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5C0DC588-E555-4E82-A148-0713DA5DAFB1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8610240" y="4342604"/>
                  <a:ext cx="489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43529C16-F2DC-4705-85EE-7F132F1CE601}"/>
                    </a:ext>
                  </a:extLst>
                </p14:cNvPr>
                <p14:cNvContentPartPr/>
                <p14:nvPr/>
              </p14:nvContentPartPr>
              <p14:xfrm>
                <a:off x="8761440" y="4227764"/>
                <a:ext cx="77040" cy="2001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43529C16-F2DC-4705-85EE-7F132F1CE601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8752800" y="4219124"/>
                  <a:ext cx="94680" cy="21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A300CD1B-D861-4B23-8CDD-223C0ADEB7C5}"/>
              </a:ext>
            </a:extLst>
          </p:cNvPr>
          <p:cNvGrpSpPr/>
          <p:nvPr/>
        </p:nvGrpSpPr>
        <p:grpSpPr>
          <a:xfrm>
            <a:off x="8987880" y="4221284"/>
            <a:ext cx="753120" cy="255960"/>
            <a:chOff x="8987880" y="4221284"/>
            <a:chExt cx="753120" cy="25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2D8ED4B7-392E-47AE-A3B4-A884C88B321D}"/>
                    </a:ext>
                  </a:extLst>
                </p14:cNvPr>
                <p14:cNvContentPartPr/>
                <p14:nvPr/>
              </p14:nvContentPartPr>
              <p14:xfrm>
                <a:off x="8987880" y="4310564"/>
                <a:ext cx="20520" cy="288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2D8ED4B7-392E-47AE-A3B4-A884C88B321D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8979240" y="4301924"/>
                  <a:ext cx="3816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4E808386-1273-4EE2-98B7-8ACE6D6B958B}"/>
                    </a:ext>
                  </a:extLst>
                </p14:cNvPr>
                <p14:cNvContentPartPr/>
                <p14:nvPr/>
              </p14:nvContentPartPr>
              <p14:xfrm>
                <a:off x="9127200" y="4221284"/>
                <a:ext cx="179280" cy="1796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4E808386-1273-4EE2-98B7-8ACE6D6B958B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9118560" y="4212284"/>
                  <a:ext cx="1969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0DD635D7-3277-4F7D-A565-1AD76A4C85C9}"/>
                    </a:ext>
                  </a:extLst>
                </p14:cNvPr>
                <p14:cNvContentPartPr/>
                <p14:nvPr/>
              </p14:nvContentPartPr>
              <p14:xfrm>
                <a:off x="9332400" y="4268444"/>
                <a:ext cx="110160" cy="2088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0DD635D7-3277-4F7D-A565-1AD76A4C85C9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9323400" y="4259804"/>
                  <a:ext cx="12780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ABD707D-8DD2-4F46-A2B6-ECF114CF3B88}"/>
                    </a:ext>
                  </a:extLst>
                </p14:cNvPr>
                <p14:cNvContentPartPr/>
                <p14:nvPr/>
              </p14:nvContentPartPr>
              <p14:xfrm>
                <a:off x="9505200" y="4277804"/>
                <a:ext cx="147960" cy="1504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ABD707D-8DD2-4F46-A2B6-ECF114CF3B88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9496560" y="4269164"/>
                  <a:ext cx="16560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8C641019-CA60-4086-8539-F3077B5B5612}"/>
                    </a:ext>
                  </a:extLst>
                </p14:cNvPr>
                <p14:cNvContentPartPr/>
                <p14:nvPr/>
              </p14:nvContentPartPr>
              <p14:xfrm>
                <a:off x="9724440" y="4371044"/>
                <a:ext cx="16560" cy="828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8C641019-CA60-4086-8539-F3077B5B5612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9715800" y="4362404"/>
                  <a:ext cx="34200" cy="100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B7442672-9EBD-4F7E-A9D5-C6F327BB8C35}"/>
                  </a:ext>
                </a:extLst>
              </p14:cNvPr>
              <p14:cNvContentPartPr/>
              <p14:nvPr/>
            </p14:nvContentPartPr>
            <p14:xfrm>
              <a:off x="9882840" y="4176284"/>
              <a:ext cx="84600" cy="28080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B7442672-9EBD-4F7E-A9D5-C6F327BB8C35}"/>
                  </a:ext>
                </a:extLst>
              </p:cNvPr>
              <p:cNvPicPr/>
              <p:nvPr/>
            </p:nvPicPr>
            <p:blipFill>
              <a:blip r:embed="rId342"/>
              <a:stretch>
                <a:fillRect/>
              </a:stretch>
            </p:blipFill>
            <p:spPr>
              <a:xfrm>
                <a:off x="9873840" y="4167644"/>
                <a:ext cx="102240" cy="298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5" name="Group 234">
            <a:extLst>
              <a:ext uri="{FF2B5EF4-FFF2-40B4-BE49-F238E27FC236}">
                <a16:creationId xmlns:a16="http://schemas.microsoft.com/office/drawing/2014/main" id="{5EFB830D-2470-4944-B8DF-0A5779C609E9}"/>
              </a:ext>
            </a:extLst>
          </p:cNvPr>
          <p:cNvGrpSpPr/>
          <p:nvPr/>
        </p:nvGrpSpPr>
        <p:grpSpPr>
          <a:xfrm>
            <a:off x="201000" y="4565444"/>
            <a:ext cx="493200" cy="371160"/>
            <a:chOff x="201000" y="4565444"/>
            <a:chExt cx="493200" cy="37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B4D035A-6B11-4EEC-A49E-22653BB9ECCC}"/>
                    </a:ext>
                  </a:extLst>
                </p14:cNvPr>
                <p14:cNvContentPartPr/>
                <p14:nvPr/>
              </p14:nvContentPartPr>
              <p14:xfrm>
                <a:off x="201000" y="4565444"/>
                <a:ext cx="358200" cy="2548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B4D035A-6B11-4EEC-A49E-22653BB9ECCC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192000" y="4556804"/>
                  <a:ext cx="37584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260C71CD-A939-4AD8-88C2-E4DAAE714BEF}"/>
                    </a:ext>
                  </a:extLst>
                </p14:cNvPr>
                <p14:cNvContentPartPr/>
                <p14:nvPr/>
              </p14:nvContentPartPr>
              <p14:xfrm>
                <a:off x="283800" y="4908884"/>
                <a:ext cx="219240" cy="2772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260C71CD-A939-4AD8-88C2-E4DAAE714BEF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274800" y="4900244"/>
                  <a:ext cx="2368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FEBBA1D1-8A48-4E28-BD09-2754A2C14439}"/>
                    </a:ext>
                  </a:extLst>
                </p14:cNvPr>
                <p14:cNvContentPartPr/>
                <p14:nvPr/>
              </p14:nvContentPartPr>
              <p14:xfrm>
                <a:off x="674400" y="4899884"/>
                <a:ext cx="19800" cy="252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FEBBA1D1-8A48-4E28-BD09-2754A2C14439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665400" y="4890884"/>
                  <a:ext cx="3744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AEAC4909-CA1B-4DF8-9200-BFE4EC733027}"/>
              </a:ext>
            </a:extLst>
          </p:cNvPr>
          <p:cNvGrpSpPr/>
          <p:nvPr/>
        </p:nvGrpSpPr>
        <p:grpSpPr>
          <a:xfrm>
            <a:off x="1027200" y="4697204"/>
            <a:ext cx="1288080" cy="303840"/>
            <a:chOff x="1027200" y="4697204"/>
            <a:chExt cx="1288080" cy="30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807D8DEA-F1C8-4187-B7CB-32ABE47720D1}"/>
                    </a:ext>
                  </a:extLst>
                </p14:cNvPr>
                <p14:cNvContentPartPr/>
                <p14:nvPr/>
              </p14:nvContentPartPr>
              <p14:xfrm>
                <a:off x="1120440" y="4724564"/>
                <a:ext cx="34200" cy="1584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07D8DEA-F1C8-4187-B7CB-32ABE47720D1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1111800" y="4715564"/>
                  <a:ext cx="518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99A6FA6B-E399-4458-9724-BAD940259A61}"/>
                    </a:ext>
                  </a:extLst>
                </p14:cNvPr>
                <p14:cNvContentPartPr/>
                <p14:nvPr/>
              </p14:nvContentPartPr>
              <p14:xfrm>
                <a:off x="1027200" y="4697204"/>
                <a:ext cx="186840" cy="428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99A6FA6B-E399-4458-9724-BAD940259A61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1018560" y="4688204"/>
                  <a:ext cx="2044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3AE10305-BEE4-4F0E-8284-C48E908EF929}"/>
                    </a:ext>
                  </a:extLst>
                </p14:cNvPr>
                <p14:cNvContentPartPr/>
                <p14:nvPr/>
              </p14:nvContentPartPr>
              <p14:xfrm>
                <a:off x="1239240" y="4705124"/>
                <a:ext cx="730440" cy="2959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3AE10305-BEE4-4F0E-8284-C48E908EF929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1230600" y="4696484"/>
                  <a:ext cx="74808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0EC89653-B989-4987-A81A-846FB5C0BDB2}"/>
                    </a:ext>
                  </a:extLst>
                </p14:cNvPr>
                <p14:cNvContentPartPr/>
                <p14:nvPr/>
              </p14:nvContentPartPr>
              <p14:xfrm>
                <a:off x="1950240" y="4732484"/>
                <a:ext cx="41040" cy="230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0EC89653-B989-4987-A81A-846FB5C0BDB2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1941240" y="4723844"/>
                  <a:ext cx="586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8EFAC0EE-4AD8-4A4D-8A54-1B65C1EB6B3C}"/>
                    </a:ext>
                  </a:extLst>
                </p14:cNvPr>
                <p14:cNvContentPartPr/>
                <p14:nvPr/>
              </p14:nvContentPartPr>
              <p14:xfrm>
                <a:off x="2055720" y="4775684"/>
                <a:ext cx="259560" cy="1328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8EFAC0EE-4AD8-4A4D-8A54-1B65C1EB6B3C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2047080" y="4767044"/>
                  <a:ext cx="27720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1B571645-CD07-4B8C-9FC3-B7042AD7BA99}"/>
              </a:ext>
            </a:extLst>
          </p:cNvPr>
          <p:cNvGrpSpPr/>
          <p:nvPr/>
        </p:nvGrpSpPr>
        <p:grpSpPr>
          <a:xfrm>
            <a:off x="2666640" y="4663004"/>
            <a:ext cx="147240" cy="220320"/>
            <a:chOff x="2666640" y="4663004"/>
            <a:chExt cx="147240" cy="22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63B55B39-77C2-4F84-B001-3AF6D2429C71}"/>
                    </a:ext>
                  </a:extLst>
                </p14:cNvPr>
                <p14:cNvContentPartPr/>
                <p14:nvPr/>
              </p14:nvContentPartPr>
              <p14:xfrm>
                <a:off x="2666640" y="4697564"/>
                <a:ext cx="139680" cy="1047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63B55B39-77C2-4F84-B001-3AF6D2429C71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2657640" y="4688924"/>
                  <a:ext cx="1573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37F246FE-86CC-4FD4-BD8F-3F33992D6FF4}"/>
                    </a:ext>
                  </a:extLst>
                </p14:cNvPr>
                <p14:cNvContentPartPr/>
                <p14:nvPr/>
              </p14:nvContentPartPr>
              <p14:xfrm>
                <a:off x="2742600" y="4663004"/>
                <a:ext cx="71280" cy="2203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37F246FE-86CC-4FD4-BD8F-3F33992D6FF4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2733600" y="4654364"/>
                  <a:ext cx="88920" cy="23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8" name="Group 257">
            <a:extLst>
              <a:ext uri="{FF2B5EF4-FFF2-40B4-BE49-F238E27FC236}">
                <a16:creationId xmlns:a16="http://schemas.microsoft.com/office/drawing/2014/main" id="{22E61742-FC01-4CE1-8F47-D01C8C749C59}"/>
              </a:ext>
            </a:extLst>
          </p:cNvPr>
          <p:cNvGrpSpPr/>
          <p:nvPr/>
        </p:nvGrpSpPr>
        <p:grpSpPr>
          <a:xfrm>
            <a:off x="3050760" y="4670924"/>
            <a:ext cx="716040" cy="243720"/>
            <a:chOff x="3050760" y="4670924"/>
            <a:chExt cx="716040" cy="24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3167816E-6B90-46CF-8E76-71CEF70A0608}"/>
                    </a:ext>
                  </a:extLst>
                </p14:cNvPr>
                <p14:cNvContentPartPr/>
                <p14:nvPr/>
              </p14:nvContentPartPr>
              <p14:xfrm>
                <a:off x="3050760" y="4670924"/>
                <a:ext cx="675000" cy="2437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3167816E-6B90-46CF-8E76-71CEF70A0608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3042120" y="4661924"/>
                  <a:ext cx="6926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B71D19A1-7494-4F0E-966B-B802DC98F03E}"/>
                    </a:ext>
                  </a:extLst>
                </p14:cNvPr>
                <p14:cNvContentPartPr/>
                <p14:nvPr/>
              </p14:nvContentPartPr>
              <p14:xfrm>
                <a:off x="3596520" y="4747244"/>
                <a:ext cx="170280" cy="374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B71D19A1-7494-4F0E-966B-B802DC98F03E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3587880" y="4738244"/>
                  <a:ext cx="187920" cy="5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5848780F-238A-4C96-A27F-DE5DF878FA7D}"/>
              </a:ext>
            </a:extLst>
          </p:cNvPr>
          <p:cNvGrpSpPr/>
          <p:nvPr/>
        </p:nvGrpSpPr>
        <p:grpSpPr>
          <a:xfrm>
            <a:off x="4171800" y="4574804"/>
            <a:ext cx="462960" cy="397440"/>
            <a:chOff x="4171800" y="4574804"/>
            <a:chExt cx="462960" cy="39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EEDC9AEC-C20B-4869-9879-54A82338FF7B}"/>
                    </a:ext>
                  </a:extLst>
                </p14:cNvPr>
                <p14:cNvContentPartPr/>
                <p14:nvPr/>
              </p14:nvContentPartPr>
              <p14:xfrm>
                <a:off x="4171800" y="4673804"/>
                <a:ext cx="408960" cy="2984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EEDC9AEC-C20B-4869-9879-54A82338FF7B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4162800" y="4664804"/>
                  <a:ext cx="42660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FA122357-AE2C-4FC2-A1EE-002059A34341}"/>
                    </a:ext>
                  </a:extLst>
                </p14:cNvPr>
                <p14:cNvContentPartPr/>
                <p14:nvPr/>
              </p14:nvContentPartPr>
              <p14:xfrm>
                <a:off x="4562760" y="4574804"/>
                <a:ext cx="72000" cy="964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FA122357-AE2C-4FC2-A1EE-002059A34341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4553760" y="4565804"/>
                  <a:ext cx="89640" cy="11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1ADA0A76-4A4C-4809-8715-FCC627A8CE2B}"/>
              </a:ext>
            </a:extLst>
          </p:cNvPr>
          <p:cNvGrpSpPr/>
          <p:nvPr/>
        </p:nvGrpSpPr>
        <p:grpSpPr>
          <a:xfrm>
            <a:off x="4847520" y="4607564"/>
            <a:ext cx="492120" cy="272520"/>
            <a:chOff x="4847520" y="4607564"/>
            <a:chExt cx="492120" cy="27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B1B7B266-0BEB-431C-9CCF-CA892B47C820}"/>
                    </a:ext>
                  </a:extLst>
                </p14:cNvPr>
                <p14:cNvContentPartPr/>
                <p14:nvPr/>
              </p14:nvContentPartPr>
              <p14:xfrm>
                <a:off x="4847520" y="4751924"/>
                <a:ext cx="492120" cy="1281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B1B7B266-0BEB-431C-9CCF-CA892B47C820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4838880" y="4743284"/>
                  <a:ext cx="5097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47B19440-D4B9-4C81-AEB4-747CDCA27A1D}"/>
                    </a:ext>
                  </a:extLst>
                </p14:cNvPr>
                <p14:cNvContentPartPr/>
                <p14:nvPr/>
              </p14:nvContentPartPr>
              <p14:xfrm>
                <a:off x="5167920" y="4607564"/>
                <a:ext cx="39600" cy="662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47B19440-D4B9-4C81-AEB4-747CDCA27A1D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5158920" y="4598924"/>
                  <a:ext cx="57240" cy="8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8D02A4E1-8345-4789-88C4-0501A7C79850}"/>
              </a:ext>
            </a:extLst>
          </p:cNvPr>
          <p:cNvGrpSpPr/>
          <p:nvPr/>
        </p:nvGrpSpPr>
        <p:grpSpPr>
          <a:xfrm>
            <a:off x="5745360" y="4602884"/>
            <a:ext cx="1490760" cy="285120"/>
            <a:chOff x="5745360" y="4602884"/>
            <a:chExt cx="1490760" cy="28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3C54324D-7861-4667-8925-94A134ED5CA4}"/>
                    </a:ext>
                  </a:extLst>
                </p14:cNvPr>
                <p14:cNvContentPartPr/>
                <p14:nvPr/>
              </p14:nvContentPartPr>
              <p14:xfrm>
                <a:off x="5745360" y="4648244"/>
                <a:ext cx="679320" cy="2397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3C54324D-7861-4667-8925-94A134ED5CA4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5736360" y="4639244"/>
                  <a:ext cx="69696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F2853306-1F1D-4670-A1B2-E1B811BC3A20}"/>
                    </a:ext>
                  </a:extLst>
                </p14:cNvPr>
                <p14:cNvContentPartPr/>
                <p14:nvPr/>
              </p14:nvContentPartPr>
              <p14:xfrm>
                <a:off x="6449160" y="4733204"/>
                <a:ext cx="101880" cy="1072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F2853306-1F1D-4670-A1B2-E1B811BC3A20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6440160" y="4724204"/>
                  <a:ext cx="1195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558B4C70-7E1C-4776-98A7-CFC6F3701D0B}"/>
                    </a:ext>
                  </a:extLst>
                </p14:cNvPr>
                <p14:cNvContentPartPr/>
                <p14:nvPr/>
              </p14:nvContentPartPr>
              <p14:xfrm>
                <a:off x="6636360" y="4602884"/>
                <a:ext cx="599760" cy="2415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558B4C70-7E1C-4776-98A7-CFC6F3701D0B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6627720" y="4593884"/>
                  <a:ext cx="617400" cy="25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2" name="Group 261">
            <a:extLst>
              <a:ext uri="{FF2B5EF4-FFF2-40B4-BE49-F238E27FC236}">
                <a16:creationId xmlns:a16="http://schemas.microsoft.com/office/drawing/2014/main" id="{E2C4FC0C-D2CE-48E3-AD16-D73B0360F356}"/>
              </a:ext>
            </a:extLst>
          </p:cNvPr>
          <p:cNvGrpSpPr/>
          <p:nvPr/>
        </p:nvGrpSpPr>
        <p:grpSpPr>
          <a:xfrm>
            <a:off x="375240" y="5232164"/>
            <a:ext cx="528120" cy="231480"/>
            <a:chOff x="375240" y="5232164"/>
            <a:chExt cx="528120" cy="23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654ECFF7-50EE-4D8C-8DDD-CBB6E832ACF5}"/>
                    </a:ext>
                  </a:extLst>
                </p14:cNvPr>
                <p14:cNvContentPartPr/>
                <p14:nvPr/>
              </p14:nvContentPartPr>
              <p14:xfrm>
                <a:off x="375240" y="5232164"/>
                <a:ext cx="139680" cy="1612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654ECFF7-50EE-4D8C-8DDD-CBB6E832ACF5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366600" y="5223524"/>
                  <a:ext cx="1573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F6CE8A00-A558-473F-9245-4828D37EB44A}"/>
                    </a:ext>
                  </a:extLst>
                </p14:cNvPr>
                <p14:cNvContentPartPr/>
                <p14:nvPr/>
              </p14:nvContentPartPr>
              <p14:xfrm>
                <a:off x="562080" y="5380844"/>
                <a:ext cx="18000" cy="8280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F6CE8A00-A558-473F-9245-4828D37EB44A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553440" y="5371844"/>
                  <a:ext cx="3564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4A662EC7-517B-46A2-B3E1-F540F1407B64}"/>
                    </a:ext>
                  </a:extLst>
                </p14:cNvPr>
                <p14:cNvContentPartPr/>
                <p14:nvPr/>
              </p14:nvContentPartPr>
              <p14:xfrm>
                <a:off x="746400" y="5353484"/>
                <a:ext cx="156960" cy="615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4A662EC7-517B-46A2-B3E1-F540F1407B64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737400" y="5344484"/>
                  <a:ext cx="174600" cy="79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F98819E8-6270-49AF-979D-D9904830F662}"/>
                  </a:ext>
                </a:extLst>
              </p14:cNvPr>
              <p14:cNvContentPartPr/>
              <p14:nvPr/>
            </p14:nvContentPartPr>
            <p14:xfrm>
              <a:off x="1220520" y="5266004"/>
              <a:ext cx="66240" cy="1875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F98819E8-6270-49AF-979D-D9904830F662}"/>
                  </a:ext>
                </a:extLst>
              </p:cNvPr>
              <p:cNvPicPr/>
              <p:nvPr/>
            </p:nvPicPr>
            <p:blipFill>
              <a:blip r:embed="rId388"/>
              <a:stretch>
                <a:fillRect/>
              </a:stretch>
            </p:blipFill>
            <p:spPr>
              <a:xfrm>
                <a:off x="1211880" y="5257364"/>
                <a:ext cx="83880" cy="20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1F0411B8-EA2B-428E-A19D-0B8F64AC3597}"/>
                  </a:ext>
                </a:extLst>
              </p14:cNvPr>
              <p14:cNvContentPartPr/>
              <p14:nvPr/>
            </p14:nvContentPartPr>
            <p14:xfrm>
              <a:off x="1603920" y="5360324"/>
              <a:ext cx="258480" cy="1468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1F0411B8-EA2B-428E-A19D-0B8F64AC3597}"/>
                  </a:ext>
                </a:extLst>
              </p:cNvPr>
              <p:cNvPicPr/>
              <p:nvPr/>
            </p:nvPicPr>
            <p:blipFill>
              <a:blip r:embed="rId390"/>
              <a:stretch>
                <a:fillRect/>
              </a:stretch>
            </p:blipFill>
            <p:spPr>
              <a:xfrm>
                <a:off x="1595280" y="5351684"/>
                <a:ext cx="27612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374A6C03-CC5B-4A8C-8F68-39FFE45EB34A}"/>
                  </a:ext>
                </a:extLst>
              </p14:cNvPr>
              <p14:cNvContentPartPr/>
              <p14:nvPr/>
            </p14:nvContentPartPr>
            <p14:xfrm>
              <a:off x="2126280" y="5313524"/>
              <a:ext cx="739440" cy="19224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374A6C03-CC5B-4A8C-8F68-39FFE45EB34A}"/>
                  </a:ext>
                </a:extLst>
              </p:cNvPr>
              <p:cNvPicPr/>
              <p:nvPr/>
            </p:nvPicPr>
            <p:blipFill>
              <a:blip r:embed="rId392"/>
              <a:stretch>
                <a:fillRect/>
              </a:stretch>
            </p:blipFill>
            <p:spPr>
              <a:xfrm>
                <a:off x="2117640" y="5304524"/>
                <a:ext cx="757080" cy="20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D142FD99-0DB7-4082-B64D-A8FE1FC70638}"/>
                  </a:ext>
                </a:extLst>
              </p14:cNvPr>
              <p14:cNvContentPartPr/>
              <p14:nvPr/>
            </p14:nvContentPartPr>
            <p14:xfrm>
              <a:off x="3177840" y="5253404"/>
              <a:ext cx="803520" cy="22356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D142FD99-0DB7-4082-B64D-A8FE1FC70638}"/>
                  </a:ext>
                </a:extLst>
              </p:cNvPr>
              <p:cNvPicPr/>
              <p:nvPr/>
            </p:nvPicPr>
            <p:blipFill>
              <a:blip r:embed="rId394"/>
              <a:stretch>
                <a:fillRect/>
              </a:stretch>
            </p:blipFill>
            <p:spPr>
              <a:xfrm>
                <a:off x="3169200" y="5244404"/>
                <a:ext cx="821160" cy="24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0" name="Group 269">
            <a:extLst>
              <a:ext uri="{FF2B5EF4-FFF2-40B4-BE49-F238E27FC236}">
                <a16:creationId xmlns:a16="http://schemas.microsoft.com/office/drawing/2014/main" id="{9DA3ECB1-2F39-4FA3-90E6-501750FBD122}"/>
              </a:ext>
            </a:extLst>
          </p:cNvPr>
          <p:cNvGrpSpPr/>
          <p:nvPr/>
        </p:nvGrpSpPr>
        <p:grpSpPr>
          <a:xfrm>
            <a:off x="337800" y="5677124"/>
            <a:ext cx="531000" cy="257760"/>
            <a:chOff x="337800" y="5677124"/>
            <a:chExt cx="531000" cy="25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9EB8B41E-E6C2-4201-B4B5-C913C7FCC2B4}"/>
                    </a:ext>
                  </a:extLst>
                </p14:cNvPr>
                <p14:cNvContentPartPr/>
                <p14:nvPr/>
              </p14:nvContentPartPr>
              <p14:xfrm>
                <a:off x="337800" y="5677124"/>
                <a:ext cx="133920" cy="1969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9EB8B41E-E6C2-4201-B4B5-C913C7FCC2B4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328800" y="5668124"/>
                  <a:ext cx="1515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D832319D-5515-4A46-B145-A1E025EFF021}"/>
                    </a:ext>
                  </a:extLst>
                </p14:cNvPr>
                <p14:cNvContentPartPr/>
                <p14:nvPr/>
              </p14:nvContentPartPr>
              <p14:xfrm>
                <a:off x="501960" y="5840924"/>
                <a:ext cx="74520" cy="939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D832319D-5515-4A46-B145-A1E025EFF021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493320" y="5832284"/>
                  <a:ext cx="92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380F43F5-3B37-469B-9490-47A9C317E8E8}"/>
                    </a:ext>
                  </a:extLst>
                </p14:cNvPr>
                <p14:cNvContentPartPr/>
                <p14:nvPr/>
              </p14:nvContentPartPr>
              <p14:xfrm>
                <a:off x="671880" y="5841284"/>
                <a:ext cx="196920" cy="6768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380F43F5-3B37-469B-9490-47A9C317E8E8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663240" y="5832284"/>
                  <a:ext cx="214560" cy="85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F2996EA6-35E6-4A43-9E07-89CF2A77C2D5}"/>
                  </a:ext>
                </a:extLst>
              </p14:cNvPr>
              <p14:cNvContentPartPr/>
              <p14:nvPr/>
            </p14:nvContentPartPr>
            <p14:xfrm>
              <a:off x="1347600" y="5459324"/>
              <a:ext cx="9720" cy="3132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F2996EA6-35E6-4A43-9E07-89CF2A77C2D5}"/>
                  </a:ext>
                </a:extLst>
              </p:cNvPr>
              <p:cNvPicPr/>
              <p:nvPr/>
            </p:nvPicPr>
            <p:blipFill>
              <a:blip r:embed="rId402"/>
              <a:stretch>
                <a:fillRect/>
              </a:stretch>
            </p:blipFill>
            <p:spPr>
              <a:xfrm>
                <a:off x="1338960" y="5450324"/>
                <a:ext cx="27360" cy="4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7" name="Group 276">
            <a:extLst>
              <a:ext uri="{FF2B5EF4-FFF2-40B4-BE49-F238E27FC236}">
                <a16:creationId xmlns:a16="http://schemas.microsoft.com/office/drawing/2014/main" id="{66619B5D-72DF-4ADE-AF72-0D6909195ADE}"/>
              </a:ext>
            </a:extLst>
          </p:cNvPr>
          <p:cNvGrpSpPr/>
          <p:nvPr/>
        </p:nvGrpSpPr>
        <p:grpSpPr>
          <a:xfrm>
            <a:off x="1198200" y="5781884"/>
            <a:ext cx="217080" cy="207360"/>
            <a:chOff x="1198200" y="5781884"/>
            <a:chExt cx="217080" cy="20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4192A160-4516-4864-8D6D-DC550F320811}"/>
                    </a:ext>
                  </a:extLst>
                </p14:cNvPr>
                <p14:cNvContentPartPr/>
                <p14:nvPr/>
              </p14:nvContentPartPr>
              <p14:xfrm>
                <a:off x="1331400" y="5781884"/>
                <a:ext cx="10800" cy="32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4192A160-4516-4864-8D6D-DC550F320811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1322760" y="5773244"/>
                  <a:ext cx="2844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250EF17C-6463-4A08-A6A0-4B34BAD0DF80}"/>
                    </a:ext>
                  </a:extLst>
                </p14:cNvPr>
                <p14:cNvContentPartPr/>
                <p14:nvPr/>
              </p14:nvContentPartPr>
              <p14:xfrm>
                <a:off x="1198200" y="5800244"/>
                <a:ext cx="162360" cy="17712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250EF17C-6463-4A08-A6A0-4B34BAD0DF80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1189200" y="5791244"/>
                  <a:ext cx="18000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6F72696A-22B7-48BF-B6A1-98113BAA2067}"/>
                    </a:ext>
                  </a:extLst>
                </p14:cNvPr>
                <p14:cNvContentPartPr/>
                <p14:nvPr/>
              </p14:nvContentPartPr>
              <p14:xfrm>
                <a:off x="1394040" y="5948924"/>
                <a:ext cx="21240" cy="403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6F72696A-22B7-48BF-B6A1-98113BAA2067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1385040" y="5940284"/>
                  <a:ext cx="38880" cy="57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DF2B4D22-0FD0-46DD-A73F-6799F827616B}"/>
                  </a:ext>
                </a:extLst>
              </p14:cNvPr>
              <p14:cNvContentPartPr/>
              <p14:nvPr/>
            </p14:nvContentPartPr>
            <p14:xfrm>
              <a:off x="1682760" y="5791964"/>
              <a:ext cx="270720" cy="15984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DF2B4D22-0FD0-46DD-A73F-6799F827616B}"/>
                  </a:ext>
                </a:extLst>
              </p:cNvPr>
              <p:cNvPicPr/>
              <p:nvPr/>
            </p:nvPicPr>
            <p:blipFill>
              <a:blip r:embed="rId410"/>
              <a:stretch>
                <a:fillRect/>
              </a:stretch>
            </p:blipFill>
            <p:spPr>
              <a:xfrm>
                <a:off x="1674120" y="5783324"/>
                <a:ext cx="288360" cy="177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80" name="Group 279">
            <a:extLst>
              <a:ext uri="{FF2B5EF4-FFF2-40B4-BE49-F238E27FC236}">
                <a16:creationId xmlns:a16="http://schemas.microsoft.com/office/drawing/2014/main" id="{B1A5D8DE-E29C-4C2D-A95F-B325E8D5226C}"/>
              </a:ext>
            </a:extLst>
          </p:cNvPr>
          <p:cNvGrpSpPr/>
          <p:nvPr/>
        </p:nvGrpSpPr>
        <p:grpSpPr>
          <a:xfrm>
            <a:off x="2266320" y="5829044"/>
            <a:ext cx="668880" cy="322560"/>
            <a:chOff x="2266320" y="5829044"/>
            <a:chExt cx="668880" cy="32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D53C4D2E-1308-463F-B7B1-605D7C4D6DEE}"/>
                    </a:ext>
                  </a:extLst>
                </p14:cNvPr>
                <p14:cNvContentPartPr/>
                <p14:nvPr/>
              </p14:nvContentPartPr>
              <p14:xfrm>
                <a:off x="2266320" y="5829044"/>
                <a:ext cx="383760" cy="3225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D53C4D2E-1308-463F-B7B1-605D7C4D6DEE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2257680" y="5820044"/>
                  <a:ext cx="40140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62555685-6A31-4F57-B477-78632E4391CF}"/>
                    </a:ext>
                  </a:extLst>
                </p14:cNvPr>
                <p14:cNvContentPartPr/>
                <p14:nvPr/>
              </p14:nvContentPartPr>
              <p14:xfrm>
                <a:off x="2667720" y="5919404"/>
                <a:ext cx="267480" cy="1198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62555685-6A31-4F57-B477-78632E4391CF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2659080" y="5910404"/>
                  <a:ext cx="285120" cy="13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E29C42DB-D2DF-481B-B8E7-27A3EA9893B6}"/>
              </a:ext>
            </a:extLst>
          </p:cNvPr>
          <p:cNvGrpSpPr/>
          <p:nvPr/>
        </p:nvGrpSpPr>
        <p:grpSpPr>
          <a:xfrm>
            <a:off x="3178200" y="5776844"/>
            <a:ext cx="955080" cy="276840"/>
            <a:chOff x="3178200" y="5776844"/>
            <a:chExt cx="95508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5BE6B062-41A1-4872-8546-4EE4293F613A}"/>
                    </a:ext>
                  </a:extLst>
                </p14:cNvPr>
                <p14:cNvContentPartPr/>
                <p14:nvPr/>
              </p14:nvContentPartPr>
              <p14:xfrm>
                <a:off x="3178200" y="5776844"/>
                <a:ext cx="915120" cy="2768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5BE6B062-41A1-4872-8546-4EE4293F613A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3169200" y="5768204"/>
                  <a:ext cx="93276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9A0110EB-6ED7-425C-ACF8-DD3CA76F7669}"/>
                    </a:ext>
                  </a:extLst>
                </p14:cNvPr>
                <p14:cNvContentPartPr/>
                <p14:nvPr/>
              </p14:nvContentPartPr>
              <p14:xfrm>
                <a:off x="3998640" y="5870804"/>
                <a:ext cx="134640" cy="198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9A0110EB-6ED7-425C-ACF8-DD3CA76F7669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3990000" y="5861804"/>
                  <a:ext cx="15228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70BCFA97-50A3-4A0C-A595-1918FD8F0676}"/>
              </a:ext>
            </a:extLst>
          </p:cNvPr>
          <p:cNvGrpSpPr/>
          <p:nvPr/>
        </p:nvGrpSpPr>
        <p:grpSpPr>
          <a:xfrm>
            <a:off x="273720" y="6122084"/>
            <a:ext cx="588960" cy="258840"/>
            <a:chOff x="273720" y="6122084"/>
            <a:chExt cx="588960" cy="25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7DB14A49-C834-4B96-9950-CE4D81DCD459}"/>
                    </a:ext>
                  </a:extLst>
                </p14:cNvPr>
                <p14:cNvContentPartPr/>
                <p14:nvPr/>
              </p14:nvContentPartPr>
              <p14:xfrm>
                <a:off x="273720" y="6122084"/>
                <a:ext cx="162720" cy="1771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7DB14A49-C834-4B96-9950-CE4D81DCD459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265080" y="6113444"/>
                  <a:ext cx="1803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18986B06-23EF-4270-97B8-49B3E2D35829}"/>
                    </a:ext>
                  </a:extLst>
                </p14:cNvPr>
                <p14:cNvContentPartPr/>
                <p14:nvPr/>
              </p14:nvContentPartPr>
              <p14:xfrm>
                <a:off x="453000" y="6240884"/>
                <a:ext cx="101160" cy="1400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18986B06-23EF-4270-97B8-49B3E2D35829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444000" y="6232244"/>
                  <a:ext cx="1188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21CE9BE1-584B-4CD0-9AD3-7498A8348C92}"/>
                    </a:ext>
                  </a:extLst>
                </p14:cNvPr>
                <p14:cNvContentPartPr/>
                <p14:nvPr/>
              </p14:nvContentPartPr>
              <p14:xfrm>
                <a:off x="693840" y="6240524"/>
                <a:ext cx="168840" cy="5940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21CE9BE1-584B-4CD0-9AD3-7498A8348C92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685200" y="6231524"/>
                  <a:ext cx="186480" cy="7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EEB16F4E-1382-4A1C-A232-2B18D63535FF}"/>
              </a:ext>
            </a:extLst>
          </p:cNvPr>
          <p:cNvGrpSpPr/>
          <p:nvPr/>
        </p:nvGrpSpPr>
        <p:grpSpPr>
          <a:xfrm>
            <a:off x="1170120" y="6140804"/>
            <a:ext cx="240120" cy="201960"/>
            <a:chOff x="1170120" y="6140804"/>
            <a:chExt cx="24012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C95F3105-D8A4-4777-AE70-1DCB0DE2D1A5}"/>
                    </a:ext>
                  </a:extLst>
                </p14:cNvPr>
                <p14:cNvContentPartPr/>
                <p14:nvPr/>
              </p14:nvContentPartPr>
              <p14:xfrm>
                <a:off x="1170120" y="6140804"/>
                <a:ext cx="138600" cy="2012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C95F3105-D8A4-4777-AE70-1DCB0DE2D1A5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161120" y="6131804"/>
                  <a:ext cx="1562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8F2867EA-0725-4D1F-AD7A-E4FC9E0DA230}"/>
                    </a:ext>
                  </a:extLst>
                </p14:cNvPr>
                <p14:cNvContentPartPr/>
                <p14:nvPr/>
              </p14:nvContentPartPr>
              <p14:xfrm>
                <a:off x="1409160" y="6325484"/>
                <a:ext cx="1080" cy="172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8F2867EA-0725-4D1F-AD7A-E4FC9E0DA230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400160" y="6316484"/>
                  <a:ext cx="18720" cy="34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1562CC96-6194-49A8-A072-EF2D41A95E09}"/>
                  </a:ext>
                </a:extLst>
              </p14:cNvPr>
              <p14:cNvContentPartPr/>
              <p14:nvPr/>
            </p14:nvContentPartPr>
            <p14:xfrm>
              <a:off x="1670160" y="6215684"/>
              <a:ext cx="249120" cy="14256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1562CC96-6194-49A8-A072-EF2D41A95E09}"/>
                  </a:ext>
                </a:extLst>
              </p:cNvPr>
              <p:cNvPicPr/>
              <p:nvPr/>
            </p:nvPicPr>
            <p:blipFill>
              <a:blip r:embed="rId430"/>
              <a:stretch>
                <a:fillRect/>
              </a:stretch>
            </p:blipFill>
            <p:spPr>
              <a:xfrm>
                <a:off x="1661160" y="6207044"/>
                <a:ext cx="26676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92" name="Ink 291">
                <a:extLst>
                  <a:ext uri="{FF2B5EF4-FFF2-40B4-BE49-F238E27FC236}">
                    <a16:creationId xmlns:a16="http://schemas.microsoft.com/office/drawing/2014/main" id="{50300B26-FB2D-4A12-AF3D-EB2389AAABA4}"/>
                  </a:ext>
                </a:extLst>
              </p14:cNvPr>
              <p14:cNvContentPartPr/>
              <p14:nvPr/>
            </p14:nvContentPartPr>
            <p14:xfrm>
              <a:off x="2326080" y="6185444"/>
              <a:ext cx="703800" cy="207000"/>
            </p14:xfrm>
          </p:contentPart>
        </mc:Choice>
        <mc:Fallback xmlns="">
          <p:pic>
            <p:nvPicPr>
              <p:cNvPr id="292" name="Ink 291">
                <a:extLst>
                  <a:ext uri="{FF2B5EF4-FFF2-40B4-BE49-F238E27FC236}">
                    <a16:creationId xmlns:a16="http://schemas.microsoft.com/office/drawing/2014/main" id="{50300B26-FB2D-4A12-AF3D-EB2389AAABA4}"/>
                  </a:ext>
                </a:extLst>
              </p:cNvPr>
              <p:cNvPicPr/>
              <p:nvPr/>
            </p:nvPicPr>
            <p:blipFill>
              <a:blip r:embed="rId432"/>
              <a:stretch>
                <a:fillRect/>
              </a:stretch>
            </p:blipFill>
            <p:spPr>
              <a:xfrm>
                <a:off x="2317080" y="6176444"/>
                <a:ext cx="721440" cy="224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5" name="Group 294">
            <a:extLst>
              <a:ext uri="{FF2B5EF4-FFF2-40B4-BE49-F238E27FC236}">
                <a16:creationId xmlns:a16="http://schemas.microsoft.com/office/drawing/2014/main" id="{C189D0AD-B75A-4C38-B18C-326AA840454A}"/>
              </a:ext>
            </a:extLst>
          </p:cNvPr>
          <p:cNvGrpSpPr/>
          <p:nvPr/>
        </p:nvGrpSpPr>
        <p:grpSpPr>
          <a:xfrm>
            <a:off x="3286200" y="6178244"/>
            <a:ext cx="270720" cy="175680"/>
            <a:chOff x="3286200" y="6178244"/>
            <a:chExt cx="270720" cy="17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B6927FAC-B981-4714-8686-2B0A01D31E13}"/>
                    </a:ext>
                  </a:extLst>
                </p14:cNvPr>
                <p14:cNvContentPartPr/>
                <p14:nvPr/>
              </p14:nvContentPartPr>
              <p14:xfrm>
                <a:off x="3286200" y="6189404"/>
                <a:ext cx="70560" cy="1562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B6927FAC-B981-4714-8686-2B0A01D31E13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3277200" y="6180764"/>
                  <a:ext cx="8820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2DB72FE9-4F9E-4620-B90F-D54F784B72CC}"/>
                    </a:ext>
                  </a:extLst>
                </p14:cNvPr>
                <p14:cNvContentPartPr/>
                <p14:nvPr/>
              </p14:nvContentPartPr>
              <p14:xfrm>
                <a:off x="3420480" y="6178244"/>
                <a:ext cx="136440" cy="1756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2DB72FE9-4F9E-4620-B90F-D54F784B72CC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3411480" y="6169244"/>
                  <a:ext cx="154080" cy="19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A51CC42D-6BFC-4D07-8212-C010EAA85AA6}"/>
              </a:ext>
            </a:extLst>
          </p:cNvPr>
          <p:cNvGrpSpPr/>
          <p:nvPr/>
        </p:nvGrpSpPr>
        <p:grpSpPr>
          <a:xfrm>
            <a:off x="255360" y="6577844"/>
            <a:ext cx="328680" cy="188640"/>
            <a:chOff x="255360" y="6577844"/>
            <a:chExt cx="328680" cy="18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767BDD46-783D-497E-8B8A-AF79E8F9F23F}"/>
                    </a:ext>
                  </a:extLst>
                </p14:cNvPr>
                <p14:cNvContentPartPr/>
                <p14:nvPr/>
              </p14:nvContentPartPr>
              <p14:xfrm>
                <a:off x="255360" y="6577844"/>
                <a:ext cx="170640" cy="16128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767BDD46-783D-497E-8B8A-AF79E8F9F23F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246360" y="6568844"/>
                  <a:ext cx="1882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7D97824-7C08-4278-A2B9-8D711E0AE2CC}"/>
                    </a:ext>
                  </a:extLst>
                </p14:cNvPr>
                <p14:cNvContentPartPr/>
                <p14:nvPr/>
              </p14:nvContentPartPr>
              <p14:xfrm>
                <a:off x="476400" y="6673964"/>
                <a:ext cx="104400" cy="532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7D97824-7C08-4278-A2B9-8D711E0AE2CC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467400" y="6664964"/>
                  <a:ext cx="12204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3687DF91-5063-4299-A7E5-98549F7C69F7}"/>
                    </a:ext>
                  </a:extLst>
                </p14:cNvPr>
                <p14:cNvContentPartPr/>
                <p14:nvPr/>
              </p14:nvContentPartPr>
              <p14:xfrm>
                <a:off x="531120" y="6641924"/>
                <a:ext cx="52920" cy="1245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3687DF91-5063-4299-A7E5-98549F7C69F7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522480" y="6632924"/>
                  <a:ext cx="70560" cy="14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1E6F898F-7510-4266-B8D0-DCF7AD3747B1}"/>
                  </a:ext>
                </a:extLst>
              </p14:cNvPr>
              <p14:cNvContentPartPr/>
              <p14:nvPr/>
            </p14:nvContentPartPr>
            <p14:xfrm>
              <a:off x="773040" y="6657404"/>
              <a:ext cx="190080" cy="8100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1E6F898F-7510-4266-B8D0-DCF7AD3747B1}"/>
                  </a:ext>
                </a:extLst>
              </p:cNvPr>
              <p:cNvPicPr/>
              <p:nvPr/>
            </p:nvPicPr>
            <p:blipFill>
              <a:blip r:embed="rId444"/>
              <a:stretch>
                <a:fillRect/>
              </a:stretch>
            </p:blipFill>
            <p:spPr>
              <a:xfrm>
                <a:off x="764040" y="6648764"/>
                <a:ext cx="207720" cy="98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03" name="Group 302">
            <a:extLst>
              <a:ext uri="{FF2B5EF4-FFF2-40B4-BE49-F238E27FC236}">
                <a16:creationId xmlns:a16="http://schemas.microsoft.com/office/drawing/2014/main" id="{D2EBB923-F65B-49F1-B409-96791104DCAB}"/>
              </a:ext>
            </a:extLst>
          </p:cNvPr>
          <p:cNvGrpSpPr/>
          <p:nvPr/>
        </p:nvGrpSpPr>
        <p:grpSpPr>
          <a:xfrm>
            <a:off x="1201440" y="6561284"/>
            <a:ext cx="261720" cy="216360"/>
            <a:chOff x="1201440" y="6561284"/>
            <a:chExt cx="261720" cy="21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2A753B78-1D34-4CB9-AF8B-5BAC2D336006}"/>
                    </a:ext>
                  </a:extLst>
                </p14:cNvPr>
                <p14:cNvContentPartPr/>
                <p14:nvPr/>
              </p14:nvContentPartPr>
              <p14:xfrm>
                <a:off x="1201440" y="6610244"/>
                <a:ext cx="133200" cy="957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2A753B78-1D34-4CB9-AF8B-5BAC2D336006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1192800" y="6601244"/>
                  <a:ext cx="1508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7BE70789-501E-40CD-99D1-C04B5DA0F607}"/>
                    </a:ext>
                  </a:extLst>
                </p14:cNvPr>
                <p14:cNvContentPartPr/>
                <p14:nvPr/>
              </p14:nvContentPartPr>
              <p14:xfrm>
                <a:off x="1272360" y="6561284"/>
                <a:ext cx="190800" cy="21636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7BE70789-501E-40CD-99D1-C04B5DA0F607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1263720" y="6552284"/>
                  <a:ext cx="208440" cy="23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9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5B17F98E-065C-44BF-928C-38C6DCBD2D86}"/>
                  </a:ext>
                </a:extLst>
              </p14:cNvPr>
              <p14:cNvContentPartPr/>
              <p14:nvPr/>
            </p14:nvContentPartPr>
            <p14:xfrm>
              <a:off x="1783920" y="6606284"/>
              <a:ext cx="237240" cy="146520"/>
            </p14:xfrm>
          </p:contentPart>
        </mc:Choice>
        <mc:Fallback xmlns=""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5B17F98E-065C-44BF-928C-38C6DCBD2D86}"/>
                  </a:ext>
                </a:extLst>
              </p:cNvPr>
              <p:cNvPicPr/>
              <p:nvPr/>
            </p:nvPicPr>
            <p:blipFill>
              <a:blip r:embed="rId450"/>
              <a:stretch>
                <a:fillRect/>
              </a:stretch>
            </p:blipFill>
            <p:spPr>
              <a:xfrm>
                <a:off x="1774920" y="6597644"/>
                <a:ext cx="254880" cy="164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09" name="Group 308">
            <a:extLst>
              <a:ext uri="{FF2B5EF4-FFF2-40B4-BE49-F238E27FC236}">
                <a16:creationId xmlns:a16="http://schemas.microsoft.com/office/drawing/2014/main" id="{E32D8054-4783-4005-BBA9-6A5AC5A1A2D0}"/>
              </a:ext>
            </a:extLst>
          </p:cNvPr>
          <p:cNvGrpSpPr/>
          <p:nvPr/>
        </p:nvGrpSpPr>
        <p:grpSpPr>
          <a:xfrm>
            <a:off x="2349840" y="6547244"/>
            <a:ext cx="835200" cy="284040"/>
            <a:chOff x="2349840" y="6547244"/>
            <a:chExt cx="835200" cy="28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8502DD61-797C-49D2-A9C2-05C5878E9DF8}"/>
                    </a:ext>
                  </a:extLst>
                </p14:cNvPr>
                <p14:cNvContentPartPr/>
                <p14:nvPr/>
              </p14:nvContentPartPr>
              <p14:xfrm>
                <a:off x="2349840" y="6556604"/>
                <a:ext cx="300240" cy="2746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8502DD61-797C-49D2-A9C2-05C5878E9DF8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2341200" y="6547604"/>
                  <a:ext cx="31788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A789BC8E-0D63-4F4E-81B1-8ACAB8AF03D7}"/>
                    </a:ext>
                  </a:extLst>
                </p14:cNvPr>
                <p14:cNvContentPartPr/>
                <p14:nvPr/>
              </p14:nvContentPartPr>
              <p14:xfrm>
                <a:off x="2651160" y="6547244"/>
                <a:ext cx="19800" cy="684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A789BC8E-0D63-4F4E-81B1-8ACAB8AF03D7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2642160" y="6538244"/>
                  <a:ext cx="374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F6ED5585-9E11-40AC-B3A7-DC11B15FAFC9}"/>
                    </a:ext>
                  </a:extLst>
                </p14:cNvPr>
                <p14:cNvContentPartPr/>
                <p14:nvPr/>
              </p14:nvContentPartPr>
              <p14:xfrm>
                <a:off x="2646480" y="6587564"/>
                <a:ext cx="538560" cy="19404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F6ED5585-9E11-40AC-B3A7-DC11B15FAFC9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2637480" y="6578924"/>
                  <a:ext cx="556200" cy="21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57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id="{4A2AA6E2-0A65-49C5-B962-5E46009E1102}"/>
                  </a:ext>
                </a:extLst>
              </p14:cNvPr>
              <p14:cNvContentPartPr/>
              <p14:nvPr/>
            </p14:nvContentPartPr>
            <p14:xfrm>
              <a:off x="3467640" y="6460124"/>
              <a:ext cx="753840" cy="31608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4A2AA6E2-0A65-49C5-B962-5E46009E1102}"/>
                  </a:ext>
                </a:extLst>
              </p:cNvPr>
              <p:cNvPicPr/>
              <p:nvPr/>
            </p:nvPicPr>
            <p:blipFill>
              <a:blip r:embed="rId458"/>
              <a:stretch>
                <a:fillRect/>
              </a:stretch>
            </p:blipFill>
            <p:spPr>
              <a:xfrm>
                <a:off x="3459000" y="6451484"/>
                <a:ext cx="771480" cy="33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9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C3BB3BFD-724D-42F0-A47D-49DA570C4BF3}"/>
                  </a:ext>
                </a:extLst>
              </p14:cNvPr>
              <p14:cNvContentPartPr/>
              <p14:nvPr/>
            </p14:nvContentPartPr>
            <p14:xfrm>
              <a:off x="4365120" y="5177520"/>
              <a:ext cx="110160" cy="1517400"/>
            </p14:xfrm>
          </p:contentPart>
        </mc:Choice>
        <mc:Fallback xmlns=""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C3BB3BFD-724D-42F0-A47D-49DA570C4BF3}"/>
                  </a:ext>
                </a:extLst>
              </p:cNvPr>
              <p:cNvPicPr/>
              <p:nvPr/>
            </p:nvPicPr>
            <p:blipFill>
              <a:blip r:embed="rId460"/>
              <a:stretch>
                <a:fillRect/>
              </a:stretch>
            </p:blipFill>
            <p:spPr>
              <a:xfrm>
                <a:off x="4356120" y="5168520"/>
                <a:ext cx="127800" cy="1535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41" name="Group 340">
            <a:extLst>
              <a:ext uri="{FF2B5EF4-FFF2-40B4-BE49-F238E27FC236}">
                <a16:creationId xmlns:a16="http://schemas.microsoft.com/office/drawing/2014/main" id="{49698F70-699A-4720-91E6-AD4A153F351A}"/>
              </a:ext>
            </a:extLst>
          </p:cNvPr>
          <p:cNvGrpSpPr/>
          <p:nvPr/>
        </p:nvGrpSpPr>
        <p:grpSpPr>
          <a:xfrm>
            <a:off x="4700640" y="5135040"/>
            <a:ext cx="3265920" cy="409680"/>
            <a:chOff x="4700640" y="5135040"/>
            <a:chExt cx="3265920" cy="40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75F19441-63A8-449A-8BE0-E6EE68D78511}"/>
                    </a:ext>
                  </a:extLst>
                </p14:cNvPr>
                <p14:cNvContentPartPr/>
                <p14:nvPr/>
              </p14:nvContentPartPr>
              <p14:xfrm>
                <a:off x="4726560" y="5221440"/>
                <a:ext cx="44640" cy="1699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75F19441-63A8-449A-8BE0-E6EE68D78511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4717920" y="5212440"/>
                  <a:ext cx="622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132FD018-2A37-46E0-9B37-FEC046ABF115}"/>
                    </a:ext>
                  </a:extLst>
                </p14:cNvPr>
                <p14:cNvContentPartPr/>
                <p14:nvPr/>
              </p14:nvContentPartPr>
              <p14:xfrm>
                <a:off x="4700640" y="5188320"/>
                <a:ext cx="127440" cy="13140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132FD018-2A37-46E0-9B37-FEC046ABF115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4692000" y="5179320"/>
                  <a:ext cx="1450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70BBE06F-4E79-42BC-96B1-79A931E1DA24}"/>
                    </a:ext>
                  </a:extLst>
                </p14:cNvPr>
                <p14:cNvContentPartPr/>
                <p14:nvPr/>
              </p14:nvContentPartPr>
              <p14:xfrm>
                <a:off x="4885680" y="5212080"/>
                <a:ext cx="69480" cy="2037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70BBE06F-4E79-42BC-96B1-79A931E1DA24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4876680" y="5203080"/>
                  <a:ext cx="871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16A17C01-EBC1-4829-8020-A4CD4E6E5F1B}"/>
                    </a:ext>
                  </a:extLst>
                </p14:cNvPr>
                <p14:cNvContentPartPr/>
                <p14:nvPr/>
              </p14:nvContentPartPr>
              <p14:xfrm>
                <a:off x="5017080" y="5234040"/>
                <a:ext cx="111960" cy="1522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16A17C01-EBC1-4829-8020-A4CD4E6E5F1B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5008440" y="5225400"/>
                  <a:ext cx="1296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CC773FA3-767A-4D46-A3CA-F47E0DA5DF10}"/>
                    </a:ext>
                  </a:extLst>
                </p14:cNvPr>
                <p14:cNvContentPartPr/>
                <p14:nvPr/>
              </p14:nvContentPartPr>
              <p14:xfrm>
                <a:off x="5180880" y="5397120"/>
                <a:ext cx="16560" cy="9036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CC773FA3-767A-4D46-A3CA-F47E0DA5DF10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5171880" y="5388120"/>
                  <a:ext cx="342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DF5F773B-7216-48EA-97C0-E0594F7865F9}"/>
                    </a:ext>
                  </a:extLst>
                </p14:cNvPr>
                <p14:cNvContentPartPr/>
                <p14:nvPr/>
              </p14:nvContentPartPr>
              <p14:xfrm>
                <a:off x="5297160" y="5280840"/>
                <a:ext cx="90720" cy="1414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DF5F773B-7216-48EA-97C0-E0594F7865F9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5288160" y="5272200"/>
                  <a:ext cx="1083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019A3F29-72BD-41A1-A516-64019A0B44EA}"/>
                    </a:ext>
                  </a:extLst>
                </p14:cNvPr>
                <p14:cNvContentPartPr/>
                <p14:nvPr/>
              </p14:nvContentPartPr>
              <p14:xfrm>
                <a:off x="5504160" y="5236200"/>
                <a:ext cx="106920" cy="1616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019A3F29-72BD-41A1-A516-64019A0B44EA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5495160" y="5227200"/>
                  <a:ext cx="1245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F6CFC2AB-F8A0-470B-8EFF-DEBF0B52CFAE}"/>
                    </a:ext>
                  </a:extLst>
                </p14:cNvPr>
                <p14:cNvContentPartPr/>
                <p14:nvPr/>
              </p14:nvContentPartPr>
              <p14:xfrm>
                <a:off x="5652840" y="5339160"/>
                <a:ext cx="87480" cy="12024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F6CFC2AB-F8A0-470B-8EFF-DEBF0B52CFAE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5643840" y="5330520"/>
                  <a:ext cx="1051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1545F092-FE66-46E0-8310-38E2FCCB75D1}"/>
                    </a:ext>
                  </a:extLst>
                </p14:cNvPr>
                <p14:cNvContentPartPr/>
                <p14:nvPr/>
              </p14:nvContentPartPr>
              <p14:xfrm>
                <a:off x="5850480" y="5300640"/>
                <a:ext cx="131400" cy="14544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1545F092-FE66-46E0-8310-38E2FCCB75D1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5841480" y="5291640"/>
                  <a:ext cx="14904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0B226A70-9465-4A25-BF03-6A422804C2E4}"/>
                    </a:ext>
                  </a:extLst>
                </p14:cNvPr>
                <p14:cNvContentPartPr/>
                <p14:nvPr/>
              </p14:nvContentPartPr>
              <p14:xfrm>
                <a:off x="6048120" y="5247720"/>
                <a:ext cx="145080" cy="1861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0B226A70-9465-4A25-BF03-6A422804C2E4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6039480" y="5238720"/>
                  <a:ext cx="16272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2CD2CE86-BA9F-4F5A-BB12-02EF0F813855}"/>
                    </a:ext>
                  </a:extLst>
                </p14:cNvPr>
                <p14:cNvContentPartPr/>
                <p14:nvPr/>
              </p14:nvContentPartPr>
              <p14:xfrm>
                <a:off x="6185280" y="5373720"/>
                <a:ext cx="123840" cy="17100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2CD2CE86-BA9F-4F5A-BB12-02EF0F813855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6176280" y="5364720"/>
                  <a:ext cx="1414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939CA9A4-3B39-4A6C-88C0-72AB8D0C7AF8}"/>
                    </a:ext>
                  </a:extLst>
                </p14:cNvPr>
                <p14:cNvContentPartPr/>
                <p14:nvPr/>
              </p14:nvContentPartPr>
              <p14:xfrm>
                <a:off x="6378960" y="5283360"/>
                <a:ext cx="89280" cy="14580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939CA9A4-3B39-4A6C-88C0-72AB8D0C7AF8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6369960" y="5274360"/>
                  <a:ext cx="1069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6113F33B-AB4B-4C6E-BCC1-3A92EA2F3A4E}"/>
                    </a:ext>
                  </a:extLst>
                </p14:cNvPr>
                <p14:cNvContentPartPr/>
                <p14:nvPr/>
              </p14:nvContentPartPr>
              <p14:xfrm>
                <a:off x="6546360" y="5215320"/>
                <a:ext cx="136080" cy="1688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6113F33B-AB4B-4C6E-BCC1-3A92EA2F3A4E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6537360" y="5206320"/>
                  <a:ext cx="1537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9574BE7A-2B64-462E-9323-3B31809D9A98}"/>
                    </a:ext>
                  </a:extLst>
                </p14:cNvPr>
                <p14:cNvContentPartPr/>
                <p14:nvPr/>
              </p14:nvContentPartPr>
              <p14:xfrm>
                <a:off x="6705120" y="5318280"/>
                <a:ext cx="146160" cy="9576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9574BE7A-2B64-462E-9323-3B31809D9A98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6696480" y="5309280"/>
                  <a:ext cx="1638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9FB7DFFE-A556-4002-B7DD-26E813F3045D}"/>
                    </a:ext>
                  </a:extLst>
                </p14:cNvPr>
                <p14:cNvContentPartPr/>
                <p14:nvPr/>
              </p14:nvContentPartPr>
              <p14:xfrm>
                <a:off x="6774600" y="5303520"/>
                <a:ext cx="53280" cy="19620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9FB7DFFE-A556-4002-B7DD-26E813F3045D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6765600" y="5294880"/>
                  <a:ext cx="7092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53A59652-FC4E-47E3-A884-C80E22C72EBD}"/>
                    </a:ext>
                  </a:extLst>
                </p14:cNvPr>
                <p14:cNvContentPartPr/>
                <p14:nvPr/>
              </p14:nvContentPartPr>
              <p14:xfrm>
                <a:off x="6921120" y="5135400"/>
                <a:ext cx="52560" cy="3322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53A59652-FC4E-47E3-A884-C80E22C72EBD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6912480" y="5126760"/>
                  <a:ext cx="7020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91377B67-754C-4860-9342-6D6BF997549E}"/>
                    </a:ext>
                  </a:extLst>
                </p14:cNvPr>
                <p14:cNvContentPartPr/>
                <p14:nvPr/>
              </p14:nvContentPartPr>
              <p14:xfrm>
                <a:off x="7042080" y="5254560"/>
                <a:ext cx="100800" cy="936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91377B67-754C-4860-9342-6D6BF997549E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7033080" y="5245560"/>
                  <a:ext cx="1184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F2FE95B6-601C-4F0E-8DA5-4A45F162F0D3}"/>
                    </a:ext>
                  </a:extLst>
                </p14:cNvPr>
                <p14:cNvContentPartPr/>
                <p14:nvPr/>
              </p14:nvContentPartPr>
              <p14:xfrm>
                <a:off x="6991320" y="5334120"/>
                <a:ext cx="114120" cy="1656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F2FE95B6-601C-4F0E-8DA5-4A45F162F0D3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6982320" y="5325120"/>
                  <a:ext cx="1317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884C69E5-DD42-4DD5-83FE-9B70147F6F72}"/>
                    </a:ext>
                  </a:extLst>
                </p14:cNvPr>
                <p14:cNvContentPartPr/>
                <p14:nvPr/>
              </p14:nvContentPartPr>
              <p14:xfrm>
                <a:off x="7242240" y="5135040"/>
                <a:ext cx="190800" cy="21348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884C69E5-DD42-4DD5-83FE-9B70147F6F72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7233240" y="5126040"/>
                  <a:ext cx="2084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013C27CB-9880-488F-807C-C49AA5625660}"/>
                    </a:ext>
                  </a:extLst>
                </p14:cNvPr>
                <p14:cNvContentPartPr/>
                <p14:nvPr/>
              </p14:nvContentPartPr>
              <p14:xfrm>
                <a:off x="7466160" y="5151240"/>
                <a:ext cx="80280" cy="25380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013C27CB-9880-488F-807C-C49AA5625660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7457160" y="5142600"/>
                  <a:ext cx="9792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6067D2AA-12C8-4177-876B-9B942E218AB4}"/>
                    </a:ext>
                  </a:extLst>
                </p14:cNvPr>
                <p14:cNvContentPartPr/>
                <p14:nvPr/>
              </p14:nvContentPartPr>
              <p14:xfrm>
                <a:off x="7607280" y="5170680"/>
                <a:ext cx="108000" cy="1857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6067D2AA-12C8-4177-876B-9B942E218AB4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7598640" y="5162040"/>
                  <a:ext cx="1256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F7C67650-0EAF-4678-9B35-D93A351D744E}"/>
                    </a:ext>
                  </a:extLst>
                </p14:cNvPr>
                <p14:cNvContentPartPr/>
                <p14:nvPr/>
              </p14:nvContentPartPr>
              <p14:xfrm>
                <a:off x="7601520" y="5229360"/>
                <a:ext cx="116640" cy="2412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F7C67650-0EAF-4678-9B35-D93A351D744E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7592880" y="5220720"/>
                  <a:ext cx="1342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794F78DE-D2BB-432A-97E3-DB2AD499B152}"/>
                    </a:ext>
                  </a:extLst>
                </p14:cNvPr>
                <p14:cNvContentPartPr/>
                <p14:nvPr/>
              </p14:nvContentPartPr>
              <p14:xfrm>
                <a:off x="7751280" y="5249520"/>
                <a:ext cx="112320" cy="19476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794F78DE-D2BB-432A-97E3-DB2AD499B152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7742640" y="5240520"/>
                  <a:ext cx="1299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8A580E6C-150B-456E-9C92-A3F42418E4DB}"/>
                    </a:ext>
                  </a:extLst>
                </p14:cNvPr>
                <p14:cNvContentPartPr/>
                <p14:nvPr/>
              </p14:nvContentPartPr>
              <p14:xfrm>
                <a:off x="7619880" y="5277240"/>
                <a:ext cx="37440" cy="252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8A580E6C-150B-456E-9C92-A3F42418E4DB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7611240" y="5268600"/>
                  <a:ext cx="5508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4958C67D-D678-46BD-A90E-CAB178EDB8BA}"/>
                    </a:ext>
                  </a:extLst>
                </p14:cNvPr>
                <p14:cNvContentPartPr/>
                <p14:nvPr/>
              </p14:nvContentPartPr>
              <p14:xfrm>
                <a:off x="7941000" y="5142600"/>
                <a:ext cx="25560" cy="30960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4958C67D-D678-46BD-A90E-CAB178EDB8BA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7932000" y="5133600"/>
                  <a:ext cx="43200" cy="32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" name="Group 357">
            <a:extLst>
              <a:ext uri="{FF2B5EF4-FFF2-40B4-BE49-F238E27FC236}">
                <a16:creationId xmlns:a16="http://schemas.microsoft.com/office/drawing/2014/main" id="{5DE87DE5-F659-402A-A357-2E3A368CDEDD}"/>
              </a:ext>
            </a:extLst>
          </p:cNvPr>
          <p:cNvGrpSpPr/>
          <p:nvPr/>
        </p:nvGrpSpPr>
        <p:grpSpPr>
          <a:xfrm>
            <a:off x="8074920" y="5157720"/>
            <a:ext cx="1460520" cy="303480"/>
            <a:chOff x="8074920" y="5157720"/>
            <a:chExt cx="1460520" cy="30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40928277-FF53-4E1A-85AF-CACED2B4CE72}"/>
                    </a:ext>
                  </a:extLst>
                </p14:cNvPr>
                <p14:cNvContentPartPr/>
                <p14:nvPr/>
              </p14:nvContentPartPr>
              <p14:xfrm>
                <a:off x="8074920" y="5187960"/>
                <a:ext cx="95400" cy="17604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40928277-FF53-4E1A-85AF-CACED2B4CE72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8065920" y="5179320"/>
                  <a:ext cx="1130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C57A9800-7341-44FD-82CF-14F4C7956FC9}"/>
                    </a:ext>
                  </a:extLst>
                </p14:cNvPr>
                <p14:cNvContentPartPr/>
                <p14:nvPr/>
              </p14:nvContentPartPr>
              <p14:xfrm>
                <a:off x="8244480" y="5304960"/>
                <a:ext cx="27720" cy="10692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C57A9800-7341-44FD-82CF-14F4C7956FC9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8235480" y="5295960"/>
                  <a:ext cx="453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CEC75B09-CAD2-41D3-97BD-9741C16A1493}"/>
                    </a:ext>
                  </a:extLst>
                </p14:cNvPr>
                <p14:cNvContentPartPr/>
                <p14:nvPr/>
              </p14:nvContentPartPr>
              <p14:xfrm>
                <a:off x="8357520" y="5263200"/>
                <a:ext cx="74160" cy="11088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CEC75B09-CAD2-41D3-97BD-9741C16A1493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8348880" y="5254560"/>
                  <a:ext cx="918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7B65FC74-1746-4D04-9265-A181935D0A13}"/>
                    </a:ext>
                  </a:extLst>
                </p14:cNvPr>
                <p14:cNvContentPartPr/>
                <p14:nvPr/>
              </p14:nvContentPartPr>
              <p14:xfrm>
                <a:off x="8532120" y="5213520"/>
                <a:ext cx="93600" cy="17100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7B65FC74-1746-4D04-9265-A181935D0A13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8523120" y="5204880"/>
                  <a:ext cx="11124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AC9CDE36-A2B7-4FFD-9316-3083C24D1ABA}"/>
                    </a:ext>
                  </a:extLst>
                </p14:cNvPr>
                <p14:cNvContentPartPr/>
                <p14:nvPr/>
              </p14:nvContentPartPr>
              <p14:xfrm>
                <a:off x="8642280" y="5303520"/>
                <a:ext cx="114120" cy="11988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AC9CDE36-A2B7-4FFD-9316-3083C24D1ABA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8633280" y="5294880"/>
                  <a:ext cx="1317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F35D8085-BFF8-4CB9-95D6-BF607B9C3AAE}"/>
                    </a:ext>
                  </a:extLst>
                </p14:cNvPr>
                <p14:cNvContentPartPr/>
                <p14:nvPr/>
              </p14:nvContentPartPr>
              <p14:xfrm>
                <a:off x="8830920" y="5280120"/>
                <a:ext cx="102960" cy="11844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F35D8085-BFF8-4CB9-95D6-BF607B9C3AAE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8822280" y="5271480"/>
                  <a:ext cx="1206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22213234-4A3C-48A6-B4C0-D7EB550B1812}"/>
                    </a:ext>
                  </a:extLst>
                </p14:cNvPr>
                <p14:cNvContentPartPr/>
                <p14:nvPr/>
              </p14:nvContentPartPr>
              <p14:xfrm>
                <a:off x="9017400" y="5214240"/>
                <a:ext cx="105480" cy="19080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22213234-4A3C-48A6-B4C0-D7EB550B1812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9008400" y="5205600"/>
                  <a:ext cx="1231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8F7A07F2-232D-424B-A887-3AD7CE7616A7}"/>
                    </a:ext>
                  </a:extLst>
                </p14:cNvPr>
                <p14:cNvContentPartPr/>
                <p14:nvPr/>
              </p14:nvContentPartPr>
              <p14:xfrm>
                <a:off x="9161760" y="5325120"/>
                <a:ext cx="90720" cy="13392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8F7A07F2-232D-424B-A887-3AD7CE7616A7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9153120" y="5316480"/>
                  <a:ext cx="10836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63ED76E7-0691-428A-B070-11A6E26BDD26}"/>
                    </a:ext>
                  </a:extLst>
                </p14:cNvPr>
                <p14:cNvContentPartPr/>
                <p14:nvPr/>
              </p14:nvContentPartPr>
              <p14:xfrm>
                <a:off x="9316560" y="5157720"/>
                <a:ext cx="87120" cy="30348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63ED76E7-0691-428A-B070-11A6E26BDD26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9307920" y="5149080"/>
                  <a:ext cx="10476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9568953C-A3D9-4C74-881C-1F7374DEA397}"/>
                    </a:ext>
                  </a:extLst>
                </p14:cNvPr>
                <p14:cNvContentPartPr/>
                <p14:nvPr/>
              </p14:nvContentPartPr>
              <p14:xfrm>
                <a:off x="9496200" y="5304600"/>
                <a:ext cx="39240" cy="3924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9568953C-A3D9-4C74-881C-1F7374DEA397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9487560" y="5295960"/>
                  <a:ext cx="56880" cy="5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7" name="Group 356">
            <a:extLst>
              <a:ext uri="{FF2B5EF4-FFF2-40B4-BE49-F238E27FC236}">
                <a16:creationId xmlns:a16="http://schemas.microsoft.com/office/drawing/2014/main" id="{15D67F12-924C-4DDD-BD43-985092F10CE4}"/>
              </a:ext>
            </a:extLst>
          </p:cNvPr>
          <p:cNvGrpSpPr/>
          <p:nvPr/>
        </p:nvGrpSpPr>
        <p:grpSpPr>
          <a:xfrm>
            <a:off x="9688800" y="5155200"/>
            <a:ext cx="613440" cy="370800"/>
            <a:chOff x="9688800" y="5155200"/>
            <a:chExt cx="613440" cy="37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BAEF3FA3-B3E5-443B-B073-5E09A14143FE}"/>
                    </a:ext>
                  </a:extLst>
                </p14:cNvPr>
                <p14:cNvContentPartPr/>
                <p14:nvPr/>
              </p14:nvContentPartPr>
              <p14:xfrm>
                <a:off x="9688800" y="5155200"/>
                <a:ext cx="155520" cy="24516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BAEF3FA3-B3E5-443B-B073-5E09A14143FE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9679800" y="5146560"/>
                  <a:ext cx="17316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A1EB50BF-A36F-442A-ADED-E2A87274B619}"/>
                    </a:ext>
                  </a:extLst>
                </p14:cNvPr>
                <p14:cNvContentPartPr/>
                <p14:nvPr/>
              </p14:nvContentPartPr>
              <p14:xfrm>
                <a:off x="9877080" y="5171040"/>
                <a:ext cx="139680" cy="29628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A1EB50BF-A36F-442A-ADED-E2A87274B619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9868080" y="5162400"/>
                  <a:ext cx="15732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7AC44186-A111-4600-8CBB-D9F86583C4CB}"/>
                    </a:ext>
                  </a:extLst>
                </p14:cNvPr>
                <p14:cNvContentPartPr/>
                <p14:nvPr/>
              </p14:nvContentPartPr>
              <p14:xfrm>
                <a:off x="10039440" y="5226120"/>
                <a:ext cx="105840" cy="19296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7AC44186-A111-4600-8CBB-D9F86583C4CB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10030440" y="5217120"/>
                  <a:ext cx="12348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BA0FD955-0683-4A58-A179-0ED7B8E3AB4F}"/>
                    </a:ext>
                  </a:extLst>
                </p14:cNvPr>
                <p14:cNvContentPartPr/>
                <p14:nvPr/>
              </p14:nvContentPartPr>
              <p14:xfrm>
                <a:off x="10206480" y="5353920"/>
                <a:ext cx="95760" cy="17208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BA0FD955-0683-4A58-A179-0ED7B8E3AB4F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10197840" y="5344920"/>
                  <a:ext cx="113400" cy="18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8" name="Group 367">
            <a:extLst>
              <a:ext uri="{FF2B5EF4-FFF2-40B4-BE49-F238E27FC236}">
                <a16:creationId xmlns:a16="http://schemas.microsoft.com/office/drawing/2014/main" id="{BA66C476-E8CD-42A4-83F6-D83987CDE6B5}"/>
              </a:ext>
            </a:extLst>
          </p:cNvPr>
          <p:cNvGrpSpPr/>
          <p:nvPr/>
        </p:nvGrpSpPr>
        <p:grpSpPr>
          <a:xfrm>
            <a:off x="10368120" y="5137560"/>
            <a:ext cx="1257480" cy="333000"/>
            <a:chOff x="10368120" y="5137560"/>
            <a:chExt cx="1257480" cy="3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67A0A0A1-3584-46DF-9C5D-4CD82BB1CC6C}"/>
                    </a:ext>
                  </a:extLst>
                </p14:cNvPr>
                <p14:cNvContentPartPr/>
                <p14:nvPr/>
              </p14:nvContentPartPr>
              <p14:xfrm>
                <a:off x="10368120" y="5226840"/>
                <a:ext cx="36720" cy="22788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67A0A0A1-3584-46DF-9C5D-4CD82BB1CC6C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10359120" y="5217840"/>
                  <a:ext cx="543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9083D300-67F8-42C4-8544-D189EC328876}"/>
                    </a:ext>
                  </a:extLst>
                </p14:cNvPr>
                <p14:cNvContentPartPr/>
                <p14:nvPr/>
              </p14:nvContentPartPr>
              <p14:xfrm>
                <a:off x="10511760" y="5250960"/>
                <a:ext cx="95040" cy="18828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9083D300-67F8-42C4-8544-D189EC328876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10503120" y="5242320"/>
                  <a:ext cx="1126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FC95D922-CD2A-48B9-A370-662F8BDC8320}"/>
                    </a:ext>
                  </a:extLst>
                </p14:cNvPr>
                <p14:cNvContentPartPr/>
                <p14:nvPr/>
              </p14:nvContentPartPr>
              <p14:xfrm>
                <a:off x="10671960" y="5378040"/>
                <a:ext cx="24120" cy="9180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FC95D922-CD2A-48B9-A370-662F8BDC8320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10662960" y="5369040"/>
                  <a:ext cx="4176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3E2999CF-7A97-4124-84B2-8837BF2B75C7}"/>
                    </a:ext>
                  </a:extLst>
                </p14:cNvPr>
                <p14:cNvContentPartPr/>
                <p14:nvPr/>
              </p14:nvContentPartPr>
              <p14:xfrm>
                <a:off x="10767720" y="5289480"/>
                <a:ext cx="99000" cy="1321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3E2999CF-7A97-4124-84B2-8837BF2B75C7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10759080" y="5280840"/>
                  <a:ext cx="1166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3E13ED9C-AA03-4E61-9235-F37B7052E915}"/>
                    </a:ext>
                  </a:extLst>
                </p14:cNvPr>
                <p14:cNvContentPartPr/>
                <p14:nvPr/>
              </p14:nvContentPartPr>
              <p14:xfrm>
                <a:off x="10974720" y="5239800"/>
                <a:ext cx="113040" cy="18144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3E13ED9C-AA03-4E61-9235-F37B7052E915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10965720" y="5230800"/>
                  <a:ext cx="13068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4D276A97-564F-4E4B-A866-8EBA568F96E9}"/>
                    </a:ext>
                  </a:extLst>
                </p14:cNvPr>
                <p14:cNvContentPartPr/>
                <p14:nvPr/>
              </p14:nvContentPartPr>
              <p14:xfrm>
                <a:off x="11137800" y="5326560"/>
                <a:ext cx="115200" cy="14400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4D276A97-564F-4E4B-A866-8EBA568F96E9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11128800" y="5317560"/>
                  <a:ext cx="13284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87E495C2-47C6-4D16-A353-E46833FD6AE9}"/>
                    </a:ext>
                  </a:extLst>
                </p14:cNvPr>
                <p14:cNvContentPartPr/>
                <p14:nvPr/>
              </p14:nvContentPartPr>
              <p14:xfrm>
                <a:off x="11335440" y="5137560"/>
                <a:ext cx="110160" cy="31608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87E495C2-47C6-4D16-A353-E46833FD6AE9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11326800" y="5128560"/>
                  <a:ext cx="12780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CBE987E6-C74C-4AAD-8E16-1B4C5D8700D3}"/>
                    </a:ext>
                  </a:extLst>
                </p14:cNvPr>
                <p14:cNvContentPartPr/>
                <p14:nvPr/>
              </p14:nvContentPartPr>
              <p14:xfrm>
                <a:off x="11566920" y="5315400"/>
                <a:ext cx="58680" cy="5328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CBE987E6-C74C-4AAD-8E16-1B4C5D8700D3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11557920" y="5306400"/>
                  <a:ext cx="76320" cy="7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7" name="Group 386">
            <a:extLst>
              <a:ext uri="{FF2B5EF4-FFF2-40B4-BE49-F238E27FC236}">
                <a16:creationId xmlns:a16="http://schemas.microsoft.com/office/drawing/2014/main" id="{F9C4F268-BDD6-42C8-A193-7EBCA56FD74A}"/>
              </a:ext>
            </a:extLst>
          </p:cNvPr>
          <p:cNvGrpSpPr/>
          <p:nvPr/>
        </p:nvGrpSpPr>
        <p:grpSpPr>
          <a:xfrm>
            <a:off x="7084200" y="5637960"/>
            <a:ext cx="1066680" cy="316800"/>
            <a:chOff x="7084200" y="5637960"/>
            <a:chExt cx="1066680" cy="31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F92966BB-648F-4BAF-B4F5-AEE67664A913}"/>
                    </a:ext>
                  </a:extLst>
                </p14:cNvPr>
                <p14:cNvContentPartPr/>
                <p14:nvPr/>
              </p14:nvContentPartPr>
              <p14:xfrm>
                <a:off x="7109040" y="5664600"/>
                <a:ext cx="28440" cy="20628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F92966BB-648F-4BAF-B4F5-AEE67664A913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7100400" y="5655960"/>
                  <a:ext cx="460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2F8AE5D8-A774-4634-8FFD-E176CA341F0C}"/>
                    </a:ext>
                  </a:extLst>
                </p14:cNvPr>
                <p14:cNvContentPartPr/>
                <p14:nvPr/>
              </p14:nvContentPartPr>
              <p14:xfrm>
                <a:off x="7084200" y="5637960"/>
                <a:ext cx="142200" cy="12996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2F8AE5D8-A774-4634-8FFD-E176CA341F0C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7075200" y="5628960"/>
                  <a:ext cx="1598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06D1001A-6B68-4C1A-8ADC-129EEE7922A0}"/>
                    </a:ext>
                  </a:extLst>
                </p14:cNvPr>
                <p14:cNvContentPartPr/>
                <p14:nvPr/>
              </p14:nvContentPartPr>
              <p14:xfrm>
                <a:off x="7215600" y="5665680"/>
                <a:ext cx="114840" cy="27288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06D1001A-6B68-4C1A-8ADC-129EEE7922A0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7206600" y="5656680"/>
                  <a:ext cx="13248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055BBF80-752E-4181-913A-1DFA1EE7E9DC}"/>
                    </a:ext>
                  </a:extLst>
                </p14:cNvPr>
                <p14:cNvContentPartPr/>
                <p14:nvPr/>
              </p14:nvContentPartPr>
              <p14:xfrm>
                <a:off x="7371120" y="5748120"/>
                <a:ext cx="102600" cy="15840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055BBF80-752E-4181-913A-1DFA1EE7E9DC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7362480" y="5739120"/>
                  <a:ext cx="1202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E341515A-3B45-453C-895A-4B1570184923}"/>
                    </a:ext>
                  </a:extLst>
                </p14:cNvPr>
                <p14:cNvContentPartPr/>
                <p14:nvPr/>
              </p14:nvContentPartPr>
              <p14:xfrm>
                <a:off x="7499640" y="5840640"/>
                <a:ext cx="117720" cy="11412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E341515A-3B45-453C-895A-4B1570184923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7490640" y="5831640"/>
                  <a:ext cx="1353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790DF95B-53A7-4422-A409-8C0C5979325B}"/>
                    </a:ext>
                  </a:extLst>
                </p14:cNvPr>
                <p14:cNvContentPartPr/>
                <p14:nvPr/>
              </p14:nvContentPartPr>
              <p14:xfrm>
                <a:off x="7690440" y="5764320"/>
                <a:ext cx="47520" cy="17064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790DF95B-53A7-4422-A409-8C0C5979325B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7681800" y="5755320"/>
                  <a:ext cx="651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109209F6-A26E-4255-9A40-3DB471A3F0B1}"/>
                    </a:ext>
                  </a:extLst>
                </p14:cNvPr>
                <p14:cNvContentPartPr/>
                <p14:nvPr/>
              </p14:nvContentPartPr>
              <p14:xfrm>
                <a:off x="7818240" y="5774040"/>
                <a:ext cx="91440" cy="15192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109209F6-A26E-4255-9A40-3DB471A3F0B1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7809240" y="5765040"/>
                  <a:ext cx="1090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ED9B7CF9-EDEB-449F-9036-1E6A53EA62B9}"/>
                    </a:ext>
                  </a:extLst>
                </p14:cNvPr>
                <p14:cNvContentPartPr/>
                <p14:nvPr/>
              </p14:nvContentPartPr>
              <p14:xfrm>
                <a:off x="7810320" y="5850000"/>
                <a:ext cx="123480" cy="3168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ED9B7CF9-EDEB-449F-9036-1E6A53EA62B9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7801320" y="5841000"/>
                  <a:ext cx="14112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D5EA8C28-3F22-4C35-A517-95568AC0E4B1}"/>
                    </a:ext>
                  </a:extLst>
                </p14:cNvPr>
                <p14:cNvContentPartPr/>
                <p14:nvPr/>
              </p14:nvContentPartPr>
              <p14:xfrm>
                <a:off x="7966560" y="5725440"/>
                <a:ext cx="184320" cy="22464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D5EA8C28-3F22-4C35-A517-95568AC0E4B1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7957560" y="5716800"/>
                  <a:ext cx="201960" cy="242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3">
            <p14:nvContentPartPr>
              <p14:cNvPr id="380" name="Ink 379">
                <a:extLst>
                  <a:ext uri="{FF2B5EF4-FFF2-40B4-BE49-F238E27FC236}">
                    <a16:creationId xmlns:a16="http://schemas.microsoft.com/office/drawing/2014/main" id="{CDDDCD43-0FB2-45BE-8EE0-9EA23F04AB77}"/>
                  </a:ext>
                </a:extLst>
              </p14:cNvPr>
              <p14:cNvContentPartPr/>
              <p14:nvPr/>
            </p14:nvContentPartPr>
            <p14:xfrm>
              <a:off x="8362200" y="5851800"/>
              <a:ext cx="360" cy="360"/>
            </p14:xfrm>
          </p:contentPart>
        </mc:Choice>
        <mc:Fallback xmlns="">
          <p:pic>
            <p:nvPicPr>
              <p:cNvPr id="380" name="Ink 379">
                <a:extLst>
                  <a:ext uri="{FF2B5EF4-FFF2-40B4-BE49-F238E27FC236}">
                    <a16:creationId xmlns:a16="http://schemas.microsoft.com/office/drawing/2014/main" id="{CDDDCD43-0FB2-45BE-8EE0-9EA23F04AB77}"/>
                  </a:ext>
                </a:extLst>
              </p:cNvPr>
              <p:cNvPicPr/>
              <p:nvPr/>
            </p:nvPicPr>
            <p:blipFill>
              <a:blip r:embed="rId574"/>
              <a:stretch>
                <a:fillRect/>
              </a:stretch>
            </p:blipFill>
            <p:spPr>
              <a:xfrm>
                <a:off x="8353560" y="584280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86" name="Group 385">
            <a:extLst>
              <a:ext uri="{FF2B5EF4-FFF2-40B4-BE49-F238E27FC236}">
                <a16:creationId xmlns:a16="http://schemas.microsoft.com/office/drawing/2014/main" id="{33584AE0-E18B-40DC-8E2E-52A7DC0AC93E}"/>
              </a:ext>
            </a:extLst>
          </p:cNvPr>
          <p:cNvGrpSpPr/>
          <p:nvPr/>
        </p:nvGrpSpPr>
        <p:grpSpPr>
          <a:xfrm>
            <a:off x="8535720" y="5711040"/>
            <a:ext cx="749520" cy="253080"/>
            <a:chOff x="8535720" y="5711040"/>
            <a:chExt cx="749520" cy="25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DF9C100A-323B-45F6-A2DE-A3566D14B659}"/>
                    </a:ext>
                  </a:extLst>
                </p14:cNvPr>
                <p14:cNvContentPartPr/>
                <p14:nvPr/>
              </p14:nvContentPartPr>
              <p14:xfrm>
                <a:off x="8535720" y="5730840"/>
                <a:ext cx="146160" cy="17496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DF9C100A-323B-45F6-A2DE-A3566D14B659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8526720" y="5721840"/>
                  <a:ext cx="1638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66E831C8-77C3-40A3-999D-86733D3EE8B8}"/>
                    </a:ext>
                  </a:extLst>
                </p14:cNvPr>
                <p14:cNvContentPartPr/>
                <p14:nvPr/>
              </p14:nvContentPartPr>
              <p14:xfrm>
                <a:off x="8686560" y="5729760"/>
                <a:ext cx="136440" cy="22140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66E831C8-77C3-40A3-999D-86733D3EE8B8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8677920" y="5720760"/>
                  <a:ext cx="1540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E3A9A1E4-11A6-4802-8DE3-ED72FF9C192A}"/>
                    </a:ext>
                  </a:extLst>
                </p14:cNvPr>
                <p14:cNvContentPartPr/>
                <p14:nvPr/>
              </p14:nvContentPartPr>
              <p14:xfrm>
                <a:off x="8841720" y="5764320"/>
                <a:ext cx="141840" cy="15192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E3A9A1E4-11A6-4802-8DE3-ED72FF9C192A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8832720" y="5755680"/>
                  <a:ext cx="1594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1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4DA9DD9F-1DA7-4D9B-B6BE-01ABFB0AC43E}"/>
                    </a:ext>
                  </a:extLst>
                </p14:cNvPr>
                <p14:cNvContentPartPr/>
                <p14:nvPr/>
              </p14:nvContentPartPr>
              <p14:xfrm>
                <a:off x="9100200" y="5867280"/>
                <a:ext cx="16560" cy="9684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4DA9DD9F-1DA7-4D9B-B6BE-01ABFB0AC43E}"/>
                    </a:ext>
                  </a:extLst>
                </p:cNvPr>
                <p:cNvPicPr/>
                <p:nvPr/>
              </p:nvPicPr>
              <p:blipFill>
                <a:blip r:embed="rId582"/>
                <a:stretch>
                  <a:fillRect/>
                </a:stretch>
              </p:blipFill>
              <p:spPr>
                <a:xfrm>
                  <a:off x="9091200" y="5858640"/>
                  <a:ext cx="342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3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5835FF02-5ECB-4CC4-8031-4042487D0CE3}"/>
                    </a:ext>
                  </a:extLst>
                </p14:cNvPr>
                <p14:cNvContentPartPr/>
                <p14:nvPr/>
              </p14:nvContentPartPr>
              <p14:xfrm>
                <a:off x="9224760" y="5711040"/>
                <a:ext cx="60480" cy="22680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5835FF02-5ECB-4CC4-8031-4042487D0CE3}"/>
                    </a:ext>
                  </a:extLst>
                </p:cNvPr>
                <p:cNvPicPr/>
                <p:nvPr/>
              </p:nvPicPr>
              <p:blipFill>
                <a:blip r:embed="rId584"/>
                <a:stretch>
                  <a:fillRect/>
                </a:stretch>
              </p:blipFill>
              <p:spPr>
                <a:xfrm>
                  <a:off x="9216120" y="5702040"/>
                  <a:ext cx="78120" cy="24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0" name="Group 389">
            <a:extLst>
              <a:ext uri="{FF2B5EF4-FFF2-40B4-BE49-F238E27FC236}">
                <a16:creationId xmlns:a16="http://schemas.microsoft.com/office/drawing/2014/main" id="{C63580C4-10DC-4ADC-99DD-6DB0415F920C}"/>
              </a:ext>
            </a:extLst>
          </p:cNvPr>
          <p:cNvGrpSpPr/>
          <p:nvPr/>
        </p:nvGrpSpPr>
        <p:grpSpPr>
          <a:xfrm>
            <a:off x="4731960" y="6489720"/>
            <a:ext cx="205920" cy="104400"/>
            <a:chOff x="4731960" y="6489720"/>
            <a:chExt cx="205920" cy="1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5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3BA117BD-B289-46D0-A94D-4B7E1EB2034D}"/>
                    </a:ext>
                  </a:extLst>
                </p14:cNvPr>
                <p14:cNvContentPartPr/>
                <p14:nvPr/>
              </p14:nvContentPartPr>
              <p14:xfrm>
                <a:off x="4734480" y="6489720"/>
                <a:ext cx="166320" cy="3888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3BA117BD-B289-46D0-A94D-4B7E1EB2034D}"/>
                    </a:ext>
                  </a:extLst>
                </p:cNvPr>
                <p:cNvPicPr/>
                <p:nvPr/>
              </p:nvPicPr>
              <p:blipFill>
                <a:blip r:embed="rId586"/>
                <a:stretch>
                  <a:fillRect/>
                </a:stretch>
              </p:blipFill>
              <p:spPr>
                <a:xfrm>
                  <a:off x="4725840" y="6480720"/>
                  <a:ext cx="18396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7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4763CF3B-0957-4011-89FF-3F1216DDB28C}"/>
                    </a:ext>
                  </a:extLst>
                </p14:cNvPr>
                <p14:cNvContentPartPr/>
                <p14:nvPr/>
              </p14:nvContentPartPr>
              <p14:xfrm>
                <a:off x="4731960" y="6586920"/>
                <a:ext cx="205920" cy="720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4763CF3B-0957-4011-89FF-3F1216DDB28C}"/>
                    </a:ext>
                  </a:extLst>
                </p:cNvPr>
                <p:cNvPicPr/>
                <p:nvPr/>
              </p:nvPicPr>
              <p:blipFill>
                <a:blip r:embed="rId588"/>
                <a:stretch>
                  <a:fillRect/>
                </a:stretch>
              </p:blipFill>
              <p:spPr>
                <a:xfrm>
                  <a:off x="4722960" y="6578280"/>
                  <a:ext cx="223560" cy="2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8" name="Group 397">
            <a:extLst>
              <a:ext uri="{FF2B5EF4-FFF2-40B4-BE49-F238E27FC236}">
                <a16:creationId xmlns:a16="http://schemas.microsoft.com/office/drawing/2014/main" id="{8A30069D-E049-43A5-9703-8676F4EEDDF1}"/>
              </a:ext>
            </a:extLst>
          </p:cNvPr>
          <p:cNvGrpSpPr/>
          <p:nvPr/>
        </p:nvGrpSpPr>
        <p:grpSpPr>
          <a:xfrm>
            <a:off x="5379240" y="6313680"/>
            <a:ext cx="235440" cy="223200"/>
            <a:chOff x="5379240" y="6313680"/>
            <a:chExt cx="235440" cy="22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9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B66AB17F-C72C-4C0F-8C71-FECA5D19C304}"/>
                    </a:ext>
                  </a:extLst>
                </p14:cNvPr>
                <p14:cNvContentPartPr/>
                <p14:nvPr/>
              </p14:nvContentPartPr>
              <p14:xfrm>
                <a:off x="5545560" y="6313680"/>
                <a:ext cx="33480" cy="13284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B66AB17F-C72C-4C0F-8C71-FECA5D19C304}"/>
                    </a:ext>
                  </a:extLst>
                </p:cNvPr>
                <p:cNvPicPr/>
                <p:nvPr/>
              </p:nvPicPr>
              <p:blipFill>
                <a:blip r:embed="rId590"/>
                <a:stretch>
                  <a:fillRect/>
                </a:stretch>
              </p:blipFill>
              <p:spPr>
                <a:xfrm>
                  <a:off x="5536560" y="6305040"/>
                  <a:ext cx="511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1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E8641B8D-360B-4658-9665-860DDB3DBDB5}"/>
                    </a:ext>
                  </a:extLst>
                </p14:cNvPr>
                <p14:cNvContentPartPr/>
                <p14:nvPr/>
              </p14:nvContentPartPr>
              <p14:xfrm>
                <a:off x="5379240" y="6520680"/>
                <a:ext cx="235440" cy="1620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E8641B8D-360B-4658-9665-860DDB3DBDB5}"/>
                    </a:ext>
                  </a:extLst>
                </p:cNvPr>
                <p:cNvPicPr/>
                <p:nvPr/>
              </p:nvPicPr>
              <p:blipFill>
                <a:blip r:embed="rId592"/>
                <a:stretch>
                  <a:fillRect/>
                </a:stretch>
              </p:blipFill>
              <p:spPr>
                <a:xfrm>
                  <a:off x="5370240" y="6511680"/>
                  <a:ext cx="25308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7" name="Group 396">
            <a:extLst>
              <a:ext uri="{FF2B5EF4-FFF2-40B4-BE49-F238E27FC236}">
                <a16:creationId xmlns:a16="http://schemas.microsoft.com/office/drawing/2014/main" id="{B9E1D11F-AC5A-483E-80EE-C3DAD481883A}"/>
              </a:ext>
            </a:extLst>
          </p:cNvPr>
          <p:cNvGrpSpPr/>
          <p:nvPr/>
        </p:nvGrpSpPr>
        <p:grpSpPr>
          <a:xfrm>
            <a:off x="5309760" y="6634800"/>
            <a:ext cx="294480" cy="211320"/>
            <a:chOff x="5309760" y="6634800"/>
            <a:chExt cx="294480" cy="21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3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756F29D7-B9BE-41B9-BAD8-C630FE5CADDC}"/>
                    </a:ext>
                  </a:extLst>
                </p14:cNvPr>
                <p14:cNvContentPartPr/>
                <p14:nvPr/>
              </p14:nvContentPartPr>
              <p14:xfrm>
                <a:off x="5309760" y="6634800"/>
                <a:ext cx="125640" cy="8784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756F29D7-B9BE-41B9-BAD8-C630FE5CADDC}"/>
                    </a:ext>
                  </a:extLst>
                </p:cNvPr>
                <p:cNvPicPr/>
                <p:nvPr/>
              </p:nvPicPr>
              <p:blipFill>
                <a:blip r:embed="rId594"/>
                <a:stretch>
                  <a:fillRect/>
                </a:stretch>
              </p:blipFill>
              <p:spPr>
                <a:xfrm>
                  <a:off x="5300760" y="6626160"/>
                  <a:ext cx="14328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5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4C65D795-3303-4334-83DF-9C0E8C1A39EE}"/>
                    </a:ext>
                  </a:extLst>
                </p14:cNvPr>
                <p14:cNvContentPartPr/>
                <p14:nvPr/>
              </p14:nvContentPartPr>
              <p14:xfrm>
                <a:off x="5355120" y="6635880"/>
                <a:ext cx="81360" cy="21024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4C65D795-3303-4334-83DF-9C0E8C1A39EE}"/>
                    </a:ext>
                  </a:extLst>
                </p:cNvPr>
                <p:cNvPicPr/>
                <p:nvPr/>
              </p:nvPicPr>
              <p:blipFill>
                <a:blip r:embed="rId596"/>
                <a:stretch>
                  <a:fillRect/>
                </a:stretch>
              </p:blipFill>
              <p:spPr>
                <a:xfrm>
                  <a:off x="5346480" y="6627240"/>
                  <a:ext cx="990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7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9B2285F1-3D98-4AE1-B4F5-0EFE06870708}"/>
                    </a:ext>
                  </a:extLst>
                </p14:cNvPr>
                <p14:cNvContentPartPr/>
                <p14:nvPr/>
              </p14:nvContentPartPr>
              <p14:xfrm>
                <a:off x="5505960" y="6677280"/>
                <a:ext cx="98280" cy="16452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9B2285F1-3D98-4AE1-B4F5-0EFE06870708}"/>
                    </a:ext>
                  </a:extLst>
                </p:cNvPr>
                <p:cNvPicPr/>
                <p:nvPr/>
              </p:nvPicPr>
              <p:blipFill>
                <a:blip r:embed="rId598"/>
                <a:stretch>
                  <a:fillRect/>
                </a:stretch>
              </p:blipFill>
              <p:spPr>
                <a:xfrm>
                  <a:off x="5497320" y="6668640"/>
                  <a:ext cx="115920" cy="182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99">
            <p14:nvContentPartPr>
              <p14:cNvPr id="396" name="Ink 395">
                <a:extLst>
                  <a:ext uri="{FF2B5EF4-FFF2-40B4-BE49-F238E27FC236}">
                    <a16:creationId xmlns:a16="http://schemas.microsoft.com/office/drawing/2014/main" id="{C9B9C07F-DFAB-4D1F-86DD-DE72B9A08235}"/>
                  </a:ext>
                </a:extLst>
              </p14:cNvPr>
              <p14:cNvContentPartPr/>
              <p14:nvPr/>
            </p14:nvContentPartPr>
            <p14:xfrm>
              <a:off x="5816280" y="6534360"/>
              <a:ext cx="57600" cy="39600"/>
            </p14:xfrm>
          </p:contentPart>
        </mc:Choice>
        <mc:Fallback xmlns="">
          <p:pic>
            <p:nvPicPr>
              <p:cNvPr id="396" name="Ink 395">
                <a:extLst>
                  <a:ext uri="{FF2B5EF4-FFF2-40B4-BE49-F238E27FC236}">
                    <a16:creationId xmlns:a16="http://schemas.microsoft.com/office/drawing/2014/main" id="{C9B9C07F-DFAB-4D1F-86DD-DE72B9A08235}"/>
                  </a:ext>
                </a:extLst>
              </p:cNvPr>
              <p:cNvPicPr/>
              <p:nvPr/>
            </p:nvPicPr>
            <p:blipFill>
              <a:blip r:embed="rId600"/>
              <a:stretch>
                <a:fillRect/>
              </a:stretch>
            </p:blipFill>
            <p:spPr>
              <a:xfrm>
                <a:off x="5807640" y="6525720"/>
                <a:ext cx="75240" cy="572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5" name="Group 404">
            <a:extLst>
              <a:ext uri="{FF2B5EF4-FFF2-40B4-BE49-F238E27FC236}">
                <a16:creationId xmlns:a16="http://schemas.microsoft.com/office/drawing/2014/main" id="{64E31A0A-9B9C-4936-8E58-85DB48304167}"/>
              </a:ext>
            </a:extLst>
          </p:cNvPr>
          <p:cNvGrpSpPr/>
          <p:nvPr/>
        </p:nvGrpSpPr>
        <p:grpSpPr>
          <a:xfrm>
            <a:off x="6059280" y="6340320"/>
            <a:ext cx="204480" cy="225720"/>
            <a:chOff x="6059280" y="6340320"/>
            <a:chExt cx="20448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1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0E8E4DCE-9EEF-4142-8B2D-293015D6944B}"/>
                    </a:ext>
                  </a:extLst>
                </p14:cNvPr>
                <p14:cNvContentPartPr/>
                <p14:nvPr/>
              </p14:nvContentPartPr>
              <p14:xfrm>
                <a:off x="6191040" y="6340320"/>
                <a:ext cx="38520" cy="13176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0E8E4DCE-9EEF-4142-8B2D-293015D6944B}"/>
                    </a:ext>
                  </a:extLst>
                </p:cNvPr>
                <p:cNvPicPr/>
                <p:nvPr/>
              </p:nvPicPr>
              <p:blipFill>
                <a:blip r:embed="rId602"/>
                <a:stretch>
                  <a:fillRect/>
                </a:stretch>
              </p:blipFill>
              <p:spPr>
                <a:xfrm>
                  <a:off x="6182400" y="6331320"/>
                  <a:ext cx="561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3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23DB5930-8E2A-4833-B374-38A96E1D253F}"/>
                    </a:ext>
                  </a:extLst>
                </p14:cNvPr>
                <p14:cNvContentPartPr/>
                <p14:nvPr/>
              </p14:nvContentPartPr>
              <p14:xfrm>
                <a:off x="6059280" y="6536520"/>
                <a:ext cx="204480" cy="2952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23DB5930-8E2A-4833-B374-38A96E1D253F}"/>
                    </a:ext>
                  </a:extLst>
                </p:cNvPr>
                <p:cNvPicPr/>
                <p:nvPr/>
              </p:nvPicPr>
              <p:blipFill>
                <a:blip r:embed="rId604"/>
                <a:stretch>
                  <a:fillRect/>
                </a:stretch>
              </p:blipFill>
              <p:spPr>
                <a:xfrm>
                  <a:off x="6050280" y="6527520"/>
                  <a:ext cx="222120" cy="4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4" name="Group 403">
            <a:extLst>
              <a:ext uri="{FF2B5EF4-FFF2-40B4-BE49-F238E27FC236}">
                <a16:creationId xmlns:a16="http://schemas.microsoft.com/office/drawing/2014/main" id="{EE038994-8881-442B-A698-13A2D25C6106}"/>
              </a:ext>
            </a:extLst>
          </p:cNvPr>
          <p:cNvGrpSpPr/>
          <p:nvPr/>
        </p:nvGrpSpPr>
        <p:grpSpPr>
          <a:xfrm>
            <a:off x="5980800" y="6680880"/>
            <a:ext cx="274680" cy="208440"/>
            <a:chOff x="5980800" y="6680880"/>
            <a:chExt cx="274680" cy="20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5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5D4AD4FD-32C7-4263-8CF5-A5A11696BEA3}"/>
                    </a:ext>
                  </a:extLst>
                </p14:cNvPr>
                <p14:cNvContentPartPr/>
                <p14:nvPr/>
              </p14:nvContentPartPr>
              <p14:xfrm>
                <a:off x="5980800" y="6680880"/>
                <a:ext cx="103680" cy="17964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5D4AD4FD-32C7-4263-8CF5-A5A11696BEA3}"/>
                    </a:ext>
                  </a:extLst>
                </p:cNvPr>
                <p:cNvPicPr/>
                <p:nvPr/>
              </p:nvPicPr>
              <p:blipFill>
                <a:blip r:embed="rId606"/>
                <a:stretch>
                  <a:fillRect/>
                </a:stretch>
              </p:blipFill>
              <p:spPr>
                <a:xfrm>
                  <a:off x="5972160" y="6671880"/>
                  <a:ext cx="1213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7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E0DF97BA-08EC-40E2-9CE5-DDF628E87CA1}"/>
                    </a:ext>
                  </a:extLst>
                </p14:cNvPr>
                <p14:cNvContentPartPr/>
                <p14:nvPr/>
              </p14:nvContentPartPr>
              <p14:xfrm>
                <a:off x="6053160" y="6718320"/>
                <a:ext cx="94320" cy="2268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E0DF97BA-08EC-40E2-9CE5-DDF628E87CA1}"/>
                    </a:ext>
                  </a:extLst>
                </p:cNvPr>
                <p:cNvPicPr/>
                <p:nvPr/>
              </p:nvPicPr>
              <p:blipFill>
                <a:blip r:embed="rId608"/>
                <a:stretch>
                  <a:fillRect/>
                </a:stretch>
              </p:blipFill>
              <p:spPr>
                <a:xfrm>
                  <a:off x="6044520" y="6709680"/>
                  <a:ext cx="1119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9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9A6347D3-68F6-4B78-B172-948CF9D1EFDA}"/>
                    </a:ext>
                  </a:extLst>
                </p14:cNvPr>
                <p14:cNvContentPartPr/>
                <p14:nvPr/>
              </p14:nvContentPartPr>
              <p14:xfrm>
                <a:off x="6134160" y="6752880"/>
                <a:ext cx="121320" cy="13644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9A6347D3-68F6-4B78-B172-948CF9D1EFDA}"/>
                    </a:ext>
                  </a:extLst>
                </p:cNvPr>
                <p:cNvPicPr/>
                <p:nvPr/>
              </p:nvPicPr>
              <p:blipFill>
                <a:blip r:embed="rId610"/>
                <a:stretch>
                  <a:fillRect/>
                </a:stretch>
              </p:blipFill>
              <p:spPr>
                <a:xfrm>
                  <a:off x="6125520" y="6743880"/>
                  <a:ext cx="138960" cy="15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11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id="{9423EB3B-F772-4089-A4E8-7F930393923F}"/>
                  </a:ext>
                </a:extLst>
              </p14:cNvPr>
              <p14:cNvContentPartPr/>
              <p14:nvPr/>
            </p14:nvContentPartPr>
            <p14:xfrm>
              <a:off x="6490920" y="6627240"/>
              <a:ext cx="11880" cy="1836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9423EB3B-F772-4089-A4E8-7F930393923F}"/>
                  </a:ext>
                </a:extLst>
              </p:cNvPr>
              <p:cNvPicPr/>
              <p:nvPr/>
            </p:nvPicPr>
            <p:blipFill>
              <a:blip r:embed="rId612"/>
              <a:stretch>
                <a:fillRect/>
              </a:stretch>
            </p:blipFill>
            <p:spPr>
              <a:xfrm>
                <a:off x="6482280" y="6618600"/>
                <a:ext cx="2952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12" name="Group 411">
            <a:extLst>
              <a:ext uri="{FF2B5EF4-FFF2-40B4-BE49-F238E27FC236}">
                <a16:creationId xmlns:a16="http://schemas.microsoft.com/office/drawing/2014/main" id="{8C5815C1-7AA5-41F2-9E28-692F50FED748}"/>
              </a:ext>
            </a:extLst>
          </p:cNvPr>
          <p:cNvGrpSpPr/>
          <p:nvPr/>
        </p:nvGrpSpPr>
        <p:grpSpPr>
          <a:xfrm>
            <a:off x="6708720" y="6356520"/>
            <a:ext cx="251280" cy="193680"/>
            <a:chOff x="6708720" y="6356520"/>
            <a:chExt cx="251280" cy="19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3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341CCBFF-DD7E-4E77-95FC-66CEDA7A8BBD}"/>
                    </a:ext>
                  </a:extLst>
                </p14:cNvPr>
                <p14:cNvContentPartPr/>
                <p14:nvPr/>
              </p14:nvContentPartPr>
              <p14:xfrm>
                <a:off x="6852720" y="6356520"/>
                <a:ext cx="64080" cy="13968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341CCBFF-DD7E-4E77-95FC-66CEDA7A8BBD}"/>
                    </a:ext>
                  </a:extLst>
                </p:cNvPr>
                <p:cNvPicPr/>
                <p:nvPr/>
              </p:nvPicPr>
              <p:blipFill>
                <a:blip r:embed="rId614"/>
                <a:stretch>
                  <a:fillRect/>
                </a:stretch>
              </p:blipFill>
              <p:spPr>
                <a:xfrm>
                  <a:off x="6844080" y="6347880"/>
                  <a:ext cx="8172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5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72C7E213-7B04-4686-8CE7-A00ACAAC3204}"/>
                    </a:ext>
                  </a:extLst>
                </p14:cNvPr>
                <p14:cNvContentPartPr/>
                <p14:nvPr/>
              </p14:nvContentPartPr>
              <p14:xfrm>
                <a:off x="6708720" y="6525360"/>
                <a:ext cx="251280" cy="2484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72C7E213-7B04-4686-8CE7-A00ACAAC3204}"/>
                    </a:ext>
                  </a:extLst>
                </p:cNvPr>
                <p:cNvPicPr/>
                <p:nvPr/>
              </p:nvPicPr>
              <p:blipFill>
                <a:blip r:embed="rId616"/>
                <a:stretch>
                  <a:fillRect/>
                </a:stretch>
              </p:blipFill>
              <p:spPr>
                <a:xfrm>
                  <a:off x="6699720" y="6516360"/>
                  <a:ext cx="2689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1" name="Group 410">
            <a:extLst>
              <a:ext uri="{FF2B5EF4-FFF2-40B4-BE49-F238E27FC236}">
                <a16:creationId xmlns:a16="http://schemas.microsoft.com/office/drawing/2014/main" id="{4D149BBE-E1BC-4136-A6E9-2D0BAFF6B6F2}"/>
              </a:ext>
            </a:extLst>
          </p:cNvPr>
          <p:cNvGrpSpPr/>
          <p:nvPr/>
        </p:nvGrpSpPr>
        <p:grpSpPr>
          <a:xfrm>
            <a:off x="6658680" y="6662160"/>
            <a:ext cx="248040" cy="160200"/>
            <a:chOff x="6658680" y="6662160"/>
            <a:chExt cx="248040" cy="16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7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63AD3079-E7AB-4DC8-924F-82B503676FB8}"/>
                    </a:ext>
                  </a:extLst>
                </p14:cNvPr>
                <p14:cNvContentPartPr/>
                <p14:nvPr/>
              </p14:nvContentPartPr>
              <p14:xfrm>
                <a:off x="6658680" y="6663600"/>
                <a:ext cx="105480" cy="15876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63AD3079-E7AB-4DC8-924F-82B503676FB8}"/>
                    </a:ext>
                  </a:extLst>
                </p:cNvPr>
                <p:cNvPicPr/>
                <p:nvPr/>
              </p:nvPicPr>
              <p:blipFill>
                <a:blip r:embed="rId618"/>
                <a:stretch>
                  <a:fillRect/>
                </a:stretch>
              </p:blipFill>
              <p:spPr>
                <a:xfrm>
                  <a:off x="6649680" y="6654600"/>
                  <a:ext cx="1231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9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DBF85D93-80CF-4E60-815C-3BD5BBA9A8B9}"/>
                    </a:ext>
                  </a:extLst>
                </p14:cNvPr>
                <p14:cNvContentPartPr/>
                <p14:nvPr/>
              </p14:nvContentPartPr>
              <p14:xfrm>
                <a:off x="6726720" y="6662160"/>
                <a:ext cx="180000" cy="12816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DBF85D93-80CF-4E60-815C-3BD5BBA9A8B9}"/>
                    </a:ext>
                  </a:extLst>
                </p:cNvPr>
                <p:cNvPicPr/>
                <p:nvPr/>
              </p:nvPicPr>
              <p:blipFill>
                <a:blip r:embed="rId620"/>
                <a:stretch>
                  <a:fillRect/>
                </a:stretch>
              </p:blipFill>
              <p:spPr>
                <a:xfrm>
                  <a:off x="6718080" y="6653520"/>
                  <a:ext cx="197640" cy="14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9" name="Group 418">
            <a:extLst>
              <a:ext uri="{FF2B5EF4-FFF2-40B4-BE49-F238E27FC236}">
                <a16:creationId xmlns:a16="http://schemas.microsoft.com/office/drawing/2014/main" id="{0716E30A-07BE-45DB-9CE1-7C48A10027AD}"/>
              </a:ext>
            </a:extLst>
          </p:cNvPr>
          <p:cNvGrpSpPr/>
          <p:nvPr/>
        </p:nvGrpSpPr>
        <p:grpSpPr>
          <a:xfrm>
            <a:off x="7178520" y="6317280"/>
            <a:ext cx="395640" cy="514440"/>
            <a:chOff x="7178520" y="6317280"/>
            <a:chExt cx="395640" cy="51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1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7996BF0B-85A3-451C-BAED-D480170CE648}"/>
                    </a:ext>
                  </a:extLst>
                </p14:cNvPr>
                <p14:cNvContentPartPr/>
                <p14:nvPr/>
              </p14:nvContentPartPr>
              <p14:xfrm>
                <a:off x="7178520" y="6513480"/>
                <a:ext cx="6840" cy="2088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7996BF0B-85A3-451C-BAED-D480170CE648}"/>
                    </a:ext>
                  </a:extLst>
                </p:cNvPr>
                <p:cNvPicPr/>
                <p:nvPr/>
              </p:nvPicPr>
              <p:blipFill>
                <a:blip r:embed="rId622"/>
                <a:stretch>
                  <a:fillRect/>
                </a:stretch>
              </p:blipFill>
              <p:spPr>
                <a:xfrm>
                  <a:off x="7169880" y="6504840"/>
                  <a:ext cx="244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3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C9BA9DB0-33A0-4300-A021-49075F2B1D76}"/>
                    </a:ext>
                  </a:extLst>
                </p14:cNvPr>
                <p14:cNvContentPartPr/>
                <p14:nvPr/>
              </p14:nvContentPartPr>
              <p14:xfrm>
                <a:off x="7422600" y="6317280"/>
                <a:ext cx="79560" cy="15156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C9BA9DB0-33A0-4300-A021-49075F2B1D76}"/>
                    </a:ext>
                  </a:extLst>
                </p:cNvPr>
                <p:cNvPicPr/>
                <p:nvPr/>
              </p:nvPicPr>
              <p:blipFill>
                <a:blip r:embed="rId624"/>
                <a:stretch>
                  <a:fillRect/>
                </a:stretch>
              </p:blipFill>
              <p:spPr>
                <a:xfrm>
                  <a:off x="7413600" y="6308640"/>
                  <a:ext cx="972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5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111F864E-616B-4969-8827-C39E97296448}"/>
                    </a:ext>
                  </a:extLst>
                </p14:cNvPr>
                <p14:cNvContentPartPr/>
                <p14:nvPr/>
              </p14:nvContentPartPr>
              <p14:xfrm>
                <a:off x="7351320" y="6466680"/>
                <a:ext cx="222840" cy="3600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111F864E-616B-4969-8827-C39E97296448}"/>
                    </a:ext>
                  </a:extLst>
                </p:cNvPr>
                <p:cNvPicPr/>
                <p:nvPr/>
              </p:nvPicPr>
              <p:blipFill>
                <a:blip r:embed="rId626"/>
                <a:stretch>
                  <a:fillRect/>
                </a:stretch>
              </p:blipFill>
              <p:spPr>
                <a:xfrm>
                  <a:off x="7342680" y="6458040"/>
                  <a:ext cx="24048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7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C50F820B-0D6C-4907-BC23-5BEF99F08AFB}"/>
                    </a:ext>
                  </a:extLst>
                </p14:cNvPr>
                <p14:cNvContentPartPr/>
                <p14:nvPr/>
              </p14:nvContentPartPr>
              <p14:xfrm>
                <a:off x="7266720" y="6633720"/>
                <a:ext cx="107280" cy="18720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C50F820B-0D6C-4907-BC23-5BEF99F08AFB}"/>
                    </a:ext>
                  </a:extLst>
                </p:cNvPr>
                <p:cNvPicPr/>
                <p:nvPr/>
              </p:nvPicPr>
              <p:blipFill>
                <a:blip r:embed="rId628"/>
                <a:stretch>
                  <a:fillRect/>
                </a:stretch>
              </p:blipFill>
              <p:spPr>
                <a:xfrm>
                  <a:off x="7257720" y="6625080"/>
                  <a:ext cx="1249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9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FF014BAE-0785-4F30-8E7A-ECAFFF41838F}"/>
                    </a:ext>
                  </a:extLst>
                </p14:cNvPr>
                <p14:cNvContentPartPr/>
                <p14:nvPr/>
              </p14:nvContentPartPr>
              <p14:xfrm>
                <a:off x="7346280" y="6606360"/>
                <a:ext cx="81000" cy="4464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FF014BAE-0785-4F30-8E7A-ECAFFF41838F}"/>
                    </a:ext>
                  </a:extLst>
                </p:cNvPr>
                <p:cNvPicPr/>
                <p:nvPr/>
              </p:nvPicPr>
              <p:blipFill>
                <a:blip r:embed="rId630"/>
                <a:stretch>
                  <a:fillRect/>
                </a:stretch>
              </p:blipFill>
              <p:spPr>
                <a:xfrm>
                  <a:off x="7337280" y="6597360"/>
                  <a:ext cx="9864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1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ED5B89FC-97EC-4455-AF4F-87BEBD5C7672}"/>
                    </a:ext>
                  </a:extLst>
                </p14:cNvPr>
                <p14:cNvContentPartPr/>
                <p14:nvPr/>
              </p14:nvContentPartPr>
              <p14:xfrm>
                <a:off x="7404240" y="6643080"/>
                <a:ext cx="138240" cy="18864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ED5B89FC-97EC-4455-AF4F-87BEBD5C7672}"/>
                    </a:ext>
                  </a:extLst>
                </p:cNvPr>
                <p:cNvPicPr/>
                <p:nvPr/>
              </p:nvPicPr>
              <p:blipFill>
                <a:blip r:embed="rId632"/>
                <a:stretch>
                  <a:fillRect/>
                </a:stretch>
              </p:blipFill>
              <p:spPr>
                <a:xfrm>
                  <a:off x="7395600" y="6634440"/>
                  <a:ext cx="155880" cy="206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74808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A9EE2-150C-4FB3-86BF-B68DEA95A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</a:rPr>
              <a:t>Eit</a:t>
            </a:r>
            <a:r>
              <a:rPr lang="nb-NO" sz="3600" dirty="0">
                <a:solidFill>
                  <a:srgbClr val="00B0F0"/>
                </a:solidFill>
              </a:rPr>
              <a:t> klassisk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0A5822-CD2C-4E89-BCDD-EA1AD48BC2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ty Hall</a:t>
            </a:r>
          </a:p>
          <a:p>
            <a:pPr marL="0" indent="0">
              <a:buNone/>
            </a:pP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rt og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takar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re dører. Bak den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e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 det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l. Målet er å gjette seg fram til den døra der bilen er.</a:t>
            </a:r>
          </a:p>
          <a:p>
            <a:pPr marL="0" indent="0">
              <a:buNone/>
            </a:pPr>
            <a:r>
              <a:rPr lang="nb-NO" sz="1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lar</a:t>
            </a:r>
            <a:r>
              <a:rPr lang="nb-NO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takaren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å først lov til å gjette på kva dør bilen er bak. Etter at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takaren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r gjetta på ei dør,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nar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rten ei av dørene som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kje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kjuler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l.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takaren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år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et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llom å bytte dør eller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lde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st ved den døra han først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de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va bør han </a:t>
            </a:r>
            <a:r>
              <a:rPr lang="nb-NO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jere</a:t>
            </a:r>
            <a:r>
              <a:rPr lang="nb-NO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nb-NO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C475232-BAAC-40E4-9AF5-BB1DF054201D}"/>
                  </a:ext>
                </a:extLst>
              </p14:cNvPr>
              <p14:cNvContentPartPr/>
              <p14:nvPr/>
            </p14:nvContentPartPr>
            <p14:xfrm>
              <a:off x="946691" y="3766680"/>
              <a:ext cx="77760" cy="829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C475232-BAAC-40E4-9AF5-BB1DF054201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8051" y="3758040"/>
                <a:ext cx="95400" cy="84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36415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6</Words>
  <Application>Microsoft Office PowerPoint</Application>
  <PresentationFormat>Widescreen</PresentationFormat>
  <Paragraphs>3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Førelesing ST1101</vt:lpstr>
      <vt:lpstr>PowerPoint Presentation</vt:lpstr>
      <vt:lpstr>                             Betinga sannsyn </vt:lpstr>
      <vt:lpstr>         Eit levetidseksempel</vt:lpstr>
      <vt:lpstr>Betinga sannsyn</vt:lpstr>
      <vt:lpstr>PowerPoint Presentation</vt:lpstr>
      <vt:lpstr>PowerPoint Presentation</vt:lpstr>
      <vt:lpstr>Multiplikasjonsetninga</vt:lpstr>
      <vt:lpstr>Eit klassisk problem</vt:lpstr>
      <vt:lpstr>Oppdeling av utfallsrommet. Total sannsy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 14.01.21</dc:title>
  <dc:creator>John Sølve Tyssedal</dc:creator>
  <cp:lastModifiedBy>John Sølve Tyssedal</cp:lastModifiedBy>
  <cp:revision>28</cp:revision>
  <dcterms:created xsi:type="dcterms:W3CDTF">2021-01-11T10:26:14Z</dcterms:created>
  <dcterms:modified xsi:type="dcterms:W3CDTF">2021-01-14T19:06:05Z</dcterms:modified>
</cp:coreProperties>
</file>